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F11055F" w14:textId="4B54F301" w:rsidR="006767BE" w:rsidRPr="006767BE" w:rsidRDefault="006767BE" w:rsidP="006767BE">
      <w:pPr>
        <w:pStyle w:val="1"/>
      </w:pPr>
      <w:r w:rsidRPr="006767BE">
        <w:rPr>
          <w:rFonts w:hint="eastAsia"/>
        </w:rPr>
        <w:t>202</w:t>
      </w:r>
      <w:r>
        <w:rPr>
          <w:rFonts w:hint="eastAsia"/>
        </w:rPr>
        <w:t>5</w:t>
      </w:r>
      <w:r w:rsidRPr="006767BE">
        <w:rPr>
          <w:rFonts w:hint="eastAsia"/>
        </w:rPr>
        <w:t>学年度第二学期虹口区学生学习能力诊断测试</w:t>
      </w:r>
    </w:p>
    <w:p w14:paraId="6DA5F970" w14:textId="52056A8D" w:rsidR="006767BE" w:rsidRPr="004025E3" w:rsidRDefault="006767BE" w:rsidP="006767BE">
      <w:pPr>
        <w:pStyle w:val="1"/>
      </w:pPr>
      <w:r w:rsidRPr="004025E3">
        <w:rPr>
          <w:rFonts w:hint="eastAsia"/>
        </w:rPr>
        <w:t>高三</w:t>
      </w:r>
      <w:r w:rsidRPr="004025E3">
        <w:rPr>
          <w:rFonts w:hint="eastAsia"/>
        </w:rPr>
        <w:t xml:space="preserve"> </w:t>
      </w:r>
      <w:r w:rsidRPr="004025E3">
        <w:t xml:space="preserve"> </w:t>
      </w:r>
      <w:commentRangeStart w:id="0"/>
      <w:r w:rsidRPr="004025E3">
        <w:rPr>
          <w:rFonts w:hint="eastAsia"/>
        </w:rPr>
        <w:t>物理</w:t>
      </w:r>
      <w:commentRangeEnd w:id="0"/>
      <w:r w:rsidR="00226960" w:rsidRPr="004025E3">
        <w:rPr>
          <w:rStyle w:val="ae"/>
          <w:sz w:val="32"/>
          <w:szCs w:val="28"/>
        </w:rPr>
        <w:commentReference w:id="0"/>
      </w:r>
    </w:p>
    <w:p w14:paraId="135F302E" w14:textId="13BBA632" w:rsidR="006767BE" w:rsidRPr="008E70FA" w:rsidRDefault="006767BE" w:rsidP="006767BE">
      <w:pPr>
        <w:jc w:val="right"/>
        <w:rPr>
          <w:rFonts w:ascii="Calibri" w:hAnsi="Calibri"/>
          <w:b/>
        </w:rPr>
      </w:pPr>
      <w:r w:rsidRPr="008E70FA">
        <w:rPr>
          <w:b/>
        </w:rPr>
        <w:t>20</w:t>
      </w:r>
      <w:r>
        <w:rPr>
          <w:rFonts w:hint="eastAsia"/>
          <w:b/>
        </w:rPr>
        <w:t>2</w:t>
      </w:r>
      <w:r>
        <w:rPr>
          <w:b/>
        </w:rPr>
        <w:t>6</w:t>
      </w:r>
      <w:r w:rsidRPr="008E70FA">
        <w:rPr>
          <w:b/>
        </w:rPr>
        <w:t>.</w:t>
      </w:r>
      <w:r>
        <w:rPr>
          <w:rFonts w:hint="eastAsia"/>
          <w:b/>
        </w:rPr>
        <w:t>4</w:t>
      </w:r>
    </w:p>
    <w:p w14:paraId="45C81D2B" w14:textId="12D4402F" w:rsidR="006767BE" w:rsidRPr="00DE5288" w:rsidRDefault="006767BE" w:rsidP="006767BE">
      <w:pPr>
        <w:jc w:val="center"/>
        <w:rPr>
          <w:rFonts w:eastAsia="楷体"/>
          <w:b/>
          <w:sz w:val="20"/>
          <w:szCs w:val="18"/>
        </w:rPr>
      </w:pPr>
      <w:r w:rsidRPr="00DE5288">
        <w:rPr>
          <w:rFonts w:ascii="楷体" w:eastAsia="楷体" w:hAnsi="楷体" w:hint="eastAsia"/>
          <w:b/>
          <w:sz w:val="20"/>
          <w:szCs w:val="18"/>
        </w:rPr>
        <w:t>(</w:t>
      </w:r>
      <w:r w:rsidRPr="00DE5288">
        <w:rPr>
          <w:rFonts w:eastAsia="楷体"/>
          <w:b/>
          <w:sz w:val="20"/>
          <w:szCs w:val="18"/>
        </w:rPr>
        <w:t>考试时间</w:t>
      </w:r>
      <w:r w:rsidRPr="00DE5288">
        <w:rPr>
          <w:rFonts w:eastAsia="楷体"/>
          <w:b/>
          <w:sz w:val="20"/>
          <w:szCs w:val="18"/>
        </w:rPr>
        <w:t>60</w:t>
      </w:r>
      <w:r w:rsidRPr="00DE5288">
        <w:rPr>
          <w:rFonts w:eastAsia="楷体"/>
          <w:b/>
          <w:sz w:val="20"/>
          <w:szCs w:val="18"/>
        </w:rPr>
        <w:t>分钟，满分</w:t>
      </w:r>
      <w:r w:rsidRPr="00DE5288">
        <w:rPr>
          <w:rFonts w:eastAsia="楷体"/>
          <w:b/>
          <w:sz w:val="20"/>
          <w:szCs w:val="18"/>
        </w:rPr>
        <w:t>100</w:t>
      </w:r>
      <w:r w:rsidRPr="00DE5288">
        <w:rPr>
          <w:rFonts w:eastAsia="楷体"/>
          <w:b/>
          <w:sz w:val="20"/>
          <w:szCs w:val="18"/>
        </w:rPr>
        <w:t>分</w:t>
      </w:r>
      <w:r w:rsidRPr="00DE5288">
        <w:rPr>
          <w:rFonts w:ascii="楷体" w:eastAsia="楷体" w:hAnsi="楷体" w:hint="eastAsia"/>
          <w:b/>
          <w:sz w:val="20"/>
          <w:szCs w:val="18"/>
        </w:rPr>
        <w:t>)</w:t>
      </w:r>
    </w:p>
    <w:p w14:paraId="2913C6E6" w14:textId="650A34F9" w:rsidR="006767BE" w:rsidRPr="00DE5288" w:rsidRDefault="006767BE" w:rsidP="006767BE">
      <w:pPr>
        <w:jc w:val="center"/>
        <w:rPr>
          <w:rFonts w:ascii="楷体" w:eastAsia="楷体" w:hAnsi="楷体" w:hint="eastAsia"/>
          <w:b/>
          <w:sz w:val="20"/>
          <w:szCs w:val="18"/>
        </w:rPr>
      </w:pPr>
      <w:r w:rsidRPr="00DE5288">
        <w:rPr>
          <w:rFonts w:ascii="楷体" w:eastAsia="楷体" w:hAnsi="楷体" w:hint="eastAsia"/>
          <w:b/>
          <w:sz w:val="20"/>
          <w:szCs w:val="18"/>
        </w:rPr>
        <w:t>(</w:t>
      </w:r>
      <w:r w:rsidRPr="00DE5288">
        <w:rPr>
          <w:rFonts w:eastAsia="楷体"/>
          <w:b/>
          <w:spacing w:val="12"/>
          <w:sz w:val="20"/>
          <w:szCs w:val="18"/>
        </w:rPr>
        <w:t>试卷共</w:t>
      </w:r>
      <w:r w:rsidRPr="00820B22">
        <w:rPr>
          <w:rFonts w:eastAsia="楷体" w:hint="eastAsia"/>
          <w:b/>
          <w:spacing w:val="12"/>
          <w:sz w:val="20"/>
          <w:szCs w:val="18"/>
        </w:rPr>
        <w:t>6</w:t>
      </w:r>
      <w:r w:rsidRPr="00DE5288">
        <w:rPr>
          <w:rFonts w:eastAsia="楷体"/>
          <w:b/>
          <w:spacing w:val="12"/>
          <w:sz w:val="20"/>
          <w:szCs w:val="18"/>
        </w:rPr>
        <w:t>页，答题纸共</w:t>
      </w:r>
      <w:r w:rsidRPr="00DE5288">
        <w:rPr>
          <w:rFonts w:eastAsia="楷体"/>
          <w:b/>
          <w:spacing w:val="12"/>
          <w:sz w:val="20"/>
          <w:szCs w:val="18"/>
        </w:rPr>
        <w:t>1</w:t>
      </w:r>
      <w:r w:rsidRPr="00DE5288">
        <w:rPr>
          <w:rFonts w:eastAsia="楷体"/>
          <w:b/>
          <w:spacing w:val="12"/>
          <w:sz w:val="20"/>
          <w:szCs w:val="18"/>
        </w:rPr>
        <w:t>页</w:t>
      </w:r>
      <w:r w:rsidRPr="00DE5288">
        <w:rPr>
          <w:rFonts w:ascii="楷体" w:eastAsia="楷体" w:hAnsi="楷体" w:hint="eastAsia"/>
          <w:b/>
          <w:sz w:val="20"/>
          <w:szCs w:val="18"/>
        </w:rPr>
        <w:t>)</w:t>
      </w:r>
    </w:p>
    <w:p w14:paraId="76C23BF2" w14:textId="0396F1F6" w:rsidR="006767BE" w:rsidRPr="00DE5288" w:rsidRDefault="006767BE" w:rsidP="006767BE">
      <w:pPr>
        <w:rPr>
          <w:rFonts w:hAnsi="黑体" w:hint="eastAsia"/>
        </w:rPr>
      </w:pPr>
      <w:r w:rsidRPr="00DE5288">
        <w:rPr>
          <w:rFonts w:hAnsi="黑体" w:hint="eastAsia"/>
        </w:rPr>
        <w:t>考生注意：</w:t>
      </w:r>
    </w:p>
    <w:p w14:paraId="14829D51" w14:textId="2E6925BF" w:rsidR="006767BE" w:rsidRPr="00DE5288" w:rsidRDefault="006767BE" w:rsidP="006767BE">
      <w:pPr>
        <w:rPr>
          <w:rFonts w:hAnsi="黑体" w:hint="eastAsia"/>
          <w:noProof/>
          <w:kern w:val="0"/>
        </w:rPr>
      </w:pPr>
      <w:r w:rsidRPr="00DE5288">
        <w:rPr>
          <w:rFonts w:hAnsi="黑体" w:hint="eastAsia"/>
          <w:noProof/>
          <w:kern w:val="0"/>
        </w:rPr>
        <w:t>1</w:t>
      </w:r>
      <w:r w:rsidRPr="00DE5288">
        <w:rPr>
          <w:rFonts w:hAnsi="黑体" w:hint="eastAsia"/>
          <w:noProof/>
          <w:kern w:val="0"/>
        </w:rPr>
        <w:t>．</w:t>
      </w:r>
      <w:r w:rsidRPr="00DE5288">
        <w:rPr>
          <w:rFonts w:hAnsi="黑体"/>
        </w:rPr>
        <w:t>答题前，</w:t>
      </w:r>
      <w:r w:rsidRPr="00DE5288">
        <w:rPr>
          <w:rFonts w:hAnsi="黑体" w:hint="eastAsia"/>
        </w:rPr>
        <w:t>务必在答题纸上填写姓名、学校、班级，并将条形码贴在规定位置处</w:t>
      </w:r>
      <w:r w:rsidRPr="00DE5288">
        <w:rPr>
          <w:rFonts w:hAnsi="黑体" w:hint="eastAsia"/>
          <w:noProof/>
          <w:kern w:val="0"/>
        </w:rPr>
        <w:t>。作答必须</w:t>
      </w:r>
      <w:r>
        <w:rPr>
          <w:rFonts w:hAnsi="黑体" w:hint="eastAsia"/>
          <w:noProof/>
          <w:kern w:val="0"/>
        </w:rPr>
        <w:t>填写</w:t>
      </w:r>
      <w:r w:rsidRPr="00DE5288">
        <w:rPr>
          <w:rFonts w:hAnsi="黑体" w:hint="eastAsia"/>
          <w:noProof/>
          <w:kern w:val="0"/>
        </w:rPr>
        <w:t>在答题纸上，在试卷上作答一律不得分。</w:t>
      </w:r>
    </w:p>
    <w:p w14:paraId="71D9DD34" w14:textId="23DE85BF" w:rsidR="006767BE" w:rsidRPr="00677D83" w:rsidRDefault="006767BE" w:rsidP="006767BE">
      <w:r w:rsidRPr="00DE5288">
        <w:rPr>
          <w:rFonts w:hAnsi="黑体" w:hint="eastAsia"/>
          <w:noProof/>
          <w:kern w:val="0"/>
        </w:rPr>
        <w:t>2</w:t>
      </w:r>
      <w:r w:rsidRPr="00DE5288">
        <w:rPr>
          <w:rFonts w:hAnsi="黑体" w:hint="eastAsia"/>
          <w:noProof/>
          <w:kern w:val="0"/>
        </w:rPr>
        <w:t>．标注“多选”的试题，每小题有</w:t>
      </w:r>
      <w:r w:rsidRPr="00DE5288">
        <w:rPr>
          <w:rFonts w:hAnsi="黑体" w:hint="eastAsia"/>
          <w:noProof/>
          <w:kern w:val="0"/>
        </w:rPr>
        <w:t>2</w:t>
      </w:r>
      <w:r w:rsidRPr="00DE5288">
        <w:rPr>
          <w:rFonts w:hAnsi="黑体" w:hint="eastAsia"/>
          <w:noProof/>
          <w:kern w:val="0"/>
        </w:rPr>
        <w:t>个</w:t>
      </w:r>
      <w:r>
        <w:rPr>
          <w:rFonts w:hAnsi="黑体" w:hint="eastAsia"/>
          <w:noProof/>
          <w:kern w:val="0"/>
        </w:rPr>
        <w:t>或</w:t>
      </w:r>
      <w:r>
        <w:rPr>
          <w:rFonts w:hAnsi="黑体" w:hint="eastAsia"/>
          <w:noProof/>
          <w:kern w:val="0"/>
        </w:rPr>
        <w:t>2</w:t>
      </w:r>
      <w:r>
        <w:rPr>
          <w:rFonts w:hAnsi="黑体" w:hint="eastAsia"/>
          <w:noProof/>
          <w:kern w:val="0"/>
        </w:rPr>
        <w:t>个以上</w:t>
      </w:r>
      <w:r w:rsidRPr="00DE5288">
        <w:rPr>
          <w:rFonts w:hAnsi="黑体" w:hint="eastAsia"/>
          <w:noProof/>
          <w:kern w:val="0"/>
        </w:rPr>
        <w:t>正确选项，</w:t>
      </w:r>
      <w:r w:rsidRPr="00DE5288">
        <w:rPr>
          <w:rFonts w:hint="eastAsia"/>
        </w:rPr>
        <w:t>漏选得部分分，错选不得分</w:t>
      </w:r>
      <w:r w:rsidRPr="00DE5288">
        <w:rPr>
          <w:rFonts w:hAnsi="黑体" w:hint="eastAsia"/>
          <w:noProof/>
          <w:kern w:val="0"/>
        </w:rPr>
        <w:t>；</w:t>
      </w:r>
      <w:r w:rsidRPr="00677D83">
        <w:rPr>
          <w:rFonts w:hint="eastAsia"/>
        </w:rPr>
        <w:t>未特别标注的选择类试题，每小题只能选一个选项。</w:t>
      </w:r>
    </w:p>
    <w:p w14:paraId="4E07F73F" w14:textId="01FA5752" w:rsidR="006767BE" w:rsidRPr="00DE5288" w:rsidRDefault="006767BE" w:rsidP="006767BE">
      <w:pPr>
        <w:rPr>
          <w:rFonts w:hAnsi="黑体" w:hint="eastAsia"/>
          <w:noProof/>
          <w:kern w:val="0"/>
        </w:rPr>
      </w:pPr>
      <w:r w:rsidRPr="00DE5288">
        <w:rPr>
          <w:rFonts w:hAnsi="黑体" w:hint="eastAsia"/>
          <w:noProof/>
          <w:kern w:val="0"/>
        </w:rPr>
        <w:t>3</w:t>
      </w:r>
      <w:r w:rsidRPr="00DE5288">
        <w:rPr>
          <w:rFonts w:hAnsi="黑体" w:hint="eastAsia"/>
          <w:noProof/>
          <w:kern w:val="0"/>
        </w:rPr>
        <w:t>．标注“计算”、“简答”的试题，在列式计算、逻辑推理以及回答问题的过程中，须给出必要的图示、文字说明、公式、演算等。</w:t>
      </w:r>
    </w:p>
    <w:p w14:paraId="22A50055" w14:textId="01FA831C" w:rsidR="006767BE" w:rsidRDefault="006767BE" w:rsidP="006767BE">
      <w:r w:rsidRPr="00DE5288">
        <w:rPr>
          <w:rFonts w:hAnsi="黑体" w:hint="eastAsia"/>
          <w:noProof/>
          <w:kern w:val="0"/>
        </w:rPr>
        <w:t>4</w:t>
      </w:r>
      <w:r w:rsidRPr="00DE5288">
        <w:rPr>
          <w:rFonts w:hAnsi="黑体" w:hint="eastAsia"/>
          <w:noProof/>
          <w:kern w:val="0"/>
        </w:rPr>
        <w:t>．</w:t>
      </w:r>
      <w:r w:rsidRPr="00DE5288">
        <w:rPr>
          <w:rFonts w:hAnsi="黑体" w:hint="eastAsia"/>
        </w:rPr>
        <w:t>除特殊说明外</w:t>
      </w:r>
      <w:r w:rsidRPr="00DE5288">
        <w:rPr>
          <w:rFonts w:hint="eastAsia"/>
        </w:rPr>
        <w:t>，本卷所用重力加速度</w:t>
      </w:r>
      <w:r w:rsidRPr="006767BE">
        <w:rPr>
          <w:rFonts w:hint="eastAsia"/>
          <w:bCs/>
          <w:i/>
        </w:rPr>
        <w:t>g</w:t>
      </w:r>
      <w:r w:rsidRPr="00DE5288">
        <w:rPr>
          <w:rFonts w:hAnsi="黑体" w:hint="eastAsia"/>
          <w:noProof/>
          <w:kern w:val="0"/>
        </w:rPr>
        <w:t>的</w:t>
      </w:r>
      <w:r w:rsidRPr="00DE5288">
        <w:rPr>
          <w:rFonts w:hint="eastAsia"/>
        </w:rPr>
        <w:t>大小均取</w:t>
      </w:r>
      <w:r w:rsidRPr="006767BE">
        <w:rPr>
          <w:rFonts w:hint="eastAsia"/>
          <w:bCs/>
        </w:rPr>
        <w:t>9.8</w:t>
      </w:r>
      <w:r>
        <w:rPr>
          <w:rFonts w:hint="eastAsia"/>
          <w:bCs/>
        </w:rPr>
        <w:t xml:space="preserve"> </w:t>
      </w:r>
      <w:r w:rsidRPr="006767BE">
        <w:rPr>
          <w:rFonts w:hint="eastAsia"/>
          <w:bCs/>
        </w:rPr>
        <w:t>m/s</w:t>
      </w:r>
      <w:r w:rsidRPr="006767BE">
        <w:rPr>
          <w:rFonts w:hint="eastAsia"/>
          <w:bCs/>
          <w:vertAlign w:val="superscript"/>
        </w:rPr>
        <w:t>2</w:t>
      </w:r>
      <w:r w:rsidRPr="00DE5288">
        <w:rPr>
          <w:rFonts w:hint="eastAsia"/>
        </w:rPr>
        <w:t>。</w:t>
      </w:r>
    </w:p>
    <w:p w14:paraId="2F0A8B8E" w14:textId="2568AFC2" w:rsidR="006767BE" w:rsidRDefault="006767BE" w:rsidP="006767BE">
      <w:pPr>
        <w:rPr>
          <w:rFonts w:cs="黑体"/>
          <w:bCs/>
          <w:sz w:val="28"/>
          <w:shd w:val="clear" w:color="auto" w:fill="FFFFFF"/>
          <w:lang w:bidi="ar"/>
        </w:rPr>
      </w:pPr>
    </w:p>
    <w:p w14:paraId="429895C9" w14:textId="5B59924D" w:rsidR="006767BE" w:rsidRPr="005B27DD" w:rsidRDefault="006767BE" w:rsidP="006767BE">
      <w:pPr>
        <w:pStyle w:val="2"/>
        <w:rPr>
          <w:shd w:val="clear" w:color="auto" w:fill="FFFFFF"/>
          <w:lang w:bidi="ar"/>
        </w:rPr>
      </w:pPr>
      <w:r>
        <w:rPr>
          <w:rFonts w:hint="eastAsia"/>
          <w:shd w:val="clear" w:color="auto" w:fill="FFFFFF"/>
          <w:lang w:bidi="ar"/>
        </w:rPr>
        <w:t>一</w:t>
      </w:r>
      <w:r>
        <w:rPr>
          <w:rFonts w:hint="eastAsia"/>
          <w:shd w:val="clear" w:color="auto" w:fill="FFFFFF"/>
          <w:lang w:bidi="ar"/>
        </w:rPr>
        <w:t xml:space="preserve"> </w:t>
      </w:r>
      <w:r>
        <w:rPr>
          <w:shd w:val="clear" w:color="auto" w:fill="FFFFFF"/>
          <w:lang w:bidi="ar"/>
        </w:rPr>
        <w:t xml:space="preserve"> </w:t>
      </w:r>
      <w:r w:rsidRPr="000808CE">
        <w:rPr>
          <w:rFonts w:hint="eastAsia"/>
          <w:shd w:val="clear" w:color="auto" w:fill="FFFFFF"/>
          <w:lang w:bidi="ar"/>
        </w:rPr>
        <w:t>海底</w:t>
      </w:r>
      <w:r>
        <w:rPr>
          <w:rFonts w:hint="eastAsia"/>
          <w:shd w:val="clear" w:color="auto" w:fill="FFFFFF"/>
          <w:lang w:bidi="ar"/>
        </w:rPr>
        <w:t>打捞</w:t>
      </w:r>
    </w:p>
    <w:p w14:paraId="72B719A2" w14:textId="6F00B47D" w:rsidR="006767BE" w:rsidRPr="009D034F" w:rsidRDefault="006767BE" w:rsidP="009D034F">
      <w:pPr>
        <w:pStyle w:val="afe"/>
      </w:pPr>
      <w:r w:rsidRPr="009D034F">
        <w:drawing>
          <wp:anchor distT="0" distB="0" distL="114300" distR="114300" simplePos="0" relativeHeight="251660800" behindDoc="0" locked="0" layoutInCell="1" allowOverlap="1" wp14:anchorId="31FAC712" wp14:editId="72D740CB">
            <wp:simplePos x="0" y="0"/>
            <wp:positionH relativeFrom="column">
              <wp:posOffset>3863340</wp:posOffset>
            </wp:positionH>
            <wp:positionV relativeFrom="paragraph">
              <wp:posOffset>20955</wp:posOffset>
            </wp:positionV>
            <wp:extent cx="1511935" cy="984250"/>
            <wp:effectExtent l="0" t="0" r="0" b="6350"/>
            <wp:wrapSquare wrapText="bothSides"/>
            <wp:docPr id="8336220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622008" name="图片 1"/>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1511935" cy="984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D034F">
        <w:t>利用各种先进手段，对沉入海底的沉船等重要物品进行探测，适时打捞出水面，进行各种有价值的</w:t>
      </w:r>
      <w:commentRangeStart w:id="1"/>
      <w:r w:rsidRPr="009D034F">
        <w:t>研究</w:t>
      </w:r>
      <w:commentRangeEnd w:id="1"/>
      <w:r w:rsidR="002377F0" w:rsidRPr="009D034F">
        <w:rPr>
          <w:rStyle w:val="ae"/>
        </w:rPr>
        <w:commentReference w:id="1"/>
      </w:r>
      <w:r w:rsidRPr="009D034F">
        <w:t>。</w:t>
      </w:r>
    </w:p>
    <w:p w14:paraId="755F3EFB" w14:textId="77777777" w:rsidR="006767BE" w:rsidRDefault="006767BE" w:rsidP="006767BE">
      <w:pPr>
        <w:rPr>
          <w:rFonts w:ascii="宋体" w:hAnsi="宋体" w:hint="eastAsia"/>
          <w:szCs w:val="22"/>
        </w:rPr>
      </w:pPr>
    </w:p>
    <w:p w14:paraId="2DF85E16" w14:textId="77777777" w:rsidR="009D034F" w:rsidRPr="00EF3D9F" w:rsidRDefault="009D034F" w:rsidP="009D034F">
      <w:r w:rsidRPr="00EF3D9F">
        <w:t>1</w:t>
      </w:r>
      <w:r w:rsidRPr="00EF3D9F">
        <w:t>．可利用放射性同位素</w:t>
      </w:r>
      <w:r>
        <w:rPr>
          <w:rFonts w:hint="eastAsia"/>
          <w:vertAlign w:val="superscript"/>
        </w:rPr>
        <w:t>14</w:t>
      </w:r>
      <w:r>
        <w:rPr>
          <w:rFonts w:hint="eastAsia"/>
          <w:vertAlign w:val="subscript"/>
        </w:rPr>
        <w:t>6</w:t>
      </w:r>
      <w:r>
        <w:rPr>
          <w:rFonts w:hint="eastAsia"/>
        </w:rPr>
        <w:t>C</w:t>
      </w:r>
      <w:r w:rsidRPr="00EF3D9F">
        <w:t>，鉴别沉船年代。已知</w:t>
      </w:r>
      <w:r>
        <w:rPr>
          <w:rFonts w:hint="eastAsia"/>
          <w:vertAlign w:val="superscript"/>
        </w:rPr>
        <w:t>14</w:t>
      </w:r>
      <w:r>
        <w:rPr>
          <w:rFonts w:hint="eastAsia"/>
          <w:vertAlign w:val="subscript"/>
        </w:rPr>
        <w:t>6</w:t>
      </w:r>
      <w:r>
        <w:rPr>
          <w:rFonts w:hint="eastAsia"/>
        </w:rPr>
        <w:t>C</w:t>
      </w:r>
      <w:r w:rsidRPr="00EF3D9F">
        <w:t>发生一次</w:t>
      </w:r>
      <w:r>
        <w:t>β</w:t>
      </w:r>
      <w:r w:rsidRPr="00EF3D9F">
        <w:t>衰变，转化为稳定的新核。</w:t>
      </w:r>
    </w:p>
    <w:p w14:paraId="2C3E361B" w14:textId="1A0F3854" w:rsidR="009D034F" w:rsidRPr="00EF3D9F" w:rsidRDefault="009D034F" w:rsidP="009D034F">
      <w:r w:rsidRPr="00EF3D9F">
        <w:t>（</w:t>
      </w:r>
      <w:r w:rsidRPr="00EF3D9F">
        <w:t>1</w:t>
      </w:r>
      <w:r w:rsidRPr="00EF3D9F">
        <w:t>）写出</w:t>
      </w:r>
      <w:r>
        <w:rPr>
          <w:rFonts w:hint="eastAsia"/>
          <w:vertAlign w:val="superscript"/>
        </w:rPr>
        <w:t>14</w:t>
      </w:r>
      <w:r>
        <w:rPr>
          <w:rFonts w:hint="eastAsia"/>
          <w:vertAlign w:val="subscript"/>
        </w:rPr>
        <w:t>6</w:t>
      </w:r>
      <w:r>
        <w:rPr>
          <w:rFonts w:hint="eastAsia"/>
        </w:rPr>
        <w:t>C</w:t>
      </w:r>
      <w:r w:rsidRPr="00EF3D9F">
        <w:t>的衰变方程：</w:t>
      </w:r>
      <w:r>
        <w:rPr>
          <w:rFonts w:hint="eastAsia"/>
        </w:rPr>
        <w:t>______________________________</w:t>
      </w:r>
      <w:r w:rsidRPr="00EF3D9F">
        <w:t>。</w:t>
      </w:r>
    </w:p>
    <w:p w14:paraId="69AE618E" w14:textId="4B8B3529" w:rsidR="009D034F" w:rsidRPr="00EF3D9F" w:rsidRDefault="009D034F" w:rsidP="009D034F">
      <w:r w:rsidRPr="00EF3D9F">
        <w:t>（</w:t>
      </w:r>
      <w:r w:rsidRPr="00EF3D9F">
        <w:t>2</w:t>
      </w:r>
      <w:r w:rsidRPr="00EF3D9F">
        <w:t>）已知</w:t>
      </w:r>
      <w:r>
        <w:rPr>
          <w:rFonts w:hint="eastAsia"/>
          <w:vertAlign w:val="superscript"/>
        </w:rPr>
        <w:t>14</w:t>
      </w:r>
      <w:r>
        <w:rPr>
          <w:rFonts w:hint="eastAsia"/>
          <w:vertAlign w:val="subscript"/>
        </w:rPr>
        <w:t>6</w:t>
      </w:r>
      <w:r>
        <w:rPr>
          <w:rFonts w:hint="eastAsia"/>
        </w:rPr>
        <w:t>C</w:t>
      </w:r>
      <w:r w:rsidRPr="00EF3D9F">
        <w:t>的半衰期为</w:t>
      </w:r>
      <w:r w:rsidRPr="00EF3D9F">
        <w:t>5730</w:t>
      </w:r>
      <w:r w:rsidRPr="00EF3D9F">
        <w:t>年，</w:t>
      </w:r>
      <w:r w:rsidRPr="00EF3D9F">
        <w:t>1</w:t>
      </w:r>
      <w:r>
        <w:rPr>
          <w:rFonts w:hint="eastAsia"/>
        </w:rPr>
        <w:t xml:space="preserve"> </w:t>
      </w:r>
      <w:r w:rsidRPr="00EF3D9F">
        <w:t>g</w:t>
      </w:r>
      <w:r w:rsidRPr="00EF3D9F">
        <w:t>现代生物体内，每分钟大约有</w:t>
      </w:r>
      <w:r w:rsidRPr="00EF3D9F">
        <w:t>14</w:t>
      </w:r>
      <w:r w:rsidRPr="00EF3D9F">
        <w:t>个数量单位的</w:t>
      </w:r>
      <w:r>
        <w:rPr>
          <w:rFonts w:hint="eastAsia"/>
          <w:vertAlign w:val="superscript"/>
        </w:rPr>
        <w:t>14</w:t>
      </w:r>
      <w:r>
        <w:rPr>
          <w:rFonts w:hint="eastAsia"/>
          <w:vertAlign w:val="subscript"/>
        </w:rPr>
        <w:t>6</w:t>
      </w:r>
      <w:r>
        <w:rPr>
          <w:rFonts w:hint="eastAsia"/>
        </w:rPr>
        <w:t>C</w:t>
      </w:r>
      <w:r w:rsidRPr="00EF3D9F">
        <w:t>自然衰变。科考员将海底打捞出的木制器皿取出</w:t>
      </w:r>
      <w:r w:rsidRPr="00EF3D9F">
        <w:t>8</w:t>
      </w:r>
      <w:r>
        <w:rPr>
          <w:rFonts w:hint="eastAsia"/>
        </w:rPr>
        <w:t xml:space="preserve"> </w:t>
      </w:r>
      <w:r w:rsidRPr="00EF3D9F">
        <w:t>g</w:t>
      </w:r>
      <w:r w:rsidRPr="00EF3D9F">
        <w:t>样品，测出每分钟恰好也有</w:t>
      </w:r>
      <w:r w:rsidRPr="00EF3D9F">
        <w:t>14</w:t>
      </w:r>
      <w:r w:rsidRPr="00EF3D9F">
        <w:t>个数量单位的</w:t>
      </w:r>
      <w:r>
        <w:rPr>
          <w:rFonts w:hint="eastAsia"/>
          <w:vertAlign w:val="superscript"/>
        </w:rPr>
        <w:t>14</w:t>
      </w:r>
      <w:r>
        <w:rPr>
          <w:rFonts w:hint="eastAsia"/>
          <w:vertAlign w:val="subscript"/>
        </w:rPr>
        <w:t>6</w:t>
      </w:r>
      <w:r>
        <w:rPr>
          <w:rFonts w:hint="eastAsia"/>
        </w:rPr>
        <w:t>C</w:t>
      </w:r>
      <w:r w:rsidRPr="00EF3D9F">
        <w:t>自然衰变。则沉船距今约</w:t>
      </w:r>
      <w:r>
        <w:rPr>
          <w:rFonts w:hint="eastAsia"/>
        </w:rPr>
        <w:t>____________</w:t>
      </w:r>
      <w:r w:rsidRPr="00EF3D9F">
        <w:t>年。</w:t>
      </w:r>
    </w:p>
    <w:p w14:paraId="10FE4206" w14:textId="0DAD3CF4" w:rsidR="009D034F" w:rsidRDefault="009D034F" w:rsidP="009D034F"/>
    <w:p w14:paraId="61E163D1" w14:textId="2315454F" w:rsidR="009D034F" w:rsidRPr="00EF3D9F" w:rsidRDefault="009D034F" w:rsidP="009D034F">
      <w:r w:rsidRPr="00EF3D9F">
        <w:t>2</w:t>
      </w:r>
      <w:r w:rsidRPr="00EF3D9F">
        <w:t>．利用不同元素吸收光谱的差异，可对打捞物品的物质成分进行分析。光谱中，红外线、可见光、紫外线，具有明显热作用的是</w:t>
      </w:r>
      <w:r>
        <w:rPr>
          <w:rFonts w:hint="eastAsia"/>
        </w:rPr>
        <w:t>_____________</w:t>
      </w:r>
      <w:r w:rsidRPr="00EF3D9F">
        <w:t>，波长最长的是</w:t>
      </w:r>
      <w:r>
        <w:rPr>
          <w:rFonts w:hint="eastAsia"/>
        </w:rPr>
        <w:t>______________</w:t>
      </w:r>
      <w:r w:rsidRPr="00EF3D9F">
        <w:t>。</w:t>
      </w:r>
    </w:p>
    <w:p w14:paraId="7315E941" w14:textId="77777777" w:rsidR="002377F0" w:rsidRDefault="002377F0" w:rsidP="009D034F"/>
    <w:p w14:paraId="1EBF43F6" w14:textId="125477E4" w:rsidR="009D034F" w:rsidRPr="00EF3D9F" w:rsidRDefault="002377F0" w:rsidP="002377F0">
      <w:r w:rsidRPr="002377F0">
        <w:rPr>
          <w:noProof/>
        </w:rPr>
        <mc:AlternateContent>
          <mc:Choice Requires="wpg">
            <w:drawing>
              <wp:anchor distT="0" distB="0" distL="114300" distR="114300" simplePos="0" relativeHeight="251729408" behindDoc="0" locked="0" layoutInCell="1" allowOverlap="1" wp14:anchorId="4D88115C" wp14:editId="33DCB92D">
                <wp:simplePos x="0" y="0"/>
                <wp:positionH relativeFrom="margin">
                  <wp:posOffset>4408805</wp:posOffset>
                </wp:positionH>
                <wp:positionV relativeFrom="paragraph">
                  <wp:posOffset>44450</wp:posOffset>
                </wp:positionV>
                <wp:extent cx="952500" cy="996950"/>
                <wp:effectExtent l="0" t="0" r="38100" b="12700"/>
                <wp:wrapSquare wrapText="bothSides"/>
                <wp:docPr id="40" name="组合 39">
                  <a:extLst xmlns:a="http://schemas.openxmlformats.org/drawingml/2006/main">
                    <a:ext uri="{FF2B5EF4-FFF2-40B4-BE49-F238E27FC236}">
                      <a16:creationId xmlns:a16="http://schemas.microsoft.com/office/drawing/2014/main" id="{DF1AD04A-46DC-D5A6-5D05-461595B3B4F7}"/>
                    </a:ext>
                  </a:extLst>
                </wp:docPr>
                <wp:cNvGraphicFramePr/>
                <a:graphic xmlns:a="http://schemas.openxmlformats.org/drawingml/2006/main">
                  <a:graphicData uri="http://schemas.microsoft.com/office/word/2010/wordprocessingGroup">
                    <wpg:wgp>
                      <wpg:cNvGrpSpPr/>
                      <wpg:grpSpPr>
                        <a:xfrm>
                          <a:off x="0" y="0"/>
                          <a:ext cx="952500" cy="996950"/>
                          <a:chOff x="0" y="-24138"/>
                          <a:chExt cx="952584" cy="997823"/>
                        </a:xfrm>
                      </wpg:grpSpPr>
                      <wpg:grpSp>
                        <wpg:cNvPr id="1259359327" name="组合 1259359327">
                          <a:extLst>
                            <a:ext uri="{FF2B5EF4-FFF2-40B4-BE49-F238E27FC236}">
                              <a16:creationId xmlns:a16="http://schemas.microsoft.com/office/drawing/2014/main" id="{F6D24CE4-3584-B655-97C6-5CB9CA73912A}"/>
                            </a:ext>
                          </a:extLst>
                        </wpg:cNvPr>
                        <wpg:cNvGrpSpPr/>
                        <wpg:grpSpPr>
                          <a:xfrm>
                            <a:off x="0" y="-24138"/>
                            <a:ext cx="840684" cy="997823"/>
                            <a:chOff x="0" y="-24138"/>
                            <a:chExt cx="840684" cy="997823"/>
                          </a:xfrm>
                        </wpg:grpSpPr>
                        <wps:wsp>
                          <wps:cNvPr id="1017025329" name="Freeform 3967">
                            <a:extLst>
                              <a:ext uri="{FF2B5EF4-FFF2-40B4-BE49-F238E27FC236}">
                                <a16:creationId xmlns:a16="http://schemas.microsoft.com/office/drawing/2014/main" id="{7F35DB4D-FE3A-496C-C4F5-7E396E6AC264}"/>
                              </a:ext>
                            </a:extLst>
                          </wps:cNvPr>
                          <wps:cNvSpPr>
                            <a:spLocks/>
                          </wps:cNvSpPr>
                          <wps:spPr bwMode="auto">
                            <a:xfrm>
                              <a:off x="490927" y="139229"/>
                              <a:ext cx="107899" cy="57112"/>
                            </a:xfrm>
                            <a:custGeom>
                              <a:avLst/>
                              <a:gdLst>
                                <a:gd name="T0" fmla="*/ 17 w 170"/>
                                <a:gd name="T1" fmla="*/ 45 h 90"/>
                                <a:gd name="T2" fmla="*/ 0 w 170"/>
                                <a:gd name="T3" fmla="*/ 0 h 90"/>
                                <a:gd name="T4" fmla="*/ 170 w 170"/>
                                <a:gd name="T5" fmla="*/ 45 h 90"/>
                                <a:gd name="T6" fmla="*/ 0 w 170"/>
                                <a:gd name="T7" fmla="*/ 90 h 90"/>
                                <a:gd name="T8" fmla="*/ 17 w 170"/>
                                <a:gd name="T9" fmla="*/ 45 h 90"/>
                              </a:gdLst>
                              <a:ahLst/>
                              <a:cxnLst>
                                <a:cxn ang="0">
                                  <a:pos x="T0" y="T1"/>
                                </a:cxn>
                                <a:cxn ang="0">
                                  <a:pos x="T2" y="T3"/>
                                </a:cxn>
                                <a:cxn ang="0">
                                  <a:pos x="T4" y="T5"/>
                                </a:cxn>
                                <a:cxn ang="0">
                                  <a:pos x="T6" y="T7"/>
                                </a:cxn>
                                <a:cxn ang="0">
                                  <a:pos x="T8" y="T9"/>
                                </a:cxn>
                              </a:cxnLst>
                              <a:rect l="0" t="0" r="r" b="b"/>
                              <a:pathLst>
                                <a:path w="170" h="90">
                                  <a:moveTo>
                                    <a:pt x="17" y="45"/>
                                  </a:moveTo>
                                  <a:lnTo>
                                    <a:pt x="0" y="0"/>
                                  </a:lnTo>
                                  <a:lnTo>
                                    <a:pt x="170" y="45"/>
                                  </a:lnTo>
                                  <a:lnTo>
                                    <a:pt x="0" y="90"/>
                                  </a:lnTo>
                                  <a:lnTo>
                                    <a:pt x="17"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2017238154" name="Rectangle 3970">
                            <a:extLst>
                              <a:ext uri="{FF2B5EF4-FFF2-40B4-BE49-F238E27FC236}">
                                <a16:creationId xmlns:a16="http://schemas.microsoft.com/office/drawing/2014/main" id="{06C28204-4A33-21B0-47B3-7BB0EE488E47}"/>
                              </a:ext>
                            </a:extLst>
                          </wps:cNvPr>
                          <wps:cNvSpPr>
                            <a:spLocks noChangeArrowheads="1"/>
                          </wps:cNvSpPr>
                          <wps:spPr bwMode="auto">
                            <a:xfrm>
                              <a:off x="483434" y="-24138"/>
                              <a:ext cx="104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2B2FA" w14:textId="77777777" w:rsidR="002377F0" w:rsidRDefault="002377F0" w:rsidP="002377F0">
                                <w:pPr>
                                  <w:rPr>
                                    <w:i/>
                                    <w:iCs/>
                                    <w:color w:val="000000"/>
                                    <w:sz w:val="18"/>
                                    <w:szCs w:val="18"/>
                                  </w:rPr>
                                </w:pPr>
                                <w:r>
                                  <w:rPr>
                                    <w:i/>
                                    <w:iCs/>
                                    <w:color w:val="000000"/>
                                    <w:sz w:val="18"/>
                                    <w:szCs w:val="18"/>
                                  </w:rPr>
                                  <w:t>i</w:t>
                                </w:r>
                              </w:p>
                            </w:txbxContent>
                          </wps:txbx>
                          <wps:bodyPr rot="0" vert="horz" wrap="none" lIns="36000" tIns="0" rIns="36000" bIns="0" anchor="t" anchorCtr="0">
                            <a:spAutoFit/>
                          </wps:bodyPr>
                        </wps:wsp>
                        <wps:wsp>
                          <wps:cNvPr id="564536159" name="Rectangle 3972">
                            <a:extLst>
                              <a:ext uri="{FF2B5EF4-FFF2-40B4-BE49-F238E27FC236}">
                                <a16:creationId xmlns:a16="http://schemas.microsoft.com/office/drawing/2014/main" id="{2EB3C128-2477-4252-FF19-9A10676FDA55}"/>
                              </a:ext>
                            </a:extLst>
                          </wps:cNvPr>
                          <wps:cNvSpPr>
                            <a:spLocks noChangeArrowheads="1"/>
                          </wps:cNvSpPr>
                          <wps:spPr bwMode="auto">
                            <a:xfrm>
                              <a:off x="0" y="471916"/>
                              <a:ext cx="136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78EC0C" w14:textId="77777777" w:rsidR="002377F0" w:rsidRDefault="002377F0" w:rsidP="002377F0">
                                <w:pPr>
                                  <w:rPr>
                                    <w:i/>
                                    <w:iCs/>
                                    <w:color w:val="000000"/>
                                    <w:sz w:val="18"/>
                                    <w:szCs w:val="18"/>
                                  </w:rPr>
                                </w:pPr>
                                <w:r>
                                  <w:rPr>
                                    <w:i/>
                                    <w:iCs/>
                                    <w:color w:val="000000"/>
                                    <w:sz w:val="18"/>
                                    <w:szCs w:val="18"/>
                                  </w:rPr>
                                  <w:t>L</w:t>
                                </w:r>
                              </w:p>
                            </w:txbxContent>
                          </wps:txbx>
                          <wps:bodyPr rot="0" vert="horz" wrap="none" lIns="36000" tIns="0" rIns="36000" bIns="0" anchor="t" anchorCtr="0">
                            <a:spAutoFit/>
                          </wps:bodyPr>
                        </wps:wsp>
                        <wps:wsp>
                          <wps:cNvPr id="82395687" name="Rectangle 3974">
                            <a:extLst>
                              <a:ext uri="{FF2B5EF4-FFF2-40B4-BE49-F238E27FC236}">
                                <a16:creationId xmlns:a16="http://schemas.microsoft.com/office/drawing/2014/main" id="{484BB8BE-DF97-1FE1-A851-1EC7A63379D2}"/>
                              </a:ext>
                            </a:extLst>
                          </wps:cNvPr>
                          <wps:cNvSpPr>
                            <a:spLocks noChangeArrowheads="1"/>
                          </wps:cNvSpPr>
                          <wps:spPr bwMode="auto">
                            <a:xfrm>
                              <a:off x="572354" y="478408"/>
                              <a:ext cx="148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47049" w14:textId="77777777" w:rsidR="002377F0" w:rsidRDefault="002377F0" w:rsidP="002377F0">
                                <w:pPr>
                                  <w:rPr>
                                    <w:i/>
                                    <w:iCs/>
                                    <w:color w:val="000000"/>
                                    <w:sz w:val="18"/>
                                    <w:szCs w:val="18"/>
                                  </w:rPr>
                                </w:pPr>
                                <w:r>
                                  <w:rPr>
                                    <w:i/>
                                    <w:iCs/>
                                    <w:color w:val="000000"/>
                                    <w:sz w:val="18"/>
                                    <w:szCs w:val="18"/>
                                  </w:rPr>
                                  <w:t>C</w:t>
                                </w:r>
                              </w:p>
                            </w:txbxContent>
                          </wps:txbx>
                          <wps:bodyPr rot="0" vert="horz" wrap="none" lIns="36000" tIns="0" rIns="36000" bIns="0" anchor="t" anchorCtr="0">
                            <a:spAutoFit/>
                          </wps:bodyPr>
                        </wps:wsp>
                        <wps:wsp>
                          <wps:cNvPr id="1893243865" name="Shape 11839">
                            <a:extLst>
                              <a:ext uri="{FF2B5EF4-FFF2-40B4-BE49-F238E27FC236}">
                                <a16:creationId xmlns:a16="http://schemas.microsoft.com/office/drawing/2014/main" id="{3468AF13-CA14-EE0D-4D36-ECE2A280C7FF}"/>
                              </a:ext>
                            </a:extLst>
                          </wps:cNvPr>
                          <wps:cNvSpPr>
                            <a:spLocks noChangeAspect="1"/>
                          </wps:cNvSpPr>
                          <wps:spPr>
                            <a:xfrm>
                              <a:off x="152980" y="321437"/>
                              <a:ext cx="45697" cy="493579"/>
                            </a:xfrm>
                            <a:custGeom>
                              <a:avLst/>
                              <a:gdLst>
                                <a:gd name="csX0" fmla="*/ 0 w 56698"/>
                                <a:gd name="csY0" fmla="*/ 895433 h 895433"/>
                                <a:gd name="csX1" fmla="*/ 56698 w 56698"/>
                                <a:gd name="csY1" fmla="*/ 835738 h 895433"/>
                                <a:gd name="csX2" fmla="*/ 0 w 56698"/>
                                <a:gd name="csY2" fmla="*/ 776043 h 895433"/>
                                <a:gd name="csX3" fmla="*/ 56698 w 56698"/>
                                <a:gd name="csY3" fmla="*/ 716347 h 895433"/>
                                <a:gd name="csX4" fmla="*/ 0 w 56698"/>
                                <a:gd name="csY4" fmla="*/ 656651 h 895433"/>
                                <a:gd name="csX5" fmla="*/ 56698 w 56698"/>
                                <a:gd name="csY5" fmla="*/ 596956 h 895433"/>
                                <a:gd name="csX6" fmla="*/ 0 w 56698"/>
                                <a:gd name="csY6" fmla="*/ 537260 h 895433"/>
                                <a:gd name="csX7" fmla="*/ 56698 w 56698"/>
                                <a:gd name="csY7" fmla="*/ 477565 h 895433"/>
                                <a:gd name="csX8" fmla="*/ 0 w 56698"/>
                                <a:gd name="csY8" fmla="*/ 417869 h 895433"/>
                                <a:gd name="csX9" fmla="*/ 56698 w 56698"/>
                                <a:gd name="csY9" fmla="*/ 358174 h 895433"/>
                                <a:gd name="csX10" fmla="*/ 0 w 56698"/>
                                <a:gd name="csY10" fmla="*/ 298478 h 895433"/>
                                <a:gd name="csX11" fmla="*/ 56698 w 56698"/>
                                <a:gd name="csY11" fmla="*/ 238782 h 895433"/>
                                <a:gd name="csX12" fmla="*/ 0 w 56698"/>
                                <a:gd name="csY12" fmla="*/ 179087 h 895433"/>
                                <a:gd name="csX13" fmla="*/ 56698 w 56698"/>
                                <a:gd name="csY13" fmla="*/ 119391 h 895433"/>
                                <a:gd name="csX14" fmla="*/ 0 w 56698"/>
                                <a:gd name="csY14" fmla="*/ 59696 h 895433"/>
                                <a:gd name="csX15" fmla="*/ 56698 w 56698"/>
                                <a:gd name="csY15" fmla="*/ 0 h 895433"/>
                                <a:gd name="csX0" fmla="*/ 56698 w 56698"/>
                                <a:gd name="csY0" fmla="*/ 835738 h 835738"/>
                                <a:gd name="csX1" fmla="*/ 0 w 56698"/>
                                <a:gd name="csY1" fmla="*/ 776043 h 835738"/>
                                <a:gd name="csX2" fmla="*/ 56698 w 56698"/>
                                <a:gd name="csY2" fmla="*/ 716347 h 835738"/>
                                <a:gd name="csX3" fmla="*/ 0 w 56698"/>
                                <a:gd name="csY3" fmla="*/ 656651 h 835738"/>
                                <a:gd name="csX4" fmla="*/ 56698 w 56698"/>
                                <a:gd name="csY4" fmla="*/ 596956 h 835738"/>
                                <a:gd name="csX5" fmla="*/ 0 w 56698"/>
                                <a:gd name="csY5" fmla="*/ 537260 h 835738"/>
                                <a:gd name="csX6" fmla="*/ 56698 w 56698"/>
                                <a:gd name="csY6" fmla="*/ 477565 h 835738"/>
                                <a:gd name="csX7" fmla="*/ 0 w 56698"/>
                                <a:gd name="csY7" fmla="*/ 417869 h 835738"/>
                                <a:gd name="csX8" fmla="*/ 56698 w 56698"/>
                                <a:gd name="csY8" fmla="*/ 358174 h 835738"/>
                                <a:gd name="csX9" fmla="*/ 0 w 56698"/>
                                <a:gd name="csY9" fmla="*/ 298478 h 835738"/>
                                <a:gd name="csX10" fmla="*/ 56698 w 56698"/>
                                <a:gd name="csY10" fmla="*/ 238782 h 835738"/>
                                <a:gd name="csX11" fmla="*/ 0 w 56698"/>
                                <a:gd name="csY11" fmla="*/ 179087 h 835738"/>
                                <a:gd name="csX12" fmla="*/ 56698 w 56698"/>
                                <a:gd name="csY12" fmla="*/ 119391 h 835738"/>
                                <a:gd name="csX13" fmla="*/ 0 w 56698"/>
                                <a:gd name="csY13" fmla="*/ 59696 h 835738"/>
                                <a:gd name="csX14" fmla="*/ 56698 w 56698"/>
                                <a:gd name="csY14" fmla="*/ 0 h 835738"/>
                                <a:gd name="csX0" fmla="*/ 0 w 56698"/>
                                <a:gd name="csY0" fmla="*/ 776043 h 776043"/>
                                <a:gd name="csX1" fmla="*/ 56698 w 56698"/>
                                <a:gd name="csY1" fmla="*/ 716347 h 776043"/>
                                <a:gd name="csX2" fmla="*/ 0 w 56698"/>
                                <a:gd name="csY2" fmla="*/ 656651 h 776043"/>
                                <a:gd name="csX3" fmla="*/ 56698 w 56698"/>
                                <a:gd name="csY3" fmla="*/ 596956 h 776043"/>
                                <a:gd name="csX4" fmla="*/ 0 w 56698"/>
                                <a:gd name="csY4" fmla="*/ 537260 h 776043"/>
                                <a:gd name="csX5" fmla="*/ 56698 w 56698"/>
                                <a:gd name="csY5" fmla="*/ 477565 h 776043"/>
                                <a:gd name="csX6" fmla="*/ 0 w 56698"/>
                                <a:gd name="csY6" fmla="*/ 417869 h 776043"/>
                                <a:gd name="csX7" fmla="*/ 56698 w 56698"/>
                                <a:gd name="csY7" fmla="*/ 358174 h 776043"/>
                                <a:gd name="csX8" fmla="*/ 0 w 56698"/>
                                <a:gd name="csY8" fmla="*/ 298478 h 776043"/>
                                <a:gd name="csX9" fmla="*/ 56698 w 56698"/>
                                <a:gd name="csY9" fmla="*/ 238782 h 776043"/>
                                <a:gd name="csX10" fmla="*/ 0 w 56698"/>
                                <a:gd name="csY10" fmla="*/ 179087 h 776043"/>
                                <a:gd name="csX11" fmla="*/ 56698 w 56698"/>
                                <a:gd name="csY11" fmla="*/ 119391 h 776043"/>
                                <a:gd name="csX12" fmla="*/ 0 w 56698"/>
                                <a:gd name="csY12" fmla="*/ 59696 h 776043"/>
                                <a:gd name="csX13" fmla="*/ 56698 w 56698"/>
                                <a:gd name="csY13" fmla="*/ 0 h 776043"/>
                                <a:gd name="csX0" fmla="*/ 15167 w 71920"/>
                                <a:gd name="csY0" fmla="*/ 776043 h 779369"/>
                                <a:gd name="csX1" fmla="*/ 2522 w 71920"/>
                                <a:gd name="csY1" fmla="*/ 774602 h 779369"/>
                                <a:gd name="csX2" fmla="*/ 71865 w 71920"/>
                                <a:gd name="csY2" fmla="*/ 716347 h 779369"/>
                                <a:gd name="csX3" fmla="*/ 15167 w 71920"/>
                                <a:gd name="csY3" fmla="*/ 656651 h 779369"/>
                                <a:gd name="csX4" fmla="*/ 71865 w 71920"/>
                                <a:gd name="csY4" fmla="*/ 596956 h 779369"/>
                                <a:gd name="csX5" fmla="*/ 15167 w 71920"/>
                                <a:gd name="csY5" fmla="*/ 537260 h 779369"/>
                                <a:gd name="csX6" fmla="*/ 71865 w 71920"/>
                                <a:gd name="csY6" fmla="*/ 477565 h 779369"/>
                                <a:gd name="csX7" fmla="*/ 15167 w 71920"/>
                                <a:gd name="csY7" fmla="*/ 417869 h 779369"/>
                                <a:gd name="csX8" fmla="*/ 71865 w 71920"/>
                                <a:gd name="csY8" fmla="*/ 358174 h 779369"/>
                                <a:gd name="csX9" fmla="*/ 15167 w 71920"/>
                                <a:gd name="csY9" fmla="*/ 298478 h 779369"/>
                                <a:gd name="csX10" fmla="*/ 71865 w 71920"/>
                                <a:gd name="csY10" fmla="*/ 238782 h 779369"/>
                                <a:gd name="csX11" fmla="*/ 15167 w 71920"/>
                                <a:gd name="csY11" fmla="*/ 179087 h 779369"/>
                                <a:gd name="csX12" fmla="*/ 71865 w 71920"/>
                                <a:gd name="csY12" fmla="*/ 119391 h 779369"/>
                                <a:gd name="csX13" fmla="*/ 15167 w 71920"/>
                                <a:gd name="csY13" fmla="*/ 59696 h 779369"/>
                                <a:gd name="csX14" fmla="*/ 71865 w 71920"/>
                                <a:gd name="csY14" fmla="*/ 0 h 779369"/>
                                <a:gd name="csX0" fmla="*/ 0 w 56698"/>
                                <a:gd name="csY0" fmla="*/ 776043 h 776043"/>
                                <a:gd name="csX1" fmla="*/ 56698 w 56698"/>
                                <a:gd name="csY1" fmla="*/ 716347 h 776043"/>
                                <a:gd name="csX2" fmla="*/ 0 w 56698"/>
                                <a:gd name="csY2" fmla="*/ 656651 h 776043"/>
                                <a:gd name="csX3" fmla="*/ 56698 w 56698"/>
                                <a:gd name="csY3" fmla="*/ 596956 h 776043"/>
                                <a:gd name="csX4" fmla="*/ 0 w 56698"/>
                                <a:gd name="csY4" fmla="*/ 537260 h 776043"/>
                                <a:gd name="csX5" fmla="*/ 56698 w 56698"/>
                                <a:gd name="csY5" fmla="*/ 477565 h 776043"/>
                                <a:gd name="csX6" fmla="*/ 0 w 56698"/>
                                <a:gd name="csY6" fmla="*/ 417869 h 776043"/>
                                <a:gd name="csX7" fmla="*/ 56698 w 56698"/>
                                <a:gd name="csY7" fmla="*/ 358174 h 776043"/>
                                <a:gd name="csX8" fmla="*/ 0 w 56698"/>
                                <a:gd name="csY8" fmla="*/ 298478 h 776043"/>
                                <a:gd name="csX9" fmla="*/ 56698 w 56698"/>
                                <a:gd name="csY9" fmla="*/ 238782 h 776043"/>
                                <a:gd name="csX10" fmla="*/ 0 w 56698"/>
                                <a:gd name="csY10" fmla="*/ 179087 h 776043"/>
                                <a:gd name="csX11" fmla="*/ 56698 w 56698"/>
                                <a:gd name="csY11" fmla="*/ 119391 h 776043"/>
                                <a:gd name="csX12" fmla="*/ 0 w 56698"/>
                                <a:gd name="csY12" fmla="*/ 59696 h 776043"/>
                                <a:gd name="csX13" fmla="*/ 56698 w 56698"/>
                                <a:gd name="csY13" fmla="*/ 0 h 776043"/>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 name="csX0" fmla="*/ 0 w 56698"/>
                                <a:gd name="csY0" fmla="*/ 656651 h 656651"/>
                                <a:gd name="csX1" fmla="*/ 56698 w 56698"/>
                                <a:gd name="csY1" fmla="*/ 596956 h 656651"/>
                                <a:gd name="csX2" fmla="*/ 0 w 56698"/>
                                <a:gd name="csY2" fmla="*/ 537260 h 656651"/>
                                <a:gd name="csX3" fmla="*/ 56698 w 56698"/>
                                <a:gd name="csY3" fmla="*/ 477565 h 656651"/>
                                <a:gd name="csX4" fmla="*/ 0 w 56698"/>
                                <a:gd name="csY4" fmla="*/ 417869 h 656651"/>
                                <a:gd name="csX5" fmla="*/ 56698 w 56698"/>
                                <a:gd name="csY5" fmla="*/ 358174 h 656651"/>
                                <a:gd name="csX6" fmla="*/ 0 w 56698"/>
                                <a:gd name="csY6" fmla="*/ 298478 h 656651"/>
                                <a:gd name="csX7" fmla="*/ 56698 w 56698"/>
                                <a:gd name="csY7" fmla="*/ 238782 h 656651"/>
                                <a:gd name="csX8" fmla="*/ 0 w 56698"/>
                                <a:gd name="csY8" fmla="*/ 179087 h 656651"/>
                                <a:gd name="csX9" fmla="*/ 56698 w 56698"/>
                                <a:gd name="csY9" fmla="*/ 119391 h 656651"/>
                                <a:gd name="csX10" fmla="*/ 0 w 56698"/>
                                <a:gd name="csY10" fmla="*/ 59696 h 656651"/>
                                <a:gd name="csX11" fmla="*/ 56698 w 56698"/>
                                <a:gd name="csY11" fmla="*/ 0 h 656651"/>
                                <a:gd name="csX0" fmla="*/ 56698 w 56698"/>
                                <a:gd name="csY0" fmla="*/ 596956 h 596956"/>
                                <a:gd name="csX1" fmla="*/ 0 w 56698"/>
                                <a:gd name="csY1" fmla="*/ 537260 h 596956"/>
                                <a:gd name="csX2" fmla="*/ 56698 w 56698"/>
                                <a:gd name="csY2" fmla="*/ 477565 h 596956"/>
                                <a:gd name="csX3" fmla="*/ 0 w 56698"/>
                                <a:gd name="csY3" fmla="*/ 417869 h 596956"/>
                                <a:gd name="csX4" fmla="*/ 56698 w 56698"/>
                                <a:gd name="csY4" fmla="*/ 358174 h 596956"/>
                                <a:gd name="csX5" fmla="*/ 0 w 56698"/>
                                <a:gd name="csY5" fmla="*/ 298478 h 596956"/>
                                <a:gd name="csX6" fmla="*/ 56698 w 56698"/>
                                <a:gd name="csY6" fmla="*/ 238782 h 596956"/>
                                <a:gd name="csX7" fmla="*/ 0 w 56698"/>
                                <a:gd name="csY7" fmla="*/ 179087 h 596956"/>
                                <a:gd name="csX8" fmla="*/ 56698 w 56698"/>
                                <a:gd name="csY8" fmla="*/ 119391 h 596956"/>
                                <a:gd name="csX9" fmla="*/ 0 w 56698"/>
                                <a:gd name="csY9" fmla="*/ 59696 h 596956"/>
                                <a:gd name="csX10" fmla="*/ 56698 w 56698"/>
                                <a:gd name="csY10" fmla="*/ 0 h 59695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56698" h="596956">
                                  <a:moveTo>
                                    <a:pt x="56698" y="596956"/>
                                  </a:moveTo>
                                  <a:cubicBezTo>
                                    <a:pt x="25384" y="596956"/>
                                    <a:pt x="0" y="570230"/>
                                    <a:pt x="0" y="537260"/>
                                  </a:cubicBezTo>
                                  <a:cubicBezTo>
                                    <a:pt x="0" y="504291"/>
                                    <a:pt x="25384" y="477565"/>
                                    <a:pt x="56698" y="477565"/>
                                  </a:cubicBez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1171759861" name="任意多边形: 形状 1171759861">
                            <a:extLst>
                              <a:ext uri="{FF2B5EF4-FFF2-40B4-BE49-F238E27FC236}">
                                <a16:creationId xmlns:a16="http://schemas.microsoft.com/office/drawing/2014/main" id="{2469AE1A-5C3C-49E9-0EAB-6804C22B8FD9}"/>
                              </a:ext>
                            </a:extLst>
                          </wps:cNvPr>
                          <wps:cNvSpPr/>
                          <wps:spPr>
                            <a:xfrm>
                              <a:off x="198709" y="167522"/>
                              <a:ext cx="641975" cy="339513"/>
                            </a:xfrm>
                            <a:custGeom>
                              <a:avLst/>
                              <a:gdLst>
                                <a:gd name="csX0" fmla="*/ 0 w 642277"/>
                                <a:gd name="csY0" fmla="*/ 158879 h 339730"/>
                                <a:gd name="csX1" fmla="*/ 0 w 642277"/>
                                <a:gd name="csY1" fmla="*/ 0 h 339730"/>
                                <a:gd name="csX2" fmla="*/ 642277 w 642277"/>
                                <a:gd name="csY2" fmla="*/ 0 h 339730"/>
                                <a:gd name="csX3" fmla="*/ 642277 w 642277"/>
                                <a:gd name="csY3" fmla="*/ 339730 h 339730"/>
                              </a:gdLst>
                              <a:ahLst/>
                              <a:cxnLst>
                                <a:cxn ang="0">
                                  <a:pos x="csX0" y="csY0"/>
                                </a:cxn>
                                <a:cxn ang="0">
                                  <a:pos x="csX1" y="csY1"/>
                                </a:cxn>
                                <a:cxn ang="0">
                                  <a:pos x="csX2" y="csY2"/>
                                </a:cxn>
                                <a:cxn ang="0">
                                  <a:pos x="csX3" y="csY3"/>
                                </a:cxn>
                              </a:cxnLst>
                              <a:rect l="l" t="t" r="r" b="b"/>
                              <a:pathLst>
                                <a:path w="642277" h="339730">
                                  <a:moveTo>
                                    <a:pt x="0" y="158879"/>
                                  </a:moveTo>
                                  <a:lnTo>
                                    <a:pt x="0" y="0"/>
                                  </a:lnTo>
                                  <a:lnTo>
                                    <a:pt x="642277" y="0"/>
                                  </a:lnTo>
                                  <a:lnTo>
                                    <a:pt x="642277" y="33973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338812" name="任意多边形: 形状 130338812">
                            <a:extLst>
                              <a:ext uri="{FF2B5EF4-FFF2-40B4-BE49-F238E27FC236}">
                                <a16:creationId xmlns:a16="http://schemas.microsoft.com/office/drawing/2014/main" id="{D8B1319A-20E8-70A3-4F24-A2683EB851EA}"/>
                              </a:ext>
                            </a:extLst>
                          </wps:cNvPr>
                          <wps:cNvSpPr/>
                          <wps:spPr>
                            <a:xfrm flipV="1">
                              <a:off x="198696" y="634172"/>
                              <a:ext cx="641975" cy="339513"/>
                            </a:xfrm>
                            <a:custGeom>
                              <a:avLst/>
                              <a:gdLst>
                                <a:gd name="csX0" fmla="*/ 0 w 642277"/>
                                <a:gd name="csY0" fmla="*/ 158879 h 339730"/>
                                <a:gd name="csX1" fmla="*/ 0 w 642277"/>
                                <a:gd name="csY1" fmla="*/ 0 h 339730"/>
                                <a:gd name="csX2" fmla="*/ 642277 w 642277"/>
                                <a:gd name="csY2" fmla="*/ 0 h 339730"/>
                                <a:gd name="csX3" fmla="*/ 642277 w 642277"/>
                                <a:gd name="csY3" fmla="*/ 339730 h 339730"/>
                              </a:gdLst>
                              <a:ahLst/>
                              <a:cxnLst>
                                <a:cxn ang="0">
                                  <a:pos x="csX0" y="csY0"/>
                                </a:cxn>
                                <a:cxn ang="0">
                                  <a:pos x="csX1" y="csY1"/>
                                </a:cxn>
                                <a:cxn ang="0">
                                  <a:pos x="csX2" y="csY2"/>
                                </a:cxn>
                                <a:cxn ang="0">
                                  <a:pos x="csX3" y="csY3"/>
                                </a:cxn>
                              </a:cxnLst>
                              <a:rect l="l" t="t" r="r" b="b"/>
                              <a:pathLst>
                                <a:path w="642277" h="339730">
                                  <a:moveTo>
                                    <a:pt x="0" y="158879"/>
                                  </a:moveTo>
                                  <a:lnTo>
                                    <a:pt x="0" y="0"/>
                                  </a:lnTo>
                                  <a:lnTo>
                                    <a:pt x="642277" y="0"/>
                                  </a:lnTo>
                                  <a:lnTo>
                                    <a:pt x="642277" y="33973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035885036" name="直接连接符 1035885036">
                          <a:extLst>
                            <a:ext uri="{FF2B5EF4-FFF2-40B4-BE49-F238E27FC236}">
                              <a16:creationId xmlns:a16="http://schemas.microsoft.com/office/drawing/2014/main" id="{BED506A3-5297-3C36-2DC8-21FBF6049D74}"/>
                            </a:ext>
                          </a:extLst>
                        </wps:cNvPr>
                        <wps:cNvCnPr>
                          <a:cxnSpLocks/>
                        </wps:cNvCnPr>
                        <wps:spPr>
                          <a:xfrm>
                            <a:off x="736697" y="514319"/>
                            <a:ext cx="21588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8182745" name="直接连接符 1598182745">
                          <a:extLst>
                            <a:ext uri="{FF2B5EF4-FFF2-40B4-BE49-F238E27FC236}">
                              <a16:creationId xmlns:a16="http://schemas.microsoft.com/office/drawing/2014/main" id="{28FA58F6-C722-FF17-5ABC-22DA676B0F0E}"/>
                            </a:ext>
                          </a:extLst>
                        </wps:cNvPr>
                        <wps:cNvCnPr>
                          <a:cxnSpLocks/>
                        </wps:cNvCnPr>
                        <wps:spPr>
                          <a:xfrm>
                            <a:off x="736697" y="626874"/>
                            <a:ext cx="21588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4D88115C" id="组合 39" o:spid="_x0000_s1026" style="position:absolute;left:0;text-align:left;margin-left:347.15pt;margin-top:3.5pt;width:75pt;height:78.5pt;z-index:251729408;mso-position-horizontal-relative:margin;mso-height-relative:margin" coordorigin=",-241" coordsize="9525,9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">
                <v:group id="组合 1259359327" o:spid="_x0000_s1027" style="position:absolute;top:-241;width:8406;height:9977" coordorigin=",-241" coordsize="8406,9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">
                  <v:shape id="Freeform 3967" o:spid="_x0000_s1028" style="position:absolute;left:4909;top:1392;width:1079;height:571;visibility:visible;mso-wrap-style:none;v-text-anchor:top" coordsize="17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" path="m17,45l,,170,45,,90,17,45xe" fillcolor="black" stroked="f">
                    <v:path arrowok="t" o:connecttype="custom" o:connectlocs="10790,28556;0,0;107899,28556;0,57112;10790,28556" o:connectangles="0,0,0,0,0"/>
                  </v:shape>
                  <v:rect id="Rectangle 3970" o:spid="_x0000_s1029" style="position:absolute;left:4834;top:-241;width:1044;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" filled="f" stroked="f">
                    <v:textbox style="mso-fit-shape-to-text:t" inset="1mm,0,1mm,0">
                      <w:txbxContent>
                        <w:p w14:paraId="1662B2FA" w14:textId="77777777" w:rsidR="002377F0" w:rsidRDefault="002377F0" w:rsidP="002377F0">
                          <w:pPr>
                            <w:rPr>
                              <w:i/>
                              <w:iCs/>
                              <w:color w:val="000000"/>
                              <w:sz w:val="18"/>
                              <w:szCs w:val="18"/>
                            </w:rPr>
                          </w:pPr>
                          <w:r>
                            <w:rPr>
                              <w:i/>
                              <w:iCs/>
                              <w:color w:val="000000"/>
                              <w:sz w:val="18"/>
                              <w:szCs w:val="18"/>
                            </w:rPr>
                            <w:t>i</w:t>
                          </w:r>
                        </w:p>
                      </w:txbxContent>
                    </v:textbox>
                  </v:rect>
                  <v:rect id="Rectangle 3972" o:spid="_x0000_s1030" style="position:absolute;top:4719;width:136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" filled="f" stroked="f">
                    <v:textbox style="mso-fit-shape-to-text:t" inset="1mm,0,1mm,0">
                      <w:txbxContent>
                        <w:p w14:paraId="6378EC0C" w14:textId="77777777" w:rsidR="002377F0" w:rsidRDefault="002377F0" w:rsidP="002377F0">
                          <w:pPr>
                            <w:rPr>
                              <w:i/>
                              <w:iCs/>
                              <w:color w:val="000000"/>
                              <w:sz w:val="18"/>
                              <w:szCs w:val="18"/>
                            </w:rPr>
                          </w:pPr>
                          <w:r>
                            <w:rPr>
                              <w:i/>
                              <w:iCs/>
                              <w:color w:val="000000"/>
                              <w:sz w:val="18"/>
                              <w:szCs w:val="18"/>
                            </w:rPr>
                            <w:t>L</w:t>
                          </w:r>
                        </w:p>
                      </w:txbxContent>
                    </v:textbox>
                  </v:rect>
                  <v:rect id="Rectangle 3974" o:spid="_x0000_s1031" style="position:absolute;left:5723;top:4784;width:148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" filled="f" stroked="f">
                    <v:textbox style="mso-fit-shape-to-text:t" inset="1mm,0,1mm,0">
                      <w:txbxContent>
                        <w:p w14:paraId="31047049" w14:textId="77777777" w:rsidR="002377F0" w:rsidRDefault="002377F0" w:rsidP="002377F0">
                          <w:pPr>
                            <w:rPr>
                              <w:i/>
                              <w:iCs/>
                              <w:color w:val="000000"/>
                              <w:sz w:val="18"/>
                              <w:szCs w:val="18"/>
                            </w:rPr>
                          </w:pPr>
                          <w:r>
                            <w:rPr>
                              <w:i/>
                              <w:iCs/>
                              <w:color w:val="000000"/>
                              <w:sz w:val="18"/>
                              <w:szCs w:val="18"/>
                            </w:rPr>
                            <w:t>C</w:t>
                          </w:r>
                        </w:p>
                      </w:txbxContent>
                    </v:textbox>
                  </v:rect>
                  <v:shape id="Shape 11839" o:spid="_x0000_s1032" style="position:absolute;left:1529;top:3214;width:457;height:4936;visibility:visible;mso-wrap-style:square;v-text-anchor:top" coordsize="56698,596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" path="m56698,596956c25384,596956,,570230,,537260,,504291,25384,477565,56698,477565,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45697,493579;0,444221;45697,394863;0,345505;45697,296148;0,246790;45697,197431;0,148074;45697,98716;0,49358;45697,0" o:connectangles="0,0,0,0,0,0,0,0,0,0,0"/>
                    <o:lock v:ext="edit" aspectratio="t"/>
                  </v:shape>
                  <v:shape id="任意多边形: 形状 1171759861" o:spid="_x0000_s1033" style="position:absolute;left:1987;top:1675;width:6419;height:3395;visibility:visible;mso-wrap-style:square;v-text-anchor:middle" coordsize="642277,339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" path="m,158879l,,642277,r,339730e" filled="f" strokecolor="black [3213]" strokeweight=".5pt">
                    <v:stroke joinstyle="miter"/>
                    <v:path arrowok="t" o:connecttype="custom" o:connectlocs="0,158778;0,0;641975,0;641975,339513" o:connectangles="0,0,0,0"/>
                  </v:shape>
                  <v:shape id="任意多边形: 形状 130338812" o:spid="_x0000_s1034" style="position:absolute;left:1986;top:6341;width:6420;height:3395;flip:y;visibility:visible;mso-wrap-style:square;v-text-anchor:middle" coordsize="642277,339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" path="m,158879l,,642277,r,339730e" filled="f" strokecolor="black [3213]" strokeweight=".5pt">
                    <v:stroke joinstyle="miter"/>
                    <v:path arrowok="t" o:connecttype="custom" o:connectlocs="0,158778;0,0;641975,0;641975,339513" o:connectangles="0,0,0,0"/>
                  </v:shape>
                </v:group>
                <v:line id="直接连接符 1035885036" o:spid="_x0000_s1035" style="position:absolute;visibility:visible;mso-wrap-style:square" from="7366,5143" to="9525,5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" strokecolor="black [3213]" strokeweight="1pt">
                  <v:stroke joinstyle="miter"/>
                  <o:lock v:ext="edit" shapetype="f"/>
                </v:line>
                <v:line id="直接连接符 1598182745" o:spid="_x0000_s1036" style="position:absolute;visibility:visible;mso-wrap-style:square" from="7366,6268" to="9525,6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" strokecolor="black [3213]" strokeweight="1pt">
                  <v:stroke joinstyle="miter"/>
                  <o:lock v:ext="edit" shapetype="f"/>
                </v:line>
                <w10:wrap type="square" anchorx="margin"/>
              </v:group>
            </w:pict>
          </mc:Fallback>
        </mc:AlternateContent>
      </w:r>
      <w:r w:rsidR="009D034F" w:rsidRPr="00EF3D9F">
        <w:t>3</w:t>
      </w:r>
      <w:r w:rsidR="009D034F" w:rsidRPr="00EF3D9F">
        <w:t>．使用的某款探测仪中，含有</w:t>
      </w:r>
      <w:r w:rsidR="009D034F" w:rsidRPr="00D82B12">
        <w:rPr>
          <w:rFonts w:hint="eastAsia"/>
          <w:i/>
          <w:iCs/>
        </w:rPr>
        <w:t>LC</w:t>
      </w:r>
      <w:r w:rsidR="009D034F" w:rsidRPr="00EF3D9F">
        <w:t>振荡电路。某时刻，电路中电流方向如图所示，且线圈产生的磁场正在增强，则此时电容器</w:t>
      </w:r>
      <w:r w:rsidR="009D034F">
        <w:rPr>
          <w:rFonts w:hint="eastAsia"/>
        </w:rPr>
        <w:t>（</w:t>
      </w:r>
      <w:r w:rsidR="009D034F">
        <w:rPr>
          <w:rFonts w:hint="eastAsia"/>
        </w:rPr>
        <w:t xml:space="preserve">    </w:t>
      </w:r>
      <w:r w:rsidR="009D034F">
        <w:rPr>
          <w:rFonts w:hint="eastAsia"/>
        </w:rPr>
        <w:t>）</w:t>
      </w:r>
    </w:p>
    <w:p w14:paraId="68E384CD" w14:textId="5079504C" w:rsidR="009D034F" w:rsidRDefault="009D034F" w:rsidP="009D034F">
      <w:r w:rsidRPr="00EF3D9F">
        <w:t>A</w:t>
      </w:r>
      <w:r w:rsidRPr="00EF3D9F">
        <w:t>．电容增大</w:t>
      </w:r>
      <w:r>
        <w:tab/>
      </w:r>
      <w:r>
        <w:tab/>
      </w:r>
      <w:r>
        <w:tab/>
      </w:r>
      <w:r>
        <w:tab/>
      </w:r>
      <w:r>
        <w:tab/>
      </w:r>
      <w:r w:rsidRPr="00EF3D9F">
        <w:t>B</w:t>
      </w:r>
      <w:r w:rsidRPr="00EF3D9F">
        <w:t>．正在充电</w:t>
      </w:r>
    </w:p>
    <w:p w14:paraId="2E67DA5E" w14:textId="0D188525" w:rsidR="009D034F" w:rsidRPr="00EF3D9F" w:rsidRDefault="009D034F" w:rsidP="009D034F">
      <w:r w:rsidRPr="00EF3D9F">
        <w:t>C</w:t>
      </w:r>
      <w:r w:rsidRPr="00EF3D9F">
        <w:t>．电场能增大</w:t>
      </w:r>
      <w:r w:rsidRPr="00EF3D9F">
        <w:tab/>
      </w:r>
      <w:r>
        <w:tab/>
      </w:r>
      <w:r>
        <w:tab/>
      </w:r>
      <w:r>
        <w:tab/>
      </w:r>
      <w:r w:rsidRPr="00EF3D9F">
        <w:t>D</w:t>
      </w:r>
      <w:r w:rsidRPr="00EF3D9F">
        <w:t>．上极板带负电</w:t>
      </w:r>
    </w:p>
    <w:p w14:paraId="3BF30920" w14:textId="332067B4" w:rsidR="006767BE" w:rsidRPr="000F3DB6" w:rsidRDefault="006767BE" w:rsidP="00843744">
      <w:pPr>
        <w:pStyle w:val="2"/>
        <w:rPr>
          <w:shd w:val="clear" w:color="auto" w:fill="FFFFFF"/>
          <w:lang w:bidi="ar"/>
        </w:rPr>
      </w:pPr>
      <w:r>
        <w:rPr>
          <w:color w:val="FF0000"/>
        </w:rPr>
        <w:br w:type="page"/>
      </w:r>
      <w:r>
        <w:rPr>
          <w:rFonts w:hint="eastAsia"/>
          <w:shd w:val="clear" w:color="auto" w:fill="FFFFFF"/>
          <w:lang w:bidi="ar"/>
        </w:rPr>
        <w:lastRenderedPageBreak/>
        <w:t>二</w:t>
      </w:r>
      <w:r w:rsidRPr="000F3DB6">
        <w:rPr>
          <w:rFonts w:hint="eastAsia"/>
          <w:shd w:val="clear" w:color="auto" w:fill="FFFFFF"/>
          <w:lang w:bidi="ar"/>
        </w:rPr>
        <w:t xml:space="preserve"> </w:t>
      </w:r>
      <w:r w:rsidRPr="000F3DB6">
        <w:rPr>
          <w:shd w:val="clear" w:color="auto" w:fill="FFFFFF"/>
          <w:lang w:bidi="ar"/>
        </w:rPr>
        <w:t xml:space="preserve"> </w:t>
      </w:r>
      <w:r w:rsidRPr="003369CE">
        <w:rPr>
          <w:rFonts w:hint="eastAsia"/>
          <w:shd w:val="clear" w:color="auto" w:fill="FFFFFF"/>
          <w:lang w:bidi="ar"/>
        </w:rPr>
        <w:t>物质</w:t>
      </w:r>
      <w:r>
        <w:rPr>
          <w:rFonts w:hint="eastAsia"/>
          <w:shd w:val="clear" w:color="auto" w:fill="FFFFFF"/>
          <w:lang w:bidi="ar"/>
        </w:rPr>
        <w:t>的性质</w:t>
      </w:r>
    </w:p>
    <w:p w14:paraId="75B1E5E4" w14:textId="7E0CCA2F" w:rsidR="006767BE" w:rsidRPr="004D04D5" w:rsidRDefault="006767BE" w:rsidP="009D034F">
      <w:pPr>
        <w:pStyle w:val="afe"/>
      </w:pPr>
      <w:r w:rsidRPr="004D04D5">
        <w:t>物质的</w:t>
      </w:r>
      <w:r w:rsidRPr="004D04D5">
        <w:rPr>
          <w:rFonts w:hint="eastAsia"/>
        </w:rPr>
        <w:t>微观</w:t>
      </w:r>
      <w:r w:rsidRPr="004D04D5">
        <w:t>结构决定其外在的物理</w:t>
      </w:r>
      <w:commentRangeStart w:id="2"/>
      <w:r w:rsidRPr="004D04D5">
        <w:t>特性</w:t>
      </w:r>
      <w:commentRangeEnd w:id="2"/>
      <w:r w:rsidR="001B4EBB" w:rsidRPr="004D04D5">
        <w:rPr>
          <w:rStyle w:val="ae"/>
          <w:rFonts w:hint="eastAsia"/>
        </w:rPr>
        <w:commentReference w:id="2"/>
      </w:r>
      <w:r w:rsidRPr="004D04D5">
        <w:rPr>
          <w:rFonts w:hint="eastAsia"/>
        </w:rPr>
        <w:t>。</w:t>
      </w:r>
    </w:p>
    <w:p w14:paraId="18654C20" w14:textId="056F9CC4" w:rsidR="009D034F" w:rsidRDefault="009D034F" w:rsidP="006767BE"/>
    <w:p w14:paraId="44CD50CB" w14:textId="58080C74" w:rsidR="006767BE" w:rsidRPr="004D04D5" w:rsidRDefault="00843744" w:rsidP="006767BE">
      <w:r>
        <w:rPr>
          <w:noProof/>
        </w:rPr>
        <mc:AlternateContent>
          <mc:Choice Requires="wpg">
            <w:drawing>
              <wp:anchor distT="0" distB="0" distL="114300" distR="114300" simplePos="0" relativeHeight="251680256" behindDoc="0" locked="0" layoutInCell="1" allowOverlap="1" wp14:anchorId="1165B50A" wp14:editId="77FC1461">
                <wp:simplePos x="0" y="0"/>
                <wp:positionH relativeFrom="margin">
                  <wp:align>right</wp:align>
                </wp:positionH>
                <wp:positionV relativeFrom="paragraph">
                  <wp:posOffset>234315</wp:posOffset>
                </wp:positionV>
                <wp:extent cx="2127885" cy="929005"/>
                <wp:effectExtent l="0" t="0" r="5715" b="4445"/>
                <wp:wrapNone/>
                <wp:docPr id="1379396910" name="画布 88"/>
                <wp:cNvGraphicFramePr/>
                <a:graphic xmlns:a="http://schemas.openxmlformats.org/drawingml/2006/main">
                  <a:graphicData uri="http://schemas.microsoft.com/office/word/2010/wordprocessingGroup">
                    <wpg:wgp>
                      <wpg:cNvGrpSpPr/>
                      <wpg:grpSpPr>
                        <a:xfrm>
                          <a:off x="0" y="0"/>
                          <a:ext cx="2127885" cy="929005"/>
                          <a:chOff x="0" y="0"/>
                          <a:chExt cx="2127885" cy="929005"/>
                        </a:xfrm>
                      </wpg:grpSpPr>
                      <wps:wsp>
                        <wps:cNvPr id="2126094501" name="矩形 2126094501"/>
                        <wps:cNvSpPr/>
                        <wps:spPr>
                          <a:xfrm>
                            <a:off x="0" y="0"/>
                            <a:ext cx="2127885" cy="929005"/>
                          </a:xfrm>
                          <a:prstGeom prst="rect">
                            <a:avLst/>
                          </a:prstGeom>
                          <a:noFill/>
                          <a:ln>
                            <a:noFill/>
                          </a:ln>
                        </wps:spPr>
                        <wps:bodyPr wrap="none" lIns="36000" tIns="0" rIns="36000" bIns="0">
                          <a:spAutoFit/>
                        </wps:bodyPr>
                      </wps:wsp>
                      <wps:wsp>
                        <wps:cNvPr id="1840463799" name="Rectangle 3979"/>
                        <wps:cNvSpPr>
                          <a:spLocks noChangeArrowheads="1"/>
                        </wps:cNvSpPr>
                        <wps:spPr bwMode="auto">
                          <a:xfrm>
                            <a:off x="3175" y="17131"/>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099B6D" w14:textId="77777777" w:rsidR="003C2AD3" w:rsidRPr="00843744" w:rsidRDefault="003C2AD3" w:rsidP="003C2AD3">
                              <w:pPr>
                                <w:rPr>
                                  <w:rFonts w:eastAsia="Calibri"/>
                                  <w:color w:val="000000"/>
                                  <w:kern w:val="0"/>
                                  <w:sz w:val="18"/>
                                  <w:szCs w:val="18"/>
                                </w:rPr>
                              </w:pPr>
                              <w:r w:rsidRPr="00843744">
                                <w:rPr>
                                  <w:rFonts w:eastAsia="Calibri"/>
                                  <w:color w:val="000000"/>
                                  <w:sz w:val="18"/>
                                  <w:szCs w:val="18"/>
                                </w:rPr>
                                <w:t xml:space="preserve"> </w:t>
                              </w:r>
                            </w:p>
                          </w:txbxContent>
                        </wps:txbx>
                        <wps:bodyPr rot="0" vert="horz" wrap="none" lIns="36000" tIns="0" rIns="36000" bIns="0" anchor="t" anchorCtr="0">
                          <a:spAutoFit/>
                        </wps:bodyPr>
                      </wps:wsp>
                      <wps:wsp>
                        <wps:cNvPr id="400162024" name="Rectangle 3980"/>
                        <wps:cNvSpPr>
                          <a:spLocks noChangeArrowheads="1"/>
                        </wps:cNvSpPr>
                        <wps:spPr bwMode="auto">
                          <a:xfrm>
                            <a:off x="0" y="3175"/>
                            <a:ext cx="1011555" cy="704215"/>
                          </a:xfrm>
                          <a:prstGeom prst="rect">
                            <a:avLst/>
                          </a:prstGeom>
                          <a:solidFill>
                            <a:srgbClr val="3A9DB8"/>
                          </a:solidFill>
                          <a:ln w="9525">
                            <a:noFill/>
                            <a:miter lim="800000"/>
                            <a:headEnd/>
                            <a:tailEnd/>
                          </a:ln>
                        </wps:spPr>
                        <wps:bodyPr rot="0" vert="horz" wrap="none" lIns="36000" tIns="0" rIns="36000" bIns="0" anchor="t" anchorCtr="0" upright="1">
                          <a:spAutoFit/>
                        </wps:bodyPr>
                      </wps:wsp>
                      <wps:wsp>
                        <wps:cNvPr id="365611850" name="Rectangle 3981"/>
                        <wps:cNvSpPr>
                          <a:spLocks noChangeArrowheads="1"/>
                        </wps:cNvSpPr>
                        <wps:spPr bwMode="auto">
                          <a:xfrm>
                            <a:off x="1115695" y="0"/>
                            <a:ext cx="1012190" cy="704215"/>
                          </a:xfrm>
                          <a:prstGeom prst="rect">
                            <a:avLst/>
                          </a:prstGeom>
                          <a:solidFill>
                            <a:srgbClr val="3A9DB8"/>
                          </a:solidFill>
                          <a:ln w="9525">
                            <a:noFill/>
                            <a:miter lim="800000"/>
                            <a:headEnd/>
                            <a:tailEnd/>
                          </a:ln>
                        </wps:spPr>
                        <wps:bodyPr rot="0" vert="horz" wrap="none" lIns="36000" tIns="0" rIns="36000" bIns="0" anchor="t" anchorCtr="0" upright="1">
                          <a:spAutoFit/>
                        </wps:bodyPr>
                      </wps:wsp>
                      <wps:wsp>
                        <wps:cNvPr id="1814848896" name="Rectangle 3982"/>
                        <wps:cNvSpPr>
                          <a:spLocks noChangeArrowheads="1"/>
                        </wps:cNvSpPr>
                        <wps:spPr bwMode="auto">
                          <a:xfrm>
                            <a:off x="429260" y="722037"/>
                            <a:ext cx="1869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9C6555" w14:textId="77777777" w:rsidR="003C2AD3" w:rsidRPr="00843744" w:rsidRDefault="003C2AD3" w:rsidP="003C2AD3">
                              <w:pPr>
                                <w:rPr>
                                  <w:color w:val="000000"/>
                                  <w:kern w:val="0"/>
                                  <w:sz w:val="18"/>
                                  <w:szCs w:val="18"/>
                                </w:rPr>
                              </w:pPr>
                              <w:r w:rsidRPr="00843744">
                                <w:rPr>
                                  <w:rFonts w:hint="eastAsia"/>
                                  <w:color w:val="000000"/>
                                  <w:sz w:val="18"/>
                                  <w:szCs w:val="18"/>
                                </w:rPr>
                                <w:t>甲</w:t>
                              </w:r>
                            </w:p>
                          </w:txbxContent>
                        </wps:txbx>
                        <wps:bodyPr rot="0" vert="horz" wrap="none" lIns="36000" tIns="0" rIns="36000" bIns="0" anchor="t" anchorCtr="0">
                          <a:spAutoFit/>
                        </wps:bodyPr>
                      </wps:wsp>
                      <wps:wsp>
                        <wps:cNvPr id="196185079" name="Rectangle 3984"/>
                        <wps:cNvSpPr>
                          <a:spLocks noChangeArrowheads="1"/>
                        </wps:cNvSpPr>
                        <wps:spPr bwMode="auto">
                          <a:xfrm>
                            <a:off x="1556385" y="725490"/>
                            <a:ext cx="1869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77F171" w14:textId="77777777" w:rsidR="003C2AD3" w:rsidRPr="00843744" w:rsidRDefault="003C2AD3" w:rsidP="003C2AD3">
                              <w:pPr>
                                <w:rPr>
                                  <w:color w:val="000000"/>
                                  <w:kern w:val="0"/>
                                  <w:sz w:val="18"/>
                                  <w:szCs w:val="18"/>
                                </w:rPr>
                              </w:pPr>
                              <w:r w:rsidRPr="00843744">
                                <w:rPr>
                                  <w:rFonts w:hint="eastAsia"/>
                                  <w:color w:val="000000"/>
                                  <w:sz w:val="18"/>
                                  <w:szCs w:val="18"/>
                                </w:rPr>
                                <w:t>乙</w:t>
                              </w:r>
                            </w:p>
                          </w:txbxContent>
                        </wps:txbx>
                        <wps:bodyPr rot="0" vert="horz" wrap="none" lIns="36000" tIns="0" rIns="36000" bIns="0" anchor="t" anchorCtr="0">
                          <a:spAutoFit/>
                        </wps:bodyPr>
                      </wps:wsp>
                      <wps:wsp>
                        <wps:cNvPr id="1265213678" name="Oval 3986"/>
                        <wps:cNvSpPr>
                          <a:spLocks noChangeArrowheads="1"/>
                        </wps:cNvSpPr>
                        <wps:spPr bwMode="auto">
                          <a:xfrm>
                            <a:off x="299085" y="147320"/>
                            <a:ext cx="410845" cy="409575"/>
                          </a:xfrm>
                          <a:prstGeom prst="ellipse">
                            <a:avLst/>
                          </a:prstGeom>
                          <a:solidFill>
                            <a:srgbClr val="FFFFFF"/>
                          </a:solidFill>
                          <a:ln w="0">
                            <a:noFill/>
                            <a:prstDash val="solid"/>
                            <a:round/>
                            <a:headEnd/>
                            <a:tailEnd/>
                          </a:ln>
                        </wps:spPr>
                        <wps:bodyPr rot="0" vert="horz" wrap="none" lIns="36000" tIns="0" rIns="36000" bIns="0" anchor="t" anchorCtr="0" upright="1">
                          <a:spAutoFit/>
                        </wps:bodyPr>
                      </wps:wsp>
                      <wps:wsp>
                        <wps:cNvPr id="2017281432" name="Oval 3987"/>
                        <wps:cNvSpPr>
                          <a:spLocks noChangeArrowheads="1"/>
                        </wps:cNvSpPr>
                        <wps:spPr bwMode="auto">
                          <a:xfrm>
                            <a:off x="1311910" y="197485"/>
                            <a:ext cx="621665" cy="311785"/>
                          </a:xfrm>
                          <a:prstGeom prst="ellipse">
                            <a:avLst/>
                          </a:prstGeom>
                          <a:solidFill>
                            <a:srgbClr val="FFFFFF"/>
                          </a:solidFill>
                          <a:ln w="0">
                            <a:noFill/>
                            <a:prstDash val="solid"/>
                            <a:round/>
                            <a:headEnd/>
                            <a:tailEnd/>
                          </a:ln>
                        </wps:spPr>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1165B50A" id="画布 88" o:spid="_x0000_s1037" style="position:absolute;left:0;text-align:left;margin-left:116.35pt;margin-top:18.45pt;width:167.55pt;height:73.15pt;z-index:251680256;mso-position-horizontal:right;mso-position-horizontal-relative:margin;mso-width-relative:margin;mso-height-relative:margin" coordsize="21278,9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">
                <v:rect id="矩形 2126094501" o:spid="_x0000_s1038" style="position:absolute;width:21278;height:92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" filled="f" stroked="f">
                  <v:textbox style="mso-fit-shape-to-text:t" inset="1mm,0,1mm,0"/>
                </v:rect>
                <v:rect id="Rectangle 3979" o:spid="_x0000_s1039" style="position:absolute;left:31;top:171;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" filled="f" stroked="f">
                  <v:textbox style="mso-fit-shape-to-text:t" inset="1mm,0,1mm,0">
                    <w:txbxContent>
                      <w:p w14:paraId="2D099B6D" w14:textId="77777777" w:rsidR="003C2AD3" w:rsidRPr="00843744" w:rsidRDefault="003C2AD3" w:rsidP="003C2AD3">
                        <w:pPr>
                          <w:rPr>
                            <w:rFonts w:eastAsia="Calibri"/>
                            <w:color w:val="000000"/>
                            <w:kern w:val="0"/>
                            <w:sz w:val="18"/>
                            <w:szCs w:val="18"/>
                          </w:rPr>
                        </w:pPr>
                        <w:r w:rsidRPr="00843744">
                          <w:rPr>
                            <w:rFonts w:eastAsia="Calibri"/>
                            <w:color w:val="000000"/>
                            <w:sz w:val="18"/>
                            <w:szCs w:val="18"/>
                          </w:rPr>
                          <w:t xml:space="preserve"> </w:t>
                        </w:r>
                      </w:p>
                    </w:txbxContent>
                  </v:textbox>
                </v:rect>
                <v:rect id="Rectangle 3980" o:spid="_x0000_s1040" style="position:absolute;top:31;width:10115;height:70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" fillcolor="#3a9db8" stroked="f">
                  <v:textbox style="mso-fit-shape-to-text:t" inset="1mm,0,1mm,0"/>
                </v:rect>
                <v:rect id="Rectangle 3981" o:spid="_x0000_s1041" style="position:absolute;left:11156;width:10122;height:70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" fillcolor="#3a9db8" stroked="f">
                  <v:textbox style="mso-fit-shape-to-text:t" inset="1mm,0,1mm,0"/>
                </v:rect>
                <v:rect id="Rectangle 3982" o:spid="_x0000_s1042" style="position:absolute;left:4292;top:7220;width:18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" filled="f" stroked="f">
                  <v:textbox style="mso-fit-shape-to-text:t" inset="1mm,0,1mm,0">
                    <w:txbxContent>
                      <w:p w14:paraId="649C6555" w14:textId="77777777" w:rsidR="003C2AD3" w:rsidRPr="00843744" w:rsidRDefault="003C2AD3" w:rsidP="003C2AD3">
                        <w:pPr>
                          <w:rPr>
                            <w:color w:val="000000"/>
                            <w:kern w:val="0"/>
                            <w:sz w:val="18"/>
                            <w:szCs w:val="18"/>
                          </w:rPr>
                        </w:pPr>
                        <w:r w:rsidRPr="00843744">
                          <w:rPr>
                            <w:rFonts w:hint="eastAsia"/>
                            <w:color w:val="000000"/>
                            <w:sz w:val="18"/>
                            <w:szCs w:val="18"/>
                          </w:rPr>
                          <w:t>甲</w:t>
                        </w:r>
                      </w:p>
                    </w:txbxContent>
                  </v:textbox>
                </v:rect>
                <v:rect id="Rectangle 3984" o:spid="_x0000_s1043" style="position:absolute;left:15563;top:7254;width:18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" filled="f" stroked="f">
                  <v:textbox style="mso-fit-shape-to-text:t" inset="1mm,0,1mm,0">
                    <w:txbxContent>
                      <w:p w14:paraId="1577F171" w14:textId="77777777" w:rsidR="003C2AD3" w:rsidRPr="00843744" w:rsidRDefault="003C2AD3" w:rsidP="003C2AD3">
                        <w:pPr>
                          <w:rPr>
                            <w:color w:val="000000"/>
                            <w:kern w:val="0"/>
                            <w:sz w:val="18"/>
                            <w:szCs w:val="18"/>
                          </w:rPr>
                        </w:pPr>
                        <w:r w:rsidRPr="00843744">
                          <w:rPr>
                            <w:rFonts w:hint="eastAsia"/>
                            <w:color w:val="000000"/>
                            <w:sz w:val="18"/>
                            <w:szCs w:val="18"/>
                          </w:rPr>
                          <w:t>乙</w:t>
                        </w:r>
                      </w:p>
                    </w:txbxContent>
                  </v:textbox>
                </v:rect>
                <v:oval id="Oval 3986" o:spid="_x0000_s1044" style="position:absolute;left:2990;top:1473;width:4109;height:40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" stroked="f" strokeweight="0">
                  <v:textbox style="mso-fit-shape-to-text:t" inset="1mm,0,1mm,0"/>
                </v:oval>
                <v:oval id="Oval 3987" o:spid="_x0000_s1045" style="position:absolute;left:13119;top:1974;width:6216;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" stroked="f" strokeweight="0">
                  <v:textbox style="mso-fit-shape-to-text:t" inset="1mm,0,1mm,0"/>
                </v:oval>
                <w10:wrap anchorx="margin"/>
              </v:group>
            </w:pict>
          </mc:Fallback>
        </mc:AlternateContent>
      </w:r>
      <w:r w:rsidR="006767BE" w:rsidRPr="004D04D5">
        <w:rPr>
          <w:rFonts w:hint="eastAsia"/>
        </w:rPr>
        <w:t>1</w:t>
      </w:r>
      <w:r w:rsidR="006767BE" w:rsidRPr="004D04D5">
        <w:t>．</w:t>
      </w:r>
      <w:r w:rsidR="006767BE" w:rsidRPr="004D04D5">
        <w:rPr>
          <w:rFonts w:hint="eastAsia"/>
        </w:rPr>
        <w:t>某同学</w:t>
      </w:r>
      <w:r w:rsidR="006767BE" w:rsidRPr="004D04D5">
        <w:t>在两块固体薄片</w:t>
      </w:r>
      <w:r w:rsidR="006767BE" w:rsidRPr="004D04D5">
        <w:rPr>
          <w:rFonts w:hint="eastAsia"/>
        </w:rPr>
        <w:t>甲</w:t>
      </w:r>
      <w:r w:rsidR="006767BE" w:rsidRPr="004D04D5">
        <w:t>、</w:t>
      </w:r>
      <w:r w:rsidR="006767BE" w:rsidRPr="004D04D5">
        <w:rPr>
          <w:rFonts w:hint="eastAsia"/>
        </w:rPr>
        <w:t>乙</w:t>
      </w:r>
      <w:r w:rsidR="006767BE" w:rsidRPr="004D04D5">
        <w:t>的</w:t>
      </w:r>
      <w:r w:rsidR="006767BE" w:rsidRPr="004D04D5">
        <w:rPr>
          <w:rFonts w:hint="eastAsia"/>
        </w:rPr>
        <w:t>上表面分别涂一层很薄的石蜡，用烧热的钢针接触它们的下表面</w:t>
      </w:r>
      <w:r w:rsidR="006767BE" w:rsidRPr="004D04D5">
        <w:t>，</w:t>
      </w:r>
      <w:r w:rsidR="006767BE" w:rsidRPr="004D04D5">
        <w:rPr>
          <w:rFonts w:hint="eastAsia"/>
        </w:rPr>
        <w:t>熔化的石蜡呈</w:t>
      </w:r>
      <w:r w:rsidR="006767BE" w:rsidRPr="004D04D5">
        <w:t>两种不同的图样，则</w:t>
      </w:r>
      <w:r w:rsidR="006767BE" w:rsidRPr="004D04D5">
        <w:rPr>
          <w:rFonts w:hint="eastAsia"/>
        </w:rPr>
        <w:t>（</w:t>
      </w:r>
      <w:r w:rsidR="006767BE" w:rsidRPr="004D04D5">
        <w:rPr>
          <w:rFonts w:hint="eastAsia"/>
        </w:rPr>
        <w:t xml:space="preserve">    </w:t>
      </w:r>
      <w:r w:rsidR="006767BE" w:rsidRPr="004D04D5">
        <w:rPr>
          <w:rFonts w:hint="eastAsia"/>
        </w:rPr>
        <w:t>）</w:t>
      </w:r>
    </w:p>
    <w:p w14:paraId="13A1440E" w14:textId="262BC7B3" w:rsidR="006767BE" w:rsidRPr="004D04D5" w:rsidRDefault="006767BE" w:rsidP="006767BE">
      <w:r w:rsidRPr="004D04D5">
        <w:t>A</w:t>
      </w:r>
      <w:r w:rsidRPr="004D04D5">
        <w:t>．</w:t>
      </w:r>
      <w:r w:rsidRPr="004D04D5">
        <w:rPr>
          <w:rFonts w:hint="eastAsia"/>
        </w:rPr>
        <w:t>甲</w:t>
      </w:r>
      <w:r w:rsidRPr="004D04D5">
        <w:t>一定</w:t>
      </w:r>
      <w:r w:rsidRPr="004D04D5">
        <w:rPr>
          <w:rFonts w:hint="eastAsia"/>
        </w:rPr>
        <w:t>是非</w:t>
      </w:r>
      <w:r w:rsidRPr="004D04D5">
        <w:t>晶体</w:t>
      </w:r>
    </w:p>
    <w:p w14:paraId="2CBC8B6E" w14:textId="222693FB" w:rsidR="006767BE" w:rsidRPr="004D04D5" w:rsidRDefault="006767BE" w:rsidP="006767BE">
      <w:r w:rsidRPr="004D04D5">
        <w:t>B</w:t>
      </w:r>
      <w:r w:rsidRPr="004D04D5">
        <w:t>．</w:t>
      </w:r>
      <w:r w:rsidRPr="004D04D5">
        <w:rPr>
          <w:rFonts w:hint="eastAsia"/>
        </w:rPr>
        <w:t>乙</w:t>
      </w:r>
      <w:r w:rsidRPr="004D04D5">
        <w:t>一定</w:t>
      </w:r>
      <w:r w:rsidRPr="004D04D5">
        <w:rPr>
          <w:rFonts w:hint="eastAsia"/>
        </w:rPr>
        <w:t>是非</w:t>
      </w:r>
      <w:r w:rsidRPr="004D04D5">
        <w:t>晶体</w:t>
      </w:r>
    </w:p>
    <w:p w14:paraId="583DB33B" w14:textId="5D6DCAC0" w:rsidR="006767BE" w:rsidRPr="004D04D5" w:rsidRDefault="006767BE" w:rsidP="006767BE">
      <w:r w:rsidRPr="004D04D5">
        <w:t>C</w:t>
      </w:r>
      <w:r w:rsidRPr="004D04D5">
        <w:t>．</w:t>
      </w:r>
      <w:r w:rsidRPr="004D04D5">
        <w:rPr>
          <w:rFonts w:hint="eastAsia"/>
        </w:rPr>
        <w:t>甲</w:t>
      </w:r>
      <w:r w:rsidRPr="004D04D5">
        <w:t>可能</w:t>
      </w:r>
      <w:r w:rsidRPr="004D04D5">
        <w:rPr>
          <w:rFonts w:hint="eastAsia"/>
        </w:rPr>
        <w:t>是多</w:t>
      </w:r>
      <w:r w:rsidRPr="004D04D5">
        <w:t>晶体</w:t>
      </w:r>
    </w:p>
    <w:p w14:paraId="5211C815" w14:textId="2CB59880" w:rsidR="006767BE" w:rsidRPr="004D04D5" w:rsidRDefault="006767BE" w:rsidP="006767BE">
      <w:r w:rsidRPr="004D04D5">
        <w:t>D</w:t>
      </w:r>
      <w:r w:rsidRPr="004D04D5">
        <w:t>．</w:t>
      </w:r>
      <w:r w:rsidRPr="004D04D5">
        <w:rPr>
          <w:rFonts w:hint="eastAsia"/>
        </w:rPr>
        <w:t>乙</w:t>
      </w:r>
      <w:r w:rsidRPr="004D04D5">
        <w:t>可能</w:t>
      </w:r>
      <w:r w:rsidRPr="004D04D5">
        <w:rPr>
          <w:rFonts w:hint="eastAsia"/>
        </w:rPr>
        <w:t>是多</w:t>
      </w:r>
      <w:r w:rsidRPr="004D04D5">
        <w:t>晶体</w:t>
      </w:r>
    </w:p>
    <w:p w14:paraId="5A17B428" w14:textId="34599F42" w:rsidR="003C2AD3" w:rsidRPr="004D04D5" w:rsidRDefault="003C2AD3" w:rsidP="006767BE"/>
    <w:p w14:paraId="2A149FC1" w14:textId="308FB6D4" w:rsidR="006767BE" w:rsidRDefault="006767BE" w:rsidP="006767BE">
      <w:r w:rsidRPr="004D04D5">
        <w:t>2</w:t>
      </w:r>
      <w:r w:rsidRPr="004D04D5">
        <w:t>．</w:t>
      </w:r>
      <w:r w:rsidRPr="004D04D5">
        <w:rPr>
          <w:rFonts w:hint="eastAsia"/>
        </w:rPr>
        <w:t>（多选）下列现象能够说明液体具有</w:t>
      </w:r>
      <w:r w:rsidRPr="004D04D5">
        <w:t>表面张力的是</w:t>
      </w:r>
      <w:r w:rsidRPr="004D04D5">
        <w:rPr>
          <w:rFonts w:hint="eastAsia"/>
        </w:rPr>
        <w:t>（</w:t>
      </w:r>
      <w:r w:rsidRPr="004D04D5">
        <w:rPr>
          <w:rFonts w:hint="eastAsia"/>
        </w:rPr>
        <w:t xml:space="preserve">    </w:t>
      </w:r>
      <w:r w:rsidRPr="004D04D5">
        <w:rPr>
          <w:rFonts w:hint="eastAsia"/>
        </w:rPr>
        <w:t>）</w:t>
      </w:r>
    </w:p>
    <w:p w14:paraId="3FC4A33E" w14:textId="3AA3A16C" w:rsidR="00DF6259" w:rsidRPr="004D04D5" w:rsidRDefault="00DF6259" w:rsidP="006767BE">
      <w:r>
        <w:rPr>
          <w:noProof/>
        </w:rPr>
        <mc:AlternateContent>
          <mc:Choice Requires="wpg">
            <w:drawing>
              <wp:inline distT="0" distB="0" distL="0" distR="0" wp14:anchorId="470C19E5" wp14:editId="04A5E779">
                <wp:extent cx="5425523" cy="1278891"/>
                <wp:effectExtent l="0" t="0" r="3810" b="16510"/>
                <wp:docPr id="1606408284" name="画布 89"/>
                <wp:cNvGraphicFramePr/>
                <a:graphic xmlns:a="http://schemas.openxmlformats.org/drawingml/2006/main">
                  <a:graphicData uri="http://schemas.microsoft.com/office/word/2010/wordprocessingGroup">
                    <wpg:wgp>
                      <wpg:cNvGrpSpPr/>
                      <wpg:grpSpPr>
                        <a:xfrm>
                          <a:off x="0" y="0"/>
                          <a:ext cx="5425523" cy="1278891"/>
                          <a:chOff x="0" y="8254"/>
                          <a:chExt cx="5425523" cy="1278891"/>
                        </a:xfrm>
                      </wpg:grpSpPr>
                      <wps:wsp>
                        <wps:cNvPr id="244497135" name="Rectangle 3991"/>
                        <wps:cNvSpPr>
                          <a:spLocks noChangeArrowheads="1"/>
                        </wps:cNvSpPr>
                        <wps:spPr bwMode="auto">
                          <a:xfrm>
                            <a:off x="0" y="16510"/>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AAC108" w14:textId="77777777" w:rsidR="003C2AD3" w:rsidRPr="00843744" w:rsidRDefault="003C2AD3" w:rsidP="003C2AD3">
                              <w:pPr>
                                <w:rPr>
                                  <w:rFonts w:eastAsia="Calibri"/>
                                  <w:color w:val="000000"/>
                                  <w:kern w:val="0"/>
                                  <w:sz w:val="18"/>
                                  <w:szCs w:val="18"/>
                                </w:rPr>
                              </w:pPr>
                              <w:r w:rsidRPr="00843744">
                                <w:rPr>
                                  <w:rFonts w:eastAsia="Calibri"/>
                                  <w:color w:val="000000"/>
                                  <w:sz w:val="18"/>
                                  <w:szCs w:val="18"/>
                                </w:rPr>
                                <w:t xml:space="preserve"> </w:t>
                              </w:r>
                            </w:p>
                          </w:txbxContent>
                        </wps:txbx>
                        <wps:bodyPr rot="0" vert="horz" wrap="none" lIns="36000" tIns="0" rIns="36000" bIns="0" anchor="t" anchorCtr="0">
                          <a:spAutoFit/>
                        </wps:bodyPr>
                      </wps:wsp>
                      <pic:pic xmlns:pic="http://schemas.openxmlformats.org/drawingml/2006/picture">
                        <pic:nvPicPr>
                          <pic:cNvPr id="164895440" name="Picture 3992"/>
                          <pic:cNvPicPr preferRelativeResize="0">
                            <a:picLocks noChangeAspect="1" noChangeArrowheads="1"/>
                          </pic:cNvPicPr>
                        </pic:nvPicPr>
                        <pic:blipFill>
                          <a:blip r:embed="rId13">
                            <a:extLst>
                              <a:ext uri="{28A0092B-C50C-407E-A947-70E740481C1C}">
                                <a14:useLocalDpi xmlns:a14="http://schemas.microsoft.com/office/drawing/2010/main" val="0"/>
                              </a:ext>
                            </a:extLst>
                          </a:blip>
                          <a:srcRect/>
                          <a:stretch/>
                        </pic:blipFill>
                        <pic:spPr bwMode="auto">
                          <a:xfrm>
                            <a:off x="21657" y="8254"/>
                            <a:ext cx="118183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26735717" name="Picture 3993"/>
                          <pic:cNvPicPr preferRelativeResize="0">
                            <a:picLocks noChangeAspect="1" noChangeArrowheads="1"/>
                          </pic:cNvPicPr>
                        </pic:nvPicPr>
                        <pic:blipFill>
                          <a:blip r:embed="rId14">
                            <a:extLst>
                              <a:ext uri="{28A0092B-C50C-407E-A947-70E740481C1C}">
                                <a14:useLocalDpi xmlns:a14="http://schemas.microsoft.com/office/drawing/2010/main" val="0"/>
                              </a:ext>
                            </a:extLst>
                          </a:blip>
                          <a:srcRect/>
                          <a:stretch/>
                        </pic:blipFill>
                        <pic:spPr bwMode="auto">
                          <a:xfrm>
                            <a:off x="2840355" y="8826"/>
                            <a:ext cx="119062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26391065" name="Picture 3994"/>
                          <pic:cNvPicPr preferRelativeResize="0">
                            <a:picLocks noChangeAspect="1" noChangeArrowheads="1"/>
                          </pic:cNvPicPr>
                        </pic:nvPicPr>
                        <pic:blipFill>
                          <a:blip r:embed="rId15">
                            <a:extLst>
                              <a:ext uri="{28A0092B-C50C-407E-A947-70E740481C1C}">
                                <a14:useLocalDpi xmlns:a14="http://schemas.microsoft.com/office/drawing/2010/main" val="0"/>
                              </a:ext>
                            </a:extLst>
                          </a:blip>
                          <a:srcRect/>
                          <a:stretch/>
                        </pic:blipFill>
                        <pic:spPr bwMode="auto">
                          <a:xfrm>
                            <a:off x="4247533" y="8254"/>
                            <a:ext cx="1110974"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10432418" name="Picture 3995"/>
                          <pic:cNvPicPr preferRelativeResize="0">
                            <a:picLocks noChangeAspect="1" noChangeArrowheads="1"/>
                          </pic:cNvPicPr>
                        </pic:nvPicPr>
                        <pic:blipFill>
                          <a:blip r:embed="rId16">
                            <a:extLst>
                              <a:ext uri="{28A0092B-C50C-407E-A947-70E740481C1C}">
                                <a14:useLocalDpi xmlns:a14="http://schemas.microsoft.com/office/drawing/2010/main" val="0"/>
                              </a:ext>
                            </a:extLst>
                          </a:blip>
                          <a:srcRect/>
                          <a:stretch/>
                        </pic:blipFill>
                        <pic:spPr bwMode="auto">
                          <a:xfrm>
                            <a:off x="1431290" y="8340"/>
                            <a:ext cx="120739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30982352" name="Rectangle 3998"/>
                        <wps:cNvSpPr>
                          <a:spLocks noChangeArrowheads="1"/>
                        </wps:cNvSpPr>
                        <wps:spPr bwMode="auto">
                          <a:xfrm>
                            <a:off x="10753" y="919480"/>
                            <a:ext cx="11832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6EE11" w14:textId="6900D818" w:rsidR="003C2AD3" w:rsidRPr="00843744" w:rsidRDefault="00843744" w:rsidP="003C2AD3">
                              <w:pPr>
                                <w:rPr>
                                  <w:color w:val="000000"/>
                                  <w:kern w:val="0"/>
                                  <w:sz w:val="18"/>
                                  <w:szCs w:val="18"/>
                                </w:rPr>
                              </w:pPr>
                              <w:r>
                                <w:rPr>
                                  <w:rFonts w:hint="eastAsia"/>
                                  <w:color w:val="000000"/>
                                  <w:sz w:val="18"/>
                                  <w:szCs w:val="18"/>
                                </w:rPr>
                                <w:t>A</w:t>
                              </w:r>
                              <w:r>
                                <w:rPr>
                                  <w:rFonts w:hint="eastAsia"/>
                                  <w:color w:val="000000"/>
                                  <w:sz w:val="18"/>
                                  <w:szCs w:val="18"/>
                                </w:rPr>
                                <w:t>．</w:t>
                              </w:r>
                              <w:r w:rsidR="003C2AD3" w:rsidRPr="00843744">
                                <w:rPr>
                                  <w:rFonts w:hint="eastAsia"/>
                                  <w:color w:val="000000"/>
                                  <w:sz w:val="18"/>
                                  <w:szCs w:val="18"/>
                                </w:rPr>
                                <w:t>昆虫在水面上跳来</w:t>
                              </w:r>
                            </w:p>
                          </w:txbxContent>
                        </wps:txbx>
                        <wps:bodyPr rot="0" vert="horz" wrap="none" lIns="36000" tIns="0" rIns="36000" bIns="0" anchor="t" anchorCtr="0">
                          <a:spAutoFit/>
                        </wps:bodyPr>
                      </wps:wsp>
                      <wps:wsp>
                        <wps:cNvPr id="680645785" name="Rectangle 3999"/>
                        <wps:cNvSpPr>
                          <a:spLocks noChangeArrowheads="1"/>
                        </wps:cNvSpPr>
                        <wps:spPr bwMode="auto">
                          <a:xfrm>
                            <a:off x="10794" y="1085850"/>
                            <a:ext cx="8727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87CADB" w14:textId="67CD287E" w:rsidR="003C2AD3" w:rsidRPr="00843744" w:rsidRDefault="003C2AD3" w:rsidP="003C2AD3">
                              <w:pPr>
                                <w:rPr>
                                  <w:color w:val="000000"/>
                                  <w:kern w:val="0"/>
                                  <w:sz w:val="18"/>
                                  <w:szCs w:val="18"/>
                                </w:rPr>
                              </w:pPr>
                              <w:r w:rsidRPr="00843744">
                                <w:rPr>
                                  <w:rFonts w:hint="eastAsia"/>
                                  <w:color w:val="000000"/>
                                  <w:sz w:val="18"/>
                                  <w:szCs w:val="18"/>
                                </w:rPr>
                                <w:t>跳去，</w:t>
                              </w:r>
                              <w:r w:rsidR="00843744">
                                <w:rPr>
                                  <w:rFonts w:hint="eastAsia"/>
                                  <w:color w:val="000000"/>
                                  <w:sz w:val="18"/>
                                  <w:szCs w:val="18"/>
                                </w:rPr>
                                <w:t>却不下沉</w:t>
                              </w:r>
                            </w:p>
                          </w:txbxContent>
                        </wps:txbx>
                        <wps:bodyPr rot="0" vert="horz" wrap="none" lIns="36000" tIns="0" rIns="36000" bIns="0" anchor="t" anchorCtr="0">
                          <a:spAutoFit/>
                        </wps:bodyPr>
                      </wps:wsp>
                      <wps:wsp>
                        <wps:cNvPr id="520409107" name="Rectangle 4006"/>
                        <wps:cNvSpPr>
                          <a:spLocks noChangeArrowheads="1"/>
                        </wps:cNvSpPr>
                        <wps:spPr bwMode="auto">
                          <a:xfrm>
                            <a:off x="1418894" y="922655"/>
                            <a:ext cx="1177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F4C658" w14:textId="251B9844" w:rsidR="003C2AD3" w:rsidRPr="00843744" w:rsidRDefault="00843744" w:rsidP="003C2AD3">
                              <w:pPr>
                                <w:rPr>
                                  <w:color w:val="000000"/>
                                  <w:kern w:val="0"/>
                                  <w:sz w:val="18"/>
                                  <w:szCs w:val="18"/>
                                </w:rPr>
                              </w:pPr>
                              <w:r>
                                <w:rPr>
                                  <w:rFonts w:hint="eastAsia"/>
                                  <w:color w:val="000000"/>
                                  <w:sz w:val="18"/>
                                  <w:szCs w:val="18"/>
                                </w:rPr>
                                <w:t>B</w:t>
                              </w:r>
                              <w:r>
                                <w:rPr>
                                  <w:rFonts w:hint="eastAsia"/>
                                  <w:color w:val="000000"/>
                                  <w:sz w:val="18"/>
                                  <w:szCs w:val="18"/>
                                </w:rPr>
                                <w:t>．</w:t>
                              </w:r>
                              <w:r w:rsidR="003C2AD3" w:rsidRPr="00843744">
                                <w:rPr>
                                  <w:rFonts w:hint="eastAsia"/>
                                  <w:color w:val="000000"/>
                                  <w:sz w:val="18"/>
                                  <w:szCs w:val="18"/>
                                </w:rPr>
                                <w:t>水泥地面上的油膜</w:t>
                              </w:r>
                            </w:p>
                          </w:txbxContent>
                        </wps:txbx>
                        <wps:bodyPr rot="0" vert="horz" wrap="none" lIns="36000" tIns="0" rIns="36000" bIns="0" anchor="t" anchorCtr="0">
                          <a:spAutoFit/>
                        </wps:bodyPr>
                      </wps:wsp>
                      <wps:wsp>
                        <wps:cNvPr id="142479797" name="Rectangle 4007"/>
                        <wps:cNvSpPr>
                          <a:spLocks noChangeArrowheads="1"/>
                        </wps:cNvSpPr>
                        <wps:spPr bwMode="auto">
                          <a:xfrm>
                            <a:off x="1418935" y="1084580"/>
                            <a:ext cx="529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9F33D" w14:textId="77777777" w:rsidR="003C2AD3" w:rsidRPr="00843744" w:rsidRDefault="003C2AD3" w:rsidP="003C2AD3">
                              <w:pPr>
                                <w:rPr>
                                  <w:color w:val="000000"/>
                                  <w:kern w:val="0"/>
                                  <w:sz w:val="18"/>
                                  <w:szCs w:val="18"/>
                                </w:rPr>
                              </w:pPr>
                              <w:r w:rsidRPr="00843744">
                                <w:rPr>
                                  <w:rFonts w:hint="eastAsia"/>
                                  <w:color w:val="000000"/>
                                  <w:sz w:val="18"/>
                                  <w:szCs w:val="18"/>
                                </w:rPr>
                                <w:t>呈现彩色</w:t>
                              </w:r>
                            </w:p>
                          </w:txbxContent>
                        </wps:txbx>
                        <wps:bodyPr rot="0" vert="horz" wrap="none" lIns="36000" tIns="0" rIns="36000" bIns="0" anchor="t" anchorCtr="0">
                          <a:spAutoFit/>
                        </wps:bodyPr>
                      </wps:wsp>
                      <wps:wsp>
                        <wps:cNvPr id="1508310539" name="Rectangle 4011"/>
                        <wps:cNvSpPr>
                          <a:spLocks noChangeArrowheads="1"/>
                        </wps:cNvSpPr>
                        <wps:spPr bwMode="auto">
                          <a:xfrm>
                            <a:off x="2833385" y="919480"/>
                            <a:ext cx="1177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8962F" w14:textId="1A28FCCF" w:rsidR="003C2AD3" w:rsidRPr="00843744" w:rsidRDefault="00843744" w:rsidP="003C2AD3">
                              <w:pPr>
                                <w:rPr>
                                  <w:color w:val="000000"/>
                                  <w:kern w:val="0"/>
                                  <w:sz w:val="18"/>
                                  <w:szCs w:val="18"/>
                                </w:rPr>
                              </w:pPr>
                              <w:r>
                                <w:rPr>
                                  <w:rFonts w:hint="eastAsia"/>
                                  <w:color w:val="000000"/>
                                  <w:sz w:val="18"/>
                                  <w:szCs w:val="18"/>
                                </w:rPr>
                                <w:t>C</w:t>
                              </w:r>
                              <w:r>
                                <w:rPr>
                                  <w:rFonts w:hint="eastAsia"/>
                                  <w:color w:val="000000"/>
                                  <w:sz w:val="18"/>
                                  <w:szCs w:val="18"/>
                                </w:rPr>
                                <w:t>．</w:t>
                              </w:r>
                              <w:r w:rsidR="003C2AD3" w:rsidRPr="00843744">
                                <w:rPr>
                                  <w:rFonts w:hint="eastAsia"/>
                                  <w:color w:val="000000"/>
                                  <w:sz w:val="18"/>
                                  <w:szCs w:val="18"/>
                                </w:rPr>
                                <w:t>小草上的露珠近似</w:t>
                              </w:r>
                            </w:p>
                          </w:txbxContent>
                        </wps:txbx>
                        <wps:bodyPr rot="0" vert="horz" wrap="none" lIns="36000" tIns="0" rIns="36000" bIns="0" anchor="t" anchorCtr="0">
                          <a:spAutoFit/>
                        </wps:bodyPr>
                      </wps:wsp>
                      <wps:wsp>
                        <wps:cNvPr id="1162814024" name="Rectangle 4012"/>
                        <wps:cNvSpPr>
                          <a:spLocks noChangeArrowheads="1"/>
                        </wps:cNvSpPr>
                        <wps:spPr bwMode="auto">
                          <a:xfrm>
                            <a:off x="2833425" y="1084580"/>
                            <a:ext cx="529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C67259" w14:textId="77777777" w:rsidR="003C2AD3" w:rsidRPr="00843744" w:rsidRDefault="003C2AD3" w:rsidP="003C2AD3">
                              <w:pPr>
                                <w:rPr>
                                  <w:color w:val="000000"/>
                                  <w:kern w:val="0"/>
                                  <w:sz w:val="18"/>
                                  <w:szCs w:val="18"/>
                                </w:rPr>
                              </w:pPr>
                              <w:r w:rsidRPr="00843744">
                                <w:rPr>
                                  <w:rFonts w:hint="eastAsia"/>
                                  <w:color w:val="000000"/>
                                  <w:sz w:val="18"/>
                                  <w:szCs w:val="18"/>
                                </w:rPr>
                                <w:t>呈现球状</w:t>
                              </w:r>
                            </w:p>
                          </w:txbxContent>
                        </wps:txbx>
                        <wps:bodyPr rot="0" vert="horz" wrap="none" lIns="36000" tIns="0" rIns="36000" bIns="0" anchor="t" anchorCtr="0">
                          <a:spAutoFit/>
                        </wps:bodyPr>
                      </wps:wsp>
                      <wps:wsp>
                        <wps:cNvPr id="183741386" name="Rectangle 4016"/>
                        <wps:cNvSpPr>
                          <a:spLocks noChangeArrowheads="1"/>
                        </wps:cNvSpPr>
                        <wps:spPr bwMode="auto">
                          <a:xfrm>
                            <a:off x="4242273" y="924560"/>
                            <a:ext cx="11832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483BF" w14:textId="70C9D473" w:rsidR="003C2AD3" w:rsidRPr="00843744" w:rsidRDefault="00843744" w:rsidP="003C2AD3">
                              <w:pPr>
                                <w:rPr>
                                  <w:color w:val="000000"/>
                                  <w:kern w:val="0"/>
                                  <w:sz w:val="18"/>
                                  <w:szCs w:val="18"/>
                                </w:rPr>
                              </w:pPr>
                              <w:r>
                                <w:rPr>
                                  <w:rFonts w:hint="eastAsia"/>
                                  <w:color w:val="000000"/>
                                  <w:sz w:val="18"/>
                                  <w:szCs w:val="18"/>
                                </w:rPr>
                                <w:t>D</w:t>
                              </w:r>
                              <w:r>
                                <w:rPr>
                                  <w:rFonts w:hint="eastAsia"/>
                                  <w:color w:val="000000"/>
                                  <w:sz w:val="18"/>
                                  <w:szCs w:val="18"/>
                                </w:rPr>
                                <w:t>．</w:t>
                              </w:r>
                              <w:r w:rsidR="003C2AD3" w:rsidRPr="00843744">
                                <w:rPr>
                                  <w:rFonts w:hint="eastAsia"/>
                                  <w:color w:val="000000"/>
                                  <w:sz w:val="18"/>
                                  <w:szCs w:val="18"/>
                                </w:rPr>
                                <w:t>高处</w:t>
                              </w:r>
                              <w:r>
                                <w:rPr>
                                  <w:rFonts w:hint="eastAsia"/>
                                  <w:color w:val="000000"/>
                                  <w:sz w:val="18"/>
                                  <w:szCs w:val="18"/>
                                </w:rPr>
                                <w:t>杯中液体通过</w:t>
                              </w:r>
                            </w:p>
                          </w:txbxContent>
                        </wps:txbx>
                        <wps:bodyPr rot="0" vert="horz" wrap="none" lIns="36000" tIns="0" rIns="36000" bIns="0" anchor="t" anchorCtr="0">
                          <a:spAutoFit/>
                        </wps:bodyPr>
                      </wps:wsp>
                      <wps:wsp>
                        <wps:cNvPr id="1703349813" name="Rectangle 4020"/>
                        <wps:cNvSpPr>
                          <a:spLocks noChangeArrowheads="1"/>
                        </wps:cNvSpPr>
                        <wps:spPr bwMode="auto">
                          <a:xfrm>
                            <a:off x="4241853" y="1089025"/>
                            <a:ext cx="9870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F53F1" w14:textId="20F4441C" w:rsidR="003C2AD3" w:rsidRPr="00843744" w:rsidRDefault="003C2AD3" w:rsidP="00843744">
                              <w:pPr>
                                <w:rPr>
                                  <w:color w:val="000000"/>
                                  <w:kern w:val="0"/>
                                  <w:sz w:val="18"/>
                                  <w:szCs w:val="18"/>
                                </w:rPr>
                              </w:pPr>
                              <w:r w:rsidRPr="00843744">
                                <w:rPr>
                                  <w:rFonts w:hint="eastAsia"/>
                                  <w:color w:val="000000"/>
                                  <w:sz w:val="18"/>
                                  <w:szCs w:val="18"/>
                                </w:rPr>
                                <w:t>吸管</w:t>
                              </w:r>
                              <w:r w:rsidR="00843744" w:rsidRPr="00843744">
                                <w:rPr>
                                  <w:rFonts w:hint="eastAsia"/>
                                  <w:color w:val="000000"/>
                                  <w:sz w:val="18"/>
                                  <w:szCs w:val="18"/>
                                </w:rPr>
                                <w:t>自动流到低处</w:t>
                              </w:r>
                            </w:p>
                          </w:txbxContent>
                        </wps:txbx>
                        <wps:bodyPr rot="0" vert="horz" wrap="none" lIns="36000" tIns="0" rIns="36000" bIns="0" anchor="t" anchorCtr="0">
                          <a:spAutoFit/>
                        </wps:bodyPr>
                      </wps:wsp>
                    </wpg:wgp>
                  </a:graphicData>
                </a:graphic>
              </wp:inline>
            </w:drawing>
          </mc:Choice>
          <mc:Fallback>
            <w:pict>
              <v:group w14:anchorId="470C19E5" id="画布 89" o:spid="_x0000_s1046" style="width:427.2pt;height:100.7pt;mso-position-horizontal-relative:char;mso-position-vertical-relative:line" coordorigin=",82" coordsize="54255,12788"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">
                <v:rect id="Rectangle 3991" o:spid="_x0000_s1047" style="position:absolute;top:165;width:12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" filled="f" stroked="f">
                  <v:textbox style="mso-fit-shape-to-text:t" inset="1mm,0,1mm,0">
                    <w:txbxContent>
                      <w:p w14:paraId="3EAAC108" w14:textId="77777777" w:rsidR="003C2AD3" w:rsidRPr="00843744" w:rsidRDefault="003C2AD3" w:rsidP="003C2AD3">
                        <w:pPr>
                          <w:rPr>
                            <w:rFonts w:eastAsia="Calibri"/>
                            <w:color w:val="000000"/>
                            <w:kern w:val="0"/>
                            <w:sz w:val="18"/>
                            <w:szCs w:val="18"/>
                          </w:rPr>
                        </w:pPr>
                        <w:r w:rsidRPr="00843744">
                          <w:rPr>
                            <w:rFonts w:eastAsia="Calibri"/>
                            <w:color w:val="000000"/>
                            <w:sz w:val="18"/>
                            <w:szCs w:val="18"/>
                          </w:rPr>
                          <w:t xml:space="preserve"> </w:t>
                        </w: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992" o:spid="_x0000_s1048" type="#_x0000_t75" style="position:absolute;left:216;top:82;width:11818;height:857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">
                  <v:imagedata r:id="rId17" o:title=""/>
                </v:shape>
                <v:shape id="Picture 3993" o:spid="_x0000_s1049" type="#_x0000_t75" style="position:absolute;left:28403;top:88;width:11906;height:857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">
                  <v:imagedata r:id="rId18" o:title=""/>
                </v:shape>
                <v:shape id="Picture 3994" o:spid="_x0000_s1050" type="#_x0000_t75" style="position:absolute;left:42475;top:82;width:11110;height:857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">
                  <v:imagedata r:id="rId19" o:title=""/>
                </v:shape>
                <v:shape id="Picture 3995" o:spid="_x0000_s1051" type="#_x0000_t75" style="position:absolute;left:14312;top:83;width:12074;height:857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">
                  <v:imagedata r:id="rId20" o:title=""/>
                </v:shape>
                <v:rect id="Rectangle 3998" o:spid="_x0000_s1052" style="position:absolute;left:107;top:9194;width:1183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" filled="f" stroked="f">
                  <v:textbox style="mso-fit-shape-to-text:t" inset="1mm,0,1mm,0">
                    <w:txbxContent>
                      <w:p w14:paraId="3C26EE11" w14:textId="6900D818" w:rsidR="003C2AD3" w:rsidRPr="00843744" w:rsidRDefault="00843744" w:rsidP="003C2AD3">
                        <w:pPr>
                          <w:rPr>
                            <w:color w:val="000000"/>
                            <w:kern w:val="0"/>
                            <w:sz w:val="18"/>
                            <w:szCs w:val="18"/>
                          </w:rPr>
                        </w:pPr>
                        <w:r>
                          <w:rPr>
                            <w:rFonts w:hint="eastAsia"/>
                            <w:color w:val="000000"/>
                            <w:sz w:val="18"/>
                            <w:szCs w:val="18"/>
                          </w:rPr>
                          <w:t>A</w:t>
                        </w:r>
                        <w:r>
                          <w:rPr>
                            <w:rFonts w:hint="eastAsia"/>
                            <w:color w:val="000000"/>
                            <w:sz w:val="18"/>
                            <w:szCs w:val="18"/>
                          </w:rPr>
                          <w:t>．</w:t>
                        </w:r>
                        <w:r w:rsidR="003C2AD3" w:rsidRPr="00843744">
                          <w:rPr>
                            <w:rFonts w:hint="eastAsia"/>
                            <w:color w:val="000000"/>
                            <w:sz w:val="18"/>
                            <w:szCs w:val="18"/>
                          </w:rPr>
                          <w:t>昆虫在水面上跳来</w:t>
                        </w:r>
                      </w:p>
                    </w:txbxContent>
                  </v:textbox>
                </v:rect>
                <v:rect id="Rectangle 3999" o:spid="_x0000_s1053" style="position:absolute;left:107;top:10858;width:87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" filled="f" stroked="f">
                  <v:textbox style="mso-fit-shape-to-text:t" inset="1mm,0,1mm,0">
                    <w:txbxContent>
                      <w:p w14:paraId="3C87CADB" w14:textId="67CD287E" w:rsidR="003C2AD3" w:rsidRPr="00843744" w:rsidRDefault="003C2AD3" w:rsidP="003C2AD3">
                        <w:pPr>
                          <w:rPr>
                            <w:color w:val="000000"/>
                            <w:kern w:val="0"/>
                            <w:sz w:val="18"/>
                            <w:szCs w:val="18"/>
                          </w:rPr>
                        </w:pPr>
                        <w:r w:rsidRPr="00843744">
                          <w:rPr>
                            <w:rFonts w:hint="eastAsia"/>
                            <w:color w:val="000000"/>
                            <w:sz w:val="18"/>
                            <w:szCs w:val="18"/>
                          </w:rPr>
                          <w:t>跳去，</w:t>
                        </w:r>
                        <w:r w:rsidR="00843744">
                          <w:rPr>
                            <w:rFonts w:hint="eastAsia"/>
                            <w:color w:val="000000"/>
                            <w:sz w:val="18"/>
                            <w:szCs w:val="18"/>
                          </w:rPr>
                          <w:t>却不下沉</w:t>
                        </w:r>
                      </w:p>
                    </w:txbxContent>
                  </v:textbox>
                </v:rect>
                <v:rect id="Rectangle 4006" o:spid="_x0000_s1054" style="position:absolute;left:14188;top:9226;width:1177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" filled="f" stroked="f">
                  <v:textbox style="mso-fit-shape-to-text:t" inset="1mm,0,1mm,0">
                    <w:txbxContent>
                      <w:p w14:paraId="3EF4C658" w14:textId="251B9844" w:rsidR="003C2AD3" w:rsidRPr="00843744" w:rsidRDefault="00843744" w:rsidP="003C2AD3">
                        <w:pPr>
                          <w:rPr>
                            <w:color w:val="000000"/>
                            <w:kern w:val="0"/>
                            <w:sz w:val="18"/>
                            <w:szCs w:val="18"/>
                          </w:rPr>
                        </w:pPr>
                        <w:r>
                          <w:rPr>
                            <w:rFonts w:hint="eastAsia"/>
                            <w:color w:val="000000"/>
                            <w:sz w:val="18"/>
                            <w:szCs w:val="18"/>
                          </w:rPr>
                          <w:t>B</w:t>
                        </w:r>
                        <w:r>
                          <w:rPr>
                            <w:rFonts w:hint="eastAsia"/>
                            <w:color w:val="000000"/>
                            <w:sz w:val="18"/>
                            <w:szCs w:val="18"/>
                          </w:rPr>
                          <w:t>．</w:t>
                        </w:r>
                        <w:r w:rsidR="003C2AD3" w:rsidRPr="00843744">
                          <w:rPr>
                            <w:rFonts w:hint="eastAsia"/>
                            <w:color w:val="000000"/>
                            <w:sz w:val="18"/>
                            <w:szCs w:val="18"/>
                          </w:rPr>
                          <w:t>水泥地面上的油膜</w:t>
                        </w:r>
                      </w:p>
                    </w:txbxContent>
                  </v:textbox>
                </v:rect>
                <v:rect id="Rectangle 4007" o:spid="_x0000_s1055" style="position:absolute;left:14189;top:10845;width:5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" filled="f" stroked="f">
                  <v:textbox style="mso-fit-shape-to-text:t" inset="1mm,0,1mm,0">
                    <w:txbxContent>
                      <w:p w14:paraId="4F69F33D" w14:textId="77777777" w:rsidR="003C2AD3" w:rsidRPr="00843744" w:rsidRDefault="003C2AD3" w:rsidP="003C2AD3">
                        <w:pPr>
                          <w:rPr>
                            <w:color w:val="000000"/>
                            <w:kern w:val="0"/>
                            <w:sz w:val="18"/>
                            <w:szCs w:val="18"/>
                          </w:rPr>
                        </w:pPr>
                        <w:r w:rsidRPr="00843744">
                          <w:rPr>
                            <w:rFonts w:hint="eastAsia"/>
                            <w:color w:val="000000"/>
                            <w:sz w:val="18"/>
                            <w:szCs w:val="18"/>
                          </w:rPr>
                          <w:t>呈现彩色</w:t>
                        </w:r>
                      </w:p>
                    </w:txbxContent>
                  </v:textbox>
                </v:rect>
                <v:rect id="Rectangle 4011" o:spid="_x0000_s1056" style="position:absolute;left:28333;top:9194;width:1177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" filled="f" stroked="f">
                  <v:textbox style="mso-fit-shape-to-text:t" inset="1mm,0,1mm,0">
                    <w:txbxContent>
                      <w:p w14:paraId="4D98962F" w14:textId="1A28FCCF" w:rsidR="003C2AD3" w:rsidRPr="00843744" w:rsidRDefault="00843744" w:rsidP="003C2AD3">
                        <w:pPr>
                          <w:rPr>
                            <w:color w:val="000000"/>
                            <w:kern w:val="0"/>
                            <w:sz w:val="18"/>
                            <w:szCs w:val="18"/>
                          </w:rPr>
                        </w:pPr>
                        <w:r>
                          <w:rPr>
                            <w:rFonts w:hint="eastAsia"/>
                            <w:color w:val="000000"/>
                            <w:sz w:val="18"/>
                            <w:szCs w:val="18"/>
                          </w:rPr>
                          <w:t>C</w:t>
                        </w:r>
                        <w:r>
                          <w:rPr>
                            <w:rFonts w:hint="eastAsia"/>
                            <w:color w:val="000000"/>
                            <w:sz w:val="18"/>
                            <w:szCs w:val="18"/>
                          </w:rPr>
                          <w:t>．</w:t>
                        </w:r>
                        <w:r w:rsidR="003C2AD3" w:rsidRPr="00843744">
                          <w:rPr>
                            <w:rFonts w:hint="eastAsia"/>
                            <w:color w:val="000000"/>
                            <w:sz w:val="18"/>
                            <w:szCs w:val="18"/>
                          </w:rPr>
                          <w:t>小草上的露珠近似</w:t>
                        </w:r>
                      </w:p>
                    </w:txbxContent>
                  </v:textbox>
                </v:rect>
                <v:rect id="Rectangle 4012" o:spid="_x0000_s1057" style="position:absolute;left:28334;top:10845;width:5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" filled="f" stroked="f">
                  <v:textbox style="mso-fit-shape-to-text:t" inset="1mm,0,1mm,0">
                    <w:txbxContent>
                      <w:p w14:paraId="71C67259" w14:textId="77777777" w:rsidR="003C2AD3" w:rsidRPr="00843744" w:rsidRDefault="003C2AD3" w:rsidP="003C2AD3">
                        <w:pPr>
                          <w:rPr>
                            <w:color w:val="000000"/>
                            <w:kern w:val="0"/>
                            <w:sz w:val="18"/>
                            <w:szCs w:val="18"/>
                          </w:rPr>
                        </w:pPr>
                        <w:r w:rsidRPr="00843744">
                          <w:rPr>
                            <w:rFonts w:hint="eastAsia"/>
                            <w:color w:val="000000"/>
                            <w:sz w:val="18"/>
                            <w:szCs w:val="18"/>
                          </w:rPr>
                          <w:t>呈现球状</w:t>
                        </w:r>
                      </w:p>
                    </w:txbxContent>
                  </v:textbox>
                </v:rect>
                <v:rect id="Rectangle 4016" o:spid="_x0000_s1058" style="position:absolute;left:42422;top:9245;width:1183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" filled="f" stroked="f">
                  <v:textbox style="mso-fit-shape-to-text:t" inset="1mm,0,1mm,0">
                    <w:txbxContent>
                      <w:p w14:paraId="6CC483BF" w14:textId="70C9D473" w:rsidR="003C2AD3" w:rsidRPr="00843744" w:rsidRDefault="00843744" w:rsidP="003C2AD3">
                        <w:pPr>
                          <w:rPr>
                            <w:color w:val="000000"/>
                            <w:kern w:val="0"/>
                            <w:sz w:val="18"/>
                            <w:szCs w:val="18"/>
                          </w:rPr>
                        </w:pPr>
                        <w:r>
                          <w:rPr>
                            <w:rFonts w:hint="eastAsia"/>
                            <w:color w:val="000000"/>
                            <w:sz w:val="18"/>
                            <w:szCs w:val="18"/>
                          </w:rPr>
                          <w:t>D</w:t>
                        </w:r>
                        <w:r>
                          <w:rPr>
                            <w:rFonts w:hint="eastAsia"/>
                            <w:color w:val="000000"/>
                            <w:sz w:val="18"/>
                            <w:szCs w:val="18"/>
                          </w:rPr>
                          <w:t>．</w:t>
                        </w:r>
                        <w:r w:rsidR="003C2AD3" w:rsidRPr="00843744">
                          <w:rPr>
                            <w:rFonts w:hint="eastAsia"/>
                            <w:color w:val="000000"/>
                            <w:sz w:val="18"/>
                            <w:szCs w:val="18"/>
                          </w:rPr>
                          <w:t>高处</w:t>
                        </w:r>
                        <w:r>
                          <w:rPr>
                            <w:rFonts w:hint="eastAsia"/>
                            <w:color w:val="000000"/>
                            <w:sz w:val="18"/>
                            <w:szCs w:val="18"/>
                          </w:rPr>
                          <w:t>杯中液体通过</w:t>
                        </w:r>
                      </w:p>
                    </w:txbxContent>
                  </v:textbox>
                </v:rect>
                <v:rect id="Rectangle 4020" o:spid="_x0000_s1059" style="position:absolute;left:42418;top:10890;width:987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" filled="f" stroked="f">
                  <v:textbox style="mso-fit-shape-to-text:t" inset="1mm,0,1mm,0">
                    <w:txbxContent>
                      <w:p w14:paraId="335F53F1" w14:textId="20F4441C" w:rsidR="003C2AD3" w:rsidRPr="00843744" w:rsidRDefault="003C2AD3" w:rsidP="00843744">
                        <w:pPr>
                          <w:rPr>
                            <w:color w:val="000000"/>
                            <w:kern w:val="0"/>
                            <w:sz w:val="18"/>
                            <w:szCs w:val="18"/>
                          </w:rPr>
                        </w:pPr>
                        <w:r w:rsidRPr="00843744">
                          <w:rPr>
                            <w:rFonts w:hint="eastAsia"/>
                            <w:color w:val="000000"/>
                            <w:sz w:val="18"/>
                            <w:szCs w:val="18"/>
                          </w:rPr>
                          <w:t>吸管</w:t>
                        </w:r>
                        <w:r w:rsidR="00843744" w:rsidRPr="00843744">
                          <w:rPr>
                            <w:rFonts w:hint="eastAsia"/>
                            <w:color w:val="000000"/>
                            <w:sz w:val="18"/>
                            <w:szCs w:val="18"/>
                          </w:rPr>
                          <w:t>自动流到低处</w:t>
                        </w:r>
                      </w:p>
                    </w:txbxContent>
                  </v:textbox>
                </v:rect>
                <w10:anchorlock/>
              </v:group>
            </w:pict>
          </mc:Fallback>
        </mc:AlternateContent>
      </w:r>
    </w:p>
    <w:p w14:paraId="68E45051" w14:textId="37574EA5" w:rsidR="006767BE" w:rsidRPr="004D04D5" w:rsidRDefault="00EE79BB" w:rsidP="006767BE">
      <w:r>
        <w:rPr>
          <w:rFonts w:hint="eastAsia"/>
          <w:noProof/>
        </w:rPr>
        <mc:AlternateContent>
          <mc:Choice Requires="wpg">
            <w:drawing>
              <wp:anchor distT="0" distB="0" distL="114300" distR="114300" simplePos="0" relativeHeight="251733504" behindDoc="0" locked="0" layoutInCell="1" allowOverlap="1" wp14:anchorId="7AE38FE0" wp14:editId="421F5DA7">
                <wp:simplePos x="0" y="0"/>
                <wp:positionH relativeFrom="column">
                  <wp:posOffset>4190398</wp:posOffset>
                </wp:positionH>
                <wp:positionV relativeFrom="paragraph">
                  <wp:posOffset>183294</wp:posOffset>
                </wp:positionV>
                <wp:extent cx="1172210" cy="981075"/>
                <wp:effectExtent l="0" t="0" r="46990" b="9525"/>
                <wp:wrapSquare wrapText="bothSides"/>
                <wp:docPr id="665260416" name="组合 844"/>
                <wp:cNvGraphicFramePr/>
                <a:graphic xmlns:a="http://schemas.openxmlformats.org/drawingml/2006/main">
                  <a:graphicData uri="http://schemas.microsoft.com/office/word/2010/wordprocessingGroup">
                    <wpg:wgp>
                      <wpg:cNvGrpSpPr/>
                      <wpg:grpSpPr>
                        <a:xfrm>
                          <a:off x="0" y="0"/>
                          <a:ext cx="1172210" cy="981075"/>
                          <a:chOff x="0" y="0"/>
                          <a:chExt cx="1172431" cy="981534"/>
                        </a:xfrm>
                      </wpg:grpSpPr>
                      <wpg:grpSp>
                        <wpg:cNvPr id="1303401764" name="组合 1303401764"/>
                        <wpg:cNvGrpSpPr/>
                        <wpg:grpSpPr>
                          <a:xfrm>
                            <a:off x="0" y="0"/>
                            <a:ext cx="1172431" cy="981534"/>
                            <a:chOff x="100241" y="-346741"/>
                            <a:chExt cx="1176076" cy="982797"/>
                          </a:xfrm>
                        </wpg:grpSpPr>
                        <wpg:grpSp>
                          <wpg:cNvPr id="659640300" name="组合 659640300"/>
                          <wpg:cNvGrpSpPr/>
                          <wpg:grpSpPr>
                            <a:xfrm>
                              <a:off x="100241" y="-346741"/>
                              <a:ext cx="1176076" cy="982797"/>
                              <a:chOff x="100241" y="-346741"/>
                              <a:chExt cx="1176076" cy="982797"/>
                            </a:xfrm>
                          </wpg:grpSpPr>
                          <wps:wsp>
                            <wps:cNvPr id="1137945165" name="文本框 2"/>
                            <wps:cNvSpPr txBox="1">
                              <a:spLocks noChangeArrowheads="1"/>
                            </wps:cNvSpPr>
                            <wps:spPr bwMode="auto">
                              <a:xfrm>
                                <a:off x="283286" y="-346741"/>
                                <a:ext cx="246844" cy="207905"/>
                              </a:xfrm>
                              <a:prstGeom prst="rect">
                                <a:avLst/>
                              </a:prstGeom>
                              <a:noFill/>
                              <a:ln w="9525">
                                <a:noFill/>
                                <a:miter lim="800000"/>
                                <a:headEnd/>
                                <a:tailEnd/>
                              </a:ln>
                            </wps:spPr>
                            <wps:txbx>
                              <w:txbxContent>
                                <w:p w14:paraId="095DB488" w14:textId="77777777" w:rsidR="00DF6259" w:rsidRPr="00FE523D" w:rsidRDefault="00DF6259" w:rsidP="00DF6259">
                                  <w:pPr>
                                    <w:jc w:val="center"/>
                                    <w:rPr>
                                      <w:i/>
                                      <w:iCs/>
                                      <w:sz w:val="18"/>
                                      <w:szCs w:val="18"/>
                                    </w:rPr>
                                  </w:pPr>
                                  <w:r>
                                    <w:rPr>
                                      <w:i/>
                                      <w:iCs/>
                                      <w:sz w:val="18"/>
                                      <w:szCs w:val="18"/>
                                    </w:rPr>
                                    <w:t>f</w:t>
                                  </w:r>
                                  <w:r w:rsidRPr="006E4106">
                                    <w:rPr>
                                      <w:sz w:val="18"/>
                                      <w:szCs w:val="18"/>
                                    </w:rPr>
                                    <w:t>(</w:t>
                                  </w:r>
                                  <w:r w:rsidRPr="006E4106">
                                    <w:rPr>
                                      <w:rFonts w:ascii="Book Antiqua" w:hAnsi="Book Antiqua"/>
                                      <w:i/>
                                      <w:iCs/>
                                      <w:sz w:val="18"/>
                                      <w:szCs w:val="18"/>
                                    </w:rPr>
                                    <w:t>v</w:t>
                                  </w:r>
                                  <w:r w:rsidRPr="006E4106">
                                    <w:rPr>
                                      <w:sz w:val="18"/>
                                      <w:szCs w:val="18"/>
                                    </w:rPr>
                                    <w:t>)</w:t>
                                  </w:r>
                                </w:p>
                              </w:txbxContent>
                            </wps:txbx>
                            <wps:bodyPr rot="0" vert="horz" wrap="none" lIns="36000" tIns="0" rIns="36000" bIns="0" anchor="t" anchorCtr="0">
                              <a:spAutoFit/>
                            </wps:bodyPr>
                          </wps:wsp>
                          <wps:wsp>
                            <wps:cNvPr id="985137983" name="文本框 2"/>
                            <wps:cNvSpPr txBox="1">
                              <a:spLocks noChangeArrowheads="1"/>
                            </wps:cNvSpPr>
                            <wps:spPr bwMode="auto">
                              <a:xfrm>
                                <a:off x="1136883" y="428151"/>
                                <a:ext cx="139434" cy="207905"/>
                              </a:xfrm>
                              <a:prstGeom prst="rect">
                                <a:avLst/>
                              </a:prstGeom>
                              <a:noFill/>
                              <a:ln w="9525">
                                <a:noFill/>
                                <a:miter lim="800000"/>
                                <a:headEnd/>
                                <a:tailEnd/>
                              </a:ln>
                            </wps:spPr>
                            <wps:txbx>
                              <w:txbxContent>
                                <w:p w14:paraId="6AE374D5" w14:textId="77777777" w:rsidR="00DF6259" w:rsidRPr="00FE523D" w:rsidRDefault="00DF6259" w:rsidP="00DF6259">
                                  <w:pPr>
                                    <w:jc w:val="center"/>
                                    <w:rPr>
                                      <w:i/>
                                      <w:iCs/>
                                      <w:sz w:val="18"/>
                                      <w:szCs w:val="18"/>
                                    </w:rPr>
                                  </w:pPr>
                                  <w:r w:rsidRPr="006E4106">
                                    <w:rPr>
                                      <w:rFonts w:ascii="Book Antiqua" w:hAnsi="Book Antiqua"/>
                                      <w:i/>
                                      <w:iCs/>
                                      <w:sz w:val="18"/>
                                      <w:szCs w:val="18"/>
                                    </w:rPr>
                                    <w:t>v</w:t>
                                  </w:r>
                                </w:p>
                              </w:txbxContent>
                            </wps:txbx>
                            <wps:bodyPr rot="0" vert="horz" wrap="none" lIns="36000" tIns="0" rIns="36000" bIns="0" anchor="t" anchorCtr="0">
                              <a:spAutoFit/>
                            </wps:bodyPr>
                          </wps:wsp>
                          <wps:wsp>
                            <wps:cNvPr id="1350057624" name="文本框 2"/>
                            <wps:cNvSpPr txBox="1">
                              <a:spLocks noChangeArrowheads="1"/>
                            </wps:cNvSpPr>
                            <wps:spPr bwMode="auto">
                              <a:xfrm>
                                <a:off x="100241" y="351472"/>
                                <a:ext cx="164221" cy="207905"/>
                              </a:xfrm>
                              <a:prstGeom prst="rect">
                                <a:avLst/>
                              </a:prstGeom>
                              <a:noFill/>
                              <a:ln w="9525">
                                <a:noFill/>
                                <a:miter lim="800000"/>
                                <a:headEnd/>
                                <a:tailEnd/>
                              </a:ln>
                            </wps:spPr>
                            <wps:txbx>
                              <w:txbxContent>
                                <w:p w14:paraId="33060EC2" w14:textId="77777777" w:rsidR="00DF6259" w:rsidRPr="00FE523D" w:rsidRDefault="00DF6259" w:rsidP="00DF6259">
                                  <w:pPr>
                                    <w:jc w:val="center"/>
                                    <w:rPr>
                                      <w:i/>
                                      <w:iCs/>
                                      <w:sz w:val="18"/>
                                      <w:szCs w:val="18"/>
                                    </w:rPr>
                                  </w:pPr>
                                  <w:r>
                                    <w:rPr>
                                      <w:i/>
                                      <w:iCs/>
                                      <w:sz w:val="18"/>
                                      <w:szCs w:val="18"/>
                                    </w:rPr>
                                    <w:t>O</w:t>
                                  </w:r>
                                </w:p>
                              </w:txbxContent>
                            </wps:txbx>
                            <wps:bodyPr rot="0" vert="horz" wrap="none" lIns="36000" tIns="0" rIns="36000" bIns="0" anchor="t" anchorCtr="0">
                              <a:spAutoFit/>
                            </wps:bodyPr>
                          </wps:wsp>
                          <wps:wsp>
                            <wps:cNvPr id="1354983266" name="文本框 2"/>
                            <wps:cNvSpPr txBox="1">
                              <a:spLocks noChangeArrowheads="1"/>
                            </wps:cNvSpPr>
                            <wps:spPr bwMode="auto">
                              <a:xfrm>
                                <a:off x="486175" y="-169153"/>
                                <a:ext cx="152424" cy="207911"/>
                              </a:xfrm>
                              <a:prstGeom prst="rect">
                                <a:avLst/>
                              </a:prstGeom>
                              <a:noFill/>
                              <a:ln w="9525">
                                <a:noFill/>
                                <a:miter lim="800000"/>
                                <a:headEnd/>
                                <a:tailEnd/>
                              </a:ln>
                            </wps:spPr>
                            <wps:txbx>
                              <w:txbxContent>
                                <w:p w14:paraId="0A70FA3A" w14:textId="3E66EB72" w:rsidR="00DF6259" w:rsidRPr="00B36C6F" w:rsidRDefault="00DF6259" w:rsidP="00DF6259">
                                  <w:pPr>
                                    <w:jc w:val="center"/>
                                    <w:rPr>
                                      <w:i/>
                                      <w:iCs/>
                                      <w:sz w:val="18"/>
                                      <w:szCs w:val="18"/>
                                    </w:rPr>
                                  </w:pPr>
                                  <w:r>
                                    <w:rPr>
                                      <w:rFonts w:hint="eastAsia"/>
                                      <w:i/>
                                      <w:iCs/>
                                      <w:sz w:val="18"/>
                                      <w:szCs w:val="18"/>
                                    </w:rPr>
                                    <w:t>t</w:t>
                                  </w:r>
                                  <w:r w:rsidRPr="00CA65B2">
                                    <w:rPr>
                                      <w:sz w:val="18"/>
                                      <w:szCs w:val="18"/>
                                      <w:vertAlign w:val="subscript"/>
                                    </w:rPr>
                                    <w:t>1</w:t>
                                  </w:r>
                                </w:p>
                              </w:txbxContent>
                            </wps:txbx>
                            <wps:bodyPr rot="0" vert="horz" wrap="none" lIns="36000" tIns="0" rIns="36000" bIns="0" anchor="t" anchorCtr="0">
                              <a:spAutoFit/>
                            </wps:bodyPr>
                          </wps:wsp>
                          <wps:wsp>
                            <wps:cNvPr id="1144345152" name="文本框 2"/>
                            <wps:cNvSpPr txBox="1">
                              <a:spLocks noChangeArrowheads="1"/>
                            </wps:cNvSpPr>
                            <wps:spPr bwMode="auto">
                              <a:xfrm>
                                <a:off x="680687" y="88222"/>
                                <a:ext cx="152424" cy="207911"/>
                              </a:xfrm>
                              <a:prstGeom prst="rect">
                                <a:avLst/>
                              </a:prstGeom>
                              <a:noFill/>
                              <a:ln w="9525">
                                <a:noFill/>
                                <a:miter lim="800000"/>
                                <a:headEnd/>
                                <a:tailEnd/>
                              </a:ln>
                            </wps:spPr>
                            <wps:txbx>
                              <w:txbxContent>
                                <w:p w14:paraId="2B3C3D11" w14:textId="330364B6" w:rsidR="00DF6259" w:rsidRPr="00B36C6F" w:rsidRDefault="00DF6259" w:rsidP="00DF6259">
                                  <w:pPr>
                                    <w:jc w:val="center"/>
                                    <w:rPr>
                                      <w:i/>
                                      <w:iCs/>
                                      <w:sz w:val="18"/>
                                      <w:szCs w:val="18"/>
                                    </w:rPr>
                                  </w:pPr>
                                  <w:r>
                                    <w:rPr>
                                      <w:rFonts w:hint="eastAsia"/>
                                      <w:i/>
                                      <w:iCs/>
                                      <w:sz w:val="18"/>
                                      <w:szCs w:val="18"/>
                                    </w:rPr>
                                    <w:t>t</w:t>
                                  </w:r>
                                  <w:r>
                                    <w:rPr>
                                      <w:sz w:val="18"/>
                                      <w:szCs w:val="18"/>
                                      <w:vertAlign w:val="subscript"/>
                                    </w:rPr>
                                    <w:t>2</w:t>
                                  </w:r>
                                </w:p>
                              </w:txbxContent>
                            </wps:txbx>
                            <wps:bodyPr rot="0" vert="horz" wrap="none" lIns="36000" tIns="0" rIns="36000" bIns="0" anchor="t" anchorCtr="0">
                              <a:spAutoFit/>
                            </wps:bodyPr>
                          </wps:wsp>
                        </wpg:grpSp>
                        <wps:wsp>
                          <wps:cNvPr id="798955932" name="Freeform 54"/>
                          <wps:cNvSpPr>
                            <a:spLocks/>
                          </wps:cNvSpPr>
                          <wps:spPr bwMode="auto">
                            <a:xfrm rot="10800000">
                              <a:off x="263409" y="-255245"/>
                              <a:ext cx="981023" cy="714261"/>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spAutoFit/>
                          </wps:bodyPr>
                        </wps:wsp>
                      </wpg:grpSp>
                      <wps:wsp>
                        <wps:cNvPr id="1831092034" name="任意多边形: 形状 843"/>
                        <wps:cNvSpPr/>
                        <wps:spPr>
                          <a:xfrm>
                            <a:off x="166470" y="238431"/>
                            <a:ext cx="569647" cy="562944"/>
                          </a:xfrm>
                          <a:custGeom>
                            <a:avLst/>
                            <a:gdLst>
                              <a:gd name="csX0" fmla="*/ 0 w 569649"/>
                              <a:gd name="csY0" fmla="*/ 562915 h 562915"/>
                              <a:gd name="csX1" fmla="*/ 172376 w 569649"/>
                              <a:gd name="csY1" fmla="*/ 0 h 562915"/>
                              <a:gd name="csX2" fmla="*/ 569649 w 569649"/>
                              <a:gd name="csY2" fmla="*/ 552142 h 562915"/>
                              <a:gd name="csX0" fmla="*/ 0 w 569649"/>
                              <a:gd name="csY0" fmla="*/ 562921 h 562921"/>
                              <a:gd name="csX1" fmla="*/ 172376 w 569649"/>
                              <a:gd name="csY1" fmla="*/ 6 h 562921"/>
                              <a:gd name="csX2" fmla="*/ 569649 w 569649"/>
                              <a:gd name="csY2" fmla="*/ 552148 h 562921"/>
                              <a:gd name="csX0" fmla="*/ 0 w 569649"/>
                              <a:gd name="csY0" fmla="*/ 562917 h 562917"/>
                              <a:gd name="csX1" fmla="*/ 172376 w 569649"/>
                              <a:gd name="csY1" fmla="*/ 2 h 562917"/>
                              <a:gd name="csX2" fmla="*/ 569649 w 569649"/>
                              <a:gd name="csY2" fmla="*/ 552144 h 562917"/>
                              <a:gd name="csX0" fmla="*/ 0 w 569649"/>
                              <a:gd name="csY0" fmla="*/ 562917 h 562917"/>
                              <a:gd name="csX1" fmla="*/ 172376 w 569649"/>
                              <a:gd name="csY1" fmla="*/ 2 h 562917"/>
                              <a:gd name="csX2" fmla="*/ 569649 w 569649"/>
                              <a:gd name="csY2" fmla="*/ 552144 h 562917"/>
                              <a:gd name="csX0" fmla="*/ 0 w 569649"/>
                              <a:gd name="csY0" fmla="*/ 562917 h 562917"/>
                              <a:gd name="csX1" fmla="*/ 172376 w 569649"/>
                              <a:gd name="csY1" fmla="*/ 2 h 562917"/>
                              <a:gd name="csX2" fmla="*/ 569649 w 569649"/>
                              <a:gd name="csY2" fmla="*/ 552144 h 562917"/>
                              <a:gd name="csX0" fmla="*/ 0 w 569649"/>
                              <a:gd name="csY0" fmla="*/ 562917 h 562917"/>
                              <a:gd name="csX1" fmla="*/ 172376 w 569649"/>
                              <a:gd name="csY1" fmla="*/ 2 h 562917"/>
                              <a:gd name="csX2" fmla="*/ 569649 w 569649"/>
                              <a:gd name="csY2" fmla="*/ 552144 h 562917"/>
                              <a:gd name="csX0" fmla="*/ 0 w 572342"/>
                              <a:gd name="csY0" fmla="*/ 562926 h 562926"/>
                              <a:gd name="csX1" fmla="*/ 172376 w 572342"/>
                              <a:gd name="csY1" fmla="*/ 11 h 562926"/>
                              <a:gd name="csX2" fmla="*/ 572342 w 572342"/>
                              <a:gd name="csY2" fmla="*/ 545415 h 562926"/>
                              <a:gd name="csX0" fmla="*/ 0 w 572342"/>
                              <a:gd name="csY0" fmla="*/ 562926 h 562926"/>
                              <a:gd name="csX1" fmla="*/ 172376 w 572342"/>
                              <a:gd name="csY1" fmla="*/ 11 h 562926"/>
                              <a:gd name="csX2" fmla="*/ 572342 w 572342"/>
                              <a:gd name="csY2" fmla="*/ 545415 h 562926"/>
                              <a:gd name="csX0" fmla="*/ 0 w 572342"/>
                              <a:gd name="csY0" fmla="*/ 562979 h 562979"/>
                              <a:gd name="csX1" fmla="*/ 172376 w 572342"/>
                              <a:gd name="csY1" fmla="*/ 64 h 562979"/>
                              <a:gd name="csX2" fmla="*/ 572342 w 572342"/>
                              <a:gd name="csY2" fmla="*/ 545468 h 562979"/>
                              <a:gd name="csX0" fmla="*/ 0 w 572342"/>
                              <a:gd name="csY0" fmla="*/ 562940 h 562940"/>
                              <a:gd name="csX1" fmla="*/ 172376 w 572342"/>
                              <a:gd name="csY1" fmla="*/ 25 h 562940"/>
                              <a:gd name="csX2" fmla="*/ 572342 w 572342"/>
                              <a:gd name="csY2" fmla="*/ 545429 h 562940"/>
                              <a:gd name="csX0" fmla="*/ 0 w 572342"/>
                              <a:gd name="csY0" fmla="*/ 562964 h 562964"/>
                              <a:gd name="csX1" fmla="*/ 183154 w 572342"/>
                              <a:gd name="csY1" fmla="*/ 24 h 562964"/>
                              <a:gd name="csX2" fmla="*/ 572342 w 572342"/>
                              <a:gd name="csY2" fmla="*/ 545453 h 562964"/>
                              <a:gd name="csX0" fmla="*/ 0 w 572342"/>
                              <a:gd name="csY0" fmla="*/ 563235 h 563235"/>
                              <a:gd name="csX1" fmla="*/ 183154 w 572342"/>
                              <a:gd name="csY1" fmla="*/ 295 h 563235"/>
                              <a:gd name="csX2" fmla="*/ 572342 w 572342"/>
                              <a:gd name="csY2" fmla="*/ 545724 h 563235"/>
                              <a:gd name="csX0" fmla="*/ 0 w 572342"/>
                              <a:gd name="csY0" fmla="*/ 562949 h 562949"/>
                              <a:gd name="csX1" fmla="*/ 183154 w 572342"/>
                              <a:gd name="csY1" fmla="*/ 9 h 562949"/>
                              <a:gd name="csX2" fmla="*/ 572342 w 572342"/>
                              <a:gd name="csY2" fmla="*/ 545438 h 562949"/>
                              <a:gd name="csX0" fmla="*/ 0 w 572342"/>
                              <a:gd name="csY0" fmla="*/ 562949 h 562949"/>
                              <a:gd name="csX1" fmla="*/ 183154 w 572342"/>
                              <a:gd name="csY1" fmla="*/ 9 h 562949"/>
                              <a:gd name="csX2" fmla="*/ 572342 w 572342"/>
                              <a:gd name="csY2" fmla="*/ 545438 h 562949"/>
                              <a:gd name="csX0" fmla="*/ 0 w 572342"/>
                              <a:gd name="csY0" fmla="*/ 562949 h 562949"/>
                              <a:gd name="csX1" fmla="*/ 183154 w 572342"/>
                              <a:gd name="csY1" fmla="*/ 9 h 562949"/>
                              <a:gd name="csX2" fmla="*/ 572342 w 572342"/>
                              <a:gd name="csY2" fmla="*/ 545438 h 562949"/>
                              <a:gd name="csX0" fmla="*/ 0 w 572342"/>
                              <a:gd name="csY0" fmla="*/ 567647 h 567647"/>
                              <a:gd name="csX1" fmla="*/ 183154 w 572342"/>
                              <a:gd name="csY1" fmla="*/ 4707 h 567647"/>
                              <a:gd name="csX2" fmla="*/ 308392 w 572342"/>
                              <a:gd name="csY2" fmla="*/ 311742 h 567647"/>
                              <a:gd name="csX3" fmla="*/ 572342 w 572342"/>
                              <a:gd name="csY3" fmla="*/ 550136 h 567647"/>
                              <a:gd name="csX0" fmla="*/ 0 w 572342"/>
                              <a:gd name="csY0" fmla="*/ 567647 h 567647"/>
                              <a:gd name="csX1" fmla="*/ 183154 w 572342"/>
                              <a:gd name="csY1" fmla="*/ 4707 h 567647"/>
                              <a:gd name="csX2" fmla="*/ 308392 w 572342"/>
                              <a:gd name="csY2" fmla="*/ 311742 h 567647"/>
                              <a:gd name="csX3" fmla="*/ 572342 w 572342"/>
                              <a:gd name="csY3" fmla="*/ 550136 h 567647"/>
                              <a:gd name="csX0" fmla="*/ 0 w 572342"/>
                              <a:gd name="csY0" fmla="*/ 567891 h 567891"/>
                              <a:gd name="csX1" fmla="*/ 183154 w 572342"/>
                              <a:gd name="csY1" fmla="*/ 4951 h 567891"/>
                              <a:gd name="csX2" fmla="*/ 308392 w 572342"/>
                              <a:gd name="csY2" fmla="*/ 311986 h 567891"/>
                              <a:gd name="csX3" fmla="*/ 572342 w 572342"/>
                              <a:gd name="csY3" fmla="*/ 550380 h 567891"/>
                              <a:gd name="csX0" fmla="*/ 0 w 572342"/>
                              <a:gd name="csY0" fmla="*/ 567891 h 567891"/>
                              <a:gd name="csX1" fmla="*/ 183154 w 572342"/>
                              <a:gd name="csY1" fmla="*/ 4951 h 567891"/>
                              <a:gd name="csX2" fmla="*/ 308392 w 572342"/>
                              <a:gd name="csY2" fmla="*/ 311986 h 567891"/>
                              <a:gd name="csX3" fmla="*/ 572342 w 572342"/>
                              <a:gd name="csY3" fmla="*/ 550380 h 567891"/>
                              <a:gd name="csX0" fmla="*/ 0 w 572342"/>
                              <a:gd name="csY0" fmla="*/ 567891 h 567891"/>
                              <a:gd name="csX1" fmla="*/ 183154 w 572342"/>
                              <a:gd name="csY1" fmla="*/ 4951 h 567891"/>
                              <a:gd name="csX2" fmla="*/ 308392 w 572342"/>
                              <a:gd name="csY2" fmla="*/ 311986 h 567891"/>
                              <a:gd name="csX3" fmla="*/ 572342 w 572342"/>
                              <a:gd name="csY3" fmla="*/ 550380 h 567891"/>
                              <a:gd name="csX0" fmla="*/ 0 w 572342"/>
                              <a:gd name="csY0" fmla="*/ 563624 h 563624"/>
                              <a:gd name="csX1" fmla="*/ 183154 w 572342"/>
                              <a:gd name="csY1" fmla="*/ 684 h 563624"/>
                              <a:gd name="csX2" fmla="*/ 308392 w 572342"/>
                              <a:gd name="csY2" fmla="*/ 307719 h 563624"/>
                              <a:gd name="csX3" fmla="*/ 572342 w 572342"/>
                              <a:gd name="csY3" fmla="*/ 546113 h 563624"/>
                              <a:gd name="csX0" fmla="*/ 0 w 572342"/>
                              <a:gd name="csY0" fmla="*/ 566269 h 566269"/>
                              <a:gd name="csX1" fmla="*/ 169682 w 572342"/>
                              <a:gd name="csY1" fmla="*/ 635 h 566269"/>
                              <a:gd name="csX2" fmla="*/ 308392 w 572342"/>
                              <a:gd name="csY2" fmla="*/ 310364 h 566269"/>
                              <a:gd name="csX3" fmla="*/ 572342 w 572342"/>
                              <a:gd name="csY3" fmla="*/ 548758 h 566269"/>
                              <a:gd name="csX0" fmla="*/ 0 w 572342"/>
                              <a:gd name="csY0" fmla="*/ 565677 h 565677"/>
                              <a:gd name="csX1" fmla="*/ 169682 w 572342"/>
                              <a:gd name="csY1" fmla="*/ 43 h 565677"/>
                              <a:gd name="csX2" fmla="*/ 308392 w 572342"/>
                              <a:gd name="csY2" fmla="*/ 309772 h 565677"/>
                              <a:gd name="csX3" fmla="*/ 572342 w 572342"/>
                              <a:gd name="csY3" fmla="*/ 548166 h 565677"/>
                              <a:gd name="csX0" fmla="*/ 0 w 572342"/>
                              <a:gd name="csY0" fmla="*/ 565651 h 565651"/>
                              <a:gd name="csX1" fmla="*/ 169682 w 572342"/>
                              <a:gd name="csY1" fmla="*/ 17 h 565651"/>
                              <a:gd name="csX2" fmla="*/ 308392 w 572342"/>
                              <a:gd name="csY2" fmla="*/ 309746 h 565651"/>
                              <a:gd name="csX3" fmla="*/ 572342 w 572342"/>
                              <a:gd name="csY3" fmla="*/ 548140 h 565651"/>
                              <a:gd name="csX0" fmla="*/ 0 w 572342"/>
                              <a:gd name="csY0" fmla="*/ 562956 h 562956"/>
                              <a:gd name="csX1" fmla="*/ 173724 w 572342"/>
                              <a:gd name="csY1" fmla="*/ 17 h 562956"/>
                              <a:gd name="csX2" fmla="*/ 308392 w 572342"/>
                              <a:gd name="csY2" fmla="*/ 307051 h 562956"/>
                              <a:gd name="csX3" fmla="*/ 572342 w 572342"/>
                              <a:gd name="csY3" fmla="*/ 545445 h 562956"/>
                              <a:gd name="csX0" fmla="*/ 0 w 572342"/>
                              <a:gd name="csY0" fmla="*/ 562940 h 562940"/>
                              <a:gd name="csX1" fmla="*/ 173724 w 572342"/>
                              <a:gd name="csY1" fmla="*/ 1 h 562940"/>
                              <a:gd name="csX2" fmla="*/ 308392 w 572342"/>
                              <a:gd name="csY2" fmla="*/ 307035 h 562940"/>
                              <a:gd name="csX3" fmla="*/ 572342 w 572342"/>
                              <a:gd name="csY3" fmla="*/ 545429 h 562940"/>
                              <a:gd name="csX0" fmla="*/ 0 w 572342"/>
                              <a:gd name="csY0" fmla="*/ 562940 h 562940"/>
                              <a:gd name="csX1" fmla="*/ 173724 w 572342"/>
                              <a:gd name="csY1" fmla="*/ 1 h 562940"/>
                              <a:gd name="csX2" fmla="*/ 308392 w 572342"/>
                              <a:gd name="csY2" fmla="*/ 307035 h 562940"/>
                              <a:gd name="csX3" fmla="*/ 572342 w 572342"/>
                              <a:gd name="csY3" fmla="*/ 545429 h 562940"/>
                              <a:gd name="csX0" fmla="*/ 0 w 572342"/>
                              <a:gd name="csY0" fmla="*/ 567470 h 567470"/>
                              <a:gd name="csX1" fmla="*/ 173724 w 572342"/>
                              <a:gd name="csY1" fmla="*/ 4531 h 567470"/>
                              <a:gd name="csX2" fmla="*/ 298961 w 572342"/>
                              <a:gd name="csY2" fmla="*/ 318303 h 567470"/>
                              <a:gd name="csX3" fmla="*/ 572342 w 572342"/>
                              <a:gd name="csY3" fmla="*/ 549959 h 567470"/>
                              <a:gd name="csX0" fmla="*/ 0 w 572342"/>
                              <a:gd name="csY0" fmla="*/ 564144 h 564144"/>
                              <a:gd name="csX1" fmla="*/ 173724 w 572342"/>
                              <a:gd name="csY1" fmla="*/ 1205 h 564144"/>
                              <a:gd name="csX2" fmla="*/ 298961 w 572342"/>
                              <a:gd name="csY2" fmla="*/ 314977 h 564144"/>
                              <a:gd name="csX3" fmla="*/ 572342 w 572342"/>
                              <a:gd name="csY3" fmla="*/ 546633 h 564144"/>
                              <a:gd name="csX0" fmla="*/ 0 w 572342"/>
                              <a:gd name="csY0" fmla="*/ 563607 h 563607"/>
                              <a:gd name="csX1" fmla="*/ 173724 w 572342"/>
                              <a:gd name="csY1" fmla="*/ 668 h 563607"/>
                              <a:gd name="csX2" fmla="*/ 298961 w 572342"/>
                              <a:gd name="csY2" fmla="*/ 314440 h 563607"/>
                              <a:gd name="csX3" fmla="*/ 572342 w 572342"/>
                              <a:gd name="csY3" fmla="*/ 546096 h 563607"/>
                              <a:gd name="csX0" fmla="*/ 0 w 572342"/>
                              <a:gd name="csY0" fmla="*/ 563029 h 563029"/>
                              <a:gd name="csX1" fmla="*/ 173724 w 572342"/>
                              <a:gd name="csY1" fmla="*/ 90 h 563029"/>
                              <a:gd name="csX2" fmla="*/ 298961 w 572342"/>
                              <a:gd name="csY2" fmla="*/ 313862 h 563029"/>
                              <a:gd name="csX3" fmla="*/ 572342 w 572342"/>
                              <a:gd name="csY3" fmla="*/ 545518 h 563029"/>
                              <a:gd name="csX0" fmla="*/ 0 w 572342"/>
                              <a:gd name="csY0" fmla="*/ 562944 h 562944"/>
                              <a:gd name="csX1" fmla="*/ 173724 w 572342"/>
                              <a:gd name="csY1" fmla="*/ 5 h 562944"/>
                              <a:gd name="csX2" fmla="*/ 298961 w 572342"/>
                              <a:gd name="csY2" fmla="*/ 313777 h 562944"/>
                              <a:gd name="csX3" fmla="*/ 572342 w 572342"/>
                              <a:gd name="csY3" fmla="*/ 545433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Lst>
                            <a:ahLst/>
                            <a:cxnLst>
                              <a:cxn ang="0">
                                <a:pos x="csX0" y="csY0"/>
                              </a:cxn>
                              <a:cxn ang="0">
                                <a:pos x="csX1" y="csY1"/>
                              </a:cxn>
                              <a:cxn ang="0">
                                <a:pos x="csX2" y="csY2"/>
                              </a:cxn>
                              <a:cxn ang="0">
                                <a:pos x="csX3" y="csY3"/>
                              </a:cxn>
                            </a:cxnLst>
                            <a:rect l="l" t="t" r="r" b="b"/>
                            <a:pathLst>
                              <a:path w="569647" h="562944">
                                <a:moveTo>
                                  <a:pt x="0" y="562944"/>
                                </a:moveTo>
                                <a:cubicBezTo>
                                  <a:pt x="62847" y="510048"/>
                                  <a:pt x="134675" y="1103"/>
                                  <a:pt x="173724" y="5"/>
                                </a:cubicBezTo>
                                <a:cubicBezTo>
                                  <a:pt x="212773" y="-1093"/>
                                  <a:pt x="255870" y="208725"/>
                                  <a:pt x="298961" y="313777"/>
                                </a:cubicBezTo>
                                <a:cubicBezTo>
                                  <a:pt x="342052" y="418829"/>
                                  <a:pt x="366692" y="532641"/>
                                  <a:pt x="569647" y="549475"/>
                                </a:cubicBez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2251873" name="任意多边形: 形状 843"/>
                        <wps:cNvSpPr/>
                        <wps:spPr>
                          <a:xfrm>
                            <a:off x="161091" y="434914"/>
                            <a:ext cx="848478" cy="367736"/>
                          </a:xfrm>
                          <a:custGeom>
                            <a:avLst/>
                            <a:gdLst>
                              <a:gd name="csX0" fmla="*/ 0 w 569649"/>
                              <a:gd name="csY0" fmla="*/ 562915 h 562915"/>
                              <a:gd name="csX1" fmla="*/ 172376 w 569649"/>
                              <a:gd name="csY1" fmla="*/ 0 h 562915"/>
                              <a:gd name="csX2" fmla="*/ 569649 w 569649"/>
                              <a:gd name="csY2" fmla="*/ 552142 h 562915"/>
                              <a:gd name="csX0" fmla="*/ 0 w 569649"/>
                              <a:gd name="csY0" fmla="*/ 562921 h 562921"/>
                              <a:gd name="csX1" fmla="*/ 172376 w 569649"/>
                              <a:gd name="csY1" fmla="*/ 6 h 562921"/>
                              <a:gd name="csX2" fmla="*/ 569649 w 569649"/>
                              <a:gd name="csY2" fmla="*/ 552148 h 562921"/>
                              <a:gd name="csX0" fmla="*/ 0 w 569649"/>
                              <a:gd name="csY0" fmla="*/ 562917 h 562917"/>
                              <a:gd name="csX1" fmla="*/ 172376 w 569649"/>
                              <a:gd name="csY1" fmla="*/ 2 h 562917"/>
                              <a:gd name="csX2" fmla="*/ 569649 w 569649"/>
                              <a:gd name="csY2" fmla="*/ 552144 h 562917"/>
                              <a:gd name="csX0" fmla="*/ 0 w 569649"/>
                              <a:gd name="csY0" fmla="*/ 562917 h 562917"/>
                              <a:gd name="csX1" fmla="*/ 172376 w 569649"/>
                              <a:gd name="csY1" fmla="*/ 2 h 562917"/>
                              <a:gd name="csX2" fmla="*/ 569649 w 569649"/>
                              <a:gd name="csY2" fmla="*/ 552144 h 562917"/>
                              <a:gd name="csX0" fmla="*/ 0 w 569649"/>
                              <a:gd name="csY0" fmla="*/ 562917 h 562917"/>
                              <a:gd name="csX1" fmla="*/ 172376 w 569649"/>
                              <a:gd name="csY1" fmla="*/ 2 h 562917"/>
                              <a:gd name="csX2" fmla="*/ 569649 w 569649"/>
                              <a:gd name="csY2" fmla="*/ 552144 h 562917"/>
                              <a:gd name="csX0" fmla="*/ 0 w 569649"/>
                              <a:gd name="csY0" fmla="*/ 562917 h 562917"/>
                              <a:gd name="csX1" fmla="*/ 172376 w 569649"/>
                              <a:gd name="csY1" fmla="*/ 2 h 562917"/>
                              <a:gd name="csX2" fmla="*/ 569649 w 569649"/>
                              <a:gd name="csY2" fmla="*/ 552144 h 562917"/>
                              <a:gd name="csX0" fmla="*/ 0 w 572342"/>
                              <a:gd name="csY0" fmla="*/ 562926 h 562926"/>
                              <a:gd name="csX1" fmla="*/ 172376 w 572342"/>
                              <a:gd name="csY1" fmla="*/ 11 h 562926"/>
                              <a:gd name="csX2" fmla="*/ 572342 w 572342"/>
                              <a:gd name="csY2" fmla="*/ 545415 h 562926"/>
                              <a:gd name="csX0" fmla="*/ 0 w 572342"/>
                              <a:gd name="csY0" fmla="*/ 562926 h 562926"/>
                              <a:gd name="csX1" fmla="*/ 172376 w 572342"/>
                              <a:gd name="csY1" fmla="*/ 11 h 562926"/>
                              <a:gd name="csX2" fmla="*/ 572342 w 572342"/>
                              <a:gd name="csY2" fmla="*/ 545415 h 562926"/>
                              <a:gd name="csX0" fmla="*/ 0 w 572342"/>
                              <a:gd name="csY0" fmla="*/ 562979 h 562979"/>
                              <a:gd name="csX1" fmla="*/ 172376 w 572342"/>
                              <a:gd name="csY1" fmla="*/ 64 h 562979"/>
                              <a:gd name="csX2" fmla="*/ 572342 w 572342"/>
                              <a:gd name="csY2" fmla="*/ 545468 h 562979"/>
                              <a:gd name="csX0" fmla="*/ 0 w 572342"/>
                              <a:gd name="csY0" fmla="*/ 562940 h 562940"/>
                              <a:gd name="csX1" fmla="*/ 172376 w 572342"/>
                              <a:gd name="csY1" fmla="*/ 25 h 562940"/>
                              <a:gd name="csX2" fmla="*/ 572342 w 572342"/>
                              <a:gd name="csY2" fmla="*/ 545429 h 562940"/>
                              <a:gd name="csX0" fmla="*/ 0 w 572342"/>
                              <a:gd name="csY0" fmla="*/ 562964 h 562964"/>
                              <a:gd name="csX1" fmla="*/ 183154 w 572342"/>
                              <a:gd name="csY1" fmla="*/ 24 h 562964"/>
                              <a:gd name="csX2" fmla="*/ 572342 w 572342"/>
                              <a:gd name="csY2" fmla="*/ 545453 h 562964"/>
                              <a:gd name="csX0" fmla="*/ 0 w 572342"/>
                              <a:gd name="csY0" fmla="*/ 563235 h 563235"/>
                              <a:gd name="csX1" fmla="*/ 183154 w 572342"/>
                              <a:gd name="csY1" fmla="*/ 295 h 563235"/>
                              <a:gd name="csX2" fmla="*/ 572342 w 572342"/>
                              <a:gd name="csY2" fmla="*/ 545724 h 563235"/>
                              <a:gd name="csX0" fmla="*/ 0 w 572342"/>
                              <a:gd name="csY0" fmla="*/ 562949 h 562949"/>
                              <a:gd name="csX1" fmla="*/ 183154 w 572342"/>
                              <a:gd name="csY1" fmla="*/ 9 h 562949"/>
                              <a:gd name="csX2" fmla="*/ 572342 w 572342"/>
                              <a:gd name="csY2" fmla="*/ 545438 h 562949"/>
                              <a:gd name="csX0" fmla="*/ 0 w 572342"/>
                              <a:gd name="csY0" fmla="*/ 562949 h 562949"/>
                              <a:gd name="csX1" fmla="*/ 183154 w 572342"/>
                              <a:gd name="csY1" fmla="*/ 9 h 562949"/>
                              <a:gd name="csX2" fmla="*/ 572342 w 572342"/>
                              <a:gd name="csY2" fmla="*/ 545438 h 562949"/>
                              <a:gd name="csX0" fmla="*/ 0 w 572342"/>
                              <a:gd name="csY0" fmla="*/ 562949 h 562949"/>
                              <a:gd name="csX1" fmla="*/ 183154 w 572342"/>
                              <a:gd name="csY1" fmla="*/ 9 h 562949"/>
                              <a:gd name="csX2" fmla="*/ 572342 w 572342"/>
                              <a:gd name="csY2" fmla="*/ 545438 h 562949"/>
                              <a:gd name="csX0" fmla="*/ 0 w 572342"/>
                              <a:gd name="csY0" fmla="*/ 567647 h 567647"/>
                              <a:gd name="csX1" fmla="*/ 183154 w 572342"/>
                              <a:gd name="csY1" fmla="*/ 4707 h 567647"/>
                              <a:gd name="csX2" fmla="*/ 308392 w 572342"/>
                              <a:gd name="csY2" fmla="*/ 311742 h 567647"/>
                              <a:gd name="csX3" fmla="*/ 572342 w 572342"/>
                              <a:gd name="csY3" fmla="*/ 550136 h 567647"/>
                              <a:gd name="csX0" fmla="*/ 0 w 572342"/>
                              <a:gd name="csY0" fmla="*/ 567647 h 567647"/>
                              <a:gd name="csX1" fmla="*/ 183154 w 572342"/>
                              <a:gd name="csY1" fmla="*/ 4707 h 567647"/>
                              <a:gd name="csX2" fmla="*/ 308392 w 572342"/>
                              <a:gd name="csY2" fmla="*/ 311742 h 567647"/>
                              <a:gd name="csX3" fmla="*/ 572342 w 572342"/>
                              <a:gd name="csY3" fmla="*/ 550136 h 567647"/>
                              <a:gd name="csX0" fmla="*/ 0 w 572342"/>
                              <a:gd name="csY0" fmla="*/ 567891 h 567891"/>
                              <a:gd name="csX1" fmla="*/ 183154 w 572342"/>
                              <a:gd name="csY1" fmla="*/ 4951 h 567891"/>
                              <a:gd name="csX2" fmla="*/ 308392 w 572342"/>
                              <a:gd name="csY2" fmla="*/ 311986 h 567891"/>
                              <a:gd name="csX3" fmla="*/ 572342 w 572342"/>
                              <a:gd name="csY3" fmla="*/ 550380 h 567891"/>
                              <a:gd name="csX0" fmla="*/ 0 w 572342"/>
                              <a:gd name="csY0" fmla="*/ 567891 h 567891"/>
                              <a:gd name="csX1" fmla="*/ 183154 w 572342"/>
                              <a:gd name="csY1" fmla="*/ 4951 h 567891"/>
                              <a:gd name="csX2" fmla="*/ 308392 w 572342"/>
                              <a:gd name="csY2" fmla="*/ 311986 h 567891"/>
                              <a:gd name="csX3" fmla="*/ 572342 w 572342"/>
                              <a:gd name="csY3" fmla="*/ 550380 h 567891"/>
                              <a:gd name="csX0" fmla="*/ 0 w 572342"/>
                              <a:gd name="csY0" fmla="*/ 567891 h 567891"/>
                              <a:gd name="csX1" fmla="*/ 183154 w 572342"/>
                              <a:gd name="csY1" fmla="*/ 4951 h 567891"/>
                              <a:gd name="csX2" fmla="*/ 308392 w 572342"/>
                              <a:gd name="csY2" fmla="*/ 311986 h 567891"/>
                              <a:gd name="csX3" fmla="*/ 572342 w 572342"/>
                              <a:gd name="csY3" fmla="*/ 550380 h 567891"/>
                              <a:gd name="csX0" fmla="*/ 0 w 572342"/>
                              <a:gd name="csY0" fmla="*/ 563624 h 563624"/>
                              <a:gd name="csX1" fmla="*/ 183154 w 572342"/>
                              <a:gd name="csY1" fmla="*/ 684 h 563624"/>
                              <a:gd name="csX2" fmla="*/ 308392 w 572342"/>
                              <a:gd name="csY2" fmla="*/ 307719 h 563624"/>
                              <a:gd name="csX3" fmla="*/ 572342 w 572342"/>
                              <a:gd name="csY3" fmla="*/ 546113 h 563624"/>
                              <a:gd name="csX0" fmla="*/ 0 w 572342"/>
                              <a:gd name="csY0" fmla="*/ 566269 h 566269"/>
                              <a:gd name="csX1" fmla="*/ 169682 w 572342"/>
                              <a:gd name="csY1" fmla="*/ 635 h 566269"/>
                              <a:gd name="csX2" fmla="*/ 308392 w 572342"/>
                              <a:gd name="csY2" fmla="*/ 310364 h 566269"/>
                              <a:gd name="csX3" fmla="*/ 572342 w 572342"/>
                              <a:gd name="csY3" fmla="*/ 548758 h 566269"/>
                              <a:gd name="csX0" fmla="*/ 0 w 572342"/>
                              <a:gd name="csY0" fmla="*/ 565677 h 565677"/>
                              <a:gd name="csX1" fmla="*/ 169682 w 572342"/>
                              <a:gd name="csY1" fmla="*/ 43 h 565677"/>
                              <a:gd name="csX2" fmla="*/ 308392 w 572342"/>
                              <a:gd name="csY2" fmla="*/ 309772 h 565677"/>
                              <a:gd name="csX3" fmla="*/ 572342 w 572342"/>
                              <a:gd name="csY3" fmla="*/ 548166 h 565677"/>
                              <a:gd name="csX0" fmla="*/ 0 w 572342"/>
                              <a:gd name="csY0" fmla="*/ 565651 h 565651"/>
                              <a:gd name="csX1" fmla="*/ 169682 w 572342"/>
                              <a:gd name="csY1" fmla="*/ 17 h 565651"/>
                              <a:gd name="csX2" fmla="*/ 308392 w 572342"/>
                              <a:gd name="csY2" fmla="*/ 309746 h 565651"/>
                              <a:gd name="csX3" fmla="*/ 572342 w 572342"/>
                              <a:gd name="csY3" fmla="*/ 548140 h 565651"/>
                              <a:gd name="csX0" fmla="*/ 0 w 572342"/>
                              <a:gd name="csY0" fmla="*/ 562956 h 562956"/>
                              <a:gd name="csX1" fmla="*/ 173724 w 572342"/>
                              <a:gd name="csY1" fmla="*/ 17 h 562956"/>
                              <a:gd name="csX2" fmla="*/ 308392 w 572342"/>
                              <a:gd name="csY2" fmla="*/ 307051 h 562956"/>
                              <a:gd name="csX3" fmla="*/ 572342 w 572342"/>
                              <a:gd name="csY3" fmla="*/ 545445 h 562956"/>
                              <a:gd name="csX0" fmla="*/ 0 w 572342"/>
                              <a:gd name="csY0" fmla="*/ 562940 h 562940"/>
                              <a:gd name="csX1" fmla="*/ 173724 w 572342"/>
                              <a:gd name="csY1" fmla="*/ 1 h 562940"/>
                              <a:gd name="csX2" fmla="*/ 308392 w 572342"/>
                              <a:gd name="csY2" fmla="*/ 307035 h 562940"/>
                              <a:gd name="csX3" fmla="*/ 572342 w 572342"/>
                              <a:gd name="csY3" fmla="*/ 545429 h 562940"/>
                              <a:gd name="csX0" fmla="*/ 0 w 572342"/>
                              <a:gd name="csY0" fmla="*/ 562940 h 562940"/>
                              <a:gd name="csX1" fmla="*/ 173724 w 572342"/>
                              <a:gd name="csY1" fmla="*/ 1 h 562940"/>
                              <a:gd name="csX2" fmla="*/ 308392 w 572342"/>
                              <a:gd name="csY2" fmla="*/ 307035 h 562940"/>
                              <a:gd name="csX3" fmla="*/ 572342 w 572342"/>
                              <a:gd name="csY3" fmla="*/ 545429 h 562940"/>
                              <a:gd name="csX0" fmla="*/ 0 w 572342"/>
                              <a:gd name="csY0" fmla="*/ 567470 h 567470"/>
                              <a:gd name="csX1" fmla="*/ 173724 w 572342"/>
                              <a:gd name="csY1" fmla="*/ 4531 h 567470"/>
                              <a:gd name="csX2" fmla="*/ 298961 w 572342"/>
                              <a:gd name="csY2" fmla="*/ 318303 h 567470"/>
                              <a:gd name="csX3" fmla="*/ 572342 w 572342"/>
                              <a:gd name="csY3" fmla="*/ 549959 h 567470"/>
                              <a:gd name="csX0" fmla="*/ 0 w 572342"/>
                              <a:gd name="csY0" fmla="*/ 564144 h 564144"/>
                              <a:gd name="csX1" fmla="*/ 173724 w 572342"/>
                              <a:gd name="csY1" fmla="*/ 1205 h 564144"/>
                              <a:gd name="csX2" fmla="*/ 298961 w 572342"/>
                              <a:gd name="csY2" fmla="*/ 314977 h 564144"/>
                              <a:gd name="csX3" fmla="*/ 572342 w 572342"/>
                              <a:gd name="csY3" fmla="*/ 546633 h 564144"/>
                              <a:gd name="csX0" fmla="*/ 0 w 572342"/>
                              <a:gd name="csY0" fmla="*/ 563607 h 563607"/>
                              <a:gd name="csX1" fmla="*/ 173724 w 572342"/>
                              <a:gd name="csY1" fmla="*/ 668 h 563607"/>
                              <a:gd name="csX2" fmla="*/ 298961 w 572342"/>
                              <a:gd name="csY2" fmla="*/ 314440 h 563607"/>
                              <a:gd name="csX3" fmla="*/ 572342 w 572342"/>
                              <a:gd name="csY3" fmla="*/ 546096 h 563607"/>
                              <a:gd name="csX0" fmla="*/ 0 w 572342"/>
                              <a:gd name="csY0" fmla="*/ 563029 h 563029"/>
                              <a:gd name="csX1" fmla="*/ 173724 w 572342"/>
                              <a:gd name="csY1" fmla="*/ 90 h 563029"/>
                              <a:gd name="csX2" fmla="*/ 298961 w 572342"/>
                              <a:gd name="csY2" fmla="*/ 313862 h 563029"/>
                              <a:gd name="csX3" fmla="*/ 572342 w 572342"/>
                              <a:gd name="csY3" fmla="*/ 545518 h 563029"/>
                              <a:gd name="csX0" fmla="*/ 0 w 572342"/>
                              <a:gd name="csY0" fmla="*/ 562944 h 562944"/>
                              <a:gd name="csX1" fmla="*/ 173724 w 572342"/>
                              <a:gd name="csY1" fmla="*/ 5 h 562944"/>
                              <a:gd name="csX2" fmla="*/ 298961 w 572342"/>
                              <a:gd name="csY2" fmla="*/ 313777 h 562944"/>
                              <a:gd name="csX3" fmla="*/ 572342 w 572342"/>
                              <a:gd name="csY3" fmla="*/ 545433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44 h 562944"/>
                              <a:gd name="csX1" fmla="*/ 173724 w 569647"/>
                              <a:gd name="csY1" fmla="*/ 5 h 562944"/>
                              <a:gd name="csX2" fmla="*/ 298961 w 569647"/>
                              <a:gd name="csY2" fmla="*/ 313777 h 562944"/>
                              <a:gd name="csX3" fmla="*/ 569647 w 569647"/>
                              <a:gd name="csY3" fmla="*/ 549475 h 562944"/>
                              <a:gd name="csX0" fmla="*/ 0 w 569647"/>
                              <a:gd name="csY0" fmla="*/ 562973 h 562973"/>
                              <a:gd name="csX1" fmla="*/ 173724 w 569647"/>
                              <a:gd name="csY1" fmla="*/ 34 h 562973"/>
                              <a:gd name="csX2" fmla="*/ 298961 w 569647"/>
                              <a:gd name="csY2" fmla="*/ 313806 h 562973"/>
                              <a:gd name="csX3" fmla="*/ 569647 w 569647"/>
                              <a:gd name="csY3" fmla="*/ 549504 h 562973"/>
                              <a:gd name="csX0" fmla="*/ 0 w 569647"/>
                              <a:gd name="csY0" fmla="*/ 562973 h 562973"/>
                              <a:gd name="csX1" fmla="*/ 173724 w 569647"/>
                              <a:gd name="csY1" fmla="*/ 34 h 562973"/>
                              <a:gd name="csX2" fmla="*/ 298961 w 569647"/>
                              <a:gd name="csY2" fmla="*/ 313806 h 562973"/>
                              <a:gd name="csX3" fmla="*/ 569647 w 569647"/>
                              <a:gd name="csY3" fmla="*/ 549504 h 562973"/>
                              <a:gd name="csX0" fmla="*/ 0 w 569647"/>
                              <a:gd name="csY0" fmla="*/ 562941 h 562941"/>
                              <a:gd name="csX1" fmla="*/ 173724 w 569647"/>
                              <a:gd name="csY1" fmla="*/ 2 h 562941"/>
                              <a:gd name="csX2" fmla="*/ 298961 w 569647"/>
                              <a:gd name="csY2" fmla="*/ 313774 h 562941"/>
                              <a:gd name="csX3" fmla="*/ 569647 w 569647"/>
                              <a:gd name="csY3" fmla="*/ 549472 h 562941"/>
                              <a:gd name="csX0" fmla="*/ 0 w 569647"/>
                              <a:gd name="csY0" fmla="*/ 560592 h 560592"/>
                              <a:gd name="csX1" fmla="*/ 159201 w 569647"/>
                              <a:gd name="csY1" fmla="*/ 2 h 560592"/>
                              <a:gd name="csX2" fmla="*/ 298961 w 569647"/>
                              <a:gd name="csY2" fmla="*/ 311425 h 560592"/>
                              <a:gd name="csX3" fmla="*/ 569647 w 569647"/>
                              <a:gd name="csY3" fmla="*/ 547123 h 560592"/>
                              <a:gd name="csX0" fmla="*/ 0 w 569647"/>
                              <a:gd name="csY0" fmla="*/ 560592 h 560592"/>
                              <a:gd name="csX1" fmla="*/ 159201 w 569647"/>
                              <a:gd name="csY1" fmla="*/ 2 h 560592"/>
                              <a:gd name="csX2" fmla="*/ 298961 w 569647"/>
                              <a:gd name="csY2" fmla="*/ 311425 h 560592"/>
                              <a:gd name="csX3" fmla="*/ 569647 w 569647"/>
                              <a:gd name="csY3" fmla="*/ 547123 h 560592"/>
                              <a:gd name="csX0" fmla="*/ 0 w 569647"/>
                              <a:gd name="csY0" fmla="*/ 560592 h 560592"/>
                              <a:gd name="csX1" fmla="*/ 159201 w 569647"/>
                              <a:gd name="csY1" fmla="*/ 2 h 560592"/>
                              <a:gd name="csX2" fmla="*/ 298961 w 569647"/>
                              <a:gd name="csY2" fmla="*/ 311425 h 560592"/>
                              <a:gd name="csX3" fmla="*/ 569647 w 569647"/>
                              <a:gd name="csY3" fmla="*/ 547123 h 560592"/>
                              <a:gd name="csX0" fmla="*/ 0 w 569647"/>
                              <a:gd name="csY0" fmla="*/ 560592 h 560592"/>
                              <a:gd name="csX1" fmla="*/ 161924 w 569647"/>
                              <a:gd name="csY1" fmla="*/ 2 h 560592"/>
                              <a:gd name="csX2" fmla="*/ 298961 w 569647"/>
                              <a:gd name="csY2" fmla="*/ 311425 h 560592"/>
                              <a:gd name="csX3" fmla="*/ 569647 w 569647"/>
                              <a:gd name="csY3" fmla="*/ 547123 h 560592"/>
                              <a:gd name="csX0" fmla="*/ 0 w 569647"/>
                              <a:gd name="csY0" fmla="*/ 560592 h 560592"/>
                              <a:gd name="csX1" fmla="*/ 161924 w 569647"/>
                              <a:gd name="csY1" fmla="*/ 2 h 560592"/>
                              <a:gd name="csX2" fmla="*/ 298961 w 569647"/>
                              <a:gd name="csY2" fmla="*/ 311425 h 560592"/>
                              <a:gd name="csX3" fmla="*/ 569647 w 569647"/>
                              <a:gd name="csY3" fmla="*/ 547123 h 560592"/>
                              <a:gd name="csX0" fmla="*/ 0 w 569647"/>
                              <a:gd name="csY0" fmla="*/ 560592 h 560592"/>
                              <a:gd name="csX1" fmla="*/ 161924 w 569647"/>
                              <a:gd name="csY1" fmla="*/ 2 h 560592"/>
                              <a:gd name="csX2" fmla="*/ 298961 w 569647"/>
                              <a:gd name="csY2" fmla="*/ 311425 h 560592"/>
                              <a:gd name="csX3" fmla="*/ 569647 w 569647"/>
                              <a:gd name="csY3" fmla="*/ 547123 h 560592"/>
                              <a:gd name="csX0" fmla="*/ 0 w 569647"/>
                              <a:gd name="csY0" fmla="*/ 560592 h 560592"/>
                              <a:gd name="csX1" fmla="*/ 161924 w 569647"/>
                              <a:gd name="csY1" fmla="*/ 2 h 560592"/>
                              <a:gd name="csX2" fmla="*/ 298961 w 569647"/>
                              <a:gd name="csY2" fmla="*/ 311425 h 560592"/>
                              <a:gd name="csX3" fmla="*/ 569647 w 569647"/>
                              <a:gd name="csY3" fmla="*/ 547123 h 560592"/>
                              <a:gd name="csX0" fmla="*/ 0 w 569647"/>
                              <a:gd name="csY0" fmla="*/ 560594 h 560594"/>
                              <a:gd name="csX1" fmla="*/ 166570 w 569647"/>
                              <a:gd name="csY1" fmla="*/ 2 h 560594"/>
                              <a:gd name="csX2" fmla="*/ 298961 w 569647"/>
                              <a:gd name="csY2" fmla="*/ 311427 h 560594"/>
                              <a:gd name="csX3" fmla="*/ 569647 w 569647"/>
                              <a:gd name="csY3" fmla="*/ 547125 h 560594"/>
                              <a:gd name="csX0" fmla="*/ 0 w 569647"/>
                              <a:gd name="csY0" fmla="*/ 560600 h 560600"/>
                              <a:gd name="csX1" fmla="*/ 166570 w 569647"/>
                              <a:gd name="csY1" fmla="*/ 8 h 560600"/>
                              <a:gd name="csX2" fmla="*/ 569647 w 569647"/>
                              <a:gd name="csY2" fmla="*/ 547131 h 560600"/>
                              <a:gd name="csX0" fmla="*/ 0 w 571505"/>
                              <a:gd name="csY0" fmla="*/ 560624 h 560624"/>
                              <a:gd name="csX1" fmla="*/ 166570 w 571505"/>
                              <a:gd name="csY1" fmla="*/ 32 h 560624"/>
                              <a:gd name="csX2" fmla="*/ 571505 w 571505"/>
                              <a:gd name="csY2" fmla="*/ 534534 h 560624"/>
                              <a:gd name="csX0" fmla="*/ 0 w 571505"/>
                              <a:gd name="csY0" fmla="*/ 560622 h 560622"/>
                              <a:gd name="csX1" fmla="*/ 166570 w 571505"/>
                              <a:gd name="csY1" fmla="*/ 30 h 560622"/>
                              <a:gd name="csX2" fmla="*/ 571505 w 571505"/>
                              <a:gd name="csY2" fmla="*/ 534532 h 560622"/>
                              <a:gd name="csX0" fmla="*/ 0 w 571505"/>
                              <a:gd name="csY0" fmla="*/ 560764 h 560764"/>
                              <a:gd name="csX1" fmla="*/ 166570 w 571505"/>
                              <a:gd name="csY1" fmla="*/ 172 h 560764"/>
                              <a:gd name="csX2" fmla="*/ 571505 w 571505"/>
                              <a:gd name="csY2" fmla="*/ 534674 h 560764"/>
                              <a:gd name="csX0" fmla="*/ 0 w 571505"/>
                              <a:gd name="csY0" fmla="*/ 560618 h 560618"/>
                              <a:gd name="csX1" fmla="*/ 166570 w 571505"/>
                              <a:gd name="csY1" fmla="*/ 26 h 560618"/>
                              <a:gd name="csX2" fmla="*/ 571505 w 571505"/>
                              <a:gd name="csY2" fmla="*/ 534528 h 560618"/>
                              <a:gd name="csX0" fmla="*/ 0 w 571505"/>
                              <a:gd name="csY0" fmla="*/ 560616 h 560616"/>
                              <a:gd name="csX1" fmla="*/ 166570 w 571505"/>
                              <a:gd name="csY1" fmla="*/ 24 h 560616"/>
                              <a:gd name="csX2" fmla="*/ 571505 w 571505"/>
                              <a:gd name="csY2" fmla="*/ 534526 h 560616"/>
                              <a:gd name="csX0" fmla="*/ 0 w 571505"/>
                              <a:gd name="csY0" fmla="*/ 560616 h 560616"/>
                              <a:gd name="csX1" fmla="*/ 166570 w 571505"/>
                              <a:gd name="csY1" fmla="*/ 24 h 560616"/>
                              <a:gd name="csX2" fmla="*/ 571505 w 571505"/>
                              <a:gd name="csY2" fmla="*/ 534526 h 560616"/>
                            </a:gdLst>
                            <a:ahLst/>
                            <a:cxnLst>
                              <a:cxn ang="0">
                                <a:pos x="csX0" y="csY0"/>
                              </a:cxn>
                              <a:cxn ang="0">
                                <a:pos x="csX1" y="csY1"/>
                              </a:cxn>
                              <a:cxn ang="0">
                                <a:pos x="csX2" y="csY2"/>
                              </a:cxn>
                            </a:cxnLst>
                            <a:rect l="l" t="t" r="r" b="b"/>
                            <a:pathLst>
                              <a:path w="571505" h="560616">
                                <a:moveTo>
                                  <a:pt x="0" y="560616"/>
                                </a:moveTo>
                                <a:cubicBezTo>
                                  <a:pt x="62847" y="507720"/>
                                  <a:pt x="89902" y="-4042"/>
                                  <a:pt x="166570" y="24"/>
                                </a:cubicBezTo>
                                <a:cubicBezTo>
                                  <a:pt x="243238" y="4090"/>
                                  <a:pt x="320285" y="471029"/>
                                  <a:pt x="571505" y="534526"/>
                                </a:cubicBez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AE38FE0" id="组合 844" o:spid="_x0000_s1060" style="position:absolute;left:0;text-align:left;margin-left:329.95pt;margin-top:14.45pt;width:92.3pt;height:77.25pt;z-index:251733504;mso-position-horizontal-relative:text;mso-position-vertical-relative:text" coordsize="11724,9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">
                <v:group id="组合 1303401764" o:spid="_x0000_s1061" style="position:absolute;width:11724;height:9815" coordorigin="1002,-3467" coordsize="11760,9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">
                  <v:group id="组合 659640300" o:spid="_x0000_s1062" style="position:absolute;left:1002;top:-3467;width:11761;height:9827" coordorigin="1002,-3467" coordsize="11760,9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">
                    <v:shapetype id="_x0000_t202" coordsize="21600,21600" o:spt="202" path="m,l,21600r21600,l21600,xe">
                      <v:stroke joinstyle="miter"/>
                      <v:path gradientshapeok="t" o:connecttype="rect"/>
                    </v:shapetype>
                    <v:shape id="文本框 2" o:spid="_x0000_s1063" type="#_x0000_t202" style="position:absolute;left:2832;top:-3467;width:246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" filled="f" stroked="f">
                      <v:textbox style="mso-fit-shape-to-text:t" inset="1mm,0,1mm,0">
                        <w:txbxContent>
                          <w:p w14:paraId="095DB488" w14:textId="77777777" w:rsidR="00DF6259" w:rsidRPr="00FE523D" w:rsidRDefault="00DF6259" w:rsidP="00DF6259">
                            <w:pPr>
                              <w:jc w:val="center"/>
                              <w:rPr>
                                <w:i/>
                                <w:iCs/>
                                <w:sz w:val="18"/>
                                <w:szCs w:val="18"/>
                              </w:rPr>
                            </w:pPr>
                            <w:r>
                              <w:rPr>
                                <w:i/>
                                <w:iCs/>
                                <w:sz w:val="18"/>
                                <w:szCs w:val="18"/>
                              </w:rPr>
                              <w:t>f</w:t>
                            </w:r>
                            <w:r w:rsidRPr="006E4106">
                              <w:rPr>
                                <w:sz w:val="18"/>
                                <w:szCs w:val="18"/>
                              </w:rPr>
                              <w:t>(</w:t>
                            </w:r>
                            <w:r w:rsidRPr="006E4106">
                              <w:rPr>
                                <w:rFonts w:ascii="Book Antiqua" w:hAnsi="Book Antiqua"/>
                                <w:i/>
                                <w:iCs/>
                                <w:sz w:val="18"/>
                                <w:szCs w:val="18"/>
                              </w:rPr>
                              <w:t>v</w:t>
                            </w:r>
                            <w:r w:rsidRPr="006E4106">
                              <w:rPr>
                                <w:sz w:val="18"/>
                                <w:szCs w:val="18"/>
                              </w:rPr>
                              <w:t>)</w:t>
                            </w:r>
                          </w:p>
                        </w:txbxContent>
                      </v:textbox>
                    </v:shape>
                    <v:shape id="文本框 2" o:spid="_x0000_s1064" type="#_x0000_t202" style="position:absolute;left:11368;top:4281;width:1395;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" filled="f" stroked="f">
                      <v:textbox style="mso-fit-shape-to-text:t" inset="1mm,0,1mm,0">
                        <w:txbxContent>
                          <w:p w14:paraId="6AE374D5" w14:textId="77777777" w:rsidR="00DF6259" w:rsidRPr="00FE523D" w:rsidRDefault="00DF6259" w:rsidP="00DF6259">
                            <w:pPr>
                              <w:jc w:val="center"/>
                              <w:rPr>
                                <w:i/>
                                <w:iCs/>
                                <w:sz w:val="18"/>
                                <w:szCs w:val="18"/>
                              </w:rPr>
                            </w:pPr>
                            <w:r w:rsidRPr="006E4106">
                              <w:rPr>
                                <w:rFonts w:ascii="Book Antiqua" w:hAnsi="Book Antiqua"/>
                                <w:i/>
                                <w:iCs/>
                                <w:sz w:val="18"/>
                                <w:szCs w:val="18"/>
                              </w:rPr>
                              <w:t>v</w:t>
                            </w:r>
                          </w:p>
                        </w:txbxContent>
                      </v:textbox>
                    </v:shape>
                    <v:shape id="文本框 2" o:spid="_x0000_s1065" type="#_x0000_t202" style="position:absolute;left:1002;top:3514;width:164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" filled="f" stroked="f">
                      <v:textbox style="mso-fit-shape-to-text:t" inset="1mm,0,1mm,0">
                        <w:txbxContent>
                          <w:p w14:paraId="33060EC2" w14:textId="77777777" w:rsidR="00DF6259" w:rsidRPr="00FE523D" w:rsidRDefault="00DF6259" w:rsidP="00DF6259">
                            <w:pPr>
                              <w:jc w:val="center"/>
                              <w:rPr>
                                <w:i/>
                                <w:iCs/>
                                <w:sz w:val="18"/>
                                <w:szCs w:val="18"/>
                              </w:rPr>
                            </w:pPr>
                            <w:r>
                              <w:rPr>
                                <w:i/>
                                <w:iCs/>
                                <w:sz w:val="18"/>
                                <w:szCs w:val="18"/>
                              </w:rPr>
                              <w:t>O</w:t>
                            </w:r>
                          </w:p>
                        </w:txbxContent>
                      </v:textbox>
                    </v:shape>
                    <v:shape id="文本框 2" o:spid="_x0000_s1066" type="#_x0000_t202" style="position:absolute;left:4861;top:-1691;width:152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" filled="f" stroked="f">
                      <v:textbox style="mso-fit-shape-to-text:t" inset="1mm,0,1mm,0">
                        <w:txbxContent>
                          <w:p w14:paraId="0A70FA3A" w14:textId="3E66EB72" w:rsidR="00DF6259" w:rsidRPr="00B36C6F" w:rsidRDefault="00DF6259" w:rsidP="00DF6259">
                            <w:pPr>
                              <w:jc w:val="center"/>
                              <w:rPr>
                                <w:i/>
                                <w:iCs/>
                                <w:sz w:val="18"/>
                                <w:szCs w:val="18"/>
                              </w:rPr>
                            </w:pPr>
                            <w:r>
                              <w:rPr>
                                <w:rFonts w:hint="eastAsia"/>
                                <w:i/>
                                <w:iCs/>
                                <w:sz w:val="18"/>
                                <w:szCs w:val="18"/>
                              </w:rPr>
                              <w:t>t</w:t>
                            </w:r>
                            <w:r w:rsidRPr="00CA65B2">
                              <w:rPr>
                                <w:sz w:val="18"/>
                                <w:szCs w:val="18"/>
                                <w:vertAlign w:val="subscript"/>
                              </w:rPr>
                              <w:t>1</w:t>
                            </w:r>
                          </w:p>
                        </w:txbxContent>
                      </v:textbox>
                    </v:shape>
                    <v:shape id="文本框 2" o:spid="_x0000_s1067" type="#_x0000_t202" style="position:absolute;left:6806;top:882;width:1525;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" filled="f" stroked="f">
                      <v:textbox style="mso-fit-shape-to-text:t" inset="1mm,0,1mm,0">
                        <w:txbxContent>
                          <w:p w14:paraId="2B3C3D11" w14:textId="330364B6" w:rsidR="00DF6259" w:rsidRPr="00B36C6F" w:rsidRDefault="00DF6259" w:rsidP="00DF6259">
                            <w:pPr>
                              <w:jc w:val="center"/>
                              <w:rPr>
                                <w:i/>
                                <w:iCs/>
                                <w:sz w:val="18"/>
                                <w:szCs w:val="18"/>
                              </w:rPr>
                            </w:pPr>
                            <w:r>
                              <w:rPr>
                                <w:rFonts w:hint="eastAsia"/>
                                <w:i/>
                                <w:iCs/>
                                <w:sz w:val="18"/>
                                <w:szCs w:val="18"/>
                              </w:rPr>
                              <w:t>t</w:t>
                            </w:r>
                            <w:r>
                              <w:rPr>
                                <w:sz w:val="18"/>
                                <w:szCs w:val="18"/>
                                <w:vertAlign w:val="subscript"/>
                              </w:rPr>
                              <w:t>2</w:t>
                            </w:r>
                          </w:p>
                        </w:txbxContent>
                      </v:textbox>
                    </v:shape>
                  </v:group>
                  <v:shape id="Freeform 54" o:spid="_x0000_s1068" style="position:absolute;left:2634;top:-2552;width:9810;height:7142;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" path="m,l782,r,975e" filled="f" strokecolor="black [3213]" strokeweight=".5pt">
                    <v:stroke startarrow="block" startarrowwidth="narrow" endarrow="block" endarrowwidth="narrow" joinstyle="bevel"/>
                    <v:path arrowok="t" o:connecttype="custom" o:connectlocs="0,0;981023,0;981023,714261" o:connectangles="0,0,0"/>
                  </v:shape>
                </v:group>
                <v:shape id="任意多边形: 形状 843" o:spid="_x0000_s1069" style="position:absolute;left:1664;top:2384;width:5697;height:5629;visibility:visible;mso-wrap-style:square;v-text-anchor:middle" coordsize="569647,562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" path="m,562944c62847,510048,134675,1103,173724,5v39049,-1098,82146,208720,125237,313772c342052,418829,366692,532641,569647,549475e" filled="f" strokecolor="black [3213]" strokeweight="1pt">
                  <v:stroke joinstyle="miter"/>
                  <v:path arrowok="t" o:connecttype="custom" o:connectlocs="0,562944;173724,5;298961,313777;569647,549475" o:connectangles="0,0,0,0"/>
                </v:shape>
                <v:shape id="任意多边形: 形状 843" o:spid="_x0000_s1070" style="position:absolute;left:1610;top:4349;width:8485;height:3677;visibility:visible;mso-wrap-style:square;v-text-anchor:middle" coordsize="571505,560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" path="m,560616c62847,507720,89902,-4042,166570,24v76668,4066,153715,471005,404935,534502e" filled="f" strokecolor="black [3213]" strokeweight="1pt">
                  <v:stroke joinstyle="miter"/>
                  <v:path arrowok="t" o:connecttype="custom" o:connectlocs="0,367736;247296,16;848478,350622" o:connectangles="0,0,0"/>
                </v:shape>
                <w10:wrap type="square"/>
              </v:group>
            </w:pict>
          </mc:Fallback>
        </mc:AlternateContent>
      </w:r>
    </w:p>
    <w:p w14:paraId="19EA1C41" w14:textId="78FDB009" w:rsidR="006767BE" w:rsidRPr="004D04D5" w:rsidRDefault="006767BE" w:rsidP="006767BE">
      <w:r w:rsidRPr="004D04D5">
        <w:rPr>
          <w:rFonts w:hint="eastAsia"/>
        </w:rPr>
        <w:t>3</w:t>
      </w:r>
      <w:r w:rsidRPr="004D04D5">
        <w:t>．某理想气体在</w:t>
      </w:r>
      <w:r w:rsidRPr="004D04D5">
        <w:rPr>
          <w:rFonts w:hint="eastAsia"/>
          <w:i/>
        </w:rPr>
        <w:t>t</w:t>
      </w:r>
      <w:r w:rsidRPr="004D04D5">
        <w:rPr>
          <w:vertAlign w:val="subscript"/>
        </w:rPr>
        <w:t>1</w:t>
      </w:r>
      <w:r w:rsidRPr="004D04D5">
        <w:t>、</w:t>
      </w:r>
      <w:r w:rsidRPr="004D04D5">
        <w:rPr>
          <w:rFonts w:hint="eastAsia"/>
          <w:i/>
        </w:rPr>
        <w:t>t</w:t>
      </w:r>
      <w:r w:rsidRPr="004D04D5">
        <w:rPr>
          <w:vertAlign w:val="subscript"/>
        </w:rPr>
        <w:t>2</w:t>
      </w:r>
      <w:r w:rsidRPr="004D04D5">
        <w:t>两个不同温度下的分子速率分布曲线如图所示。</w:t>
      </w:r>
      <w:r w:rsidRPr="004D04D5">
        <w:rPr>
          <w:i/>
        </w:rPr>
        <w:t>f</w:t>
      </w:r>
      <w:r w:rsidRPr="004D04D5">
        <w:t>(</w:t>
      </w:r>
      <w:r w:rsidRPr="004D04D5">
        <w:rPr>
          <w:rFonts w:ascii="Book Antiqua" w:hAnsi="Book Antiqua"/>
          <w:i/>
        </w:rPr>
        <w:t>v</w:t>
      </w:r>
      <w:r w:rsidRPr="004D04D5">
        <w:t>)</w:t>
      </w:r>
      <w:r w:rsidRPr="004D04D5">
        <w:t>表示单位速率区间内的分子数占总分子数的百分比，</w:t>
      </w:r>
      <w:r w:rsidRPr="004D04D5">
        <w:rPr>
          <w:rFonts w:ascii="Book Antiqua" w:hAnsi="Book Antiqua"/>
          <w:i/>
        </w:rPr>
        <w:t>v</w:t>
      </w:r>
      <w:r w:rsidRPr="004D04D5">
        <w:rPr>
          <w:rFonts w:hint="eastAsia"/>
        </w:rPr>
        <w:t>是</w:t>
      </w:r>
      <w:r w:rsidRPr="004D04D5">
        <w:t>分子的速率，曲线与横轴所围面积分别为</w:t>
      </w:r>
      <w:r w:rsidRPr="004D04D5">
        <w:rPr>
          <w:i/>
        </w:rPr>
        <w:t>S</w:t>
      </w:r>
      <w:r w:rsidRPr="004D04D5">
        <w:rPr>
          <w:vertAlign w:val="subscript"/>
        </w:rPr>
        <w:t>1</w:t>
      </w:r>
      <w:r w:rsidRPr="004D04D5">
        <w:t>、</w:t>
      </w:r>
      <w:r w:rsidRPr="004D04D5">
        <w:rPr>
          <w:i/>
        </w:rPr>
        <w:t>S</w:t>
      </w:r>
      <w:r w:rsidRPr="004D04D5">
        <w:rPr>
          <w:vertAlign w:val="subscript"/>
        </w:rPr>
        <w:t>2</w:t>
      </w:r>
      <w:r w:rsidRPr="004D04D5">
        <w:t>，则</w:t>
      </w:r>
      <w:r w:rsidRPr="004D04D5">
        <w:rPr>
          <w:rFonts w:ascii="华文中宋" w:hAnsi="华文中宋" w:cs="华文中宋" w:hint="eastAsia"/>
        </w:rPr>
        <w:t>（</w:t>
      </w:r>
      <w:r w:rsidRPr="004D04D5">
        <w:rPr>
          <w:rFonts w:ascii="华文中宋" w:hAnsi="华文中宋" w:cs="华文中宋" w:hint="eastAsia"/>
        </w:rPr>
        <w:t xml:space="preserve">    </w:t>
      </w:r>
      <w:r w:rsidRPr="004D04D5">
        <w:rPr>
          <w:rFonts w:ascii="华文中宋" w:hAnsi="华文中宋" w:cs="华文中宋" w:hint="eastAsia"/>
        </w:rPr>
        <w:t>）</w:t>
      </w:r>
    </w:p>
    <w:p w14:paraId="57945450" w14:textId="3C13766E" w:rsidR="009D034F" w:rsidRPr="00EF3D9F" w:rsidRDefault="009D034F" w:rsidP="009D034F">
      <w:r w:rsidRPr="00EF3D9F">
        <w:t>A</w:t>
      </w:r>
      <w:r w:rsidRPr="00EF3D9F">
        <w:t>．</w:t>
      </w:r>
      <w:r w:rsidRPr="00D82B12">
        <w:rPr>
          <w:rFonts w:hint="eastAsia"/>
          <w:i/>
          <w:iCs/>
        </w:rPr>
        <w:t>t</w:t>
      </w:r>
      <w:r>
        <w:rPr>
          <w:rFonts w:hint="eastAsia"/>
          <w:vertAlign w:val="subscript"/>
        </w:rPr>
        <w:t>1</w:t>
      </w:r>
      <w:r>
        <w:rPr>
          <w:rFonts w:hint="eastAsia"/>
        </w:rPr>
        <w:t xml:space="preserve"> &gt; </w:t>
      </w:r>
      <w:r w:rsidRPr="00D82B12">
        <w:rPr>
          <w:rFonts w:hint="eastAsia"/>
          <w:i/>
          <w:iCs/>
        </w:rPr>
        <w:t>t</w:t>
      </w:r>
      <w:r>
        <w:rPr>
          <w:rFonts w:hint="eastAsia"/>
          <w:vertAlign w:val="subscript"/>
        </w:rPr>
        <w:t>2</w:t>
      </w:r>
      <w:r w:rsidRPr="00EF3D9F">
        <w:tab/>
      </w:r>
      <w:r>
        <w:tab/>
      </w:r>
      <w:r w:rsidRPr="00EF3D9F">
        <w:t>B</w:t>
      </w:r>
      <w:r w:rsidRPr="00EF3D9F">
        <w:t>．</w:t>
      </w:r>
      <w:r w:rsidRPr="00D82B12">
        <w:rPr>
          <w:rFonts w:hint="eastAsia"/>
          <w:i/>
          <w:iCs/>
        </w:rPr>
        <w:t>t</w:t>
      </w:r>
      <w:r>
        <w:rPr>
          <w:rFonts w:hint="eastAsia"/>
          <w:vertAlign w:val="subscript"/>
        </w:rPr>
        <w:t>1</w:t>
      </w:r>
      <w:r>
        <w:rPr>
          <w:rFonts w:hint="eastAsia"/>
        </w:rPr>
        <w:t xml:space="preserve"> &lt; </w:t>
      </w:r>
      <w:r w:rsidRPr="00D82B12">
        <w:rPr>
          <w:rFonts w:hint="eastAsia"/>
          <w:i/>
          <w:iCs/>
        </w:rPr>
        <w:t>t</w:t>
      </w:r>
      <w:r>
        <w:rPr>
          <w:rFonts w:hint="eastAsia"/>
          <w:vertAlign w:val="subscript"/>
        </w:rPr>
        <w:t>2</w:t>
      </w:r>
      <w:r>
        <w:tab/>
      </w:r>
      <w:r>
        <w:tab/>
      </w:r>
      <w:r>
        <w:rPr>
          <w:rFonts w:hint="eastAsia"/>
        </w:rPr>
        <w:t>C</w:t>
      </w:r>
      <w:r w:rsidRPr="00EF3D9F">
        <w:t>．</w:t>
      </w:r>
      <w:r>
        <w:rPr>
          <w:rFonts w:hint="eastAsia"/>
          <w:i/>
          <w:iCs/>
        </w:rPr>
        <w:t>S</w:t>
      </w:r>
      <w:r>
        <w:rPr>
          <w:rFonts w:hint="eastAsia"/>
          <w:vertAlign w:val="subscript"/>
        </w:rPr>
        <w:t>1</w:t>
      </w:r>
      <w:r>
        <w:rPr>
          <w:rFonts w:hint="eastAsia"/>
        </w:rPr>
        <w:t xml:space="preserve"> &gt; </w:t>
      </w:r>
      <w:r>
        <w:rPr>
          <w:rFonts w:hint="eastAsia"/>
          <w:i/>
          <w:iCs/>
        </w:rPr>
        <w:t>S</w:t>
      </w:r>
      <w:r>
        <w:rPr>
          <w:rFonts w:hint="eastAsia"/>
          <w:vertAlign w:val="subscript"/>
        </w:rPr>
        <w:t>2</w:t>
      </w:r>
      <w:r>
        <w:tab/>
      </w:r>
      <w:r>
        <w:tab/>
      </w:r>
      <w:r w:rsidRPr="00EF3D9F">
        <w:t>D</w:t>
      </w:r>
      <w:r w:rsidRPr="00EF3D9F">
        <w:t>．</w:t>
      </w:r>
      <w:r>
        <w:rPr>
          <w:rFonts w:hint="eastAsia"/>
          <w:i/>
          <w:iCs/>
        </w:rPr>
        <w:t>S</w:t>
      </w:r>
      <w:r>
        <w:rPr>
          <w:rFonts w:hint="eastAsia"/>
          <w:vertAlign w:val="subscript"/>
        </w:rPr>
        <w:t>1</w:t>
      </w:r>
      <w:r>
        <w:rPr>
          <w:rFonts w:hint="eastAsia"/>
        </w:rPr>
        <w:t xml:space="preserve"> &lt; </w:t>
      </w:r>
      <w:r>
        <w:rPr>
          <w:rFonts w:hint="eastAsia"/>
          <w:i/>
          <w:iCs/>
        </w:rPr>
        <w:t>S</w:t>
      </w:r>
      <w:r>
        <w:rPr>
          <w:rFonts w:hint="eastAsia"/>
          <w:vertAlign w:val="subscript"/>
        </w:rPr>
        <w:t>2</w:t>
      </w:r>
    </w:p>
    <w:p w14:paraId="4BE7C103" w14:textId="5D868643" w:rsidR="006767BE" w:rsidRPr="004D04D5" w:rsidRDefault="006767BE" w:rsidP="009D034F"/>
    <w:p w14:paraId="14E47240" w14:textId="7D83D4E0" w:rsidR="006767BE" w:rsidRPr="004D04D5" w:rsidRDefault="00E70AC8" w:rsidP="006767BE">
      <w:r>
        <w:rPr>
          <w:rFonts w:hint="eastAsia"/>
          <w:noProof/>
          <w:lang w:val="zh-CN"/>
        </w:rPr>
        <mc:AlternateContent>
          <mc:Choice Requires="wpg">
            <w:drawing>
              <wp:anchor distT="0" distB="0" distL="114300" distR="114300" simplePos="0" relativeHeight="251734528" behindDoc="0" locked="0" layoutInCell="1" allowOverlap="1" wp14:anchorId="543A5D93" wp14:editId="458AA1CA">
                <wp:simplePos x="0" y="0"/>
                <wp:positionH relativeFrom="margin">
                  <wp:align>right</wp:align>
                </wp:positionH>
                <wp:positionV relativeFrom="paragraph">
                  <wp:posOffset>76200</wp:posOffset>
                </wp:positionV>
                <wp:extent cx="887095" cy="1885315"/>
                <wp:effectExtent l="0" t="0" r="27305" b="19685"/>
                <wp:wrapSquare wrapText="bothSides"/>
                <wp:docPr id="1490974607" name="组合 1932">
                  <a:extLst xmlns:a="http://schemas.openxmlformats.org/drawingml/2006/main">
                    <a:ext uri="{FF2B5EF4-FFF2-40B4-BE49-F238E27FC236}">
                      <a16:creationId xmlns:a16="http://schemas.microsoft.com/office/drawing/2014/main" id="{C18D670D-9D02-7E33-506F-22FA98792BFE}"/>
                    </a:ext>
                  </a:extLst>
                </wp:docPr>
                <wp:cNvGraphicFramePr/>
                <a:graphic xmlns:a="http://schemas.openxmlformats.org/drawingml/2006/main">
                  <a:graphicData uri="http://schemas.microsoft.com/office/word/2010/wordprocessingGroup">
                    <wpg:wgp>
                      <wpg:cNvGrpSpPr/>
                      <wpg:grpSpPr>
                        <a:xfrm>
                          <a:off x="0" y="0"/>
                          <a:ext cx="887095" cy="1885315"/>
                          <a:chOff x="0" y="0"/>
                          <a:chExt cx="887348" cy="1885569"/>
                        </a:xfrm>
                      </wpg:grpSpPr>
                      <wps:wsp>
                        <wps:cNvPr id="1444673014" name="任意多边形: 形状 1444673014">
                          <a:extLst>
                            <a:ext uri="{FF2B5EF4-FFF2-40B4-BE49-F238E27FC236}">
                              <a16:creationId xmlns:a16="http://schemas.microsoft.com/office/drawing/2014/main" id="{A4298BE7-7430-C6E2-72DA-3BDA8B6FF90E}"/>
                            </a:ext>
                          </a:extLst>
                        </wps:cNvPr>
                        <wps:cNvSpPr/>
                        <wps:spPr>
                          <a:xfrm>
                            <a:off x="224939" y="1624394"/>
                            <a:ext cx="486017" cy="261175"/>
                          </a:xfrm>
                          <a:custGeom>
                            <a:avLst/>
                            <a:gdLst>
                              <a:gd name="connsiteX0" fmla="*/ 65955 w 486016"/>
                              <a:gd name="connsiteY0" fmla="*/ 0 h 261175"/>
                              <a:gd name="connsiteX1" fmla="*/ 69003 w 486016"/>
                              <a:gd name="connsiteY1" fmla="*/ 70104 h 261175"/>
                              <a:gd name="connsiteX2" fmla="*/ 21378 w 486016"/>
                              <a:gd name="connsiteY2" fmla="*/ 155829 h 261175"/>
                              <a:gd name="connsiteX3" fmla="*/ 137 w 486016"/>
                              <a:gd name="connsiteY3" fmla="*/ 201739 h 261175"/>
                              <a:gd name="connsiteX4" fmla="*/ 238262 w 486016"/>
                              <a:gd name="connsiteY4" fmla="*/ 261175 h 261175"/>
                              <a:gd name="connsiteX5" fmla="*/ 247787 w 486016"/>
                              <a:gd name="connsiteY5" fmla="*/ 261175 h 261175"/>
                              <a:gd name="connsiteX6" fmla="*/ 485912 w 486016"/>
                              <a:gd name="connsiteY6" fmla="*/ 201739 h 261175"/>
                              <a:gd name="connsiteX7" fmla="*/ 464671 w 486016"/>
                              <a:gd name="connsiteY7" fmla="*/ 155829 h 261175"/>
                              <a:gd name="connsiteX8" fmla="*/ 417046 w 486016"/>
                              <a:gd name="connsiteY8" fmla="*/ 70104 h 261175"/>
                              <a:gd name="connsiteX9" fmla="*/ 419523 w 486016"/>
                              <a:gd name="connsiteY9" fmla="*/ 0 h 261175"/>
                              <a:gd name="connsiteX10" fmla="*/ 35856 w 486016"/>
                              <a:gd name="connsiteY10" fmla="*/ 186404 h 261175"/>
                              <a:gd name="connsiteX11" fmla="*/ 250168 w 486016"/>
                              <a:gd name="connsiteY11" fmla="*/ 214979 h 261175"/>
                              <a:gd name="connsiteX12" fmla="*/ 435906 w 486016"/>
                              <a:gd name="connsiteY12" fmla="*/ 181642 h 261175"/>
                              <a:gd name="connsiteX0" fmla="*/ 65955 w 486017"/>
                              <a:gd name="connsiteY0" fmla="*/ 0 h 261175"/>
                              <a:gd name="connsiteX1" fmla="*/ 69003 w 486017"/>
                              <a:gd name="connsiteY1" fmla="*/ 70104 h 261175"/>
                              <a:gd name="connsiteX2" fmla="*/ 21378 w 486017"/>
                              <a:gd name="connsiteY2" fmla="*/ 155829 h 261175"/>
                              <a:gd name="connsiteX3" fmla="*/ 137 w 486017"/>
                              <a:gd name="connsiteY3" fmla="*/ 201739 h 261175"/>
                              <a:gd name="connsiteX4" fmla="*/ 238262 w 486017"/>
                              <a:gd name="connsiteY4" fmla="*/ 261175 h 261175"/>
                              <a:gd name="connsiteX5" fmla="*/ 247787 w 486017"/>
                              <a:gd name="connsiteY5" fmla="*/ 261175 h 261175"/>
                              <a:gd name="connsiteX6" fmla="*/ 485912 w 486017"/>
                              <a:gd name="connsiteY6" fmla="*/ 201739 h 261175"/>
                              <a:gd name="connsiteX7" fmla="*/ 464671 w 486017"/>
                              <a:gd name="connsiteY7" fmla="*/ 155829 h 261175"/>
                              <a:gd name="connsiteX8" fmla="*/ 417046 w 486017"/>
                              <a:gd name="connsiteY8" fmla="*/ 70104 h 261175"/>
                              <a:gd name="connsiteX9" fmla="*/ 419523 w 486017"/>
                              <a:gd name="connsiteY9" fmla="*/ 0 h 261175"/>
                              <a:gd name="connsiteX10" fmla="*/ 65955 w 486017"/>
                              <a:gd name="connsiteY10" fmla="*/ 0 h 261175"/>
                              <a:gd name="connsiteX11" fmla="*/ 250168 w 486017"/>
                              <a:gd name="connsiteY11" fmla="*/ 214979 h 261175"/>
                              <a:gd name="connsiteX12" fmla="*/ 435906 w 486017"/>
                              <a:gd name="connsiteY12" fmla="*/ 181642 h 261175"/>
                              <a:gd name="connsiteX0" fmla="*/ 65955 w 486017"/>
                              <a:gd name="connsiteY0" fmla="*/ 0 h 261175"/>
                              <a:gd name="connsiteX1" fmla="*/ 69003 w 486017"/>
                              <a:gd name="connsiteY1" fmla="*/ 70104 h 261175"/>
                              <a:gd name="connsiteX2" fmla="*/ 21378 w 486017"/>
                              <a:gd name="connsiteY2" fmla="*/ 155829 h 261175"/>
                              <a:gd name="connsiteX3" fmla="*/ 137 w 486017"/>
                              <a:gd name="connsiteY3" fmla="*/ 201739 h 261175"/>
                              <a:gd name="connsiteX4" fmla="*/ 238262 w 486017"/>
                              <a:gd name="connsiteY4" fmla="*/ 261175 h 261175"/>
                              <a:gd name="connsiteX5" fmla="*/ 247787 w 486017"/>
                              <a:gd name="connsiteY5" fmla="*/ 261175 h 261175"/>
                              <a:gd name="connsiteX6" fmla="*/ 485912 w 486017"/>
                              <a:gd name="connsiteY6" fmla="*/ 201739 h 261175"/>
                              <a:gd name="connsiteX7" fmla="*/ 464671 w 486017"/>
                              <a:gd name="connsiteY7" fmla="*/ 155829 h 261175"/>
                              <a:gd name="connsiteX8" fmla="*/ 417046 w 486017"/>
                              <a:gd name="connsiteY8" fmla="*/ 70104 h 261175"/>
                              <a:gd name="connsiteX9" fmla="*/ 419523 w 486017"/>
                              <a:gd name="connsiteY9" fmla="*/ 0 h 261175"/>
                              <a:gd name="connsiteX10" fmla="*/ 65955 w 486017"/>
                              <a:gd name="connsiteY10" fmla="*/ 0 h 261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6017" h="261175">
                                <a:moveTo>
                                  <a:pt x="65955" y="0"/>
                                </a:moveTo>
                                <a:cubicBezTo>
                                  <a:pt x="73041" y="22707"/>
                                  <a:pt x="74091" y="46868"/>
                                  <a:pt x="69003" y="70104"/>
                                </a:cubicBezTo>
                                <a:cubicBezTo>
                                  <a:pt x="61478" y="114395"/>
                                  <a:pt x="49000" y="135636"/>
                                  <a:pt x="21378" y="155829"/>
                                </a:cubicBezTo>
                                <a:cubicBezTo>
                                  <a:pt x="-6245" y="176022"/>
                                  <a:pt x="3185" y="188023"/>
                                  <a:pt x="137" y="201739"/>
                                </a:cubicBezTo>
                                <a:cubicBezTo>
                                  <a:pt x="-2911" y="215455"/>
                                  <a:pt x="44143" y="261175"/>
                                  <a:pt x="238262" y="261175"/>
                                </a:cubicBezTo>
                                <a:lnTo>
                                  <a:pt x="247787" y="261175"/>
                                </a:lnTo>
                                <a:cubicBezTo>
                                  <a:pt x="441430" y="261175"/>
                                  <a:pt x="488579" y="215360"/>
                                  <a:pt x="485912" y="201739"/>
                                </a:cubicBezTo>
                                <a:cubicBezTo>
                                  <a:pt x="483245" y="188119"/>
                                  <a:pt x="492008" y="175641"/>
                                  <a:pt x="464671" y="155829"/>
                                </a:cubicBezTo>
                                <a:cubicBezTo>
                                  <a:pt x="437335" y="136017"/>
                                  <a:pt x="424857" y="114871"/>
                                  <a:pt x="417046" y="70104"/>
                                </a:cubicBezTo>
                                <a:cubicBezTo>
                                  <a:pt x="411773" y="46917"/>
                                  <a:pt x="412626" y="22757"/>
                                  <a:pt x="419523" y="0"/>
                                </a:cubicBezTo>
                                <a:lnTo>
                                  <a:pt x="65955" y="0"/>
                                </a:lnTo>
                                <a:close/>
                              </a:path>
                            </a:pathLst>
                          </a:custGeom>
                          <a:gradFill flip="none" rotWithShape="1">
                            <a:gsLst>
                              <a:gs pos="0">
                                <a:srgbClr val="D5E2A0"/>
                              </a:gs>
                              <a:gs pos="38000">
                                <a:schemeClr val="bg1"/>
                              </a:gs>
                              <a:gs pos="100000">
                                <a:srgbClr val="D5E2A0"/>
                              </a:gs>
                            </a:gsLst>
                            <a:lin ang="0" scaled="1"/>
                            <a:tileRect/>
                          </a:gradFill>
                          <a:ln w="8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23723631" name="任意多边形: 形状 1223723631">
                          <a:extLst>
                            <a:ext uri="{FF2B5EF4-FFF2-40B4-BE49-F238E27FC236}">
                              <a16:creationId xmlns:a16="http://schemas.microsoft.com/office/drawing/2014/main" id="{978502EE-DDCE-9CEF-2C7F-1482D452F6D0}"/>
                            </a:ext>
                          </a:extLst>
                        </wps:cNvPr>
                        <wps:cNvSpPr/>
                        <wps:spPr>
                          <a:xfrm>
                            <a:off x="443769" y="1153668"/>
                            <a:ext cx="42100" cy="28193"/>
                          </a:xfrm>
                          <a:custGeom>
                            <a:avLst/>
                            <a:gdLst>
                              <a:gd name="connsiteX0" fmla="*/ 41910 w 42100"/>
                              <a:gd name="connsiteY0" fmla="*/ 28194 h 28193"/>
                              <a:gd name="connsiteX1" fmla="*/ 42100 w 42100"/>
                              <a:gd name="connsiteY1" fmla="*/ 0 h 28193"/>
                              <a:gd name="connsiteX2" fmla="*/ 0 w 42100"/>
                              <a:gd name="connsiteY2" fmla="*/ 0 h 28193"/>
                              <a:gd name="connsiteX3" fmla="*/ 0 w 42100"/>
                              <a:gd name="connsiteY3" fmla="*/ 28194 h 28193"/>
                              <a:gd name="connsiteX4" fmla="*/ 41910 w 42100"/>
                              <a:gd name="connsiteY4" fmla="*/ 28194 h 28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00" h="28193">
                                <a:moveTo>
                                  <a:pt x="41910" y="28194"/>
                                </a:moveTo>
                                <a:lnTo>
                                  <a:pt x="42100" y="0"/>
                                </a:lnTo>
                                <a:lnTo>
                                  <a:pt x="0" y="0"/>
                                </a:lnTo>
                                <a:lnTo>
                                  <a:pt x="0" y="28194"/>
                                </a:lnTo>
                                <a:lnTo>
                                  <a:pt x="41910" y="28194"/>
                                </a:lnTo>
                                <a:close/>
                              </a:path>
                            </a:pathLst>
                          </a:custGeom>
                          <a:solidFill>
                            <a:srgbClr val="E3E6EB"/>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52385283" name="任意多边形: 形状 2052385283">
                          <a:extLst>
                            <a:ext uri="{FF2B5EF4-FFF2-40B4-BE49-F238E27FC236}">
                              <a16:creationId xmlns:a16="http://schemas.microsoft.com/office/drawing/2014/main" id="{AB0CE0BD-C69A-D2D9-EC21-9094281FF96C}"/>
                            </a:ext>
                          </a:extLst>
                        </wps:cNvPr>
                        <wps:cNvSpPr/>
                        <wps:spPr>
                          <a:xfrm>
                            <a:off x="443769" y="1153668"/>
                            <a:ext cx="42100" cy="28193"/>
                          </a:xfrm>
                          <a:custGeom>
                            <a:avLst/>
                            <a:gdLst>
                              <a:gd name="connsiteX0" fmla="*/ 41910 w 42100"/>
                              <a:gd name="connsiteY0" fmla="*/ 28194 h 28193"/>
                              <a:gd name="connsiteX1" fmla="*/ 42100 w 42100"/>
                              <a:gd name="connsiteY1" fmla="*/ 0 h 28193"/>
                              <a:gd name="connsiteX2" fmla="*/ 0 w 42100"/>
                              <a:gd name="connsiteY2" fmla="*/ 0 h 28193"/>
                              <a:gd name="connsiteX3" fmla="*/ 0 w 42100"/>
                              <a:gd name="connsiteY3" fmla="*/ 28194 h 28193"/>
                              <a:gd name="connsiteX4" fmla="*/ 41910 w 42100"/>
                              <a:gd name="connsiteY4" fmla="*/ 28194 h 28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00" h="28193">
                                <a:moveTo>
                                  <a:pt x="41910" y="28194"/>
                                </a:moveTo>
                                <a:lnTo>
                                  <a:pt x="42100" y="0"/>
                                </a:lnTo>
                                <a:lnTo>
                                  <a:pt x="0" y="0"/>
                                </a:lnTo>
                                <a:lnTo>
                                  <a:pt x="0" y="28194"/>
                                </a:lnTo>
                                <a:lnTo>
                                  <a:pt x="41910" y="28194"/>
                                </a:lnTo>
                                <a:close/>
                              </a:path>
                            </a:pathLst>
                          </a:custGeom>
                          <a:noFill/>
                          <a:ln w="8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631811" name="任意多边形: 形状 11631811">
                          <a:extLst>
                            <a:ext uri="{FF2B5EF4-FFF2-40B4-BE49-F238E27FC236}">
                              <a16:creationId xmlns:a16="http://schemas.microsoft.com/office/drawing/2014/main" id="{F7D60040-9E9B-E3D7-1501-A6502E349569}"/>
                            </a:ext>
                          </a:extLst>
                        </wps:cNvPr>
                        <wps:cNvSpPr/>
                        <wps:spPr>
                          <a:xfrm>
                            <a:off x="421386" y="1179386"/>
                            <a:ext cx="86963" cy="15811"/>
                          </a:xfrm>
                          <a:custGeom>
                            <a:avLst/>
                            <a:gdLst>
                              <a:gd name="connsiteX0" fmla="*/ 0 w 86963"/>
                              <a:gd name="connsiteY0" fmla="*/ 15811 h 15811"/>
                              <a:gd name="connsiteX1" fmla="*/ 0 w 86963"/>
                              <a:gd name="connsiteY1" fmla="*/ 0 h 15811"/>
                              <a:gd name="connsiteX2" fmla="*/ 86773 w 86963"/>
                              <a:gd name="connsiteY2" fmla="*/ 0 h 15811"/>
                              <a:gd name="connsiteX3" fmla="*/ 86963 w 86963"/>
                              <a:gd name="connsiteY3" fmla="*/ 15526 h 15811"/>
                              <a:gd name="connsiteX4" fmla="*/ 0 w 86963"/>
                              <a:gd name="connsiteY4" fmla="*/ 15811 h 158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963" h="15811">
                                <a:moveTo>
                                  <a:pt x="0" y="15811"/>
                                </a:moveTo>
                                <a:lnTo>
                                  <a:pt x="0" y="0"/>
                                </a:lnTo>
                                <a:lnTo>
                                  <a:pt x="86773" y="0"/>
                                </a:lnTo>
                                <a:lnTo>
                                  <a:pt x="86963" y="15526"/>
                                </a:lnTo>
                                <a:lnTo>
                                  <a:pt x="0" y="15811"/>
                                </a:lnTo>
                                <a:close/>
                              </a:path>
                            </a:pathLst>
                          </a:custGeom>
                          <a:solidFill>
                            <a:srgbClr val="E3E6EB"/>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98459012" name="任意多边形: 形状 1898459012">
                          <a:extLst>
                            <a:ext uri="{FF2B5EF4-FFF2-40B4-BE49-F238E27FC236}">
                              <a16:creationId xmlns:a16="http://schemas.microsoft.com/office/drawing/2014/main" id="{2982EFFC-4CBE-769E-41B4-47A5F0EB8FA0}"/>
                            </a:ext>
                          </a:extLst>
                        </wps:cNvPr>
                        <wps:cNvSpPr/>
                        <wps:spPr>
                          <a:xfrm>
                            <a:off x="421386" y="1179386"/>
                            <a:ext cx="86963" cy="15811"/>
                          </a:xfrm>
                          <a:custGeom>
                            <a:avLst/>
                            <a:gdLst>
                              <a:gd name="connsiteX0" fmla="*/ 0 w 86963"/>
                              <a:gd name="connsiteY0" fmla="*/ 15811 h 15811"/>
                              <a:gd name="connsiteX1" fmla="*/ 0 w 86963"/>
                              <a:gd name="connsiteY1" fmla="*/ 0 h 15811"/>
                              <a:gd name="connsiteX2" fmla="*/ 86773 w 86963"/>
                              <a:gd name="connsiteY2" fmla="*/ 0 h 15811"/>
                              <a:gd name="connsiteX3" fmla="*/ 86963 w 86963"/>
                              <a:gd name="connsiteY3" fmla="*/ 15526 h 15811"/>
                              <a:gd name="connsiteX4" fmla="*/ 0 w 86963"/>
                              <a:gd name="connsiteY4" fmla="*/ 15811 h 158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963" h="15811">
                                <a:moveTo>
                                  <a:pt x="0" y="15811"/>
                                </a:moveTo>
                                <a:lnTo>
                                  <a:pt x="0" y="0"/>
                                </a:lnTo>
                                <a:lnTo>
                                  <a:pt x="86773" y="0"/>
                                </a:lnTo>
                                <a:lnTo>
                                  <a:pt x="86963" y="15526"/>
                                </a:lnTo>
                                <a:lnTo>
                                  <a:pt x="0" y="15811"/>
                                </a:lnTo>
                                <a:close/>
                              </a:path>
                            </a:pathLst>
                          </a:custGeom>
                          <a:noFill/>
                          <a:ln w="8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71453447" name="任意多边形: 形状 1271453447">
                          <a:extLst>
                            <a:ext uri="{FF2B5EF4-FFF2-40B4-BE49-F238E27FC236}">
                              <a16:creationId xmlns:a16="http://schemas.microsoft.com/office/drawing/2014/main" id="{822F6FD5-CB04-4E76-DCE6-E2AD0566D14A}"/>
                            </a:ext>
                          </a:extLst>
                        </wps:cNvPr>
                        <wps:cNvSpPr/>
                        <wps:spPr>
                          <a:xfrm>
                            <a:off x="388238" y="1136047"/>
                            <a:ext cx="159067" cy="17526"/>
                          </a:xfrm>
                          <a:custGeom>
                            <a:avLst/>
                            <a:gdLst>
                              <a:gd name="connsiteX0" fmla="*/ 0 w 159067"/>
                              <a:gd name="connsiteY0" fmla="*/ 476 h 17526"/>
                              <a:gd name="connsiteX1" fmla="*/ 15240 w 159067"/>
                              <a:gd name="connsiteY1" fmla="*/ 17526 h 17526"/>
                              <a:gd name="connsiteX2" fmla="*/ 140780 w 159067"/>
                              <a:gd name="connsiteY2" fmla="*/ 17526 h 17526"/>
                              <a:gd name="connsiteX3" fmla="*/ 159068 w 159067"/>
                              <a:gd name="connsiteY3" fmla="*/ 0 h 17526"/>
                              <a:gd name="connsiteX4" fmla="*/ 0 w 159067"/>
                              <a:gd name="connsiteY4" fmla="*/ 476 h 175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067" h="17526">
                                <a:moveTo>
                                  <a:pt x="0" y="476"/>
                                </a:moveTo>
                                <a:lnTo>
                                  <a:pt x="15240" y="17526"/>
                                </a:lnTo>
                                <a:lnTo>
                                  <a:pt x="140780" y="17526"/>
                                </a:lnTo>
                                <a:lnTo>
                                  <a:pt x="159068" y="0"/>
                                </a:lnTo>
                                <a:lnTo>
                                  <a:pt x="0" y="476"/>
                                </a:lnTo>
                                <a:close/>
                              </a:path>
                            </a:pathLst>
                          </a:custGeom>
                          <a:solidFill>
                            <a:srgbClr val="E3E6EB"/>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32995152" name="任意多边形: 形状 1732995152">
                          <a:extLst>
                            <a:ext uri="{FF2B5EF4-FFF2-40B4-BE49-F238E27FC236}">
                              <a16:creationId xmlns:a16="http://schemas.microsoft.com/office/drawing/2014/main" id="{D9F5AC0B-E07E-AD43-090A-C04C8E51712C}"/>
                            </a:ext>
                          </a:extLst>
                        </wps:cNvPr>
                        <wps:cNvSpPr/>
                        <wps:spPr>
                          <a:xfrm>
                            <a:off x="388238" y="1136047"/>
                            <a:ext cx="159067" cy="17526"/>
                          </a:xfrm>
                          <a:custGeom>
                            <a:avLst/>
                            <a:gdLst>
                              <a:gd name="connsiteX0" fmla="*/ 0 w 159067"/>
                              <a:gd name="connsiteY0" fmla="*/ 476 h 17526"/>
                              <a:gd name="connsiteX1" fmla="*/ 15240 w 159067"/>
                              <a:gd name="connsiteY1" fmla="*/ 17526 h 17526"/>
                              <a:gd name="connsiteX2" fmla="*/ 140780 w 159067"/>
                              <a:gd name="connsiteY2" fmla="*/ 17526 h 17526"/>
                              <a:gd name="connsiteX3" fmla="*/ 159068 w 159067"/>
                              <a:gd name="connsiteY3" fmla="*/ 0 h 17526"/>
                              <a:gd name="connsiteX4" fmla="*/ 0 w 159067"/>
                              <a:gd name="connsiteY4" fmla="*/ 476 h 175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067" h="17526">
                                <a:moveTo>
                                  <a:pt x="0" y="476"/>
                                </a:moveTo>
                                <a:lnTo>
                                  <a:pt x="15240" y="17526"/>
                                </a:lnTo>
                                <a:lnTo>
                                  <a:pt x="140780" y="17526"/>
                                </a:lnTo>
                                <a:lnTo>
                                  <a:pt x="159068" y="0"/>
                                </a:lnTo>
                                <a:lnTo>
                                  <a:pt x="0" y="476"/>
                                </a:lnTo>
                                <a:close/>
                              </a:path>
                            </a:pathLst>
                          </a:custGeom>
                          <a:noFill/>
                          <a:ln w="8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57820329" name="任意多边形: 形状 857820329">
                          <a:extLst>
                            <a:ext uri="{FF2B5EF4-FFF2-40B4-BE49-F238E27FC236}">
                              <a16:creationId xmlns:a16="http://schemas.microsoft.com/office/drawing/2014/main" id="{F6EFCD98-06BC-EC6E-7A50-A4B0B57A57BF}"/>
                            </a:ext>
                          </a:extLst>
                        </wps:cNvPr>
                        <wps:cNvSpPr/>
                        <wps:spPr>
                          <a:xfrm>
                            <a:off x="207644" y="1196245"/>
                            <a:ext cx="517588" cy="504253"/>
                          </a:xfrm>
                          <a:custGeom>
                            <a:avLst/>
                            <a:gdLst>
                              <a:gd name="connsiteX0" fmla="*/ 1 w 517588"/>
                              <a:gd name="connsiteY0" fmla="*/ 252127 h 504253"/>
                              <a:gd name="connsiteX1" fmla="*/ 258795 w 517588"/>
                              <a:gd name="connsiteY1" fmla="*/ 0 h 504253"/>
                              <a:gd name="connsiteX2" fmla="*/ 517589 w 517588"/>
                              <a:gd name="connsiteY2" fmla="*/ 252127 h 504253"/>
                              <a:gd name="connsiteX3" fmla="*/ 258795 w 517588"/>
                              <a:gd name="connsiteY3" fmla="*/ 504253 h 504253"/>
                              <a:gd name="connsiteX4" fmla="*/ 1 w 517588"/>
                              <a:gd name="connsiteY4" fmla="*/ 252127 h 504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7588" h="504253">
                                <a:moveTo>
                                  <a:pt x="1" y="252127"/>
                                </a:moveTo>
                                <a:cubicBezTo>
                                  <a:pt x="1" y="112871"/>
                                  <a:pt x="115920" y="0"/>
                                  <a:pt x="258795" y="0"/>
                                </a:cubicBezTo>
                                <a:cubicBezTo>
                                  <a:pt x="401670" y="0"/>
                                  <a:pt x="517589" y="112871"/>
                                  <a:pt x="517589" y="252127"/>
                                </a:cubicBezTo>
                                <a:cubicBezTo>
                                  <a:pt x="517589" y="391382"/>
                                  <a:pt x="401765" y="504253"/>
                                  <a:pt x="258795" y="504253"/>
                                </a:cubicBezTo>
                                <a:cubicBezTo>
                                  <a:pt x="115825" y="504253"/>
                                  <a:pt x="1" y="391382"/>
                                  <a:pt x="1" y="252127"/>
                                </a:cubicBezTo>
                              </a:path>
                            </a:pathLst>
                          </a:custGeom>
                          <a:solidFill>
                            <a:srgbClr val="DFE8A1"/>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48045948" name="任意多边形: 形状 1348045948">
                          <a:extLst>
                            <a:ext uri="{FF2B5EF4-FFF2-40B4-BE49-F238E27FC236}">
                              <a16:creationId xmlns:a16="http://schemas.microsoft.com/office/drawing/2014/main" id="{EAB28997-78C8-CB8E-F1C6-30B4071E0B40}"/>
                            </a:ext>
                          </a:extLst>
                        </wps:cNvPr>
                        <wps:cNvSpPr/>
                        <wps:spPr>
                          <a:xfrm>
                            <a:off x="207644" y="1196245"/>
                            <a:ext cx="517588" cy="504253"/>
                          </a:xfrm>
                          <a:custGeom>
                            <a:avLst/>
                            <a:gdLst>
                              <a:gd name="connsiteX0" fmla="*/ 1 w 517588"/>
                              <a:gd name="connsiteY0" fmla="*/ 252127 h 504253"/>
                              <a:gd name="connsiteX1" fmla="*/ 258795 w 517588"/>
                              <a:gd name="connsiteY1" fmla="*/ 0 h 504253"/>
                              <a:gd name="connsiteX2" fmla="*/ 517589 w 517588"/>
                              <a:gd name="connsiteY2" fmla="*/ 252127 h 504253"/>
                              <a:gd name="connsiteX3" fmla="*/ 258795 w 517588"/>
                              <a:gd name="connsiteY3" fmla="*/ 504253 h 504253"/>
                              <a:gd name="connsiteX4" fmla="*/ 1 w 517588"/>
                              <a:gd name="connsiteY4" fmla="*/ 252127 h 504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7588" h="504253">
                                <a:moveTo>
                                  <a:pt x="1" y="252127"/>
                                </a:moveTo>
                                <a:cubicBezTo>
                                  <a:pt x="1" y="112871"/>
                                  <a:pt x="115920" y="0"/>
                                  <a:pt x="258795" y="0"/>
                                </a:cubicBezTo>
                                <a:cubicBezTo>
                                  <a:pt x="401670" y="0"/>
                                  <a:pt x="517589" y="112871"/>
                                  <a:pt x="517589" y="252127"/>
                                </a:cubicBezTo>
                                <a:cubicBezTo>
                                  <a:pt x="517589" y="391382"/>
                                  <a:pt x="401765" y="504253"/>
                                  <a:pt x="258795" y="504253"/>
                                </a:cubicBezTo>
                                <a:cubicBezTo>
                                  <a:pt x="115825" y="504253"/>
                                  <a:pt x="1" y="391382"/>
                                  <a:pt x="1" y="252127"/>
                                </a:cubicBezTo>
                                <a:close/>
                              </a:path>
                            </a:pathLst>
                          </a:custGeom>
                          <a:noFill/>
                          <a:ln w="8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31985099" name="任意多边形: 形状 631985099">
                          <a:extLst>
                            <a:ext uri="{FF2B5EF4-FFF2-40B4-BE49-F238E27FC236}">
                              <a16:creationId xmlns:a16="http://schemas.microsoft.com/office/drawing/2014/main" id="{C8C7A82F-1764-78CE-AC34-2CB0D26363D4}"/>
                            </a:ext>
                          </a:extLst>
                        </wps:cNvPr>
                        <wps:cNvSpPr/>
                        <wps:spPr>
                          <a:xfrm>
                            <a:off x="241934" y="1230535"/>
                            <a:ext cx="451008" cy="435768"/>
                          </a:xfrm>
                          <a:custGeom>
                            <a:avLst/>
                            <a:gdLst>
                              <a:gd name="connsiteX0" fmla="*/ 1 w 451008"/>
                              <a:gd name="connsiteY0" fmla="*/ 217837 h 435768"/>
                              <a:gd name="connsiteX1" fmla="*/ 225457 w 451008"/>
                              <a:gd name="connsiteY1" fmla="*/ 0 h 435768"/>
                              <a:gd name="connsiteX2" fmla="*/ 451009 w 451008"/>
                              <a:gd name="connsiteY2" fmla="*/ 217837 h 435768"/>
                              <a:gd name="connsiteX3" fmla="*/ 225457 w 451008"/>
                              <a:gd name="connsiteY3" fmla="*/ 435769 h 435768"/>
                              <a:gd name="connsiteX4" fmla="*/ 1 w 451008"/>
                              <a:gd name="connsiteY4" fmla="*/ 217837 h 4357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1008" h="435768">
                                <a:moveTo>
                                  <a:pt x="1" y="217837"/>
                                </a:moveTo>
                                <a:cubicBezTo>
                                  <a:pt x="1" y="97536"/>
                                  <a:pt x="100966" y="0"/>
                                  <a:pt x="225457" y="0"/>
                                </a:cubicBezTo>
                                <a:cubicBezTo>
                                  <a:pt x="349949" y="0"/>
                                  <a:pt x="451009" y="97536"/>
                                  <a:pt x="451009" y="217837"/>
                                </a:cubicBezTo>
                                <a:cubicBezTo>
                                  <a:pt x="451009" y="338138"/>
                                  <a:pt x="350044" y="435769"/>
                                  <a:pt x="225457" y="435769"/>
                                </a:cubicBezTo>
                                <a:cubicBezTo>
                                  <a:pt x="100870" y="435769"/>
                                  <a:pt x="1" y="338614"/>
                                  <a:pt x="1" y="217837"/>
                                </a:cubicBezTo>
                              </a:path>
                            </a:pathLst>
                          </a:custGeom>
                          <a:solidFill>
                            <a:srgbClr val="FFFFFF"/>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97118247" name="任意多边形: 形状 797118247">
                          <a:extLst>
                            <a:ext uri="{FF2B5EF4-FFF2-40B4-BE49-F238E27FC236}">
                              <a16:creationId xmlns:a16="http://schemas.microsoft.com/office/drawing/2014/main" id="{C7DC0820-2944-0A7E-D458-BE5CF7E2774D}"/>
                            </a:ext>
                          </a:extLst>
                        </wps:cNvPr>
                        <wps:cNvSpPr/>
                        <wps:spPr>
                          <a:xfrm>
                            <a:off x="241839" y="1230535"/>
                            <a:ext cx="451008" cy="435768"/>
                          </a:xfrm>
                          <a:custGeom>
                            <a:avLst/>
                            <a:gdLst>
                              <a:gd name="connsiteX0" fmla="*/ 76201 w 451008"/>
                              <a:gd name="connsiteY0" fmla="*/ 216884 h 435768"/>
                              <a:gd name="connsiteX1" fmla="*/ 226491 w 451008"/>
                              <a:gd name="connsiteY1" fmla="*/ 62403 h 435768"/>
                              <a:gd name="connsiteX2" fmla="*/ 380972 w 451008"/>
                              <a:gd name="connsiteY2" fmla="*/ 212693 h 435768"/>
                              <a:gd name="connsiteX3" fmla="*/ 230682 w 451008"/>
                              <a:gd name="connsiteY3" fmla="*/ 367174 h 435768"/>
                              <a:gd name="connsiteX4" fmla="*/ 228601 w 451008"/>
                              <a:gd name="connsiteY4" fmla="*/ 367189 h 435768"/>
                              <a:gd name="connsiteX5" fmla="*/ 76203 w 451008"/>
                              <a:gd name="connsiteY5" fmla="*/ 217273 h 435768"/>
                              <a:gd name="connsiteX6" fmla="*/ 76201 w 451008"/>
                              <a:gd name="connsiteY6" fmla="*/ 216884 h 435768"/>
                              <a:gd name="connsiteX7" fmla="*/ 1 w 451008"/>
                              <a:gd name="connsiteY7" fmla="*/ 217837 h 435768"/>
                              <a:gd name="connsiteX8" fmla="*/ 225457 w 451008"/>
                              <a:gd name="connsiteY8" fmla="*/ 0 h 435768"/>
                              <a:gd name="connsiteX9" fmla="*/ 451009 w 451008"/>
                              <a:gd name="connsiteY9" fmla="*/ 217837 h 435768"/>
                              <a:gd name="connsiteX10" fmla="*/ 225553 w 451008"/>
                              <a:gd name="connsiteY10" fmla="*/ 435769 h 435768"/>
                              <a:gd name="connsiteX11" fmla="*/ 96 w 451008"/>
                              <a:gd name="connsiteY11" fmla="*/ 217837 h 4357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1008" h="435768">
                                <a:moveTo>
                                  <a:pt x="76201" y="216884"/>
                                </a:moveTo>
                                <a:cubicBezTo>
                                  <a:pt x="75043" y="132724"/>
                                  <a:pt x="142331" y="63561"/>
                                  <a:pt x="226491" y="62403"/>
                                </a:cubicBezTo>
                                <a:cubicBezTo>
                                  <a:pt x="310651" y="61246"/>
                                  <a:pt x="379815" y="128533"/>
                                  <a:pt x="380972" y="212693"/>
                                </a:cubicBezTo>
                                <a:cubicBezTo>
                                  <a:pt x="382129" y="296854"/>
                                  <a:pt x="314842" y="366017"/>
                                  <a:pt x="230682" y="367174"/>
                                </a:cubicBezTo>
                                <a:cubicBezTo>
                                  <a:pt x="229988" y="367184"/>
                                  <a:pt x="229294" y="367189"/>
                                  <a:pt x="228601" y="367189"/>
                                </a:cubicBezTo>
                                <a:cubicBezTo>
                                  <a:pt x="145119" y="367874"/>
                                  <a:pt x="76889" y="300754"/>
                                  <a:pt x="76203" y="217273"/>
                                </a:cubicBezTo>
                                <a:cubicBezTo>
                                  <a:pt x="76202" y="217143"/>
                                  <a:pt x="76201" y="217014"/>
                                  <a:pt x="76201" y="216884"/>
                                </a:cubicBezTo>
                                <a:close/>
                                <a:moveTo>
                                  <a:pt x="1" y="217837"/>
                                </a:moveTo>
                                <a:cubicBezTo>
                                  <a:pt x="1" y="97536"/>
                                  <a:pt x="100966" y="0"/>
                                  <a:pt x="225457" y="0"/>
                                </a:cubicBezTo>
                                <a:cubicBezTo>
                                  <a:pt x="349949" y="0"/>
                                  <a:pt x="451009" y="97536"/>
                                  <a:pt x="451009" y="217837"/>
                                </a:cubicBezTo>
                                <a:cubicBezTo>
                                  <a:pt x="451009" y="338138"/>
                                  <a:pt x="350140" y="435769"/>
                                  <a:pt x="225553" y="435769"/>
                                </a:cubicBezTo>
                                <a:cubicBezTo>
                                  <a:pt x="100966" y="435769"/>
                                  <a:pt x="96" y="338614"/>
                                  <a:pt x="96" y="217837"/>
                                </a:cubicBezTo>
                                <a:close/>
                              </a:path>
                            </a:pathLst>
                          </a:custGeom>
                          <a:noFill/>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65543384" name="任意多边形: 形状 565543384">
                          <a:extLst>
                            <a:ext uri="{FF2B5EF4-FFF2-40B4-BE49-F238E27FC236}">
                              <a16:creationId xmlns:a16="http://schemas.microsoft.com/office/drawing/2014/main" id="{98BC5FEE-1431-9993-AE87-C2D18313E4D7}"/>
                            </a:ext>
                          </a:extLst>
                        </wps:cNvPr>
                        <wps:cNvSpPr/>
                        <wps:spPr>
                          <a:xfrm>
                            <a:off x="273436" y="1246660"/>
                            <a:ext cx="415099" cy="403859"/>
                          </a:xfrm>
                          <a:custGeom>
                            <a:avLst/>
                            <a:gdLst>
                              <a:gd name="connsiteX0" fmla="*/ 1 w 415099"/>
                              <a:gd name="connsiteY0" fmla="*/ 202121 h 403859"/>
                              <a:gd name="connsiteX1" fmla="*/ 207741 w 415099"/>
                              <a:gd name="connsiteY1" fmla="*/ 0 h 403859"/>
                              <a:gd name="connsiteX2" fmla="*/ 415100 w 415099"/>
                              <a:gd name="connsiteY2" fmla="*/ 201739 h 403859"/>
                              <a:gd name="connsiteX3" fmla="*/ 207741 w 415099"/>
                              <a:gd name="connsiteY3" fmla="*/ 403860 h 403859"/>
                              <a:gd name="connsiteX4" fmla="*/ 286 w 415099"/>
                              <a:gd name="connsiteY4" fmla="*/ 202121 h 4038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099" h="403859">
                                <a:moveTo>
                                  <a:pt x="1" y="202121"/>
                                </a:moveTo>
                                <a:cubicBezTo>
                                  <a:pt x="1" y="90773"/>
                                  <a:pt x="92869" y="0"/>
                                  <a:pt x="207741" y="0"/>
                                </a:cubicBezTo>
                                <a:cubicBezTo>
                                  <a:pt x="322612" y="0"/>
                                  <a:pt x="415100" y="90392"/>
                                  <a:pt x="415100" y="201739"/>
                                </a:cubicBezTo>
                                <a:cubicBezTo>
                                  <a:pt x="415100" y="313087"/>
                                  <a:pt x="322041" y="403860"/>
                                  <a:pt x="207741" y="403860"/>
                                </a:cubicBezTo>
                                <a:cubicBezTo>
                                  <a:pt x="93441" y="403860"/>
                                  <a:pt x="286" y="313563"/>
                                  <a:pt x="286" y="202121"/>
                                </a:cubicBezTo>
                              </a:path>
                            </a:pathLst>
                          </a:custGeom>
                          <a:solidFill>
                            <a:srgbClr val="FFFCDB"/>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98593028" name="任意多边形: 形状 798593028">
                          <a:extLst>
                            <a:ext uri="{FF2B5EF4-FFF2-40B4-BE49-F238E27FC236}">
                              <a16:creationId xmlns:a16="http://schemas.microsoft.com/office/drawing/2014/main" id="{FFF626D7-B49A-4D47-BE6D-8ADA81FDF037}"/>
                            </a:ext>
                          </a:extLst>
                        </wps:cNvPr>
                        <wps:cNvSpPr/>
                        <wps:spPr>
                          <a:xfrm>
                            <a:off x="265271" y="1245299"/>
                            <a:ext cx="415099" cy="403859"/>
                          </a:xfrm>
                          <a:custGeom>
                            <a:avLst/>
                            <a:gdLst>
                              <a:gd name="connsiteX0" fmla="*/ 186214 w 415099"/>
                              <a:gd name="connsiteY0" fmla="*/ 217646 h 403859"/>
                              <a:gd name="connsiteX1" fmla="*/ 185357 w 415099"/>
                              <a:gd name="connsiteY1" fmla="*/ 247650 h 403859"/>
                              <a:gd name="connsiteX2" fmla="*/ 1 w 415099"/>
                              <a:gd name="connsiteY2" fmla="*/ 202216 h 403859"/>
                              <a:gd name="connsiteX3" fmla="*/ 207741 w 415099"/>
                              <a:gd name="connsiteY3" fmla="*/ 0 h 403859"/>
                              <a:gd name="connsiteX4" fmla="*/ 415100 w 415099"/>
                              <a:gd name="connsiteY4" fmla="*/ 201739 h 403859"/>
                              <a:gd name="connsiteX5" fmla="*/ 207741 w 415099"/>
                              <a:gd name="connsiteY5" fmla="*/ 403860 h 403859"/>
                              <a:gd name="connsiteX6" fmla="*/ 1 w 415099"/>
                              <a:gd name="connsiteY6" fmla="*/ 202121 h 40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5099" h="403859">
                                <a:moveTo>
                                  <a:pt x="186214" y="217646"/>
                                </a:moveTo>
                                <a:lnTo>
                                  <a:pt x="185357" y="247650"/>
                                </a:lnTo>
                                <a:moveTo>
                                  <a:pt x="1" y="202216"/>
                                </a:moveTo>
                                <a:cubicBezTo>
                                  <a:pt x="1" y="90773"/>
                                  <a:pt x="92869" y="0"/>
                                  <a:pt x="207741" y="0"/>
                                </a:cubicBezTo>
                                <a:cubicBezTo>
                                  <a:pt x="322612" y="0"/>
                                  <a:pt x="415100" y="90392"/>
                                  <a:pt x="415100" y="201739"/>
                                </a:cubicBezTo>
                                <a:cubicBezTo>
                                  <a:pt x="415100" y="313087"/>
                                  <a:pt x="322041" y="403860"/>
                                  <a:pt x="207741" y="403860"/>
                                </a:cubicBezTo>
                                <a:cubicBezTo>
                                  <a:pt x="93441" y="403860"/>
                                  <a:pt x="1" y="313563"/>
                                  <a:pt x="1" y="202121"/>
                                </a:cubicBezTo>
                                <a:close/>
                              </a:path>
                            </a:pathLst>
                          </a:custGeom>
                          <a:noFill/>
                          <a:ln w="4763"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02908755" name="任意多边形: 形状 802908755">
                          <a:extLst>
                            <a:ext uri="{FF2B5EF4-FFF2-40B4-BE49-F238E27FC236}">
                              <a16:creationId xmlns:a16="http://schemas.microsoft.com/office/drawing/2014/main" id="{312A7D4A-8D9A-1F21-413C-85961517CB6A}"/>
                            </a:ext>
                          </a:extLst>
                        </wps:cNvPr>
                        <wps:cNvSpPr/>
                        <wps:spPr>
                          <a:xfrm>
                            <a:off x="284892" y="1264349"/>
                            <a:ext cx="123825" cy="265652"/>
                          </a:xfrm>
                          <a:custGeom>
                            <a:avLst/>
                            <a:gdLst>
                              <a:gd name="connsiteX0" fmla="*/ 103061 w 123825"/>
                              <a:gd name="connsiteY0" fmla="*/ 0 h 265652"/>
                              <a:gd name="connsiteX1" fmla="*/ 123826 w 123825"/>
                              <a:gd name="connsiteY1" fmla="*/ 46577 h 265652"/>
                              <a:gd name="connsiteX2" fmla="*/ 1 w 123825"/>
                              <a:gd name="connsiteY2" fmla="*/ 265652 h 265652"/>
                              <a:gd name="connsiteX3" fmla="*/ 43054 w 123825"/>
                              <a:gd name="connsiteY3" fmla="*/ 247650 h 265652"/>
                            </a:gdLst>
                            <a:ahLst/>
                            <a:cxnLst>
                              <a:cxn ang="0">
                                <a:pos x="connsiteX0" y="connsiteY0"/>
                              </a:cxn>
                              <a:cxn ang="0">
                                <a:pos x="connsiteX1" y="connsiteY1"/>
                              </a:cxn>
                              <a:cxn ang="0">
                                <a:pos x="connsiteX2" y="connsiteY2"/>
                              </a:cxn>
                              <a:cxn ang="0">
                                <a:pos x="connsiteX3" y="connsiteY3"/>
                              </a:cxn>
                            </a:cxnLst>
                            <a:rect l="l" t="t" r="r" b="b"/>
                            <a:pathLst>
                              <a:path w="123825" h="265652">
                                <a:moveTo>
                                  <a:pt x="103061" y="0"/>
                                </a:moveTo>
                                <a:lnTo>
                                  <a:pt x="123826" y="46577"/>
                                </a:lnTo>
                                <a:moveTo>
                                  <a:pt x="1" y="265652"/>
                                </a:moveTo>
                                <a:lnTo>
                                  <a:pt x="43054" y="247650"/>
                                </a:lnTo>
                              </a:path>
                            </a:pathLst>
                          </a:custGeom>
                          <a:noFill/>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84140478" name="任意多边形: 形状 584140478">
                          <a:extLst>
                            <a:ext uri="{FF2B5EF4-FFF2-40B4-BE49-F238E27FC236}">
                              <a16:creationId xmlns:a16="http://schemas.microsoft.com/office/drawing/2014/main" id="{C6B14872-3867-40F7-3FC0-67D6D70F1703}"/>
                            </a:ext>
                          </a:extLst>
                        </wps:cNvPr>
                        <wps:cNvSpPr/>
                        <wps:spPr>
                          <a:xfrm>
                            <a:off x="330136" y="1554004"/>
                            <a:ext cx="35052" cy="36861"/>
                          </a:xfrm>
                          <a:custGeom>
                            <a:avLst/>
                            <a:gdLst>
                              <a:gd name="connsiteX0" fmla="*/ 0 w 35052"/>
                              <a:gd name="connsiteY0" fmla="*/ 36862 h 36861"/>
                              <a:gd name="connsiteX1" fmla="*/ 35052 w 35052"/>
                              <a:gd name="connsiteY1" fmla="*/ 0 h 36861"/>
                            </a:gdLst>
                            <a:ahLst/>
                            <a:cxnLst>
                              <a:cxn ang="0">
                                <a:pos x="connsiteX0" y="connsiteY0"/>
                              </a:cxn>
                              <a:cxn ang="0">
                                <a:pos x="connsiteX1" y="connsiteY1"/>
                              </a:cxn>
                            </a:cxnLst>
                            <a:rect l="l" t="t" r="r" b="b"/>
                            <a:pathLst>
                              <a:path w="35052" h="36861">
                                <a:moveTo>
                                  <a:pt x="0" y="36862"/>
                                </a:moveTo>
                                <a:lnTo>
                                  <a:pt x="35052" y="0"/>
                                </a:lnTo>
                              </a:path>
                            </a:pathLst>
                          </a:custGeom>
                          <a:ln w="953"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44449326" name="任意多边形: 形状 244449326">
                          <a:extLst>
                            <a:ext uri="{FF2B5EF4-FFF2-40B4-BE49-F238E27FC236}">
                              <a16:creationId xmlns:a16="http://schemas.microsoft.com/office/drawing/2014/main" id="{B67BBB2A-C79E-59CD-B732-6445A418BE5C}"/>
                            </a:ext>
                          </a:extLst>
                        </wps:cNvPr>
                        <wps:cNvSpPr/>
                        <wps:spPr>
                          <a:xfrm>
                            <a:off x="395763" y="1363790"/>
                            <a:ext cx="260889" cy="269747"/>
                          </a:xfrm>
                          <a:custGeom>
                            <a:avLst/>
                            <a:gdLst>
                              <a:gd name="connsiteX0" fmla="*/ 1 w 260889"/>
                              <a:gd name="connsiteY0" fmla="*/ 269748 h 269747"/>
                              <a:gd name="connsiteX1" fmla="*/ 18193 w 260889"/>
                              <a:gd name="connsiteY1" fmla="*/ 222123 h 269747"/>
                              <a:gd name="connsiteX2" fmla="*/ 153448 w 260889"/>
                              <a:gd name="connsiteY2" fmla="*/ 267843 h 269747"/>
                              <a:gd name="connsiteX3" fmla="*/ 132684 w 260889"/>
                              <a:gd name="connsiteY3" fmla="*/ 221361 h 269747"/>
                              <a:gd name="connsiteX4" fmla="*/ 260890 w 260889"/>
                              <a:gd name="connsiteY4" fmla="*/ 0 h 269747"/>
                              <a:gd name="connsiteX5" fmla="*/ 217266 w 260889"/>
                              <a:gd name="connsiteY5" fmla="*/ 19812 h 2697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0889" h="269747">
                                <a:moveTo>
                                  <a:pt x="1" y="269748"/>
                                </a:moveTo>
                                <a:lnTo>
                                  <a:pt x="18193" y="222123"/>
                                </a:lnTo>
                                <a:moveTo>
                                  <a:pt x="153448" y="267843"/>
                                </a:moveTo>
                                <a:lnTo>
                                  <a:pt x="132684" y="221361"/>
                                </a:lnTo>
                                <a:moveTo>
                                  <a:pt x="260890" y="0"/>
                                </a:moveTo>
                                <a:lnTo>
                                  <a:pt x="217266" y="19812"/>
                                </a:lnTo>
                              </a:path>
                            </a:pathLst>
                          </a:custGeom>
                          <a:noFill/>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1623675" name="任意多边形: 形状 101623675">
                          <a:extLst>
                            <a:ext uri="{FF2B5EF4-FFF2-40B4-BE49-F238E27FC236}">
                              <a16:creationId xmlns:a16="http://schemas.microsoft.com/office/drawing/2014/main" id="{6E316622-F146-1788-8EF3-31C8820211D8}"/>
                            </a:ext>
                          </a:extLst>
                        </wps:cNvPr>
                        <wps:cNvSpPr/>
                        <wps:spPr>
                          <a:xfrm>
                            <a:off x="266890" y="1246632"/>
                            <a:ext cx="410622" cy="401574"/>
                          </a:xfrm>
                          <a:custGeom>
                            <a:avLst/>
                            <a:gdLst>
                              <a:gd name="connsiteX0" fmla="*/ 197263 w 410622"/>
                              <a:gd name="connsiteY0" fmla="*/ 0 h 401574"/>
                              <a:gd name="connsiteX1" fmla="*/ 198502 w 410622"/>
                              <a:gd name="connsiteY1" fmla="*/ 50959 h 401574"/>
                              <a:gd name="connsiteX2" fmla="*/ 55627 w 410622"/>
                              <a:gd name="connsiteY2" fmla="*/ 62675 h 401574"/>
                              <a:gd name="connsiteX3" fmla="*/ 92584 w 410622"/>
                              <a:gd name="connsiteY3" fmla="*/ 95536 h 401574"/>
                              <a:gd name="connsiteX4" fmla="*/ 1 w 410622"/>
                              <a:gd name="connsiteY4" fmla="*/ 203168 h 401574"/>
                              <a:gd name="connsiteX5" fmla="*/ 51531 w 410622"/>
                              <a:gd name="connsiteY5" fmla="*/ 201835 h 401574"/>
                              <a:gd name="connsiteX6" fmla="*/ 63247 w 410622"/>
                              <a:gd name="connsiteY6" fmla="*/ 344710 h 401574"/>
                              <a:gd name="connsiteX7" fmla="*/ 98299 w 410622"/>
                              <a:gd name="connsiteY7" fmla="*/ 307753 h 401574"/>
                              <a:gd name="connsiteX8" fmla="*/ 206122 w 410622"/>
                              <a:gd name="connsiteY8" fmla="*/ 401574 h 401574"/>
                              <a:gd name="connsiteX9" fmla="*/ 204407 w 410622"/>
                              <a:gd name="connsiteY9" fmla="*/ 351092 h 401574"/>
                              <a:gd name="connsiteX10" fmla="*/ 350806 w 410622"/>
                              <a:gd name="connsiteY10" fmla="*/ 338995 h 401574"/>
                              <a:gd name="connsiteX11" fmla="*/ 316040 w 410622"/>
                              <a:gd name="connsiteY11" fmla="*/ 303467 h 401574"/>
                              <a:gd name="connsiteX12" fmla="*/ 410623 w 410622"/>
                              <a:gd name="connsiteY12" fmla="*/ 196310 h 401574"/>
                              <a:gd name="connsiteX13" fmla="*/ 355378 w 410622"/>
                              <a:gd name="connsiteY13" fmla="*/ 197644 h 401574"/>
                              <a:gd name="connsiteX14" fmla="*/ 341567 w 410622"/>
                              <a:gd name="connsiteY14" fmla="*/ 54769 h 401574"/>
                              <a:gd name="connsiteX15" fmla="*/ 308611 w 410622"/>
                              <a:gd name="connsiteY15" fmla="*/ 93917 h 401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10622" h="401574">
                                <a:moveTo>
                                  <a:pt x="197263" y="0"/>
                                </a:moveTo>
                                <a:lnTo>
                                  <a:pt x="198502" y="50959"/>
                                </a:lnTo>
                                <a:moveTo>
                                  <a:pt x="55627" y="62675"/>
                                </a:moveTo>
                                <a:lnTo>
                                  <a:pt x="92584" y="95536"/>
                                </a:lnTo>
                                <a:moveTo>
                                  <a:pt x="1" y="203168"/>
                                </a:moveTo>
                                <a:lnTo>
                                  <a:pt x="51531" y="201835"/>
                                </a:lnTo>
                                <a:moveTo>
                                  <a:pt x="63247" y="344710"/>
                                </a:moveTo>
                                <a:lnTo>
                                  <a:pt x="98299" y="307753"/>
                                </a:lnTo>
                                <a:moveTo>
                                  <a:pt x="206122" y="401574"/>
                                </a:moveTo>
                                <a:lnTo>
                                  <a:pt x="204407" y="351092"/>
                                </a:lnTo>
                                <a:moveTo>
                                  <a:pt x="350806" y="338995"/>
                                </a:moveTo>
                                <a:lnTo>
                                  <a:pt x="316040" y="303467"/>
                                </a:lnTo>
                                <a:moveTo>
                                  <a:pt x="410623" y="196310"/>
                                </a:moveTo>
                                <a:lnTo>
                                  <a:pt x="355378" y="197644"/>
                                </a:lnTo>
                                <a:moveTo>
                                  <a:pt x="341567" y="54769"/>
                                </a:moveTo>
                                <a:lnTo>
                                  <a:pt x="308611" y="93917"/>
                                </a:lnTo>
                              </a:path>
                            </a:pathLst>
                          </a:custGeom>
                          <a:noFill/>
                          <a:ln w="4763"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95066589" name="任意多边形: 形状 1295066589">
                          <a:extLst>
                            <a:ext uri="{FF2B5EF4-FFF2-40B4-BE49-F238E27FC236}">
                              <a16:creationId xmlns:a16="http://schemas.microsoft.com/office/drawing/2014/main" id="{215C3AA1-ECE2-144A-5E70-4581A75B0CFB}"/>
                            </a:ext>
                          </a:extLst>
                        </wps:cNvPr>
                        <wps:cNvSpPr/>
                        <wps:spPr>
                          <a:xfrm>
                            <a:off x="289179" y="1248632"/>
                            <a:ext cx="161448" cy="123158"/>
                          </a:xfrm>
                          <a:custGeom>
                            <a:avLst/>
                            <a:gdLst>
                              <a:gd name="connsiteX0" fmla="*/ 158973 w 161448"/>
                              <a:gd name="connsiteY0" fmla="*/ 0 h 123158"/>
                              <a:gd name="connsiteX1" fmla="*/ 161449 w 161448"/>
                              <a:gd name="connsiteY1" fmla="*/ 21812 h 123158"/>
                              <a:gd name="connsiteX2" fmla="*/ 143447 w 161448"/>
                              <a:gd name="connsiteY2" fmla="*/ 2762 h 123158"/>
                              <a:gd name="connsiteX3" fmla="*/ 147638 w 161448"/>
                              <a:gd name="connsiteY3" fmla="*/ 24384 h 123158"/>
                              <a:gd name="connsiteX4" fmla="*/ 128112 w 161448"/>
                              <a:gd name="connsiteY4" fmla="*/ 6191 h 123158"/>
                              <a:gd name="connsiteX5" fmla="*/ 134017 w 161448"/>
                              <a:gd name="connsiteY5" fmla="*/ 27337 h 123158"/>
                              <a:gd name="connsiteX6" fmla="*/ 113158 w 161448"/>
                              <a:gd name="connsiteY6" fmla="*/ 10954 h 123158"/>
                              <a:gd name="connsiteX7" fmla="*/ 120682 w 161448"/>
                              <a:gd name="connsiteY7" fmla="*/ 31623 h 123158"/>
                              <a:gd name="connsiteX8" fmla="*/ 84583 w 161448"/>
                              <a:gd name="connsiteY8" fmla="*/ 23908 h 123158"/>
                              <a:gd name="connsiteX9" fmla="*/ 95251 w 161448"/>
                              <a:gd name="connsiteY9" fmla="*/ 42958 h 123158"/>
                              <a:gd name="connsiteX10" fmla="*/ 71152 w 161448"/>
                              <a:gd name="connsiteY10" fmla="*/ 31813 h 123158"/>
                              <a:gd name="connsiteX11" fmla="*/ 83249 w 161448"/>
                              <a:gd name="connsiteY11" fmla="*/ 50197 h 123158"/>
                              <a:gd name="connsiteX12" fmla="*/ 58389 w 161448"/>
                              <a:gd name="connsiteY12" fmla="*/ 40672 h 123158"/>
                              <a:gd name="connsiteX13" fmla="*/ 71914 w 161448"/>
                              <a:gd name="connsiteY13" fmla="*/ 58007 h 123158"/>
                              <a:gd name="connsiteX14" fmla="*/ 46387 w 161448"/>
                              <a:gd name="connsiteY14" fmla="*/ 50768 h 123158"/>
                              <a:gd name="connsiteX15" fmla="*/ 61246 w 161448"/>
                              <a:gd name="connsiteY15" fmla="*/ 67056 h 123158"/>
                              <a:gd name="connsiteX16" fmla="*/ 24956 w 161448"/>
                              <a:gd name="connsiteY16" fmla="*/ 73723 h 123158"/>
                              <a:gd name="connsiteX17" fmla="*/ 42101 w 161448"/>
                              <a:gd name="connsiteY17" fmla="*/ 87439 h 123158"/>
                              <a:gd name="connsiteX18" fmla="*/ 15622 w 161448"/>
                              <a:gd name="connsiteY18" fmla="*/ 86296 h 123158"/>
                              <a:gd name="connsiteX19" fmla="*/ 33814 w 161448"/>
                              <a:gd name="connsiteY19" fmla="*/ 98679 h 123158"/>
                              <a:gd name="connsiteX20" fmla="*/ 7335 w 161448"/>
                              <a:gd name="connsiteY20" fmla="*/ 99631 h 123158"/>
                              <a:gd name="connsiteX21" fmla="*/ 26385 w 161448"/>
                              <a:gd name="connsiteY21" fmla="*/ 110585 h 123158"/>
                              <a:gd name="connsiteX22" fmla="*/ 1 w 161448"/>
                              <a:gd name="connsiteY22" fmla="*/ 113633 h 123158"/>
                              <a:gd name="connsiteX23" fmla="*/ 19908 w 161448"/>
                              <a:gd name="connsiteY23" fmla="*/ 123158 h 123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61448" h="123158">
                                <a:moveTo>
                                  <a:pt x="158973" y="0"/>
                                </a:moveTo>
                                <a:lnTo>
                                  <a:pt x="161449" y="21812"/>
                                </a:lnTo>
                                <a:moveTo>
                                  <a:pt x="143447" y="2762"/>
                                </a:moveTo>
                                <a:lnTo>
                                  <a:pt x="147638" y="24384"/>
                                </a:lnTo>
                                <a:moveTo>
                                  <a:pt x="128112" y="6191"/>
                                </a:moveTo>
                                <a:lnTo>
                                  <a:pt x="134017" y="27337"/>
                                </a:lnTo>
                                <a:moveTo>
                                  <a:pt x="113158" y="10954"/>
                                </a:moveTo>
                                <a:lnTo>
                                  <a:pt x="120682" y="31623"/>
                                </a:lnTo>
                                <a:moveTo>
                                  <a:pt x="84583" y="23908"/>
                                </a:moveTo>
                                <a:lnTo>
                                  <a:pt x="95251" y="42958"/>
                                </a:lnTo>
                                <a:moveTo>
                                  <a:pt x="71152" y="31813"/>
                                </a:moveTo>
                                <a:lnTo>
                                  <a:pt x="83249" y="50197"/>
                                </a:lnTo>
                                <a:moveTo>
                                  <a:pt x="58389" y="40672"/>
                                </a:moveTo>
                                <a:lnTo>
                                  <a:pt x="71914" y="58007"/>
                                </a:lnTo>
                                <a:moveTo>
                                  <a:pt x="46387" y="50768"/>
                                </a:moveTo>
                                <a:lnTo>
                                  <a:pt x="61246" y="67056"/>
                                </a:lnTo>
                                <a:moveTo>
                                  <a:pt x="24956" y="73723"/>
                                </a:moveTo>
                                <a:lnTo>
                                  <a:pt x="42101" y="87439"/>
                                </a:lnTo>
                                <a:moveTo>
                                  <a:pt x="15622" y="86296"/>
                                </a:moveTo>
                                <a:lnTo>
                                  <a:pt x="33814" y="98679"/>
                                </a:lnTo>
                                <a:moveTo>
                                  <a:pt x="7335" y="99631"/>
                                </a:moveTo>
                                <a:lnTo>
                                  <a:pt x="26385" y="110585"/>
                                </a:lnTo>
                                <a:moveTo>
                                  <a:pt x="1" y="113633"/>
                                </a:moveTo>
                                <a:lnTo>
                                  <a:pt x="19908" y="123158"/>
                                </a:lnTo>
                              </a:path>
                            </a:pathLst>
                          </a:custGeom>
                          <a:noFill/>
                          <a:ln w="2667"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71119068" name="任意多边形: 形状 1971119068">
                          <a:extLst>
                            <a:ext uri="{FF2B5EF4-FFF2-40B4-BE49-F238E27FC236}">
                              <a16:creationId xmlns:a16="http://schemas.microsoft.com/office/drawing/2014/main" id="{2D314119-9FB9-AD86-23EC-7D9407041D4B}"/>
                            </a:ext>
                          </a:extLst>
                        </wps:cNvPr>
                        <wps:cNvSpPr/>
                        <wps:spPr>
                          <a:xfrm>
                            <a:off x="281844" y="1375982"/>
                            <a:ext cx="45434" cy="17430"/>
                          </a:xfrm>
                          <a:custGeom>
                            <a:avLst/>
                            <a:gdLst>
                              <a:gd name="connsiteX0" fmla="*/ 0 w 45434"/>
                              <a:gd name="connsiteY0" fmla="*/ 0 h 17430"/>
                              <a:gd name="connsiteX1" fmla="*/ 45434 w 45434"/>
                              <a:gd name="connsiteY1" fmla="*/ 17431 h 17430"/>
                            </a:gdLst>
                            <a:ahLst/>
                            <a:cxnLst>
                              <a:cxn ang="0">
                                <a:pos x="connsiteX0" y="connsiteY0"/>
                              </a:cxn>
                              <a:cxn ang="0">
                                <a:pos x="connsiteX1" y="connsiteY1"/>
                              </a:cxn>
                            </a:cxnLst>
                            <a:rect l="l" t="t" r="r" b="b"/>
                            <a:pathLst>
                              <a:path w="45434" h="17430">
                                <a:moveTo>
                                  <a:pt x="0" y="0"/>
                                </a:moveTo>
                                <a:lnTo>
                                  <a:pt x="45434" y="17431"/>
                                </a:lnTo>
                              </a:path>
                            </a:pathLst>
                          </a:custGeom>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86587981" name="任意多边形: 形状 1986587981">
                          <a:extLst>
                            <a:ext uri="{FF2B5EF4-FFF2-40B4-BE49-F238E27FC236}">
                              <a16:creationId xmlns:a16="http://schemas.microsoft.com/office/drawing/2014/main" id="{32AE1859-23AC-F158-5EDB-FCF9DD1505BE}"/>
                            </a:ext>
                          </a:extLst>
                        </wps:cNvPr>
                        <wps:cNvSpPr/>
                        <wps:spPr>
                          <a:xfrm>
                            <a:off x="267271" y="1391793"/>
                            <a:ext cx="383667" cy="254888"/>
                          </a:xfrm>
                          <a:custGeom>
                            <a:avLst/>
                            <a:gdLst>
                              <a:gd name="connsiteX0" fmla="*/ 10954 w 383667"/>
                              <a:gd name="connsiteY0" fmla="*/ 0 h 254888"/>
                              <a:gd name="connsiteX1" fmla="*/ 32100 w 383667"/>
                              <a:gd name="connsiteY1" fmla="*/ 6096 h 254888"/>
                              <a:gd name="connsiteX2" fmla="*/ 7144 w 383667"/>
                              <a:gd name="connsiteY2" fmla="*/ 15621 h 254888"/>
                              <a:gd name="connsiteX3" fmla="*/ 28766 w 383667"/>
                              <a:gd name="connsiteY3" fmla="*/ 20098 h 254888"/>
                              <a:gd name="connsiteX4" fmla="*/ 4668 w 383667"/>
                              <a:gd name="connsiteY4" fmla="*/ 31147 h 254888"/>
                              <a:gd name="connsiteX5" fmla="*/ 26480 w 383667"/>
                              <a:gd name="connsiteY5" fmla="*/ 33909 h 254888"/>
                              <a:gd name="connsiteX6" fmla="*/ 3334 w 383667"/>
                              <a:gd name="connsiteY6" fmla="*/ 46768 h 254888"/>
                              <a:gd name="connsiteX7" fmla="*/ 25242 w 383667"/>
                              <a:gd name="connsiteY7" fmla="*/ 47815 h 254888"/>
                              <a:gd name="connsiteX8" fmla="*/ 1 w 383667"/>
                              <a:gd name="connsiteY8" fmla="*/ 73819 h 254888"/>
                              <a:gd name="connsiteX9" fmla="*/ 21908 w 383667"/>
                              <a:gd name="connsiteY9" fmla="*/ 71342 h 254888"/>
                              <a:gd name="connsiteX10" fmla="*/ 2382 w 383667"/>
                              <a:gd name="connsiteY10" fmla="*/ 89344 h 254888"/>
                              <a:gd name="connsiteX11" fmla="*/ 28290 w 383667"/>
                              <a:gd name="connsiteY11" fmla="*/ 85154 h 254888"/>
                              <a:gd name="connsiteX12" fmla="*/ 5906 w 383667"/>
                              <a:gd name="connsiteY12" fmla="*/ 104204 h 254888"/>
                              <a:gd name="connsiteX13" fmla="*/ 31433 w 383667"/>
                              <a:gd name="connsiteY13" fmla="*/ 98393 h 254888"/>
                              <a:gd name="connsiteX14" fmla="*/ 8097 w 383667"/>
                              <a:gd name="connsiteY14" fmla="*/ 119063 h 254888"/>
                              <a:gd name="connsiteX15" fmla="*/ 30481 w 383667"/>
                              <a:gd name="connsiteY15" fmla="*/ 111728 h 254888"/>
                              <a:gd name="connsiteX16" fmla="*/ 27909 w 383667"/>
                              <a:gd name="connsiteY16" fmla="*/ 152114 h 254888"/>
                              <a:gd name="connsiteX17" fmla="*/ 46959 w 383667"/>
                              <a:gd name="connsiteY17" fmla="*/ 141446 h 254888"/>
                              <a:gd name="connsiteX18" fmla="*/ 35815 w 383667"/>
                              <a:gd name="connsiteY18" fmla="*/ 165544 h 254888"/>
                              <a:gd name="connsiteX19" fmla="*/ 54103 w 383667"/>
                              <a:gd name="connsiteY19" fmla="*/ 153448 h 254888"/>
                              <a:gd name="connsiteX20" fmla="*/ 44578 w 383667"/>
                              <a:gd name="connsiteY20" fmla="*/ 178308 h 254888"/>
                              <a:gd name="connsiteX21" fmla="*/ 62866 w 383667"/>
                              <a:gd name="connsiteY21" fmla="*/ 164782 h 254888"/>
                              <a:gd name="connsiteX22" fmla="*/ 55627 w 383667"/>
                              <a:gd name="connsiteY22" fmla="*/ 190214 h 254888"/>
                              <a:gd name="connsiteX23" fmla="*/ 71819 w 383667"/>
                              <a:gd name="connsiteY23" fmla="*/ 175450 h 254888"/>
                              <a:gd name="connsiteX24" fmla="*/ 78487 w 383667"/>
                              <a:gd name="connsiteY24" fmla="*/ 211646 h 254888"/>
                              <a:gd name="connsiteX25" fmla="*/ 92203 w 383667"/>
                              <a:gd name="connsiteY25" fmla="*/ 194500 h 254888"/>
                              <a:gd name="connsiteX26" fmla="*/ 91155 w 383667"/>
                              <a:gd name="connsiteY26" fmla="*/ 220980 h 254888"/>
                              <a:gd name="connsiteX27" fmla="*/ 103442 w 383667"/>
                              <a:gd name="connsiteY27" fmla="*/ 202787 h 254888"/>
                              <a:gd name="connsiteX28" fmla="*/ 104490 w 383667"/>
                              <a:gd name="connsiteY28" fmla="*/ 229267 h 254888"/>
                              <a:gd name="connsiteX29" fmla="*/ 115348 w 383667"/>
                              <a:gd name="connsiteY29" fmla="*/ 210217 h 254888"/>
                              <a:gd name="connsiteX30" fmla="*/ 118396 w 383667"/>
                              <a:gd name="connsiteY30" fmla="*/ 236601 h 254888"/>
                              <a:gd name="connsiteX31" fmla="*/ 127921 w 383667"/>
                              <a:gd name="connsiteY31" fmla="*/ 216694 h 254888"/>
                              <a:gd name="connsiteX32" fmla="*/ 147924 w 383667"/>
                              <a:gd name="connsiteY32" fmla="*/ 247650 h 254888"/>
                              <a:gd name="connsiteX33" fmla="*/ 154020 w 383667"/>
                              <a:gd name="connsiteY33" fmla="*/ 226504 h 254888"/>
                              <a:gd name="connsiteX34" fmla="*/ 163545 w 383667"/>
                              <a:gd name="connsiteY34" fmla="*/ 251365 h 254888"/>
                              <a:gd name="connsiteX35" fmla="*/ 167926 w 383667"/>
                              <a:gd name="connsiteY35" fmla="*/ 229838 h 254888"/>
                              <a:gd name="connsiteX36" fmla="*/ 178118 w 383667"/>
                              <a:gd name="connsiteY36" fmla="*/ 253555 h 254888"/>
                              <a:gd name="connsiteX37" fmla="*/ 180880 w 383667"/>
                              <a:gd name="connsiteY37" fmla="*/ 231743 h 254888"/>
                              <a:gd name="connsiteX38" fmla="*/ 193739 w 383667"/>
                              <a:gd name="connsiteY38" fmla="*/ 254889 h 254888"/>
                              <a:gd name="connsiteX39" fmla="*/ 194787 w 383667"/>
                              <a:gd name="connsiteY39" fmla="*/ 232886 h 254888"/>
                              <a:gd name="connsiteX40" fmla="*/ 225076 w 383667"/>
                              <a:gd name="connsiteY40" fmla="*/ 253841 h 254888"/>
                              <a:gd name="connsiteX41" fmla="*/ 222695 w 383667"/>
                              <a:gd name="connsiteY41" fmla="*/ 232029 h 254888"/>
                              <a:gd name="connsiteX42" fmla="*/ 240602 w 383667"/>
                              <a:gd name="connsiteY42" fmla="*/ 251079 h 254888"/>
                              <a:gd name="connsiteX43" fmla="*/ 236506 w 383667"/>
                              <a:gd name="connsiteY43" fmla="*/ 229552 h 254888"/>
                              <a:gd name="connsiteX44" fmla="*/ 255556 w 383667"/>
                              <a:gd name="connsiteY44" fmla="*/ 247555 h 254888"/>
                              <a:gd name="connsiteX45" fmla="*/ 249746 w 383667"/>
                              <a:gd name="connsiteY45" fmla="*/ 226409 h 254888"/>
                              <a:gd name="connsiteX46" fmla="*/ 270511 w 383667"/>
                              <a:gd name="connsiteY46" fmla="*/ 242792 h 254888"/>
                              <a:gd name="connsiteX47" fmla="*/ 263081 w 383667"/>
                              <a:gd name="connsiteY47" fmla="*/ 222123 h 254888"/>
                              <a:gd name="connsiteX48" fmla="*/ 299086 w 383667"/>
                              <a:gd name="connsiteY48" fmla="*/ 229838 h 254888"/>
                              <a:gd name="connsiteX49" fmla="*/ 288513 w 383667"/>
                              <a:gd name="connsiteY49" fmla="*/ 210788 h 254888"/>
                              <a:gd name="connsiteX50" fmla="*/ 312516 w 383667"/>
                              <a:gd name="connsiteY50" fmla="*/ 221932 h 254888"/>
                              <a:gd name="connsiteX51" fmla="*/ 300991 w 383667"/>
                              <a:gd name="connsiteY51" fmla="*/ 204121 h 254888"/>
                              <a:gd name="connsiteX52" fmla="*/ 325851 w 383667"/>
                              <a:gd name="connsiteY52" fmla="*/ 213646 h 254888"/>
                              <a:gd name="connsiteX53" fmla="*/ 312040 w 383667"/>
                              <a:gd name="connsiteY53" fmla="*/ 196405 h 254888"/>
                              <a:gd name="connsiteX54" fmla="*/ 337471 w 383667"/>
                              <a:gd name="connsiteY54" fmla="*/ 203644 h 254888"/>
                              <a:gd name="connsiteX55" fmla="*/ 322708 w 383667"/>
                              <a:gd name="connsiteY55" fmla="*/ 186880 h 254888"/>
                              <a:gd name="connsiteX56" fmla="*/ 358903 w 383667"/>
                              <a:gd name="connsiteY56" fmla="*/ 180213 h 254888"/>
                              <a:gd name="connsiteX57" fmla="*/ 341758 w 383667"/>
                              <a:gd name="connsiteY57" fmla="*/ 166497 h 254888"/>
                              <a:gd name="connsiteX58" fmla="*/ 368237 w 383667"/>
                              <a:gd name="connsiteY58" fmla="*/ 167545 h 254888"/>
                              <a:gd name="connsiteX59" fmla="*/ 350044 w 383667"/>
                              <a:gd name="connsiteY59" fmla="*/ 155257 h 254888"/>
                              <a:gd name="connsiteX60" fmla="*/ 376429 w 383667"/>
                              <a:gd name="connsiteY60" fmla="*/ 154305 h 254888"/>
                              <a:gd name="connsiteX61" fmla="*/ 357379 w 383667"/>
                              <a:gd name="connsiteY61" fmla="*/ 143446 h 254888"/>
                              <a:gd name="connsiteX62" fmla="*/ 383668 w 383667"/>
                              <a:gd name="connsiteY62" fmla="*/ 140398 h 254888"/>
                              <a:gd name="connsiteX63" fmla="*/ 363760 w 383667"/>
                              <a:gd name="connsiteY63" fmla="*/ 130873 h 254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383667" h="254888">
                                <a:moveTo>
                                  <a:pt x="10954" y="0"/>
                                </a:moveTo>
                                <a:lnTo>
                                  <a:pt x="32100" y="6096"/>
                                </a:lnTo>
                                <a:moveTo>
                                  <a:pt x="7144" y="15621"/>
                                </a:moveTo>
                                <a:lnTo>
                                  <a:pt x="28766" y="20098"/>
                                </a:lnTo>
                                <a:moveTo>
                                  <a:pt x="4668" y="31147"/>
                                </a:moveTo>
                                <a:lnTo>
                                  <a:pt x="26480" y="33909"/>
                                </a:lnTo>
                                <a:moveTo>
                                  <a:pt x="3334" y="46768"/>
                                </a:moveTo>
                                <a:lnTo>
                                  <a:pt x="25242" y="47815"/>
                                </a:lnTo>
                                <a:moveTo>
                                  <a:pt x="1" y="73819"/>
                                </a:moveTo>
                                <a:lnTo>
                                  <a:pt x="21908" y="71342"/>
                                </a:lnTo>
                                <a:moveTo>
                                  <a:pt x="2382" y="89344"/>
                                </a:moveTo>
                                <a:lnTo>
                                  <a:pt x="28290" y="85154"/>
                                </a:lnTo>
                                <a:moveTo>
                                  <a:pt x="5906" y="104204"/>
                                </a:moveTo>
                                <a:lnTo>
                                  <a:pt x="31433" y="98393"/>
                                </a:lnTo>
                                <a:moveTo>
                                  <a:pt x="8097" y="119063"/>
                                </a:moveTo>
                                <a:lnTo>
                                  <a:pt x="30481" y="111728"/>
                                </a:lnTo>
                                <a:moveTo>
                                  <a:pt x="27909" y="152114"/>
                                </a:moveTo>
                                <a:lnTo>
                                  <a:pt x="46959" y="141446"/>
                                </a:lnTo>
                                <a:moveTo>
                                  <a:pt x="35815" y="165544"/>
                                </a:moveTo>
                                <a:lnTo>
                                  <a:pt x="54103" y="153448"/>
                                </a:lnTo>
                                <a:moveTo>
                                  <a:pt x="44578" y="178308"/>
                                </a:moveTo>
                                <a:lnTo>
                                  <a:pt x="62866" y="164782"/>
                                </a:lnTo>
                                <a:moveTo>
                                  <a:pt x="55627" y="190214"/>
                                </a:moveTo>
                                <a:lnTo>
                                  <a:pt x="71819" y="175450"/>
                                </a:lnTo>
                                <a:moveTo>
                                  <a:pt x="78487" y="211646"/>
                                </a:moveTo>
                                <a:lnTo>
                                  <a:pt x="92203" y="194500"/>
                                </a:lnTo>
                                <a:moveTo>
                                  <a:pt x="91155" y="220980"/>
                                </a:moveTo>
                                <a:lnTo>
                                  <a:pt x="103442" y="202787"/>
                                </a:lnTo>
                                <a:moveTo>
                                  <a:pt x="104490" y="229267"/>
                                </a:moveTo>
                                <a:lnTo>
                                  <a:pt x="115348" y="210217"/>
                                </a:lnTo>
                                <a:moveTo>
                                  <a:pt x="118396" y="236601"/>
                                </a:moveTo>
                                <a:lnTo>
                                  <a:pt x="127921" y="216694"/>
                                </a:lnTo>
                                <a:moveTo>
                                  <a:pt x="147924" y="247650"/>
                                </a:moveTo>
                                <a:lnTo>
                                  <a:pt x="154020" y="226504"/>
                                </a:lnTo>
                                <a:moveTo>
                                  <a:pt x="163545" y="251365"/>
                                </a:moveTo>
                                <a:lnTo>
                                  <a:pt x="167926" y="229838"/>
                                </a:lnTo>
                                <a:moveTo>
                                  <a:pt x="178118" y="253555"/>
                                </a:moveTo>
                                <a:lnTo>
                                  <a:pt x="180880" y="231743"/>
                                </a:lnTo>
                                <a:moveTo>
                                  <a:pt x="193739" y="254889"/>
                                </a:moveTo>
                                <a:lnTo>
                                  <a:pt x="194787" y="232886"/>
                                </a:lnTo>
                                <a:moveTo>
                                  <a:pt x="225076" y="253841"/>
                                </a:moveTo>
                                <a:lnTo>
                                  <a:pt x="222695" y="232029"/>
                                </a:lnTo>
                                <a:moveTo>
                                  <a:pt x="240602" y="251079"/>
                                </a:moveTo>
                                <a:lnTo>
                                  <a:pt x="236506" y="229552"/>
                                </a:lnTo>
                                <a:moveTo>
                                  <a:pt x="255556" y="247555"/>
                                </a:moveTo>
                                <a:lnTo>
                                  <a:pt x="249746" y="226409"/>
                                </a:lnTo>
                                <a:moveTo>
                                  <a:pt x="270511" y="242792"/>
                                </a:moveTo>
                                <a:lnTo>
                                  <a:pt x="263081" y="222123"/>
                                </a:lnTo>
                                <a:moveTo>
                                  <a:pt x="299086" y="229838"/>
                                </a:moveTo>
                                <a:lnTo>
                                  <a:pt x="288513" y="210788"/>
                                </a:lnTo>
                                <a:moveTo>
                                  <a:pt x="312516" y="221932"/>
                                </a:moveTo>
                                <a:lnTo>
                                  <a:pt x="300991" y="204121"/>
                                </a:lnTo>
                                <a:moveTo>
                                  <a:pt x="325851" y="213646"/>
                                </a:moveTo>
                                <a:lnTo>
                                  <a:pt x="312040" y="196405"/>
                                </a:lnTo>
                                <a:moveTo>
                                  <a:pt x="337471" y="203644"/>
                                </a:moveTo>
                                <a:lnTo>
                                  <a:pt x="322708" y="186880"/>
                                </a:lnTo>
                                <a:moveTo>
                                  <a:pt x="358903" y="180213"/>
                                </a:moveTo>
                                <a:lnTo>
                                  <a:pt x="341758" y="166497"/>
                                </a:lnTo>
                                <a:moveTo>
                                  <a:pt x="368237" y="167545"/>
                                </a:moveTo>
                                <a:lnTo>
                                  <a:pt x="350044" y="155257"/>
                                </a:lnTo>
                                <a:moveTo>
                                  <a:pt x="376429" y="154305"/>
                                </a:moveTo>
                                <a:lnTo>
                                  <a:pt x="357379" y="143446"/>
                                </a:lnTo>
                                <a:moveTo>
                                  <a:pt x="383668" y="140398"/>
                                </a:moveTo>
                                <a:lnTo>
                                  <a:pt x="363760" y="130873"/>
                                </a:lnTo>
                              </a:path>
                            </a:pathLst>
                          </a:custGeom>
                          <a:noFill/>
                          <a:ln w="2667"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40397164" name="任意多边形: 形状 1040397164">
                          <a:extLst>
                            <a:ext uri="{FF2B5EF4-FFF2-40B4-BE49-F238E27FC236}">
                              <a16:creationId xmlns:a16="http://schemas.microsoft.com/office/drawing/2014/main" id="{8C4B24AD-5516-744C-BD22-072C21E10E98}"/>
                            </a:ext>
                          </a:extLst>
                        </wps:cNvPr>
                        <wps:cNvSpPr/>
                        <wps:spPr>
                          <a:xfrm>
                            <a:off x="636460" y="1510094"/>
                            <a:ext cx="20574" cy="7715"/>
                          </a:xfrm>
                          <a:custGeom>
                            <a:avLst/>
                            <a:gdLst>
                              <a:gd name="connsiteX0" fmla="*/ 20574 w 20574"/>
                              <a:gd name="connsiteY0" fmla="*/ 7715 h 7715"/>
                              <a:gd name="connsiteX1" fmla="*/ 0 w 20574"/>
                              <a:gd name="connsiteY1" fmla="*/ 0 h 7715"/>
                            </a:gdLst>
                            <a:ahLst/>
                            <a:cxnLst>
                              <a:cxn ang="0">
                                <a:pos x="connsiteX0" y="connsiteY0"/>
                              </a:cxn>
                              <a:cxn ang="0">
                                <a:pos x="connsiteX1" y="connsiteY1"/>
                              </a:cxn>
                            </a:cxnLst>
                            <a:rect l="l" t="t" r="r" b="b"/>
                            <a:pathLst>
                              <a:path w="20574" h="7715">
                                <a:moveTo>
                                  <a:pt x="20574" y="7715"/>
                                </a:moveTo>
                                <a:lnTo>
                                  <a:pt x="0" y="0"/>
                                </a:lnTo>
                              </a:path>
                            </a:pathLst>
                          </a:custGeom>
                          <a:ln w="953"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08881099" name="任意多边形: 形状 1208881099">
                          <a:extLst>
                            <a:ext uri="{FF2B5EF4-FFF2-40B4-BE49-F238E27FC236}">
                              <a16:creationId xmlns:a16="http://schemas.microsoft.com/office/drawing/2014/main" id="{CB7AA21C-2D7F-43B6-7973-A4AB0FDE9A90}"/>
                            </a:ext>
                          </a:extLst>
                        </wps:cNvPr>
                        <wps:cNvSpPr/>
                        <wps:spPr>
                          <a:xfrm>
                            <a:off x="545782" y="1267111"/>
                            <a:ext cx="124015" cy="235839"/>
                          </a:xfrm>
                          <a:custGeom>
                            <a:avLst/>
                            <a:gdLst>
                              <a:gd name="connsiteX0" fmla="*/ 116206 w 124015"/>
                              <a:gd name="connsiteY0" fmla="*/ 235839 h 235839"/>
                              <a:gd name="connsiteX1" fmla="*/ 95155 w 124015"/>
                              <a:gd name="connsiteY1" fmla="*/ 229743 h 235839"/>
                              <a:gd name="connsiteX2" fmla="*/ 119920 w 124015"/>
                              <a:gd name="connsiteY2" fmla="*/ 220218 h 235839"/>
                              <a:gd name="connsiteX3" fmla="*/ 98680 w 124015"/>
                              <a:gd name="connsiteY3" fmla="*/ 216313 h 235839"/>
                              <a:gd name="connsiteX4" fmla="*/ 122683 w 124015"/>
                              <a:gd name="connsiteY4" fmla="*/ 205264 h 235839"/>
                              <a:gd name="connsiteX5" fmla="*/ 100870 w 124015"/>
                              <a:gd name="connsiteY5" fmla="*/ 202502 h 235839"/>
                              <a:gd name="connsiteX6" fmla="*/ 124016 w 124015"/>
                              <a:gd name="connsiteY6" fmla="*/ 189643 h 235839"/>
                              <a:gd name="connsiteX7" fmla="*/ 102109 w 124015"/>
                              <a:gd name="connsiteY7" fmla="*/ 188595 h 235839"/>
                              <a:gd name="connsiteX8" fmla="*/ 122968 w 124015"/>
                              <a:gd name="connsiteY8" fmla="*/ 158306 h 235839"/>
                              <a:gd name="connsiteX9" fmla="*/ 101156 w 124015"/>
                              <a:gd name="connsiteY9" fmla="*/ 160782 h 235839"/>
                              <a:gd name="connsiteX10" fmla="*/ 120206 w 124015"/>
                              <a:gd name="connsiteY10" fmla="*/ 142875 h 235839"/>
                              <a:gd name="connsiteX11" fmla="*/ 98680 w 124015"/>
                              <a:gd name="connsiteY11" fmla="*/ 146971 h 235839"/>
                              <a:gd name="connsiteX12" fmla="*/ 116682 w 124015"/>
                              <a:gd name="connsiteY12" fmla="*/ 127921 h 235839"/>
                              <a:gd name="connsiteX13" fmla="*/ 95536 w 124015"/>
                              <a:gd name="connsiteY13" fmla="*/ 133731 h 235839"/>
                              <a:gd name="connsiteX14" fmla="*/ 111919 w 124015"/>
                              <a:gd name="connsiteY14" fmla="*/ 113062 h 235839"/>
                              <a:gd name="connsiteX15" fmla="*/ 91345 w 124015"/>
                              <a:gd name="connsiteY15" fmla="*/ 120491 h 235839"/>
                              <a:gd name="connsiteX16" fmla="*/ 99061 w 124015"/>
                              <a:gd name="connsiteY16" fmla="*/ 84487 h 235839"/>
                              <a:gd name="connsiteX17" fmla="*/ 80011 w 124015"/>
                              <a:gd name="connsiteY17" fmla="*/ 95155 h 235839"/>
                              <a:gd name="connsiteX18" fmla="*/ 91060 w 124015"/>
                              <a:gd name="connsiteY18" fmla="*/ 71152 h 235839"/>
                              <a:gd name="connsiteX19" fmla="*/ 72772 w 124015"/>
                              <a:gd name="connsiteY19" fmla="*/ 82963 h 235839"/>
                              <a:gd name="connsiteX20" fmla="*/ 82297 w 124015"/>
                              <a:gd name="connsiteY20" fmla="*/ 58198 h 235839"/>
                              <a:gd name="connsiteX21" fmla="*/ 64961 w 124015"/>
                              <a:gd name="connsiteY21" fmla="*/ 71628 h 235839"/>
                              <a:gd name="connsiteX22" fmla="*/ 72200 w 124015"/>
                              <a:gd name="connsiteY22" fmla="*/ 46196 h 235839"/>
                              <a:gd name="connsiteX23" fmla="*/ 56008 w 124015"/>
                              <a:gd name="connsiteY23" fmla="*/ 60960 h 235839"/>
                              <a:gd name="connsiteX24" fmla="*/ 49340 w 124015"/>
                              <a:gd name="connsiteY24" fmla="*/ 24860 h 235839"/>
                              <a:gd name="connsiteX25" fmla="*/ 35624 w 124015"/>
                              <a:gd name="connsiteY25" fmla="*/ 42005 h 235839"/>
                              <a:gd name="connsiteX26" fmla="*/ 36672 w 124015"/>
                              <a:gd name="connsiteY26" fmla="*/ 15526 h 235839"/>
                              <a:gd name="connsiteX27" fmla="*/ 24385 w 124015"/>
                              <a:gd name="connsiteY27" fmla="*/ 33719 h 235839"/>
                              <a:gd name="connsiteX28" fmla="*/ 23432 w 124015"/>
                              <a:gd name="connsiteY28" fmla="*/ 7239 h 235839"/>
                              <a:gd name="connsiteX29" fmla="*/ 12574 w 124015"/>
                              <a:gd name="connsiteY29" fmla="*/ 26289 h 235839"/>
                              <a:gd name="connsiteX30" fmla="*/ 9526 w 124015"/>
                              <a:gd name="connsiteY30" fmla="*/ 0 h 235839"/>
                              <a:gd name="connsiteX31" fmla="*/ 1 w 124015"/>
                              <a:gd name="connsiteY31" fmla="*/ 19812 h 235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24015" h="235839">
                                <a:moveTo>
                                  <a:pt x="116206" y="235839"/>
                                </a:moveTo>
                                <a:lnTo>
                                  <a:pt x="95155" y="229743"/>
                                </a:lnTo>
                                <a:moveTo>
                                  <a:pt x="119920" y="220218"/>
                                </a:moveTo>
                                <a:lnTo>
                                  <a:pt x="98680" y="216313"/>
                                </a:lnTo>
                                <a:moveTo>
                                  <a:pt x="122683" y="205264"/>
                                </a:moveTo>
                                <a:lnTo>
                                  <a:pt x="100870" y="202502"/>
                                </a:lnTo>
                                <a:moveTo>
                                  <a:pt x="124016" y="189643"/>
                                </a:moveTo>
                                <a:lnTo>
                                  <a:pt x="102109" y="188595"/>
                                </a:lnTo>
                                <a:moveTo>
                                  <a:pt x="122968" y="158306"/>
                                </a:moveTo>
                                <a:lnTo>
                                  <a:pt x="101156" y="160782"/>
                                </a:lnTo>
                                <a:moveTo>
                                  <a:pt x="120206" y="142875"/>
                                </a:moveTo>
                                <a:lnTo>
                                  <a:pt x="98680" y="146971"/>
                                </a:lnTo>
                                <a:moveTo>
                                  <a:pt x="116682" y="127921"/>
                                </a:moveTo>
                                <a:lnTo>
                                  <a:pt x="95536" y="133731"/>
                                </a:lnTo>
                                <a:moveTo>
                                  <a:pt x="111919" y="113062"/>
                                </a:moveTo>
                                <a:lnTo>
                                  <a:pt x="91345" y="120491"/>
                                </a:lnTo>
                                <a:moveTo>
                                  <a:pt x="99061" y="84487"/>
                                </a:moveTo>
                                <a:lnTo>
                                  <a:pt x="80011" y="95155"/>
                                </a:lnTo>
                                <a:moveTo>
                                  <a:pt x="91060" y="71152"/>
                                </a:moveTo>
                                <a:lnTo>
                                  <a:pt x="72772" y="82963"/>
                                </a:lnTo>
                                <a:moveTo>
                                  <a:pt x="82297" y="58198"/>
                                </a:moveTo>
                                <a:lnTo>
                                  <a:pt x="64961" y="71628"/>
                                </a:lnTo>
                                <a:moveTo>
                                  <a:pt x="72200" y="46196"/>
                                </a:moveTo>
                                <a:lnTo>
                                  <a:pt x="56008" y="60960"/>
                                </a:lnTo>
                                <a:moveTo>
                                  <a:pt x="49340" y="24860"/>
                                </a:moveTo>
                                <a:lnTo>
                                  <a:pt x="35624" y="42005"/>
                                </a:lnTo>
                                <a:moveTo>
                                  <a:pt x="36672" y="15526"/>
                                </a:moveTo>
                                <a:lnTo>
                                  <a:pt x="24385" y="33719"/>
                                </a:lnTo>
                                <a:moveTo>
                                  <a:pt x="23432" y="7239"/>
                                </a:moveTo>
                                <a:lnTo>
                                  <a:pt x="12574" y="26289"/>
                                </a:lnTo>
                                <a:moveTo>
                                  <a:pt x="9526" y="0"/>
                                </a:moveTo>
                                <a:lnTo>
                                  <a:pt x="1" y="19812"/>
                                </a:lnTo>
                              </a:path>
                            </a:pathLst>
                          </a:custGeom>
                          <a:noFill/>
                          <a:ln w="2667"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93373497" name="任意多边形: 形状 1193373497">
                          <a:extLst>
                            <a:ext uri="{FF2B5EF4-FFF2-40B4-BE49-F238E27FC236}">
                              <a16:creationId xmlns:a16="http://schemas.microsoft.com/office/drawing/2014/main" id="{34FA02F1-E386-4CD0-7BF9-F4FF5EE8371C}"/>
                            </a:ext>
                          </a:extLst>
                        </wps:cNvPr>
                        <wps:cNvSpPr/>
                        <wps:spPr>
                          <a:xfrm>
                            <a:off x="525970" y="1260824"/>
                            <a:ext cx="14573" cy="44767"/>
                          </a:xfrm>
                          <a:custGeom>
                            <a:avLst/>
                            <a:gdLst>
                              <a:gd name="connsiteX0" fmla="*/ 14573 w 14573"/>
                              <a:gd name="connsiteY0" fmla="*/ 0 h 44767"/>
                              <a:gd name="connsiteX1" fmla="*/ 0 w 14573"/>
                              <a:gd name="connsiteY1" fmla="*/ 44768 h 44767"/>
                            </a:gdLst>
                            <a:ahLst/>
                            <a:cxnLst>
                              <a:cxn ang="0">
                                <a:pos x="connsiteX0" y="connsiteY0"/>
                              </a:cxn>
                              <a:cxn ang="0">
                                <a:pos x="connsiteX1" y="connsiteY1"/>
                              </a:cxn>
                            </a:cxnLst>
                            <a:rect l="l" t="t" r="r" b="b"/>
                            <a:pathLst>
                              <a:path w="14573" h="44767">
                                <a:moveTo>
                                  <a:pt x="14573" y="0"/>
                                </a:moveTo>
                                <a:lnTo>
                                  <a:pt x="0" y="44768"/>
                                </a:lnTo>
                              </a:path>
                            </a:pathLst>
                          </a:custGeom>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81020971" name="任意多边形: 形状 1781020971">
                          <a:extLst>
                            <a:ext uri="{FF2B5EF4-FFF2-40B4-BE49-F238E27FC236}">
                              <a16:creationId xmlns:a16="http://schemas.microsoft.com/office/drawing/2014/main" id="{02075ADE-64C7-4316-E49B-11F75B782A9E}"/>
                            </a:ext>
                          </a:extLst>
                        </wps:cNvPr>
                        <wps:cNvSpPr/>
                        <wps:spPr>
                          <a:xfrm>
                            <a:off x="478155" y="1248251"/>
                            <a:ext cx="47529" cy="28670"/>
                          </a:xfrm>
                          <a:custGeom>
                            <a:avLst/>
                            <a:gdLst>
                              <a:gd name="connsiteX0" fmla="*/ 47530 w 47529"/>
                              <a:gd name="connsiteY0" fmla="*/ 7620 h 28670"/>
                              <a:gd name="connsiteX1" fmla="*/ 41434 w 47529"/>
                              <a:gd name="connsiteY1" fmla="*/ 28670 h 28670"/>
                              <a:gd name="connsiteX2" fmla="*/ 31909 w 47529"/>
                              <a:gd name="connsiteY2" fmla="*/ 3905 h 28670"/>
                              <a:gd name="connsiteX3" fmla="*/ 27909 w 47529"/>
                              <a:gd name="connsiteY3" fmla="*/ 25622 h 28670"/>
                              <a:gd name="connsiteX4" fmla="*/ 16860 w 47529"/>
                              <a:gd name="connsiteY4" fmla="*/ 1619 h 28670"/>
                              <a:gd name="connsiteX5" fmla="*/ 13907 w 47529"/>
                              <a:gd name="connsiteY5" fmla="*/ 23146 h 28670"/>
                              <a:gd name="connsiteX6" fmla="*/ 953 w 47529"/>
                              <a:gd name="connsiteY6" fmla="*/ 0 h 28670"/>
                              <a:gd name="connsiteX7" fmla="*/ 1 w 47529"/>
                              <a:gd name="connsiteY7" fmla="*/ 21908 h 28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7529" h="28670">
                                <a:moveTo>
                                  <a:pt x="47530" y="7620"/>
                                </a:moveTo>
                                <a:lnTo>
                                  <a:pt x="41434" y="28670"/>
                                </a:lnTo>
                                <a:moveTo>
                                  <a:pt x="31909" y="3905"/>
                                </a:moveTo>
                                <a:lnTo>
                                  <a:pt x="27909" y="25622"/>
                                </a:lnTo>
                                <a:moveTo>
                                  <a:pt x="16860" y="1619"/>
                                </a:moveTo>
                                <a:lnTo>
                                  <a:pt x="13907" y="23146"/>
                                </a:lnTo>
                                <a:moveTo>
                                  <a:pt x="953" y="0"/>
                                </a:moveTo>
                                <a:lnTo>
                                  <a:pt x="1" y="21908"/>
                                </a:lnTo>
                              </a:path>
                            </a:pathLst>
                          </a:custGeom>
                          <a:noFill/>
                          <a:ln w="2667"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63171480" name="任意多边形: 形状 463171480">
                          <a:extLst>
                            <a:ext uri="{FF2B5EF4-FFF2-40B4-BE49-F238E27FC236}">
                              <a16:creationId xmlns:a16="http://schemas.microsoft.com/office/drawing/2014/main" id="{572B0335-09C2-7559-4434-AE4898C2A120}"/>
                            </a:ext>
                          </a:extLst>
                        </wps:cNvPr>
                        <wps:cNvSpPr/>
                        <wps:spPr>
                          <a:xfrm>
                            <a:off x="612267" y="1498759"/>
                            <a:ext cx="49720" cy="21716"/>
                          </a:xfrm>
                          <a:custGeom>
                            <a:avLst/>
                            <a:gdLst>
                              <a:gd name="connsiteX0" fmla="*/ 0 w 49720"/>
                              <a:gd name="connsiteY0" fmla="*/ 0 h 21716"/>
                              <a:gd name="connsiteX1" fmla="*/ 49721 w 49720"/>
                              <a:gd name="connsiteY1" fmla="*/ 21717 h 21716"/>
                            </a:gdLst>
                            <a:ahLst/>
                            <a:cxnLst>
                              <a:cxn ang="0">
                                <a:pos x="connsiteX0" y="connsiteY0"/>
                              </a:cxn>
                              <a:cxn ang="0">
                                <a:pos x="connsiteX1" y="connsiteY1"/>
                              </a:cxn>
                            </a:cxnLst>
                            <a:rect l="l" t="t" r="r" b="b"/>
                            <a:pathLst>
                              <a:path w="49720" h="21716">
                                <a:moveTo>
                                  <a:pt x="0" y="0"/>
                                </a:moveTo>
                                <a:lnTo>
                                  <a:pt x="49721" y="21717"/>
                                </a:lnTo>
                              </a:path>
                            </a:pathLst>
                          </a:custGeom>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93594915" name="文本框 36">
                          <a:extLst>
                            <a:ext uri="{FF2B5EF4-FFF2-40B4-BE49-F238E27FC236}">
                              <a16:creationId xmlns:a16="http://schemas.microsoft.com/office/drawing/2014/main" id="{1714250B-F32F-9AEF-1240-40E08DCBCDC8}"/>
                            </a:ext>
                          </a:extLst>
                        </wps:cNvPr>
                        <wps:cNvSpPr txBox="1"/>
                        <wps:spPr>
                          <a:xfrm>
                            <a:off x="545781" y="1348741"/>
                            <a:ext cx="89780" cy="198120"/>
                          </a:xfrm>
                          <a:prstGeom prst="rect">
                            <a:avLst/>
                          </a:prstGeom>
                          <a:noFill/>
                        </wps:spPr>
                        <wps:txbx>
                          <w:txbxContent>
                            <w:p w14:paraId="782A9D3F"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2</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2503761" name="文本框 37">
                          <a:extLst>
                            <a:ext uri="{FF2B5EF4-FFF2-40B4-BE49-F238E27FC236}">
                              <a16:creationId xmlns:a16="http://schemas.microsoft.com/office/drawing/2014/main" id="{3D06CF47-C28F-9DB6-5E57-D799970AC9F5}"/>
                            </a:ext>
                          </a:extLst>
                        </wps:cNvPr>
                        <wps:cNvSpPr txBox="1"/>
                        <wps:spPr>
                          <a:xfrm>
                            <a:off x="516824" y="1429713"/>
                            <a:ext cx="89780" cy="198120"/>
                          </a:xfrm>
                          <a:prstGeom prst="rect">
                            <a:avLst/>
                          </a:prstGeom>
                          <a:noFill/>
                        </wps:spPr>
                        <wps:txbx>
                          <w:txbxContent>
                            <w:p w14:paraId="364AD97C"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3</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917534306" name="文本框 38">
                          <a:extLst>
                            <a:ext uri="{FF2B5EF4-FFF2-40B4-BE49-F238E27FC236}">
                              <a16:creationId xmlns:a16="http://schemas.microsoft.com/office/drawing/2014/main" id="{01709479-13E7-9615-BFD2-A8F56DB585C9}"/>
                            </a:ext>
                          </a:extLst>
                        </wps:cNvPr>
                        <wps:cNvSpPr txBox="1"/>
                        <wps:spPr>
                          <a:xfrm>
                            <a:off x="424523" y="1480306"/>
                            <a:ext cx="89780" cy="198120"/>
                          </a:xfrm>
                          <a:prstGeom prst="rect">
                            <a:avLst/>
                          </a:prstGeom>
                          <a:noFill/>
                        </wps:spPr>
                        <wps:txbx>
                          <w:txbxContent>
                            <w:p w14:paraId="680CE279"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4</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84711209" name="文本框 39">
                          <a:extLst>
                            <a:ext uri="{FF2B5EF4-FFF2-40B4-BE49-F238E27FC236}">
                              <a16:creationId xmlns:a16="http://schemas.microsoft.com/office/drawing/2014/main" id="{A78E9183-8B88-7CAD-CA2B-3187858A39EE}"/>
                            </a:ext>
                          </a:extLst>
                        </wps:cNvPr>
                        <wps:cNvSpPr txBox="1"/>
                        <wps:spPr>
                          <a:xfrm>
                            <a:off x="339484" y="1433135"/>
                            <a:ext cx="89780" cy="198120"/>
                          </a:xfrm>
                          <a:prstGeom prst="rect">
                            <a:avLst/>
                          </a:prstGeom>
                          <a:noFill/>
                        </wps:spPr>
                        <wps:txbx>
                          <w:txbxContent>
                            <w:p w14:paraId="65C21572"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5</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608438651" name="文本框 40">
                          <a:extLst>
                            <a:ext uri="{FF2B5EF4-FFF2-40B4-BE49-F238E27FC236}">
                              <a16:creationId xmlns:a16="http://schemas.microsoft.com/office/drawing/2014/main" id="{A593F7EF-B7FF-C8A6-9C10-627FC1A4D392}"/>
                            </a:ext>
                          </a:extLst>
                        </wps:cNvPr>
                        <wps:cNvSpPr txBox="1"/>
                        <wps:spPr>
                          <a:xfrm>
                            <a:off x="312774" y="1346293"/>
                            <a:ext cx="89780" cy="198120"/>
                          </a:xfrm>
                          <a:prstGeom prst="rect">
                            <a:avLst/>
                          </a:prstGeom>
                          <a:noFill/>
                        </wps:spPr>
                        <wps:txbx>
                          <w:txbxContent>
                            <w:p w14:paraId="4430B2CC"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6</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126300311" name="文本框 41">
                          <a:extLst>
                            <a:ext uri="{FF2B5EF4-FFF2-40B4-BE49-F238E27FC236}">
                              <a16:creationId xmlns:a16="http://schemas.microsoft.com/office/drawing/2014/main" id="{04C750C2-A401-D8EF-4019-A1FB67C3193F}"/>
                            </a:ext>
                          </a:extLst>
                        </wps:cNvPr>
                        <wps:cNvSpPr txBox="1"/>
                        <wps:spPr>
                          <a:xfrm>
                            <a:off x="342700" y="1255977"/>
                            <a:ext cx="89780" cy="198120"/>
                          </a:xfrm>
                          <a:prstGeom prst="rect">
                            <a:avLst/>
                          </a:prstGeom>
                          <a:noFill/>
                        </wps:spPr>
                        <wps:txbx>
                          <w:txbxContent>
                            <w:p w14:paraId="37B29A9F"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7</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84187593" name="文本框 42">
                          <a:extLst>
                            <a:ext uri="{FF2B5EF4-FFF2-40B4-BE49-F238E27FC236}">
                              <a16:creationId xmlns:a16="http://schemas.microsoft.com/office/drawing/2014/main" id="{F0309E14-CFAD-E9A8-5822-883A9CA1DE0C}"/>
                            </a:ext>
                          </a:extLst>
                        </wps:cNvPr>
                        <wps:cNvSpPr txBox="1"/>
                        <wps:spPr>
                          <a:xfrm>
                            <a:off x="508318" y="1255792"/>
                            <a:ext cx="89780" cy="198120"/>
                          </a:xfrm>
                          <a:prstGeom prst="rect">
                            <a:avLst/>
                          </a:prstGeom>
                          <a:noFill/>
                        </wps:spPr>
                        <wps:txbx>
                          <w:txbxContent>
                            <w:p w14:paraId="666224FE"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1</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428133827" name="任意多边形: 形状 428133827">
                          <a:extLst>
                            <a:ext uri="{FF2B5EF4-FFF2-40B4-BE49-F238E27FC236}">
                              <a16:creationId xmlns:a16="http://schemas.microsoft.com/office/drawing/2014/main" id="{13A64A95-B0EC-22EB-BC4C-5D29FE90EA95}"/>
                            </a:ext>
                          </a:extLst>
                        </wps:cNvPr>
                        <wps:cNvSpPr/>
                        <wps:spPr>
                          <a:xfrm>
                            <a:off x="436054" y="1264158"/>
                            <a:ext cx="80771" cy="242506"/>
                          </a:xfrm>
                          <a:custGeom>
                            <a:avLst/>
                            <a:gdLst>
                              <a:gd name="connsiteX0" fmla="*/ 0 w 80771"/>
                              <a:gd name="connsiteY0" fmla="*/ 232982 h 242506"/>
                              <a:gd name="connsiteX1" fmla="*/ 80772 w 80771"/>
                              <a:gd name="connsiteY1" fmla="*/ 0 h 242506"/>
                              <a:gd name="connsiteX2" fmla="*/ 34290 w 80771"/>
                              <a:gd name="connsiteY2" fmla="*/ 242507 h 242506"/>
                              <a:gd name="connsiteX3" fmla="*/ 0 w 80771"/>
                              <a:gd name="connsiteY3" fmla="*/ 232982 h 242506"/>
                            </a:gdLst>
                            <a:ahLst/>
                            <a:cxnLst>
                              <a:cxn ang="0">
                                <a:pos x="connsiteX0" y="connsiteY0"/>
                              </a:cxn>
                              <a:cxn ang="0">
                                <a:pos x="connsiteX1" y="connsiteY1"/>
                              </a:cxn>
                              <a:cxn ang="0">
                                <a:pos x="connsiteX2" y="connsiteY2"/>
                              </a:cxn>
                              <a:cxn ang="0">
                                <a:pos x="connsiteX3" y="connsiteY3"/>
                              </a:cxn>
                            </a:cxnLst>
                            <a:rect l="l" t="t" r="r" b="b"/>
                            <a:pathLst>
                              <a:path w="80771" h="242506">
                                <a:moveTo>
                                  <a:pt x="0" y="232982"/>
                                </a:moveTo>
                                <a:lnTo>
                                  <a:pt x="80772" y="0"/>
                                </a:lnTo>
                                <a:lnTo>
                                  <a:pt x="34290" y="242507"/>
                                </a:lnTo>
                                <a:lnTo>
                                  <a:pt x="0" y="232982"/>
                                </a:lnTo>
                                <a:close/>
                              </a:path>
                            </a:pathLst>
                          </a:custGeom>
                          <a:solidFill>
                            <a:srgbClr val="231815"/>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50576476" name="任意多边形: 形状 650576476">
                          <a:extLst>
                            <a:ext uri="{FF2B5EF4-FFF2-40B4-BE49-F238E27FC236}">
                              <a16:creationId xmlns:a16="http://schemas.microsoft.com/office/drawing/2014/main" id="{D7AEAF77-76F7-C5E5-A5C9-D0962F29369A}"/>
                            </a:ext>
                          </a:extLst>
                        </wps:cNvPr>
                        <wps:cNvSpPr/>
                        <wps:spPr>
                          <a:xfrm>
                            <a:off x="436054" y="1264158"/>
                            <a:ext cx="80771" cy="242506"/>
                          </a:xfrm>
                          <a:custGeom>
                            <a:avLst/>
                            <a:gdLst>
                              <a:gd name="connsiteX0" fmla="*/ 0 w 80771"/>
                              <a:gd name="connsiteY0" fmla="*/ 232982 h 242506"/>
                              <a:gd name="connsiteX1" fmla="*/ 80772 w 80771"/>
                              <a:gd name="connsiteY1" fmla="*/ 0 h 242506"/>
                              <a:gd name="connsiteX2" fmla="*/ 34290 w 80771"/>
                              <a:gd name="connsiteY2" fmla="*/ 242507 h 242506"/>
                              <a:gd name="connsiteX3" fmla="*/ 0 w 80771"/>
                              <a:gd name="connsiteY3" fmla="*/ 232982 h 242506"/>
                            </a:gdLst>
                            <a:ahLst/>
                            <a:cxnLst>
                              <a:cxn ang="0">
                                <a:pos x="connsiteX0" y="connsiteY0"/>
                              </a:cxn>
                              <a:cxn ang="0">
                                <a:pos x="connsiteX1" y="connsiteY1"/>
                              </a:cxn>
                              <a:cxn ang="0">
                                <a:pos x="connsiteX2" y="connsiteY2"/>
                              </a:cxn>
                              <a:cxn ang="0">
                                <a:pos x="connsiteX3" y="connsiteY3"/>
                              </a:cxn>
                            </a:cxnLst>
                            <a:rect l="l" t="t" r="r" b="b"/>
                            <a:pathLst>
                              <a:path w="80771" h="242506">
                                <a:moveTo>
                                  <a:pt x="0" y="232982"/>
                                </a:moveTo>
                                <a:lnTo>
                                  <a:pt x="80772" y="0"/>
                                </a:lnTo>
                                <a:lnTo>
                                  <a:pt x="34290" y="242507"/>
                                </a:lnTo>
                                <a:lnTo>
                                  <a:pt x="0" y="232982"/>
                                </a:lnTo>
                                <a:close/>
                              </a:path>
                            </a:pathLst>
                          </a:custGeom>
                          <a:noFill/>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54017571" name="任意多边形: 形状 554017571">
                          <a:extLst>
                            <a:ext uri="{FF2B5EF4-FFF2-40B4-BE49-F238E27FC236}">
                              <a16:creationId xmlns:a16="http://schemas.microsoft.com/office/drawing/2014/main" id="{B384EA99-FB46-4681-8F12-74B57442F3C4}"/>
                            </a:ext>
                          </a:extLst>
                        </wps:cNvPr>
                        <wps:cNvSpPr/>
                        <wps:spPr>
                          <a:xfrm>
                            <a:off x="448817" y="1434084"/>
                            <a:ext cx="36195" cy="36194"/>
                          </a:xfrm>
                          <a:custGeom>
                            <a:avLst/>
                            <a:gdLst>
                              <a:gd name="connsiteX0" fmla="*/ 1 w 36195"/>
                              <a:gd name="connsiteY0" fmla="*/ 18097 h 36194"/>
                              <a:gd name="connsiteX1" fmla="*/ 18098 w 36195"/>
                              <a:gd name="connsiteY1" fmla="*/ 0 h 36194"/>
                              <a:gd name="connsiteX2" fmla="*/ 36196 w 36195"/>
                              <a:gd name="connsiteY2" fmla="*/ 18097 h 36194"/>
                              <a:gd name="connsiteX3" fmla="*/ 18098 w 36195"/>
                              <a:gd name="connsiteY3" fmla="*/ 36195 h 36194"/>
                              <a:gd name="connsiteX4" fmla="*/ 1 w 36195"/>
                              <a:gd name="connsiteY4" fmla="*/ 18097 h 361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95" h="36194">
                                <a:moveTo>
                                  <a:pt x="1" y="18097"/>
                                </a:moveTo>
                                <a:cubicBezTo>
                                  <a:pt x="1" y="8102"/>
                                  <a:pt x="8103" y="0"/>
                                  <a:pt x="18098" y="0"/>
                                </a:cubicBezTo>
                                <a:cubicBezTo>
                                  <a:pt x="28093" y="0"/>
                                  <a:pt x="36196" y="8103"/>
                                  <a:pt x="36196" y="18097"/>
                                </a:cubicBezTo>
                                <a:cubicBezTo>
                                  <a:pt x="36196" y="28092"/>
                                  <a:pt x="28093" y="36195"/>
                                  <a:pt x="18098" y="36195"/>
                                </a:cubicBezTo>
                                <a:cubicBezTo>
                                  <a:pt x="8103" y="36195"/>
                                  <a:pt x="1" y="28092"/>
                                  <a:pt x="1" y="18097"/>
                                </a:cubicBezTo>
                              </a:path>
                            </a:pathLst>
                          </a:custGeom>
                          <a:solidFill>
                            <a:srgbClr val="FFFFFF"/>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79798238" name="任意多边形: 形状 1079798238">
                          <a:extLst>
                            <a:ext uri="{FF2B5EF4-FFF2-40B4-BE49-F238E27FC236}">
                              <a16:creationId xmlns:a16="http://schemas.microsoft.com/office/drawing/2014/main" id="{8288B7CB-2A31-40AB-A109-4E387674D011}"/>
                            </a:ext>
                          </a:extLst>
                        </wps:cNvPr>
                        <wps:cNvSpPr/>
                        <wps:spPr>
                          <a:xfrm>
                            <a:off x="448817" y="1434084"/>
                            <a:ext cx="36195" cy="36194"/>
                          </a:xfrm>
                          <a:custGeom>
                            <a:avLst/>
                            <a:gdLst>
                              <a:gd name="connsiteX0" fmla="*/ 1 w 36195"/>
                              <a:gd name="connsiteY0" fmla="*/ 18097 h 36194"/>
                              <a:gd name="connsiteX1" fmla="*/ 18098 w 36195"/>
                              <a:gd name="connsiteY1" fmla="*/ 0 h 36194"/>
                              <a:gd name="connsiteX2" fmla="*/ 36196 w 36195"/>
                              <a:gd name="connsiteY2" fmla="*/ 18097 h 36194"/>
                              <a:gd name="connsiteX3" fmla="*/ 18098 w 36195"/>
                              <a:gd name="connsiteY3" fmla="*/ 36195 h 36194"/>
                              <a:gd name="connsiteX4" fmla="*/ 1 w 36195"/>
                              <a:gd name="connsiteY4" fmla="*/ 18097 h 361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95" h="36194">
                                <a:moveTo>
                                  <a:pt x="1" y="18097"/>
                                </a:moveTo>
                                <a:cubicBezTo>
                                  <a:pt x="1" y="8102"/>
                                  <a:pt x="8103" y="0"/>
                                  <a:pt x="18098" y="0"/>
                                </a:cubicBezTo>
                                <a:cubicBezTo>
                                  <a:pt x="28093" y="0"/>
                                  <a:pt x="36196" y="8103"/>
                                  <a:pt x="36196" y="18097"/>
                                </a:cubicBezTo>
                                <a:cubicBezTo>
                                  <a:pt x="36196" y="28092"/>
                                  <a:pt x="28093" y="36195"/>
                                  <a:pt x="18098" y="36195"/>
                                </a:cubicBezTo>
                                <a:cubicBezTo>
                                  <a:pt x="8103" y="36195"/>
                                  <a:pt x="1" y="28092"/>
                                  <a:pt x="1" y="18097"/>
                                </a:cubicBezTo>
                                <a:close/>
                              </a:path>
                            </a:pathLst>
                          </a:custGeom>
                          <a:noFill/>
                          <a:ln w="4763"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36963721" name="任意多边形: 形状 2036963721">
                          <a:extLst>
                            <a:ext uri="{FF2B5EF4-FFF2-40B4-BE49-F238E27FC236}">
                              <a16:creationId xmlns:a16="http://schemas.microsoft.com/office/drawing/2014/main" id="{E1AAB6BE-E711-9F0E-8FFA-0B3CFEDD0874}"/>
                            </a:ext>
                          </a:extLst>
                        </wps:cNvPr>
                        <wps:cNvSpPr/>
                        <wps:spPr>
                          <a:xfrm>
                            <a:off x="455101" y="1436845"/>
                            <a:ext cx="24005" cy="24020"/>
                          </a:xfrm>
                          <a:custGeom>
                            <a:avLst/>
                            <a:gdLst>
                              <a:gd name="connsiteX0" fmla="*/ 99 w 24005"/>
                              <a:gd name="connsiteY0" fmla="*/ 13527 h 24020"/>
                              <a:gd name="connsiteX1" fmla="*/ 10479 w 24005"/>
                              <a:gd name="connsiteY1" fmla="*/ 98 h 24020"/>
                              <a:gd name="connsiteX2" fmla="*/ 23908 w 24005"/>
                              <a:gd name="connsiteY2" fmla="*/ 10479 h 24020"/>
                              <a:gd name="connsiteX3" fmla="*/ 13527 w 24005"/>
                              <a:gd name="connsiteY3" fmla="*/ 23907 h 24020"/>
                              <a:gd name="connsiteX4" fmla="*/ 12005 w 24005"/>
                              <a:gd name="connsiteY4" fmla="*/ 24004 h 24020"/>
                              <a:gd name="connsiteX5" fmla="*/ 99 w 24005"/>
                              <a:gd name="connsiteY5" fmla="*/ 13527 h 24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005" h="24020">
                                <a:moveTo>
                                  <a:pt x="99" y="13527"/>
                                </a:moveTo>
                                <a:cubicBezTo>
                                  <a:pt x="-743" y="6952"/>
                                  <a:pt x="3905" y="940"/>
                                  <a:pt x="10479" y="98"/>
                                </a:cubicBezTo>
                                <a:cubicBezTo>
                                  <a:pt x="17054" y="-743"/>
                                  <a:pt x="23066" y="3904"/>
                                  <a:pt x="23908" y="10479"/>
                                </a:cubicBezTo>
                                <a:cubicBezTo>
                                  <a:pt x="24750" y="17053"/>
                                  <a:pt x="20102" y="23066"/>
                                  <a:pt x="13527" y="23907"/>
                                </a:cubicBezTo>
                                <a:cubicBezTo>
                                  <a:pt x="13023" y="23972"/>
                                  <a:pt x="12514" y="24004"/>
                                  <a:pt x="12005" y="24004"/>
                                </a:cubicBezTo>
                                <a:cubicBezTo>
                                  <a:pt x="5847" y="24332"/>
                                  <a:pt x="557" y="19677"/>
                                  <a:pt x="99" y="13527"/>
                                </a:cubicBezTo>
                              </a:path>
                            </a:pathLst>
                          </a:custGeom>
                          <a:solidFill>
                            <a:srgbClr val="FFFFFF"/>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3940494" name="任意多边形: 形状 153940494">
                          <a:extLst>
                            <a:ext uri="{FF2B5EF4-FFF2-40B4-BE49-F238E27FC236}">
                              <a16:creationId xmlns:a16="http://schemas.microsoft.com/office/drawing/2014/main" id="{1083671E-02C2-2217-504D-E2DA50EF7B3A}"/>
                            </a:ext>
                          </a:extLst>
                        </wps:cNvPr>
                        <wps:cNvSpPr/>
                        <wps:spPr>
                          <a:xfrm>
                            <a:off x="455101" y="1436845"/>
                            <a:ext cx="24005" cy="24020"/>
                          </a:xfrm>
                          <a:custGeom>
                            <a:avLst/>
                            <a:gdLst>
                              <a:gd name="connsiteX0" fmla="*/ 99 w 24005"/>
                              <a:gd name="connsiteY0" fmla="*/ 13527 h 24020"/>
                              <a:gd name="connsiteX1" fmla="*/ 10479 w 24005"/>
                              <a:gd name="connsiteY1" fmla="*/ 98 h 24020"/>
                              <a:gd name="connsiteX2" fmla="*/ 23908 w 24005"/>
                              <a:gd name="connsiteY2" fmla="*/ 10479 h 24020"/>
                              <a:gd name="connsiteX3" fmla="*/ 13527 w 24005"/>
                              <a:gd name="connsiteY3" fmla="*/ 23907 h 24020"/>
                              <a:gd name="connsiteX4" fmla="*/ 12005 w 24005"/>
                              <a:gd name="connsiteY4" fmla="*/ 24004 h 24020"/>
                              <a:gd name="connsiteX5" fmla="*/ 99 w 24005"/>
                              <a:gd name="connsiteY5" fmla="*/ 13527 h 24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005" h="24020">
                                <a:moveTo>
                                  <a:pt x="99" y="13527"/>
                                </a:moveTo>
                                <a:cubicBezTo>
                                  <a:pt x="-743" y="6952"/>
                                  <a:pt x="3905" y="940"/>
                                  <a:pt x="10479" y="98"/>
                                </a:cubicBezTo>
                                <a:cubicBezTo>
                                  <a:pt x="17054" y="-743"/>
                                  <a:pt x="23066" y="3904"/>
                                  <a:pt x="23908" y="10479"/>
                                </a:cubicBezTo>
                                <a:cubicBezTo>
                                  <a:pt x="24750" y="17053"/>
                                  <a:pt x="20102" y="23066"/>
                                  <a:pt x="13527" y="23907"/>
                                </a:cubicBezTo>
                                <a:cubicBezTo>
                                  <a:pt x="13023" y="23972"/>
                                  <a:pt x="12514" y="24004"/>
                                  <a:pt x="12005" y="24004"/>
                                </a:cubicBezTo>
                                <a:cubicBezTo>
                                  <a:pt x="5847" y="24332"/>
                                  <a:pt x="557" y="19677"/>
                                  <a:pt x="99" y="13527"/>
                                </a:cubicBezTo>
                                <a:close/>
                              </a:path>
                            </a:pathLst>
                          </a:custGeom>
                          <a:noFill/>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98519482" name="任意多边形: 形状 1498519482">
                          <a:extLst>
                            <a:ext uri="{FF2B5EF4-FFF2-40B4-BE49-F238E27FC236}">
                              <a16:creationId xmlns:a16="http://schemas.microsoft.com/office/drawing/2014/main" id="{432A7FBF-67CC-0B27-B373-A91E67257900}"/>
                            </a:ext>
                          </a:extLst>
                        </wps:cNvPr>
                        <wps:cNvSpPr/>
                        <wps:spPr>
                          <a:xfrm>
                            <a:off x="56673" y="1018032"/>
                            <a:ext cx="830675" cy="132111"/>
                          </a:xfrm>
                          <a:custGeom>
                            <a:avLst/>
                            <a:gdLst>
                              <a:gd name="connsiteX0" fmla="*/ 86392 w 830675"/>
                              <a:gd name="connsiteY0" fmla="*/ 0 h 132111"/>
                              <a:gd name="connsiteX1" fmla="*/ 739235 w 830675"/>
                              <a:gd name="connsiteY1" fmla="*/ 0 h 132111"/>
                              <a:gd name="connsiteX2" fmla="*/ 830675 w 830675"/>
                              <a:gd name="connsiteY2" fmla="*/ 132112 h 132111"/>
                              <a:gd name="connsiteX3" fmla="*/ 0 w 830675"/>
                              <a:gd name="connsiteY3" fmla="*/ 132112 h 132111"/>
                              <a:gd name="connsiteX4" fmla="*/ 86392 w 830675"/>
                              <a:gd name="connsiteY4" fmla="*/ 0 h 132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0675" h="132111">
                                <a:moveTo>
                                  <a:pt x="86392" y="0"/>
                                </a:moveTo>
                                <a:lnTo>
                                  <a:pt x="739235" y="0"/>
                                </a:lnTo>
                                <a:lnTo>
                                  <a:pt x="830675" y="132112"/>
                                </a:lnTo>
                                <a:lnTo>
                                  <a:pt x="0" y="132112"/>
                                </a:lnTo>
                                <a:lnTo>
                                  <a:pt x="86392" y="0"/>
                                </a:lnTo>
                                <a:close/>
                              </a:path>
                            </a:pathLst>
                          </a:custGeom>
                          <a:solidFill>
                            <a:srgbClr val="F6F9E6"/>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34135152" name="任意多边形: 形状 1334135152">
                          <a:extLst>
                            <a:ext uri="{FF2B5EF4-FFF2-40B4-BE49-F238E27FC236}">
                              <a16:creationId xmlns:a16="http://schemas.microsoft.com/office/drawing/2014/main" id="{A6D72A2D-82E8-6840-1539-B755727F0227}"/>
                            </a:ext>
                          </a:extLst>
                        </wps:cNvPr>
                        <wps:cNvSpPr/>
                        <wps:spPr>
                          <a:xfrm>
                            <a:off x="56673" y="1018032"/>
                            <a:ext cx="830675" cy="132111"/>
                          </a:xfrm>
                          <a:custGeom>
                            <a:avLst/>
                            <a:gdLst>
                              <a:gd name="connsiteX0" fmla="*/ 86392 w 830675"/>
                              <a:gd name="connsiteY0" fmla="*/ 0 h 132111"/>
                              <a:gd name="connsiteX1" fmla="*/ 739235 w 830675"/>
                              <a:gd name="connsiteY1" fmla="*/ 0 h 132111"/>
                              <a:gd name="connsiteX2" fmla="*/ 830675 w 830675"/>
                              <a:gd name="connsiteY2" fmla="*/ 132112 h 132111"/>
                              <a:gd name="connsiteX3" fmla="*/ 0 w 830675"/>
                              <a:gd name="connsiteY3" fmla="*/ 132112 h 132111"/>
                              <a:gd name="connsiteX4" fmla="*/ 86392 w 830675"/>
                              <a:gd name="connsiteY4" fmla="*/ 0 h 132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0675" h="132111">
                                <a:moveTo>
                                  <a:pt x="86392" y="0"/>
                                </a:moveTo>
                                <a:lnTo>
                                  <a:pt x="739235" y="0"/>
                                </a:lnTo>
                                <a:lnTo>
                                  <a:pt x="830675" y="132112"/>
                                </a:lnTo>
                                <a:lnTo>
                                  <a:pt x="0" y="132112"/>
                                </a:lnTo>
                                <a:lnTo>
                                  <a:pt x="86392" y="0"/>
                                </a:lnTo>
                                <a:close/>
                              </a:path>
                            </a:pathLst>
                          </a:custGeom>
                          <a:noFill/>
                          <a:ln w="5429" cap="rnd">
                            <a:solidFill>
                              <a:srgbClr val="231815"/>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1382931" name="任意多边形: 形状 191382931">
                          <a:extLst>
                            <a:ext uri="{FF2B5EF4-FFF2-40B4-BE49-F238E27FC236}">
                              <a16:creationId xmlns:a16="http://schemas.microsoft.com/office/drawing/2014/main" id="{DD9B5FEB-6C6B-0CB7-E538-CB2934E02E6A}"/>
                            </a:ext>
                          </a:extLst>
                        </wps:cNvPr>
                        <wps:cNvSpPr/>
                        <wps:spPr>
                          <a:xfrm>
                            <a:off x="56673" y="1150144"/>
                            <a:ext cx="830675" cy="17716"/>
                          </a:xfrm>
                          <a:custGeom>
                            <a:avLst/>
                            <a:gdLst>
                              <a:gd name="connsiteX0" fmla="*/ 4382 w 830675"/>
                              <a:gd name="connsiteY0" fmla="*/ 17717 h 17716"/>
                              <a:gd name="connsiteX1" fmla="*/ 830008 w 830675"/>
                              <a:gd name="connsiteY1" fmla="*/ 17717 h 17716"/>
                              <a:gd name="connsiteX2" fmla="*/ 830675 w 830675"/>
                              <a:gd name="connsiteY2" fmla="*/ 0 h 17716"/>
                              <a:gd name="connsiteX3" fmla="*/ 0 w 830675"/>
                              <a:gd name="connsiteY3" fmla="*/ 0 h 17716"/>
                              <a:gd name="connsiteX4" fmla="*/ 4382 w 830675"/>
                              <a:gd name="connsiteY4" fmla="*/ 17717 h 177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0675" h="17716">
                                <a:moveTo>
                                  <a:pt x="4382" y="17717"/>
                                </a:moveTo>
                                <a:lnTo>
                                  <a:pt x="830008" y="17717"/>
                                </a:lnTo>
                                <a:lnTo>
                                  <a:pt x="830675" y="0"/>
                                </a:lnTo>
                                <a:lnTo>
                                  <a:pt x="0" y="0"/>
                                </a:lnTo>
                                <a:lnTo>
                                  <a:pt x="4382" y="17717"/>
                                </a:lnTo>
                                <a:close/>
                              </a:path>
                            </a:pathLst>
                          </a:custGeom>
                          <a:solidFill>
                            <a:srgbClr val="F6F9E6"/>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58773530" name="任意多边形: 形状 1258773530">
                          <a:extLst>
                            <a:ext uri="{FF2B5EF4-FFF2-40B4-BE49-F238E27FC236}">
                              <a16:creationId xmlns:a16="http://schemas.microsoft.com/office/drawing/2014/main" id="{9AE209F8-9C6D-77DB-CEE0-012D99696889}"/>
                            </a:ext>
                          </a:extLst>
                        </wps:cNvPr>
                        <wps:cNvSpPr/>
                        <wps:spPr>
                          <a:xfrm>
                            <a:off x="56673" y="1150144"/>
                            <a:ext cx="830675" cy="17716"/>
                          </a:xfrm>
                          <a:custGeom>
                            <a:avLst/>
                            <a:gdLst>
                              <a:gd name="connsiteX0" fmla="*/ 4382 w 830675"/>
                              <a:gd name="connsiteY0" fmla="*/ 17717 h 17716"/>
                              <a:gd name="connsiteX1" fmla="*/ 830008 w 830675"/>
                              <a:gd name="connsiteY1" fmla="*/ 17717 h 17716"/>
                              <a:gd name="connsiteX2" fmla="*/ 830675 w 830675"/>
                              <a:gd name="connsiteY2" fmla="*/ 0 h 17716"/>
                              <a:gd name="connsiteX3" fmla="*/ 0 w 830675"/>
                              <a:gd name="connsiteY3" fmla="*/ 0 h 17716"/>
                              <a:gd name="connsiteX4" fmla="*/ 4382 w 830675"/>
                              <a:gd name="connsiteY4" fmla="*/ 17717 h 177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0675" h="17716">
                                <a:moveTo>
                                  <a:pt x="4382" y="17717"/>
                                </a:moveTo>
                                <a:lnTo>
                                  <a:pt x="830008" y="17717"/>
                                </a:lnTo>
                                <a:lnTo>
                                  <a:pt x="830675" y="0"/>
                                </a:lnTo>
                                <a:lnTo>
                                  <a:pt x="0" y="0"/>
                                </a:lnTo>
                                <a:lnTo>
                                  <a:pt x="4382" y="17717"/>
                                </a:lnTo>
                                <a:close/>
                              </a:path>
                            </a:pathLst>
                          </a:custGeom>
                          <a:noFill/>
                          <a:ln w="5429" cap="rnd">
                            <a:solidFill>
                              <a:srgbClr val="231815"/>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92198427" name="任意多边形: 形状 592198427">
                          <a:extLst>
                            <a:ext uri="{FF2B5EF4-FFF2-40B4-BE49-F238E27FC236}">
                              <a16:creationId xmlns:a16="http://schemas.microsoft.com/office/drawing/2014/main" id="{4A21E741-BA95-8154-B672-289433C1DBB2}"/>
                            </a:ext>
                          </a:extLst>
                        </wps:cNvPr>
                        <wps:cNvSpPr/>
                        <wps:spPr>
                          <a:xfrm>
                            <a:off x="133350" y="56687"/>
                            <a:ext cx="312896" cy="357650"/>
                          </a:xfrm>
                          <a:custGeom>
                            <a:avLst/>
                            <a:gdLst>
                              <a:gd name="connsiteX0" fmla="*/ 312897 w 312896"/>
                              <a:gd name="connsiteY0" fmla="*/ 276497 h 357650"/>
                              <a:gd name="connsiteX1" fmla="*/ 112872 w 312896"/>
                              <a:gd name="connsiteY1" fmla="*/ 272 h 357650"/>
                              <a:gd name="connsiteX2" fmla="*/ 34862 w 312896"/>
                              <a:gd name="connsiteY2" fmla="*/ 22275 h 357650"/>
                              <a:gd name="connsiteX3" fmla="*/ 1 w 312896"/>
                              <a:gd name="connsiteY3" fmla="*/ 75996 h 357650"/>
                              <a:gd name="connsiteX4" fmla="*/ 188024 w 312896"/>
                              <a:gd name="connsiteY4" fmla="*/ 357650 h 357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2896" h="357650">
                                <a:moveTo>
                                  <a:pt x="312897" y="276497"/>
                                </a:moveTo>
                                <a:lnTo>
                                  <a:pt x="112872" y="272"/>
                                </a:lnTo>
                                <a:cubicBezTo>
                                  <a:pt x="112872" y="272"/>
                                  <a:pt x="67247" y="-4109"/>
                                  <a:pt x="34862" y="22275"/>
                                </a:cubicBezTo>
                                <a:cubicBezTo>
                                  <a:pt x="2477" y="48659"/>
                                  <a:pt x="1" y="75996"/>
                                  <a:pt x="1" y="75996"/>
                                </a:cubicBezTo>
                                <a:lnTo>
                                  <a:pt x="188024" y="357650"/>
                                </a:lnTo>
                                <a:close/>
                              </a:path>
                            </a:pathLst>
                          </a:custGeom>
                          <a:gradFill flip="none" rotWithShape="0">
                            <a:gsLst>
                              <a:gs pos="40000">
                                <a:srgbClr val="DDB47B"/>
                              </a:gs>
                              <a:gs pos="55000">
                                <a:schemeClr val="bg1"/>
                              </a:gs>
                              <a:gs pos="68000">
                                <a:srgbClr val="DDB47B"/>
                              </a:gs>
                            </a:gsLst>
                            <a:lin ang="19500000" scaled="0"/>
                            <a:tileRect/>
                          </a:gradFill>
                          <a:ln w="5429"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44819477" name="任意多边形: 形状 844819477">
                          <a:extLst>
                            <a:ext uri="{FF2B5EF4-FFF2-40B4-BE49-F238E27FC236}">
                              <a16:creationId xmlns:a16="http://schemas.microsoft.com/office/drawing/2014/main" id="{760EC904-E4F1-32F9-A807-A19E1DD084E5}"/>
                            </a:ext>
                          </a:extLst>
                        </wps:cNvPr>
                        <wps:cNvSpPr/>
                        <wps:spPr>
                          <a:xfrm>
                            <a:off x="320598" y="328470"/>
                            <a:ext cx="131054" cy="96284"/>
                          </a:xfrm>
                          <a:custGeom>
                            <a:avLst/>
                            <a:gdLst>
                              <a:gd name="connsiteX0" fmla="*/ 1443 w 131054"/>
                              <a:gd name="connsiteY0" fmla="*/ 86725 h 96284"/>
                              <a:gd name="connsiteX1" fmla="*/ 52021 w 131054"/>
                              <a:gd name="connsiteY1" fmla="*/ 19288 h 96284"/>
                              <a:gd name="connsiteX2" fmla="*/ 129649 w 131054"/>
                              <a:gd name="connsiteY2" fmla="*/ 9763 h 96284"/>
                              <a:gd name="connsiteX3" fmla="*/ 79072 w 131054"/>
                              <a:gd name="connsiteY3" fmla="*/ 77009 h 96284"/>
                              <a:gd name="connsiteX4" fmla="*/ 1443 w 131054"/>
                              <a:gd name="connsiteY4" fmla="*/ 86534 h 962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054" h="96284">
                                <a:moveTo>
                                  <a:pt x="1443" y="86725"/>
                                </a:moveTo>
                                <a:cubicBezTo>
                                  <a:pt x="-6082" y="70723"/>
                                  <a:pt x="16588" y="40529"/>
                                  <a:pt x="52021" y="19288"/>
                                </a:cubicBezTo>
                                <a:cubicBezTo>
                                  <a:pt x="87454" y="-1953"/>
                                  <a:pt x="122220" y="-6430"/>
                                  <a:pt x="129649" y="9763"/>
                                </a:cubicBezTo>
                                <a:cubicBezTo>
                                  <a:pt x="137079" y="25955"/>
                                  <a:pt x="114314" y="55673"/>
                                  <a:pt x="79072" y="77009"/>
                                </a:cubicBezTo>
                                <a:cubicBezTo>
                                  <a:pt x="43829" y="98345"/>
                                  <a:pt x="8872" y="102632"/>
                                  <a:pt x="1443" y="86534"/>
                                </a:cubicBezTo>
                              </a:path>
                            </a:pathLst>
                          </a:custGeom>
                          <a:solidFill>
                            <a:srgbClr val="DDB47B"/>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4131915" name="任意多边形: 形状 114131915">
                          <a:extLst>
                            <a:ext uri="{FF2B5EF4-FFF2-40B4-BE49-F238E27FC236}">
                              <a16:creationId xmlns:a16="http://schemas.microsoft.com/office/drawing/2014/main" id="{4E79424D-7B65-82AE-B392-B848F00FBED8}"/>
                            </a:ext>
                          </a:extLst>
                        </wps:cNvPr>
                        <wps:cNvSpPr/>
                        <wps:spPr>
                          <a:xfrm>
                            <a:off x="320598" y="328470"/>
                            <a:ext cx="131054" cy="96324"/>
                          </a:xfrm>
                          <a:custGeom>
                            <a:avLst/>
                            <a:gdLst>
                              <a:gd name="connsiteX0" fmla="*/ 1443 w 131054"/>
                              <a:gd name="connsiteY0" fmla="*/ 86725 h 96324"/>
                              <a:gd name="connsiteX1" fmla="*/ 52021 w 131054"/>
                              <a:gd name="connsiteY1" fmla="*/ 19288 h 96324"/>
                              <a:gd name="connsiteX2" fmla="*/ 129649 w 131054"/>
                              <a:gd name="connsiteY2" fmla="*/ 9763 h 96324"/>
                              <a:gd name="connsiteX3" fmla="*/ 79072 w 131054"/>
                              <a:gd name="connsiteY3" fmla="*/ 77009 h 96324"/>
                              <a:gd name="connsiteX4" fmla="*/ 1443 w 131054"/>
                              <a:gd name="connsiteY4" fmla="*/ 86725 h 96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054" h="96324">
                                <a:moveTo>
                                  <a:pt x="1443" y="86725"/>
                                </a:moveTo>
                                <a:cubicBezTo>
                                  <a:pt x="-6082" y="70723"/>
                                  <a:pt x="16588" y="40529"/>
                                  <a:pt x="52021" y="19288"/>
                                </a:cubicBezTo>
                                <a:cubicBezTo>
                                  <a:pt x="87454" y="-1953"/>
                                  <a:pt x="122220" y="-6430"/>
                                  <a:pt x="129649" y="9763"/>
                                </a:cubicBezTo>
                                <a:cubicBezTo>
                                  <a:pt x="137079" y="25955"/>
                                  <a:pt x="114314" y="55673"/>
                                  <a:pt x="79072" y="77009"/>
                                </a:cubicBezTo>
                                <a:cubicBezTo>
                                  <a:pt x="43829" y="98345"/>
                                  <a:pt x="8872" y="102632"/>
                                  <a:pt x="1443" y="86725"/>
                                </a:cubicBezTo>
                                <a:close/>
                              </a:path>
                            </a:pathLst>
                          </a:custGeom>
                          <a:noFill/>
                          <a:ln w="4953"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139279446" name="任意多边形: 形状 2139279446">
                          <a:extLst>
                            <a:ext uri="{FF2B5EF4-FFF2-40B4-BE49-F238E27FC236}">
                              <a16:creationId xmlns:a16="http://schemas.microsoft.com/office/drawing/2014/main" id="{343E22E1-F6FD-8A56-B084-5D6D4530CFCB}"/>
                            </a:ext>
                          </a:extLst>
                        </wps:cNvPr>
                        <wps:cNvSpPr/>
                        <wps:spPr>
                          <a:xfrm>
                            <a:off x="329118" y="335982"/>
                            <a:ext cx="114186" cy="81232"/>
                          </a:xfrm>
                          <a:custGeom>
                            <a:avLst/>
                            <a:gdLst>
                              <a:gd name="connsiteX0" fmla="*/ 1019 w 114186"/>
                              <a:gd name="connsiteY0" fmla="*/ 74355 h 81232"/>
                              <a:gd name="connsiteX1" fmla="*/ 46548 w 114186"/>
                              <a:gd name="connsiteY1" fmla="*/ 17967 h 81232"/>
                              <a:gd name="connsiteX2" fmla="*/ 113223 w 114186"/>
                              <a:gd name="connsiteY2" fmla="*/ 6823 h 81232"/>
                              <a:gd name="connsiteX3" fmla="*/ 67694 w 114186"/>
                              <a:gd name="connsiteY3" fmla="*/ 63306 h 81232"/>
                              <a:gd name="connsiteX4" fmla="*/ 1019 w 114186"/>
                              <a:gd name="connsiteY4" fmla="*/ 74355 h 81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186" h="81232">
                                <a:moveTo>
                                  <a:pt x="1019" y="74355"/>
                                </a:moveTo>
                                <a:cubicBezTo>
                                  <a:pt x="-4887" y="61878"/>
                                  <a:pt x="15497" y="36255"/>
                                  <a:pt x="46548" y="17967"/>
                                </a:cubicBezTo>
                                <a:cubicBezTo>
                                  <a:pt x="77600" y="-321"/>
                                  <a:pt x="107508" y="-5750"/>
                                  <a:pt x="113223" y="6823"/>
                                </a:cubicBezTo>
                                <a:cubicBezTo>
                                  <a:pt x="118938" y="19396"/>
                                  <a:pt x="98650" y="44923"/>
                                  <a:pt x="67694" y="63306"/>
                                </a:cubicBezTo>
                                <a:cubicBezTo>
                                  <a:pt x="36738" y="81690"/>
                                  <a:pt x="6734" y="86928"/>
                                  <a:pt x="1019" y="74355"/>
                                </a:cubicBezTo>
                                <a:close/>
                              </a:path>
                            </a:pathLst>
                          </a:custGeom>
                          <a:noFill/>
                          <a:ln w="4953"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51570517" name="任意多边形: 形状 951570517">
                          <a:extLst>
                            <a:ext uri="{FF2B5EF4-FFF2-40B4-BE49-F238E27FC236}">
                              <a16:creationId xmlns:a16="http://schemas.microsoft.com/office/drawing/2014/main" id="{D0BE9C2B-46DB-C071-F548-7F27EE859ED0}"/>
                            </a:ext>
                          </a:extLst>
                        </wps:cNvPr>
                        <wps:cNvSpPr/>
                        <wps:spPr>
                          <a:xfrm>
                            <a:off x="196734" y="667"/>
                            <a:ext cx="332378" cy="357522"/>
                          </a:xfrm>
                          <a:custGeom>
                            <a:avLst/>
                            <a:gdLst>
                              <a:gd name="connsiteX0" fmla="*/ 304852 w 332378"/>
                              <a:gd name="connsiteY0" fmla="*/ 0 h 357522"/>
                              <a:gd name="connsiteX1" fmla="*/ 210745 w 332378"/>
                              <a:gd name="connsiteY1" fmla="*/ 47625 h 357522"/>
                              <a:gd name="connsiteX2" fmla="*/ 142927 w 332378"/>
                              <a:gd name="connsiteY2" fmla="*/ 113252 h 357522"/>
                              <a:gd name="connsiteX3" fmla="*/ 63108 w 332378"/>
                              <a:gd name="connsiteY3" fmla="*/ 175069 h 357522"/>
                              <a:gd name="connsiteX4" fmla="*/ 11863 w 332378"/>
                              <a:gd name="connsiteY4" fmla="*/ 246317 h 357522"/>
                              <a:gd name="connsiteX5" fmla="*/ 243 w 332378"/>
                              <a:gd name="connsiteY5" fmla="*/ 303467 h 357522"/>
                              <a:gd name="connsiteX6" fmla="*/ 9291 w 332378"/>
                              <a:gd name="connsiteY6" fmla="*/ 328041 h 357522"/>
                              <a:gd name="connsiteX7" fmla="*/ 19578 w 332378"/>
                              <a:gd name="connsiteY7" fmla="*/ 312515 h 357522"/>
                              <a:gd name="connsiteX8" fmla="*/ 24722 w 332378"/>
                              <a:gd name="connsiteY8" fmla="*/ 273177 h 357522"/>
                              <a:gd name="connsiteX9" fmla="*/ 28627 w 332378"/>
                              <a:gd name="connsiteY9" fmla="*/ 263557 h 357522"/>
                              <a:gd name="connsiteX10" fmla="*/ 33199 w 332378"/>
                              <a:gd name="connsiteY10" fmla="*/ 320707 h 357522"/>
                              <a:gd name="connsiteX11" fmla="*/ 53202 w 332378"/>
                              <a:gd name="connsiteY11" fmla="*/ 336233 h 357522"/>
                              <a:gd name="connsiteX12" fmla="*/ 64156 w 332378"/>
                              <a:gd name="connsiteY12" fmla="*/ 340138 h 357522"/>
                              <a:gd name="connsiteX13" fmla="*/ 75776 w 332378"/>
                              <a:gd name="connsiteY13" fmla="*/ 345948 h 357522"/>
                              <a:gd name="connsiteX14" fmla="*/ 100351 w 332378"/>
                              <a:gd name="connsiteY14" fmla="*/ 356902 h 357522"/>
                              <a:gd name="connsiteX15" fmla="*/ 100922 w 332378"/>
                              <a:gd name="connsiteY15" fmla="*/ 345281 h 357522"/>
                              <a:gd name="connsiteX16" fmla="*/ 91397 w 332378"/>
                              <a:gd name="connsiteY16" fmla="*/ 319469 h 357522"/>
                              <a:gd name="connsiteX17" fmla="*/ 90064 w 332378"/>
                              <a:gd name="connsiteY17" fmla="*/ 287179 h 357522"/>
                              <a:gd name="connsiteX18" fmla="*/ 93969 w 332378"/>
                              <a:gd name="connsiteY18" fmla="*/ 265176 h 357522"/>
                              <a:gd name="connsiteX19" fmla="*/ 123592 w 332378"/>
                              <a:gd name="connsiteY19" fmla="*/ 220028 h 357522"/>
                              <a:gd name="connsiteX20" fmla="*/ 146928 w 332378"/>
                              <a:gd name="connsiteY20" fmla="*/ 218694 h 357522"/>
                              <a:gd name="connsiteX21" fmla="*/ 171407 w 332378"/>
                              <a:gd name="connsiteY21" fmla="*/ 215456 h 357522"/>
                              <a:gd name="connsiteX22" fmla="*/ 183028 w 332378"/>
                              <a:gd name="connsiteY22" fmla="*/ 232886 h 357522"/>
                              <a:gd name="connsiteX23" fmla="*/ 217889 w 332378"/>
                              <a:gd name="connsiteY23" fmla="*/ 289084 h 357522"/>
                              <a:gd name="connsiteX24" fmla="*/ 225699 w 332378"/>
                              <a:gd name="connsiteY24" fmla="*/ 250317 h 357522"/>
                              <a:gd name="connsiteX25" fmla="*/ 216174 w 332378"/>
                              <a:gd name="connsiteY25" fmla="*/ 220694 h 357522"/>
                              <a:gd name="connsiteX26" fmla="*/ 221318 w 332378"/>
                              <a:gd name="connsiteY26" fmla="*/ 183832 h 357522"/>
                              <a:gd name="connsiteX27" fmla="*/ 219413 w 332378"/>
                              <a:gd name="connsiteY27" fmla="*/ 167735 h 357522"/>
                              <a:gd name="connsiteX28" fmla="*/ 216174 w 332378"/>
                              <a:gd name="connsiteY28" fmla="*/ 156115 h 357522"/>
                              <a:gd name="connsiteX29" fmla="*/ 240082 w 332378"/>
                              <a:gd name="connsiteY29" fmla="*/ 144494 h 357522"/>
                              <a:gd name="connsiteX30" fmla="*/ 258180 w 332378"/>
                              <a:gd name="connsiteY30" fmla="*/ 138589 h 357522"/>
                              <a:gd name="connsiteX31" fmla="*/ 319521 w 332378"/>
                              <a:gd name="connsiteY31" fmla="*/ 115443 h 357522"/>
                              <a:gd name="connsiteX32" fmla="*/ 332379 w 332378"/>
                              <a:gd name="connsiteY32" fmla="*/ 111157 h 357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332378" h="357522">
                                <a:moveTo>
                                  <a:pt x="304852" y="0"/>
                                </a:moveTo>
                                <a:cubicBezTo>
                                  <a:pt x="304852" y="0"/>
                                  <a:pt x="232177" y="25051"/>
                                  <a:pt x="210745" y="47625"/>
                                </a:cubicBezTo>
                                <a:cubicBezTo>
                                  <a:pt x="189314" y="70199"/>
                                  <a:pt x="152452" y="101632"/>
                                  <a:pt x="142927" y="113252"/>
                                </a:cubicBezTo>
                                <a:cubicBezTo>
                                  <a:pt x="136450" y="121063"/>
                                  <a:pt x="82158" y="157163"/>
                                  <a:pt x="63108" y="175069"/>
                                </a:cubicBezTo>
                                <a:cubicBezTo>
                                  <a:pt x="44058" y="192977"/>
                                  <a:pt x="20817" y="218313"/>
                                  <a:pt x="11863" y="246317"/>
                                </a:cubicBezTo>
                                <a:cubicBezTo>
                                  <a:pt x="2910" y="274320"/>
                                  <a:pt x="4720" y="267653"/>
                                  <a:pt x="243" y="303467"/>
                                </a:cubicBezTo>
                                <a:cubicBezTo>
                                  <a:pt x="243" y="303467"/>
                                  <a:pt x="-2329" y="327374"/>
                                  <a:pt x="9291" y="328041"/>
                                </a:cubicBezTo>
                                <a:cubicBezTo>
                                  <a:pt x="20912" y="328708"/>
                                  <a:pt x="18816" y="316421"/>
                                  <a:pt x="19578" y="312515"/>
                                </a:cubicBezTo>
                                <a:cubicBezTo>
                                  <a:pt x="20340" y="308610"/>
                                  <a:pt x="24722" y="273177"/>
                                  <a:pt x="24722" y="273177"/>
                                </a:cubicBezTo>
                                <a:lnTo>
                                  <a:pt x="28627" y="263557"/>
                                </a:lnTo>
                                <a:cubicBezTo>
                                  <a:pt x="28627" y="263557"/>
                                  <a:pt x="28627" y="311182"/>
                                  <a:pt x="33199" y="320707"/>
                                </a:cubicBezTo>
                                <a:cubicBezTo>
                                  <a:pt x="37902" y="328011"/>
                                  <a:pt x="44959" y="333489"/>
                                  <a:pt x="53202" y="336233"/>
                                </a:cubicBezTo>
                                <a:cubicBezTo>
                                  <a:pt x="57678" y="338233"/>
                                  <a:pt x="61584" y="337566"/>
                                  <a:pt x="64156" y="340138"/>
                                </a:cubicBezTo>
                                <a:cubicBezTo>
                                  <a:pt x="66727" y="342710"/>
                                  <a:pt x="71204" y="342043"/>
                                  <a:pt x="75776" y="345948"/>
                                </a:cubicBezTo>
                                <a:cubicBezTo>
                                  <a:pt x="80348" y="349853"/>
                                  <a:pt x="95779" y="360140"/>
                                  <a:pt x="100351" y="356902"/>
                                </a:cubicBezTo>
                                <a:cubicBezTo>
                                  <a:pt x="104923" y="353663"/>
                                  <a:pt x="102256" y="354330"/>
                                  <a:pt x="100922" y="345281"/>
                                </a:cubicBezTo>
                                <a:cubicBezTo>
                                  <a:pt x="99589" y="336233"/>
                                  <a:pt x="91873" y="326231"/>
                                  <a:pt x="91397" y="319469"/>
                                </a:cubicBezTo>
                                <a:cubicBezTo>
                                  <a:pt x="90921" y="312706"/>
                                  <a:pt x="90730" y="291751"/>
                                  <a:pt x="90064" y="287179"/>
                                </a:cubicBezTo>
                                <a:cubicBezTo>
                                  <a:pt x="88747" y="279613"/>
                                  <a:pt x="90129" y="271826"/>
                                  <a:pt x="93969" y="265176"/>
                                </a:cubicBezTo>
                                <a:cubicBezTo>
                                  <a:pt x="99112" y="257461"/>
                                  <a:pt x="113971" y="220028"/>
                                  <a:pt x="123592" y="220028"/>
                                </a:cubicBezTo>
                                <a:cubicBezTo>
                                  <a:pt x="133212" y="220028"/>
                                  <a:pt x="138451" y="223266"/>
                                  <a:pt x="146928" y="218694"/>
                                </a:cubicBezTo>
                                <a:cubicBezTo>
                                  <a:pt x="155405" y="214122"/>
                                  <a:pt x="166930" y="211646"/>
                                  <a:pt x="171407" y="215456"/>
                                </a:cubicBezTo>
                                <a:cubicBezTo>
                                  <a:pt x="175884" y="219266"/>
                                  <a:pt x="183028" y="219361"/>
                                  <a:pt x="183028" y="232886"/>
                                </a:cubicBezTo>
                                <a:cubicBezTo>
                                  <a:pt x="183028" y="246412"/>
                                  <a:pt x="185695" y="290894"/>
                                  <a:pt x="217889" y="289084"/>
                                </a:cubicBezTo>
                                <a:cubicBezTo>
                                  <a:pt x="241225" y="287846"/>
                                  <a:pt x="225699" y="250317"/>
                                  <a:pt x="225699" y="250317"/>
                                </a:cubicBezTo>
                                <a:cubicBezTo>
                                  <a:pt x="225699" y="250317"/>
                                  <a:pt x="216174" y="223266"/>
                                  <a:pt x="216174" y="220694"/>
                                </a:cubicBezTo>
                                <a:cubicBezTo>
                                  <a:pt x="216174" y="218123"/>
                                  <a:pt x="220080" y="191643"/>
                                  <a:pt x="221318" y="183832"/>
                                </a:cubicBezTo>
                                <a:cubicBezTo>
                                  <a:pt x="222556" y="176022"/>
                                  <a:pt x="223318" y="169640"/>
                                  <a:pt x="219413" y="167735"/>
                                </a:cubicBezTo>
                                <a:cubicBezTo>
                                  <a:pt x="215508" y="165830"/>
                                  <a:pt x="211698" y="157353"/>
                                  <a:pt x="216174" y="156115"/>
                                </a:cubicBezTo>
                                <a:cubicBezTo>
                                  <a:pt x="224708" y="153530"/>
                                  <a:pt x="232778" y="149608"/>
                                  <a:pt x="240082" y="144494"/>
                                </a:cubicBezTo>
                                <a:cubicBezTo>
                                  <a:pt x="243321" y="140589"/>
                                  <a:pt x="249607" y="139922"/>
                                  <a:pt x="258180" y="138589"/>
                                </a:cubicBezTo>
                                <a:cubicBezTo>
                                  <a:pt x="279182" y="132433"/>
                                  <a:pt x="299687" y="124695"/>
                                  <a:pt x="319521" y="115443"/>
                                </a:cubicBezTo>
                                <a:cubicBezTo>
                                  <a:pt x="323547" y="113328"/>
                                  <a:pt x="327889" y="111880"/>
                                  <a:pt x="332379" y="111157"/>
                                </a:cubicBezTo>
                                <a:close/>
                              </a:path>
                            </a:pathLst>
                          </a:custGeom>
                          <a:solidFill>
                            <a:srgbClr val="FDE6CB"/>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82230492" name="任意多边形: 形状 682230492">
                          <a:extLst>
                            <a:ext uri="{FF2B5EF4-FFF2-40B4-BE49-F238E27FC236}">
                              <a16:creationId xmlns:a16="http://schemas.microsoft.com/office/drawing/2014/main" id="{EECBCB9B-C7B3-2967-B2A2-C6553FBA7D65}"/>
                            </a:ext>
                          </a:extLst>
                        </wps:cNvPr>
                        <wps:cNvSpPr/>
                        <wps:spPr>
                          <a:xfrm>
                            <a:off x="198231" y="0"/>
                            <a:ext cx="331930" cy="358628"/>
                          </a:xfrm>
                          <a:custGeom>
                            <a:avLst/>
                            <a:gdLst>
                              <a:gd name="connsiteX0" fmla="*/ 331931 w 331930"/>
                              <a:gd name="connsiteY0" fmla="*/ 109538 h 358628"/>
                              <a:gd name="connsiteX1" fmla="*/ 244301 w 331930"/>
                              <a:gd name="connsiteY1" fmla="*/ 142970 h 358628"/>
                              <a:gd name="connsiteX2" fmla="*/ 255731 w 331930"/>
                              <a:gd name="connsiteY2" fmla="*/ 127540 h 358628"/>
                              <a:gd name="connsiteX3" fmla="*/ 220584 w 331930"/>
                              <a:gd name="connsiteY3" fmla="*/ 154305 h 358628"/>
                              <a:gd name="connsiteX4" fmla="*/ 221536 w 331930"/>
                              <a:gd name="connsiteY4" fmla="*/ 173355 h 358628"/>
                              <a:gd name="connsiteX5" fmla="*/ 218679 w 331930"/>
                              <a:gd name="connsiteY5" fmla="*/ 200882 h 358628"/>
                              <a:gd name="connsiteX6" fmla="*/ 217726 w 331930"/>
                              <a:gd name="connsiteY6" fmla="*/ 230505 h 358628"/>
                              <a:gd name="connsiteX7" fmla="*/ 223441 w 331930"/>
                              <a:gd name="connsiteY7" fmla="*/ 289655 h 358628"/>
                              <a:gd name="connsiteX8" fmla="*/ 189151 w 331930"/>
                              <a:gd name="connsiteY8" fmla="*/ 271367 h 358628"/>
                              <a:gd name="connsiteX9" fmla="*/ 182008 w 331930"/>
                              <a:gd name="connsiteY9" fmla="*/ 235649 h 358628"/>
                              <a:gd name="connsiteX10" fmla="*/ 176293 w 331930"/>
                              <a:gd name="connsiteY10" fmla="*/ 219551 h 358628"/>
                              <a:gd name="connsiteX11" fmla="*/ 147718 w 331930"/>
                              <a:gd name="connsiteY11" fmla="*/ 216694 h 358628"/>
                              <a:gd name="connsiteX12" fmla="*/ 128668 w 331930"/>
                              <a:gd name="connsiteY12" fmla="*/ 221456 h 358628"/>
                              <a:gd name="connsiteX13" fmla="*/ 105712 w 331930"/>
                              <a:gd name="connsiteY13" fmla="*/ 239459 h 358628"/>
                              <a:gd name="connsiteX14" fmla="*/ 87615 w 331930"/>
                              <a:gd name="connsiteY14" fmla="*/ 275558 h 358628"/>
                              <a:gd name="connsiteX15" fmla="*/ 89520 w 331930"/>
                              <a:gd name="connsiteY15" fmla="*/ 304133 h 358628"/>
                              <a:gd name="connsiteX16" fmla="*/ 94282 w 331930"/>
                              <a:gd name="connsiteY16" fmla="*/ 332708 h 358628"/>
                              <a:gd name="connsiteX17" fmla="*/ 99997 w 331930"/>
                              <a:gd name="connsiteY17" fmla="*/ 357378 h 358628"/>
                              <a:gd name="connsiteX18" fmla="*/ 69613 w 331930"/>
                              <a:gd name="connsiteY18" fmla="*/ 341281 h 358628"/>
                              <a:gd name="connsiteX19" fmla="*/ 58183 w 331930"/>
                              <a:gd name="connsiteY19" fmla="*/ 305086 h 358628"/>
                              <a:gd name="connsiteX20" fmla="*/ 56278 w 331930"/>
                              <a:gd name="connsiteY20" fmla="*/ 274511 h 358628"/>
                              <a:gd name="connsiteX21" fmla="*/ 61993 w 331930"/>
                              <a:gd name="connsiteY21" fmla="*/ 243173 h 358628"/>
                              <a:gd name="connsiteX22" fmla="*/ 63898 w 331930"/>
                              <a:gd name="connsiteY22" fmla="*/ 223171 h 358628"/>
                              <a:gd name="connsiteX23" fmla="*/ 304975 w 331930"/>
                              <a:gd name="connsiteY23" fmla="*/ 0 h 358628"/>
                              <a:gd name="connsiteX24" fmla="*/ 200200 w 331930"/>
                              <a:gd name="connsiteY24" fmla="*/ 58960 h 358628"/>
                              <a:gd name="connsiteX25" fmla="*/ 141145 w 331930"/>
                              <a:gd name="connsiteY25" fmla="*/ 114300 h 358628"/>
                              <a:gd name="connsiteX26" fmla="*/ 76280 w 331930"/>
                              <a:gd name="connsiteY26" fmla="*/ 164783 h 358628"/>
                              <a:gd name="connsiteX27" fmla="*/ 25798 w 331930"/>
                              <a:gd name="connsiteY27" fmla="*/ 217265 h 358628"/>
                              <a:gd name="connsiteX28" fmla="*/ 44848 w 331930"/>
                              <a:gd name="connsiteY28" fmla="*/ 233363 h 358628"/>
                              <a:gd name="connsiteX29" fmla="*/ 40847 w 331930"/>
                              <a:gd name="connsiteY29" fmla="*/ 262509 h 358628"/>
                              <a:gd name="connsiteX30" fmla="*/ 43419 w 331930"/>
                              <a:gd name="connsiteY30" fmla="*/ 307753 h 358628"/>
                              <a:gd name="connsiteX31" fmla="*/ 61326 w 331930"/>
                              <a:gd name="connsiteY31" fmla="*/ 340519 h 358628"/>
                              <a:gd name="connsiteX32" fmla="*/ 69994 w 331930"/>
                              <a:gd name="connsiteY32" fmla="*/ 343757 h 358628"/>
                              <a:gd name="connsiteX33" fmla="*/ 27226 w 331930"/>
                              <a:gd name="connsiteY33" fmla="*/ 257080 h 358628"/>
                              <a:gd name="connsiteX34" fmla="*/ 31894 w 331930"/>
                              <a:gd name="connsiteY34" fmla="*/ 322898 h 358628"/>
                              <a:gd name="connsiteX35" fmla="*/ 56659 w 331930"/>
                              <a:gd name="connsiteY35" fmla="*/ 337947 h 358628"/>
                              <a:gd name="connsiteX36" fmla="*/ 36656 w 331930"/>
                              <a:gd name="connsiteY36" fmla="*/ 227933 h 358628"/>
                              <a:gd name="connsiteX37" fmla="*/ 20845 w 331930"/>
                              <a:gd name="connsiteY37" fmla="*/ 292989 h 358628"/>
                              <a:gd name="connsiteX38" fmla="*/ 10843 w 331930"/>
                              <a:gd name="connsiteY38" fmla="*/ 328994 h 358628"/>
                              <a:gd name="connsiteX39" fmla="*/ 2938 w 331930"/>
                              <a:gd name="connsiteY39" fmla="*/ 284798 h 358628"/>
                              <a:gd name="connsiteX40" fmla="*/ 17320 w 331930"/>
                              <a:gd name="connsiteY40" fmla="*/ 232696 h 358628"/>
                              <a:gd name="connsiteX41" fmla="*/ 25607 w 331930"/>
                              <a:gd name="connsiteY41" fmla="*/ 216789 h 35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331930" h="358628">
                                <a:moveTo>
                                  <a:pt x="331931" y="109538"/>
                                </a:moveTo>
                                <a:cubicBezTo>
                                  <a:pt x="331931" y="109538"/>
                                  <a:pt x="270019" y="139160"/>
                                  <a:pt x="244301" y="142970"/>
                                </a:cubicBezTo>
                                <a:moveTo>
                                  <a:pt x="255731" y="127540"/>
                                </a:moveTo>
                                <a:cubicBezTo>
                                  <a:pt x="246518" y="139341"/>
                                  <a:pt x="234410" y="148561"/>
                                  <a:pt x="220584" y="154305"/>
                                </a:cubicBezTo>
                                <a:cubicBezTo>
                                  <a:pt x="200581" y="160973"/>
                                  <a:pt x="221536" y="166688"/>
                                  <a:pt x="221536" y="173355"/>
                                </a:cubicBezTo>
                                <a:cubicBezTo>
                                  <a:pt x="221817" y="182617"/>
                                  <a:pt x="220856" y="191875"/>
                                  <a:pt x="218679" y="200882"/>
                                </a:cubicBezTo>
                                <a:cubicBezTo>
                                  <a:pt x="215821" y="211550"/>
                                  <a:pt x="212011" y="219170"/>
                                  <a:pt x="217726" y="230505"/>
                                </a:cubicBezTo>
                                <a:cubicBezTo>
                                  <a:pt x="223441" y="241840"/>
                                  <a:pt x="237634" y="283940"/>
                                  <a:pt x="223441" y="289655"/>
                                </a:cubicBezTo>
                                <a:cubicBezTo>
                                  <a:pt x="209249" y="295370"/>
                                  <a:pt x="194104" y="281845"/>
                                  <a:pt x="189151" y="271367"/>
                                </a:cubicBezTo>
                                <a:cubicBezTo>
                                  <a:pt x="184640" y="259988"/>
                                  <a:pt x="182220" y="247888"/>
                                  <a:pt x="182008" y="235649"/>
                                </a:cubicBezTo>
                                <a:cubicBezTo>
                                  <a:pt x="182008" y="227076"/>
                                  <a:pt x="181055" y="223266"/>
                                  <a:pt x="176293" y="219551"/>
                                </a:cubicBezTo>
                                <a:cubicBezTo>
                                  <a:pt x="167609" y="214573"/>
                                  <a:pt x="157215" y="213534"/>
                                  <a:pt x="147718" y="216694"/>
                                </a:cubicBezTo>
                                <a:cubicBezTo>
                                  <a:pt x="138193" y="220504"/>
                                  <a:pt x="138193" y="222409"/>
                                  <a:pt x="128668" y="221456"/>
                                </a:cubicBezTo>
                                <a:cubicBezTo>
                                  <a:pt x="119143" y="220504"/>
                                  <a:pt x="113332" y="222409"/>
                                  <a:pt x="105712" y="239459"/>
                                </a:cubicBezTo>
                                <a:cubicBezTo>
                                  <a:pt x="100730" y="251990"/>
                                  <a:pt x="94675" y="264068"/>
                                  <a:pt x="87615" y="275558"/>
                                </a:cubicBezTo>
                                <a:cubicBezTo>
                                  <a:pt x="84757" y="278416"/>
                                  <a:pt x="91425" y="291941"/>
                                  <a:pt x="89520" y="304133"/>
                                </a:cubicBezTo>
                                <a:cubicBezTo>
                                  <a:pt x="87933" y="313923"/>
                                  <a:pt x="89606" y="323963"/>
                                  <a:pt x="94282" y="332708"/>
                                </a:cubicBezTo>
                                <a:cubicBezTo>
                                  <a:pt x="97140" y="336518"/>
                                  <a:pt x="103807" y="353568"/>
                                  <a:pt x="99997" y="357378"/>
                                </a:cubicBezTo>
                                <a:cubicBezTo>
                                  <a:pt x="96187" y="361188"/>
                                  <a:pt x="79995" y="356426"/>
                                  <a:pt x="69613" y="341281"/>
                                </a:cubicBezTo>
                                <a:cubicBezTo>
                                  <a:pt x="62497" y="330520"/>
                                  <a:pt x="58537" y="317982"/>
                                  <a:pt x="58183" y="305086"/>
                                </a:cubicBezTo>
                                <a:cubicBezTo>
                                  <a:pt x="55836" y="295073"/>
                                  <a:pt x="55192" y="284737"/>
                                  <a:pt x="56278" y="274511"/>
                                </a:cubicBezTo>
                                <a:cubicBezTo>
                                  <a:pt x="59476" y="264342"/>
                                  <a:pt x="61396" y="253816"/>
                                  <a:pt x="61993" y="243173"/>
                                </a:cubicBezTo>
                                <a:cubicBezTo>
                                  <a:pt x="61908" y="236457"/>
                                  <a:pt x="62546" y="229751"/>
                                  <a:pt x="63898" y="223171"/>
                                </a:cubicBezTo>
                                <a:moveTo>
                                  <a:pt x="304975" y="0"/>
                                </a:moveTo>
                                <a:cubicBezTo>
                                  <a:pt x="304975" y="0"/>
                                  <a:pt x="221251" y="33147"/>
                                  <a:pt x="200200" y="58960"/>
                                </a:cubicBezTo>
                                <a:cubicBezTo>
                                  <a:pt x="179150" y="84773"/>
                                  <a:pt x="144003" y="105728"/>
                                  <a:pt x="141145" y="114300"/>
                                </a:cubicBezTo>
                                <a:cubicBezTo>
                                  <a:pt x="138288" y="122873"/>
                                  <a:pt x="87710" y="150495"/>
                                  <a:pt x="76280" y="164783"/>
                                </a:cubicBezTo>
                                <a:cubicBezTo>
                                  <a:pt x="64850" y="179070"/>
                                  <a:pt x="35323" y="195358"/>
                                  <a:pt x="25798" y="217265"/>
                                </a:cubicBezTo>
                                <a:moveTo>
                                  <a:pt x="44848" y="233363"/>
                                </a:moveTo>
                                <a:cubicBezTo>
                                  <a:pt x="44848" y="233363"/>
                                  <a:pt x="43038" y="252413"/>
                                  <a:pt x="40847" y="262509"/>
                                </a:cubicBezTo>
                                <a:cubicBezTo>
                                  <a:pt x="39564" y="277636"/>
                                  <a:pt x="40430" y="292869"/>
                                  <a:pt x="43419" y="307753"/>
                                </a:cubicBezTo>
                                <a:cubicBezTo>
                                  <a:pt x="45514" y="317278"/>
                                  <a:pt x="55611" y="337947"/>
                                  <a:pt x="61326" y="340519"/>
                                </a:cubicBezTo>
                                <a:cubicBezTo>
                                  <a:pt x="64144" y="341779"/>
                                  <a:pt x="67039" y="342860"/>
                                  <a:pt x="69994" y="343757"/>
                                </a:cubicBezTo>
                                <a:moveTo>
                                  <a:pt x="27226" y="257080"/>
                                </a:moveTo>
                                <a:cubicBezTo>
                                  <a:pt x="27226" y="257080"/>
                                  <a:pt x="27226" y="314992"/>
                                  <a:pt x="31894" y="322898"/>
                                </a:cubicBezTo>
                                <a:cubicBezTo>
                                  <a:pt x="36561" y="330803"/>
                                  <a:pt x="55706" y="337280"/>
                                  <a:pt x="56659" y="337947"/>
                                </a:cubicBezTo>
                                <a:moveTo>
                                  <a:pt x="36656" y="227933"/>
                                </a:moveTo>
                                <a:cubicBezTo>
                                  <a:pt x="36656" y="227933"/>
                                  <a:pt x="23416" y="279368"/>
                                  <a:pt x="20845" y="292989"/>
                                </a:cubicBezTo>
                                <a:cubicBezTo>
                                  <a:pt x="18273" y="306610"/>
                                  <a:pt x="19416" y="328612"/>
                                  <a:pt x="10843" y="328994"/>
                                </a:cubicBezTo>
                                <a:cubicBezTo>
                                  <a:pt x="2271" y="329375"/>
                                  <a:pt x="-3920" y="317849"/>
                                  <a:pt x="2938" y="284798"/>
                                </a:cubicBezTo>
                                <a:cubicBezTo>
                                  <a:pt x="5829" y="266960"/>
                                  <a:pt x="10652" y="249490"/>
                                  <a:pt x="17320" y="232696"/>
                                </a:cubicBezTo>
                                <a:cubicBezTo>
                                  <a:pt x="19797" y="227267"/>
                                  <a:pt x="25607" y="216789"/>
                                  <a:pt x="25607" y="216789"/>
                                </a:cubicBezTo>
                              </a:path>
                            </a:pathLst>
                          </a:custGeom>
                          <a:noFill/>
                          <a:ln w="5429"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40213132" name="椭圆 340213132">
                          <a:extLst>
                            <a:ext uri="{FF2B5EF4-FFF2-40B4-BE49-F238E27FC236}">
                              <a16:creationId xmlns:a16="http://schemas.microsoft.com/office/drawing/2014/main" id="{C2C35724-E236-7114-DF99-DE15C1FDACA9}"/>
                            </a:ext>
                          </a:extLst>
                        </wps:cNvPr>
                        <wps:cNvSpPr/>
                        <wps:spPr>
                          <a:xfrm>
                            <a:off x="355377" y="474726"/>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53079596" name="椭圆 1653079596">
                          <a:extLst>
                            <a:ext uri="{FF2B5EF4-FFF2-40B4-BE49-F238E27FC236}">
                              <a16:creationId xmlns:a16="http://schemas.microsoft.com/office/drawing/2014/main" id="{018BC5CE-6EE6-F399-7146-0AEEC78A19AD}"/>
                            </a:ext>
                          </a:extLst>
                        </wps:cNvPr>
                        <wps:cNvSpPr/>
                        <wps:spPr>
                          <a:xfrm>
                            <a:off x="411384" y="398240"/>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77718250" name="椭圆 977718250">
                          <a:extLst>
                            <a:ext uri="{FF2B5EF4-FFF2-40B4-BE49-F238E27FC236}">
                              <a16:creationId xmlns:a16="http://schemas.microsoft.com/office/drawing/2014/main" id="{7A4D5C7D-74DB-70F0-1EEC-1851E44AE333}"/>
                            </a:ext>
                          </a:extLst>
                        </wps:cNvPr>
                        <wps:cNvSpPr/>
                        <wps:spPr>
                          <a:xfrm>
                            <a:off x="372522" y="360426"/>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86220933" name="椭圆 1586220933">
                          <a:extLst>
                            <a:ext uri="{FF2B5EF4-FFF2-40B4-BE49-F238E27FC236}">
                              <a16:creationId xmlns:a16="http://schemas.microsoft.com/office/drawing/2014/main" id="{BDED2EC3-BB64-5ED4-3905-866365314B56}"/>
                            </a:ext>
                          </a:extLst>
                        </wps:cNvPr>
                        <wps:cNvSpPr/>
                        <wps:spPr>
                          <a:xfrm>
                            <a:off x="333375" y="370523"/>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89291616" name="椭圆 689291616">
                          <a:extLst>
                            <a:ext uri="{FF2B5EF4-FFF2-40B4-BE49-F238E27FC236}">
                              <a16:creationId xmlns:a16="http://schemas.microsoft.com/office/drawing/2014/main" id="{AE5A488D-7F24-89B8-4CCC-F5AE0E244196}"/>
                            </a:ext>
                          </a:extLst>
                        </wps:cNvPr>
                        <wps:cNvSpPr/>
                        <wps:spPr>
                          <a:xfrm>
                            <a:off x="387381" y="427768"/>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24364846" name="椭圆 1924364846">
                          <a:extLst>
                            <a:ext uri="{FF2B5EF4-FFF2-40B4-BE49-F238E27FC236}">
                              <a16:creationId xmlns:a16="http://schemas.microsoft.com/office/drawing/2014/main" id="{0B249B87-5F6B-6913-EE7A-5066AB282618}"/>
                            </a:ext>
                          </a:extLst>
                        </wps:cNvPr>
                        <wps:cNvSpPr/>
                        <wps:spPr>
                          <a:xfrm>
                            <a:off x="417099" y="458727"/>
                            <a:ext cx="54197"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62369424" name="椭圆 2062369424">
                          <a:extLst>
                            <a:ext uri="{FF2B5EF4-FFF2-40B4-BE49-F238E27FC236}">
                              <a16:creationId xmlns:a16="http://schemas.microsoft.com/office/drawing/2014/main" id="{55D7E598-FF1C-6B20-25B3-9D31B40B9183}"/>
                            </a:ext>
                          </a:extLst>
                        </wps:cNvPr>
                        <wps:cNvSpPr/>
                        <wps:spPr>
                          <a:xfrm>
                            <a:off x="411384" y="513398"/>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00315857" name="椭圆 1300315857">
                          <a:extLst>
                            <a:ext uri="{FF2B5EF4-FFF2-40B4-BE49-F238E27FC236}">
                              <a16:creationId xmlns:a16="http://schemas.microsoft.com/office/drawing/2014/main" id="{755717F3-1A58-DA98-1A3B-01B31BC86604}"/>
                            </a:ext>
                          </a:extLst>
                        </wps:cNvPr>
                        <wps:cNvSpPr/>
                        <wps:spPr>
                          <a:xfrm>
                            <a:off x="435387" y="575405"/>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46840891" name="椭圆 1246840891">
                          <a:extLst>
                            <a:ext uri="{FF2B5EF4-FFF2-40B4-BE49-F238E27FC236}">
                              <a16:creationId xmlns:a16="http://schemas.microsoft.com/office/drawing/2014/main" id="{9A463946-207C-A217-7A16-58707FCF4228}"/>
                            </a:ext>
                          </a:extLst>
                        </wps:cNvPr>
                        <wps:cNvSpPr/>
                        <wps:spPr>
                          <a:xfrm>
                            <a:off x="400050" y="651986"/>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41184488" name="椭圆 541184488">
                          <a:extLst>
                            <a:ext uri="{FF2B5EF4-FFF2-40B4-BE49-F238E27FC236}">
                              <a16:creationId xmlns:a16="http://schemas.microsoft.com/office/drawing/2014/main" id="{79634CC4-481B-E50C-31D5-4642777AB3BB}"/>
                            </a:ext>
                          </a:extLst>
                        </wps:cNvPr>
                        <wps:cNvSpPr/>
                        <wps:spPr>
                          <a:xfrm>
                            <a:off x="346233" y="609695"/>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67204377" name="椭圆 1167204377">
                          <a:extLst>
                            <a:ext uri="{FF2B5EF4-FFF2-40B4-BE49-F238E27FC236}">
                              <a16:creationId xmlns:a16="http://schemas.microsoft.com/office/drawing/2014/main" id="{F73DB8A7-4B4C-832D-BAA7-FEE87E82014E}"/>
                            </a:ext>
                          </a:extLst>
                        </wps:cNvPr>
                        <wps:cNvSpPr/>
                        <wps:spPr>
                          <a:xfrm>
                            <a:off x="500538" y="655415"/>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83081234" name="椭圆 783081234">
                          <a:extLst>
                            <a:ext uri="{FF2B5EF4-FFF2-40B4-BE49-F238E27FC236}">
                              <a16:creationId xmlns:a16="http://schemas.microsoft.com/office/drawing/2014/main" id="{FBF0062F-426C-1A51-2313-941277E08B3C}"/>
                            </a:ext>
                          </a:extLst>
                        </wps:cNvPr>
                        <wps:cNvSpPr/>
                        <wps:spPr>
                          <a:xfrm>
                            <a:off x="474249" y="784482"/>
                            <a:ext cx="54197"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31027018" name="椭圆 1731027018">
                          <a:extLst>
                            <a:ext uri="{FF2B5EF4-FFF2-40B4-BE49-F238E27FC236}">
                              <a16:creationId xmlns:a16="http://schemas.microsoft.com/office/drawing/2014/main" id="{87DB5F52-1C32-C667-DE6E-C9848A5D30E0}"/>
                            </a:ext>
                          </a:extLst>
                        </wps:cNvPr>
                        <wps:cNvSpPr/>
                        <wps:spPr>
                          <a:xfrm>
                            <a:off x="423957" y="785717"/>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25363084" name="椭圆 625363084">
                          <a:extLst>
                            <a:ext uri="{FF2B5EF4-FFF2-40B4-BE49-F238E27FC236}">
                              <a16:creationId xmlns:a16="http://schemas.microsoft.com/office/drawing/2014/main" id="{C1085D42-FB21-3AE7-0B79-6846CD2A7EE5}"/>
                            </a:ext>
                          </a:extLst>
                        </wps:cNvPr>
                        <wps:cNvSpPr/>
                        <wps:spPr>
                          <a:xfrm>
                            <a:off x="495966" y="825722"/>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106728948" name="椭圆 2106728948">
                          <a:extLst>
                            <a:ext uri="{FF2B5EF4-FFF2-40B4-BE49-F238E27FC236}">
                              <a16:creationId xmlns:a16="http://schemas.microsoft.com/office/drawing/2014/main" id="{480AEECD-829C-E071-3020-8008838AAE39}"/>
                            </a:ext>
                          </a:extLst>
                        </wps:cNvPr>
                        <wps:cNvSpPr/>
                        <wps:spPr>
                          <a:xfrm>
                            <a:off x="577119" y="795909"/>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128459758" name="任意多边形: 形状 2128459758">
                          <a:extLst>
                            <a:ext uri="{FF2B5EF4-FFF2-40B4-BE49-F238E27FC236}">
                              <a16:creationId xmlns:a16="http://schemas.microsoft.com/office/drawing/2014/main" id="{AD5C8F10-D1E3-EA3F-C67A-A928CC82DA84}"/>
                            </a:ext>
                          </a:extLst>
                        </wps:cNvPr>
                        <wps:cNvSpPr/>
                        <wps:spPr>
                          <a:xfrm>
                            <a:off x="601074" y="820448"/>
                            <a:ext cx="6096" cy="6097"/>
                          </a:xfrm>
                          <a:custGeom>
                            <a:avLst/>
                            <a:gdLst>
                              <a:gd name="connsiteX0" fmla="*/ 6050 w 6096"/>
                              <a:gd name="connsiteY0" fmla="*/ 2512 h 6097"/>
                              <a:gd name="connsiteX1" fmla="*/ 2512 w 6096"/>
                              <a:gd name="connsiteY1" fmla="*/ 48 h 6097"/>
                              <a:gd name="connsiteX2" fmla="*/ 49 w 6096"/>
                              <a:gd name="connsiteY2" fmla="*/ 2512 h 6097"/>
                              <a:gd name="connsiteX3" fmla="*/ 2512 w 6096"/>
                              <a:gd name="connsiteY3" fmla="*/ 6049 h 6097"/>
                              <a:gd name="connsiteX4" fmla="*/ 6050 w 6096"/>
                              <a:gd name="connsiteY4" fmla="*/ 3585 h 6097"/>
                              <a:gd name="connsiteX5" fmla="*/ 6050 w 6096"/>
                              <a:gd name="connsiteY5" fmla="*/ 2512 h 6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096" h="6097">
                                <a:moveTo>
                                  <a:pt x="6050" y="2512"/>
                                </a:moveTo>
                                <a:cubicBezTo>
                                  <a:pt x="5753" y="855"/>
                                  <a:pt x="4170" y="-248"/>
                                  <a:pt x="2512" y="48"/>
                                </a:cubicBezTo>
                                <a:cubicBezTo>
                                  <a:pt x="1257" y="273"/>
                                  <a:pt x="273" y="1256"/>
                                  <a:pt x="49" y="2512"/>
                                </a:cubicBezTo>
                                <a:cubicBezTo>
                                  <a:pt x="-248" y="4169"/>
                                  <a:pt x="855" y="5752"/>
                                  <a:pt x="2512" y="6049"/>
                                </a:cubicBezTo>
                                <a:cubicBezTo>
                                  <a:pt x="4170" y="6345"/>
                                  <a:pt x="5753" y="5242"/>
                                  <a:pt x="6050" y="3585"/>
                                </a:cubicBezTo>
                                <a:cubicBezTo>
                                  <a:pt x="6113" y="3230"/>
                                  <a:pt x="6113" y="2867"/>
                                  <a:pt x="6050" y="2512"/>
                                </a:cubicBezTo>
                              </a:path>
                            </a:pathLst>
                          </a:custGeom>
                          <a:solidFill>
                            <a:srgbClr val="FFFFFF"/>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56857160" name="椭圆 556857160">
                          <a:extLst>
                            <a:ext uri="{FF2B5EF4-FFF2-40B4-BE49-F238E27FC236}">
                              <a16:creationId xmlns:a16="http://schemas.microsoft.com/office/drawing/2014/main" id="{C3E4ACD0-E89F-731F-8BC2-DE94B1317C70}"/>
                            </a:ext>
                          </a:extLst>
                        </wps:cNvPr>
                        <wps:cNvSpPr/>
                        <wps:spPr>
                          <a:xfrm>
                            <a:off x="662844" y="932021"/>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95121302" name="椭圆 395121302">
                          <a:extLst>
                            <a:ext uri="{FF2B5EF4-FFF2-40B4-BE49-F238E27FC236}">
                              <a16:creationId xmlns:a16="http://schemas.microsoft.com/office/drawing/2014/main" id="{FBA50210-7542-7A9E-6592-0643775BD080}"/>
                            </a:ext>
                          </a:extLst>
                        </wps:cNvPr>
                        <wps:cNvSpPr/>
                        <wps:spPr>
                          <a:xfrm>
                            <a:off x="833151" y="993743"/>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95445276" name="椭圆 1595445276">
                          <a:extLst>
                            <a:ext uri="{FF2B5EF4-FFF2-40B4-BE49-F238E27FC236}">
                              <a16:creationId xmlns:a16="http://schemas.microsoft.com/office/drawing/2014/main" id="{121AA4E6-0472-55A0-33A9-F41D064D3AAF}"/>
                            </a:ext>
                          </a:extLst>
                        </wps:cNvPr>
                        <wps:cNvSpPr/>
                        <wps:spPr>
                          <a:xfrm>
                            <a:off x="593121" y="1156049"/>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65708485" name="椭圆 565708485">
                          <a:extLst>
                            <a:ext uri="{FF2B5EF4-FFF2-40B4-BE49-F238E27FC236}">
                              <a16:creationId xmlns:a16="http://schemas.microsoft.com/office/drawing/2014/main" id="{F8E54124-19C6-8BBC-8C32-D7F036C45ED6}"/>
                            </a:ext>
                          </a:extLst>
                        </wps:cNvPr>
                        <wps:cNvSpPr/>
                        <wps:spPr>
                          <a:xfrm>
                            <a:off x="421671" y="945737"/>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75198176" name="椭圆 1475198176">
                          <a:extLst>
                            <a:ext uri="{FF2B5EF4-FFF2-40B4-BE49-F238E27FC236}">
                              <a16:creationId xmlns:a16="http://schemas.microsoft.com/office/drawing/2014/main" id="{0B7FD027-A85D-1993-4FF2-3B3453A0D9B7}"/>
                            </a:ext>
                          </a:extLst>
                        </wps:cNvPr>
                        <wps:cNvSpPr/>
                        <wps:spPr>
                          <a:xfrm>
                            <a:off x="281082" y="903351"/>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98812444" name="椭圆 498812444">
                          <a:extLst>
                            <a:ext uri="{FF2B5EF4-FFF2-40B4-BE49-F238E27FC236}">
                              <a16:creationId xmlns:a16="http://schemas.microsoft.com/office/drawing/2014/main" id="{DAD4C0BF-64B2-3C58-A22E-650C99B536FE}"/>
                            </a:ext>
                          </a:extLst>
                        </wps:cNvPr>
                        <wps:cNvSpPr/>
                        <wps:spPr>
                          <a:xfrm>
                            <a:off x="346233" y="838295"/>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47836890" name="椭圆 1147836890">
                          <a:extLst>
                            <a:ext uri="{FF2B5EF4-FFF2-40B4-BE49-F238E27FC236}">
                              <a16:creationId xmlns:a16="http://schemas.microsoft.com/office/drawing/2014/main" id="{EB928175-4314-41B4-D69B-8748A6503140}"/>
                            </a:ext>
                          </a:extLst>
                        </wps:cNvPr>
                        <wps:cNvSpPr/>
                        <wps:spPr>
                          <a:xfrm>
                            <a:off x="158781" y="1061180"/>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0334405" name="椭圆 180334405">
                          <a:extLst>
                            <a:ext uri="{FF2B5EF4-FFF2-40B4-BE49-F238E27FC236}">
                              <a16:creationId xmlns:a16="http://schemas.microsoft.com/office/drawing/2014/main" id="{35FB7E53-B7EB-0C56-BFC6-AA41DF94554E}"/>
                            </a:ext>
                          </a:extLst>
                        </wps:cNvPr>
                        <wps:cNvSpPr/>
                        <wps:spPr>
                          <a:xfrm>
                            <a:off x="0" y="1120616"/>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14745217" name="椭圆 1714745217">
                          <a:extLst>
                            <a:ext uri="{FF2B5EF4-FFF2-40B4-BE49-F238E27FC236}">
                              <a16:creationId xmlns:a16="http://schemas.microsoft.com/office/drawing/2014/main" id="{BA4F126C-1C08-6DF5-904B-DBC3B834D3FB}"/>
                            </a:ext>
                          </a:extLst>
                        </wps:cNvPr>
                        <wps:cNvSpPr/>
                        <wps:spPr>
                          <a:xfrm>
                            <a:off x="283368" y="1209771"/>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06656091" name="椭圆 406656091">
                          <a:extLst>
                            <a:ext uri="{FF2B5EF4-FFF2-40B4-BE49-F238E27FC236}">
                              <a16:creationId xmlns:a16="http://schemas.microsoft.com/office/drawing/2014/main" id="{A767E5AE-678C-BA8F-BC0C-EC748AA76FB8}"/>
                            </a:ext>
                          </a:extLst>
                        </wps:cNvPr>
                        <wps:cNvSpPr/>
                        <wps:spPr>
                          <a:xfrm>
                            <a:off x="111918" y="1248537"/>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136580478" name="椭圆 2136580478">
                          <a:extLst>
                            <a:ext uri="{FF2B5EF4-FFF2-40B4-BE49-F238E27FC236}">
                              <a16:creationId xmlns:a16="http://schemas.microsoft.com/office/drawing/2014/main" id="{228FBDFF-EA65-9F24-94EC-08ED99EC1DBF}"/>
                            </a:ext>
                          </a:extLst>
                        </wps:cNvPr>
                        <wps:cNvSpPr/>
                        <wps:spPr>
                          <a:xfrm>
                            <a:off x="666750" y="1219965"/>
                            <a:ext cx="53911" cy="53911"/>
                          </a:xfrm>
                          <a:prstGeom prst="ellipse">
                            <a:avLst/>
                          </a:prstGeom>
                          <a:gradFill flip="none" rotWithShape="1">
                            <a:gsLst>
                              <a:gs pos="0">
                                <a:schemeClr val="bg1"/>
                              </a:gs>
                              <a:gs pos="96000">
                                <a:schemeClr val="tx1"/>
                              </a:gs>
                            </a:gsLst>
                            <a:path path="circle">
                              <a:fillToRect l="50000" t="50000" r="50000" b="50000"/>
                            </a:path>
                            <a:tileRect/>
                          </a:gradFill>
                          <a:ln w="317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10939181" name="任意多边形: 形状 1310939181">
                          <a:extLst>
                            <a:ext uri="{FF2B5EF4-FFF2-40B4-BE49-F238E27FC236}">
                              <a16:creationId xmlns:a16="http://schemas.microsoft.com/office/drawing/2014/main" id="{7FC8CC2F-BFFE-5F24-8C6F-29F7536D61DF}"/>
                            </a:ext>
                          </a:extLst>
                        </wps:cNvPr>
                        <wps:cNvSpPr/>
                        <wps:spPr>
                          <a:xfrm>
                            <a:off x="55816" y="445199"/>
                            <a:ext cx="798385" cy="810582"/>
                          </a:xfrm>
                          <a:custGeom>
                            <a:avLst/>
                            <a:gdLst>
                              <a:gd name="connsiteX0" fmla="*/ 315945 w 798385"/>
                              <a:gd name="connsiteY0" fmla="*/ 0 h 810582"/>
                              <a:gd name="connsiteX1" fmla="*/ 316802 w 798385"/>
                              <a:gd name="connsiteY1" fmla="*/ 22955 h 810582"/>
                              <a:gd name="connsiteX2" fmla="*/ 326327 w 798385"/>
                              <a:gd name="connsiteY2" fmla="*/ 7334 h 810582"/>
                              <a:gd name="connsiteX3" fmla="*/ 331471 w 798385"/>
                              <a:gd name="connsiteY3" fmla="*/ 30194 h 810582"/>
                              <a:gd name="connsiteX4" fmla="*/ 401194 w 798385"/>
                              <a:gd name="connsiteY4" fmla="*/ 2667 h 810582"/>
                              <a:gd name="connsiteX5" fmla="*/ 405766 w 798385"/>
                              <a:gd name="connsiteY5" fmla="*/ 21717 h 810582"/>
                              <a:gd name="connsiteX6" fmla="*/ 313945 w 798385"/>
                              <a:gd name="connsiteY6" fmla="*/ 106204 h 810582"/>
                              <a:gd name="connsiteX7" fmla="*/ 311278 w 798385"/>
                              <a:gd name="connsiteY7" fmla="*/ 158496 h 810582"/>
                              <a:gd name="connsiteX8" fmla="*/ 329566 w 798385"/>
                              <a:gd name="connsiteY8" fmla="*/ 102489 h 810582"/>
                              <a:gd name="connsiteX9" fmla="*/ 328708 w 798385"/>
                              <a:gd name="connsiteY9" fmla="*/ 125444 h 810582"/>
                              <a:gd name="connsiteX10" fmla="*/ 356236 w 798385"/>
                              <a:gd name="connsiteY10" fmla="*/ 128206 h 810582"/>
                              <a:gd name="connsiteX11" fmla="*/ 356236 w 798385"/>
                              <a:gd name="connsiteY11" fmla="*/ 182404 h 810582"/>
                              <a:gd name="connsiteX12" fmla="*/ 372714 w 798385"/>
                              <a:gd name="connsiteY12" fmla="*/ 146590 h 810582"/>
                              <a:gd name="connsiteX13" fmla="*/ 372714 w 798385"/>
                              <a:gd name="connsiteY13" fmla="*/ 199073 h 810582"/>
                              <a:gd name="connsiteX14" fmla="*/ 366332 w 798385"/>
                              <a:gd name="connsiteY14" fmla="*/ 59531 h 810582"/>
                              <a:gd name="connsiteX15" fmla="*/ 367285 w 798385"/>
                              <a:gd name="connsiteY15" fmla="*/ 70580 h 810582"/>
                              <a:gd name="connsiteX16" fmla="*/ 407671 w 798385"/>
                              <a:gd name="connsiteY16" fmla="*/ 66008 h 810582"/>
                              <a:gd name="connsiteX17" fmla="*/ 418624 w 798385"/>
                              <a:gd name="connsiteY17" fmla="*/ 104108 h 810582"/>
                              <a:gd name="connsiteX18" fmla="*/ 415005 w 798385"/>
                              <a:gd name="connsiteY18" fmla="*/ 108680 h 810582"/>
                              <a:gd name="connsiteX19" fmla="*/ 418624 w 798385"/>
                              <a:gd name="connsiteY19" fmla="*/ 130778 h 810582"/>
                              <a:gd name="connsiteX20" fmla="*/ 434341 w 798385"/>
                              <a:gd name="connsiteY20" fmla="*/ 114300 h 810582"/>
                              <a:gd name="connsiteX21" fmla="*/ 457296 w 798385"/>
                              <a:gd name="connsiteY21" fmla="*/ 209550 h 810582"/>
                              <a:gd name="connsiteX22" fmla="*/ 462820 w 798385"/>
                              <a:gd name="connsiteY22" fmla="*/ 151733 h 810582"/>
                              <a:gd name="connsiteX23" fmla="*/ 467392 w 798385"/>
                              <a:gd name="connsiteY23" fmla="*/ 184785 h 810582"/>
                              <a:gd name="connsiteX24" fmla="*/ 445771 w 798385"/>
                              <a:gd name="connsiteY24" fmla="*/ 238125 h 810582"/>
                              <a:gd name="connsiteX25" fmla="*/ 455296 w 798385"/>
                              <a:gd name="connsiteY25" fmla="*/ 314325 h 810582"/>
                              <a:gd name="connsiteX26" fmla="*/ 436246 w 798385"/>
                              <a:gd name="connsiteY26" fmla="*/ 293275 h 810582"/>
                              <a:gd name="connsiteX27" fmla="*/ 441770 w 798385"/>
                              <a:gd name="connsiteY27" fmla="*/ 332708 h 810582"/>
                              <a:gd name="connsiteX28" fmla="*/ 413195 w 798385"/>
                              <a:gd name="connsiteY28" fmla="*/ 264795 h 810582"/>
                              <a:gd name="connsiteX29" fmla="*/ 410528 w 798385"/>
                              <a:gd name="connsiteY29" fmla="*/ 349282 h 810582"/>
                              <a:gd name="connsiteX30" fmla="*/ 395764 w 798385"/>
                              <a:gd name="connsiteY30" fmla="*/ 286798 h 810582"/>
                              <a:gd name="connsiteX31" fmla="*/ 393955 w 798385"/>
                              <a:gd name="connsiteY31" fmla="*/ 323564 h 810582"/>
                              <a:gd name="connsiteX32" fmla="*/ 327851 w 798385"/>
                              <a:gd name="connsiteY32" fmla="*/ 336423 h 810582"/>
                              <a:gd name="connsiteX33" fmla="*/ 330613 w 798385"/>
                              <a:gd name="connsiteY33" fmla="*/ 391478 h 810582"/>
                              <a:gd name="connsiteX34" fmla="*/ 311563 w 798385"/>
                              <a:gd name="connsiteY34" fmla="*/ 314325 h 810582"/>
                              <a:gd name="connsiteX35" fmla="*/ 312421 w 798385"/>
                              <a:gd name="connsiteY35" fmla="*/ 397383 h 810582"/>
                              <a:gd name="connsiteX36" fmla="*/ 259747 w 798385"/>
                              <a:gd name="connsiteY36" fmla="*/ 349758 h 810582"/>
                              <a:gd name="connsiteX37" fmla="*/ 251937 w 798385"/>
                              <a:gd name="connsiteY37" fmla="*/ 435483 h 810582"/>
                              <a:gd name="connsiteX38" fmla="*/ 270320 w 798385"/>
                              <a:gd name="connsiteY38" fmla="*/ 401765 h 810582"/>
                              <a:gd name="connsiteX39" fmla="*/ 266129 w 798385"/>
                              <a:gd name="connsiteY39" fmla="*/ 453866 h 810582"/>
                              <a:gd name="connsiteX40" fmla="*/ 392812 w 798385"/>
                              <a:gd name="connsiteY40" fmla="*/ 427006 h 810582"/>
                              <a:gd name="connsiteX41" fmla="*/ 392812 w 798385"/>
                              <a:gd name="connsiteY41" fmla="*/ 472726 h 810582"/>
                              <a:gd name="connsiteX42" fmla="*/ 404337 w 798385"/>
                              <a:gd name="connsiteY42" fmla="*/ 439674 h 810582"/>
                              <a:gd name="connsiteX43" fmla="*/ 404337 w 798385"/>
                              <a:gd name="connsiteY43" fmla="*/ 504254 h 810582"/>
                              <a:gd name="connsiteX44" fmla="*/ 300800 w 798385"/>
                              <a:gd name="connsiteY44" fmla="*/ 589979 h 810582"/>
                              <a:gd name="connsiteX45" fmla="*/ 212980 w 798385"/>
                              <a:gd name="connsiteY45" fmla="*/ 511683 h 810582"/>
                              <a:gd name="connsiteX46" fmla="*/ 78487 w 798385"/>
                              <a:gd name="connsiteY46" fmla="*/ 592074 h 810582"/>
                              <a:gd name="connsiteX47" fmla="*/ 1 w 798385"/>
                              <a:gd name="connsiteY47" fmla="*/ 657225 h 810582"/>
                              <a:gd name="connsiteX48" fmla="*/ 356807 w 798385"/>
                              <a:gd name="connsiteY48" fmla="*/ 533400 h 810582"/>
                              <a:gd name="connsiteX49" fmla="*/ 303753 w 798385"/>
                              <a:gd name="connsiteY49" fmla="*/ 490823 h 810582"/>
                              <a:gd name="connsiteX50" fmla="*/ 258509 w 798385"/>
                              <a:gd name="connsiteY50" fmla="*/ 516065 h 810582"/>
                              <a:gd name="connsiteX51" fmla="*/ 229934 w 798385"/>
                              <a:gd name="connsiteY51" fmla="*/ 536543 h 810582"/>
                              <a:gd name="connsiteX52" fmla="*/ 153734 w 798385"/>
                              <a:gd name="connsiteY52" fmla="*/ 622268 h 810582"/>
                              <a:gd name="connsiteX53" fmla="*/ 375000 w 798385"/>
                              <a:gd name="connsiteY53" fmla="*/ 627507 h 810582"/>
                              <a:gd name="connsiteX54" fmla="*/ 316707 w 798385"/>
                              <a:gd name="connsiteY54" fmla="*/ 587121 h 810582"/>
                              <a:gd name="connsiteX55" fmla="*/ 167450 w 798385"/>
                              <a:gd name="connsiteY55" fmla="*/ 727901 h 810582"/>
                              <a:gd name="connsiteX56" fmla="*/ 103252 w 798385"/>
                              <a:gd name="connsiteY56" fmla="*/ 810482 h 810582"/>
                              <a:gd name="connsiteX57" fmla="*/ 300895 w 798385"/>
                              <a:gd name="connsiteY57" fmla="*/ 614934 h 810582"/>
                              <a:gd name="connsiteX58" fmla="*/ 196120 w 798385"/>
                              <a:gd name="connsiteY58" fmla="*/ 697421 h 810582"/>
                              <a:gd name="connsiteX59" fmla="*/ 333566 w 798385"/>
                              <a:gd name="connsiteY59" fmla="*/ 604457 h 810582"/>
                              <a:gd name="connsiteX60" fmla="*/ 275273 w 798385"/>
                              <a:gd name="connsiteY60" fmla="*/ 702945 h 810582"/>
                              <a:gd name="connsiteX61" fmla="*/ 344710 w 798385"/>
                              <a:gd name="connsiteY61" fmla="*/ 605314 h 810582"/>
                              <a:gd name="connsiteX62" fmla="*/ 274225 w 798385"/>
                              <a:gd name="connsiteY62" fmla="*/ 743617 h 810582"/>
                              <a:gd name="connsiteX63" fmla="*/ 362808 w 798385"/>
                              <a:gd name="connsiteY63" fmla="*/ 587788 h 810582"/>
                              <a:gd name="connsiteX64" fmla="*/ 396717 w 798385"/>
                              <a:gd name="connsiteY64" fmla="*/ 573119 h 810582"/>
                              <a:gd name="connsiteX65" fmla="*/ 427673 w 798385"/>
                              <a:gd name="connsiteY65" fmla="*/ 620744 h 810582"/>
                              <a:gd name="connsiteX66" fmla="*/ 277559 w 798385"/>
                              <a:gd name="connsiteY66" fmla="*/ 519494 h 810582"/>
                              <a:gd name="connsiteX67" fmla="*/ 322803 w 798385"/>
                              <a:gd name="connsiteY67" fmla="*/ 516160 h 810582"/>
                              <a:gd name="connsiteX68" fmla="*/ 345853 w 798385"/>
                              <a:gd name="connsiteY68" fmla="*/ 539210 h 810582"/>
                              <a:gd name="connsiteX69" fmla="*/ 455296 w 798385"/>
                              <a:gd name="connsiteY69" fmla="*/ 439960 h 810582"/>
                              <a:gd name="connsiteX70" fmla="*/ 429292 w 798385"/>
                              <a:gd name="connsiteY70" fmla="*/ 529114 h 810582"/>
                              <a:gd name="connsiteX71" fmla="*/ 473393 w 798385"/>
                              <a:gd name="connsiteY71" fmla="*/ 442150 h 810582"/>
                              <a:gd name="connsiteX72" fmla="*/ 438341 w 798385"/>
                              <a:gd name="connsiteY72" fmla="*/ 537401 h 810582"/>
                              <a:gd name="connsiteX73" fmla="*/ 530353 w 798385"/>
                              <a:gd name="connsiteY73" fmla="*/ 407575 h 810582"/>
                              <a:gd name="connsiteX74" fmla="*/ 449676 w 798385"/>
                              <a:gd name="connsiteY74" fmla="*/ 594932 h 810582"/>
                              <a:gd name="connsiteX75" fmla="*/ 531496 w 798385"/>
                              <a:gd name="connsiteY75" fmla="*/ 424148 h 810582"/>
                              <a:gd name="connsiteX76" fmla="*/ 505016 w 798385"/>
                              <a:gd name="connsiteY76" fmla="*/ 485775 h 810582"/>
                              <a:gd name="connsiteX77" fmla="*/ 615125 w 798385"/>
                              <a:gd name="connsiteY77" fmla="*/ 495967 h 810582"/>
                              <a:gd name="connsiteX78" fmla="*/ 569977 w 798385"/>
                              <a:gd name="connsiteY78" fmla="*/ 472250 h 810582"/>
                              <a:gd name="connsiteX79" fmla="*/ 503873 w 798385"/>
                              <a:gd name="connsiteY79" fmla="*/ 532638 h 810582"/>
                              <a:gd name="connsiteX80" fmla="*/ 599123 w 798385"/>
                              <a:gd name="connsiteY80" fmla="*/ 499396 h 810582"/>
                              <a:gd name="connsiteX81" fmla="*/ 541021 w 798385"/>
                              <a:gd name="connsiteY81" fmla="*/ 509588 h 810582"/>
                              <a:gd name="connsiteX82" fmla="*/ 692278 w 798385"/>
                              <a:gd name="connsiteY82" fmla="*/ 534924 h 810582"/>
                              <a:gd name="connsiteX83" fmla="*/ 768478 w 798385"/>
                              <a:gd name="connsiteY83" fmla="*/ 531495 h 810582"/>
                              <a:gd name="connsiteX84" fmla="*/ 561880 w 798385"/>
                              <a:gd name="connsiteY84" fmla="*/ 603790 h 810582"/>
                              <a:gd name="connsiteX85" fmla="*/ 721043 w 798385"/>
                              <a:gd name="connsiteY85" fmla="*/ 509588 h 810582"/>
                              <a:gd name="connsiteX86" fmla="*/ 798386 w 798385"/>
                              <a:gd name="connsiteY86" fmla="*/ 534924 h 810582"/>
                              <a:gd name="connsiteX87" fmla="*/ 452533 w 798385"/>
                              <a:gd name="connsiteY87" fmla="*/ 628650 h 810582"/>
                              <a:gd name="connsiteX88" fmla="*/ 519780 w 798385"/>
                              <a:gd name="connsiteY88" fmla="*/ 553498 h 810582"/>
                              <a:gd name="connsiteX89" fmla="*/ 560928 w 798385"/>
                              <a:gd name="connsiteY89" fmla="*/ 604933 h 810582"/>
                              <a:gd name="connsiteX90" fmla="*/ 563119 w 798385"/>
                              <a:gd name="connsiteY90" fmla="*/ 633508 h 810582"/>
                              <a:gd name="connsiteX91" fmla="*/ 567691 w 798385"/>
                              <a:gd name="connsiteY91" fmla="*/ 709708 h 810582"/>
                              <a:gd name="connsiteX92" fmla="*/ 478537 w 798385"/>
                              <a:gd name="connsiteY92" fmla="*/ 600075 h 810582"/>
                              <a:gd name="connsiteX93" fmla="*/ 526162 w 798385"/>
                              <a:gd name="connsiteY93" fmla="*/ 581978 h 810582"/>
                              <a:gd name="connsiteX94" fmla="*/ 551022 w 798385"/>
                              <a:gd name="connsiteY94" fmla="*/ 642366 h 810582"/>
                              <a:gd name="connsiteX95" fmla="*/ 502063 w 798385"/>
                              <a:gd name="connsiteY95" fmla="*/ 645414 h 810582"/>
                              <a:gd name="connsiteX96" fmla="*/ 531591 w 798385"/>
                              <a:gd name="connsiteY96" fmla="*/ 627126 h 810582"/>
                              <a:gd name="connsiteX97" fmla="*/ 475679 w 798385"/>
                              <a:gd name="connsiteY97" fmla="*/ 626078 h 810582"/>
                              <a:gd name="connsiteX98" fmla="*/ 463868 w 798385"/>
                              <a:gd name="connsiteY98" fmla="*/ 638175 h 810582"/>
                              <a:gd name="connsiteX99" fmla="*/ 566452 w 798385"/>
                              <a:gd name="connsiteY99" fmla="*/ 623983 h 810582"/>
                              <a:gd name="connsiteX100" fmla="*/ 605124 w 798385"/>
                              <a:gd name="connsiteY100" fmla="*/ 682847 h 810582"/>
                              <a:gd name="connsiteX101" fmla="*/ 624174 w 798385"/>
                              <a:gd name="connsiteY101" fmla="*/ 773335 h 810582"/>
                              <a:gd name="connsiteX102" fmla="*/ 605886 w 798385"/>
                              <a:gd name="connsiteY102" fmla="*/ 637223 h 810582"/>
                              <a:gd name="connsiteX103" fmla="*/ 621126 w 798385"/>
                              <a:gd name="connsiteY103" fmla="*/ 677894 h 810582"/>
                              <a:gd name="connsiteX104" fmla="*/ 633413 w 798385"/>
                              <a:gd name="connsiteY104" fmla="*/ 772287 h 810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Lst>
                            <a:rect l="l" t="t" r="r" b="b"/>
                            <a:pathLst>
                              <a:path w="798385" h="810582">
                                <a:moveTo>
                                  <a:pt x="315945" y="0"/>
                                </a:moveTo>
                                <a:lnTo>
                                  <a:pt x="316802" y="22955"/>
                                </a:lnTo>
                                <a:moveTo>
                                  <a:pt x="326327" y="7334"/>
                                </a:moveTo>
                                <a:lnTo>
                                  <a:pt x="331471" y="30194"/>
                                </a:lnTo>
                                <a:moveTo>
                                  <a:pt x="401194" y="2667"/>
                                </a:moveTo>
                                <a:lnTo>
                                  <a:pt x="405766" y="21717"/>
                                </a:lnTo>
                                <a:moveTo>
                                  <a:pt x="313945" y="106204"/>
                                </a:moveTo>
                                <a:lnTo>
                                  <a:pt x="311278" y="158496"/>
                                </a:lnTo>
                                <a:moveTo>
                                  <a:pt x="329566" y="102489"/>
                                </a:moveTo>
                                <a:lnTo>
                                  <a:pt x="328708" y="125444"/>
                                </a:lnTo>
                                <a:moveTo>
                                  <a:pt x="356236" y="128206"/>
                                </a:moveTo>
                                <a:lnTo>
                                  <a:pt x="356236" y="182404"/>
                                </a:lnTo>
                                <a:moveTo>
                                  <a:pt x="372714" y="146590"/>
                                </a:moveTo>
                                <a:lnTo>
                                  <a:pt x="372714" y="199073"/>
                                </a:lnTo>
                                <a:moveTo>
                                  <a:pt x="366332" y="59531"/>
                                </a:moveTo>
                                <a:lnTo>
                                  <a:pt x="367285" y="70580"/>
                                </a:lnTo>
                                <a:moveTo>
                                  <a:pt x="407671" y="66008"/>
                                </a:moveTo>
                                <a:lnTo>
                                  <a:pt x="418624" y="104108"/>
                                </a:lnTo>
                                <a:moveTo>
                                  <a:pt x="415005" y="108680"/>
                                </a:moveTo>
                                <a:lnTo>
                                  <a:pt x="418624" y="130778"/>
                                </a:lnTo>
                                <a:moveTo>
                                  <a:pt x="434341" y="114300"/>
                                </a:moveTo>
                                <a:lnTo>
                                  <a:pt x="457296" y="209550"/>
                                </a:lnTo>
                                <a:moveTo>
                                  <a:pt x="462820" y="151733"/>
                                </a:moveTo>
                                <a:lnTo>
                                  <a:pt x="467392" y="184785"/>
                                </a:lnTo>
                                <a:moveTo>
                                  <a:pt x="445771" y="238125"/>
                                </a:moveTo>
                                <a:lnTo>
                                  <a:pt x="455296" y="314325"/>
                                </a:lnTo>
                                <a:moveTo>
                                  <a:pt x="436246" y="293275"/>
                                </a:moveTo>
                                <a:lnTo>
                                  <a:pt x="441770" y="332708"/>
                                </a:lnTo>
                                <a:moveTo>
                                  <a:pt x="413195" y="264795"/>
                                </a:moveTo>
                                <a:lnTo>
                                  <a:pt x="410528" y="349282"/>
                                </a:lnTo>
                                <a:moveTo>
                                  <a:pt x="395764" y="286798"/>
                                </a:moveTo>
                                <a:lnTo>
                                  <a:pt x="393955" y="323564"/>
                                </a:lnTo>
                                <a:moveTo>
                                  <a:pt x="327851" y="336423"/>
                                </a:moveTo>
                                <a:lnTo>
                                  <a:pt x="330613" y="391478"/>
                                </a:lnTo>
                                <a:moveTo>
                                  <a:pt x="311563" y="314325"/>
                                </a:moveTo>
                                <a:lnTo>
                                  <a:pt x="312421" y="397383"/>
                                </a:lnTo>
                                <a:moveTo>
                                  <a:pt x="259747" y="349758"/>
                                </a:moveTo>
                                <a:lnTo>
                                  <a:pt x="251937" y="435483"/>
                                </a:lnTo>
                                <a:moveTo>
                                  <a:pt x="270320" y="401765"/>
                                </a:moveTo>
                                <a:lnTo>
                                  <a:pt x="266129" y="453866"/>
                                </a:lnTo>
                                <a:moveTo>
                                  <a:pt x="392812" y="427006"/>
                                </a:moveTo>
                                <a:lnTo>
                                  <a:pt x="392812" y="472726"/>
                                </a:lnTo>
                                <a:moveTo>
                                  <a:pt x="404337" y="439674"/>
                                </a:moveTo>
                                <a:lnTo>
                                  <a:pt x="404337" y="504254"/>
                                </a:lnTo>
                                <a:moveTo>
                                  <a:pt x="300800" y="589979"/>
                                </a:moveTo>
                                <a:cubicBezTo>
                                  <a:pt x="300800" y="589979"/>
                                  <a:pt x="281750" y="508540"/>
                                  <a:pt x="212980" y="511683"/>
                                </a:cubicBezTo>
                                <a:cubicBezTo>
                                  <a:pt x="212980" y="511683"/>
                                  <a:pt x="183547" y="495871"/>
                                  <a:pt x="78487" y="592074"/>
                                </a:cubicBezTo>
                                <a:lnTo>
                                  <a:pt x="1" y="657225"/>
                                </a:lnTo>
                                <a:moveTo>
                                  <a:pt x="356807" y="533400"/>
                                </a:moveTo>
                                <a:cubicBezTo>
                                  <a:pt x="356807" y="533400"/>
                                  <a:pt x="333185" y="488728"/>
                                  <a:pt x="303753" y="490823"/>
                                </a:cubicBezTo>
                                <a:cubicBezTo>
                                  <a:pt x="285785" y="492473"/>
                                  <a:pt x="269351" y="501641"/>
                                  <a:pt x="258509" y="516065"/>
                                </a:cubicBezTo>
                                <a:moveTo>
                                  <a:pt x="229934" y="536543"/>
                                </a:moveTo>
                                <a:lnTo>
                                  <a:pt x="153734" y="622268"/>
                                </a:lnTo>
                                <a:moveTo>
                                  <a:pt x="375000" y="627507"/>
                                </a:moveTo>
                                <a:cubicBezTo>
                                  <a:pt x="375000" y="627507"/>
                                  <a:pt x="357664" y="576548"/>
                                  <a:pt x="316707" y="587121"/>
                                </a:cubicBezTo>
                                <a:cubicBezTo>
                                  <a:pt x="316707" y="587121"/>
                                  <a:pt x="271463" y="587121"/>
                                  <a:pt x="167450" y="727901"/>
                                </a:cubicBezTo>
                                <a:cubicBezTo>
                                  <a:pt x="101728" y="816864"/>
                                  <a:pt x="103252" y="810482"/>
                                  <a:pt x="103252" y="810482"/>
                                </a:cubicBezTo>
                                <a:moveTo>
                                  <a:pt x="300895" y="614934"/>
                                </a:moveTo>
                                <a:cubicBezTo>
                                  <a:pt x="300895" y="614934"/>
                                  <a:pt x="253270" y="624459"/>
                                  <a:pt x="196120" y="697421"/>
                                </a:cubicBezTo>
                                <a:moveTo>
                                  <a:pt x="333566" y="604457"/>
                                </a:moveTo>
                                <a:cubicBezTo>
                                  <a:pt x="311892" y="635906"/>
                                  <a:pt x="292415" y="668813"/>
                                  <a:pt x="275273" y="702945"/>
                                </a:cubicBezTo>
                                <a:moveTo>
                                  <a:pt x="344710" y="605314"/>
                                </a:moveTo>
                                <a:cubicBezTo>
                                  <a:pt x="344710" y="605314"/>
                                  <a:pt x="287560" y="708088"/>
                                  <a:pt x="274225" y="743617"/>
                                </a:cubicBezTo>
                                <a:moveTo>
                                  <a:pt x="362808" y="587788"/>
                                </a:moveTo>
                                <a:cubicBezTo>
                                  <a:pt x="362808" y="587788"/>
                                  <a:pt x="381858" y="565213"/>
                                  <a:pt x="396717" y="573119"/>
                                </a:cubicBezTo>
                                <a:cubicBezTo>
                                  <a:pt x="415477" y="581556"/>
                                  <a:pt x="427579" y="600175"/>
                                  <a:pt x="427673" y="620744"/>
                                </a:cubicBezTo>
                                <a:moveTo>
                                  <a:pt x="277559" y="519494"/>
                                </a:moveTo>
                                <a:cubicBezTo>
                                  <a:pt x="277559" y="519494"/>
                                  <a:pt x="308706" y="500444"/>
                                  <a:pt x="322803" y="516160"/>
                                </a:cubicBezTo>
                                <a:cubicBezTo>
                                  <a:pt x="336900" y="531876"/>
                                  <a:pt x="345853" y="539210"/>
                                  <a:pt x="345853" y="539210"/>
                                </a:cubicBezTo>
                                <a:moveTo>
                                  <a:pt x="455296" y="439960"/>
                                </a:moveTo>
                                <a:lnTo>
                                  <a:pt x="429292" y="529114"/>
                                </a:lnTo>
                                <a:moveTo>
                                  <a:pt x="473393" y="442150"/>
                                </a:moveTo>
                                <a:lnTo>
                                  <a:pt x="438341" y="537401"/>
                                </a:lnTo>
                                <a:moveTo>
                                  <a:pt x="530353" y="407575"/>
                                </a:moveTo>
                                <a:lnTo>
                                  <a:pt x="449676" y="594932"/>
                                </a:lnTo>
                                <a:moveTo>
                                  <a:pt x="531496" y="424148"/>
                                </a:moveTo>
                                <a:lnTo>
                                  <a:pt x="505016" y="485775"/>
                                </a:lnTo>
                                <a:moveTo>
                                  <a:pt x="615125" y="495967"/>
                                </a:moveTo>
                                <a:cubicBezTo>
                                  <a:pt x="615125" y="495967"/>
                                  <a:pt x="590836" y="467392"/>
                                  <a:pt x="569977" y="472250"/>
                                </a:cubicBezTo>
                                <a:cubicBezTo>
                                  <a:pt x="549117" y="477107"/>
                                  <a:pt x="503873" y="532638"/>
                                  <a:pt x="503873" y="532638"/>
                                </a:cubicBezTo>
                                <a:moveTo>
                                  <a:pt x="599123" y="499396"/>
                                </a:moveTo>
                                <a:cubicBezTo>
                                  <a:pt x="599123" y="499396"/>
                                  <a:pt x="582835" y="484156"/>
                                  <a:pt x="541021" y="509588"/>
                                </a:cubicBezTo>
                                <a:moveTo>
                                  <a:pt x="692278" y="534924"/>
                                </a:moveTo>
                                <a:cubicBezTo>
                                  <a:pt x="692278" y="534924"/>
                                  <a:pt x="740855" y="504444"/>
                                  <a:pt x="768478" y="531495"/>
                                </a:cubicBezTo>
                                <a:moveTo>
                                  <a:pt x="561880" y="603790"/>
                                </a:moveTo>
                                <a:cubicBezTo>
                                  <a:pt x="561880" y="603790"/>
                                  <a:pt x="674752" y="519684"/>
                                  <a:pt x="721043" y="509588"/>
                                </a:cubicBezTo>
                                <a:cubicBezTo>
                                  <a:pt x="767335" y="499491"/>
                                  <a:pt x="787718" y="522446"/>
                                  <a:pt x="798386" y="534924"/>
                                </a:cubicBezTo>
                                <a:moveTo>
                                  <a:pt x="452533" y="628650"/>
                                </a:moveTo>
                                <a:cubicBezTo>
                                  <a:pt x="452533" y="628650"/>
                                  <a:pt x="478537" y="553498"/>
                                  <a:pt x="519780" y="553498"/>
                                </a:cubicBezTo>
                                <a:cubicBezTo>
                                  <a:pt x="519780" y="553498"/>
                                  <a:pt x="545116" y="550640"/>
                                  <a:pt x="560928" y="604933"/>
                                </a:cubicBezTo>
                                <a:moveTo>
                                  <a:pt x="563119" y="633508"/>
                                </a:moveTo>
                                <a:lnTo>
                                  <a:pt x="567691" y="709708"/>
                                </a:lnTo>
                                <a:moveTo>
                                  <a:pt x="478537" y="600075"/>
                                </a:moveTo>
                                <a:cubicBezTo>
                                  <a:pt x="478537" y="600075"/>
                                  <a:pt x="506159" y="563880"/>
                                  <a:pt x="526162" y="581978"/>
                                </a:cubicBezTo>
                                <a:cubicBezTo>
                                  <a:pt x="546164" y="600075"/>
                                  <a:pt x="547593" y="625412"/>
                                  <a:pt x="551022" y="642366"/>
                                </a:cubicBezTo>
                                <a:moveTo>
                                  <a:pt x="502063" y="645414"/>
                                </a:moveTo>
                                <a:cubicBezTo>
                                  <a:pt x="502063" y="645414"/>
                                  <a:pt x="524447" y="627126"/>
                                  <a:pt x="531591" y="627126"/>
                                </a:cubicBezTo>
                                <a:moveTo>
                                  <a:pt x="475679" y="626078"/>
                                </a:moveTo>
                                <a:cubicBezTo>
                                  <a:pt x="471231" y="629578"/>
                                  <a:pt x="467261" y="633645"/>
                                  <a:pt x="463868" y="638175"/>
                                </a:cubicBezTo>
                                <a:moveTo>
                                  <a:pt x="566452" y="623983"/>
                                </a:moveTo>
                                <a:cubicBezTo>
                                  <a:pt x="566452" y="623983"/>
                                  <a:pt x="592837" y="623983"/>
                                  <a:pt x="605124" y="682847"/>
                                </a:cubicBezTo>
                                <a:cubicBezTo>
                                  <a:pt x="617411" y="741712"/>
                                  <a:pt x="624174" y="773335"/>
                                  <a:pt x="624174" y="773335"/>
                                </a:cubicBezTo>
                                <a:moveTo>
                                  <a:pt x="605886" y="637223"/>
                                </a:moveTo>
                                <a:cubicBezTo>
                                  <a:pt x="605886" y="637223"/>
                                  <a:pt x="617125" y="638270"/>
                                  <a:pt x="621126" y="677894"/>
                                </a:cubicBezTo>
                                <a:cubicBezTo>
                                  <a:pt x="625126" y="717518"/>
                                  <a:pt x="633413" y="772287"/>
                                  <a:pt x="633413" y="772287"/>
                                </a:cubicBezTo>
                              </a:path>
                            </a:pathLst>
                          </a:custGeom>
                          <a:noFill/>
                          <a:ln w="2667"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12884082" name="任意多边形: 形状 2012884082">
                          <a:extLst>
                            <a:ext uri="{FF2B5EF4-FFF2-40B4-BE49-F238E27FC236}">
                              <a16:creationId xmlns:a16="http://schemas.microsoft.com/office/drawing/2014/main" id="{E7F40ECA-3210-B602-C5B9-9DF6CD8296C3}"/>
                            </a:ext>
                          </a:extLst>
                        </wps:cNvPr>
                        <wps:cNvSpPr/>
                        <wps:spPr>
                          <a:xfrm>
                            <a:off x="396050" y="255701"/>
                            <a:ext cx="25256" cy="28477"/>
                          </a:xfrm>
                          <a:custGeom>
                            <a:avLst/>
                            <a:gdLst>
                              <a:gd name="connsiteX0" fmla="*/ 8191 w 25256"/>
                              <a:gd name="connsiteY0" fmla="*/ 1759 h 28477"/>
                              <a:gd name="connsiteX1" fmla="*/ 571 w 25256"/>
                              <a:gd name="connsiteY1" fmla="*/ 11284 h 28477"/>
                              <a:gd name="connsiteX2" fmla="*/ 19621 w 25256"/>
                              <a:gd name="connsiteY2" fmla="*/ 28429 h 28477"/>
                              <a:gd name="connsiteX3" fmla="*/ 23812 w 25256"/>
                              <a:gd name="connsiteY3" fmla="*/ 11570 h 28477"/>
                              <a:gd name="connsiteX4" fmla="*/ 8191 w 25256"/>
                              <a:gd name="connsiteY4" fmla="*/ 1759 h 284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56" h="28477">
                                <a:moveTo>
                                  <a:pt x="8191" y="1759"/>
                                </a:moveTo>
                                <a:cubicBezTo>
                                  <a:pt x="1618" y="5855"/>
                                  <a:pt x="-1334" y="4045"/>
                                  <a:pt x="571" y="11284"/>
                                </a:cubicBezTo>
                                <a:cubicBezTo>
                                  <a:pt x="2476" y="18523"/>
                                  <a:pt x="11048" y="29287"/>
                                  <a:pt x="19621" y="28429"/>
                                </a:cubicBezTo>
                                <a:cubicBezTo>
                                  <a:pt x="28193" y="27572"/>
                                  <a:pt x="24669" y="15761"/>
                                  <a:pt x="23812" y="11570"/>
                                </a:cubicBezTo>
                                <a:cubicBezTo>
                                  <a:pt x="22954" y="7379"/>
                                  <a:pt x="18097" y="-4432"/>
                                  <a:pt x="8191" y="1759"/>
                                </a:cubicBezTo>
                                <a:close/>
                              </a:path>
                            </a:pathLst>
                          </a:custGeom>
                          <a:noFill/>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34013601" name="任意多边形: 形状 1634013601">
                          <a:extLst>
                            <a:ext uri="{FF2B5EF4-FFF2-40B4-BE49-F238E27FC236}">
                              <a16:creationId xmlns:a16="http://schemas.microsoft.com/office/drawing/2014/main" id="{903E075A-2267-4A6F-6A9C-5AC7A1889A7E}"/>
                            </a:ext>
                          </a:extLst>
                        </wps:cNvPr>
                        <wps:cNvSpPr/>
                        <wps:spPr>
                          <a:xfrm>
                            <a:off x="198231" y="0"/>
                            <a:ext cx="331930" cy="358628"/>
                          </a:xfrm>
                          <a:custGeom>
                            <a:avLst/>
                            <a:gdLst>
                              <a:gd name="connsiteX0" fmla="*/ 331931 w 331930"/>
                              <a:gd name="connsiteY0" fmla="*/ 109538 h 358628"/>
                              <a:gd name="connsiteX1" fmla="*/ 244301 w 331930"/>
                              <a:gd name="connsiteY1" fmla="*/ 142970 h 358628"/>
                              <a:gd name="connsiteX2" fmla="*/ 255731 w 331930"/>
                              <a:gd name="connsiteY2" fmla="*/ 127540 h 358628"/>
                              <a:gd name="connsiteX3" fmla="*/ 220584 w 331930"/>
                              <a:gd name="connsiteY3" fmla="*/ 154305 h 358628"/>
                              <a:gd name="connsiteX4" fmla="*/ 221536 w 331930"/>
                              <a:gd name="connsiteY4" fmla="*/ 173355 h 358628"/>
                              <a:gd name="connsiteX5" fmla="*/ 218679 w 331930"/>
                              <a:gd name="connsiteY5" fmla="*/ 200882 h 358628"/>
                              <a:gd name="connsiteX6" fmla="*/ 217726 w 331930"/>
                              <a:gd name="connsiteY6" fmla="*/ 230505 h 358628"/>
                              <a:gd name="connsiteX7" fmla="*/ 223441 w 331930"/>
                              <a:gd name="connsiteY7" fmla="*/ 289655 h 358628"/>
                              <a:gd name="connsiteX8" fmla="*/ 189151 w 331930"/>
                              <a:gd name="connsiteY8" fmla="*/ 271367 h 358628"/>
                              <a:gd name="connsiteX9" fmla="*/ 182008 w 331930"/>
                              <a:gd name="connsiteY9" fmla="*/ 235649 h 358628"/>
                              <a:gd name="connsiteX10" fmla="*/ 176293 w 331930"/>
                              <a:gd name="connsiteY10" fmla="*/ 219551 h 358628"/>
                              <a:gd name="connsiteX11" fmla="*/ 147718 w 331930"/>
                              <a:gd name="connsiteY11" fmla="*/ 216694 h 358628"/>
                              <a:gd name="connsiteX12" fmla="*/ 128668 w 331930"/>
                              <a:gd name="connsiteY12" fmla="*/ 221456 h 358628"/>
                              <a:gd name="connsiteX13" fmla="*/ 105712 w 331930"/>
                              <a:gd name="connsiteY13" fmla="*/ 239459 h 358628"/>
                              <a:gd name="connsiteX14" fmla="*/ 87615 w 331930"/>
                              <a:gd name="connsiteY14" fmla="*/ 275558 h 358628"/>
                              <a:gd name="connsiteX15" fmla="*/ 89520 w 331930"/>
                              <a:gd name="connsiteY15" fmla="*/ 304133 h 358628"/>
                              <a:gd name="connsiteX16" fmla="*/ 94282 w 331930"/>
                              <a:gd name="connsiteY16" fmla="*/ 332708 h 358628"/>
                              <a:gd name="connsiteX17" fmla="*/ 99997 w 331930"/>
                              <a:gd name="connsiteY17" fmla="*/ 357378 h 358628"/>
                              <a:gd name="connsiteX18" fmla="*/ 69613 w 331930"/>
                              <a:gd name="connsiteY18" fmla="*/ 341281 h 358628"/>
                              <a:gd name="connsiteX19" fmla="*/ 58183 w 331930"/>
                              <a:gd name="connsiteY19" fmla="*/ 305086 h 358628"/>
                              <a:gd name="connsiteX20" fmla="*/ 56278 w 331930"/>
                              <a:gd name="connsiteY20" fmla="*/ 274511 h 358628"/>
                              <a:gd name="connsiteX21" fmla="*/ 61993 w 331930"/>
                              <a:gd name="connsiteY21" fmla="*/ 243173 h 358628"/>
                              <a:gd name="connsiteX22" fmla="*/ 63898 w 331930"/>
                              <a:gd name="connsiteY22" fmla="*/ 223171 h 358628"/>
                              <a:gd name="connsiteX23" fmla="*/ 304975 w 331930"/>
                              <a:gd name="connsiteY23" fmla="*/ 0 h 358628"/>
                              <a:gd name="connsiteX24" fmla="*/ 200200 w 331930"/>
                              <a:gd name="connsiteY24" fmla="*/ 58960 h 358628"/>
                              <a:gd name="connsiteX25" fmla="*/ 141145 w 331930"/>
                              <a:gd name="connsiteY25" fmla="*/ 114300 h 358628"/>
                              <a:gd name="connsiteX26" fmla="*/ 76280 w 331930"/>
                              <a:gd name="connsiteY26" fmla="*/ 164783 h 358628"/>
                              <a:gd name="connsiteX27" fmla="*/ 25798 w 331930"/>
                              <a:gd name="connsiteY27" fmla="*/ 217265 h 358628"/>
                              <a:gd name="connsiteX28" fmla="*/ 44848 w 331930"/>
                              <a:gd name="connsiteY28" fmla="*/ 233363 h 358628"/>
                              <a:gd name="connsiteX29" fmla="*/ 40847 w 331930"/>
                              <a:gd name="connsiteY29" fmla="*/ 262509 h 358628"/>
                              <a:gd name="connsiteX30" fmla="*/ 43419 w 331930"/>
                              <a:gd name="connsiteY30" fmla="*/ 307753 h 358628"/>
                              <a:gd name="connsiteX31" fmla="*/ 61326 w 331930"/>
                              <a:gd name="connsiteY31" fmla="*/ 340519 h 358628"/>
                              <a:gd name="connsiteX32" fmla="*/ 69994 w 331930"/>
                              <a:gd name="connsiteY32" fmla="*/ 343757 h 358628"/>
                              <a:gd name="connsiteX33" fmla="*/ 27226 w 331930"/>
                              <a:gd name="connsiteY33" fmla="*/ 257080 h 358628"/>
                              <a:gd name="connsiteX34" fmla="*/ 31894 w 331930"/>
                              <a:gd name="connsiteY34" fmla="*/ 322898 h 358628"/>
                              <a:gd name="connsiteX35" fmla="*/ 56659 w 331930"/>
                              <a:gd name="connsiteY35" fmla="*/ 337947 h 358628"/>
                              <a:gd name="connsiteX36" fmla="*/ 36656 w 331930"/>
                              <a:gd name="connsiteY36" fmla="*/ 227933 h 358628"/>
                              <a:gd name="connsiteX37" fmla="*/ 20845 w 331930"/>
                              <a:gd name="connsiteY37" fmla="*/ 292989 h 358628"/>
                              <a:gd name="connsiteX38" fmla="*/ 10843 w 331930"/>
                              <a:gd name="connsiteY38" fmla="*/ 328994 h 358628"/>
                              <a:gd name="connsiteX39" fmla="*/ 2938 w 331930"/>
                              <a:gd name="connsiteY39" fmla="*/ 284798 h 358628"/>
                              <a:gd name="connsiteX40" fmla="*/ 17320 w 331930"/>
                              <a:gd name="connsiteY40" fmla="*/ 232696 h 358628"/>
                              <a:gd name="connsiteX41" fmla="*/ 25607 w 331930"/>
                              <a:gd name="connsiteY41" fmla="*/ 216789 h 35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331930" h="358628">
                                <a:moveTo>
                                  <a:pt x="331931" y="109538"/>
                                </a:moveTo>
                                <a:cubicBezTo>
                                  <a:pt x="331931" y="109538"/>
                                  <a:pt x="270019" y="139160"/>
                                  <a:pt x="244301" y="142970"/>
                                </a:cubicBezTo>
                                <a:moveTo>
                                  <a:pt x="255731" y="127540"/>
                                </a:moveTo>
                                <a:cubicBezTo>
                                  <a:pt x="246518" y="139341"/>
                                  <a:pt x="234410" y="148561"/>
                                  <a:pt x="220584" y="154305"/>
                                </a:cubicBezTo>
                                <a:cubicBezTo>
                                  <a:pt x="200581" y="160973"/>
                                  <a:pt x="221536" y="166688"/>
                                  <a:pt x="221536" y="173355"/>
                                </a:cubicBezTo>
                                <a:cubicBezTo>
                                  <a:pt x="221817" y="182617"/>
                                  <a:pt x="220856" y="191875"/>
                                  <a:pt x="218679" y="200882"/>
                                </a:cubicBezTo>
                                <a:cubicBezTo>
                                  <a:pt x="215821" y="211550"/>
                                  <a:pt x="212011" y="219170"/>
                                  <a:pt x="217726" y="230505"/>
                                </a:cubicBezTo>
                                <a:cubicBezTo>
                                  <a:pt x="223441" y="241840"/>
                                  <a:pt x="237634" y="283940"/>
                                  <a:pt x="223441" y="289655"/>
                                </a:cubicBezTo>
                                <a:cubicBezTo>
                                  <a:pt x="209249" y="295370"/>
                                  <a:pt x="194104" y="281845"/>
                                  <a:pt x="189151" y="271367"/>
                                </a:cubicBezTo>
                                <a:cubicBezTo>
                                  <a:pt x="184640" y="259988"/>
                                  <a:pt x="182220" y="247888"/>
                                  <a:pt x="182008" y="235649"/>
                                </a:cubicBezTo>
                                <a:cubicBezTo>
                                  <a:pt x="182008" y="227076"/>
                                  <a:pt x="181055" y="223266"/>
                                  <a:pt x="176293" y="219551"/>
                                </a:cubicBezTo>
                                <a:cubicBezTo>
                                  <a:pt x="167609" y="214573"/>
                                  <a:pt x="157215" y="213534"/>
                                  <a:pt x="147718" y="216694"/>
                                </a:cubicBezTo>
                                <a:cubicBezTo>
                                  <a:pt x="138193" y="220504"/>
                                  <a:pt x="138193" y="222409"/>
                                  <a:pt x="128668" y="221456"/>
                                </a:cubicBezTo>
                                <a:cubicBezTo>
                                  <a:pt x="119143" y="220504"/>
                                  <a:pt x="113332" y="222409"/>
                                  <a:pt x="105712" y="239459"/>
                                </a:cubicBezTo>
                                <a:cubicBezTo>
                                  <a:pt x="100730" y="251990"/>
                                  <a:pt x="94675" y="264068"/>
                                  <a:pt x="87615" y="275558"/>
                                </a:cubicBezTo>
                                <a:cubicBezTo>
                                  <a:pt x="84757" y="278416"/>
                                  <a:pt x="91425" y="291941"/>
                                  <a:pt x="89520" y="304133"/>
                                </a:cubicBezTo>
                                <a:cubicBezTo>
                                  <a:pt x="87933" y="313923"/>
                                  <a:pt x="89606" y="323963"/>
                                  <a:pt x="94282" y="332708"/>
                                </a:cubicBezTo>
                                <a:cubicBezTo>
                                  <a:pt x="97140" y="336518"/>
                                  <a:pt x="103807" y="353568"/>
                                  <a:pt x="99997" y="357378"/>
                                </a:cubicBezTo>
                                <a:cubicBezTo>
                                  <a:pt x="96187" y="361188"/>
                                  <a:pt x="79995" y="356426"/>
                                  <a:pt x="69613" y="341281"/>
                                </a:cubicBezTo>
                                <a:cubicBezTo>
                                  <a:pt x="62497" y="330520"/>
                                  <a:pt x="58537" y="317982"/>
                                  <a:pt x="58183" y="305086"/>
                                </a:cubicBezTo>
                                <a:cubicBezTo>
                                  <a:pt x="55836" y="295073"/>
                                  <a:pt x="55192" y="284737"/>
                                  <a:pt x="56278" y="274511"/>
                                </a:cubicBezTo>
                                <a:cubicBezTo>
                                  <a:pt x="59476" y="264342"/>
                                  <a:pt x="61396" y="253816"/>
                                  <a:pt x="61993" y="243173"/>
                                </a:cubicBezTo>
                                <a:cubicBezTo>
                                  <a:pt x="61908" y="236457"/>
                                  <a:pt x="62546" y="229751"/>
                                  <a:pt x="63898" y="223171"/>
                                </a:cubicBezTo>
                                <a:moveTo>
                                  <a:pt x="304975" y="0"/>
                                </a:moveTo>
                                <a:cubicBezTo>
                                  <a:pt x="304975" y="0"/>
                                  <a:pt x="221251" y="33147"/>
                                  <a:pt x="200200" y="58960"/>
                                </a:cubicBezTo>
                                <a:cubicBezTo>
                                  <a:pt x="179150" y="84773"/>
                                  <a:pt x="144003" y="105728"/>
                                  <a:pt x="141145" y="114300"/>
                                </a:cubicBezTo>
                                <a:cubicBezTo>
                                  <a:pt x="138288" y="122873"/>
                                  <a:pt x="87710" y="150495"/>
                                  <a:pt x="76280" y="164783"/>
                                </a:cubicBezTo>
                                <a:cubicBezTo>
                                  <a:pt x="64850" y="179070"/>
                                  <a:pt x="35323" y="195358"/>
                                  <a:pt x="25798" y="217265"/>
                                </a:cubicBezTo>
                                <a:moveTo>
                                  <a:pt x="44848" y="233363"/>
                                </a:moveTo>
                                <a:cubicBezTo>
                                  <a:pt x="44848" y="233363"/>
                                  <a:pt x="43038" y="252413"/>
                                  <a:pt x="40847" y="262509"/>
                                </a:cubicBezTo>
                                <a:cubicBezTo>
                                  <a:pt x="39564" y="277636"/>
                                  <a:pt x="40430" y="292869"/>
                                  <a:pt x="43419" y="307753"/>
                                </a:cubicBezTo>
                                <a:cubicBezTo>
                                  <a:pt x="45514" y="317278"/>
                                  <a:pt x="55611" y="337947"/>
                                  <a:pt x="61326" y="340519"/>
                                </a:cubicBezTo>
                                <a:cubicBezTo>
                                  <a:pt x="64144" y="341779"/>
                                  <a:pt x="67039" y="342860"/>
                                  <a:pt x="69994" y="343757"/>
                                </a:cubicBezTo>
                                <a:moveTo>
                                  <a:pt x="27226" y="257080"/>
                                </a:moveTo>
                                <a:cubicBezTo>
                                  <a:pt x="27226" y="257080"/>
                                  <a:pt x="27226" y="314992"/>
                                  <a:pt x="31894" y="322898"/>
                                </a:cubicBezTo>
                                <a:cubicBezTo>
                                  <a:pt x="36561" y="330803"/>
                                  <a:pt x="55706" y="337280"/>
                                  <a:pt x="56659" y="337947"/>
                                </a:cubicBezTo>
                                <a:moveTo>
                                  <a:pt x="36656" y="227933"/>
                                </a:moveTo>
                                <a:cubicBezTo>
                                  <a:pt x="36656" y="227933"/>
                                  <a:pt x="23416" y="279368"/>
                                  <a:pt x="20845" y="292989"/>
                                </a:cubicBezTo>
                                <a:cubicBezTo>
                                  <a:pt x="18273" y="306610"/>
                                  <a:pt x="19416" y="328612"/>
                                  <a:pt x="10843" y="328994"/>
                                </a:cubicBezTo>
                                <a:cubicBezTo>
                                  <a:pt x="2271" y="329375"/>
                                  <a:pt x="-3920" y="317849"/>
                                  <a:pt x="2938" y="284798"/>
                                </a:cubicBezTo>
                                <a:cubicBezTo>
                                  <a:pt x="5829" y="266960"/>
                                  <a:pt x="10652" y="249490"/>
                                  <a:pt x="17320" y="232696"/>
                                </a:cubicBezTo>
                                <a:cubicBezTo>
                                  <a:pt x="19797" y="227267"/>
                                  <a:pt x="25607" y="216789"/>
                                  <a:pt x="25607" y="216789"/>
                                </a:cubicBezTo>
                              </a:path>
                            </a:pathLst>
                          </a:custGeom>
                          <a:noFill/>
                          <a:ln w="5429"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26772389" name="任意多边形: 形状 1726772389">
                          <a:extLst>
                            <a:ext uri="{FF2B5EF4-FFF2-40B4-BE49-F238E27FC236}">
                              <a16:creationId xmlns:a16="http://schemas.microsoft.com/office/drawing/2014/main" id="{7573841A-D207-BB70-6E15-BFFD6D074ABF}"/>
                            </a:ext>
                          </a:extLst>
                        </wps:cNvPr>
                        <wps:cNvSpPr/>
                        <wps:spPr>
                          <a:xfrm>
                            <a:off x="396050" y="255920"/>
                            <a:ext cx="25256" cy="28259"/>
                          </a:xfrm>
                          <a:custGeom>
                            <a:avLst/>
                            <a:gdLst>
                              <a:gd name="connsiteX0" fmla="*/ 8191 w 25256"/>
                              <a:gd name="connsiteY0" fmla="*/ 1541 h 28259"/>
                              <a:gd name="connsiteX1" fmla="*/ 571 w 25256"/>
                              <a:gd name="connsiteY1" fmla="*/ 11066 h 28259"/>
                              <a:gd name="connsiteX2" fmla="*/ 19621 w 25256"/>
                              <a:gd name="connsiteY2" fmla="*/ 28211 h 28259"/>
                              <a:gd name="connsiteX3" fmla="*/ 23812 w 25256"/>
                              <a:gd name="connsiteY3" fmla="*/ 11352 h 28259"/>
                              <a:gd name="connsiteX4" fmla="*/ 8572 w 25256"/>
                              <a:gd name="connsiteY4" fmla="*/ 1827 h 28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56" h="28259">
                                <a:moveTo>
                                  <a:pt x="8191" y="1541"/>
                                </a:moveTo>
                                <a:cubicBezTo>
                                  <a:pt x="1618" y="5637"/>
                                  <a:pt x="-1334" y="3827"/>
                                  <a:pt x="571" y="11066"/>
                                </a:cubicBezTo>
                                <a:cubicBezTo>
                                  <a:pt x="2476" y="18305"/>
                                  <a:pt x="11048" y="29068"/>
                                  <a:pt x="19621" y="28211"/>
                                </a:cubicBezTo>
                                <a:cubicBezTo>
                                  <a:pt x="28193" y="27354"/>
                                  <a:pt x="24669" y="15543"/>
                                  <a:pt x="23812" y="11352"/>
                                </a:cubicBezTo>
                                <a:cubicBezTo>
                                  <a:pt x="22954" y="7161"/>
                                  <a:pt x="18478" y="-4460"/>
                                  <a:pt x="8572" y="1827"/>
                                </a:cubicBezTo>
                              </a:path>
                            </a:pathLst>
                          </a:custGeom>
                          <a:solidFill>
                            <a:srgbClr val="F7EDE4"/>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31469360" name="任意多边形: 形状 1031469360">
                          <a:extLst>
                            <a:ext uri="{FF2B5EF4-FFF2-40B4-BE49-F238E27FC236}">
                              <a16:creationId xmlns:a16="http://schemas.microsoft.com/office/drawing/2014/main" id="{10FA1A7D-E476-B472-B2B2-1D28B04E0DA7}"/>
                            </a:ext>
                          </a:extLst>
                        </wps:cNvPr>
                        <wps:cNvSpPr/>
                        <wps:spPr>
                          <a:xfrm>
                            <a:off x="396050" y="255701"/>
                            <a:ext cx="25256" cy="28477"/>
                          </a:xfrm>
                          <a:custGeom>
                            <a:avLst/>
                            <a:gdLst>
                              <a:gd name="connsiteX0" fmla="*/ 8191 w 25256"/>
                              <a:gd name="connsiteY0" fmla="*/ 1759 h 28477"/>
                              <a:gd name="connsiteX1" fmla="*/ 571 w 25256"/>
                              <a:gd name="connsiteY1" fmla="*/ 11284 h 28477"/>
                              <a:gd name="connsiteX2" fmla="*/ 19621 w 25256"/>
                              <a:gd name="connsiteY2" fmla="*/ 28429 h 28477"/>
                              <a:gd name="connsiteX3" fmla="*/ 23812 w 25256"/>
                              <a:gd name="connsiteY3" fmla="*/ 11570 h 28477"/>
                              <a:gd name="connsiteX4" fmla="*/ 8191 w 25256"/>
                              <a:gd name="connsiteY4" fmla="*/ 1759 h 284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56" h="28477">
                                <a:moveTo>
                                  <a:pt x="8191" y="1759"/>
                                </a:moveTo>
                                <a:cubicBezTo>
                                  <a:pt x="1618" y="5855"/>
                                  <a:pt x="-1334" y="4045"/>
                                  <a:pt x="571" y="11284"/>
                                </a:cubicBezTo>
                                <a:cubicBezTo>
                                  <a:pt x="2476" y="18523"/>
                                  <a:pt x="11048" y="29287"/>
                                  <a:pt x="19621" y="28429"/>
                                </a:cubicBezTo>
                                <a:cubicBezTo>
                                  <a:pt x="28193" y="27572"/>
                                  <a:pt x="24669" y="15761"/>
                                  <a:pt x="23812" y="11570"/>
                                </a:cubicBezTo>
                                <a:cubicBezTo>
                                  <a:pt x="22954" y="7379"/>
                                  <a:pt x="18097" y="-4432"/>
                                  <a:pt x="8191" y="1759"/>
                                </a:cubicBezTo>
                                <a:close/>
                              </a:path>
                            </a:pathLst>
                          </a:custGeom>
                          <a:noFill/>
                          <a:ln w="4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69016244" name="文本框 1930">
                          <a:extLst>
                            <a:ext uri="{FF2B5EF4-FFF2-40B4-BE49-F238E27FC236}">
                              <a16:creationId xmlns:a16="http://schemas.microsoft.com/office/drawing/2014/main" id="{2F44C845-21A4-EABD-317E-4FCD3BD785F3}"/>
                            </a:ext>
                          </a:extLst>
                        </wps:cNvPr>
                        <wps:cNvSpPr txBox="1"/>
                        <wps:spPr>
                          <a:xfrm>
                            <a:off x="420287" y="1229623"/>
                            <a:ext cx="89780" cy="198120"/>
                          </a:xfrm>
                          <a:prstGeom prst="rect">
                            <a:avLst/>
                          </a:prstGeom>
                          <a:noFill/>
                        </wps:spPr>
                        <wps:txbx>
                          <w:txbxContent>
                            <w:p w14:paraId="44916F49"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0</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304125904" name="文本框 1931">
                          <a:extLst>
                            <a:ext uri="{FF2B5EF4-FFF2-40B4-BE49-F238E27FC236}">
                              <a16:creationId xmlns:a16="http://schemas.microsoft.com/office/drawing/2014/main" id="{4141B1C3-B6AA-58AE-7F38-F9B596EC2CC0}"/>
                            </a:ext>
                          </a:extLst>
                        </wps:cNvPr>
                        <wps:cNvSpPr txBox="1"/>
                        <wps:spPr>
                          <a:xfrm>
                            <a:off x="407280" y="1429710"/>
                            <a:ext cx="117085" cy="198120"/>
                          </a:xfrm>
                          <a:prstGeom prst="rect">
                            <a:avLst/>
                          </a:prstGeom>
                          <a:noFill/>
                        </wps:spPr>
                        <wps:txbx>
                          <w:txbxContent>
                            <w:p w14:paraId="013A1FF6" w14:textId="77777777" w:rsidR="00E70AC8" w:rsidRDefault="00E70AC8" w:rsidP="00E70AC8">
                              <w:pPr>
                                <w:textAlignment w:val="baseline"/>
                                <w:rPr>
                                  <w:rFonts w:eastAsiaTheme="minorEastAsia"/>
                                  <w:color w:val="231815"/>
                                  <w:kern w:val="24"/>
                                  <w:sz w:val="7"/>
                                  <w:szCs w:val="7"/>
                                </w:rPr>
                              </w:pPr>
                              <w:r>
                                <w:rPr>
                                  <w:rFonts w:eastAsiaTheme="minorEastAsia"/>
                                  <w:color w:val="231815"/>
                                  <w:kern w:val="24"/>
                                  <w:sz w:val="7"/>
                                  <w:szCs w:val="7"/>
                                </w:rPr>
                                <w:t>kg</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659681667" name="任意多边形: 形状 1659681667">
                          <a:extLst>
                            <a:ext uri="{FF2B5EF4-FFF2-40B4-BE49-F238E27FC236}">
                              <a16:creationId xmlns:a16="http://schemas.microsoft.com/office/drawing/2014/main" id="{255794A9-B65E-3BB3-E325-5F05AB6B21AA}"/>
                            </a:ext>
                          </a:extLst>
                        </wps:cNvPr>
                        <wps:cNvSpPr/>
                        <wps:spPr>
                          <a:xfrm>
                            <a:off x="270353" y="1807629"/>
                            <a:ext cx="400050" cy="33337"/>
                          </a:xfrm>
                          <a:custGeom>
                            <a:avLst/>
                            <a:gdLst>
                              <a:gd name="connsiteX0" fmla="*/ 65955 w 486016"/>
                              <a:gd name="connsiteY0" fmla="*/ 0 h 261175"/>
                              <a:gd name="connsiteX1" fmla="*/ 69003 w 486016"/>
                              <a:gd name="connsiteY1" fmla="*/ 70104 h 261175"/>
                              <a:gd name="connsiteX2" fmla="*/ 21378 w 486016"/>
                              <a:gd name="connsiteY2" fmla="*/ 155829 h 261175"/>
                              <a:gd name="connsiteX3" fmla="*/ 137 w 486016"/>
                              <a:gd name="connsiteY3" fmla="*/ 201739 h 261175"/>
                              <a:gd name="connsiteX4" fmla="*/ 238262 w 486016"/>
                              <a:gd name="connsiteY4" fmla="*/ 261175 h 261175"/>
                              <a:gd name="connsiteX5" fmla="*/ 247787 w 486016"/>
                              <a:gd name="connsiteY5" fmla="*/ 261175 h 261175"/>
                              <a:gd name="connsiteX6" fmla="*/ 485912 w 486016"/>
                              <a:gd name="connsiteY6" fmla="*/ 201739 h 261175"/>
                              <a:gd name="connsiteX7" fmla="*/ 464671 w 486016"/>
                              <a:gd name="connsiteY7" fmla="*/ 155829 h 261175"/>
                              <a:gd name="connsiteX8" fmla="*/ 417046 w 486016"/>
                              <a:gd name="connsiteY8" fmla="*/ 70104 h 261175"/>
                              <a:gd name="connsiteX9" fmla="*/ 419523 w 486016"/>
                              <a:gd name="connsiteY9" fmla="*/ 0 h 261175"/>
                              <a:gd name="connsiteX10" fmla="*/ 35856 w 486016"/>
                              <a:gd name="connsiteY10" fmla="*/ 186404 h 261175"/>
                              <a:gd name="connsiteX11" fmla="*/ 250168 w 486016"/>
                              <a:gd name="connsiteY11" fmla="*/ 214979 h 261175"/>
                              <a:gd name="connsiteX12" fmla="*/ 435906 w 486016"/>
                              <a:gd name="connsiteY12" fmla="*/ 181642 h 261175"/>
                              <a:gd name="connsiteX0" fmla="*/ 419523 w 486017"/>
                              <a:gd name="connsiteY0" fmla="*/ 0 h 261175"/>
                              <a:gd name="connsiteX1" fmla="*/ 69003 w 486017"/>
                              <a:gd name="connsiteY1" fmla="*/ 70104 h 261175"/>
                              <a:gd name="connsiteX2" fmla="*/ 21378 w 486017"/>
                              <a:gd name="connsiteY2" fmla="*/ 155829 h 261175"/>
                              <a:gd name="connsiteX3" fmla="*/ 137 w 486017"/>
                              <a:gd name="connsiteY3" fmla="*/ 201739 h 261175"/>
                              <a:gd name="connsiteX4" fmla="*/ 238262 w 486017"/>
                              <a:gd name="connsiteY4" fmla="*/ 261175 h 261175"/>
                              <a:gd name="connsiteX5" fmla="*/ 247787 w 486017"/>
                              <a:gd name="connsiteY5" fmla="*/ 261175 h 261175"/>
                              <a:gd name="connsiteX6" fmla="*/ 485912 w 486017"/>
                              <a:gd name="connsiteY6" fmla="*/ 201739 h 261175"/>
                              <a:gd name="connsiteX7" fmla="*/ 464671 w 486017"/>
                              <a:gd name="connsiteY7" fmla="*/ 155829 h 261175"/>
                              <a:gd name="connsiteX8" fmla="*/ 417046 w 486017"/>
                              <a:gd name="connsiteY8" fmla="*/ 70104 h 261175"/>
                              <a:gd name="connsiteX9" fmla="*/ 419523 w 486017"/>
                              <a:gd name="connsiteY9" fmla="*/ 0 h 261175"/>
                              <a:gd name="connsiteX10" fmla="*/ 35856 w 486017"/>
                              <a:gd name="connsiteY10" fmla="*/ 186404 h 261175"/>
                              <a:gd name="connsiteX11" fmla="*/ 250168 w 486017"/>
                              <a:gd name="connsiteY11" fmla="*/ 214979 h 261175"/>
                              <a:gd name="connsiteX12" fmla="*/ 435906 w 486017"/>
                              <a:gd name="connsiteY12" fmla="*/ 181642 h 261175"/>
                              <a:gd name="connsiteX0" fmla="*/ 417046 w 486017"/>
                              <a:gd name="connsiteY0" fmla="*/ 10716 h 201787"/>
                              <a:gd name="connsiteX1" fmla="*/ 69003 w 486017"/>
                              <a:gd name="connsiteY1" fmla="*/ 10716 h 201787"/>
                              <a:gd name="connsiteX2" fmla="*/ 21378 w 486017"/>
                              <a:gd name="connsiteY2" fmla="*/ 96441 h 201787"/>
                              <a:gd name="connsiteX3" fmla="*/ 137 w 486017"/>
                              <a:gd name="connsiteY3" fmla="*/ 142351 h 201787"/>
                              <a:gd name="connsiteX4" fmla="*/ 238262 w 486017"/>
                              <a:gd name="connsiteY4" fmla="*/ 201787 h 201787"/>
                              <a:gd name="connsiteX5" fmla="*/ 247787 w 486017"/>
                              <a:gd name="connsiteY5" fmla="*/ 201787 h 201787"/>
                              <a:gd name="connsiteX6" fmla="*/ 485912 w 486017"/>
                              <a:gd name="connsiteY6" fmla="*/ 142351 h 201787"/>
                              <a:gd name="connsiteX7" fmla="*/ 464671 w 486017"/>
                              <a:gd name="connsiteY7" fmla="*/ 96441 h 201787"/>
                              <a:gd name="connsiteX8" fmla="*/ 417046 w 486017"/>
                              <a:gd name="connsiteY8" fmla="*/ 10716 h 201787"/>
                              <a:gd name="connsiteX9" fmla="*/ 35856 w 486017"/>
                              <a:gd name="connsiteY9" fmla="*/ 127016 h 201787"/>
                              <a:gd name="connsiteX10" fmla="*/ 250168 w 486017"/>
                              <a:gd name="connsiteY10" fmla="*/ 155591 h 201787"/>
                              <a:gd name="connsiteX11" fmla="*/ 435906 w 486017"/>
                              <a:gd name="connsiteY11" fmla="*/ 122254 h 201787"/>
                              <a:gd name="connsiteX0" fmla="*/ 464671 w 501412"/>
                              <a:gd name="connsiteY0" fmla="*/ 85725 h 191071"/>
                              <a:gd name="connsiteX1" fmla="*/ 69003 w 501412"/>
                              <a:gd name="connsiteY1" fmla="*/ 0 h 191071"/>
                              <a:gd name="connsiteX2" fmla="*/ 21378 w 501412"/>
                              <a:gd name="connsiteY2" fmla="*/ 85725 h 191071"/>
                              <a:gd name="connsiteX3" fmla="*/ 137 w 501412"/>
                              <a:gd name="connsiteY3" fmla="*/ 131635 h 191071"/>
                              <a:gd name="connsiteX4" fmla="*/ 238262 w 501412"/>
                              <a:gd name="connsiteY4" fmla="*/ 191071 h 191071"/>
                              <a:gd name="connsiteX5" fmla="*/ 247787 w 501412"/>
                              <a:gd name="connsiteY5" fmla="*/ 191071 h 191071"/>
                              <a:gd name="connsiteX6" fmla="*/ 485912 w 501412"/>
                              <a:gd name="connsiteY6" fmla="*/ 131635 h 191071"/>
                              <a:gd name="connsiteX7" fmla="*/ 464671 w 501412"/>
                              <a:gd name="connsiteY7" fmla="*/ 85725 h 191071"/>
                              <a:gd name="connsiteX8" fmla="*/ 35856 w 501412"/>
                              <a:gd name="connsiteY8" fmla="*/ 116300 h 191071"/>
                              <a:gd name="connsiteX9" fmla="*/ 250168 w 501412"/>
                              <a:gd name="connsiteY9" fmla="*/ 144875 h 191071"/>
                              <a:gd name="connsiteX10" fmla="*/ 435906 w 501412"/>
                              <a:gd name="connsiteY10" fmla="*/ 111538 h 191071"/>
                              <a:gd name="connsiteX0" fmla="*/ 464671 w 467568"/>
                              <a:gd name="connsiteY0" fmla="*/ 85725 h 191071"/>
                              <a:gd name="connsiteX1" fmla="*/ 69003 w 467568"/>
                              <a:gd name="connsiteY1" fmla="*/ 0 h 191071"/>
                              <a:gd name="connsiteX2" fmla="*/ 21378 w 467568"/>
                              <a:gd name="connsiteY2" fmla="*/ 85725 h 191071"/>
                              <a:gd name="connsiteX3" fmla="*/ 137 w 467568"/>
                              <a:gd name="connsiteY3" fmla="*/ 131635 h 191071"/>
                              <a:gd name="connsiteX4" fmla="*/ 238262 w 467568"/>
                              <a:gd name="connsiteY4" fmla="*/ 191071 h 191071"/>
                              <a:gd name="connsiteX5" fmla="*/ 247787 w 467568"/>
                              <a:gd name="connsiteY5" fmla="*/ 191071 h 191071"/>
                              <a:gd name="connsiteX6" fmla="*/ 464671 w 467568"/>
                              <a:gd name="connsiteY6" fmla="*/ 85725 h 191071"/>
                              <a:gd name="connsiteX7" fmla="*/ 35856 w 467568"/>
                              <a:gd name="connsiteY7" fmla="*/ 116300 h 191071"/>
                              <a:gd name="connsiteX8" fmla="*/ 250168 w 467568"/>
                              <a:gd name="connsiteY8" fmla="*/ 144875 h 191071"/>
                              <a:gd name="connsiteX9" fmla="*/ 435906 w 467568"/>
                              <a:gd name="connsiteY9" fmla="*/ 111538 h 191071"/>
                              <a:gd name="connsiteX0" fmla="*/ 464671 w 464671"/>
                              <a:gd name="connsiteY0" fmla="*/ 85725 h 191071"/>
                              <a:gd name="connsiteX1" fmla="*/ 69003 w 464671"/>
                              <a:gd name="connsiteY1" fmla="*/ 0 h 191071"/>
                              <a:gd name="connsiteX2" fmla="*/ 21378 w 464671"/>
                              <a:gd name="connsiteY2" fmla="*/ 85725 h 191071"/>
                              <a:gd name="connsiteX3" fmla="*/ 137 w 464671"/>
                              <a:gd name="connsiteY3" fmla="*/ 131635 h 191071"/>
                              <a:gd name="connsiteX4" fmla="*/ 238262 w 464671"/>
                              <a:gd name="connsiteY4" fmla="*/ 191071 h 191071"/>
                              <a:gd name="connsiteX5" fmla="*/ 464671 w 464671"/>
                              <a:gd name="connsiteY5" fmla="*/ 85725 h 191071"/>
                              <a:gd name="connsiteX6" fmla="*/ 35856 w 464671"/>
                              <a:gd name="connsiteY6" fmla="*/ 116300 h 191071"/>
                              <a:gd name="connsiteX7" fmla="*/ 250168 w 464671"/>
                              <a:gd name="connsiteY7" fmla="*/ 144875 h 191071"/>
                              <a:gd name="connsiteX8" fmla="*/ 435906 w 464671"/>
                              <a:gd name="connsiteY8" fmla="*/ 111538 h 191071"/>
                              <a:gd name="connsiteX0" fmla="*/ 498002 w 498291"/>
                              <a:gd name="connsiteY0" fmla="*/ 85725 h 144875"/>
                              <a:gd name="connsiteX1" fmla="*/ 102334 w 498291"/>
                              <a:gd name="connsiteY1" fmla="*/ 0 h 144875"/>
                              <a:gd name="connsiteX2" fmla="*/ 54709 w 498291"/>
                              <a:gd name="connsiteY2" fmla="*/ 85725 h 144875"/>
                              <a:gd name="connsiteX3" fmla="*/ 33468 w 498291"/>
                              <a:gd name="connsiteY3" fmla="*/ 131635 h 144875"/>
                              <a:gd name="connsiteX4" fmla="*/ 498002 w 498291"/>
                              <a:gd name="connsiteY4" fmla="*/ 85725 h 144875"/>
                              <a:gd name="connsiteX5" fmla="*/ 69187 w 498291"/>
                              <a:gd name="connsiteY5" fmla="*/ 116300 h 144875"/>
                              <a:gd name="connsiteX6" fmla="*/ 283499 w 498291"/>
                              <a:gd name="connsiteY6" fmla="*/ 144875 h 144875"/>
                              <a:gd name="connsiteX7" fmla="*/ 469237 w 498291"/>
                              <a:gd name="connsiteY7" fmla="*/ 111538 h 144875"/>
                              <a:gd name="connsiteX0" fmla="*/ 476784 w 476924"/>
                              <a:gd name="connsiteY0" fmla="*/ 85725 h 144875"/>
                              <a:gd name="connsiteX1" fmla="*/ 81116 w 476924"/>
                              <a:gd name="connsiteY1" fmla="*/ 0 h 144875"/>
                              <a:gd name="connsiteX2" fmla="*/ 33491 w 476924"/>
                              <a:gd name="connsiteY2" fmla="*/ 85725 h 144875"/>
                              <a:gd name="connsiteX3" fmla="*/ 476784 w 476924"/>
                              <a:gd name="connsiteY3" fmla="*/ 85725 h 144875"/>
                              <a:gd name="connsiteX4" fmla="*/ 47969 w 476924"/>
                              <a:gd name="connsiteY4" fmla="*/ 116300 h 144875"/>
                              <a:gd name="connsiteX5" fmla="*/ 262281 w 476924"/>
                              <a:gd name="connsiteY5" fmla="*/ 144875 h 144875"/>
                              <a:gd name="connsiteX6" fmla="*/ 448019 w 476924"/>
                              <a:gd name="connsiteY6" fmla="*/ 111538 h 144875"/>
                              <a:gd name="connsiteX0" fmla="*/ 428815 w 428930"/>
                              <a:gd name="connsiteY0" fmla="*/ 85725 h 144875"/>
                              <a:gd name="connsiteX1" fmla="*/ 33147 w 428930"/>
                              <a:gd name="connsiteY1" fmla="*/ 0 h 144875"/>
                              <a:gd name="connsiteX2" fmla="*/ 428815 w 428930"/>
                              <a:gd name="connsiteY2" fmla="*/ 85725 h 144875"/>
                              <a:gd name="connsiteX3" fmla="*/ 0 w 428930"/>
                              <a:gd name="connsiteY3" fmla="*/ 116300 h 144875"/>
                              <a:gd name="connsiteX4" fmla="*/ 214312 w 428930"/>
                              <a:gd name="connsiteY4" fmla="*/ 144875 h 144875"/>
                              <a:gd name="connsiteX5" fmla="*/ 400050 w 428930"/>
                              <a:gd name="connsiteY5" fmla="*/ 111538 h 144875"/>
                              <a:gd name="connsiteX0" fmla="*/ 0 w 400050"/>
                              <a:gd name="connsiteY0" fmla="*/ 4762 h 33337"/>
                              <a:gd name="connsiteX1" fmla="*/ 214312 w 400050"/>
                              <a:gd name="connsiteY1" fmla="*/ 33337 h 33337"/>
                              <a:gd name="connsiteX2" fmla="*/ 400050 w 400050"/>
                              <a:gd name="connsiteY2" fmla="*/ 0 h 33337"/>
                            </a:gdLst>
                            <a:ahLst/>
                            <a:cxnLst>
                              <a:cxn ang="0">
                                <a:pos x="connsiteX0" y="connsiteY0"/>
                              </a:cxn>
                              <a:cxn ang="0">
                                <a:pos x="connsiteX1" y="connsiteY1"/>
                              </a:cxn>
                              <a:cxn ang="0">
                                <a:pos x="connsiteX2" y="connsiteY2"/>
                              </a:cxn>
                            </a:cxnLst>
                            <a:rect l="l" t="t" r="r" b="b"/>
                            <a:pathLst>
                              <a:path w="400050" h="33337">
                                <a:moveTo>
                                  <a:pt x="0" y="4762"/>
                                </a:moveTo>
                                <a:cubicBezTo>
                                  <a:pt x="0" y="4762"/>
                                  <a:pt x="71437" y="33337"/>
                                  <a:pt x="214312" y="33337"/>
                                </a:cubicBezTo>
                                <a:cubicBezTo>
                                  <a:pt x="357187" y="33337"/>
                                  <a:pt x="400050" y="0"/>
                                  <a:pt x="400050" y="0"/>
                                </a:cubicBezTo>
                              </a:path>
                            </a:pathLst>
                          </a:custGeom>
                          <a:noFill/>
                          <a:ln w="809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43A5D93" id="组合 1932" o:spid="_x0000_s1071" style="position:absolute;left:0;text-align:left;margin-left:18.65pt;margin-top:6pt;width:69.85pt;height:148.45pt;z-index:251734528;mso-position-horizontal:right;mso-position-horizontal-relative:margin;mso-position-vertical-relative:text" coordsize="8873,18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">
                <v:shape id="任意多边形: 形状 1444673014" o:spid="_x0000_s1072" style="position:absolute;left:2249;top:16243;width:4860;height:2612;visibility:visible;mso-wrap-style:square;v-text-anchor:middle" coordsize="486017,261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" path="m65955,v7086,22707,8136,46868,3048,70104c61478,114395,49000,135636,21378,155829,-6245,176022,3185,188023,137,201739v-3048,13716,44006,59436,238125,59436l247787,261175v193643,,240792,-45815,238125,-59436c483245,188119,492008,175641,464671,155829,437335,136017,424857,114871,417046,70104,411773,46917,412626,22757,419523,l65955,xe" fillcolor="#d5e2a0" strokecolor="#231815" strokeweight=".22489mm">
                  <v:fill color2="white [3212]" rotate="t" angle="90" focus="38%" type="gradient"/>
                  <v:stroke joinstyle="miter"/>
                  <v:path arrowok="t" o:connecttype="custom" o:connectlocs="65955,0;69003,70104;21378,155829;137,201739;238262,261175;247787,261175;485912,201739;464671,155829;417046,70104;419523,0;65955,0" o:connectangles="0,0,0,0,0,0,0,0,0,0,0"/>
                </v:shape>
                <v:shape id="任意多边形: 形状 1223723631" o:spid="_x0000_s1073" style="position:absolute;left:4437;top:11536;width:421;height:282;visibility:visible;mso-wrap-style:square;v-text-anchor:middle" coordsize="42100,28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" path="m41910,28194l42100,,,,,28194r41910,xe" fillcolor="#e3e6eb" stroked="f">
                  <v:stroke joinstyle="miter"/>
                  <v:path arrowok="t" o:connecttype="custom" o:connectlocs="41910,28194;42100,0;0,0;0,28194;41910,28194" o:connectangles="0,0,0,0,0"/>
                </v:shape>
                <v:shape id="任意多边形: 形状 2052385283" o:spid="_x0000_s1074" style="position:absolute;left:4437;top:11536;width:421;height:282;visibility:visible;mso-wrap-style:square;v-text-anchor:middle" coordsize="42100,28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" path="m41910,28194l42100,,,,,28194r41910,xe" filled="f" strokecolor="#231815" strokeweight=".22489mm">
                  <v:stroke joinstyle="miter"/>
                  <v:path arrowok="t" o:connecttype="custom" o:connectlocs="41910,28194;42100,0;0,0;0,28194;41910,28194" o:connectangles="0,0,0,0,0"/>
                </v:shape>
                <v:shape id="任意多边形: 形状 11631811" o:spid="_x0000_s1075" style="position:absolute;left:4213;top:11793;width:870;height:158;visibility:visible;mso-wrap-style:square;v-text-anchor:middle" coordsize="86963,1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" path="m,15811l,,86773,r190,15526l,15811xe" fillcolor="#e3e6eb" stroked="f">
                  <v:stroke joinstyle="miter"/>
                  <v:path arrowok="t" o:connecttype="custom" o:connectlocs="0,15811;0,0;86773,0;86963,15526;0,15811" o:connectangles="0,0,0,0,0"/>
                </v:shape>
                <v:shape id="任意多边形: 形状 1898459012" o:spid="_x0000_s1076" style="position:absolute;left:4213;top:11793;width:870;height:158;visibility:visible;mso-wrap-style:square;v-text-anchor:middle" coordsize="86963,1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" path="m,15811l,,86773,r190,15526l,15811xe" filled="f" strokecolor="#231815" strokeweight=".22489mm">
                  <v:stroke joinstyle="miter"/>
                  <v:path arrowok="t" o:connecttype="custom" o:connectlocs="0,15811;0,0;86773,0;86963,15526;0,15811" o:connectangles="0,0,0,0,0"/>
                </v:shape>
                <v:shape id="任意多边形: 形状 1271453447" o:spid="_x0000_s1077" style="position:absolute;left:3882;top:11360;width:1591;height:175;visibility:visible;mso-wrap-style:square;v-text-anchor:middle" coordsize="159067,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" path="m,476l15240,17526r125540,l159068,,,476xe" fillcolor="#e3e6eb" stroked="f">
                  <v:stroke joinstyle="miter"/>
                  <v:path arrowok="t" o:connecttype="custom" o:connectlocs="0,476;15240,17526;140780,17526;159068,0;0,476" o:connectangles="0,0,0,0,0"/>
                </v:shape>
                <v:shape id="任意多边形: 形状 1732995152" o:spid="_x0000_s1078" style="position:absolute;left:3882;top:11360;width:1591;height:175;visibility:visible;mso-wrap-style:square;v-text-anchor:middle" coordsize="159067,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" path="m,476l15240,17526r125540,l159068,,,476xe" filled="f" strokecolor="#231815" strokeweight=".22489mm">
                  <v:stroke joinstyle="miter"/>
                  <v:path arrowok="t" o:connecttype="custom" o:connectlocs="0,476;15240,17526;140780,17526;159068,0;0,476" o:connectangles="0,0,0,0,0"/>
                </v:shape>
                <v:shape id="任意多边形: 形状 857820329" o:spid="_x0000_s1079" style="position:absolute;left:2076;top:11962;width:5176;height:5042;visibility:visible;mso-wrap-style:square;v-text-anchor:middle" coordsize="517588,504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" path="m1,252127c1,112871,115920,,258795,,401670,,517589,112871,517589,252127v,139255,-115824,252126,-258794,252126c115825,504253,1,391382,1,252127e" fillcolor="#dfe8a1" stroked="f">
                  <v:stroke joinstyle="miter"/>
                  <v:path arrowok="t" o:connecttype="custom" o:connectlocs="1,252127;258795,0;517589,252127;258795,504253;1,252127" o:connectangles="0,0,0,0,0"/>
                </v:shape>
                <v:shape id="任意多边形: 形状 1348045948" o:spid="_x0000_s1080" style="position:absolute;left:2076;top:11962;width:5176;height:5042;visibility:visible;mso-wrap-style:square;v-text-anchor:middle" coordsize="517588,504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" path="m1,252127c1,112871,115920,,258795,,401670,,517589,112871,517589,252127v,139255,-115824,252126,-258794,252126c115825,504253,1,391382,1,252127xe" filled="f" strokecolor="#231815" strokeweight=".22489mm">
                  <v:stroke joinstyle="miter"/>
                  <v:path arrowok="t" o:connecttype="custom" o:connectlocs="1,252127;258795,0;517589,252127;258795,504253;1,252127" o:connectangles="0,0,0,0,0"/>
                </v:shape>
                <v:shape id="任意多边形: 形状 631985099" o:spid="_x0000_s1081" style="position:absolute;left:2419;top:12305;width:4510;height:4358;visibility:visible;mso-wrap-style:square;v-text-anchor:middle" coordsize="451008,435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" path="m1,217837c1,97536,100966,,225457,,349949,,451009,97536,451009,217837v,120301,-100965,217932,-225552,217932c100870,435769,1,338614,1,217837e" stroked="f">
                  <v:stroke joinstyle="miter"/>
                  <v:path arrowok="t" o:connecttype="custom" o:connectlocs="1,217837;225457,0;451009,217837;225457,435769;1,217837" o:connectangles="0,0,0,0,0"/>
                </v:shape>
                <v:shape id="任意多边形: 形状 797118247" o:spid="_x0000_s1082" style="position:absolute;left:2418;top:12305;width:4510;height:4358;visibility:visible;mso-wrap-style:square;v-text-anchor:middle" coordsize="451008,435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" path="m76201,216884c75043,132724,142331,63561,226491,62403v84160,-1157,153324,66130,154481,150290c382129,296854,314842,366017,230682,367174v-694,10,-1388,15,-2081,15c145119,367874,76889,300754,76203,217273v-1,-130,-2,-259,-2,-389xm1,217837c1,97536,100966,,225457,,349949,,451009,97536,451009,217837v,120301,-100869,217932,-225456,217932c100966,435769,96,338614,96,217837r-95,xe" filled="f" strokecolor="#231815" strokeweight=".1138mm">
                  <v:stroke joinstyle="miter"/>
                  <v:path arrowok="t" o:connecttype="custom" o:connectlocs="76201,216884;226491,62403;380972,212693;230682,367174;228601,367189;76203,217273;76201,216884;1,217837;225457,0;451009,217837;225553,435769;96,217837" o:connectangles="0,0,0,0,0,0,0,0,0,0,0,0"/>
                </v:shape>
                <v:shape id="任意多边形: 形状 565543384" o:spid="_x0000_s1083" style="position:absolute;left:2734;top:12466;width:4151;height:4039;visibility:visible;mso-wrap-style:square;v-text-anchor:middle" coordsize="415099,403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" path="m1,202121c1,90773,92869,,207741,,322612,,415100,90392,415100,201739v,111348,-93059,202121,-207359,202121c93441,403860,286,313563,286,202121e" fillcolor="#fffcdb" stroked="f">
                  <v:stroke joinstyle="miter"/>
                  <v:path arrowok="t" o:connecttype="custom" o:connectlocs="1,202121;207741,0;415100,201739;207741,403860;286,202121" o:connectangles="0,0,0,0,0"/>
                </v:shape>
                <v:shape id="任意多边形: 形状 798593028" o:spid="_x0000_s1084" style="position:absolute;left:2652;top:12452;width:4151;height:4039;visibility:visible;mso-wrap-style:square;v-text-anchor:middle" coordsize="415099,403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" path="m186214,217646r-857,30004m1,202216c1,90773,92869,,207741,,322612,,415100,90392,415100,201739v,111348,-93059,202121,-207359,202121c93441,403860,1,313563,1,202121r,95xe" filled="f" strokecolor="#231815" strokeweight=".1323mm">
                  <v:stroke joinstyle="miter"/>
                  <v:path arrowok="t" o:connecttype="custom" o:connectlocs="186214,217646;185357,247650;1,202216;207741,0;415100,201739;207741,403860;1,202121" o:connectangles="0,0,0,0,0,0,0"/>
                </v:shape>
                <v:shape id="任意多边形: 形状 802908755" o:spid="_x0000_s1085" style="position:absolute;left:2848;top:12643;width:1239;height:2657;visibility:visible;mso-wrap-style:square;v-text-anchor:middle" coordsize="123825,265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" path="m103061,r20765,46577m1,265652l43054,247650e" filled="f" strokecolor="#231815" strokeweight=".1138mm">
                  <v:stroke joinstyle="miter"/>
                  <v:path arrowok="t" o:connecttype="custom" o:connectlocs="103061,0;123826,46577;1,265652;43054,247650" o:connectangles="0,0,0,0"/>
                </v:shape>
                <v:shape id="任意多边形: 形状 584140478" o:spid="_x0000_s1086" style="position:absolute;left:3301;top:15540;width:350;height:368;visibility:visible;mso-wrap-style:square;v-text-anchor:middle" coordsize="35052,36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" path="m,36862l35052,e" filled="f" strokecolor="#231815" strokeweight=".02647mm">
                  <v:stroke joinstyle="miter"/>
                  <v:path arrowok="t" o:connecttype="custom" o:connectlocs="0,36862;35052,0" o:connectangles="0,0"/>
                </v:shape>
                <v:shape id="任意多边形: 形状 244449326" o:spid="_x0000_s1087" style="position:absolute;left:3957;top:13637;width:2609;height:2698;visibility:visible;mso-wrap-style:square;v-text-anchor:middle" coordsize="260889,2697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" path="m1,269748l18193,222123t135255,45720l132684,221361m260890,l217266,19812e" filled="f" strokecolor="#231815" strokeweight=".1138mm">
                  <v:stroke joinstyle="miter"/>
                  <v:path arrowok="t" o:connecttype="custom" o:connectlocs="1,269748;18193,222123;153448,267843;132684,221361;260890,0;217266,19812" o:connectangles="0,0,0,0,0,0"/>
                </v:shape>
                <v:shape id="任意多边形: 形状 101623675" o:spid="_x0000_s1088" style="position:absolute;left:2668;top:12466;width:4107;height:4016;visibility:visible;mso-wrap-style:square;v-text-anchor:middle" coordsize="410622,40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" path="m197263,r1239,50959m55627,62675l92584,95536m1,203168r51530,-1333m63247,344710l98299,307753t107823,93821l204407,351092m350806,338995l316040,303467m410623,196310r-55245,1334m341567,54769l308611,93917e" filled="f" strokecolor="#231815" strokeweight=".1323mm">
                  <v:stroke joinstyle="miter"/>
                  <v:path arrowok="t" o:connecttype="custom" o:connectlocs="197263,0;198502,50959;55627,62675;92584,95536;1,203168;51531,201835;63247,344710;98299,307753;206122,401574;204407,351092;350806,338995;316040,303467;410623,196310;355378,197644;341567,54769;308611,93917" o:connectangles="0,0,0,0,0,0,0,0,0,0,0,0,0,0,0,0"/>
                </v:shape>
                <v:shape id="任意多边形: 形状 1295066589" o:spid="_x0000_s1089" style="position:absolute;left:2891;top:12486;width:1615;height:1231;visibility:visible;mso-wrap-style:square;v-text-anchor:middle" coordsize="161448,123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" path="m158973,r2476,21812m143447,2762r4191,21622m128112,6191r5905,21146m113158,10954r7524,20669m84583,23908l95251,42958m71152,31813l83249,50197m58389,40672l71914,58007m46387,50768l61246,67056m24956,73723l42101,87439m15622,86296l33814,98679m7335,99631r19050,10954m1,113633r19907,9525e" filled="f" strokecolor="#231815" strokeweight=".21pt">
                  <v:stroke joinstyle="miter"/>
                  <v:path arrowok="t" o:connecttype="custom" o:connectlocs="158973,0;161449,21812;143447,2762;147638,24384;128112,6191;134017,27337;113158,10954;120682,31623;84583,23908;95251,42958;71152,31813;83249,50197;58389,40672;71914,58007;46387,50768;61246,67056;24956,73723;42101,87439;15622,86296;33814,98679;7335,99631;26385,110585;1,113633;19908,123158" o:connectangles="0,0,0,0,0,0,0,0,0,0,0,0,0,0,0,0,0,0,0,0,0,0,0,0"/>
                </v:shape>
                <v:shape id="任意多边形: 形状 1971119068" o:spid="_x0000_s1090" style="position:absolute;left:2818;top:13759;width:454;height:175;visibility:visible;mso-wrap-style:square;v-text-anchor:middle" coordsize="45434,1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" path="m,l45434,17431e" filled="f" strokecolor="#231815" strokeweight=".1138mm">
                  <v:stroke joinstyle="miter"/>
                  <v:path arrowok="t" o:connecttype="custom" o:connectlocs="0,0;45434,17431" o:connectangles="0,0"/>
                </v:shape>
                <v:shape id="任意多边形: 形状 1986587981" o:spid="_x0000_s1091" style="position:absolute;left:2672;top:13917;width:3837;height:2549;visibility:visible;mso-wrap-style:square;v-text-anchor:middle" coordsize="383667,254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" path="m10954,l32100,6096m7144,15621r21622,4477m4668,31147r21812,2762m3334,46768r21908,1047m1,73819l21908,71342m2382,89344l28290,85154m5906,104204l31433,98393m8097,119063r22384,-7335m27909,152114l46959,141446m35815,165544l54103,153448t-9525,24860l62866,164782t-7239,25432l71819,175450t6668,36196l92203,194500t-1048,26480l103442,202787t1048,26480l115348,210217t3048,26384l127921,216694t20003,30956l154020,226504t9525,24861l167926,229838t10192,23717l180880,231743t12859,23146l194787,232886t30289,20955l222695,232029t17907,19050l236506,229552t19050,18003l249746,226409t20765,16383l263081,222123t36005,7715l288513,210788t24003,11144l300991,204121t24860,9525l312040,196405t25431,7239l322708,186880t36195,-6667l341758,166497t26479,1048l350044,155257t26385,-952l357379,143446t26289,-3048l363760,130873e" filled="f" strokecolor="#231815" strokeweight=".21pt">
                  <v:stroke joinstyle="miter"/>
                  <v:path arrowok="t" o:connecttype="custom" o:connectlocs="10954,0;32100,6096;7144,15621;28766,20098;4668,31147;26480,33909;3334,46768;25242,47815;1,73819;21908,71342;2382,89344;28290,85154;5906,104204;31433,98393;8097,119063;30481,111728;27909,152114;46959,141446;35815,165544;54103,153448;44578,178308;62866,164782;55627,190214;71819,175450;78487,211646;92203,194500;91155,220980;103442,202787;104490,229267;115348,210217;118396,236601;127921,216694;147924,247650;154020,226504;163545,251365;167926,229838;178118,253555;180880,231743;193739,254889;194787,232886;225076,253841;222695,232029;240602,251079;236506,229552;255556,247555;249746,226409;270511,242792;263081,222123;299086,229838;288513,210788;312516,221932;300991,204121;325851,213646;312040,196405;337471,203644;322708,186880;358903,180213;341758,166497;368237,167545;350044,155257;376429,154305;357379,143446;383668,140398;363760,130873" o:connectangles="0,0,0,0,0,0,0,0,0,0,0,0,0,0,0,0,0,0,0,0,0,0,0,0,0,0,0,0,0,0,0,0,0,0,0,0,0,0,0,0,0,0,0,0,0,0,0,0,0,0,0,0,0,0,0,0,0,0,0,0,0,0,0,0"/>
                </v:shape>
                <v:shape id="任意多边形: 形状 1040397164" o:spid="_x0000_s1092" style="position:absolute;left:6364;top:15100;width:206;height:78;visibility:visible;mso-wrap-style:square;v-text-anchor:middle" coordsize="20574,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" path="m20574,7715l,e" filled="f" strokecolor="#231815" strokeweight=".02647mm">
                  <v:stroke joinstyle="miter"/>
                  <v:path arrowok="t" o:connecttype="custom" o:connectlocs="20574,7715;0,0" o:connectangles="0,0"/>
                </v:shape>
                <v:shape id="任意多边形: 形状 1208881099" o:spid="_x0000_s1093" style="position:absolute;left:5457;top:12671;width:1240;height:2358;visibility:visible;mso-wrap-style:square;v-text-anchor:middle" coordsize="124015,235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" path="m116206,235839l95155,229743t24765,-9525l98680,216313t24003,-11049l100870,202502t23146,-12859l102109,188595t20859,-30289l101156,160782t19050,-17907l98680,146971t18002,-19050l95536,133731t16383,-20669l91345,120491m99061,84487l80011,95155m91060,71152l72772,82963m82297,58198l64961,71628m72200,46196l56008,60960m49340,24860l35624,42005m36672,15526l24385,33719m23432,7239l12574,26289m9526,l1,19812e" filled="f" strokecolor="#231815" strokeweight=".21pt">
                  <v:stroke joinstyle="miter"/>
                  <v:path arrowok="t" o:connecttype="custom" o:connectlocs="116206,235839;95155,229743;119920,220218;98680,216313;122683,205264;100870,202502;124016,189643;102109,188595;122968,158306;101156,160782;120206,142875;98680,146971;116682,127921;95536,133731;111919,113062;91345,120491;99061,84487;80011,95155;91060,71152;72772,82963;82297,58198;64961,71628;72200,46196;56008,60960;49340,24860;35624,42005;36672,15526;24385,33719;23432,7239;12574,26289;9526,0;1,19812" o:connectangles="0,0,0,0,0,0,0,0,0,0,0,0,0,0,0,0,0,0,0,0,0,0,0,0,0,0,0,0,0,0,0,0"/>
                </v:shape>
                <v:shape id="任意多边形: 形状 1193373497" o:spid="_x0000_s1094" style="position:absolute;left:5259;top:12608;width:146;height:447;visibility:visible;mso-wrap-style:square;v-text-anchor:middle" coordsize="14573,44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" path="m14573,l,44768e" filled="f" strokecolor="#231815" strokeweight=".1138mm">
                  <v:stroke joinstyle="miter"/>
                  <v:path arrowok="t" o:connecttype="custom" o:connectlocs="14573,0;0,44768" o:connectangles="0,0"/>
                </v:shape>
                <v:shape id="任意多边形: 形状 1781020971" o:spid="_x0000_s1095" style="position:absolute;left:4781;top:12482;width:475;height:287;visibility:visible;mso-wrap-style:square;v-text-anchor:middle" coordsize="47529,2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" path="m47530,7620l41434,28670m31909,3905l27909,25622m16860,1619l13907,23146m953,l1,21908e" filled="f" strokecolor="#231815" strokeweight=".21pt">
                  <v:stroke joinstyle="miter"/>
                  <v:path arrowok="t" o:connecttype="custom" o:connectlocs="47530,7620;41434,28670;31909,3905;27909,25622;16860,1619;13907,23146;953,0;1,21908" o:connectangles="0,0,0,0,0,0,0,0"/>
                </v:shape>
                <v:shape id="任意多边形: 形状 463171480" o:spid="_x0000_s1096" style="position:absolute;left:6122;top:14987;width:497;height:217;visibility:visible;mso-wrap-style:square;v-text-anchor:middle" coordsize="49720,2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" path="m,l49721,21717e" filled="f" strokecolor="#231815" strokeweight=".1138mm">
                  <v:stroke joinstyle="miter"/>
                  <v:path arrowok="t" o:connecttype="custom" o:connectlocs="0,0;49721,21717" o:connectangles="0,0"/>
                </v:shape>
                <v:shape id="文本框 36" o:spid="_x0000_s1097" type="#_x0000_t202" style="position:absolute;left:5457;top:13487;width:8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" filled="f" stroked="f">
                  <v:textbox style="mso-fit-shape-to-text:t" inset="1mm,0,1mm,0">
                    <w:txbxContent>
                      <w:p w14:paraId="782A9D3F"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2</w:t>
                        </w:r>
                      </w:p>
                    </w:txbxContent>
                  </v:textbox>
                </v:shape>
                <v:shape id="文本框 37" o:spid="_x0000_s1098" type="#_x0000_t202" style="position:absolute;left:5168;top:14297;width:8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" filled="f" stroked="f">
                  <v:textbox style="mso-fit-shape-to-text:t" inset="1mm,0,1mm,0">
                    <w:txbxContent>
                      <w:p w14:paraId="364AD97C"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3</w:t>
                        </w:r>
                      </w:p>
                    </w:txbxContent>
                  </v:textbox>
                </v:shape>
                <v:shape id="文本框 38" o:spid="_x0000_s1099" type="#_x0000_t202" style="position:absolute;left:4245;top:14803;width:8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" filled="f" stroked="f">
                  <v:textbox style="mso-fit-shape-to-text:t" inset="1mm,0,1mm,0">
                    <w:txbxContent>
                      <w:p w14:paraId="680CE279"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4</w:t>
                        </w:r>
                      </w:p>
                    </w:txbxContent>
                  </v:textbox>
                </v:shape>
                <v:shape id="文本框 39" o:spid="_x0000_s1100" type="#_x0000_t202" style="position:absolute;left:3394;top:14331;width:8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" filled="f" stroked="f">
                  <v:textbox style="mso-fit-shape-to-text:t" inset="1mm,0,1mm,0">
                    <w:txbxContent>
                      <w:p w14:paraId="65C21572"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5</w:t>
                        </w:r>
                      </w:p>
                    </w:txbxContent>
                  </v:textbox>
                </v:shape>
                <v:shape id="文本框 40" o:spid="_x0000_s1101" type="#_x0000_t202" style="position:absolute;left:3127;top:13462;width:8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" filled="f" stroked="f">
                  <v:textbox style="mso-fit-shape-to-text:t" inset="1mm,0,1mm,0">
                    <w:txbxContent>
                      <w:p w14:paraId="4430B2CC"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6</w:t>
                        </w:r>
                      </w:p>
                    </w:txbxContent>
                  </v:textbox>
                </v:shape>
                <v:shape id="文本框 41" o:spid="_x0000_s1102" type="#_x0000_t202" style="position:absolute;left:3427;top:12559;width:8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" filled="f" stroked="f">
                  <v:textbox style="mso-fit-shape-to-text:t" inset="1mm,0,1mm,0">
                    <w:txbxContent>
                      <w:p w14:paraId="37B29A9F"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7</w:t>
                        </w:r>
                      </w:p>
                    </w:txbxContent>
                  </v:textbox>
                </v:shape>
                <v:shape id="文本框 42" o:spid="_x0000_s1103" type="#_x0000_t202" style="position:absolute;left:5083;top:12557;width:89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" filled="f" stroked="f">
                  <v:textbox style="mso-fit-shape-to-text:t" inset="1mm,0,1mm,0">
                    <w:txbxContent>
                      <w:p w14:paraId="666224FE"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1</w:t>
                        </w:r>
                      </w:p>
                    </w:txbxContent>
                  </v:textbox>
                </v:shape>
                <v:shape id="任意多边形: 形状 428133827" o:spid="_x0000_s1104" style="position:absolute;left:4360;top:12641;width:808;height:2425;visibility:visible;mso-wrap-style:square;v-text-anchor:middle" coordsize="80771,242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" path="m,232982l80772,,34290,242507,,232982xe" fillcolor="#231815" stroked="f">
                  <v:stroke joinstyle="miter"/>
                  <v:path arrowok="t" o:connecttype="custom" o:connectlocs="0,232982;80772,0;34290,242507;0,232982" o:connectangles="0,0,0,0"/>
                </v:shape>
                <v:shape id="任意多边形: 形状 650576476" o:spid="_x0000_s1105" style="position:absolute;left:4360;top:12641;width:808;height:2425;visibility:visible;mso-wrap-style:square;v-text-anchor:middle" coordsize="80771,242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" path="m,232982l80772,,34290,242507,,232982xe" filled="f" strokecolor="#231815" strokeweight=".1138mm">
                  <v:stroke joinstyle="miter"/>
                  <v:path arrowok="t" o:connecttype="custom" o:connectlocs="0,232982;80772,0;34290,242507;0,232982" o:connectangles="0,0,0,0"/>
                </v:shape>
                <v:shape id="任意多边形: 形状 554017571" o:spid="_x0000_s1106" style="position:absolute;left:4488;top:14340;width:362;height:362;visibility:visible;mso-wrap-style:square;v-text-anchor:middle" coordsize="36195,36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" path="m1,18097c1,8102,8103,,18098,v9995,,18098,8103,18098,18097c36196,28092,28093,36195,18098,36195,8103,36195,1,28092,1,18097e" stroked="f">
                  <v:stroke joinstyle="miter"/>
                  <v:path arrowok="t" o:connecttype="custom" o:connectlocs="1,18097;18098,0;36196,18097;18098,36195;1,18097" o:connectangles="0,0,0,0,0"/>
                </v:shape>
                <v:shape id="任意多边形: 形状 1079798238" o:spid="_x0000_s1107" style="position:absolute;left:4488;top:14340;width:362;height:362;visibility:visible;mso-wrap-style:square;v-text-anchor:middle" coordsize="36195,36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" path="m1,18097c1,8102,8103,,18098,v9995,,18098,8103,18098,18097c36196,28092,28093,36195,18098,36195,8103,36195,1,28092,1,18097xe" filled="f" strokecolor="#231815" strokeweight=".1323mm">
                  <v:stroke joinstyle="miter"/>
                  <v:path arrowok="t" o:connecttype="custom" o:connectlocs="1,18097;18098,0;36196,18097;18098,36195;1,18097" o:connectangles="0,0,0,0,0"/>
                </v:shape>
                <v:shape id="任意多边形: 形状 2036963721" o:spid="_x0000_s1108" style="position:absolute;left:4551;top:14368;width:240;height:240;visibility:visible;mso-wrap-style:square;v-text-anchor:middle" coordsize="24005,24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" path="m99,13527c-743,6952,3905,940,10479,98v6575,-841,12587,3806,13429,10381c24750,17053,20102,23066,13527,23907v-504,65,-1013,97,-1522,97c5847,24332,557,19677,99,13527e" stroked="f">
                  <v:stroke joinstyle="miter"/>
                  <v:path arrowok="t" o:connecttype="custom" o:connectlocs="99,13527;10479,98;23908,10479;13527,23907;12005,24004;99,13527" o:connectangles="0,0,0,0,0,0"/>
                </v:shape>
                <v:shape id="任意多边形: 形状 153940494" o:spid="_x0000_s1109" style="position:absolute;left:4551;top:14368;width:240;height:240;visibility:visible;mso-wrap-style:square;v-text-anchor:middle" coordsize="24005,24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" path="m99,13527c-743,6952,3905,940,10479,98v6575,-841,12587,3806,13429,10381c24750,17053,20102,23066,13527,23907v-504,65,-1013,97,-1522,97c5847,24332,557,19677,99,13527xe" filled="f" strokecolor="#231815" strokeweight=".1138mm">
                  <v:stroke joinstyle="miter"/>
                  <v:path arrowok="t" o:connecttype="custom" o:connectlocs="99,13527;10479,98;23908,10479;13527,23907;12005,24004;99,13527" o:connectangles="0,0,0,0,0,0"/>
                </v:shape>
                <v:shape id="任意多边形: 形状 1498519482" o:spid="_x0000_s1110" style="position:absolute;left:566;top:10180;width:8307;height:1321;visibility:visible;mso-wrap-style:square;v-text-anchor:middle" coordsize="830675,132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" path="m86392,l739235,r91440,132112l,132112,86392,xe" fillcolor="#f6f9e6" stroked="f">
                  <v:stroke joinstyle="miter"/>
                  <v:path arrowok="t" o:connecttype="custom" o:connectlocs="86392,0;739235,0;830675,132112;0,132112;86392,0" o:connectangles="0,0,0,0,0"/>
                </v:shape>
                <v:shape id="任意多边形: 形状 1334135152" o:spid="_x0000_s1111" style="position:absolute;left:566;top:10180;width:8307;height:1321;visibility:visible;mso-wrap-style:square;v-text-anchor:middle" coordsize="830675,132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" path="m86392,l739235,r91440,132112l,132112,86392,xe" filled="f" strokecolor="#231815" strokeweight=".15081mm">
                  <v:stroke endcap="round"/>
                  <v:path arrowok="t" o:connecttype="custom" o:connectlocs="86392,0;739235,0;830675,132112;0,132112;86392,0" o:connectangles="0,0,0,0,0"/>
                </v:shape>
                <v:shape id="任意多边形: 形状 191382931" o:spid="_x0000_s1112" style="position:absolute;left:566;top:11501;width:8307;height:177;visibility:visible;mso-wrap-style:square;v-text-anchor:middle" coordsize="830675,17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" path="m4382,17717r825626,l830675,,,,4382,17717xe" fillcolor="#f6f9e6" stroked="f">
                  <v:stroke joinstyle="miter"/>
                  <v:path arrowok="t" o:connecttype="custom" o:connectlocs="4382,17717;830008,17717;830675,0;0,0;4382,17717" o:connectangles="0,0,0,0,0"/>
                </v:shape>
                <v:shape id="任意多边形: 形状 1258773530" o:spid="_x0000_s1113" style="position:absolute;left:566;top:11501;width:8307;height:177;visibility:visible;mso-wrap-style:square;v-text-anchor:middle" coordsize="830675,17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" path="m4382,17717r825626,l830675,,,,4382,17717xe" filled="f" strokecolor="#231815" strokeweight=".15081mm">
                  <v:stroke endcap="round"/>
                  <v:path arrowok="t" o:connecttype="custom" o:connectlocs="4382,17717;830008,17717;830675,0;0,0;4382,17717" o:connectangles="0,0,0,0,0"/>
                </v:shape>
                <v:shape id="任意多边形: 形状 592198427" o:spid="_x0000_s1114" style="position:absolute;left:1333;top:566;width:3129;height:3577;visibility:visible;mso-wrap-style:square;v-text-anchor:middle" coordsize="312896,357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" path="m312897,276497l112872,272v,,-45625,-4381,-78010,22003c2477,48659,1,75996,1,75996l188024,357650,312897,276497xe" fillcolor="#ddb47b" strokecolor="#231815" strokeweight=".15081mm">
                  <v:fill color2="#ddb47b" angle="125" colors="0 #ddb47b;26214f #ddb47b;36045f white" focus="100%" type="gradient">
                    <o:fill v:ext="view" type="gradientUnscaled"/>
                  </v:fill>
                  <v:stroke joinstyle="miter"/>
                  <v:path arrowok="t" o:connecttype="custom" o:connectlocs="312897,276497;112872,272;34862,22275;1,75996;188024,357650" o:connectangles="0,0,0,0,0"/>
                </v:shape>
                <v:shape id="任意多边形: 形状 844819477" o:spid="_x0000_s1115" style="position:absolute;left:3205;top:3284;width:1311;height:963;visibility:visible;mso-wrap-style:square;v-text-anchor:middle" coordsize="131054,96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" path="m1443,86725c-6082,70723,16588,40529,52021,19288,87454,-1953,122220,-6430,129649,9763v7430,16192,-15335,45910,-50577,67246c43829,98345,8872,102632,1443,86534e" fillcolor="#ddb47b" stroked="f">
                  <v:stroke joinstyle="miter"/>
                  <v:path arrowok="t" o:connecttype="custom" o:connectlocs="1443,86725;52021,19288;129649,9763;79072,77009;1443,86534" o:connectangles="0,0,0,0,0"/>
                </v:shape>
                <v:shape id="任意多边形: 形状 114131915" o:spid="_x0000_s1116" style="position:absolute;left:3205;top:3284;width:1311;height:963;visibility:visible;mso-wrap-style:square;v-text-anchor:middle" coordsize="131054,96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" path="m1443,86725c-6082,70723,16588,40529,52021,19288,87454,-1953,122220,-6430,129649,9763v7430,16192,-15335,45910,-50577,67246c43829,98345,8872,102632,1443,86725xe" filled="f" strokecolor="#231815" strokeweight=".39pt">
                  <v:stroke joinstyle="miter"/>
                  <v:path arrowok="t" o:connecttype="custom" o:connectlocs="1443,86725;52021,19288;129649,9763;79072,77009;1443,86725" o:connectangles="0,0,0,0,0"/>
                </v:shape>
                <v:shape id="任意多边形: 形状 2139279446" o:spid="_x0000_s1117" style="position:absolute;left:3291;top:3359;width:1142;height:813;visibility:visible;mso-wrap-style:square;v-text-anchor:middle" coordsize="114186,81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" path="m1019,74355c-4887,61878,15497,36255,46548,17967,77600,-321,107508,-5750,113223,6823,118938,19396,98650,44923,67694,63306,36738,81690,6734,86928,1019,74355xe" filled="f" strokecolor="#231815" strokeweight=".39pt">
                  <v:stroke joinstyle="miter"/>
                  <v:path arrowok="t" o:connecttype="custom" o:connectlocs="1019,74355;46548,17967;113223,6823;67694,63306;1019,74355" o:connectangles="0,0,0,0,0"/>
                </v:shape>
                <v:shape id="任意多边形: 形状 951570517" o:spid="_x0000_s1118" style="position:absolute;left:1967;top:6;width:3324;height:3575;visibility:visible;mso-wrap-style:square;v-text-anchor:middle" coordsize="332378,357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" path="m304852,v,,-72675,25051,-94107,47625c189314,70199,152452,101632,142927,113252v-6477,7811,-60769,43911,-79819,61817c44058,192977,20817,218313,11863,246317,2910,274320,4720,267653,243,303467v,,-2572,23907,9048,24574c20912,328708,18816,316421,19578,312515v762,-3905,5144,-39338,5144,-39338l28627,263557v,,,47625,4572,57150c37902,328011,44959,333489,53202,336233v4476,2000,8382,1333,10954,3905c66727,342710,71204,342043,75776,345948v4572,3905,20003,14192,24575,10954c104923,353663,102256,354330,100922,345281v-1333,-9048,-9049,-19050,-9525,-25812c90921,312706,90730,291751,90064,287179v-1317,-7566,65,-15353,3905,-22003c99112,257461,113971,220028,123592,220028v9620,,14859,3238,23336,-1334c155405,214122,166930,211646,171407,215456v4477,3810,11621,3905,11621,17430c183028,246412,185695,290894,217889,289084v23336,-1238,7810,-38767,7810,-38767c225699,250317,216174,223266,216174,220694v,-2571,3906,-29051,5144,-36862c222556,176022,223318,169640,219413,167735v-3905,-1905,-7715,-10382,-3239,-11620c224708,153530,232778,149608,240082,144494v3239,-3905,9525,-4572,18098,-5905c279182,132433,299687,124695,319521,115443v4026,-2115,8368,-3563,12858,-4286l304852,xe" fillcolor="#fde6cb" stroked="f">
                  <v:stroke joinstyle="miter"/>
                  <v:path arrowok="t" o:connecttype="custom" o:connectlocs="304852,0;210745,47625;142927,113252;63108,175069;11863,246317;243,303467;9291,328041;19578,312515;24722,273177;28627,263557;33199,320707;53202,336233;64156,340138;75776,345948;100351,356902;100922,345281;91397,319469;90064,287179;93969,265176;123592,220028;146928,218694;171407,215456;183028,232886;217889,289084;225699,250317;216174,220694;221318,183832;219413,167735;216174,156115;240082,144494;258180,138589;319521,115443;332379,111157" o:connectangles="0,0,0,0,0,0,0,0,0,0,0,0,0,0,0,0,0,0,0,0,0,0,0,0,0,0,0,0,0,0,0,0,0"/>
                </v:shape>
                <v:shape id="任意多边形: 形状 682230492" o:spid="_x0000_s1119" style="position:absolute;left:1982;width:3319;height:3586;visibility:visible;mso-wrap-style:square;v-text-anchor:middle" coordsize="331930,358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" path="m331931,109538v,,-61912,29622,-87630,33432m255731,127540v-9213,11801,-21321,21021,-35147,26765c200581,160973,221536,166688,221536,173355v281,9262,-680,18520,-2857,27527c215821,211550,212011,219170,217726,230505v5715,11335,19908,53435,5715,59150c209249,295370,194104,281845,189151,271367v-4511,-11379,-6931,-23479,-7143,-35718c182008,227076,181055,223266,176293,219551v-8684,-4978,-19078,-6017,-28575,-2857c138193,220504,138193,222409,128668,221456v-9525,-952,-15336,953,-22956,18003c100730,251990,94675,264068,87615,275558v-2858,2858,3810,16383,1905,28575c87933,313923,89606,323963,94282,332708v2858,3810,9525,20860,5715,24670c96187,361188,79995,356426,69613,341281,62497,330520,58537,317982,58183,305086,55836,295073,55192,284737,56278,274511v3198,-10169,5118,-20695,5715,-31338c61908,236457,62546,229751,63898,223171m304975,v,,-83724,33147,-104775,58960c179150,84773,144003,105728,141145,114300v-2857,8573,-53435,36195,-64865,50483c64850,179070,35323,195358,25798,217265t19050,16098c44848,233363,43038,252413,40847,262509v-1283,15127,-417,30360,2572,45244c45514,317278,55611,337947,61326,340519v2818,1260,5713,2341,8668,3238m27226,257080v,,,57912,4668,65818c36561,330803,55706,337280,56659,337947m36656,227933v,,-13240,51435,-15811,65056c18273,306610,19416,328612,10843,328994,2271,329375,-3920,317849,2938,284798v2891,-17838,7714,-35308,14382,-52102c19797,227267,25607,216789,25607,216789e" filled="f" strokecolor="#231815" strokeweight=".15081mm">
                  <v:stroke joinstyle="miter"/>
                  <v:path arrowok="t" o:connecttype="custom" o:connectlocs="331931,109538;244301,142970;255731,127540;220584,154305;221536,173355;218679,200882;217726,230505;223441,289655;189151,271367;182008,235649;176293,219551;147718,216694;128668,221456;105712,239459;87615,275558;89520,304133;94282,332708;99997,357378;69613,341281;58183,305086;56278,274511;61993,243173;63898,223171;304975,0;200200,58960;141145,114300;76280,164783;25798,217265;44848,233363;40847,262509;43419,307753;61326,340519;69994,343757;27226,257080;31894,322898;56659,337947;36656,227933;20845,292989;10843,328994;2938,284798;17320,232696;25607,216789" o:connectangles="0,0,0,0,0,0,0,0,0,0,0,0,0,0,0,0,0,0,0,0,0,0,0,0,0,0,0,0,0,0,0,0,0,0,0,0,0,0,0,0,0,0"/>
                </v:shape>
                <v:oval id="椭圆 340213132" o:spid="_x0000_s1120" style="position:absolute;left:3553;top:4747;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" fillcolor="white [3212]" strokecolor="#231815" strokeweight=".25pt">
                  <v:fill color2="black [3213]" rotate="t" focusposition=".5,.5" focussize="" colors="0 white;62915f black" focus="100%" type="gradientRadial"/>
                  <v:stroke joinstyle="miter"/>
                </v:oval>
                <v:oval id="椭圆 1653079596" o:spid="_x0000_s1121" style="position:absolute;left:4113;top:3982;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" fillcolor="white [3212]" strokecolor="#231815" strokeweight=".25pt">
                  <v:fill color2="black [3213]" rotate="t" focusposition=".5,.5" focussize="" colors="0 white;62915f black" focus="100%" type="gradientRadial"/>
                  <v:stroke joinstyle="miter"/>
                </v:oval>
                <v:oval id="椭圆 977718250" o:spid="_x0000_s1122" style="position:absolute;left:3725;top:3604;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" fillcolor="white [3212]" strokecolor="#231815" strokeweight=".25pt">
                  <v:fill color2="black [3213]" rotate="t" focusposition=".5,.5" focussize="" colors="0 white;62915f black" focus="100%" type="gradientRadial"/>
                  <v:stroke joinstyle="miter"/>
                </v:oval>
                <v:oval id="椭圆 1586220933" o:spid="_x0000_s1123" style="position:absolute;left:3333;top:3705;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" fillcolor="white [3212]" strokecolor="#231815" strokeweight=".25pt">
                  <v:fill color2="black [3213]" rotate="t" focusposition=".5,.5" focussize="" colors="0 white;62915f black" focus="100%" type="gradientRadial"/>
                  <v:stroke joinstyle="miter"/>
                </v:oval>
                <v:oval id="椭圆 689291616" o:spid="_x0000_s1124" style="position:absolute;left:3873;top:4277;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" fillcolor="white [3212]" strokecolor="#231815" strokeweight=".25pt">
                  <v:fill color2="black [3213]" rotate="t" focusposition=".5,.5" focussize="" colors="0 white;62915f black" focus="100%" type="gradientRadial"/>
                  <v:stroke joinstyle="miter"/>
                </v:oval>
                <v:oval id="椭圆 1924364846" o:spid="_x0000_s1125" style="position:absolute;left:4170;top:4587;width:542;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" fillcolor="white [3212]" strokecolor="#231815" strokeweight=".25pt">
                  <v:fill color2="black [3213]" rotate="t" focusposition=".5,.5" focussize="" colors="0 white;62915f black" focus="100%" type="gradientRadial"/>
                  <v:stroke joinstyle="miter"/>
                </v:oval>
                <v:oval id="椭圆 2062369424" o:spid="_x0000_s1126" style="position:absolute;left:4113;top:5133;width:539;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" fillcolor="white [3212]" strokecolor="#231815" strokeweight=".25pt">
                  <v:fill color2="black [3213]" rotate="t" focusposition=".5,.5" focussize="" colors="0 white;62915f black" focus="100%" type="gradientRadial"/>
                  <v:stroke joinstyle="miter"/>
                </v:oval>
                <v:oval id="椭圆 1300315857" o:spid="_x0000_s1127" style="position:absolute;left:4353;top:5754;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" fillcolor="white [3212]" strokecolor="#231815" strokeweight=".25pt">
                  <v:fill color2="black [3213]" rotate="t" focusposition=".5,.5" focussize="" colors="0 white;62915f black" focus="100%" type="gradientRadial"/>
                  <v:stroke joinstyle="miter"/>
                </v:oval>
                <v:oval id="椭圆 1246840891" o:spid="_x0000_s1128" style="position:absolute;left:4000;top:6519;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" fillcolor="white [3212]" strokecolor="#231815" strokeweight=".25pt">
                  <v:fill color2="black [3213]" rotate="t" focusposition=".5,.5" focussize="" colors="0 white;62915f black" focus="100%" type="gradientRadial"/>
                  <v:stroke joinstyle="miter"/>
                </v:oval>
                <v:oval id="椭圆 541184488" o:spid="_x0000_s1129" style="position:absolute;left:3462;top:6096;width:539;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" fillcolor="white [3212]" strokecolor="#231815" strokeweight=".25pt">
                  <v:fill color2="black [3213]" rotate="t" focusposition=".5,.5" focussize="" colors="0 white;62915f black" focus="100%" type="gradientRadial"/>
                  <v:stroke joinstyle="miter"/>
                </v:oval>
                <v:oval id="椭圆 1167204377" o:spid="_x0000_s1130" style="position:absolute;left:5005;top:6554;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" fillcolor="white [3212]" strokecolor="#231815" strokeweight=".25pt">
                  <v:fill color2="black [3213]" rotate="t" focusposition=".5,.5" focussize="" colors="0 white;62915f black" focus="100%" type="gradientRadial"/>
                  <v:stroke joinstyle="miter"/>
                </v:oval>
                <v:oval id="椭圆 783081234" o:spid="_x0000_s1131" style="position:absolute;left:4742;top:7844;width:542;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" fillcolor="white [3212]" strokecolor="#231815" strokeweight=".25pt">
                  <v:fill color2="black [3213]" rotate="t" focusposition=".5,.5" focussize="" colors="0 white;62915f black" focus="100%" type="gradientRadial"/>
                  <v:stroke joinstyle="miter"/>
                </v:oval>
                <v:oval id="椭圆 1731027018" o:spid="_x0000_s1132" style="position:absolute;left:4239;top:7857;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" fillcolor="white [3212]" strokecolor="#231815" strokeweight=".25pt">
                  <v:fill color2="black [3213]" rotate="t" focusposition=".5,.5" focussize="" colors="0 white;62915f black" focus="100%" type="gradientRadial"/>
                  <v:stroke joinstyle="miter"/>
                </v:oval>
                <v:oval id="椭圆 625363084" o:spid="_x0000_s1133" style="position:absolute;left:4959;top:8257;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" fillcolor="white [3212]" strokecolor="#231815" strokeweight=".25pt">
                  <v:fill color2="black [3213]" rotate="t" focusposition=".5,.5" focussize="" colors="0 white;62915f black" focus="100%" type="gradientRadial"/>
                  <v:stroke joinstyle="miter"/>
                </v:oval>
                <v:oval id="椭圆 2106728948" o:spid="_x0000_s1134" style="position:absolute;left:5771;top:7959;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" fillcolor="white [3212]" strokecolor="#231815" strokeweight=".25pt">
                  <v:fill color2="black [3213]" rotate="t" focusposition=".5,.5" focussize="" colors="0 white;62915f black" focus="100%" type="gradientRadial"/>
                  <v:stroke joinstyle="miter"/>
                </v:oval>
                <v:shape id="任意多边形: 形状 2128459758" o:spid="_x0000_s1135" style="position:absolute;left:6010;top:8204;width:61;height:61;visibility:visible;mso-wrap-style:square;v-text-anchor:middle" coordsize="6096,6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" path="m6050,2512c5753,855,4170,-248,2512,48,1257,273,273,1256,49,2512,-248,4169,855,5752,2512,6049,4170,6345,5753,5242,6050,3585v63,-355,63,-718,,-1073e" stroked="f">
                  <v:stroke joinstyle="miter"/>
                  <v:path arrowok="t" o:connecttype="custom" o:connectlocs="6050,2512;2512,48;49,2512;2512,6049;6050,3585;6050,2512" o:connectangles="0,0,0,0,0,0"/>
                </v:shape>
                <v:oval id="椭圆 556857160" o:spid="_x0000_s1136" style="position:absolute;left:6628;top:9320;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" fillcolor="white [3212]" strokecolor="#231815" strokeweight=".25pt">
                  <v:fill color2="black [3213]" rotate="t" focusposition=".5,.5" focussize="" colors="0 white;62915f black" focus="100%" type="gradientRadial"/>
                  <v:stroke joinstyle="miter"/>
                </v:oval>
                <v:oval id="椭圆 395121302" o:spid="_x0000_s1137" style="position:absolute;left:8331;top:9937;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" fillcolor="white [3212]" strokecolor="#231815" strokeweight=".25pt">
                  <v:fill color2="black [3213]" rotate="t" focusposition=".5,.5" focussize="" colors="0 white;62915f black" focus="100%" type="gradientRadial"/>
                  <v:stroke joinstyle="miter"/>
                </v:oval>
                <v:oval id="椭圆 1595445276" o:spid="_x0000_s1138" style="position:absolute;left:5931;top:11560;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" fillcolor="white [3212]" strokecolor="#231815" strokeweight=".25pt">
                  <v:fill color2="black [3213]" rotate="t" focusposition=".5,.5" focussize="" colors="0 white;62915f black" focus="100%" type="gradientRadial"/>
                  <v:stroke joinstyle="miter"/>
                </v:oval>
                <v:oval id="椭圆 565708485" o:spid="_x0000_s1139" style="position:absolute;left:4216;top:9457;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" fillcolor="white [3212]" strokecolor="#231815" strokeweight=".25pt">
                  <v:fill color2="black [3213]" rotate="t" focusposition=".5,.5" focussize="" colors="0 white;62915f black" focus="100%" type="gradientRadial"/>
                  <v:stroke joinstyle="miter"/>
                </v:oval>
                <v:oval id="椭圆 1475198176" o:spid="_x0000_s1140" style="position:absolute;left:2810;top:9033;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" fillcolor="white [3212]" strokecolor="#231815" strokeweight=".25pt">
                  <v:fill color2="black [3213]" rotate="t" focusposition=".5,.5" focussize="" colors="0 white;62915f black" focus="100%" type="gradientRadial"/>
                  <v:stroke joinstyle="miter"/>
                </v:oval>
                <v:oval id="椭圆 498812444" o:spid="_x0000_s1141" style="position:absolute;left:3462;top:8382;width:539;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" fillcolor="white [3212]" strokecolor="#231815" strokeweight=".25pt">
                  <v:fill color2="black [3213]" rotate="t" focusposition=".5,.5" focussize="" colors="0 white;62915f black" focus="100%" type="gradientRadial"/>
                  <v:stroke joinstyle="miter"/>
                </v:oval>
                <v:oval id="椭圆 1147836890" o:spid="_x0000_s1142" style="position:absolute;left:1587;top:10611;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" fillcolor="white [3212]" strokecolor="#231815" strokeweight=".25pt">
                  <v:fill color2="black [3213]" rotate="t" focusposition=".5,.5" focussize="" colors="0 white;62915f black" focus="100%" type="gradientRadial"/>
                  <v:stroke joinstyle="miter"/>
                </v:oval>
                <v:oval id="椭圆 180334405" o:spid="_x0000_s1143" style="position:absolute;top:11206;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" fillcolor="white [3212]" strokecolor="#231815" strokeweight=".25pt">
                  <v:fill color2="black [3213]" rotate="t" focusposition=".5,.5" focussize="" colors="0 white;62915f black" focus="100%" type="gradientRadial"/>
                  <v:stroke joinstyle="miter"/>
                </v:oval>
                <v:oval id="椭圆 1714745217" o:spid="_x0000_s1144" style="position:absolute;left:2833;top:12097;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" fillcolor="white [3212]" strokecolor="#231815" strokeweight=".25pt">
                  <v:fill color2="black [3213]" rotate="t" focusposition=".5,.5" focussize="" colors="0 white;62915f black" focus="100%" type="gradientRadial"/>
                  <v:stroke joinstyle="miter"/>
                </v:oval>
                <v:oval id="椭圆 406656091" o:spid="_x0000_s1145" style="position:absolute;left:1119;top:12485;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" fillcolor="white [3212]" strokecolor="#231815" strokeweight=".25pt">
                  <v:fill color2="black [3213]" rotate="t" focusposition=".5,.5" focussize="" colors="0 white;62915f black" focus="100%" type="gradientRadial"/>
                  <v:stroke joinstyle="miter"/>
                </v:oval>
                <v:oval id="椭圆 2136580478" o:spid="_x0000_s1146" style="position:absolute;left:6667;top:12199;width:539;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" fillcolor="white [3212]" strokecolor="#231815" strokeweight=".25pt">
                  <v:fill color2="black [3213]" rotate="t" focusposition=".5,.5" focussize="" colors="0 white;62915f black" focus="100%" type="gradientRadial"/>
                  <v:stroke joinstyle="miter"/>
                </v:oval>
                <v:shape id="任意多边形: 形状 1310939181" o:spid="_x0000_s1147" style="position:absolute;left:558;top:4451;width:7984;height:8106;visibility:visible;mso-wrap-style:square;v-text-anchor:middle" coordsize="798385,810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" path="m315945,r857,22955m326327,7334r5144,22860m401194,2667r4572,19050m313945,106204r-2667,52292m329566,102489r-858,22955m356236,128206r,54198m372714,146590r,52483m366332,59531r953,11049m407671,66008r10953,38100m415005,108680r3619,22098m434341,114300r22955,95250m462820,151733r4572,33052m445771,238125r9525,76200m436246,293275r5524,39433m413195,264795r-2667,84487m395764,286798r-1809,36766m327851,336423r2762,55055m311563,314325r858,83058m259747,349758r-7810,85725m270320,401765r-4191,52101m392812,427006r,45720m404337,439674r,64580m300800,589979v,,-19050,-81439,-87820,-78296c212980,511683,183547,495871,78487,592074l1,657225m356807,533400v,,-23622,-44672,-53054,-42577c285785,492473,269351,501641,258509,516065t-28575,20478l153734,622268t221266,5239c375000,627507,357664,576548,316707,587121v,,-45244,,-149257,140780c101728,816864,103252,810482,103252,810482m300895,614934v,,-47625,9525,-104775,82487m333566,604457v-21674,31449,-41151,64356,-58293,98488m344710,605314v,,-57150,102774,-70485,138303m362808,587788v,,19050,-22575,33909,-14669c415477,581556,427579,600175,427673,620744m277559,519494v,,31147,-19050,45244,-3334c336900,531876,345853,539210,345853,539210m455296,439960r-26004,89154m473393,442150r-35052,95251m530353,407575l449676,594932m531496,424148r-26480,61627m615125,495967v,,-24289,-28575,-45148,-23717c549117,477107,503873,532638,503873,532638t95250,-33242c599123,499396,582835,484156,541021,509588t151257,25336c692278,534924,740855,504444,768478,531495m561880,603790v,,112872,-84106,159163,-94202c767335,499491,787718,522446,798386,534924m452533,628650v,,26004,-75152,67247,-75152c519780,553498,545116,550640,560928,604933t2191,28575l567691,709708m478537,600075v,,27622,-36195,47625,-18097c546164,600075,547593,625412,551022,642366t-48959,3048c502063,645414,524447,627126,531591,627126t-55912,-1048c471231,629578,467261,633645,463868,638175m566452,623983v,,26385,,38672,58864c617411,741712,624174,773335,624174,773335m605886,637223v,,11239,1047,15240,40671c625126,717518,633413,772287,633413,772287e" filled="f" strokecolor="#231815" strokeweight=".21pt">
                  <v:stroke joinstyle="miter"/>
                  <v:path arrowok="t" o:connecttype="custom" o:connectlocs="315945,0;316802,22955;326327,7334;331471,30194;401194,2667;405766,21717;313945,106204;311278,158496;329566,102489;328708,125444;356236,128206;356236,182404;372714,146590;372714,199073;366332,59531;367285,70580;407671,66008;418624,104108;415005,108680;418624,130778;434341,114300;457296,209550;462820,151733;467392,184785;445771,238125;455296,314325;436246,293275;441770,332708;413195,264795;410528,349282;395764,286798;393955,323564;327851,336423;330613,391478;311563,314325;312421,397383;259747,349758;251937,435483;270320,401765;266129,453866;392812,427006;392812,472726;404337,439674;404337,504254;300800,589979;212980,511683;78487,592074;1,657225;356807,533400;303753,490823;258509,516065;229934,536543;153734,622268;375000,627507;316707,587121;167450,727901;103252,810482;300895,614934;196120,697421;333566,604457;275273,702945;344710,605314;274225,743617;362808,587788;396717,573119;427673,620744;277559,519494;322803,516160;345853,539210;455296,439960;429292,529114;473393,442150;438341,537401;530353,407575;449676,594932;531496,424148;505016,485775;615125,495967;569977,472250;503873,532638;599123,499396;541021,509588;692278,534924;768478,531495;561880,603790;721043,509588;798386,534924;452533,628650;519780,553498;560928,604933;563119,633508;567691,709708;478537,600075;526162,581978;551022,642366;502063,645414;531591,627126;475679,626078;463868,638175;566452,623983;605124,682847;624174,773335;605886,637223;621126,677894;633413,772287" o:connectangles="0,0,0,0,0,0,0,0,0,0,0,0,0,0,0,0,0,0,0,0,0,0,0,0,0,0,0,0,0,0,0,0,0,0,0,0,0,0,0,0,0,0,0,0,0,0,0,0,0,0,0,0,0,0,0,0,0,0,0,0,0,0,0,0,0,0,0,0,0,0,0,0,0,0,0,0,0,0,0,0,0,0,0,0,0,0,0,0,0,0,0,0,0,0,0,0,0,0,0,0,0,0,0,0,0"/>
                </v:shape>
                <v:shape id="任意多边形: 形状 2012884082" o:spid="_x0000_s1148" style="position:absolute;left:3960;top:2557;width:253;height:284;visibility:visible;mso-wrap-style:square;v-text-anchor:middle" coordsize="25256,28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" path="m8191,1759c1618,5855,-1334,4045,571,11284v1905,7239,10477,18003,19050,17145c28193,27572,24669,15761,23812,11570,22954,7379,18097,-4432,8191,1759xe" filled="f" strokecolor="#231815" strokeweight=".1138mm">
                  <v:stroke joinstyle="miter"/>
                  <v:path arrowok="t" o:connecttype="custom" o:connectlocs="8191,1759;571,11284;19621,28429;23812,11570;8191,1759" o:connectangles="0,0,0,0,0"/>
                </v:shape>
                <v:shape id="任意多边形: 形状 1634013601" o:spid="_x0000_s1149" style="position:absolute;left:1982;width:3319;height:3586;visibility:visible;mso-wrap-style:square;v-text-anchor:middle" coordsize="331930,358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" path="m331931,109538v,,-61912,29622,-87630,33432m255731,127540v-9213,11801,-21321,21021,-35147,26765c200581,160973,221536,166688,221536,173355v281,9262,-680,18520,-2857,27527c215821,211550,212011,219170,217726,230505v5715,11335,19908,53435,5715,59150c209249,295370,194104,281845,189151,271367v-4511,-11379,-6931,-23479,-7143,-35718c182008,227076,181055,223266,176293,219551v-8684,-4978,-19078,-6017,-28575,-2857c138193,220504,138193,222409,128668,221456v-9525,-952,-15336,953,-22956,18003c100730,251990,94675,264068,87615,275558v-2858,2858,3810,16383,1905,28575c87933,313923,89606,323963,94282,332708v2858,3810,9525,20860,5715,24670c96187,361188,79995,356426,69613,341281,62497,330520,58537,317982,58183,305086,55836,295073,55192,284737,56278,274511v3198,-10169,5118,-20695,5715,-31338c61908,236457,62546,229751,63898,223171m304975,v,,-83724,33147,-104775,58960c179150,84773,144003,105728,141145,114300v-2857,8573,-53435,36195,-64865,50483c64850,179070,35323,195358,25798,217265t19050,16098c44848,233363,43038,252413,40847,262509v-1283,15127,-417,30360,2572,45244c45514,317278,55611,337947,61326,340519v2818,1260,5713,2341,8668,3238m27226,257080v,,,57912,4668,65818c36561,330803,55706,337280,56659,337947m36656,227933v,,-13240,51435,-15811,65056c18273,306610,19416,328612,10843,328994,2271,329375,-3920,317849,2938,284798v2891,-17838,7714,-35308,14382,-52102c19797,227267,25607,216789,25607,216789e" filled="f" strokecolor="#231815" strokeweight=".15081mm">
                  <v:stroke joinstyle="miter"/>
                  <v:path arrowok="t" o:connecttype="custom" o:connectlocs="331931,109538;244301,142970;255731,127540;220584,154305;221536,173355;218679,200882;217726,230505;223441,289655;189151,271367;182008,235649;176293,219551;147718,216694;128668,221456;105712,239459;87615,275558;89520,304133;94282,332708;99997,357378;69613,341281;58183,305086;56278,274511;61993,243173;63898,223171;304975,0;200200,58960;141145,114300;76280,164783;25798,217265;44848,233363;40847,262509;43419,307753;61326,340519;69994,343757;27226,257080;31894,322898;56659,337947;36656,227933;20845,292989;10843,328994;2938,284798;17320,232696;25607,216789" o:connectangles="0,0,0,0,0,0,0,0,0,0,0,0,0,0,0,0,0,0,0,0,0,0,0,0,0,0,0,0,0,0,0,0,0,0,0,0,0,0,0,0,0,0"/>
                </v:shape>
                <v:shape id="任意多边形: 形状 1726772389" o:spid="_x0000_s1150" style="position:absolute;left:3960;top:2559;width:253;height:282;visibility:visible;mso-wrap-style:square;v-text-anchor:middle" coordsize="25256,28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" path="m8191,1541c1618,5637,-1334,3827,571,11066v1905,7239,10477,18002,19050,17145c28193,27354,24669,15543,23812,11352,22954,7161,18478,-4460,8572,1827e" fillcolor="#f7ede4" stroked="f">
                  <v:stroke joinstyle="miter"/>
                  <v:path arrowok="t" o:connecttype="custom" o:connectlocs="8191,1541;571,11066;19621,28211;23812,11352;8572,1827" o:connectangles="0,0,0,0,0"/>
                </v:shape>
                <v:shape id="任意多边形: 形状 1031469360" o:spid="_x0000_s1151" style="position:absolute;left:3960;top:2557;width:253;height:284;visibility:visible;mso-wrap-style:square;v-text-anchor:middle" coordsize="25256,28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" path="m8191,1759c1618,5855,-1334,4045,571,11284v1905,7239,10477,18003,19050,17145c28193,27572,24669,15761,23812,11570,22954,7379,18097,-4432,8191,1759xe" filled="f" strokecolor="#231815" strokeweight=".1138mm">
                  <v:stroke joinstyle="miter"/>
                  <v:path arrowok="t" o:connecttype="custom" o:connectlocs="8191,1759;571,11284;19621,28429;23812,11570;8191,1759" o:connectangles="0,0,0,0,0"/>
                </v:shape>
                <v:shape id="文本框 1930" o:spid="_x0000_s1152" type="#_x0000_t202" style="position:absolute;left:4202;top:12296;width:8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" filled="f" stroked="f">
                  <v:textbox style="mso-fit-shape-to-text:t" inset="1mm,0,1mm,0">
                    <w:txbxContent>
                      <w:p w14:paraId="44916F49" w14:textId="77777777" w:rsidR="00E70AC8" w:rsidRDefault="00E70AC8" w:rsidP="00E70AC8">
                        <w:pPr>
                          <w:textAlignment w:val="baseline"/>
                          <w:rPr>
                            <w:rFonts w:ascii="Arial" w:eastAsiaTheme="minorEastAsia" w:hAnsi="Arial" w:cs="Arial"/>
                            <w:color w:val="231815"/>
                            <w:kern w:val="24"/>
                            <w:sz w:val="5"/>
                            <w:szCs w:val="5"/>
                          </w:rPr>
                        </w:pPr>
                        <w:r>
                          <w:rPr>
                            <w:rFonts w:ascii="Arial" w:eastAsiaTheme="minorEastAsia" w:hAnsi="Arial" w:cs="Arial"/>
                            <w:color w:val="231815"/>
                            <w:kern w:val="24"/>
                            <w:sz w:val="5"/>
                            <w:szCs w:val="5"/>
                          </w:rPr>
                          <w:t>0</w:t>
                        </w:r>
                      </w:p>
                    </w:txbxContent>
                  </v:textbox>
                </v:shape>
                <v:shape id="文本框 1931" o:spid="_x0000_s1153" type="#_x0000_t202" style="position:absolute;left:4072;top:14297;width:117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" filled="f" stroked="f">
                  <v:textbox style="mso-fit-shape-to-text:t" inset="1mm,0,1mm,0">
                    <w:txbxContent>
                      <w:p w14:paraId="013A1FF6" w14:textId="77777777" w:rsidR="00E70AC8" w:rsidRDefault="00E70AC8" w:rsidP="00E70AC8">
                        <w:pPr>
                          <w:textAlignment w:val="baseline"/>
                          <w:rPr>
                            <w:rFonts w:eastAsiaTheme="minorEastAsia"/>
                            <w:color w:val="231815"/>
                            <w:kern w:val="24"/>
                            <w:sz w:val="7"/>
                            <w:szCs w:val="7"/>
                          </w:rPr>
                        </w:pPr>
                        <w:r>
                          <w:rPr>
                            <w:rFonts w:eastAsiaTheme="minorEastAsia"/>
                            <w:color w:val="231815"/>
                            <w:kern w:val="24"/>
                            <w:sz w:val="7"/>
                            <w:szCs w:val="7"/>
                          </w:rPr>
                          <w:t>kg</w:t>
                        </w:r>
                      </w:p>
                    </w:txbxContent>
                  </v:textbox>
                </v:shape>
                <v:shape id="任意多边形: 形状 1659681667" o:spid="_x0000_s1154" style="position:absolute;left:2703;top:18076;width:4001;height:333;visibility:visible;mso-wrap-style:square;v-text-anchor:middle" coordsize="400050,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" path="m,4762v,,71437,28575,214312,28575c357187,33337,400050,,400050,e" filled="f" strokecolor="#231815" strokeweight=".22489mm">
                  <v:stroke joinstyle="miter"/>
                  <v:path arrowok="t" o:connecttype="custom" o:connectlocs="0,4762;214312,33337;400050,0" o:connectangles="0,0,0"/>
                </v:shape>
                <w10:wrap type="square" anchorx="margin"/>
              </v:group>
            </w:pict>
          </mc:Fallback>
        </mc:AlternateContent>
      </w:r>
      <w:r w:rsidR="006767BE" w:rsidRPr="004D04D5">
        <w:t>4</w:t>
      </w:r>
      <w:r w:rsidR="006767BE" w:rsidRPr="004D04D5">
        <w:t>．</w:t>
      </w:r>
      <w:r w:rsidR="006767BE" w:rsidRPr="004D04D5">
        <w:rPr>
          <w:rFonts w:hint="eastAsia"/>
        </w:rPr>
        <w:t>图示实验可以模拟气体压强的产生过程：保持单位时间内钢珠从容器中倒出的数量，增大容器与托盘的距离，台秤指针的读数增大；保持容器与托盘的距离不变，增大单位时间内钢珠从容器中倒出的数量，台秤指针的读数也是增大的。该现象说明：从微观角度看，增大气体分子的</w:t>
      </w:r>
      <w:r w:rsidR="006767BE" w:rsidRPr="004D04D5">
        <w:t>_______________</w:t>
      </w:r>
      <w:r w:rsidR="006767BE" w:rsidRPr="004D04D5">
        <w:rPr>
          <w:rFonts w:hint="eastAsia"/>
        </w:rPr>
        <w:t>和</w:t>
      </w:r>
      <w:r w:rsidR="006767BE" w:rsidRPr="004D04D5">
        <w:t>_______________</w:t>
      </w:r>
      <w:r w:rsidR="006767BE" w:rsidRPr="004D04D5">
        <w:rPr>
          <w:rFonts w:hint="eastAsia"/>
        </w:rPr>
        <w:t>，气体产生的压强均增大。</w:t>
      </w:r>
    </w:p>
    <w:p w14:paraId="1AFFB2C8" w14:textId="77777777" w:rsidR="006767BE" w:rsidRDefault="006767BE" w:rsidP="006767BE">
      <w:pPr>
        <w:rPr>
          <w:rFonts w:eastAsia="楷体"/>
          <w:b/>
          <w:color w:val="FF0000"/>
        </w:rPr>
      </w:pPr>
    </w:p>
    <w:p w14:paraId="5E7A589A" w14:textId="77777777" w:rsidR="006767BE" w:rsidRDefault="006767BE" w:rsidP="006767BE">
      <w:pPr>
        <w:rPr>
          <w:rFonts w:eastAsia="楷体"/>
          <w:b/>
          <w:color w:val="FF0000"/>
        </w:rPr>
      </w:pPr>
    </w:p>
    <w:p w14:paraId="16A603C2" w14:textId="2707AFAD" w:rsidR="006767BE" w:rsidRPr="005B27DD" w:rsidRDefault="006767BE" w:rsidP="009D034F">
      <w:pPr>
        <w:pStyle w:val="2"/>
        <w:rPr>
          <w:shd w:val="clear" w:color="auto" w:fill="FFFFFF"/>
          <w:lang w:bidi="ar"/>
        </w:rPr>
      </w:pPr>
      <w:r>
        <w:rPr>
          <w:b/>
        </w:rPr>
        <w:br w:type="page"/>
      </w:r>
      <w:r>
        <w:rPr>
          <w:rFonts w:hint="eastAsia"/>
          <w:noProof/>
        </w:rPr>
        <w:lastRenderedPageBreak/>
        <w:drawing>
          <wp:anchor distT="0" distB="0" distL="114300" distR="114300" simplePos="0" relativeHeight="251662848" behindDoc="0" locked="0" layoutInCell="1" allowOverlap="1" wp14:anchorId="771B6AB0" wp14:editId="3F38E94C">
            <wp:simplePos x="0" y="0"/>
            <wp:positionH relativeFrom="column">
              <wp:posOffset>4392295</wp:posOffset>
            </wp:positionH>
            <wp:positionV relativeFrom="paragraph">
              <wp:posOffset>267970</wp:posOffset>
            </wp:positionV>
            <wp:extent cx="934085" cy="905510"/>
            <wp:effectExtent l="0" t="0" r="0" b="8890"/>
            <wp:wrapSquare wrapText="bothSides"/>
            <wp:docPr id="3270990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099008" name="图片 1"/>
                    <pic:cNvPicPr>
                      <a:picLocks noChangeAspect="1" noChangeArrowheads="1"/>
                    </pic:cNvPicPr>
                  </pic:nvPicPr>
                  <pic:blipFill>
                    <a:blip r:embed="rId21">
                      <a:lum bright="12000" contrast="14000"/>
                      <a:extLst>
                        <a:ext uri="{28A0092B-C50C-407E-A947-70E740481C1C}">
                          <a14:useLocalDpi xmlns:a14="http://schemas.microsoft.com/office/drawing/2010/main" val="0"/>
                        </a:ext>
                      </a:extLst>
                    </a:blip>
                    <a:stretch>
                      <a:fillRect/>
                    </a:stretch>
                  </pic:blipFill>
                  <pic:spPr bwMode="auto">
                    <a:xfrm>
                      <a:off x="0" y="0"/>
                      <a:ext cx="934085" cy="9055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hd w:val="clear" w:color="auto" w:fill="FFFFFF"/>
          <w:lang w:bidi="ar"/>
        </w:rPr>
        <w:t>三</w:t>
      </w:r>
      <w:r>
        <w:rPr>
          <w:rFonts w:hint="eastAsia"/>
          <w:shd w:val="clear" w:color="auto" w:fill="FFFFFF"/>
          <w:lang w:bidi="ar"/>
        </w:rPr>
        <w:t xml:space="preserve"> </w:t>
      </w:r>
      <w:r>
        <w:rPr>
          <w:shd w:val="clear" w:color="auto" w:fill="FFFFFF"/>
          <w:lang w:bidi="ar"/>
        </w:rPr>
        <w:t xml:space="preserve"> </w:t>
      </w:r>
      <w:r>
        <w:rPr>
          <w:rFonts w:hint="eastAsia"/>
          <w:shd w:val="clear" w:color="auto" w:fill="FFFFFF"/>
          <w:lang w:bidi="ar"/>
        </w:rPr>
        <w:t>微观世界的能量</w:t>
      </w:r>
    </w:p>
    <w:p w14:paraId="79EAEDF5" w14:textId="77777777" w:rsidR="006767BE" w:rsidRPr="00C80652" w:rsidRDefault="006767BE" w:rsidP="009D034F">
      <w:pPr>
        <w:pStyle w:val="afe"/>
      </w:pPr>
      <w:r w:rsidRPr="00C80652">
        <w:t>原子</w:t>
      </w:r>
      <w:r w:rsidRPr="00C80652">
        <w:rPr>
          <w:rFonts w:hint="eastAsia"/>
        </w:rPr>
        <w:t>、</w:t>
      </w:r>
      <w:r w:rsidRPr="00C80652">
        <w:t>原子核虽小</w:t>
      </w:r>
      <w:r w:rsidRPr="00C80652">
        <w:rPr>
          <w:rFonts w:hint="eastAsia"/>
        </w:rPr>
        <w:t>，</w:t>
      </w:r>
      <w:r w:rsidRPr="00C80652">
        <w:t>但其内部蕴藏着不可低估的</w:t>
      </w:r>
      <w:commentRangeStart w:id="3"/>
      <w:r w:rsidRPr="00C80652">
        <w:t>能量</w:t>
      </w:r>
      <w:commentRangeEnd w:id="3"/>
      <w:r w:rsidR="001B4EBB" w:rsidRPr="00C80652">
        <w:rPr>
          <w:rStyle w:val="ae"/>
          <w:rFonts w:hint="eastAsia"/>
        </w:rPr>
        <w:commentReference w:id="3"/>
      </w:r>
      <w:r w:rsidRPr="00C80652">
        <w:rPr>
          <w:rFonts w:hint="eastAsia"/>
        </w:rPr>
        <w:t>。</w:t>
      </w:r>
    </w:p>
    <w:p w14:paraId="220E501F" w14:textId="77777777" w:rsidR="009D034F" w:rsidRDefault="009D034F" w:rsidP="006767BE"/>
    <w:p w14:paraId="44B7D0F5" w14:textId="1AD96BEE" w:rsidR="006767BE" w:rsidRPr="00C80652" w:rsidRDefault="006767BE" w:rsidP="006767BE">
      <w:r w:rsidRPr="00C80652">
        <w:rPr>
          <w:rFonts w:hint="eastAsia"/>
        </w:rPr>
        <w:t>1</w:t>
      </w:r>
      <w:r w:rsidRPr="00C80652">
        <w:t>．</w:t>
      </w:r>
      <w:r w:rsidRPr="00C80652">
        <w:rPr>
          <w:rFonts w:hint="eastAsia"/>
        </w:rPr>
        <w:t>卢瑟福通过</w:t>
      </w:r>
      <w:r w:rsidRPr="00C80652">
        <w:t>α</w:t>
      </w:r>
      <w:r w:rsidRPr="00C80652">
        <w:t>粒子散射实验</w:t>
      </w:r>
      <w:r w:rsidRPr="00C80652">
        <w:rPr>
          <w:rFonts w:hint="eastAsia"/>
        </w:rPr>
        <w:t>，提出了原子的核式结构模型</w:t>
      </w:r>
      <w:r>
        <w:rPr>
          <w:rFonts w:hint="eastAsia"/>
        </w:rPr>
        <w:t>。</w:t>
      </w:r>
      <w:r w:rsidRPr="00C80652">
        <w:rPr>
          <w:rFonts w:hint="eastAsia"/>
        </w:rPr>
        <w:t>在这个模型中，电子除了具有动能外，还具有</w:t>
      </w:r>
      <w:r w:rsidRPr="00C80652">
        <w:t>________________</w:t>
      </w:r>
      <w:r w:rsidRPr="00C80652">
        <w:rPr>
          <w:rFonts w:hint="eastAsia"/>
        </w:rPr>
        <w:t>能。</w:t>
      </w:r>
    </w:p>
    <w:p w14:paraId="5AD811B5" w14:textId="77777777" w:rsidR="006767BE" w:rsidRPr="00C80652" w:rsidRDefault="006767BE" w:rsidP="006767BE">
      <w:pPr>
        <w:rPr>
          <w:rFonts w:ascii="楷体" w:eastAsia="楷体" w:hAnsi="楷体" w:cs="楷体" w:hint="eastAsia"/>
        </w:rPr>
      </w:pPr>
    </w:p>
    <w:p w14:paraId="2E2C2A44" w14:textId="3C673415" w:rsidR="006767BE" w:rsidRPr="00C80652" w:rsidRDefault="00DF7921" w:rsidP="006767BE">
      <w:r>
        <w:rPr>
          <w:noProof/>
        </w:rPr>
        <mc:AlternateContent>
          <mc:Choice Requires="wpg">
            <w:drawing>
              <wp:anchor distT="0" distB="0" distL="114300" distR="114300" simplePos="0" relativeHeight="251710976" behindDoc="0" locked="0" layoutInCell="1" allowOverlap="1" wp14:anchorId="2F1DB642" wp14:editId="014584A5">
                <wp:simplePos x="0" y="0"/>
                <wp:positionH relativeFrom="margin">
                  <wp:align>right</wp:align>
                </wp:positionH>
                <wp:positionV relativeFrom="paragraph">
                  <wp:posOffset>85090</wp:posOffset>
                </wp:positionV>
                <wp:extent cx="2336165" cy="1040765"/>
                <wp:effectExtent l="0" t="0" r="26035" b="26035"/>
                <wp:wrapSquare wrapText="bothSides"/>
                <wp:docPr id="111293812" name="组合 1138"/>
                <wp:cNvGraphicFramePr/>
                <a:graphic xmlns:a="http://schemas.openxmlformats.org/drawingml/2006/main">
                  <a:graphicData uri="http://schemas.microsoft.com/office/word/2010/wordprocessingGroup">
                    <wpg:wgp>
                      <wpg:cNvGrpSpPr/>
                      <wpg:grpSpPr>
                        <a:xfrm>
                          <a:off x="0" y="0"/>
                          <a:ext cx="2336165" cy="1040765"/>
                          <a:chOff x="0" y="-15194"/>
                          <a:chExt cx="2337772" cy="1041989"/>
                        </a:xfrm>
                      </wpg:grpSpPr>
                      <wps:wsp>
                        <wps:cNvPr id="283209783" name="直接连接符 1137"/>
                        <wps:cNvCnPr/>
                        <wps:spPr>
                          <a:xfrm>
                            <a:off x="1080303" y="472344"/>
                            <a:ext cx="360680" cy="536575"/>
                          </a:xfrm>
                          <a:prstGeom prst="line">
                            <a:avLst/>
                          </a:prstGeom>
                          <a:ln w="6350">
                            <a:solidFill>
                              <a:schemeClr val="tx1"/>
                            </a:solidFill>
                            <a:prstDash val="dash"/>
                          </a:ln>
                        </wps:spPr>
                        <wps:style>
                          <a:lnRef idx="2">
                            <a:schemeClr val="accent1"/>
                          </a:lnRef>
                          <a:fillRef idx="0">
                            <a:schemeClr val="accent1"/>
                          </a:fillRef>
                          <a:effectRef idx="1">
                            <a:schemeClr val="accent1"/>
                          </a:effectRef>
                          <a:fontRef idx="minor">
                            <a:schemeClr val="tx1"/>
                          </a:fontRef>
                        </wps:style>
                        <wps:bodyPr/>
                      </wps:wsp>
                      <wps:wsp>
                        <wps:cNvPr id="2104297531" name="直接连接符 1137"/>
                        <wps:cNvCnPr/>
                        <wps:spPr>
                          <a:xfrm>
                            <a:off x="509191" y="472392"/>
                            <a:ext cx="121929" cy="0"/>
                          </a:xfrm>
                          <a:prstGeom prst="line">
                            <a:avLst/>
                          </a:prstGeom>
                          <a:ln w="6350">
                            <a:solidFill>
                              <a:schemeClr val="tx1"/>
                            </a:solidFill>
                            <a:prstDash val="dash"/>
                          </a:ln>
                        </wps:spPr>
                        <wps:style>
                          <a:lnRef idx="2">
                            <a:schemeClr val="accent1"/>
                          </a:lnRef>
                          <a:fillRef idx="0">
                            <a:schemeClr val="accent1"/>
                          </a:fillRef>
                          <a:effectRef idx="1">
                            <a:schemeClr val="accent1"/>
                          </a:effectRef>
                          <a:fontRef idx="minor">
                            <a:schemeClr val="tx1"/>
                          </a:fontRef>
                        </wps:style>
                        <wps:bodyPr/>
                      </wps:wsp>
                      <wpg:grpSp>
                        <wpg:cNvPr id="1866919123" name="画布 91"/>
                        <wpg:cNvGrpSpPr/>
                        <wpg:grpSpPr>
                          <a:xfrm>
                            <a:off x="0" y="-15194"/>
                            <a:ext cx="2334260" cy="1041989"/>
                            <a:chOff x="0" y="-15194"/>
                            <a:chExt cx="2334260" cy="1041989"/>
                          </a:xfrm>
                        </wpg:grpSpPr>
                        <wps:wsp>
                          <wps:cNvPr id="29925117" name="矩形 29925117"/>
                          <wps:cNvSpPr/>
                          <wps:spPr>
                            <a:xfrm>
                              <a:off x="0" y="0"/>
                              <a:ext cx="2334260" cy="1026795"/>
                            </a:xfrm>
                            <a:prstGeom prst="rect">
                              <a:avLst/>
                            </a:prstGeom>
                            <a:noFill/>
                            <a:ln>
                              <a:noFill/>
                            </a:ln>
                          </wps:spPr>
                          <wps:bodyPr wrap="none" lIns="36000" tIns="0" rIns="36000" bIns="0">
                            <a:spAutoFit/>
                          </wps:bodyPr>
                        </wps:wsp>
                        <wps:wsp>
                          <wps:cNvPr id="1102071265" name="Freeform 4060"/>
                          <wps:cNvSpPr>
                            <a:spLocks/>
                          </wps:cNvSpPr>
                          <wps:spPr bwMode="auto">
                            <a:xfrm>
                              <a:off x="40640" y="443865"/>
                              <a:ext cx="363220" cy="58420"/>
                            </a:xfrm>
                            <a:custGeom>
                              <a:avLst/>
                              <a:gdLst>
                                <a:gd name="T0" fmla="*/ 6 w 572"/>
                                <a:gd name="T1" fmla="*/ 30 h 92"/>
                                <a:gd name="T2" fmla="*/ 16 w 572"/>
                                <a:gd name="T3" fmla="*/ 11 h 92"/>
                                <a:gd name="T4" fmla="*/ 25 w 572"/>
                                <a:gd name="T5" fmla="*/ 1 h 92"/>
                                <a:gd name="T6" fmla="*/ 35 w 572"/>
                                <a:gd name="T7" fmla="*/ 3 h 92"/>
                                <a:gd name="T8" fmla="*/ 44 w 572"/>
                                <a:gd name="T9" fmla="*/ 16 h 92"/>
                                <a:gd name="T10" fmla="*/ 54 w 572"/>
                                <a:gd name="T11" fmla="*/ 38 h 92"/>
                                <a:gd name="T12" fmla="*/ 63 w 572"/>
                                <a:gd name="T13" fmla="*/ 62 h 92"/>
                                <a:gd name="T14" fmla="*/ 73 w 572"/>
                                <a:gd name="T15" fmla="*/ 81 h 92"/>
                                <a:gd name="T16" fmla="*/ 82 w 572"/>
                                <a:gd name="T17" fmla="*/ 91 h 92"/>
                                <a:gd name="T18" fmla="*/ 92 w 572"/>
                                <a:gd name="T19" fmla="*/ 89 h 92"/>
                                <a:gd name="T20" fmla="*/ 101 w 572"/>
                                <a:gd name="T21" fmla="*/ 75 h 92"/>
                                <a:gd name="T22" fmla="*/ 111 w 572"/>
                                <a:gd name="T23" fmla="*/ 54 h 92"/>
                                <a:gd name="T24" fmla="*/ 121 w 572"/>
                                <a:gd name="T25" fmla="*/ 30 h 92"/>
                                <a:gd name="T26" fmla="*/ 130 w 572"/>
                                <a:gd name="T27" fmla="*/ 11 h 92"/>
                                <a:gd name="T28" fmla="*/ 140 w 572"/>
                                <a:gd name="T29" fmla="*/ 1 h 92"/>
                                <a:gd name="T30" fmla="*/ 149 w 572"/>
                                <a:gd name="T31" fmla="*/ 3 h 92"/>
                                <a:gd name="T32" fmla="*/ 159 w 572"/>
                                <a:gd name="T33" fmla="*/ 16 h 92"/>
                                <a:gd name="T34" fmla="*/ 168 w 572"/>
                                <a:gd name="T35" fmla="*/ 38 h 92"/>
                                <a:gd name="T36" fmla="*/ 178 w 572"/>
                                <a:gd name="T37" fmla="*/ 62 h 92"/>
                                <a:gd name="T38" fmla="*/ 187 w 572"/>
                                <a:gd name="T39" fmla="*/ 81 h 92"/>
                                <a:gd name="T40" fmla="*/ 197 w 572"/>
                                <a:gd name="T41" fmla="*/ 91 h 92"/>
                                <a:gd name="T42" fmla="*/ 206 w 572"/>
                                <a:gd name="T43" fmla="*/ 89 h 92"/>
                                <a:gd name="T44" fmla="*/ 216 w 572"/>
                                <a:gd name="T45" fmla="*/ 75 h 92"/>
                                <a:gd name="T46" fmla="*/ 225 w 572"/>
                                <a:gd name="T47" fmla="*/ 54 h 92"/>
                                <a:gd name="T48" fmla="*/ 235 w 572"/>
                                <a:gd name="T49" fmla="*/ 30 h 92"/>
                                <a:gd name="T50" fmla="*/ 244 w 572"/>
                                <a:gd name="T51" fmla="*/ 11 h 92"/>
                                <a:gd name="T52" fmla="*/ 254 w 572"/>
                                <a:gd name="T53" fmla="*/ 1 h 92"/>
                                <a:gd name="T54" fmla="*/ 263 w 572"/>
                                <a:gd name="T55" fmla="*/ 3 h 92"/>
                                <a:gd name="T56" fmla="*/ 273 w 572"/>
                                <a:gd name="T57" fmla="*/ 16 h 92"/>
                                <a:gd name="T58" fmla="*/ 283 w 572"/>
                                <a:gd name="T59" fmla="*/ 38 h 92"/>
                                <a:gd name="T60" fmla="*/ 292 w 572"/>
                                <a:gd name="T61" fmla="*/ 62 h 92"/>
                                <a:gd name="T62" fmla="*/ 302 w 572"/>
                                <a:gd name="T63" fmla="*/ 81 h 92"/>
                                <a:gd name="T64" fmla="*/ 311 w 572"/>
                                <a:gd name="T65" fmla="*/ 91 h 92"/>
                                <a:gd name="T66" fmla="*/ 321 w 572"/>
                                <a:gd name="T67" fmla="*/ 89 h 92"/>
                                <a:gd name="T68" fmla="*/ 330 w 572"/>
                                <a:gd name="T69" fmla="*/ 75 h 92"/>
                                <a:gd name="T70" fmla="*/ 340 w 572"/>
                                <a:gd name="T71" fmla="*/ 54 h 92"/>
                                <a:gd name="T72" fmla="*/ 349 w 572"/>
                                <a:gd name="T73" fmla="*/ 30 h 92"/>
                                <a:gd name="T74" fmla="*/ 359 w 572"/>
                                <a:gd name="T75" fmla="*/ 11 h 92"/>
                                <a:gd name="T76" fmla="*/ 368 w 572"/>
                                <a:gd name="T77" fmla="*/ 1 h 92"/>
                                <a:gd name="T78" fmla="*/ 378 w 572"/>
                                <a:gd name="T79" fmla="*/ 3 h 92"/>
                                <a:gd name="T80" fmla="*/ 387 w 572"/>
                                <a:gd name="T81" fmla="*/ 16 h 92"/>
                                <a:gd name="T82" fmla="*/ 397 w 572"/>
                                <a:gd name="T83" fmla="*/ 38 h 92"/>
                                <a:gd name="T84" fmla="*/ 406 w 572"/>
                                <a:gd name="T85" fmla="*/ 62 h 92"/>
                                <a:gd name="T86" fmla="*/ 416 w 572"/>
                                <a:gd name="T87" fmla="*/ 81 h 92"/>
                                <a:gd name="T88" fmla="*/ 425 w 572"/>
                                <a:gd name="T89" fmla="*/ 91 h 92"/>
                                <a:gd name="T90" fmla="*/ 435 w 572"/>
                                <a:gd name="T91" fmla="*/ 89 h 92"/>
                                <a:gd name="T92" fmla="*/ 445 w 572"/>
                                <a:gd name="T93" fmla="*/ 75 h 92"/>
                                <a:gd name="T94" fmla="*/ 454 w 572"/>
                                <a:gd name="T95" fmla="*/ 54 h 92"/>
                                <a:gd name="T96" fmla="*/ 464 w 572"/>
                                <a:gd name="T97" fmla="*/ 30 h 92"/>
                                <a:gd name="T98" fmla="*/ 473 w 572"/>
                                <a:gd name="T99" fmla="*/ 11 h 92"/>
                                <a:gd name="T100" fmla="*/ 483 w 572"/>
                                <a:gd name="T101" fmla="*/ 1 h 92"/>
                                <a:gd name="T102" fmla="*/ 492 w 572"/>
                                <a:gd name="T103" fmla="*/ 3 h 92"/>
                                <a:gd name="T104" fmla="*/ 502 w 572"/>
                                <a:gd name="T105" fmla="*/ 16 h 92"/>
                                <a:gd name="T106" fmla="*/ 511 w 572"/>
                                <a:gd name="T107" fmla="*/ 38 h 92"/>
                                <a:gd name="T108" fmla="*/ 521 w 572"/>
                                <a:gd name="T109" fmla="*/ 62 h 92"/>
                                <a:gd name="T110" fmla="*/ 530 w 572"/>
                                <a:gd name="T111" fmla="*/ 81 h 92"/>
                                <a:gd name="T112" fmla="*/ 540 w 572"/>
                                <a:gd name="T113" fmla="*/ 91 h 92"/>
                                <a:gd name="T114" fmla="*/ 549 w 572"/>
                                <a:gd name="T115" fmla="*/ 89 h 92"/>
                                <a:gd name="T116" fmla="*/ 559 w 572"/>
                                <a:gd name="T117" fmla="*/ 75 h 92"/>
                                <a:gd name="T118" fmla="*/ 569 w 572"/>
                                <a:gd name="T119" fmla="*/ 54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72" h="92">
                                  <a:moveTo>
                                    <a:pt x="0" y="46"/>
                                  </a:moveTo>
                                  <a:cubicBezTo>
                                    <a:pt x="1" y="43"/>
                                    <a:pt x="2" y="41"/>
                                    <a:pt x="3" y="38"/>
                                  </a:cubicBezTo>
                                  <a:cubicBezTo>
                                    <a:pt x="4" y="35"/>
                                    <a:pt x="5" y="33"/>
                                    <a:pt x="6" y="30"/>
                                  </a:cubicBezTo>
                                  <a:cubicBezTo>
                                    <a:pt x="7" y="28"/>
                                    <a:pt x="8" y="25"/>
                                    <a:pt x="9" y="23"/>
                                  </a:cubicBezTo>
                                  <a:cubicBezTo>
                                    <a:pt x="10" y="21"/>
                                    <a:pt x="11" y="19"/>
                                    <a:pt x="13" y="16"/>
                                  </a:cubicBezTo>
                                  <a:cubicBezTo>
                                    <a:pt x="13" y="15"/>
                                    <a:pt x="15" y="13"/>
                                    <a:pt x="16" y="11"/>
                                  </a:cubicBezTo>
                                  <a:cubicBezTo>
                                    <a:pt x="17" y="9"/>
                                    <a:pt x="18" y="8"/>
                                    <a:pt x="19" y="6"/>
                                  </a:cubicBezTo>
                                  <a:cubicBezTo>
                                    <a:pt x="20" y="5"/>
                                    <a:pt x="21" y="4"/>
                                    <a:pt x="22" y="3"/>
                                  </a:cubicBezTo>
                                  <a:cubicBezTo>
                                    <a:pt x="23" y="2"/>
                                    <a:pt x="24" y="1"/>
                                    <a:pt x="25" y="1"/>
                                  </a:cubicBezTo>
                                  <a:cubicBezTo>
                                    <a:pt x="26" y="1"/>
                                    <a:pt x="27" y="0"/>
                                    <a:pt x="28" y="0"/>
                                  </a:cubicBezTo>
                                  <a:cubicBezTo>
                                    <a:pt x="30" y="0"/>
                                    <a:pt x="30" y="1"/>
                                    <a:pt x="32" y="1"/>
                                  </a:cubicBezTo>
                                  <a:cubicBezTo>
                                    <a:pt x="33" y="1"/>
                                    <a:pt x="34" y="2"/>
                                    <a:pt x="35" y="3"/>
                                  </a:cubicBezTo>
                                  <a:cubicBezTo>
                                    <a:pt x="36" y="4"/>
                                    <a:pt x="37" y="5"/>
                                    <a:pt x="38" y="6"/>
                                  </a:cubicBezTo>
                                  <a:cubicBezTo>
                                    <a:pt x="39" y="8"/>
                                    <a:pt x="40" y="9"/>
                                    <a:pt x="41" y="11"/>
                                  </a:cubicBezTo>
                                  <a:cubicBezTo>
                                    <a:pt x="42" y="13"/>
                                    <a:pt x="43" y="15"/>
                                    <a:pt x="44" y="16"/>
                                  </a:cubicBezTo>
                                  <a:cubicBezTo>
                                    <a:pt x="45" y="19"/>
                                    <a:pt x="46" y="21"/>
                                    <a:pt x="47" y="23"/>
                                  </a:cubicBezTo>
                                  <a:cubicBezTo>
                                    <a:pt x="48" y="25"/>
                                    <a:pt x="50" y="28"/>
                                    <a:pt x="51" y="30"/>
                                  </a:cubicBezTo>
                                  <a:cubicBezTo>
                                    <a:pt x="52" y="33"/>
                                    <a:pt x="53" y="35"/>
                                    <a:pt x="54" y="38"/>
                                  </a:cubicBezTo>
                                  <a:cubicBezTo>
                                    <a:pt x="55" y="41"/>
                                    <a:pt x="56" y="43"/>
                                    <a:pt x="57" y="46"/>
                                  </a:cubicBezTo>
                                  <a:cubicBezTo>
                                    <a:pt x="58" y="49"/>
                                    <a:pt x="59" y="51"/>
                                    <a:pt x="60" y="54"/>
                                  </a:cubicBezTo>
                                  <a:cubicBezTo>
                                    <a:pt x="61" y="57"/>
                                    <a:pt x="62" y="59"/>
                                    <a:pt x="63" y="62"/>
                                  </a:cubicBezTo>
                                  <a:cubicBezTo>
                                    <a:pt x="64" y="64"/>
                                    <a:pt x="65" y="67"/>
                                    <a:pt x="66" y="69"/>
                                  </a:cubicBezTo>
                                  <a:cubicBezTo>
                                    <a:pt x="68" y="71"/>
                                    <a:pt x="69" y="73"/>
                                    <a:pt x="70" y="75"/>
                                  </a:cubicBezTo>
                                  <a:cubicBezTo>
                                    <a:pt x="71" y="77"/>
                                    <a:pt x="72" y="79"/>
                                    <a:pt x="73" y="81"/>
                                  </a:cubicBezTo>
                                  <a:cubicBezTo>
                                    <a:pt x="74" y="83"/>
                                    <a:pt x="75" y="84"/>
                                    <a:pt x="76" y="86"/>
                                  </a:cubicBezTo>
                                  <a:cubicBezTo>
                                    <a:pt x="77" y="87"/>
                                    <a:pt x="78" y="88"/>
                                    <a:pt x="79" y="89"/>
                                  </a:cubicBezTo>
                                  <a:cubicBezTo>
                                    <a:pt x="80" y="90"/>
                                    <a:pt x="81" y="91"/>
                                    <a:pt x="82" y="91"/>
                                  </a:cubicBezTo>
                                  <a:cubicBezTo>
                                    <a:pt x="83" y="91"/>
                                    <a:pt x="84" y="92"/>
                                    <a:pt x="86" y="92"/>
                                  </a:cubicBezTo>
                                  <a:cubicBezTo>
                                    <a:pt x="87" y="92"/>
                                    <a:pt x="88" y="91"/>
                                    <a:pt x="89" y="91"/>
                                  </a:cubicBezTo>
                                  <a:cubicBezTo>
                                    <a:pt x="90" y="91"/>
                                    <a:pt x="91" y="90"/>
                                    <a:pt x="92" y="89"/>
                                  </a:cubicBezTo>
                                  <a:cubicBezTo>
                                    <a:pt x="93" y="88"/>
                                    <a:pt x="94" y="87"/>
                                    <a:pt x="95" y="86"/>
                                  </a:cubicBezTo>
                                  <a:cubicBezTo>
                                    <a:pt x="96" y="84"/>
                                    <a:pt x="97" y="83"/>
                                    <a:pt x="98" y="81"/>
                                  </a:cubicBezTo>
                                  <a:cubicBezTo>
                                    <a:pt x="99" y="79"/>
                                    <a:pt x="100" y="77"/>
                                    <a:pt x="101" y="75"/>
                                  </a:cubicBezTo>
                                  <a:cubicBezTo>
                                    <a:pt x="103" y="73"/>
                                    <a:pt x="104" y="71"/>
                                    <a:pt x="105" y="69"/>
                                  </a:cubicBezTo>
                                  <a:cubicBezTo>
                                    <a:pt x="106" y="67"/>
                                    <a:pt x="107" y="64"/>
                                    <a:pt x="108" y="62"/>
                                  </a:cubicBezTo>
                                  <a:cubicBezTo>
                                    <a:pt x="109" y="59"/>
                                    <a:pt x="110" y="57"/>
                                    <a:pt x="111" y="54"/>
                                  </a:cubicBezTo>
                                  <a:cubicBezTo>
                                    <a:pt x="112" y="51"/>
                                    <a:pt x="113" y="49"/>
                                    <a:pt x="114" y="46"/>
                                  </a:cubicBezTo>
                                  <a:cubicBezTo>
                                    <a:pt x="115" y="43"/>
                                    <a:pt x="116" y="41"/>
                                    <a:pt x="117" y="38"/>
                                  </a:cubicBezTo>
                                  <a:cubicBezTo>
                                    <a:pt x="118" y="35"/>
                                    <a:pt x="119" y="33"/>
                                    <a:pt x="121" y="30"/>
                                  </a:cubicBezTo>
                                  <a:cubicBezTo>
                                    <a:pt x="122" y="28"/>
                                    <a:pt x="123" y="25"/>
                                    <a:pt x="124" y="23"/>
                                  </a:cubicBezTo>
                                  <a:cubicBezTo>
                                    <a:pt x="125" y="21"/>
                                    <a:pt x="126" y="19"/>
                                    <a:pt x="127" y="16"/>
                                  </a:cubicBezTo>
                                  <a:cubicBezTo>
                                    <a:pt x="128" y="15"/>
                                    <a:pt x="129" y="13"/>
                                    <a:pt x="130" y="11"/>
                                  </a:cubicBezTo>
                                  <a:cubicBezTo>
                                    <a:pt x="131" y="9"/>
                                    <a:pt x="132" y="8"/>
                                    <a:pt x="133" y="6"/>
                                  </a:cubicBezTo>
                                  <a:cubicBezTo>
                                    <a:pt x="134" y="5"/>
                                    <a:pt x="135" y="4"/>
                                    <a:pt x="136" y="3"/>
                                  </a:cubicBezTo>
                                  <a:cubicBezTo>
                                    <a:pt x="137" y="2"/>
                                    <a:pt x="139" y="1"/>
                                    <a:pt x="140" y="1"/>
                                  </a:cubicBezTo>
                                  <a:cubicBezTo>
                                    <a:pt x="141" y="1"/>
                                    <a:pt x="142" y="0"/>
                                    <a:pt x="143" y="0"/>
                                  </a:cubicBezTo>
                                  <a:cubicBezTo>
                                    <a:pt x="144" y="0"/>
                                    <a:pt x="145" y="1"/>
                                    <a:pt x="146" y="1"/>
                                  </a:cubicBezTo>
                                  <a:cubicBezTo>
                                    <a:pt x="147" y="1"/>
                                    <a:pt x="148" y="2"/>
                                    <a:pt x="149" y="3"/>
                                  </a:cubicBezTo>
                                  <a:cubicBezTo>
                                    <a:pt x="150" y="4"/>
                                    <a:pt x="151" y="5"/>
                                    <a:pt x="152" y="6"/>
                                  </a:cubicBezTo>
                                  <a:cubicBezTo>
                                    <a:pt x="153" y="8"/>
                                    <a:pt x="154" y="9"/>
                                    <a:pt x="155" y="11"/>
                                  </a:cubicBezTo>
                                  <a:cubicBezTo>
                                    <a:pt x="157" y="13"/>
                                    <a:pt x="157" y="15"/>
                                    <a:pt x="159" y="16"/>
                                  </a:cubicBezTo>
                                  <a:cubicBezTo>
                                    <a:pt x="160" y="19"/>
                                    <a:pt x="161" y="21"/>
                                    <a:pt x="162" y="23"/>
                                  </a:cubicBezTo>
                                  <a:cubicBezTo>
                                    <a:pt x="163" y="25"/>
                                    <a:pt x="164" y="28"/>
                                    <a:pt x="165" y="30"/>
                                  </a:cubicBezTo>
                                  <a:cubicBezTo>
                                    <a:pt x="166" y="33"/>
                                    <a:pt x="167" y="35"/>
                                    <a:pt x="168" y="38"/>
                                  </a:cubicBezTo>
                                  <a:cubicBezTo>
                                    <a:pt x="169" y="41"/>
                                    <a:pt x="170" y="43"/>
                                    <a:pt x="171" y="46"/>
                                  </a:cubicBezTo>
                                  <a:cubicBezTo>
                                    <a:pt x="172" y="49"/>
                                    <a:pt x="174" y="51"/>
                                    <a:pt x="175" y="54"/>
                                  </a:cubicBezTo>
                                  <a:cubicBezTo>
                                    <a:pt x="176" y="57"/>
                                    <a:pt x="177" y="59"/>
                                    <a:pt x="178" y="62"/>
                                  </a:cubicBezTo>
                                  <a:cubicBezTo>
                                    <a:pt x="179" y="64"/>
                                    <a:pt x="180" y="67"/>
                                    <a:pt x="181" y="69"/>
                                  </a:cubicBezTo>
                                  <a:cubicBezTo>
                                    <a:pt x="182" y="71"/>
                                    <a:pt x="183" y="73"/>
                                    <a:pt x="184" y="75"/>
                                  </a:cubicBezTo>
                                  <a:cubicBezTo>
                                    <a:pt x="185" y="77"/>
                                    <a:pt x="186" y="79"/>
                                    <a:pt x="187" y="81"/>
                                  </a:cubicBezTo>
                                  <a:cubicBezTo>
                                    <a:pt x="188" y="83"/>
                                    <a:pt x="189" y="84"/>
                                    <a:pt x="190" y="86"/>
                                  </a:cubicBezTo>
                                  <a:cubicBezTo>
                                    <a:pt x="192" y="87"/>
                                    <a:pt x="192" y="88"/>
                                    <a:pt x="194" y="89"/>
                                  </a:cubicBezTo>
                                  <a:cubicBezTo>
                                    <a:pt x="195" y="90"/>
                                    <a:pt x="196" y="91"/>
                                    <a:pt x="197" y="91"/>
                                  </a:cubicBezTo>
                                  <a:cubicBezTo>
                                    <a:pt x="198" y="91"/>
                                    <a:pt x="199" y="92"/>
                                    <a:pt x="200" y="92"/>
                                  </a:cubicBezTo>
                                  <a:cubicBezTo>
                                    <a:pt x="201" y="92"/>
                                    <a:pt x="202" y="91"/>
                                    <a:pt x="203" y="91"/>
                                  </a:cubicBezTo>
                                  <a:cubicBezTo>
                                    <a:pt x="204" y="91"/>
                                    <a:pt x="205" y="90"/>
                                    <a:pt x="206" y="89"/>
                                  </a:cubicBezTo>
                                  <a:cubicBezTo>
                                    <a:pt x="207" y="88"/>
                                    <a:pt x="208" y="87"/>
                                    <a:pt x="210" y="86"/>
                                  </a:cubicBezTo>
                                  <a:cubicBezTo>
                                    <a:pt x="210" y="84"/>
                                    <a:pt x="212" y="83"/>
                                    <a:pt x="213" y="81"/>
                                  </a:cubicBezTo>
                                  <a:cubicBezTo>
                                    <a:pt x="214" y="79"/>
                                    <a:pt x="215" y="77"/>
                                    <a:pt x="216" y="75"/>
                                  </a:cubicBezTo>
                                  <a:cubicBezTo>
                                    <a:pt x="217" y="73"/>
                                    <a:pt x="218" y="71"/>
                                    <a:pt x="219" y="69"/>
                                  </a:cubicBezTo>
                                  <a:cubicBezTo>
                                    <a:pt x="220" y="67"/>
                                    <a:pt x="221" y="64"/>
                                    <a:pt x="222" y="62"/>
                                  </a:cubicBezTo>
                                  <a:cubicBezTo>
                                    <a:pt x="223" y="59"/>
                                    <a:pt x="224" y="57"/>
                                    <a:pt x="225" y="54"/>
                                  </a:cubicBezTo>
                                  <a:cubicBezTo>
                                    <a:pt x="226" y="51"/>
                                    <a:pt x="227" y="49"/>
                                    <a:pt x="229" y="46"/>
                                  </a:cubicBezTo>
                                  <a:cubicBezTo>
                                    <a:pt x="230" y="43"/>
                                    <a:pt x="231" y="41"/>
                                    <a:pt x="232" y="38"/>
                                  </a:cubicBezTo>
                                  <a:cubicBezTo>
                                    <a:pt x="233" y="35"/>
                                    <a:pt x="234" y="33"/>
                                    <a:pt x="235" y="30"/>
                                  </a:cubicBezTo>
                                  <a:cubicBezTo>
                                    <a:pt x="236" y="28"/>
                                    <a:pt x="237" y="25"/>
                                    <a:pt x="238" y="23"/>
                                  </a:cubicBezTo>
                                  <a:cubicBezTo>
                                    <a:pt x="239" y="21"/>
                                    <a:pt x="240" y="19"/>
                                    <a:pt x="241" y="16"/>
                                  </a:cubicBezTo>
                                  <a:cubicBezTo>
                                    <a:pt x="242" y="15"/>
                                    <a:pt x="243" y="13"/>
                                    <a:pt x="244" y="11"/>
                                  </a:cubicBezTo>
                                  <a:cubicBezTo>
                                    <a:pt x="245" y="9"/>
                                    <a:pt x="247" y="8"/>
                                    <a:pt x="248" y="6"/>
                                  </a:cubicBezTo>
                                  <a:cubicBezTo>
                                    <a:pt x="249" y="5"/>
                                    <a:pt x="250" y="4"/>
                                    <a:pt x="251" y="3"/>
                                  </a:cubicBezTo>
                                  <a:cubicBezTo>
                                    <a:pt x="252" y="2"/>
                                    <a:pt x="253" y="1"/>
                                    <a:pt x="254" y="1"/>
                                  </a:cubicBezTo>
                                  <a:cubicBezTo>
                                    <a:pt x="255" y="1"/>
                                    <a:pt x="256" y="0"/>
                                    <a:pt x="257" y="0"/>
                                  </a:cubicBezTo>
                                  <a:cubicBezTo>
                                    <a:pt x="258" y="0"/>
                                    <a:pt x="259" y="1"/>
                                    <a:pt x="260" y="1"/>
                                  </a:cubicBezTo>
                                  <a:cubicBezTo>
                                    <a:pt x="261" y="1"/>
                                    <a:pt x="262" y="2"/>
                                    <a:pt x="263" y="3"/>
                                  </a:cubicBezTo>
                                  <a:cubicBezTo>
                                    <a:pt x="265" y="4"/>
                                    <a:pt x="266" y="5"/>
                                    <a:pt x="267" y="6"/>
                                  </a:cubicBezTo>
                                  <a:cubicBezTo>
                                    <a:pt x="268" y="8"/>
                                    <a:pt x="269" y="9"/>
                                    <a:pt x="270" y="11"/>
                                  </a:cubicBezTo>
                                  <a:cubicBezTo>
                                    <a:pt x="271" y="13"/>
                                    <a:pt x="272" y="15"/>
                                    <a:pt x="273" y="16"/>
                                  </a:cubicBezTo>
                                  <a:cubicBezTo>
                                    <a:pt x="274" y="19"/>
                                    <a:pt x="275" y="21"/>
                                    <a:pt x="276" y="23"/>
                                  </a:cubicBezTo>
                                  <a:cubicBezTo>
                                    <a:pt x="277" y="25"/>
                                    <a:pt x="278" y="28"/>
                                    <a:pt x="279" y="30"/>
                                  </a:cubicBezTo>
                                  <a:cubicBezTo>
                                    <a:pt x="280" y="33"/>
                                    <a:pt x="281" y="35"/>
                                    <a:pt x="283" y="38"/>
                                  </a:cubicBezTo>
                                  <a:cubicBezTo>
                                    <a:pt x="284" y="41"/>
                                    <a:pt x="285" y="43"/>
                                    <a:pt x="286" y="46"/>
                                  </a:cubicBezTo>
                                  <a:cubicBezTo>
                                    <a:pt x="287" y="49"/>
                                    <a:pt x="288" y="51"/>
                                    <a:pt x="289" y="54"/>
                                  </a:cubicBezTo>
                                  <a:cubicBezTo>
                                    <a:pt x="290" y="57"/>
                                    <a:pt x="291" y="59"/>
                                    <a:pt x="292" y="62"/>
                                  </a:cubicBezTo>
                                  <a:cubicBezTo>
                                    <a:pt x="293" y="64"/>
                                    <a:pt x="294" y="67"/>
                                    <a:pt x="295" y="69"/>
                                  </a:cubicBezTo>
                                  <a:cubicBezTo>
                                    <a:pt x="296" y="71"/>
                                    <a:pt x="297" y="73"/>
                                    <a:pt x="298" y="75"/>
                                  </a:cubicBezTo>
                                  <a:cubicBezTo>
                                    <a:pt x="300" y="77"/>
                                    <a:pt x="301" y="79"/>
                                    <a:pt x="302" y="81"/>
                                  </a:cubicBezTo>
                                  <a:cubicBezTo>
                                    <a:pt x="303" y="83"/>
                                    <a:pt x="304" y="84"/>
                                    <a:pt x="305" y="86"/>
                                  </a:cubicBezTo>
                                  <a:cubicBezTo>
                                    <a:pt x="306" y="87"/>
                                    <a:pt x="307" y="88"/>
                                    <a:pt x="308" y="89"/>
                                  </a:cubicBezTo>
                                  <a:cubicBezTo>
                                    <a:pt x="309" y="90"/>
                                    <a:pt x="310" y="91"/>
                                    <a:pt x="311" y="91"/>
                                  </a:cubicBezTo>
                                  <a:cubicBezTo>
                                    <a:pt x="312" y="91"/>
                                    <a:pt x="313" y="92"/>
                                    <a:pt x="314" y="92"/>
                                  </a:cubicBezTo>
                                  <a:cubicBezTo>
                                    <a:pt x="315" y="92"/>
                                    <a:pt x="316" y="91"/>
                                    <a:pt x="318" y="91"/>
                                  </a:cubicBezTo>
                                  <a:cubicBezTo>
                                    <a:pt x="319" y="91"/>
                                    <a:pt x="320" y="90"/>
                                    <a:pt x="321" y="89"/>
                                  </a:cubicBezTo>
                                  <a:cubicBezTo>
                                    <a:pt x="322" y="88"/>
                                    <a:pt x="323" y="87"/>
                                    <a:pt x="324" y="86"/>
                                  </a:cubicBezTo>
                                  <a:cubicBezTo>
                                    <a:pt x="325" y="84"/>
                                    <a:pt x="326" y="83"/>
                                    <a:pt x="327" y="81"/>
                                  </a:cubicBezTo>
                                  <a:cubicBezTo>
                                    <a:pt x="328" y="79"/>
                                    <a:pt x="329" y="77"/>
                                    <a:pt x="330" y="75"/>
                                  </a:cubicBezTo>
                                  <a:cubicBezTo>
                                    <a:pt x="331" y="73"/>
                                    <a:pt x="332" y="71"/>
                                    <a:pt x="333" y="69"/>
                                  </a:cubicBezTo>
                                  <a:cubicBezTo>
                                    <a:pt x="334" y="67"/>
                                    <a:pt x="336" y="64"/>
                                    <a:pt x="337" y="62"/>
                                  </a:cubicBezTo>
                                  <a:cubicBezTo>
                                    <a:pt x="338" y="59"/>
                                    <a:pt x="339" y="57"/>
                                    <a:pt x="340" y="54"/>
                                  </a:cubicBezTo>
                                  <a:cubicBezTo>
                                    <a:pt x="341" y="51"/>
                                    <a:pt x="342" y="49"/>
                                    <a:pt x="343" y="46"/>
                                  </a:cubicBezTo>
                                  <a:cubicBezTo>
                                    <a:pt x="344" y="43"/>
                                    <a:pt x="345" y="41"/>
                                    <a:pt x="346" y="38"/>
                                  </a:cubicBezTo>
                                  <a:cubicBezTo>
                                    <a:pt x="347" y="35"/>
                                    <a:pt x="348" y="33"/>
                                    <a:pt x="349" y="30"/>
                                  </a:cubicBezTo>
                                  <a:cubicBezTo>
                                    <a:pt x="350" y="28"/>
                                    <a:pt x="351" y="25"/>
                                    <a:pt x="352" y="23"/>
                                  </a:cubicBezTo>
                                  <a:cubicBezTo>
                                    <a:pt x="354" y="21"/>
                                    <a:pt x="354" y="19"/>
                                    <a:pt x="356" y="16"/>
                                  </a:cubicBezTo>
                                  <a:cubicBezTo>
                                    <a:pt x="357" y="15"/>
                                    <a:pt x="358" y="13"/>
                                    <a:pt x="359" y="11"/>
                                  </a:cubicBezTo>
                                  <a:cubicBezTo>
                                    <a:pt x="360" y="9"/>
                                    <a:pt x="361" y="8"/>
                                    <a:pt x="362" y="6"/>
                                  </a:cubicBezTo>
                                  <a:cubicBezTo>
                                    <a:pt x="363" y="5"/>
                                    <a:pt x="364" y="4"/>
                                    <a:pt x="365" y="3"/>
                                  </a:cubicBezTo>
                                  <a:cubicBezTo>
                                    <a:pt x="366" y="2"/>
                                    <a:pt x="367" y="1"/>
                                    <a:pt x="368" y="1"/>
                                  </a:cubicBezTo>
                                  <a:cubicBezTo>
                                    <a:pt x="369" y="1"/>
                                    <a:pt x="370" y="0"/>
                                    <a:pt x="372" y="0"/>
                                  </a:cubicBezTo>
                                  <a:cubicBezTo>
                                    <a:pt x="373" y="0"/>
                                    <a:pt x="374" y="1"/>
                                    <a:pt x="375" y="1"/>
                                  </a:cubicBezTo>
                                  <a:cubicBezTo>
                                    <a:pt x="376" y="1"/>
                                    <a:pt x="377" y="2"/>
                                    <a:pt x="378" y="3"/>
                                  </a:cubicBezTo>
                                  <a:cubicBezTo>
                                    <a:pt x="379" y="4"/>
                                    <a:pt x="380" y="5"/>
                                    <a:pt x="381" y="6"/>
                                  </a:cubicBezTo>
                                  <a:cubicBezTo>
                                    <a:pt x="382" y="8"/>
                                    <a:pt x="383" y="9"/>
                                    <a:pt x="384" y="11"/>
                                  </a:cubicBezTo>
                                  <a:cubicBezTo>
                                    <a:pt x="385" y="13"/>
                                    <a:pt x="386" y="15"/>
                                    <a:pt x="387" y="16"/>
                                  </a:cubicBezTo>
                                  <a:cubicBezTo>
                                    <a:pt x="389" y="19"/>
                                    <a:pt x="389" y="21"/>
                                    <a:pt x="391" y="23"/>
                                  </a:cubicBezTo>
                                  <a:cubicBezTo>
                                    <a:pt x="392" y="25"/>
                                    <a:pt x="393" y="28"/>
                                    <a:pt x="394" y="30"/>
                                  </a:cubicBezTo>
                                  <a:cubicBezTo>
                                    <a:pt x="395" y="33"/>
                                    <a:pt x="396" y="35"/>
                                    <a:pt x="397" y="38"/>
                                  </a:cubicBezTo>
                                  <a:cubicBezTo>
                                    <a:pt x="398" y="41"/>
                                    <a:pt x="399" y="43"/>
                                    <a:pt x="400" y="46"/>
                                  </a:cubicBezTo>
                                  <a:cubicBezTo>
                                    <a:pt x="401" y="49"/>
                                    <a:pt x="402" y="51"/>
                                    <a:pt x="403" y="54"/>
                                  </a:cubicBezTo>
                                  <a:cubicBezTo>
                                    <a:pt x="404" y="57"/>
                                    <a:pt x="405" y="59"/>
                                    <a:pt x="406" y="62"/>
                                  </a:cubicBezTo>
                                  <a:cubicBezTo>
                                    <a:pt x="407" y="64"/>
                                    <a:pt x="409" y="67"/>
                                    <a:pt x="410" y="69"/>
                                  </a:cubicBezTo>
                                  <a:cubicBezTo>
                                    <a:pt x="411" y="71"/>
                                    <a:pt x="412" y="73"/>
                                    <a:pt x="413" y="75"/>
                                  </a:cubicBezTo>
                                  <a:cubicBezTo>
                                    <a:pt x="414" y="77"/>
                                    <a:pt x="415" y="79"/>
                                    <a:pt x="416" y="81"/>
                                  </a:cubicBezTo>
                                  <a:cubicBezTo>
                                    <a:pt x="417" y="83"/>
                                    <a:pt x="418" y="84"/>
                                    <a:pt x="419" y="86"/>
                                  </a:cubicBezTo>
                                  <a:cubicBezTo>
                                    <a:pt x="420" y="87"/>
                                    <a:pt x="421" y="88"/>
                                    <a:pt x="422" y="89"/>
                                  </a:cubicBezTo>
                                  <a:cubicBezTo>
                                    <a:pt x="423" y="90"/>
                                    <a:pt x="424" y="91"/>
                                    <a:pt x="425" y="91"/>
                                  </a:cubicBezTo>
                                  <a:cubicBezTo>
                                    <a:pt x="427" y="91"/>
                                    <a:pt x="428" y="92"/>
                                    <a:pt x="429" y="92"/>
                                  </a:cubicBezTo>
                                  <a:cubicBezTo>
                                    <a:pt x="430" y="92"/>
                                    <a:pt x="431" y="91"/>
                                    <a:pt x="432" y="91"/>
                                  </a:cubicBezTo>
                                  <a:cubicBezTo>
                                    <a:pt x="433" y="91"/>
                                    <a:pt x="434" y="90"/>
                                    <a:pt x="435" y="89"/>
                                  </a:cubicBezTo>
                                  <a:cubicBezTo>
                                    <a:pt x="436" y="88"/>
                                    <a:pt x="437" y="87"/>
                                    <a:pt x="438" y="86"/>
                                  </a:cubicBezTo>
                                  <a:cubicBezTo>
                                    <a:pt x="439" y="84"/>
                                    <a:pt x="440" y="83"/>
                                    <a:pt x="441" y="81"/>
                                  </a:cubicBezTo>
                                  <a:cubicBezTo>
                                    <a:pt x="442" y="79"/>
                                    <a:pt x="444" y="77"/>
                                    <a:pt x="445" y="75"/>
                                  </a:cubicBezTo>
                                  <a:cubicBezTo>
                                    <a:pt x="446" y="73"/>
                                    <a:pt x="447" y="71"/>
                                    <a:pt x="448" y="69"/>
                                  </a:cubicBezTo>
                                  <a:cubicBezTo>
                                    <a:pt x="449" y="67"/>
                                    <a:pt x="450" y="64"/>
                                    <a:pt x="451" y="62"/>
                                  </a:cubicBezTo>
                                  <a:cubicBezTo>
                                    <a:pt x="452" y="59"/>
                                    <a:pt x="453" y="57"/>
                                    <a:pt x="454" y="54"/>
                                  </a:cubicBezTo>
                                  <a:cubicBezTo>
                                    <a:pt x="455" y="51"/>
                                    <a:pt x="456" y="49"/>
                                    <a:pt x="457" y="46"/>
                                  </a:cubicBezTo>
                                  <a:cubicBezTo>
                                    <a:pt x="458" y="43"/>
                                    <a:pt x="459" y="41"/>
                                    <a:pt x="460" y="38"/>
                                  </a:cubicBezTo>
                                  <a:cubicBezTo>
                                    <a:pt x="462" y="35"/>
                                    <a:pt x="463" y="33"/>
                                    <a:pt x="464" y="30"/>
                                  </a:cubicBezTo>
                                  <a:cubicBezTo>
                                    <a:pt x="465" y="28"/>
                                    <a:pt x="466" y="25"/>
                                    <a:pt x="467" y="23"/>
                                  </a:cubicBezTo>
                                  <a:cubicBezTo>
                                    <a:pt x="468" y="21"/>
                                    <a:pt x="469" y="19"/>
                                    <a:pt x="470" y="17"/>
                                  </a:cubicBezTo>
                                  <a:cubicBezTo>
                                    <a:pt x="471" y="15"/>
                                    <a:pt x="472" y="13"/>
                                    <a:pt x="473" y="11"/>
                                  </a:cubicBezTo>
                                  <a:cubicBezTo>
                                    <a:pt x="474" y="9"/>
                                    <a:pt x="475" y="8"/>
                                    <a:pt x="476" y="6"/>
                                  </a:cubicBezTo>
                                  <a:cubicBezTo>
                                    <a:pt x="477" y="5"/>
                                    <a:pt x="478" y="4"/>
                                    <a:pt x="480" y="3"/>
                                  </a:cubicBezTo>
                                  <a:cubicBezTo>
                                    <a:pt x="481" y="2"/>
                                    <a:pt x="482" y="1"/>
                                    <a:pt x="483" y="1"/>
                                  </a:cubicBezTo>
                                  <a:cubicBezTo>
                                    <a:pt x="484" y="1"/>
                                    <a:pt x="485" y="0"/>
                                    <a:pt x="486" y="0"/>
                                  </a:cubicBezTo>
                                  <a:cubicBezTo>
                                    <a:pt x="487" y="0"/>
                                    <a:pt x="488" y="1"/>
                                    <a:pt x="489" y="1"/>
                                  </a:cubicBezTo>
                                  <a:cubicBezTo>
                                    <a:pt x="490" y="1"/>
                                    <a:pt x="491" y="2"/>
                                    <a:pt x="492" y="3"/>
                                  </a:cubicBezTo>
                                  <a:cubicBezTo>
                                    <a:pt x="493" y="4"/>
                                    <a:pt x="494" y="5"/>
                                    <a:pt x="495" y="6"/>
                                  </a:cubicBezTo>
                                  <a:cubicBezTo>
                                    <a:pt x="496" y="8"/>
                                    <a:pt x="498" y="9"/>
                                    <a:pt x="499" y="11"/>
                                  </a:cubicBezTo>
                                  <a:cubicBezTo>
                                    <a:pt x="500" y="13"/>
                                    <a:pt x="501" y="15"/>
                                    <a:pt x="502" y="16"/>
                                  </a:cubicBezTo>
                                  <a:cubicBezTo>
                                    <a:pt x="503" y="19"/>
                                    <a:pt x="504" y="21"/>
                                    <a:pt x="505" y="23"/>
                                  </a:cubicBezTo>
                                  <a:cubicBezTo>
                                    <a:pt x="506" y="25"/>
                                    <a:pt x="507" y="28"/>
                                    <a:pt x="508" y="30"/>
                                  </a:cubicBezTo>
                                  <a:cubicBezTo>
                                    <a:pt x="509" y="33"/>
                                    <a:pt x="510" y="35"/>
                                    <a:pt x="511" y="38"/>
                                  </a:cubicBezTo>
                                  <a:cubicBezTo>
                                    <a:pt x="512" y="41"/>
                                    <a:pt x="513" y="43"/>
                                    <a:pt x="515" y="46"/>
                                  </a:cubicBezTo>
                                  <a:cubicBezTo>
                                    <a:pt x="516" y="49"/>
                                    <a:pt x="517" y="51"/>
                                    <a:pt x="518" y="54"/>
                                  </a:cubicBezTo>
                                  <a:cubicBezTo>
                                    <a:pt x="519" y="57"/>
                                    <a:pt x="520" y="59"/>
                                    <a:pt x="521" y="62"/>
                                  </a:cubicBezTo>
                                  <a:cubicBezTo>
                                    <a:pt x="522" y="64"/>
                                    <a:pt x="523" y="67"/>
                                    <a:pt x="524" y="69"/>
                                  </a:cubicBezTo>
                                  <a:cubicBezTo>
                                    <a:pt x="525" y="71"/>
                                    <a:pt x="526" y="73"/>
                                    <a:pt x="527" y="75"/>
                                  </a:cubicBezTo>
                                  <a:cubicBezTo>
                                    <a:pt x="528" y="77"/>
                                    <a:pt x="529" y="79"/>
                                    <a:pt x="530" y="81"/>
                                  </a:cubicBezTo>
                                  <a:cubicBezTo>
                                    <a:pt x="531" y="83"/>
                                    <a:pt x="533" y="84"/>
                                    <a:pt x="534" y="86"/>
                                  </a:cubicBezTo>
                                  <a:cubicBezTo>
                                    <a:pt x="535" y="87"/>
                                    <a:pt x="536" y="88"/>
                                    <a:pt x="537" y="89"/>
                                  </a:cubicBezTo>
                                  <a:cubicBezTo>
                                    <a:pt x="538" y="90"/>
                                    <a:pt x="539" y="91"/>
                                    <a:pt x="540" y="91"/>
                                  </a:cubicBezTo>
                                  <a:cubicBezTo>
                                    <a:pt x="541" y="91"/>
                                    <a:pt x="542" y="92"/>
                                    <a:pt x="543" y="92"/>
                                  </a:cubicBezTo>
                                  <a:cubicBezTo>
                                    <a:pt x="544" y="92"/>
                                    <a:pt x="545" y="91"/>
                                    <a:pt x="546" y="91"/>
                                  </a:cubicBezTo>
                                  <a:cubicBezTo>
                                    <a:pt x="547" y="91"/>
                                    <a:pt x="548" y="90"/>
                                    <a:pt x="549" y="89"/>
                                  </a:cubicBezTo>
                                  <a:cubicBezTo>
                                    <a:pt x="551" y="88"/>
                                    <a:pt x="551" y="87"/>
                                    <a:pt x="553" y="86"/>
                                  </a:cubicBezTo>
                                  <a:cubicBezTo>
                                    <a:pt x="554" y="84"/>
                                    <a:pt x="555" y="83"/>
                                    <a:pt x="556" y="81"/>
                                  </a:cubicBezTo>
                                  <a:cubicBezTo>
                                    <a:pt x="557" y="79"/>
                                    <a:pt x="558" y="77"/>
                                    <a:pt x="559" y="75"/>
                                  </a:cubicBezTo>
                                  <a:cubicBezTo>
                                    <a:pt x="560" y="73"/>
                                    <a:pt x="561" y="71"/>
                                    <a:pt x="562" y="69"/>
                                  </a:cubicBezTo>
                                  <a:cubicBezTo>
                                    <a:pt x="563" y="67"/>
                                    <a:pt x="564" y="64"/>
                                    <a:pt x="565" y="62"/>
                                  </a:cubicBezTo>
                                  <a:cubicBezTo>
                                    <a:pt x="566" y="59"/>
                                    <a:pt x="567" y="57"/>
                                    <a:pt x="569" y="54"/>
                                  </a:cubicBezTo>
                                  <a:cubicBezTo>
                                    <a:pt x="570" y="51"/>
                                    <a:pt x="571" y="47"/>
                                    <a:pt x="572" y="46"/>
                                  </a:cubicBezTo>
                                  <a:cubicBezTo>
                                    <a:pt x="572" y="45"/>
                                    <a:pt x="572" y="45"/>
                                    <a:pt x="572" y="46"/>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057551288" name="Freeform 4061"/>
                          <wps:cNvSpPr>
                            <a:spLocks/>
                          </wps:cNvSpPr>
                          <wps:spPr bwMode="auto">
                            <a:xfrm>
                              <a:off x="457200" y="448310"/>
                              <a:ext cx="70485" cy="50165"/>
                            </a:xfrm>
                            <a:custGeom>
                              <a:avLst/>
                              <a:gdLst>
                                <a:gd name="T0" fmla="*/ 11 w 111"/>
                                <a:gd name="T1" fmla="*/ 40 h 79"/>
                                <a:gd name="T2" fmla="*/ 0 w 111"/>
                                <a:gd name="T3" fmla="*/ 0 h 79"/>
                                <a:gd name="T4" fmla="*/ 111 w 111"/>
                                <a:gd name="T5" fmla="*/ 40 h 79"/>
                                <a:gd name="T6" fmla="*/ 0 w 111"/>
                                <a:gd name="T7" fmla="*/ 79 h 79"/>
                                <a:gd name="T8" fmla="*/ 11 w 111"/>
                                <a:gd name="T9" fmla="*/ 40 h 79"/>
                              </a:gdLst>
                              <a:ahLst/>
                              <a:cxnLst>
                                <a:cxn ang="0">
                                  <a:pos x="T0" y="T1"/>
                                </a:cxn>
                                <a:cxn ang="0">
                                  <a:pos x="T2" y="T3"/>
                                </a:cxn>
                                <a:cxn ang="0">
                                  <a:pos x="T4" y="T5"/>
                                </a:cxn>
                                <a:cxn ang="0">
                                  <a:pos x="T6" y="T7"/>
                                </a:cxn>
                                <a:cxn ang="0">
                                  <a:pos x="T8" y="T9"/>
                                </a:cxn>
                              </a:cxnLst>
                              <a:rect l="0" t="0" r="r" b="b"/>
                              <a:pathLst>
                                <a:path w="111" h="79">
                                  <a:moveTo>
                                    <a:pt x="11" y="40"/>
                                  </a:moveTo>
                                  <a:lnTo>
                                    <a:pt x="0" y="0"/>
                                  </a:lnTo>
                                  <a:lnTo>
                                    <a:pt x="111" y="40"/>
                                  </a:lnTo>
                                  <a:lnTo>
                                    <a:pt x="0" y="79"/>
                                  </a:lnTo>
                                  <a:lnTo>
                                    <a:pt x="11"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463169579" name="Line 4064"/>
                          <wps:cNvCnPr>
                            <a:cxnSpLocks noChangeShapeType="1"/>
                          </wps:cNvCnPr>
                          <wps:spPr bwMode="auto">
                            <a:xfrm flipH="1">
                              <a:off x="403956" y="472392"/>
                              <a:ext cx="74930" cy="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49613409" name="Rectangle 4065"/>
                          <wps:cNvSpPr>
                            <a:spLocks noChangeArrowheads="1"/>
                          </wps:cNvSpPr>
                          <wps:spPr bwMode="auto">
                            <a:xfrm>
                              <a:off x="151765" y="563880"/>
                              <a:ext cx="415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958196" w14:textId="77777777" w:rsidR="003C2AD3" w:rsidRPr="00DF6259" w:rsidRDefault="003C2AD3" w:rsidP="003C2AD3">
                                <w:pPr>
                                  <w:rPr>
                                    <w:color w:val="000000"/>
                                    <w:kern w:val="0"/>
                                    <w:sz w:val="18"/>
                                    <w:szCs w:val="18"/>
                                  </w:rPr>
                                </w:pPr>
                                <w:r w:rsidRPr="00DF6259">
                                  <w:rPr>
                                    <w:color w:val="000000"/>
                                    <w:sz w:val="18"/>
                                    <w:szCs w:val="18"/>
                                  </w:rPr>
                                  <w:t>碰撞前</w:t>
                                </w:r>
                              </w:p>
                            </w:txbxContent>
                          </wps:txbx>
                          <wps:bodyPr rot="0" vert="horz" wrap="none" lIns="36000" tIns="0" rIns="36000" bIns="0" anchor="t" anchorCtr="0">
                            <a:spAutoFit/>
                          </wps:bodyPr>
                        </wps:wsp>
                        <wps:wsp>
                          <wps:cNvPr id="154273212" name="Rectangle 4067"/>
                          <wps:cNvSpPr>
                            <a:spLocks noChangeArrowheads="1"/>
                          </wps:cNvSpPr>
                          <wps:spPr bwMode="auto">
                            <a:xfrm>
                              <a:off x="34925" y="254515"/>
                              <a:ext cx="378966" cy="198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42DF9" w14:textId="1E66EFBD" w:rsidR="003C2AD3" w:rsidRPr="00DF6259" w:rsidRDefault="003C2AD3" w:rsidP="003C2AD3">
                                <w:pPr>
                                  <w:rPr>
                                    <w:color w:val="000000"/>
                                    <w:kern w:val="0"/>
                                    <w:sz w:val="18"/>
                                    <w:szCs w:val="18"/>
                                  </w:rPr>
                                </w:pPr>
                                <w:r w:rsidRPr="00DF6259">
                                  <w:rPr>
                                    <w:color w:val="000000"/>
                                    <w:sz w:val="18"/>
                                    <w:szCs w:val="18"/>
                                  </w:rPr>
                                  <w:t>光子</w:t>
                                </w:r>
                                <w:r w:rsidR="00DF6259" w:rsidRPr="00DF6259">
                                  <w:rPr>
                                    <w:i/>
                                    <w:iCs/>
                                    <w:color w:val="000000"/>
                                    <w:sz w:val="18"/>
                                    <w:szCs w:val="18"/>
                                  </w:rPr>
                                  <w:t>λ</w:t>
                                </w:r>
                              </w:p>
                            </w:txbxContent>
                          </wps:txbx>
                          <wps:bodyPr rot="0" vert="horz" wrap="none" lIns="36000" tIns="0" rIns="36000" bIns="0" anchor="t" anchorCtr="0">
                            <a:spAutoFit/>
                          </wps:bodyPr>
                        </wps:wsp>
                        <wps:wsp>
                          <wps:cNvPr id="1435940664" name="Rectangle 4070"/>
                          <wps:cNvSpPr>
                            <a:spLocks noChangeArrowheads="1"/>
                          </wps:cNvSpPr>
                          <wps:spPr bwMode="auto">
                            <a:xfrm>
                              <a:off x="523711" y="254553"/>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571DD7" w14:textId="77777777" w:rsidR="003C2AD3" w:rsidRPr="00DF6259" w:rsidRDefault="003C2AD3" w:rsidP="003C2AD3">
                                <w:pPr>
                                  <w:rPr>
                                    <w:color w:val="000000"/>
                                    <w:kern w:val="0"/>
                                    <w:sz w:val="18"/>
                                    <w:szCs w:val="18"/>
                                  </w:rPr>
                                </w:pPr>
                                <w:r w:rsidRPr="00DF6259">
                                  <w:rPr>
                                    <w:color w:val="000000"/>
                                    <w:sz w:val="18"/>
                                    <w:szCs w:val="18"/>
                                  </w:rPr>
                                  <w:t>电子</w:t>
                                </w:r>
                              </w:p>
                            </w:txbxContent>
                          </wps:txbx>
                          <wps:bodyPr rot="0" vert="horz" wrap="none" lIns="36000" tIns="0" rIns="36000" bIns="0" anchor="t" anchorCtr="0">
                            <a:spAutoFit/>
                          </wps:bodyPr>
                        </wps:wsp>
                        <wps:wsp>
                          <wps:cNvPr id="1582442950" name="Rectangle 4073"/>
                          <wps:cNvSpPr>
                            <a:spLocks noChangeArrowheads="1"/>
                          </wps:cNvSpPr>
                          <wps:spPr bwMode="auto">
                            <a:xfrm>
                              <a:off x="1421130" y="264726"/>
                              <a:ext cx="415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86173" w14:textId="77777777" w:rsidR="003C2AD3" w:rsidRPr="00DF6259" w:rsidRDefault="003C2AD3" w:rsidP="003C2AD3">
                                <w:pPr>
                                  <w:rPr>
                                    <w:color w:val="000000"/>
                                    <w:kern w:val="0"/>
                                    <w:sz w:val="18"/>
                                    <w:szCs w:val="18"/>
                                  </w:rPr>
                                </w:pPr>
                                <w:r w:rsidRPr="00DF6259">
                                  <w:rPr>
                                    <w:color w:val="000000"/>
                                    <w:sz w:val="18"/>
                                    <w:szCs w:val="18"/>
                                  </w:rPr>
                                  <w:t>碰撞后</w:t>
                                </w:r>
                              </w:p>
                            </w:txbxContent>
                          </wps:txbx>
                          <wps:bodyPr rot="0" vert="horz" wrap="none" lIns="36000" tIns="0" rIns="36000" bIns="0" anchor="t" anchorCtr="0">
                            <a:spAutoFit/>
                          </wps:bodyPr>
                        </wps:wsp>
                        <wpg:grpSp>
                          <wpg:cNvPr id="221080188" name="Group 4081"/>
                          <wpg:cNvGrpSpPr>
                            <a:grpSpLocks/>
                          </wpg:cNvGrpSpPr>
                          <wpg:grpSpPr bwMode="auto">
                            <a:xfrm>
                              <a:off x="1286510" y="5080"/>
                              <a:ext cx="630555" cy="348615"/>
                              <a:chOff x="1286510" y="5080"/>
                              <a:chExt cx="993" cy="549"/>
                            </a:xfrm>
                          </wpg:grpSpPr>
                          <wps:wsp>
                            <wps:cNvPr id="1742701539" name="Freeform 4076"/>
                            <wps:cNvSpPr>
                              <a:spLocks/>
                            </wps:cNvSpPr>
                            <wps:spPr bwMode="auto">
                              <a:xfrm>
                                <a:off x="1286510" y="5186"/>
                                <a:ext cx="803" cy="443"/>
                              </a:xfrm>
                              <a:custGeom>
                                <a:avLst/>
                                <a:gdLst>
                                  <a:gd name="T0" fmla="*/ 4 w 803"/>
                                  <a:gd name="T1" fmla="*/ 423 h 443"/>
                                  <a:gd name="T2" fmla="*/ 11 w 803"/>
                                  <a:gd name="T3" fmla="*/ 397 h 443"/>
                                  <a:gd name="T4" fmla="*/ 23 w 803"/>
                                  <a:gd name="T5" fmla="*/ 379 h 443"/>
                                  <a:gd name="T6" fmla="*/ 41 w 803"/>
                                  <a:gd name="T7" fmla="*/ 372 h 443"/>
                                  <a:gd name="T8" fmla="*/ 64 w 803"/>
                                  <a:gd name="T9" fmla="*/ 375 h 443"/>
                                  <a:gd name="T10" fmla="*/ 91 w 803"/>
                                  <a:gd name="T11" fmla="*/ 384 h 443"/>
                                  <a:gd name="T12" fmla="*/ 119 w 803"/>
                                  <a:gd name="T13" fmla="*/ 396 h 443"/>
                                  <a:gd name="T14" fmla="*/ 145 w 803"/>
                                  <a:gd name="T15" fmla="*/ 403 h 443"/>
                                  <a:gd name="T16" fmla="*/ 167 w 803"/>
                                  <a:gd name="T17" fmla="*/ 403 h 443"/>
                                  <a:gd name="T18" fmla="*/ 183 w 803"/>
                                  <a:gd name="T19" fmla="*/ 392 h 443"/>
                                  <a:gd name="T20" fmla="*/ 193 w 803"/>
                                  <a:gd name="T21" fmla="*/ 371 h 443"/>
                                  <a:gd name="T22" fmla="*/ 199 w 803"/>
                                  <a:gd name="T23" fmla="*/ 343 h 443"/>
                                  <a:gd name="T24" fmla="*/ 204 w 803"/>
                                  <a:gd name="T25" fmla="*/ 313 h 443"/>
                                  <a:gd name="T26" fmla="*/ 212 w 803"/>
                                  <a:gd name="T27" fmla="*/ 287 h 443"/>
                                  <a:gd name="T28" fmla="*/ 224 w 803"/>
                                  <a:gd name="T29" fmla="*/ 269 h 443"/>
                                  <a:gd name="T30" fmla="*/ 241 w 803"/>
                                  <a:gd name="T31" fmla="*/ 261 h 443"/>
                                  <a:gd name="T32" fmla="*/ 265 w 803"/>
                                  <a:gd name="T33" fmla="*/ 264 h 443"/>
                                  <a:gd name="T34" fmla="*/ 292 w 803"/>
                                  <a:gd name="T35" fmla="*/ 274 h 443"/>
                                  <a:gd name="T36" fmla="*/ 320 w 803"/>
                                  <a:gd name="T37" fmla="*/ 285 h 443"/>
                                  <a:gd name="T38" fmla="*/ 346 w 803"/>
                                  <a:gd name="T39" fmla="*/ 293 h 443"/>
                                  <a:gd name="T40" fmla="*/ 368 w 803"/>
                                  <a:gd name="T41" fmla="*/ 292 h 443"/>
                                  <a:gd name="T42" fmla="*/ 383 w 803"/>
                                  <a:gd name="T43" fmla="*/ 281 h 443"/>
                                  <a:gd name="T44" fmla="*/ 393 w 803"/>
                                  <a:gd name="T45" fmla="*/ 260 h 443"/>
                                  <a:gd name="T46" fmla="*/ 400 w 803"/>
                                  <a:gd name="T47" fmla="*/ 232 h 443"/>
                                  <a:gd name="T48" fmla="*/ 405 w 803"/>
                                  <a:gd name="T49" fmla="*/ 202 h 443"/>
                                  <a:gd name="T50" fmla="*/ 412 w 803"/>
                                  <a:gd name="T51" fmla="*/ 176 h 443"/>
                                  <a:gd name="T52" fmla="*/ 424 w 803"/>
                                  <a:gd name="T53" fmla="*/ 158 h 443"/>
                                  <a:gd name="T54" fmla="*/ 442 w 803"/>
                                  <a:gd name="T55" fmla="*/ 151 h 443"/>
                                  <a:gd name="T56" fmla="*/ 465 w 803"/>
                                  <a:gd name="T57" fmla="*/ 154 h 443"/>
                                  <a:gd name="T58" fmla="*/ 492 w 803"/>
                                  <a:gd name="T59" fmla="*/ 163 h 443"/>
                                  <a:gd name="T60" fmla="*/ 521 w 803"/>
                                  <a:gd name="T61" fmla="*/ 175 h 443"/>
                                  <a:gd name="T62" fmla="*/ 547 w 803"/>
                                  <a:gd name="T63" fmla="*/ 182 h 443"/>
                                  <a:gd name="T64" fmla="*/ 568 w 803"/>
                                  <a:gd name="T65" fmla="*/ 182 h 443"/>
                                  <a:gd name="T66" fmla="*/ 584 w 803"/>
                                  <a:gd name="T67" fmla="*/ 171 h 443"/>
                                  <a:gd name="T68" fmla="*/ 594 w 803"/>
                                  <a:gd name="T69" fmla="*/ 150 h 443"/>
                                  <a:gd name="T70" fmla="*/ 600 w 803"/>
                                  <a:gd name="T71" fmla="*/ 122 h 443"/>
                                  <a:gd name="T72" fmla="*/ 606 w 803"/>
                                  <a:gd name="T73" fmla="*/ 92 h 443"/>
                                  <a:gd name="T74" fmla="*/ 613 w 803"/>
                                  <a:gd name="T75" fmla="*/ 66 h 443"/>
                                  <a:gd name="T76" fmla="*/ 625 w 803"/>
                                  <a:gd name="T77" fmla="*/ 48 h 443"/>
                                  <a:gd name="T78" fmla="*/ 643 w 803"/>
                                  <a:gd name="T79" fmla="*/ 40 h 443"/>
                                  <a:gd name="T80" fmla="*/ 666 w 803"/>
                                  <a:gd name="T81" fmla="*/ 43 h 443"/>
                                  <a:gd name="T82" fmla="*/ 693 w 803"/>
                                  <a:gd name="T83" fmla="*/ 53 h 443"/>
                                  <a:gd name="T84" fmla="*/ 721 w 803"/>
                                  <a:gd name="T85" fmla="*/ 64 h 443"/>
                                  <a:gd name="T86" fmla="*/ 747 w 803"/>
                                  <a:gd name="T87" fmla="*/ 72 h 443"/>
                                  <a:gd name="T88" fmla="*/ 769 w 803"/>
                                  <a:gd name="T89" fmla="*/ 71 h 443"/>
                                  <a:gd name="T90" fmla="*/ 785 w 803"/>
                                  <a:gd name="T91" fmla="*/ 60 h 443"/>
                                  <a:gd name="T92" fmla="*/ 795 w 803"/>
                                  <a:gd name="T93" fmla="*/ 39 h 443"/>
                                  <a:gd name="T94" fmla="*/ 801 w 803"/>
                                  <a:gd name="T95" fmla="*/ 11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03" h="443">
                                    <a:moveTo>
                                      <a:pt x="0" y="443"/>
                                    </a:moveTo>
                                    <a:cubicBezTo>
                                      <a:pt x="1" y="440"/>
                                      <a:pt x="1" y="437"/>
                                      <a:pt x="2" y="433"/>
                                    </a:cubicBezTo>
                                    <a:cubicBezTo>
                                      <a:pt x="3" y="430"/>
                                      <a:pt x="3" y="427"/>
                                      <a:pt x="4" y="423"/>
                                    </a:cubicBezTo>
                                    <a:cubicBezTo>
                                      <a:pt x="4" y="420"/>
                                      <a:pt x="5" y="417"/>
                                      <a:pt x="6" y="414"/>
                                    </a:cubicBezTo>
                                    <a:cubicBezTo>
                                      <a:pt x="7" y="411"/>
                                      <a:pt x="7" y="408"/>
                                      <a:pt x="8" y="405"/>
                                    </a:cubicBezTo>
                                    <a:cubicBezTo>
                                      <a:pt x="9" y="402"/>
                                      <a:pt x="10" y="400"/>
                                      <a:pt x="11" y="397"/>
                                    </a:cubicBezTo>
                                    <a:cubicBezTo>
                                      <a:pt x="12" y="395"/>
                                      <a:pt x="13" y="392"/>
                                      <a:pt x="14" y="390"/>
                                    </a:cubicBezTo>
                                    <a:cubicBezTo>
                                      <a:pt x="16" y="388"/>
                                      <a:pt x="17" y="386"/>
                                      <a:pt x="18" y="384"/>
                                    </a:cubicBezTo>
                                    <a:cubicBezTo>
                                      <a:pt x="20" y="382"/>
                                      <a:pt x="21" y="381"/>
                                      <a:pt x="23" y="379"/>
                                    </a:cubicBezTo>
                                    <a:cubicBezTo>
                                      <a:pt x="25" y="378"/>
                                      <a:pt x="26" y="377"/>
                                      <a:pt x="28" y="375"/>
                                    </a:cubicBezTo>
                                    <a:cubicBezTo>
                                      <a:pt x="30" y="375"/>
                                      <a:pt x="32" y="374"/>
                                      <a:pt x="34" y="373"/>
                                    </a:cubicBezTo>
                                    <a:cubicBezTo>
                                      <a:pt x="36" y="372"/>
                                      <a:pt x="38" y="372"/>
                                      <a:pt x="41" y="372"/>
                                    </a:cubicBezTo>
                                    <a:cubicBezTo>
                                      <a:pt x="43" y="372"/>
                                      <a:pt x="45" y="372"/>
                                      <a:pt x="48" y="372"/>
                                    </a:cubicBezTo>
                                    <a:cubicBezTo>
                                      <a:pt x="50" y="372"/>
                                      <a:pt x="53" y="372"/>
                                      <a:pt x="56" y="373"/>
                                    </a:cubicBezTo>
                                    <a:cubicBezTo>
                                      <a:pt x="58" y="373"/>
                                      <a:pt x="61" y="374"/>
                                      <a:pt x="64" y="375"/>
                                    </a:cubicBezTo>
                                    <a:cubicBezTo>
                                      <a:pt x="67" y="375"/>
                                      <a:pt x="70" y="376"/>
                                      <a:pt x="73" y="377"/>
                                    </a:cubicBezTo>
                                    <a:cubicBezTo>
                                      <a:pt x="76" y="378"/>
                                      <a:pt x="79" y="379"/>
                                      <a:pt x="82" y="380"/>
                                    </a:cubicBezTo>
                                    <a:cubicBezTo>
                                      <a:pt x="85" y="382"/>
                                      <a:pt x="88" y="383"/>
                                      <a:pt x="91" y="384"/>
                                    </a:cubicBezTo>
                                    <a:cubicBezTo>
                                      <a:pt x="94" y="385"/>
                                      <a:pt x="97" y="387"/>
                                      <a:pt x="101" y="388"/>
                                    </a:cubicBezTo>
                                    <a:cubicBezTo>
                                      <a:pt x="104" y="389"/>
                                      <a:pt x="107" y="391"/>
                                      <a:pt x="110" y="392"/>
                                    </a:cubicBezTo>
                                    <a:cubicBezTo>
                                      <a:pt x="113" y="393"/>
                                      <a:pt x="116" y="394"/>
                                      <a:pt x="119" y="396"/>
                                    </a:cubicBezTo>
                                    <a:cubicBezTo>
                                      <a:pt x="122" y="397"/>
                                      <a:pt x="125" y="398"/>
                                      <a:pt x="128" y="399"/>
                                    </a:cubicBezTo>
                                    <a:cubicBezTo>
                                      <a:pt x="131" y="400"/>
                                      <a:pt x="134" y="401"/>
                                      <a:pt x="137" y="401"/>
                                    </a:cubicBezTo>
                                    <a:cubicBezTo>
                                      <a:pt x="140" y="402"/>
                                      <a:pt x="143" y="403"/>
                                      <a:pt x="145" y="403"/>
                                    </a:cubicBezTo>
                                    <a:cubicBezTo>
                                      <a:pt x="148" y="404"/>
                                      <a:pt x="151" y="404"/>
                                      <a:pt x="153" y="404"/>
                                    </a:cubicBezTo>
                                    <a:cubicBezTo>
                                      <a:pt x="156" y="404"/>
                                      <a:pt x="158" y="404"/>
                                      <a:pt x="160" y="404"/>
                                    </a:cubicBezTo>
                                    <a:cubicBezTo>
                                      <a:pt x="163" y="404"/>
                                      <a:pt x="165" y="403"/>
                                      <a:pt x="167" y="403"/>
                                    </a:cubicBezTo>
                                    <a:cubicBezTo>
                                      <a:pt x="169" y="402"/>
                                      <a:pt x="171" y="401"/>
                                      <a:pt x="173" y="400"/>
                                    </a:cubicBezTo>
                                    <a:cubicBezTo>
                                      <a:pt x="175" y="399"/>
                                      <a:pt x="176" y="398"/>
                                      <a:pt x="178" y="397"/>
                                    </a:cubicBezTo>
                                    <a:cubicBezTo>
                                      <a:pt x="180" y="395"/>
                                      <a:pt x="181" y="394"/>
                                      <a:pt x="183" y="392"/>
                                    </a:cubicBezTo>
                                    <a:cubicBezTo>
                                      <a:pt x="184" y="390"/>
                                      <a:pt x="185" y="388"/>
                                      <a:pt x="187" y="386"/>
                                    </a:cubicBezTo>
                                    <a:cubicBezTo>
                                      <a:pt x="188" y="384"/>
                                      <a:pt x="189" y="381"/>
                                      <a:pt x="190" y="379"/>
                                    </a:cubicBezTo>
                                    <a:cubicBezTo>
                                      <a:pt x="191" y="376"/>
                                      <a:pt x="192" y="374"/>
                                      <a:pt x="193" y="371"/>
                                    </a:cubicBezTo>
                                    <a:cubicBezTo>
                                      <a:pt x="194" y="368"/>
                                      <a:pt x="194" y="365"/>
                                      <a:pt x="195" y="362"/>
                                    </a:cubicBezTo>
                                    <a:cubicBezTo>
                                      <a:pt x="196" y="359"/>
                                      <a:pt x="197" y="356"/>
                                      <a:pt x="197" y="353"/>
                                    </a:cubicBezTo>
                                    <a:cubicBezTo>
                                      <a:pt x="198" y="349"/>
                                      <a:pt x="199" y="346"/>
                                      <a:pt x="199" y="343"/>
                                    </a:cubicBezTo>
                                    <a:cubicBezTo>
                                      <a:pt x="200" y="339"/>
                                      <a:pt x="200" y="336"/>
                                      <a:pt x="201" y="333"/>
                                    </a:cubicBezTo>
                                    <a:cubicBezTo>
                                      <a:pt x="201" y="329"/>
                                      <a:pt x="202" y="326"/>
                                      <a:pt x="203" y="323"/>
                                    </a:cubicBezTo>
                                    <a:cubicBezTo>
                                      <a:pt x="203" y="319"/>
                                      <a:pt x="204" y="316"/>
                                      <a:pt x="204" y="313"/>
                                    </a:cubicBezTo>
                                    <a:cubicBezTo>
                                      <a:pt x="205" y="310"/>
                                      <a:pt x="206" y="307"/>
                                      <a:pt x="206" y="303"/>
                                    </a:cubicBezTo>
                                    <a:cubicBezTo>
                                      <a:pt x="207" y="300"/>
                                      <a:pt x="208" y="298"/>
                                      <a:pt x="209" y="295"/>
                                    </a:cubicBezTo>
                                    <a:cubicBezTo>
                                      <a:pt x="210" y="292"/>
                                      <a:pt x="211" y="289"/>
                                      <a:pt x="212" y="287"/>
                                    </a:cubicBezTo>
                                    <a:cubicBezTo>
                                      <a:pt x="213" y="284"/>
                                      <a:pt x="214" y="282"/>
                                      <a:pt x="215" y="280"/>
                                    </a:cubicBezTo>
                                    <a:cubicBezTo>
                                      <a:pt x="216" y="278"/>
                                      <a:pt x="218" y="275"/>
                                      <a:pt x="219" y="274"/>
                                    </a:cubicBezTo>
                                    <a:cubicBezTo>
                                      <a:pt x="220" y="272"/>
                                      <a:pt x="222" y="270"/>
                                      <a:pt x="224" y="269"/>
                                    </a:cubicBezTo>
                                    <a:cubicBezTo>
                                      <a:pt x="225" y="267"/>
                                      <a:pt x="227" y="266"/>
                                      <a:pt x="229" y="265"/>
                                    </a:cubicBezTo>
                                    <a:cubicBezTo>
                                      <a:pt x="231" y="264"/>
                                      <a:pt x="233" y="263"/>
                                      <a:pt x="235" y="263"/>
                                    </a:cubicBezTo>
                                    <a:cubicBezTo>
                                      <a:pt x="237" y="262"/>
                                      <a:pt x="239" y="262"/>
                                      <a:pt x="241" y="261"/>
                                    </a:cubicBezTo>
                                    <a:cubicBezTo>
                                      <a:pt x="244" y="261"/>
                                      <a:pt x="246" y="261"/>
                                      <a:pt x="249" y="261"/>
                                    </a:cubicBezTo>
                                    <a:cubicBezTo>
                                      <a:pt x="251" y="261"/>
                                      <a:pt x="254" y="262"/>
                                      <a:pt x="256" y="262"/>
                                    </a:cubicBezTo>
                                    <a:cubicBezTo>
                                      <a:pt x="259" y="263"/>
                                      <a:pt x="262" y="263"/>
                                      <a:pt x="265" y="264"/>
                                    </a:cubicBezTo>
                                    <a:cubicBezTo>
                                      <a:pt x="268" y="265"/>
                                      <a:pt x="270" y="266"/>
                                      <a:pt x="273" y="267"/>
                                    </a:cubicBezTo>
                                    <a:cubicBezTo>
                                      <a:pt x="276" y="268"/>
                                      <a:pt x="279" y="269"/>
                                      <a:pt x="282" y="270"/>
                                    </a:cubicBezTo>
                                    <a:cubicBezTo>
                                      <a:pt x="286" y="271"/>
                                      <a:pt x="289" y="272"/>
                                      <a:pt x="292" y="274"/>
                                    </a:cubicBezTo>
                                    <a:cubicBezTo>
                                      <a:pt x="295" y="275"/>
                                      <a:pt x="298" y="276"/>
                                      <a:pt x="301" y="278"/>
                                    </a:cubicBezTo>
                                    <a:cubicBezTo>
                                      <a:pt x="304" y="279"/>
                                      <a:pt x="308" y="280"/>
                                      <a:pt x="311" y="281"/>
                                    </a:cubicBezTo>
                                    <a:cubicBezTo>
                                      <a:pt x="314" y="283"/>
                                      <a:pt x="317" y="284"/>
                                      <a:pt x="320" y="285"/>
                                    </a:cubicBezTo>
                                    <a:cubicBezTo>
                                      <a:pt x="323" y="286"/>
                                      <a:pt x="326" y="287"/>
                                      <a:pt x="329" y="288"/>
                                    </a:cubicBezTo>
                                    <a:cubicBezTo>
                                      <a:pt x="332" y="289"/>
                                      <a:pt x="335" y="290"/>
                                      <a:pt x="338" y="291"/>
                                    </a:cubicBezTo>
                                    <a:cubicBezTo>
                                      <a:pt x="341" y="292"/>
                                      <a:pt x="343" y="292"/>
                                      <a:pt x="346" y="293"/>
                                    </a:cubicBezTo>
                                    <a:cubicBezTo>
                                      <a:pt x="349" y="293"/>
                                      <a:pt x="351" y="294"/>
                                      <a:pt x="354" y="294"/>
                                    </a:cubicBezTo>
                                    <a:cubicBezTo>
                                      <a:pt x="356" y="294"/>
                                      <a:pt x="359" y="294"/>
                                      <a:pt x="361" y="294"/>
                                    </a:cubicBezTo>
                                    <a:cubicBezTo>
                                      <a:pt x="363" y="293"/>
                                      <a:pt x="366" y="293"/>
                                      <a:pt x="368" y="292"/>
                                    </a:cubicBezTo>
                                    <a:cubicBezTo>
                                      <a:pt x="370" y="292"/>
                                      <a:pt x="372" y="291"/>
                                      <a:pt x="373" y="290"/>
                                    </a:cubicBezTo>
                                    <a:cubicBezTo>
                                      <a:pt x="375" y="289"/>
                                      <a:pt x="377" y="288"/>
                                      <a:pt x="379" y="286"/>
                                    </a:cubicBezTo>
                                    <a:cubicBezTo>
                                      <a:pt x="380" y="285"/>
                                      <a:pt x="382" y="283"/>
                                      <a:pt x="383" y="281"/>
                                    </a:cubicBezTo>
                                    <a:cubicBezTo>
                                      <a:pt x="385" y="280"/>
                                      <a:pt x="386" y="278"/>
                                      <a:pt x="387" y="275"/>
                                    </a:cubicBezTo>
                                    <a:cubicBezTo>
                                      <a:pt x="389" y="273"/>
                                      <a:pt x="390" y="271"/>
                                      <a:pt x="391" y="268"/>
                                    </a:cubicBezTo>
                                    <a:cubicBezTo>
                                      <a:pt x="392" y="266"/>
                                      <a:pt x="393" y="263"/>
                                      <a:pt x="393" y="260"/>
                                    </a:cubicBezTo>
                                    <a:cubicBezTo>
                                      <a:pt x="394" y="257"/>
                                      <a:pt x="395" y="255"/>
                                      <a:pt x="396" y="252"/>
                                    </a:cubicBezTo>
                                    <a:cubicBezTo>
                                      <a:pt x="397" y="248"/>
                                      <a:pt x="397" y="245"/>
                                      <a:pt x="398" y="242"/>
                                    </a:cubicBezTo>
                                    <a:cubicBezTo>
                                      <a:pt x="399" y="239"/>
                                      <a:pt x="399" y="236"/>
                                      <a:pt x="400" y="232"/>
                                    </a:cubicBezTo>
                                    <a:cubicBezTo>
                                      <a:pt x="400" y="229"/>
                                      <a:pt x="401" y="226"/>
                                      <a:pt x="402" y="222"/>
                                    </a:cubicBezTo>
                                    <a:cubicBezTo>
                                      <a:pt x="402" y="219"/>
                                      <a:pt x="403" y="216"/>
                                      <a:pt x="403" y="212"/>
                                    </a:cubicBezTo>
                                    <a:cubicBezTo>
                                      <a:pt x="404" y="209"/>
                                      <a:pt x="404" y="206"/>
                                      <a:pt x="405" y="202"/>
                                    </a:cubicBezTo>
                                    <a:cubicBezTo>
                                      <a:pt x="406" y="199"/>
                                      <a:pt x="406" y="196"/>
                                      <a:pt x="407" y="193"/>
                                    </a:cubicBezTo>
                                    <a:cubicBezTo>
                                      <a:pt x="408" y="190"/>
                                      <a:pt x="409" y="187"/>
                                      <a:pt x="410" y="184"/>
                                    </a:cubicBezTo>
                                    <a:cubicBezTo>
                                      <a:pt x="410" y="181"/>
                                      <a:pt x="411" y="179"/>
                                      <a:pt x="412" y="176"/>
                                    </a:cubicBezTo>
                                    <a:cubicBezTo>
                                      <a:pt x="413" y="174"/>
                                      <a:pt x="414" y="171"/>
                                      <a:pt x="416" y="169"/>
                                    </a:cubicBezTo>
                                    <a:cubicBezTo>
                                      <a:pt x="417" y="167"/>
                                      <a:pt x="418" y="165"/>
                                      <a:pt x="420" y="163"/>
                                    </a:cubicBezTo>
                                    <a:cubicBezTo>
                                      <a:pt x="421" y="161"/>
                                      <a:pt x="423" y="160"/>
                                      <a:pt x="424" y="158"/>
                                    </a:cubicBezTo>
                                    <a:cubicBezTo>
                                      <a:pt x="426" y="157"/>
                                      <a:pt x="428" y="156"/>
                                      <a:pt x="430" y="155"/>
                                    </a:cubicBezTo>
                                    <a:cubicBezTo>
                                      <a:pt x="431" y="154"/>
                                      <a:pt x="433" y="153"/>
                                      <a:pt x="435" y="152"/>
                                    </a:cubicBezTo>
                                    <a:cubicBezTo>
                                      <a:pt x="437" y="151"/>
                                      <a:pt x="440" y="151"/>
                                      <a:pt x="442" y="151"/>
                                    </a:cubicBezTo>
                                    <a:cubicBezTo>
                                      <a:pt x="444" y="151"/>
                                      <a:pt x="447" y="151"/>
                                      <a:pt x="449" y="151"/>
                                    </a:cubicBezTo>
                                    <a:cubicBezTo>
                                      <a:pt x="452" y="151"/>
                                      <a:pt x="454" y="151"/>
                                      <a:pt x="457" y="152"/>
                                    </a:cubicBezTo>
                                    <a:cubicBezTo>
                                      <a:pt x="460" y="152"/>
                                      <a:pt x="462" y="153"/>
                                      <a:pt x="465" y="154"/>
                                    </a:cubicBezTo>
                                    <a:cubicBezTo>
                                      <a:pt x="468" y="154"/>
                                      <a:pt x="471" y="155"/>
                                      <a:pt x="474" y="156"/>
                                    </a:cubicBezTo>
                                    <a:cubicBezTo>
                                      <a:pt x="477" y="157"/>
                                      <a:pt x="480" y="158"/>
                                      <a:pt x="483" y="159"/>
                                    </a:cubicBezTo>
                                    <a:cubicBezTo>
                                      <a:pt x="486" y="161"/>
                                      <a:pt x="489" y="162"/>
                                      <a:pt x="492" y="163"/>
                                    </a:cubicBezTo>
                                    <a:cubicBezTo>
                                      <a:pt x="495" y="164"/>
                                      <a:pt x="499" y="166"/>
                                      <a:pt x="502" y="167"/>
                                    </a:cubicBezTo>
                                    <a:cubicBezTo>
                                      <a:pt x="505" y="168"/>
                                      <a:pt x="508" y="170"/>
                                      <a:pt x="511" y="171"/>
                                    </a:cubicBezTo>
                                    <a:cubicBezTo>
                                      <a:pt x="514" y="172"/>
                                      <a:pt x="518" y="173"/>
                                      <a:pt x="521" y="175"/>
                                    </a:cubicBezTo>
                                    <a:cubicBezTo>
                                      <a:pt x="524" y="176"/>
                                      <a:pt x="527" y="177"/>
                                      <a:pt x="530" y="178"/>
                                    </a:cubicBezTo>
                                    <a:cubicBezTo>
                                      <a:pt x="533" y="179"/>
                                      <a:pt x="535" y="180"/>
                                      <a:pt x="538" y="180"/>
                                    </a:cubicBezTo>
                                    <a:cubicBezTo>
                                      <a:pt x="541" y="181"/>
                                      <a:pt x="544" y="182"/>
                                      <a:pt x="547" y="182"/>
                                    </a:cubicBezTo>
                                    <a:cubicBezTo>
                                      <a:pt x="549" y="183"/>
                                      <a:pt x="552" y="183"/>
                                      <a:pt x="554" y="183"/>
                                    </a:cubicBezTo>
                                    <a:cubicBezTo>
                                      <a:pt x="557" y="183"/>
                                      <a:pt x="559" y="183"/>
                                      <a:pt x="562" y="183"/>
                                    </a:cubicBezTo>
                                    <a:cubicBezTo>
                                      <a:pt x="564" y="183"/>
                                      <a:pt x="566" y="182"/>
                                      <a:pt x="568" y="182"/>
                                    </a:cubicBezTo>
                                    <a:cubicBezTo>
                                      <a:pt x="570" y="181"/>
                                      <a:pt x="572" y="180"/>
                                      <a:pt x="574" y="179"/>
                                    </a:cubicBezTo>
                                    <a:cubicBezTo>
                                      <a:pt x="576" y="178"/>
                                      <a:pt x="578" y="177"/>
                                      <a:pt x="579" y="176"/>
                                    </a:cubicBezTo>
                                    <a:cubicBezTo>
                                      <a:pt x="581" y="174"/>
                                      <a:pt x="583" y="173"/>
                                      <a:pt x="584" y="171"/>
                                    </a:cubicBezTo>
                                    <a:cubicBezTo>
                                      <a:pt x="585" y="169"/>
                                      <a:pt x="587" y="167"/>
                                      <a:pt x="588" y="165"/>
                                    </a:cubicBezTo>
                                    <a:cubicBezTo>
                                      <a:pt x="589" y="163"/>
                                      <a:pt x="590" y="160"/>
                                      <a:pt x="591" y="158"/>
                                    </a:cubicBezTo>
                                    <a:cubicBezTo>
                                      <a:pt x="592" y="155"/>
                                      <a:pt x="593" y="153"/>
                                      <a:pt x="594" y="150"/>
                                    </a:cubicBezTo>
                                    <a:cubicBezTo>
                                      <a:pt x="595" y="147"/>
                                      <a:pt x="596" y="144"/>
                                      <a:pt x="597" y="141"/>
                                    </a:cubicBezTo>
                                    <a:cubicBezTo>
                                      <a:pt x="597" y="138"/>
                                      <a:pt x="598" y="135"/>
                                      <a:pt x="599" y="132"/>
                                    </a:cubicBezTo>
                                    <a:cubicBezTo>
                                      <a:pt x="599" y="128"/>
                                      <a:pt x="600" y="125"/>
                                      <a:pt x="600" y="122"/>
                                    </a:cubicBezTo>
                                    <a:cubicBezTo>
                                      <a:pt x="601" y="118"/>
                                      <a:pt x="602" y="115"/>
                                      <a:pt x="602" y="112"/>
                                    </a:cubicBezTo>
                                    <a:cubicBezTo>
                                      <a:pt x="603" y="108"/>
                                      <a:pt x="603" y="105"/>
                                      <a:pt x="604" y="102"/>
                                    </a:cubicBezTo>
                                    <a:cubicBezTo>
                                      <a:pt x="605" y="98"/>
                                      <a:pt x="605" y="95"/>
                                      <a:pt x="606" y="92"/>
                                    </a:cubicBezTo>
                                    <a:cubicBezTo>
                                      <a:pt x="606" y="89"/>
                                      <a:pt x="607" y="86"/>
                                      <a:pt x="608" y="82"/>
                                    </a:cubicBezTo>
                                    <a:cubicBezTo>
                                      <a:pt x="609" y="80"/>
                                      <a:pt x="609" y="77"/>
                                      <a:pt x="610" y="74"/>
                                    </a:cubicBezTo>
                                    <a:cubicBezTo>
                                      <a:pt x="611" y="71"/>
                                      <a:pt x="612" y="68"/>
                                      <a:pt x="613" y="66"/>
                                    </a:cubicBezTo>
                                    <a:cubicBezTo>
                                      <a:pt x="614" y="63"/>
                                      <a:pt x="615" y="61"/>
                                      <a:pt x="616" y="59"/>
                                    </a:cubicBezTo>
                                    <a:cubicBezTo>
                                      <a:pt x="618" y="57"/>
                                      <a:pt x="619" y="55"/>
                                      <a:pt x="620" y="53"/>
                                    </a:cubicBezTo>
                                    <a:cubicBezTo>
                                      <a:pt x="622" y="51"/>
                                      <a:pt x="623" y="49"/>
                                      <a:pt x="625" y="48"/>
                                    </a:cubicBezTo>
                                    <a:cubicBezTo>
                                      <a:pt x="627" y="46"/>
                                      <a:pt x="628" y="45"/>
                                      <a:pt x="630" y="44"/>
                                    </a:cubicBezTo>
                                    <a:cubicBezTo>
                                      <a:pt x="632" y="43"/>
                                      <a:pt x="634" y="42"/>
                                      <a:pt x="636" y="42"/>
                                    </a:cubicBezTo>
                                    <a:cubicBezTo>
                                      <a:pt x="638" y="41"/>
                                      <a:pt x="640" y="41"/>
                                      <a:pt x="643" y="40"/>
                                    </a:cubicBezTo>
                                    <a:cubicBezTo>
                                      <a:pt x="645" y="40"/>
                                      <a:pt x="647" y="40"/>
                                      <a:pt x="650" y="40"/>
                                    </a:cubicBezTo>
                                    <a:cubicBezTo>
                                      <a:pt x="652" y="40"/>
                                      <a:pt x="655" y="41"/>
                                      <a:pt x="658" y="41"/>
                                    </a:cubicBezTo>
                                    <a:cubicBezTo>
                                      <a:pt x="660" y="42"/>
                                      <a:pt x="663" y="42"/>
                                      <a:pt x="666" y="43"/>
                                    </a:cubicBezTo>
                                    <a:cubicBezTo>
                                      <a:pt x="669" y="44"/>
                                      <a:pt x="672" y="45"/>
                                      <a:pt x="675" y="46"/>
                                    </a:cubicBezTo>
                                    <a:cubicBezTo>
                                      <a:pt x="678" y="47"/>
                                      <a:pt x="681" y="48"/>
                                      <a:pt x="684" y="49"/>
                                    </a:cubicBezTo>
                                    <a:cubicBezTo>
                                      <a:pt x="687" y="50"/>
                                      <a:pt x="690" y="51"/>
                                      <a:pt x="693" y="53"/>
                                    </a:cubicBezTo>
                                    <a:cubicBezTo>
                                      <a:pt x="696" y="54"/>
                                      <a:pt x="699" y="55"/>
                                      <a:pt x="703" y="57"/>
                                    </a:cubicBezTo>
                                    <a:cubicBezTo>
                                      <a:pt x="706" y="58"/>
                                      <a:pt x="709" y="59"/>
                                      <a:pt x="712" y="60"/>
                                    </a:cubicBezTo>
                                    <a:cubicBezTo>
                                      <a:pt x="715" y="62"/>
                                      <a:pt x="718" y="63"/>
                                      <a:pt x="721" y="64"/>
                                    </a:cubicBezTo>
                                    <a:cubicBezTo>
                                      <a:pt x="724" y="65"/>
                                      <a:pt x="727" y="66"/>
                                      <a:pt x="730" y="67"/>
                                    </a:cubicBezTo>
                                    <a:cubicBezTo>
                                      <a:pt x="733" y="68"/>
                                      <a:pt x="736" y="69"/>
                                      <a:pt x="739" y="70"/>
                                    </a:cubicBezTo>
                                    <a:cubicBezTo>
                                      <a:pt x="742" y="71"/>
                                      <a:pt x="745" y="71"/>
                                      <a:pt x="747" y="72"/>
                                    </a:cubicBezTo>
                                    <a:cubicBezTo>
                                      <a:pt x="750" y="72"/>
                                      <a:pt x="753" y="73"/>
                                      <a:pt x="755" y="73"/>
                                    </a:cubicBezTo>
                                    <a:cubicBezTo>
                                      <a:pt x="758" y="73"/>
                                      <a:pt x="760" y="73"/>
                                      <a:pt x="762" y="73"/>
                                    </a:cubicBezTo>
                                    <a:cubicBezTo>
                                      <a:pt x="765" y="72"/>
                                      <a:pt x="767" y="72"/>
                                      <a:pt x="769" y="71"/>
                                    </a:cubicBezTo>
                                    <a:cubicBezTo>
                                      <a:pt x="771" y="71"/>
                                      <a:pt x="773" y="70"/>
                                      <a:pt x="775" y="69"/>
                                    </a:cubicBezTo>
                                    <a:cubicBezTo>
                                      <a:pt x="777" y="68"/>
                                      <a:pt x="779" y="67"/>
                                      <a:pt x="780" y="65"/>
                                    </a:cubicBezTo>
                                    <a:cubicBezTo>
                                      <a:pt x="782" y="64"/>
                                      <a:pt x="783" y="62"/>
                                      <a:pt x="785" y="60"/>
                                    </a:cubicBezTo>
                                    <a:cubicBezTo>
                                      <a:pt x="786" y="59"/>
                                      <a:pt x="787" y="57"/>
                                      <a:pt x="789" y="54"/>
                                    </a:cubicBezTo>
                                    <a:cubicBezTo>
                                      <a:pt x="790" y="52"/>
                                      <a:pt x="791" y="50"/>
                                      <a:pt x="792" y="47"/>
                                    </a:cubicBezTo>
                                    <a:cubicBezTo>
                                      <a:pt x="793" y="45"/>
                                      <a:pt x="794" y="42"/>
                                      <a:pt x="795" y="39"/>
                                    </a:cubicBezTo>
                                    <a:cubicBezTo>
                                      <a:pt x="796" y="36"/>
                                      <a:pt x="796" y="34"/>
                                      <a:pt x="797" y="31"/>
                                    </a:cubicBezTo>
                                    <a:cubicBezTo>
                                      <a:pt x="798" y="27"/>
                                      <a:pt x="799" y="24"/>
                                      <a:pt x="799" y="21"/>
                                    </a:cubicBezTo>
                                    <a:cubicBezTo>
                                      <a:pt x="800" y="18"/>
                                      <a:pt x="801" y="15"/>
                                      <a:pt x="801" y="11"/>
                                    </a:cubicBezTo>
                                    <a:cubicBezTo>
                                      <a:pt x="802" y="8"/>
                                      <a:pt x="802" y="3"/>
                                      <a:pt x="803" y="1"/>
                                    </a:cubicBezTo>
                                    <a:cubicBezTo>
                                      <a:pt x="803" y="0"/>
                                      <a:pt x="803" y="0"/>
                                      <a:pt x="803" y="1"/>
                                    </a:cubicBezTo>
                                  </a:path>
                                </a:pathLst>
                              </a:custGeom>
                              <a:noFill/>
                              <a:ln w="9525" cap="flat">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515577015" name="Freeform 4077"/>
                            <wps:cNvSpPr>
                              <a:spLocks/>
                            </wps:cNvSpPr>
                            <wps:spPr bwMode="auto">
                              <a:xfrm>
                                <a:off x="1287388" y="5080"/>
                                <a:ext cx="115" cy="87"/>
                              </a:xfrm>
                              <a:custGeom>
                                <a:avLst/>
                                <a:gdLst>
                                  <a:gd name="T0" fmla="*/ 29 w 115"/>
                                  <a:gd name="T1" fmla="*/ 47 h 87"/>
                                  <a:gd name="T2" fmla="*/ 0 w 115"/>
                                  <a:gd name="T3" fmla="*/ 18 h 87"/>
                                  <a:gd name="T4" fmla="*/ 115 w 115"/>
                                  <a:gd name="T5" fmla="*/ 0 h 87"/>
                                  <a:gd name="T6" fmla="*/ 38 w 115"/>
                                  <a:gd name="T7" fmla="*/ 87 h 87"/>
                                  <a:gd name="T8" fmla="*/ 29 w 115"/>
                                  <a:gd name="T9" fmla="*/ 47 h 87"/>
                                </a:gdLst>
                                <a:ahLst/>
                                <a:cxnLst>
                                  <a:cxn ang="0">
                                    <a:pos x="T0" y="T1"/>
                                  </a:cxn>
                                  <a:cxn ang="0">
                                    <a:pos x="T2" y="T3"/>
                                  </a:cxn>
                                  <a:cxn ang="0">
                                    <a:pos x="T4" y="T5"/>
                                  </a:cxn>
                                  <a:cxn ang="0">
                                    <a:pos x="T6" y="T7"/>
                                  </a:cxn>
                                  <a:cxn ang="0">
                                    <a:pos x="T8" y="T9"/>
                                  </a:cxn>
                                </a:cxnLst>
                                <a:rect l="0" t="0" r="r" b="b"/>
                                <a:pathLst>
                                  <a:path w="115" h="87">
                                    <a:moveTo>
                                      <a:pt x="29" y="47"/>
                                    </a:moveTo>
                                    <a:lnTo>
                                      <a:pt x="0" y="18"/>
                                    </a:lnTo>
                                    <a:lnTo>
                                      <a:pt x="115" y="0"/>
                                    </a:lnTo>
                                    <a:lnTo>
                                      <a:pt x="38" y="87"/>
                                    </a:lnTo>
                                    <a:lnTo>
                                      <a:pt x="29" y="47"/>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708487030" name="Line 4080"/>
                            <wps:cNvCnPr>
                              <a:cxnSpLocks noChangeShapeType="1"/>
                            </wps:cNvCnPr>
                            <wps:spPr bwMode="auto">
                              <a:xfrm flipH="1">
                                <a:off x="1287312" y="5128"/>
                                <a:ext cx="104" cy="57"/>
                              </a:xfrm>
                              <a:prstGeom prst="line">
                                <a:avLst/>
                              </a:prstGeom>
                              <a:noFill/>
                              <a:ln w="9525" cap="flat">
                                <a:solidFill>
                                  <a:schemeClr val="tx1"/>
                                </a:solidFill>
                                <a:prstDash val="solid"/>
                                <a:round/>
                                <a:headEnd/>
                                <a:tailEnd/>
                              </a:ln>
                              <a:extLst>
                                <a:ext uri="{909E8E84-426E-40DD-AFC4-6F175D3DCCD1}">
                                  <a14:hiddenFill xmlns:a14="http://schemas.microsoft.com/office/drawing/2010/main">
                                    <a:noFill/>
                                  </a14:hiddenFill>
                                </a:ext>
                              </a:extLst>
                            </wps:spPr>
                            <wps:bodyPr/>
                          </wps:wsp>
                        </wpg:grpSp>
                        <wps:wsp>
                          <wps:cNvPr id="474239163" name="Rectangle 4082"/>
                          <wps:cNvSpPr>
                            <a:spLocks noChangeArrowheads="1"/>
                          </wps:cNvSpPr>
                          <wps:spPr bwMode="auto">
                            <a:xfrm>
                              <a:off x="1247978" y="-15194"/>
                              <a:ext cx="404383" cy="198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72177D" w14:textId="5B50AF29" w:rsidR="003C2AD3" w:rsidRPr="00DF6259" w:rsidRDefault="003C2AD3" w:rsidP="003C2AD3">
                                <w:pPr>
                                  <w:rPr>
                                    <w:color w:val="000000"/>
                                    <w:kern w:val="0"/>
                                    <w:sz w:val="18"/>
                                    <w:szCs w:val="18"/>
                                  </w:rPr>
                                </w:pPr>
                                <w:r w:rsidRPr="00DF6259">
                                  <w:rPr>
                                    <w:color w:val="000000"/>
                                    <w:sz w:val="18"/>
                                    <w:szCs w:val="18"/>
                                  </w:rPr>
                                  <w:t>光子</w:t>
                                </w:r>
                                <w:r w:rsidR="00DF6259" w:rsidRPr="00DF6259">
                                  <w:rPr>
                                    <w:i/>
                                    <w:iCs/>
                                    <w:color w:val="000000"/>
                                    <w:sz w:val="18"/>
                                    <w:szCs w:val="18"/>
                                  </w:rPr>
                                  <w:t>λ</w:t>
                                </w:r>
                                <w:r w:rsidR="00DF6259">
                                  <w:rPr>
                                    <w:color w:val="000000"/>
                                    <w:sz w:val="18"/>
                                    <w:szCs w:val="18"/>
                                  </w:rPr>
                                  <w:t>ʹ</w:t>
                                </w:r>
                              </w:p>
                            </w:txbxContent>
                          </wps:txbx>
                          <wps:bodyPr rot="0" vert="horz" wrap="none" lIns="36000" tIns="0" rIns="36000" bIns="0" anchor="t" anchorCtr="0">
                            <a:spAutoFit/>
                          </wps:bodyPr>
                        </wps:wsp>
                        <wps:wsp>
                          <wps:cNvPr id="2104599655" name="Rectangle 4086"/>
                          <wps:cNvSpPr>
                            <a:spLocks noChangeArrowheads="1"/>
                          </wps:cNvSpPr>
                          <wps:spPr bwMode="auto">
                            <a:xfrm>
                              <a:off x="1290116" y="618044"/>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000DEF" w14:textId="77777777" w:rsidR="003C2AD3" w:rsidRPr="00DF6259" w:rsidRDefault="003C2AD3" w:rsidP="003C2AD3">
                                <w:pPr>
                                  <w:rPr>
                                    <w:color w:val="000000"/>
                                    <w:kern w:val="0"/>
                                    <w:sz w:val="18"/>
                                    <w:szCs w:val="18"/>
                                  </w:rPr>
                                </w:pPr>
                                <w:r w:rsidRPr="00DF6259">
                                  <w:rPr>
                                    <w:color w:val="000000"/>
                                    <w:sz w:val="18"/>
                                    <w:szCs w:val="18"/>
                                  </w:rPr>
                                  <w:t>电子</w:t>
                                </w:r>
                              </w:p>
                            </w:txbxContent>
                          </wps:txbx>
                          <wps:bodyPr rot="0" vert="horz" wrap="none" lIns="36000" tIns="0" rIns="36000" bIns="0" anchor="t" anchorCtr="0">
                            <a:spAutoFit/>
                          </wps:bodyPr>
                        </wps:wsp>
                        <wps:wsp>
                          <wps:cNvPr id="1517077432" name="Freeform 4089"/>
                          <wps:cNvSpPr>
                            <a:spLocks/>
                          </wps:cNvSpPr>
                          <wps:spPr bwMode="auto">
                            <a:xfrm>
                              <a:off x="1202055" y="432435"/>
                              <a:ext cx="31750" cy="172085"/>
                            </a:xfrm>
                            <a:custGeom>
                              <a:avLst/>
                              <a:gdLst>
                                <a:gd name="T0" fmla="*/ 0 w 50"/>
                                <a:gd name="T1" fmla="*/ 0 h 271"/>
                                <a:gd name="T2" fmla="*/ 50 w 50"/>
                                <a:gd name="T3" fmla="*/ 139 h 271"/>
                                <a:gd name="T4" fmla="*/ 5 w 50"/>
                                <a:gd name="T5" fmla="*/ 271 h 271"/>
                              </a:gdLst>
                              <a:ahLst/>
                              <a:cxnLst>
                                <a:cxn ang="0">
                                  <a:pos x="T0" y="T1"/>
                                </a:cxn>
                                <a:cxn ang="0">
                                  <a:pos x="T2" y="T3"/>
                                </a:cxn>
                                <a:cxn ang="0">
                                  <a:pos x="T4" y="T5"/>
                                </a:cxn>
                              </a:cxnLst>
                              <a:rect l="0" t="0" r="r" b="b"/>
                              <a:pathLst>
                                <a:path w="50" h="271">
                                  <a:moveTo>
                                    <a:pt x="0" y="0"/>
                                  </a:moveTo>
                                  <a:cubicBezTo>
                                    <a:pt x="32" y="39"/>
                                    <a:pt x="50" y="88"/>
                                    <a:pt x="50" y="139"/>
                                  </a:cubicBezTo>
                                  <a:cubicBezTo>
                                    <a:pt x="50" y="187"/>
                                    <a:pt x="34" y="233"/>
                                    <a:pt x="5" y="271"/>
                                  </a:cubicBezTo>
                                </a:path>
                              </a:pathLst>
                            </a:custGeom>
                            <a:noFill/>
                            <a:ln w="6350" cap="flat">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455227443" name="Freeform 4090"/>
                          <wps:cNvSpPr>
                            <a:spLocks/>
                          </wps:cNvSpPr>
                          <wps:spPr bwMode="auto">
                            <a:xfrm>
                              <a:off x="1193165" y="410845"/>
                              <a:ext cx="43180" cy="57150"/>
                            </a:xfrm>
                            <a:custGeom>
                              <a:avLst/>
                              <a:gdLst>
                                <a:gd name="T0" fmla="*/ 36 w 68"/>
                                <a:gd name="T1" fmla="*/ 68 h 90"/>
                                <a:gd name="T2" fmla="*/ 13 w 68"/>
                                <a:gd name="T3" fmla="*/ 90 h 90"/>
                                <a:gd name="T4" fmla="*/ 0 w 68"/>
                                <a:gd name="T5" fmla="*/ 0 h 90"/>
                                <a:gd name="T6" fmla="*/ 68 w 68"/>
                                <a:gd name="T7" fmla="*/ 61 h 90"/>
                                <a:gd name="T8" fmla="*/ 36 w 68"/>
                                <a:gd name="T9" fmla="*/ 68 h 90"/>
                              </a:gdLst>
                              <a:ahLst/>
                              <a:cxnLst>
                                <a:cxn ang="0">
                                  <a:pos x="T0" y="T1"/>
                                </a:cxn>
                                <a:cxn ang="0">
                                  <a:pos x="T2" y="T3"/>
                                </a:cxn>
                                <a:cxn ang="0">
                                  <a:pos x="T4" y="T5"/>
                                </a:cxn>
                                <a:cxn ang="0">
                                  <a:pos x="T6" y="T7"/>
                                </a:cxn>
                                <a:cxn ang="0">
                                  <a:pos x="T8" y="T9"/>
                                </a:cxn>
                              </a:cxnLst>
                              <a:rect l="0" t="0" r="r" b="b"/>
                              <a:pathLst>
                                <a:path w="68" h="90">
                                  <a:moveTo>
                                    <a:pt x="36" y="68"/>
                                  </a:moveTo>
                                  <a:lnTo>
                                    <a:pt x="13" y="90"/>
                                  </a:lnTo>
                                  <a:lnTo>
                                    <a:pt x="0" y="0"/>
                                  </a:lnTo>
                                  <a:lnTo>
                                    <a:pt x="68" y="61"/>
                                  </a:lnTo>
                                  <a:lnTo>
                                    <a:pt x="36" y="68"/>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658217555" name="Freeform 4093"/>
                          <wps:cNvSpPr>
                            <a:spLocks/>
                          </wps:cNvSpPr>
                          <wps:spPr bwMode="auto">
                            <a:xfrm>
                              <a:off x="1186815" y="567055"/>
                              <a:ext cx="49530" cy="53975"/>
                            </a:xfrm>
                            <a:custGeom>
                              <a:avLst/>
                              <a:gdLst>
                                <a:gd name="T0" fmla="*/ 49 w 78"/>
                                <a:gd name="T1" fmla="*/ 26 h 85"/>
                                <a:gd name="T2" fmla="*/ 78 w 78"/>
                                <a:gd name="T3" fmla="*/ 39 h 85"/>
                                <a:gd name="T4" fmla="*/ 0 w 78"/>
                                <a:gd name="T5" fmla="*/ 85 h 85"/>
                                <a:gd name="T6" fmla="*/ 31 w 78"/>
                                <a:gd name="T7" fmla="*/ 0 h 85"/>
                                <a:gd name="T8" fmla="*/ 49 w 78"/>
                                <a:gd name="T9" fmla="*/ 26 h 85"/>
                              </a:gdLst>
                              <a:ahLst/>
                              <a:cxnLst>
                                <a:cxn ang="0">
                                  <a:pos x="T0" y="T1"/>
                                </a:cxn>
                                <a:cxn ang="0">
                                  <a:pos x="T2" y="T3"/>
                                </a:cxn>
                                <a:cxn ang="0">
                                  <a:pos x="T4" y="T5"/>
                                </a:cxn>
                                <a:cxn ang="0">
                                  <a:pos x="T6" y="T7"/>
                                </a:cxn>
                                <a:cxn ang="0">
                                  <a:pos x="T8" y="T9"/>
                                </a:cxn>
                              </a:cxnLst>
                              <a:rect l="0" t="0" r="r" b="b"/>
                              <a:pathLst>
                                <a:path w="78" h="85">
                                  <a:moveTo>
                                    <a:pt x="49" y="26"/>
                                  </a:moveTo>
                                  <a:lnTo>
                                    <a:pt x="78" y="39"/>
                                  </a:lnTo>
                                  <a:lnTo>
                                    <a:pt x="0" y="85"/>
                                  </a:lnTo>
                                  <a:lnTo>
                                    <a:pt x="31" y="0"/>
                                  </a:lnTo>
                                  <a:lnTo>
                                    <a:pt x="49" y="26"/>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g:grpSp>
                          <wpg:cNvPr id="1267985939" name="Group 4101"/>
                          <wpg:cNvGrpSpPr>
                            <a:grpSpLocks/>
                          </wpg:cNvGrpSpPr>
                          <wpg:grpSpPr bwMode="auto">
                            <a:xfrm>
                              <a:off x="624205" y="422910"/>
                              <a:ext cx="100330" cy="100330"/>
                              <a:chOff x="624205" y="422910"/>
                              <a:chExt cx="158" cy="158"/>
                            </a:xfrm>
                          </wpg:grpSpPr>
                          <wpg:grpSp>
                            <wpg:cNvPr id="484975654" name="Group 4099"/>
                            <wpg:cNvGrpSpPr>
                              <a:grpSpLocks/>
                            </wpg:cNvGrpSpPr>
                            <wpg:grpSpPr bwMode="auto">
                              <a:xfrm>
                                <a:off x="624205" y="422910"/>
                                <a:ext cx="158" cy="158"/>
                                <a:chOff x="624205" y="422910"/>
                                <a:chExt cx="158" cy="158"/>
                              </a:xfrm>
                            </wpg:grpSpPr>
                            <pic:pic xmlns:pic="http://schemas.openxmlformats.org/drawingml/2006/picture">
                              <pic:nvPicPr>
                                <pic:cNvPr id="1991348319" name="Picture 409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624205" y="422910"/>
                                  <a:ext cx="158"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61134101" name="Freeform 4098"/>
                              <wps:cNvSpPr>
                                <a:spLocks/>
                              </wps:cNvSpPr>
                              <wps:spPr bwMode="auto">
                                <a:xfrm>
                                  <a:off x="624206" y="422912"/>
                                  <a:ext cx="154" cy="153"/>
                                </a:xfrm>
                                <a:custGeom>
                                  <a:avLst/>
                                  <a:gdLst>
                                    <a:gd name="T0" fmla="*/ 27 w 154"/>
                                    <a:gd name="T1" fmla="*/ 27 h 153"/>
                                    <a:gd name="T2" fmla="*/ 27 w 154"/>
                                    <a:gd name="T3" fmla="*/ 126 h 153"/>
                                    <a:gd name="T4" fmla="*/ 126 w 154"/>
                                    <a:gd name="T5" fmla="*/ 126 h 153"/>
                                    <a:gd name="T6" fmla="*/ 126 w 154"/>
                                    <a:gd name="T7" fmla="*/ 27 h 153"/>
                                    <a:gd name="T8" fmla="*/ 27 w 154"/>
                                    <a:gd name="T9" fmla="*/ 27 h 153"/>
                                  </a:gdLst>
                                  <a:ahLst/>
                                  <a:cxnLst>
                                    <a:cxn ang="0">
                                      <a:pos x="T0" y="T1"/>
                                    </a:cxn>
                                    <a:cxn ang="0">
                                      <a:pos x="T2" y="T3"/>
                                    </a:cxn>
                                    <a:cxn ang="0">
                                      <a:pos x="T4" y="T5"/>
                                    </a:cxn>
                                    <a:cxn ang="0">
                                      <a:pos x="T6" y="T7"/>
                                    </a:cxn>
                                    <a:cxn ang="0">
                                      <a:pos x="T8" y="T9"/>
                                    </a:cxn>
                                  </a:cxnLst>
                                  <a:rect l="0" t="0" r="r" b="b"/>
                                  <a:pathLst>
                                    <a:path w="154" h="153">
                                      <a:moveTo>
                                        <a:pt x="27" y="27"/>
                                      </a:moveTo>
                                      <a:cubicBezTo>
                                        <a:pt x="0" y="54"/>
                                        <a:pt x="0" y="99"/>
                                        <a:pt x="27" y="126"/>
                                      </a:cubicBezTo>
                                      <a:cubicBezTo>
                                        <a:pt x="54" y="153"/>
                                        <a:pt x="99" y="153"/>
                                        <a:pt x="126" y="126"/>
                                      </a:cubicBezTo>
                                      <a:cubicBezTo>
                                        <a:pt x="154" y="99"/>
                                        <a:pt x="154" y="54"/>
                                        <a:pt x="126" y="27"/>
                                      </a:cubicBezTo>
                                      <a:cubicBezTo>
                                        <a:pt x="99" y="0"/>
                                        <a:pt x="54" y="0"/>
                                        <a:pt x="27" y="27"/>
                                      </a:cubicBezTo>
                                    </a:path>
                                  </a:pathLst>
                                </a:custGeom>
                                <a:gradFill flip="none" rotWithShape="1">
                                  <a:gsLst>
                                    <a:gs pos="0">
                                      <a:schemeClr val="bg1"/>
                                    </a:gs>
                                    <a:gs pos="100000">
                                      <a:schemeClr val="tx1"/>
                                    </a:gs>
                                  </a:gsLst>
                                  <a:path path="circle">
                                    <a:fillToRect l="50000" t="50000" r="50000" b="50000"/>
                                  </a:path>
                                  <a:tileRect/>
                                </a:gradFill>
                                <a:ln w="12700" cap="rnd">
                                  <a:solidFill>
                                    <a:schemeClr val="tx1"/>
                                  </a:solidFill>
                                  <a:prstDash val="solid"/>
                                  <a:round/>
                                  <a:headEnd/>
                                  <a:tailEnd/>
                                </a:ln>
                              </wps:spPr>
                              <wps:bodyPr rot="0" vert="horz" wrap="none" lIns="36000" tIns="0" rIns="36000" bIns="0" anchor="t" anchorCtr="0" upright="1">
                                <a:spAutoFit/>
                              </wps:bodyPr>
                            </wps:wsp>
                          </wpg:grpSp>
                          <wps:wsp>
                            <wps:cNvPr id="1856259677" name="Line 4100"/>
                            <wps:cNvCnPr>
                              <a:cxnSpLocks noChangeShapeType="1"/>
                            </wps:cNvCnPr>
                            <wps:spPr bwMode="auto">
                              <a:xfrm>
                                <a:off x="624238" y="422989"/>
                                <a:ext cx="93" cy="0"/>
                              </a:xfrm>
                              <a:prstGeom prst="line">
                                <a:avLst/>
                              </a:prstGeom>
                              <a:noFill/>
                              <a:ln w="9525" cap="flat">
                                <a:solidFill>
                                  <a:schemeClr val="tx1"/>
                                </a:solidFill>
                                <a:prstDash val="solid"/>
                                <a:round/>
                                <a:headEnd/>
                                <a:tailEnd/>
                              </a:ln>
                              <a:extLst>
                                <a:ext uri="{909E8E84-426E-40DD-AFC4-6F175D3DCCD1}">
                                  <a14:hiddenFill xmlns:a14="http://schemas.microsoft.com/office/drawing/2010/main">
                                    <a:noFill/>
                                  </a14:hiddenFill>
                                </a:ext>
                              </a:extLst>
                            </wps:spPr>
                            <wps:bodyPr/>
                          </wps:wsp>
                        </wpg:grpSp>
                        <wpg:grpSp>
                          <wpg:cNvPr id="1785879933" name="Group 4107"/>
                          <wpg:cNvGrpSpPr>
                            <a:grpSpLocks/>
                          </wpg:cNvGrpSpPr>
                          <wpg:grpSpPr bwMode="auto">
                            <a:xfrm>
                              <a:off x="1200150" y="672465"/>
                              <a:ext cx="100965" cy="100330"/>
                              <a:chOff x="1200150" y="672465"/>
                              <a:chExt cx="159" cy="158"/>
                            </a:xfrm>
                          </wpg:grpSpPr>
                          <wpg:grpSp>
                            <wpg:cNvPr id="1640088084" name="Group 4105"/>
                            <wpg:cNvGrpSpPr>
                              <a:grpSpLocks/>
                            </wpg:cNvGrpSpPr>
                            <wpg:grpSpPr bwMode="auto">
                              <a:xfrm>
                                <a:off x="1200150" y="672465"/>
                                <a:ext cx="159" cy="158"/>
                                <a:chOff x="1200150" y="672465"/>
                                <a:chExt cx="159" cy="158"/>
                              </a:xfrm>
                            </wpg:grpSpPr>
                            <pic:pic xmlns:pic="http://schemas.openxmlformats.org/drawingml/2006/picture">
                              <pic:nvPicPr>
                                <pic:cNvPr id="1186710462" name="Picture 410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1200150" y="672465"/>
                                  <a:ext cx="159"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00489140" name="Freeform 4104"/>
                              <wps:cNvSpPr>
                                <a:spLocks/>
                              </wps:cNvSpPr>
                              <wps:spPr bwMode="auto">
                                <a:xfrm>
                                  <a:off x="1200151" y="672467"/>
                                  <a:ext cx="154" cy="154"/>
                                </a:xfrm>
                                <a:custGeom>
                                  <a:avLst/>
                                  <a:gdLst>
                                    <a:gd name="T0" fmla="*/ 27 w 154"/>
                                    <a:gd name="T1" fmla="*/ 28 h 154"/>
                                    <a:gd name="T2" fmla="*/ 27 w 154"/>
                                    <a:gd name="T3" fmla="*/ 127 h 154"/>
                                    <a:gd name="T4" fmla="*/ 126 w 154"/>
                                    <a:gd name="T5" fmla="*/ 127 h 154"/>
                                    <a:gd name="T6" fmla="*/ 126 w 154"/>
                                    <a:gd name="T7" fmla="*/ 28 h 154"/>
                                    <a:gd name="T8" fmla="*/ 27 w 154"/>
                                    <a:gd name="T9" fmla="*/ 28 h 154"/>
                                  </a:gdLst>
                                  <a:ahLst/>
                                  <a:cxnLst>
                                    <a:cxn ang="0">
                                      <a:pos x="T0" y="T1"/>
                                    </a:cxn>
                                    <a:cxn ang="0">
                                      <a:pos x="T2" y="T3"/>
                                    </a:cxn>
                                    <a:cxn ang="0">
                                      <a:pos x="T4" y="T5"/>
                                    </a:cxn>
                                    <a:cxn ang="0">
                                      <a:pos x="T6" y="T7"/>
                                    </a:cxn>
                                    <a:cxn ang="0">
                                      <a:pos x="T8" y="T9"/>
                                    </a:cxn>
                                  </a:cxnLst>
                                  <a:rect l="0" t="0" r="r" b="b"/>
                                  <a:pathLst>
                                    <a:path w="154" h="154">
                                      <a:moveTo>
                                        <a:pt x="27" y="28"/>
                                      </a:moveTo>
                                      <a:cubicBezTo>
                                        <a:pt x="0" y="55"/>
                                        <a:pt x="0" y="99"/>
                                        <a:pt x="27" y="127"/>
                                      </a:cubicBezTo>
                                      <a:cubicBezTo>
                                        <a:pt x="55" y="154"/>
                                        <a:pt x="99" y="154"/>
                                        <a:pt x="126" y="127"/>
                                      </a:cubicBezTo>
                                      <a:cubicBezTo>
                                        <a:pt x="154" y="99"/>
                                        <a:pt x="154" y="55"/>
                                        <a:pt x="126" y="28"/>
                                      </a:cubicBezTo>
                                      <a:cubicBezTo>
                                        <a:pt x="99" y="0"/>
                                        <a:pt x="55" y="0"/>
                                        <a:pt x="27" y="28"/>
                                      </a:cubicBezTo>
                                    </a:path>
                                  </a:pathLst>
                                </a:custGeom>
                                <a:gradFill flip="none" rotWithShape="1">
                                  <a:gsLst>
                                    <a:gs pos="0">
                                      <a:schemeClr val="bg1"/>
                                    </a:gs>
                                    <a:gs pos="100000">
                                      <a:schemeClr val="tx1"/>
                                    </a:gs>
                                  </a:gsLst>
                                  <a:path path="circle">
                                    <a:fillToRect l="50000" t="50000" r="50000" b="50000"/>
                                  </a:path>
                                  <a:tileRect/>
                                </a:gradFill>
                                <a:ln w="12700" cap="rnd">
                                  <a:solidFill>
                                    <a:schemeClr val="tx1"/>
                                  </a:solidFill>
                                  <a:prstDash val="solid"/>
                                  <a:round/>
                                  <a:headEnd/>
                                  <a:tailEnd/>
                                </a:ln>
                              </wps:spPr>
                              <wps:bodyPr rot="0" vert="horz" wrap="none" lIns="36000" tIns="0" rIns="36000" bIns="0" anchor="t" anchorCtr="0" upright="1">
                                <a:spAutoFit/>
                              </wps:bodyPr>
                            </wps:wsp>
                          </wpg:grpSp>
                          <wps:wsp>
                            <wps:cNvPr id="1541837081" name="Line 4106"/>
                            <wps:cNvCnPr>
                              <a:cxnSpLocks noChangeShapeType="1"/>
                            </wps:cNvCnPr>
                            <wps:spPr bwMode="auto">
                              <a:xfrm>
                                <a:off x="1200183" y="672545"/>
                                <a:ext cx="93" cy="0"/>
                              </a:xfrm>
                              <a:prstGeom prst="line">
                                <a:avLst/>
                              </a:prstGeom>
                              <a:noFill/>
                              <a:ln w="6350" cap="flat">
                                <a:solidFill>
                                  <a:schemeClr val="tx1"/>
                                </a:solidFill>
                                <a:prstDash val="solid"/>
                                <a:round/>
                                <a:headEnd/>
                                <a:tailEnd/>
                              </a:ln>
                              <a:extLst>
                                <a:ext uri="{909E8E84-426E-40DD-AFC4-6F175D3DCCD1}">
                                  <a14:hiddenFill xmlns:a14="http://schemas.microsoft.com/office/drawing/2010/main">
                                    <a:noFill/>
                                  </a14:hiddenFill>
                                </a:ext>
                              </a:extLst>
                            </wps:spPr>
                            <wps:bodyPr/>
                          </wps:wsp>
                        </wpg:grpSp>
                        <wpg:grpSp>
                          <wpg:cNvPr id="718945905" name="Group 4112"/>
                          <wpg:cNvGrpSpPr>
                            <a:grpSpLocks/>
                          </wpg:cNvGrpSpPr>
                          <wpg:grpSpPr bwMode="auto">
                            <a:xfrm>
                              <a:off x="1280795" y="768985"/>
                              <a:ext cx="79375" cy="113030"/>
                              <a:chOff x="1280795" y="768985"/>
                              <a:chExt cx="125" cy="178"/>
                            </a:xfrm>
                          </wpg:grpSpPr>
                          <wps:wsp>
                            <wps:cNvPr id="402279898" name="Freeform 4108"/>
                            <wps:cNvSpPr>
                              <a:spLocks/>
                            </wps:cNvSpPr>
                            <wps:spPr bwMode="auto">
                              <a:xfrm>
                                <a:off x="1280824" y="769050"/>
                                <a:ext cx="96" cy="113"/>
                              </a:xfrm>
                              <a:custGeom>
                                <a:avLst/>
                                <a:gdLst>
                                  <a:gd name="T0" fmla="*/ 39 w 96"/>
                                  <a:gd name="T1" fmla="*/ 32 h 113"/>
                                  <a:gd name="T2" fmla="*/ 66 w 96"/>
                                  <a:gd name="T3" fmla="*/ 0 h 113"/>
                                  <a:gd name="T4" fmla="*/ 96 w 96"/>
                                  <a:gd name="T5" fmla="*/ 113 h 113"/>
                                  <a:gd name="T6" fmla="*/ 0 w 96"/>
                                  <a:gd name="T7" fmla="*/ 46 h 113"/>
                                  <a:gd name="T8" fmla="*/ 39 w 96"/>
                                  <a:gd name="T9" fmla="*/ 32 h 113"/>
                                </a:gdLst>
                                <a:ahLst/>
                                <a:cxnLst>
                                  <a:cxn ang="0">
                                    <a:pos x="T0" y="T1"/>
                                  </a:cxn>
                                  <a:cxn ang="0">
                                    <a:pos x="T2" y="T3"/>
                                  </a:cxn>
                                  <a:cxn ang="0">
                                    <a:pos x="T4" y="T5"/>
                                  </a:cxn>
                                  <a:cxn ang="0">
                                    <a:pos x="T6" y="T7"/>
                                  </a:cxn>
                                  <a:cxn ang="0">
                                    <a:pos x="T8" y="T9"/>
                                  </a:cxn>
                                </a:cxnLst>
                                <a:rect l="0" t="0" r="r" b="b"/>
                                <a:pathLst>
                                  <a:path w="96" h="113">
                                    <a:moveTo>
                                      <a:pt x="39" y="32"/>
                                    </a:moveTo>
                                    <a:lnTo>
                                      <a:pt x="66" y="0"/>
                                    </a:lnTo>
                                    <a:lnTo>
                                      <a:pt x="96" y="113"/>
                                    </a:lnTo>
                                    <a:lnTo>
                                      <a:pt x="0" y="46"/>
                                    </a:lnTo>
                                    <a:lnTo>
                                      <a:pt x="39" y="32"/>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852004380" name="Line 4111"/>
                            <wps:cNvCnPr>
                              <a:cxnSpLocks noChangeShapeType="1"/>
                            </wps:cNvCnPr>
                            <wps:spPr bwMode="auto">
                              <a:xfrm flipH="1" flipV="1">
                                <a:off x="1280795" y="768985"/>
                                <a:ext cx="68" cy="96"/>
                              </a:xfrm>
                              <a:prstGeom prst="line">
                                <a:avLst/>
                              </a:prstGeom>
                              <a:noFill/>
                              <a:ln w="9525" cap="flat">
                                <a:solidFill>
                                  <a:schemeClr val="tx1"/>
                                </a:solidFill>
                                <a:prstDash val="solid"/>
                                <a:round/>
                                <a:headEnd/>
                                <a:tailEnd/>
                              </a:ln>
                              <a:extLst>
                                <a:ext uri="{909E8E84-426E-40DD-AFC4-6F175D3DCCD1}">
                                  <a14:hiddenFill xmlns:a14="http://schemas.microsoft.com/office/drawing/2010/main">
                                    <a:noFill/>
                                  </a14:hiddenFill>
                                </a:ext>
                              </a:extLst>
                            </wps:spPr>
                            <wps:bodyPr/>
                          </wps:wsp>
                        </wpg:grpSp>
                      </wpg:grpSp>
                      <wps:wsp>
                        <wps:cNvPr id="1827639686" name="直接连接符 1137"/>
                        <wps:cNvCnPr/>
                        <wps:spPr>
                          <a:xfrm>
                            <a:off x="1080303" y="472344"/>
                            <a:ext cx="1257469" cy="0"/>
                          </a:xfrm>
                          <a:prstGeom prst="line">
                            <a:avLst/>
                          </a:prstGeom>
                          <a:ln w="6350">
                            <a:solidFill>
                              <a:schemeClr val="tx1"/>
                            </a:solidFill>
                            <a:prstDash val="dash"/>
                          </a:ln>
                        </wps:spPr>
                        <wps:style>
                          <a:lnRef idx="2">
                            <a:schemeClr val="accent1"/>
                          </a:lnRef>
                          <a:fillRef idx="0">
                            <a:schemeClr val="accent1"/>
                          </a:fillRef>
                          <a:effectRef idx="1">
                            <a:schemeClr val="accent1"/>
                          </a:effectRef>
                          <a:fontRef idx="minor">
                            <a:schemeClr val="tx1"/>
                          </a:fontRef>
                        </wps:style>
                        <wps:bodyPr/>
                      </wps:wsp>
                      <wps:wsp>
                        <wps:cNvPr id="161789993" name="直接连接符 1137"/>
                        <wps:cNvCnPr/>
                        <wps:spPr>
                          <a:xfrm flipV="1">
                            <a:off x="1084259" y="359922"/>
                            <a:ext cx="199945" cy="109672"/>
                          </a:xfrm>
                          <a:prstGeom prst="line">
                            <a:avLst/>
                          </a:prstGeom>
                          <a:ln w="6350">
                            <a:solidFill>
                              <a:schemeClr val="tx1"/>
                            </a:solidFill>
                            <a:prstDash val="dash"/>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F1DB642" id="组合 1138" o:spid="_x0000_s1155" style="position:absolute;left:0;text-align:left;margin-left:132.75pt;margin-top:6.7pt;width:183.95pt;height:81.95pt;z-index:251710976;mso-position-horizontal:right;mso-position-horizontal-relative:margin;mso-position-vertical-relative:text;mso-width-relative:margin;mso-height-relative:margin" coordorigin=",-151" coordsize="23377,1041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">
                <v:line id="直接连接符 1137" o:spid="_x0000_s1156" style="position:absolute;visibility:visible;mso-wrap-style:square" from="10803,4723" to="14409,10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" strokecolor="black [3213]" strokeweight=".5pt">
                  <v:stroke dashstyle="dash" joinstyle="miter"/>
                </v:line>
                <v:line id="直接连接符 1137" o:spid="_x0000_s1157" style="position:absolute;visibility:visible;mso-wrap-style:square" from="5091,4723" to="6311,4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" strokecolor="black [3213]" strokeweight=".5pt">
                  <v:stroke dashstyle="dash" joinstyle="miter"/>
                </v:line>
                <v:group id="画布 91" o:spid="_x0000_s1158" style="position:absolute;top:-151;width:23342;height:10418" coordorigin=",-151" coordsize="23342,10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">
                  <v:rect id="矩形 29925117" o:spid="_x0000_s1159" style="position:absolute;width:23342;height:102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" filled="f" stroked="f">
                    <v:textbox style="mso-fit-shape-to-text:t" inset="1mm,0,1mm,0"/>
                  </v:rect>
                  <v:shape id="Freeform 4060" o:spid="_x0000_s1160" style="position:absolute;left:406;top:4438;width:3632;height:584;visibility:visible;mso-wrap-style:none;v-text-anchor:top" coordsize="57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" path="m,46c1,43,2,41,3,38,4,35,5,33,6,30,7,28,8,25,9,23v1,-2,2,-4,4,-7c13,15,15,13,16,11,17,9,18,8,19,6,20,5,21,4,22,3,23,2,24,1,25,1,26,1,27,,28,v2,,2,1,4,1c33,1,34,2,35,3v1,1,2,2,3,3c39,8,40,9,41,11v1,2,2,4,3,5c45,19,46,21,47,23v1,2,3,5,4,7c52,33,53,35,54,38v1,3,2,5,3,8c58,49,59,51,60,54v1,3,2,5,3,8c64,64,65,67,66,69v2,2,3,4,4,6c71,77,72,79,73,81v1,2,2,3,3,5c77,87,78,88,79,89v1,1,2,2,3,2c83,91,84,92,86,92v1,,2,-1,3,-1c90,91,91,90,92,89v1,-1,2,-2,3,-3c96,84,97,83,98,81v1,-2,2,-4,3,-6c103,73,104,71,105,69v1,-2,2,-5,3,-7c109,59,110,57,111,54v1,-3,2,-5,3,-8c115,43,116,41,117,38v1,-3,2,-5,4,-8c122,28,123,25,124,23v1,-2,2,-4,3,-7c128,15,129,13,130,11v1,-2,2,-3,3,-5c134,5,135,4,136,3v1,-1,3,-2,4,-2c141,1,142,,143,v1,,2,1,3,1c147,1,148,2,149,3v1,1,2,2,3,3c153,8,154,9,155,11v2,2,2,4,4,5c160,19,161,21,162,23v1,2,2,5,3,7c166,33,167,35,168,38v1,3,2,5,3,8c172,49,174,51,175,54v1,3,2,5,3,8c179,64,180,67,181,69v1,2,2,4,3,6c185,77,186,79,187,81v1,2,2,3,3,5c192,87,192,88,194,89v1,1,2,2,3,2c198,91,199,92,200,92v1,,2,-1,3,-1c204,91,205,90,206,89v1,-1,2,-2,4,-3c210,84,212,83,213,81v1,-2,2,-4,3,-6c217,73,218,71,219,69v1,-2,2,-5,3,-7c223,59,224,57,225,54v1,-3,2,-5,4,-8c230,43,231,41,232,38v1,-3,2,-5,3,-8c236,28,237,25,238,23v1,-2,2,-4,3,-7c242,15,243,13,244,11v1,-2,3,-3,4,-5c249,5,250,4,251,3v1,-1,2,-2,3,-2c255,1,256,,257,v1,,2,1,3,1c261,1,262,2,263,3v2,1,3,2,4,3c268,8,269,9,270,11v1,2,2,4,3,5c274,19,275,21,276,23v1,2,2,5,3,7c280,33,281,35,283,38v1,3,2,5,3,8c287,49,288,51,289,54v1,3,2,5,3,8c293,64,294,67,295,69v1,2,2,4,3,6c300,77,301,79,302,81v1,2,2,3,3,5c306,87,307,88,308,89v1,1,2,2,3,2c312,91,313,92,314,92v1,,2,-1,4,-1c319,91,320,90,321,89v1,-1,2,-2,3,-3c325,84,326,83,327,81v1,-2,2,-4,3,-6c331,73,332,71,333,69v1,-2,3,-5,4,-7c338,59,339,57,340,54v1,-3,2,-5,3,-8c344,43,345,41,346,38v1,-3,2,-5,3,-8c350,28,351,25,352,23v2,-2,2,-4,4,-7c357,15,358,13,359,11v1,-2,2,-3,3,-5c363,5,364,4,365,3v1,-1,2,-2,3,-2c369,1,370,,372,v1,,2,1,3,1c376,1,377,2,378,3v1,1,2,2,3,3c382,8,383,9,384,11v1,2,2,4,3,5c389,19,389,21,391,23v1,2,2,5,3,7c395,33,396,35,397,38v1,3,2,5,3,8c401,49,402,51,403,54v1,3,2,5,3,8c407,64,409,67,410,69v1,2,2,4,3,6c414,77,415,79,416,81v1,2,2,3,3,5c420,87,421,88,422,89v1,1,2,2,3,2c427,91,428,92,429,92v1,,2,-1,3,-1c433,91,434,90,435,89v1,-1,2,-2,3,-3c439,84,440,83,441,81v1,-2,3,-4,4,-6c446,73,447,71,448,69v1,-2,2,-5,3,-7c452,59,453,57,454,54v1,-3,2,-5,3,-8c458,43,459,41,460,38v2,-3,3,-5,4,-8c465,28,466,25,467,23v1,-2,2,-4,3,-6c471,15,472,13,473,11v1,-2,2,-3,3,-5c477,5,478,4,480,3v1,-1,2,-2,3,-2c484,1,485,,486,v1,,2,1,3,1c490,1,491,2,492,3v1,1,2,2,3,3c496,8,498,9,499,11v1,2,2,4,3,5c503,19,504,21,505,23v1,2,2,5,3,7c509,33,510,35,511,38v1,3,2,5,4,8c516,49,517,51,518,54v1,3,2,5,3,8c522,64,523,67,524,69v1,2,2,4,3,6c528,77,529,79,530,81v1,2,3,3,4,5c535,87,536,88,537,89v1,1,2,2,3,2c541,91,542,92,543,92v1,,2,-1,3,-1c547,91,548,90,549,89v2,-1,2,-2,4,-3c554,84,555,83,556,81v1,-2,2,-4,3,-6c560,73,561,71,562,69v1,-2,2,-5,3,-7c566,59,567,57,569,54v1,-3,2,-7,3,-8c572,45,572,45,572,46e" filled="f">
                    <v:path arrowok="t" o:connecttype="custom" o:connectlocs="3810,19050;10160,6985;15875,635;22225,1905;27940,10160;34290,24130;40005,39370;46355,51435;52070,57785;58420,56515;64135,47625;70485,34290;76835,19050;82550,6985;88900,635;94615,1905;100965,10160;106680,24130;113030,39370;118745,51435;125095,57785;130810,56515;137160,47625;142875,34290;149225,19050;154940,6985;161290,635;167005,1905;173355,10160;179705,24130;185420,39370;191770,51435;197485,57785;203835,56515;209550,47625;215900,34290;221615,19050;227965,6985;233680,635;240030,1905;245745,10160;252095,24130;257810,39370;264160,51435;269875,57785;276225,56515;282575,47625;288290,34290;294640,19050;300355,6985;306705,635;312420,1905;318770,10160;324485,24130;330835,39370;336550,51435;342900,57785;348615,56515;354965,47625;361315,34290" o:connectangles="0,0,0,0,0,0,0,0,0,0,0,0,0,0,0,0,0,0,0,0,0,0,0,0,0,0,0,0,0,0,0,0,0,0,0,0,0,0,0,0,0,0,0,0,0,0,0,0,0,0,0,0,0,0,0,0,0,0,0,0"/>
                  </v:shape>
                  <v:shape id="Freeform 4061" o:spid="_x0000_s1161" style="position:absolute;left:4572;top:4483;width:704;height:501;visibility:visible;mso-wrap-style:none;v-text-anchor:top" coordsize="11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" path="m11,40l,,111,40,,79,11,40xe" fillcolor="black" stroked="f">
                    <v:path arrowok="t" o:connecttype="custom" o:connectlocs="6985,25400;0,0;70485,25400;0,50165;6985,25400" o:connectangles="0,0,0,0,0"/>
                  </v:shape>
                  <v:line id="Line 4064" o:spid="_x0000_s1162" style="position:absolute;flip:x;visibility:visible;mso-wrap-style:square" from="4039,4723" to="4788,4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"/>
                  <v:rect id="Rectangle 4065" o:spid="_x0000_s1163" style="position:absolute;left:1517;top:5638;width:415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" filled="f" stroked="f">
                    <v:textbox style="mso-fit-shape-to-text:t" inset="1mm,0,1mm,0">
                      <w:txbxContent>
                        <w:p w14:paraId="56958196" w14:textId="77777777" w:rsidR="003C2AD3" w:rsidRPr="00DF6259" w:rsidRDefault="003C2AD3" w:rsidP="003C2AD3">
                          <w:pPr>
                            <w:rPr>
                              <w:color w:val="000000"/>
                              <w:kern w:val="0"/>
                              <w:sz w:val="18"/>
                              <w:szCs w:val="18"/>
                            </w:rPr>
                          </w:pPr>
                          <w:r w:rsidRPr="00DF6259">
                            <w:rPr>
                              <w:color w:val="000000"/>
                              <w:sz w:val="18"/>
                              <w:szCs w:val="18"/>
                            </w:rPr>
                            <w:t>碰撞前</w:t>
                          </w:r>
                        </w:p>
                      </w:txbxContent>
                    </v:textbox>
                  </v:rect>
                  <v:rect id="Rectangle 4067" o:spid="_x0000_s1164" style="position:absolute;left:349;top:2545;width:378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" filled="f" stroked="f">
                    <v:textbox style="mso-fit-shape-to-text:t" inset="1mm,0,1mm,0">
                      <w:txbxContent>
                        <w:p w14:paraId="51342DF9" w14:textId="1E66EFBD" w:rsidR="003C2AD3" w:rsidRPr="00DF6259" w:rsidRDefault="003C2AD3" w:rsidP="003C2AD3">
                          <w:pPr>
                            <w:rPr>
                              <w:color w:val="000000"/>
                              <w:kern w:val="0"/>
                              <w:sz w:val="18"/>
                              <w:szCs w:val="18"/>
                            </w:rPr>
                          </w:pPr>
                          <w:r w:rsidRPr="00DF6259">
                            <w:rPr>
                              <w:color w:val="000000"/>
                              <w:sz w:val="18"/>
                              <w:szCs w:val="18"/>
                            </w:rPr>
                            <w:t>光子</w:t>
                          </w:r>
                          <w:r w:rsidR="00DF6259" w:rsidRPr="00DF6259">
                            <w:rPr>
                              <w:i/>
                              <w:iCs/>
                              <w:color w:val="000000"/>
                              <w:sz w:val="18"/>
                              <w:szCs w:val="18"/>
                            </w:rPr>
                            <w:t>λ</w:t>
                          </w:r>
                        </w:p>
                      </w:txbxContent>
                    </v:textbox>
                  </v:rect>
                  <v:rect id="Rectangle 4070" o:spid="_x0000_s1165" style="position:absolute;left:5237;top:2545;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" filled="f" stroked="f">
                    <v:textbox style="mso-fit-shape-to-text:t" inset="1mm,0,1mm,0">
                      <w:txbxContent>
                        <w:p w14:paraId="05571DD7" w14:textId="77777777" w:rsidR="003C2AD3" w:rsidRPr="00DF6259" w:rsidRDefault="003C2AD3" w:rsidP="003C2AD3">
                          <w:pPr>
                            <w:rPr>
                              <w:color w:val="000000"/>
                              <w:kern w:val="0"/>
                              <w:sz w:val="18"/>
                              <w:szCs w:val="18"/>
                            </w:rPr>
                          </w:pPr>
                          <w:r w:rsidRPr="00DF6259">
                            <w:rPr>
                              <w:color w:val="000000"/>
                              <w:sz w:val="18"/>
                              <w:szCs w:val="18"/>
                            </w:rPr>
                            <w:t>电子</w:t>
                          </w:r>
                        </w:p>
                      </w:txbxContent>
                    </v:textbox>
                  </v:rect>
                  <v:rect id="Rectangle 4073" o:spid="_x0000_s1166" style="position:absolute;left:14211;top:2647;width:415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" filled="f" stroked="f">
                    <v:textbox style="mso-fit-shape-to-text:t" inset="1mm,0,1mm,0">
                      <w:txbxContent>
                        <w:p w14:paraId="7DA86173" w14:textId="77777777" w:rsidR="003C2AD3" w:rsidRPr="00DF6259" w:rsidRDefault="003C2AD3" w:rsidP="003C2AD3">
                          <w:pPr>
                            <w:rPr>
                              <w:color w:val="000000"/>
                              <w:kern w:val="0"/>
                              <w:sz w:val="18"/>
                              <w:szCs w:val="18"/>
                            </w:rPr>
                          </w:pPr>
                          <w:r w:rsidRPr="00DF6259">
                            <w:rPr>
                              <w:color w:val="000000"/>
                              <w:sz w:val="18"/>
                              <w:szCs w:val="18"/>
                            </w:rPr>
                            <w:t>碰撞后</w:t>
                          </w:r>
                        </w:p>
                      </w:txbxContent>
                    </v:textbox>
                  </v:rect>
                  <v:group id="Group 4081" o:spid="_x0000_s1167" style="position:absolute;left:12865;top:50;width:6305;height:3486" coordorigin="12865,50" coordsize="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">
                    <v:shape id="Freeform 4076" o:spid="_x0000_s1168" style="position:absolute;left:12865;top:51;width:8;height:5;visibility:visible;mso-wrap-style:none;v-text-anchor:top" coordsize="803,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" path="m,443v1,-3,1,-6,2,-10c3,430,3,427,4,423v,-3,1,-6,2,-9c7,411,7,408,8,405v1,-3,2,-5,3,-8c12,395,13,392,14,390v2,-2,3,-4,4,-6c20,382,21,381,23,379v2,-1,3,-2,5,-4c30,375,32,374,34,373v2,-1,4,-1,7,-1c43,372,45,372,48,372v2,,5,,8,1c58,373,61,374,64,375v3,,6,1,9,2c76,378,79,379,82,380v3,2,6,3,9,4c94,385,97,387,101,388v3,1,6,3,9,4c113,393,116,394,119,396v3,1,6,2,9,3c131,400,134,401,137,401v3,1,6,2,8,2c148,404,151,404,153,404v3,,5,,7,c163,404,165,403,167,403v2,-1,4,-2,6,-3c175,399,176,398,178,397v2,-2,3,-3,5,-5c184,390,185,388,187,386v1,-2,2,-5,3,-7c191,376,192,374,193,371v1,-3,1,-6,2,-9c196,359,197,356,197,353v1,-4,2,-7,2,-10c200,339,200,336,201,333v,-4,1,-7,2,-10c203,319,204,316,204,313v1,-3,2,-6,2,-10c207,300,208,298,209,295v1,-3,2,-6,3,-8c213,284,214,282,215,280v1,-2,3,-5,4,-6c220,272,222,270,224,269v1,-2,3,-3,5,-4c231,264,233,263,235,263v2,-1,4,-1,6,-2c244,261,246,261,249,261v2,,5,1,7,1c259,263,262,263,265,264v3,1,5,2,8,3c276,268,279,269,282,270v4,1,7,2,10,4c295,275,298,276,301,278v3,1,7,2,10,3c314,283,317,284,320,285v3,1,6,2,9,3c332,289,335,290,338,291v3,1,5,1,8,2c349,293,351,294,354,294v2,,5,,7,c363,293,366,293,368,292v2,,4,-1,5,-2c375,289,377,288,379,286v1,-1,3,-3,4,-5c385,280,386,278,387,275v2,-2,3,-4,4,-7c392,266,393,263,393,260v1,-3,2,-5,3,-8c397,248,397,245,398,242v1,-3,1,-6,2,-10c400,229,401,226,402,222v,-3,1,-6,1,-10c404,209,404,206,405,202v1,-3,1,-6,2,-9c408,190,409,187,410,184v,-3,1,-5,2,-8c413,174,414,171,416,169v1,-2,2,-4,4,-6c421,161,423,160,424,158v2,-1,4,-2,6,-3c431,154,433,153,435,152v2,-1,5,-1,7,-1c444,151,447,151,449,151v3,,5,,8,1c460,152,462,153,465,154v3,,6,1,9,2c477,157,480,158,483,159v3,2,6,3,9,4c495,164,499,166,502,167v3,1,6,3,9,4c514,172,518,173,521,175v3,1,6,2,9,3c533,179,535,180,538,180v3,1,6,2,9,2c549,183,552,183,554,183v3,,5,,8,c564,183,566,182,568,182v2,-1,4,-2,6,-3c576,178,578,177,579,176v2,-2,4,-3,5,-5c585,169,587,167,588,165v1,-2,2,-5,3,-7c592,155,593,153,594,150v1,-3,2,-6,3,-9c597,138,598,135,599,132v,-4,1,-7,1,-10c601,118,602,115,602,112v1,-4,1,-7,2,-10c605,98,605,95,606,92v,-3,1,-6,2,-10c609,80,609,77,610,74v1,-3,2,-6,3,-8c614,63,615,61,616,59v2,-2,3,-4,4,-6c622,51,623,49,625,48v2,-2,3,-3,5,-4c632,43,634,42,636,42v2,-1,4,-1,7,-2c645,40,647,40,650,40v2,,5,1,8,1c660,42,663,42,666,43v3,1,6,2,9,3c678,47,681,48,684,49v3,1,6,2,9,4c696,54,699,55,703,57v3,1,6,2,9,3c715,62,718,63,721,64v3,1,6,2,9,3c733,68,736,69,739,70v3,1,6,1,8,2c750,72,753,73,755,73v3,,5,,7,c765,72,767,72,769,71v2,,4,-1,6,-2c777,68,779,67,780,65v2,-1,3,-3,5,-5c786,59,787,57,789,54v1,-2,2,-4,3,-7c793,45,794,42,795,39v1,-3,1,-5,2,-8c798,27,799,24,799,21v1,-3,2,-6,2,-10c802,8,802,3,803,1v,-1,,-1,,e" filled="f" strokecolor="black [3213]">
                      <v:path arrowok="t" o:connecttype="custom" o:connectlocs="4,423;11,397;23,379;41,372;64,375;91,384;119,396;145,403;167,403;183,392;193,371;199,343;204,313;212,287;224,269;241,261;265,264;292,274;320,285;346,293;368,292;383,281;393,260;400,232;405,202;412,176;424,158;442,151;465,154;492,163;521,175;547,182;568,182;584,171;594,150;600,122;606,92;613,66;625,48;643,40;666,43;693,53;721,64;747,72;769,71;785,60;795,39;801,11" o:connectangles="0,0,0,0,0,0,0,0,0,0,0,0,0,0,0,0,0,0,0,0,0,0,0,0,0,0,0,0,0,0,0,0,0,0,0,0,0,0,0,0,0,0,0,0,0,0,0,0"/>
                    </v:shape>
                    <v:shape id="Freeform 4077" o:spid="_x0000_s1169" style="position:absolute;left:12873;top:50;width:2;height:1;visibility:visible;mso-wrap-style:none;v-text-anchor:top" coordsize="11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" path="m29,47l,18,115,,38,87,29,47xe" fillcolor="black [3213]" stroked="f">
                      <v:path arrowok="t" o:connecttype="custom" o:connectlocs="29,47;0,18;115,0;38,87;29,47" o:connectangles="0,0,0,0,0"/>
                    </v:shape>
                    <v:line id="Line 4080" o:spid="_x0000_s1170" style="position:absolute;flip:x;visibility:visible;mso-wrap-style:square" from="12873,51" to="1287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" strokecolor="black [3213]"/>
                  </v:group>
                  <v:rect id="Rectangle 4082" o:spid="_x0000_s1171" style="position:absolute;left:12479;top:-151;width:40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" filled="f" stroked="f">
                    <v:textbox style="mso-fit-shape-to-text:t" inset="1mm,0,1mm,0">
                      <w:txbxContent>
                        <w:p w14:paraId="6D72177D" w14:textId="5B50AF29" w:rsidR="003C2AD3" w:rsidRPr="00DF6259" w:rsidRDefault="003C2AD3" w:rsidP="003C2AD3">
                          <w:pPr>
                            <w:rPr>
                              <w:color w:val="000000"/>
                              <w:kern w:val="0"/>
                              <w:sz w:val="18"/>
                              <w:szCs w:val="18"/>
                            </w:rPr>
                          </w:pPr>
                          <w:r w:rsidRPr="00DF6259">
                            <w:rPr>
                              <w:color w:val="000000"/>
                              <w:sz w:val="18"/>
                              <w:szCs w:val="18"/>
                            </w:rPr>
                            <w:t>光子</w:t>
                          </w:r>
                          <w:r w:rsidR="00DF6259" w:rsidRPr="00DF6259">
                            <w:rPr>
                              <w:i/>
                              <w:iCs/>
                              <w:color w:val="000000"/>
                              <w:sz w:val="18"/>
                              <w:szCs w:val="18"/>
                            </w:rPr>
                            <w:t>λ</w:t>
                          </w:r>
                          <w:r w:rsidR="00DF6259">
                            <w:rPr>
                              <w:color w:val="000000"/>
                              <w:sz w:val="18"/>
                              <w:szCs w:val="18"/>
                            </w:rPr>
                            <w:t>ʹ</w:t>
                          </w:r>
                        </w:p>
                      </w:txbxContent>
                    </v:textbox>
                  </v:rect>
                  <v:rect id="Rectangle 4086" o:spid="_x0000_s1172" style="position:absolute;left:12901;top:6180;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" filled="f" stroked="f">
                    <v:textbox style="mso-fit-shape-to-text:t" inset="1mm,0,1mm,0">
                      <w:txbxContent>
                        <w:p w14:paraId="28000DEF" w14:textId="77777777" w:rsidR="003C2AD3" w:rsidRPr="00DF6259" w:rsidRDefault="003C2AD3" w:rsidP="003C2AD3">
                          <w:pPr>
                            <w:rPr>
                              <w:color w:val="000000"/>
                              <w:kern w:val="0"/>
                              <w:sz w:val="18"/>
                              <w:szCs w:val="18"/>
                            </w:rPr>
                          </w:pPr>
                          <w:r w:rsidRPr="00DF6259">
                            <w:rPr>
                              <w:color w:val="000000"/>
                              <w:sz w:val="18"/>
                              <w:szCs w:val="18"/>
                            </w:rPr>
                            <w:t>电子</w:t>
                          </w:r>
                        </w:p>
                      </w:txbxContent>
                    </v:textbox>
                  </v:rect>
                  <v:shape id="Freeform 4089" o:spid="_x0000_s1173" style="position:absolute;left:12020;top:4324;width:318;height:1721;visibility:visible;mso-wrap-style:none;v-text-anchor:top" coordsize="5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" path="m,c32,39,50,88,50,139v,48,-16,94,-45,132e" filled="f" strokecolor="black [3213]" strokeweight=".5pt">
                    <v:path arrowok="t" o:connecttype="custom" o:connectlocs="0,0;31750,88265;3175,172085" o:connectangles="0,0,0"/>
                  </v:shape>
                  <v:shape id="Freeform 4090" o:spid="_x0000_s1174" style="position:absolute;left:11931;top:4108;width:432;height:571;visibility:visible;mso-wrap-style:none;v-text-anchor:top" coordsize="6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" path="m36,68l13,90,,,68,61,36,68xe" fillcolor="black [3213]" stroked="f">
                    <v:path arrowok="t" o:connecttype="custom" o:connectlocs="22860,43180;8255,57150;0,0;43180,38735;22860,43180" o:connectangles="0,0,0,0,0"/>
                  </v:shape>
                  <v:shape id="Freeform 4093" o:spid="_x0000_s1175" style="position:absolute;left:11868;top:5670;width:495;height:540;visibility:visible;mso-wrap-style:none;v-text-anchor:top" coordsize="7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" path="m49,26l78,39,,85,31,,49,26xe" fillcolor="black [3213]" stroked="f">
                    <v:path arrowok="t" o:connecttype="custom" o:connectlocs="31115,16510;49530,24765;0,53975;19685,0;31115,16510" o:connectangles="0,0,0,0,0"/>
                  </v:shape>
                  <v:group id="Group 4101" o:spid="_x0000_s1176" style="position:absolute;left:6242;top:4229;width:1003;height:1003" coordorigin="6242,4229"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">
                    <v:group id="Group 4099" o:spid="_x0000_s1177" style="position:absolute;left:6242;top:4229;width:1;height:1" coordorigin="6242,4229"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">
                      <v:shape id="Picture 4096" o:spid="_x0000_s1178" type="#_x0000_t75" style="position:absolute;left:6242;top:4229;width:1;height: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">
                        <v:imagedata r:id="rId24" o:title=""/>
                      </v:shape>
                      <v:shape id="Freeform 4098" o:spid="_x0000_s1179" style="position:absolute;left:6242;top:4229;width:1;height:1;visibility:visible;mso-wrap-style:none;v-text-anchor:top" coordsize="15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" path="m27,27c,54,,99,27,126v27,27,72,27,99,c154,99,154,54,126,27,99,,54,,27,27e" fillcolor="white [3212]" strokecolor="black [3213]" strokeweight="1pt">
                        <v:fill color2="black [3213]" rotate="t" focusposition=".5,.5" focussize="" focus="100%" type="gradientRadial"/>
                        <v:stroke endcap="round"/>
                        <v:path arrowok="t" o:connecttype="custom" o:connectlocs="27,27;27,126;126,126;126,27;27,27" o:connectangles="0,0,0,0,0"/>
                      </v:shape>
                    </v:group>
                    <v:line id="Line 4100" o:spid="_x0000_s1180" style="position:absolute;visibility:visible;mso-wrap-style:square" from="6242,4229" to="6243,4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" strokecolor="black [3213]"/>
                  </v:group>
                  <v:group id="Group 4107" o:spid="_x0000_s1181" style="position:absolute;left:12001;top:6724;width:1010;height:1003" coordorigin="12001,672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">
                    <v:group id="Group 4105" o:spid="_x0000_s1182" style="position:absolute;left:12001;top:6724;width:2;height:2" coordorigin="12001,672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">
                      <v:shape id="Picture 4102" o:spid="_x0000_s1183" type="#_x0000_t75" style="position:absolute;left:12001;top:6724;width:2;height: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">
                        <v:imagedata r:id="rId25" o:title=""/>
                      </v:shape>
                      <v:shape id="Freeform 4104" o:spid="_x0000_s1184" style="position:absolute;left:12001;top:6724;width:2;height:2;visibility:visible;mso-wrap-style:none;v-text-anchor:top" coordsize="154,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" path="m27,28c,55,,99,27,127v28,27,72,27,99,c154,99,154,55,126,28,99,,55,,27,28e" fillcolor="white [3212]" strokecolor="black [3213]" strokeweight="1pt">
                        <v:fill color2="black [3213]" rotate="t" focusposition=".5,.5" focussize="" focus="100%" type="gradientRadial"/>
                        <v:stroke endcap="round"/>
                        <v:path arrowok="t" o:connecttype="custom" o:connectlocs="27,28;27,127;126,127;126,28;27,28" o:connectangles="0,0,0,0,0"/>
                      </v:shape>
                    </v:group>
                    <v:line id="Line 4106" o:spid="_x0000_s1185" style="position:absolute;visibility:visible;mso-wrap-style:square" from="12001,6725" to="12002,6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" strokecolor="black [3213]" strokeweight=".5pt"/>
                  </v:group>
                  <v:group id="Group 4112" o:spid="_x0000_s1186" style="position:absolute;left:12807;top:7689;width:794;height:1131" coordorigin="12807,7689"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">
                    <v:shape id="Freeform 4108" o:spid="_x0000_s1187" style="position:absolute;left:12808;top:7690;width:1;height:1;visibility:visible;mso-wrap-style:none;v-text-anchor:top" coordsize="96,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" path="m39,32l66,,96,113,,46,39,32xe" fillcolor="black [3213]" stroked="f">
                      <v:path arrowok="t" o:connecttype="custom" o:connectlocs="39,32;66,0;96,113;0,46;39,32" o:connectangles="0,0,0,0,0"/>
                    </v:shape>
                    <v:line id="Line 4111" o:spid="_x0000_s1188" style="position:absolute;flip:x y;visibility:visible;mso-wrap-style:square" from="12807,7689" to="12808,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" strokecolor="black [3213]"/>
                  </v:group>
                </v:group>
                <v:line id="直接连接符 1137" o:spid="_x0000_s1189" style="position:absolute;visibility:visible;mso-wrap-style:square" from="10803,4723" to="23377,4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" strokecolor="black [3213]" strokeweight=".5pt">
                  <v:stroke dashstyle="dash" joinstyle="miter"/>
                </v:line>
                <v:line id="直接连接符 1137" o:spid="_x0000_s1190" style="position:absolute;flip:y;visibility:visible;mso-wrap-style:square" from="10842,3599" to="12842,4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" strokecolor="black [3213]" strokeweight=".5pt">
                  <v:stroke dashstyle="dash" joinstyle="miter"/>
                </v:line>
                <w10:wrap type="square" anchorx="margin"/>
              </v:group>
            </w:pict>
          </mc:Fallback>
        </mc:AlternateContent>
      </w:r>
      <w:r w:rsidR="006767BE" w:rsidRPr="00C80652">
        <w:t>2</w:t>
      </w:r>
      <w:r w:rsidR="006767BE" w:rsidRPr="00C80652">
        <w:t>．</w:t>
      </w:r>
      <w:r w:rsidR="006767BE" w:rsidRPr="00C80652">
        <w:rPr>
          <w:rFonts w:hint="eastAsia"/>
        </w:rPr>
        <w:t>如图，康普顿和他的中国学生吴有训在实验室中发现：</w:t>
      </w:r>
      <w:r w:rsidR="006767BE" w:rsidRPr="00C80652">
        <w:rPr>
          <w:rFonts w:hint="eastAsia"/>
        </w:rPr>
        <w:t>X</w:t>
      </w:r>
      <w:r w:rsidR="006767BE" w:rsidRPr="00C80652">
        <w:rPr>
          <w:rFonts w:hint="eastAsia"/>
        </w:rPr>
        <w:t>射线与静态弱束缚电子碰撞散射后，</w:t>
      </w:r>
      <w:r w:rsidR="006767BE" w:rsidRPr="00C80652">
        <w:rPr>
          <w:rFonts w:hint="eastAsia"/>
          <w:noProof/>
        </w:rPr>
        <w:t>其</w:t>
      </w:r>
      <w:r w:rsidR="006767BE" w:rsidRPr="00C80652">
        <w:rPr>
          <w:rFonts w:hint="eastAsia"/>
        </w:rPr>
        <w:t>波长</w:t>
      </w:r>
      <w:r w:rsidR="006767BE" w:rsidRPr="00C80652">
        <w:rPr>
          <w:i/>
        </w:rPr>
        <w:t>λ</w:t>
      </w:r>
      <w:r w:rsidR="006767BE" w:rsidRPr="00C80652">
        <w:rPr>
          <w:rFonts w:hint="eastAsia"/>
        </w:rPr>
        <w:t>随散射角增大而增大，这种现象被称为康普顿效应</w:t>
      </w:r>
      <w:r w:rsidR="006767BE" w:rsidRPr="00C80652">
        <w:rPr>
          <w:rFonts w:ascii="华文中宋" w:hAnsi="华文中宋" w:cs="华文中宋" w:hint="eastAsia"/>
        </w:rPr>
        <w:t>。</w:t>
      </w:r>
      <w:r w:rsidR="006767BE" w:rsidRPr="00C80652">
        <w:rPr>
          <w:rFonts w:ascii="华文中宋" w:hAnsi="华文中宋" w:cs="华文中宋"/>
        </w:rPr>
        <w:t>下列说法正确的是</w:t>
      </w:r>
      <w:r w:rsidR="006767BE" w:rsidRPr="00C80652">
        <w:rPr>
          <w:rFonts w:ascii="华文中宋" w:hAnsi="华文中宋" w:cs="华文中宋" w:hint="eastAsia"/>
        </w:rPr>
        <w:t>（</w:t>
      </w:r>
      <w:r w:rsidR="006767BE" w:rsidRPr="00C80652">
        <w:rPr>
          <w:rFonts w:ascii="华文中宋" w:hAnsi="华文中宋" w:cs="华文中宋" w:hint="eastAsia"/>
        </w:rPr>
        <w:t xml:space="preserve">    </w:t>
      </w:r>
      <w:r w:rsidR="006767BE" w:rsidRPr="00C80652">
        <w:rPr>
          <w:rFonts w:ascii="华文中宋" w:hAnsi="华文中宋" w:cs="华文中宋" w:hint="eastAsia"/>
        </w:rPr>
        <w:t>）</w:t>
      </w:r>
    </w:p>
    <w:p w14:paraId="6F5E408D" w14:textId="260C2EAC" w:rsidR="006767BE" w:rsidRPr="00C80652" w:rsidRDefault="006767BE" w:rsidP="006767BE">
      <w:r w:rsidRPr="00C80652">
        <w:t>A</w:t>
      </w:r>
      <w:r w:rsidRPr="00C80652">
        <w:t>．经典波动理论</w:t>
      </w:r>
      <w:r w:rsidRPr="00C80652">
        <w:rPr>
          <w:rFonts w:hint="eastAsia"/>
        </w:rPr>
        <w:t>可以完美</w:t>
      </w:r>
      <w:r w:rsidRPr="00C80652">
        <w:t>解释康普顿效应</w:t>
      </w:r>
    </w:p>
    <w:p w14:paraId="0DDF56DD" w14:textId="42680B39" w:rsidR="006767BE" w:rsidRPr="00C80652" w:rsidRDefault="006767BE" w:rsidP="006767BE">
      <w:r w:rsidRPr="00C80652">
        <w:t>B</w:t>
      </w:r>
      <w:r w:rsidRPr="00C80652">
        <w:t>．康普顿效应说明光子具有能量</w:t>
      </w:r>
      <w:r w:rsidRPr="00C80652">
        <w:rPr>
          <w:rFonts w:hint="eastAsia"/>
        </w:rPr>
        <w:t>，</w:t>
      </w:r>
      <w:r w:rsidRPr="00C80652">
        <w:t>但无动量</w:t>
      </w:r>
    </w:p>
    <w:p w14:paraId="4C1416A7" w14:textId="50803EFB" w:rsidR="006767BE" w:rsidRPr="00C80652" w:rsidRDefault="006767BE" w:rsidP="006767BE">
      <w:r w:rsidRPr="00C80652">
        <w:t>C</w:t>
      </w:r>
      <w:r w:rsidRPr="00C80652">
        <w:t>．康普顿效应说明光子具有动量</w:t>
      </w:r>
      <w:r w:rsidRPr="00C80652">
        <w:rPr>
          <w:rFonts w:hint="eastAsia"/>
        </w:rPr>
        <w:t>，</w:t>
      </w:r>
      <w:r w:rsidRPr="00C80652">
        <w:t>但无能量</w:t>
      </w:r>
    </w:p>
    <w:p w14:paraId="39B5F19D" w14:textId="23538922" w:rsidR="006767BE" w:rsidRPr="00C80652" w:rsidRDefault="006767BE" w:rsidP="006767BE">
      <w:r w:rsidRPr="00C80652">
        <w:t>D</w:t>
      </w:r>
      <w:r w:rsidRPr="00C80652">
        <w:t>．康普顿效应有力证明了爱因斯坦的光子说</w:t>
      </w:r>
    </w:p>
    <w:p w14:paraId="1402F1EC" w14:textId="354E1D4A" w:rsidR="006767BE" w:rsidRDefault="006767BE" w:rsidP="006767BE"/>
    <w:p w14:paraId="6E933167" w14:textId="63A76019" w:rsidR="0043128C" w:rsidRPr="00EF3D9F" w:rsidRDefault="0043128C" w:rsidP="0043128C">
      <w:r w:rsidRPr="00EF3D9F">
        <w:t>3</w:t>
      </w:r>
      <w:r w:rsidRPr="00EF3D9F">
        <w:t>．玻尔引入量子化概念，很好地解释了氢原子光谱的形成原因。已知氢原子在量子数</w:t>
      </w:r>
      <w:r w:rsidRPr="0091332C">
        <w:rPr>
          <w:rFonts w:hint="eastAsia"/>
          <w:i/>
          <w:iCs/>
        </w:rPr>
        <w:t>n</w:t>
      </w:r>
      <w:r>
        <w:rPr>
          <w:rFonts w:hint="eastAsia"/>
        </w:rPr>
        <w:t xml:space="preserve"> = 2</w:t>
      </w:r>
      <w:r w:rsidRPr="00EF3D9F">
        <w:t>和</w:t>
      </w:r>
      <w:r w:rsidRPr="0091332C">
        <w:rPr>
          <w:rFonts w:hint="eastAsia"/>
          <w:i/>
          <w:iCs/>
        </w:rPr>
        <w:t>n</w:t>
      </w:r>
      <w:r>
        <w:rPr>
          <w:rFonts w:hint="eastAsia"/>
        </w:rPr>
        <w:t xml:space="preserve"> = 3</w:t>
      </w:r>
      <w:r w:rsidRPr="00EF3D9F">
        <w:t>的激发态之间相互跃迁过程中，需吸收或放出的能量为</w:t>
      </w:r>
      <w:r w:rsidRPr="0091332C">
        <w:rPr>
          <w:rFonts w:hint="eastAsia"/>
          <w:i/>
          <w:iCs/>
        </w:rPr>
        <w:t>E</w:t>
      </w:r>
      <w:r w:rsidRPr="00EF3D9F">
        <w:t>，普朗克恒量为</w:t>
      </w:r>
      <w:r w:rsidRPr="0091332C">
        <w:rPr>
          <w:rFonts w:hint="eastAsia"/>
          <w:i/>
          <w:iCs/>
        </w:rPr>
        <w:t>h</w:t>
      </w:r>
      <w:r w:rsidRPr="00EF3D9F">
        <w:t>，则一氢原子在</w:t>
      </w:r>
      <w:r w:rsidRPr="0091332C">
        <w:rPr>
          <w:rFonts w:hint="eastAsia"/>
          <w:i/>
          <w:iCs/>
        </w:rPr>
        <w:t>n</w:t>
      </w:r>
      <w:r>
        <w:rPr>
          <w:rFonts w:hint="eastAsia"/>
        </w:rPr>
        <w:t xml:space="preserve"> =3</w:t>
      </w:r>
      <w:r w:rsidRPr="00EF3D9F">
        <w:t>的激发态跃迁到基态的过程中</w:t>
      </w:r>
      <w:r>
        <w:t>（</w:t>
      </w:r>
      <w:r>
        <w:t xml:space="preserve">    </w:t>
      </w:r>
      <w:r>
        <w:t>）</w:t>
      </w:r>
    </w:p>
    <w:p w14:paraId="1FDB3548" w14:textId="2BD5BA77" w:rsidR="0043128C" w:rsidRPr="00825535" w:rsidRDefault="0043128C" w:rsidP="0043128C">
      <w:r w:rsidRPr="00EF3D9F">
        <w:t>A</w:t>
      </w:r>
      <w:r w:rsidRPr="00EF3D9F">
        <w:t>．发射</w:t>
      </w:r>
      <w:r>
        <w:rPr>
          <w:rFonts w:hint="eastAsia"/>
        </w:rPr>
        <w:t>一</w:t>
      </w:r>
      <w:r w:rsidRPr="00EF3D9F">
        <w:t>频率为</w:t>
      </w:r>
      <w:r>
        <w:fldChar w:fldCharType="begin"/>
      </w:r>
      <w:r>
        <w:instrText xml:space="preserve"> </w:instrText>
      </w:r>
      <w:r>
        <w:rPr>
          <w:rFonts w:hint="eastAsia"/>
        </w:rPr>
        <w:instrText>EQ \F(32</w:instrText>
      </w:r>
      <w:r w:rsidRPr="0091332C">
        <w:rPr>
          <w:rFonts w:hint="eastAsia"/>
          <w:i/>
          <w:iCs/>
        </w:rPr>
        <w:instrText>E</w:instrText>
      </w:r>
      <w:r>
        <w:rPr>
          <w:rFonts w:hint="eastAsia"/>
        </w:rPr>
        <w:instrText>,5</w:instrText>
      </w:r>
      <w:r w:rsidRPr="0091332C">
        <w:rPr>
          <w:rFonts w:hint="eastAsia"/>
          <w:i/>
          <w:iCs/>
        </w:rPr>
        <w:instrText>h</w:instrText>
      </w:r>
      <w:r>
        <w:rPr>
          <w:rFonts w:hint="eastAsia"/>
        </w:rPr>
        <w:instrText>)</w:instrText>
      </w:r>
      <w:r>
        <w:instrText xml:space="preserve"> </w:instrText>
      </w:r>
      <w:r>
        <w:fldChar w:fldCharType="separate"/>
      </w:r>
      <w:r>
        <w:fldChar w:fldCharType="end"/>
      </w:r>
      <w:r w:rsidRPr="00EF3D9F">
        <w:t>的光子</w:t>
      </w:r>
      <w:r>
        <w:tab/>
      </w:r>
      <w:r>
        <w:tab/>
      </w:r>
      <w:r w:rsidR="00843861">
        <w:tab/>
      </w:r>
      <w:r w:rsidRPr="00EF3D9F">
        <w:t>B</w:t>
      </w:r>
      <w:r w:rsidRPr="00EF3D9F">
        <w:t>．吸收</w:t>
      </w:r>
      <w:r>
        <w:rPr>
          <w:rFonts w:hint="eastAsia"/>
        </w:rPr>
        <w:t>一</w:t>
      </w:r>
      <w:r w:rsidRPr="00EF3D9F">
        <w:t>频率为</w:t>
      </w:r>
      <w:r>
        <w:fldChar w:fldCharType="begin"/>
      </w:r>
      <w:r>
        <w:instrText xml:space="preserve"> </w:instrText>
      </w:r>
      <w:r>
        <w:rPr>
          <w:rFonts w:hint="eastAsia"/>
        </w:rPr>
        <w:instrText>EQ \F(32</w:instrText>
      </w:r>
      <w:r w:rsidRPr="0091332C">
        <w:rPr>
          <w:rFonts w:hint="eastAsia"/>
          <w:i/>
          <w:iCs/>
        </w:rPr>
        <w:instrText>E</w:instrText>
      </w:r>
      <w:r>
        <w:rPr>
          <w:rFonts w:hint="eastAsia"/>
        </w:rPr>
        <w:instrText>,5</w:instrText>
      </w:r>
      <w:r w:rsidRPr="0091332C">
        <w:rPr>
          <w:rFonts w:hint="eastAsia"/>
          <w:i/>
          <w:iCs/>
        </w:rPr>
        <w:instrText>h</w:instrText>
      </w:r>
      <w:r>
        <w:rPr>
          <w:rFonts w:hint="eastAsia"/>
        </w:rPr>
        <w:instrText>)</w:instrText>
      </w:r>
      <w:r>
        <w:instrText xml:space="preserve"> </w:instrText>
      </w:r>
      <w:r>
        <w:fldChar w:fldCharType="separate"/>
      </w:r>
      <w:r>
        <w:fldChar w:fldCharType="end"/>
      </w:r>
      <w:r w:rsidRPr="00EF3D9F">
        <w:t>的光子</w:t>
      </w:r>
    </w:p>
    <w:p w14:paraId="3797BE2F" w14:textId="77777777" w:rsidR="0043128C" w:rsidRPr="00825535" w:rsidRDefault="0043128C" w:rsidP="0043128C">
      <w:r w:rsidRPr="00EF3D9F">
        <w:t>C</w:t>
      </w:r>
      <w:r w:rsidRPr="00EF3D9F">
        <w:t>．发射</w:t>
      </w:r>
      <w:r>
        <w:rPr>
          <w:rFonts w:hint="eastAsia"/>
        </w:rPr>
        <w:t>一</w:t>
      </w:r>
      <w:r w:rsidRPr="00EF3D9F">
        <w:t>频率为</w:t>
      </w:r>
      <w:r>
        <w:fldChar w:fldCharType="begin"/>
      </w:r>
      <w:r>
        <w:instrText xml:space="preserve"> </w:instrText>
      </w:r>
      <w:r>
        <w:rPr>
          <w:rFonts w:hint="eastAsia"/>
        </w:rPr>
        <w:instrText>EQ \F(3</w:instrText>
      </w:r>
      <w:r w:rsidRPr="0091332C">
        <w:rPr>
          <w:rFonts w:hint="eastAsia"/>
          <w:i/>
          <w:iCs/>
        </w:rPr>
        <w:instrText>E</w:instrText>
      </w:r>
      <w:r>
        <w:rPr>
          <w:rFonts w:hint="eastAsia"/>
        </w:rPr>
        <w:instrText>,</w:instrText>
      </w:r>
      <w:r w:rsidRPr="0091332C">
        <w:rPr>
          <w:rFonts w:hint="eastAsia"/>
          <w:i/>
          <w:iCs/>
        </w:rPr>
        <w:instrText>h</w:instrText>
      </w:r>
      <w:r>
        <w:rPr>
          <w:rFonts w:hint="eastAsia"/>
        </w:rPr>
        <w:instrText>)</w:instrText>
      </w:r>
      <w:r>
        <w:instrText xml:space="preserve"> </w:instrText>
      </w:r>
      <w:r>
        <w:fldChar w:fldCharType="separate"/>
      </w:r>
      <w:r>
        <w:fldChar w:fldCharType="end"/>
      </w:r>
      <w:r w:rsidRPr="00EF3D9F">
        <w:t>的光子</w:t>
      </w:r>
      <w:r>
        <w:tab/>
      </w:r>
      <w:r>
        <w:tab/>
      </w:r>
      <w:r>
        <w:tab/>
      </w:r>
      <w:r w:rsidRPr="00EF3D9F">
        <w:t>D</w:t>
      </w:r>
      <w:r w:rsidRPr="00EF3D9F">
        <w:t>．吸收</w:t>
      </w:r>
      <w:r>
        <w:rPr>
          <w:rFonts w:hint="eastAsia"/>
        </w:rPr>
        <w:t>一</w:t>
      </w:r>
      <w:r w:rsidRPr="00EF3D9F">
        <w:t>频率为</w:t>
      </w:r>
      <w:r>
        <w:fldChar w:fldCharType="begin"/>
      </w:r>
      <w:r>
        <w:instrText xml:space="preserve"> </w:instrText>
      </w:r>
      <w:r>
        <w:rPr>
          <w:rFonts w:hint="eastAsia"/>
        </w:rPr>
        <w:instrText>EQ \F(3</w:instrText>
      </w:r>
      <w:r w:rsidRPr="0091332C">
        <w:rPr>
          <w:rFonts w:hint="eastAsia"/>
          <w:i/>
          <w:iCs/>
        </w:rPr>
        <w:instrText>E</w:instrText>
      </w:r>
      <w:r>
        <w:rPr>
          <w:rFonts w:hint="eastAsia"/>
        </w:rPr>
        <w:instrText>,</w:instrText>
      </w:r>
      <w:r w:rsidRPr="0091332C">
        <w:rPr>
          <w:rFonts w:hint="eastAsia"/>
          <w:i/>
          <w:iCs/>
        </w:rPr>
        <w:instrText>h</w:instrText>
      </w:r>
      <w:r>
        <w:rPr>
          <w:rFonts w:hint="eastAsia"/>
        </w:rPr>
        <w:instrText>)</w:instrText>
      </w:r>
      <w:r>
        <w:instrText xml:space="preserve"> </w:instrText>
      </w:r>
      <w:r>
        <w:fldChar w:fldCharType="separate"/>
      </w:r>
      <w:r>
        <w:fldChar w:fldCharType="end"/>
      </w:r>
      <w:r w:rsidRPr="00EF3D9F">
        <w:t>的光子</w:t>
      </w:r>
    </w:p>
    <w:p w14:paraId="365B1080" w14:textId="77777777" w:rsidR="006767BE" w:rsidRPr="00C80652" w:rsidRDefault="006767BE" w:rsidP="006767BE"/>
    <w:p w14:paraId="5E94CA53" w14:textId="64B7498B" w:rsidR="006767BE" w:rsidRPr="00B94FB6" w:rsidRDefault="006767BE" w:rsidP="006767BE">
      <w:r w:rsidRPr="00B94FB6">
        <w:t>4</w:t>
      </w:r>
      <w:r w:rsidRPr="00B94FB6">
        <w:t>．事实上，原子核的质量小于核子</w:t>
      </w:r>
      <w:r w:rsidRPr="00B94FB6">
        <w:rPr>
          <w:rFonts w:hint="eastAsia"/>
        </w:rPr>
        <w:t>分散时</w:t>
      </w:r>
      <w:r w:rsidRPr="00B94FB6">
        <w:t>的总质量，两者之差称为质量亏损</w:t>
      </w:r>
      <w:r w:rsidRPr="00B94FB6">
        <w:t>Δ</w:t>
      </w:r>
      <w:r w:rsidRPr="00B94FB6">
        <w:rPr>
          <w:i/>
        </w:rPr>
        <w:t>m</w:t>
      </w:r>
      <w:r w:rsidRPr="00B94FB6">
        <w:t>。核内各核子彼此分离时的总能量与该原子核能量之差称为原子核的结合能</w:t>
      </w:r>
      <w:r w:rsidRPr="00B94FB6">
        <w:rPr>
          <w:i/>
        </w:rPr>
        <w:t>E</w:t>
      </w:r>
      <w:r w:rsidRPr="00B94FB6">
        <w:rPr>
          <w:rFonts w:hint="eastAsia"/>
        </w:rPr>
        <w:t>，</w:t>
      </w:r>
      <w:r w:rsidRPr="00B94FB6">
        <w:rPr>
          <w:i/>
        </w:rPr>
        <w:t>E</w:t>
      </w:r>
      <w:r w:rsidRPr="00B94FB6">
        <w:rPr>
          <w:rFonts w:hint="eastAsia"/>
        </w:rPr>
        <w:t>与核子数的比值叫平均结合</w:t>
      </w:r>
      <w:r w:rsidRPr="00B94FB6">
        <w:rPr>
          <w:rFonts w:hint="eastAsia"/>
          <w:szCs w:val="22"/>
        </w:rPr>
        <w:t>能。已知光在真空中的速度为</w:t>
      </w:r>
      <w:r w:rsidRPr="00B94FB6">
        <w:rPr>
          <w:rFonts w:hint="eastAsia"/>
          <w:i/>
          <w:szCs w:val="22"/>
        </w:rPr>
        <w:t>c</w:t>
      </w:r>
      <w:r w:rsidRPr="00B94FB6">
        <w:rPr>
          <w:rFonts w:hint="eastAsia"/>
          <w:szCs w:val="22"/>
        </w:rPr>
        <w:t>。</w:t>
      </w:r>
    </w:p>
    <w:p w14:paraId="0D22CB77" w14:textId="74D75C57" w:rsidR="006767BE" w:rsidRPr="00B94FB6" w:rsidRDefault="006767BE" w:rsidP="006767BE">
      <w:r w:rsidRPr="00B94FB6">
        <w:rPr>
          <w:rFonts w:hint="eastAsia"/>
        </w:rPr>
        <w:t>（</w:t>
      </w:r>
      <w:r w:rsidRPr="00B94FB6">
        <w:rPr>
          <w:rFonts w:hint="eastAsia"/>
        </w:rPr>
        <w:t>1</w:t>
      </w:r>
      <w:r w:rsidRPr="00B94FB6">
        <w:rPr>
          <w:rFonts w:hint="eastAsia"/>
        </w:rPr>
        <w:t>）</w:t>
      </w:r>
      <w:r w:rsidRPr="00B94FB6">
        <w:t>原子核的结合能</w:t>
      </w:r>
      <w:r w:rsidRPr="00B94FB6">
        <w:rPr>
          <w:i/>
        </w:rPr>
        <w:t>E</w:t>
      </w:r>
      <w:r w:rsidRPr="00B94FB6">
        <w:t>与质量亏损</w:t>
      </w:r>
      <w:r w:rsidRPr="00B94FB6">
        <w:t>Δ</w:t>
      </w:r>
      <w:r w:rsidRPr="00B94FB6">
        <w:rPr>
          <w:i/>
        </w:rPr>
        <w:t>m</w:t>
      </w:r>
      <w:r w:rsidRPr="00B94FB6">
        <w:t>之间的关系为</w:t>
      </w:r>
      <w:r w:rsidRPr="00B94FB6">
        <w:rPr>
          <w:rFonts w:hint="eastAsia"/>
        </w:rPr>
        <w:t>：</w:t>
      </w:r>
      <w:r w:rsidRPr="00B94FB6">
        <w:t>_____________________</w:t>
      </w:r>
      <w:r w:rsidRPr="00B94FB6">
        <w:t>。</w:t>
      </w:r>
    </w:p>
    <w:p w14:paraId="0AE44AA2" w14:textId="668D47DD" w:rsidR="006767BE" w:rsidRPr="00B94FB6" w:rsidRDefault="00AF1D7A" w:rsidP="006767BE">
      <w:pPr>
        <w:rPr>
          <w:szCs w:val="22"/>
        </w:rPr>
      </w:pPr>
      <w:r>
        <w:rPr>
          <w:noProof/>
        </w:rPr>
        <mc:AlternateContent>
          <mc:Choice Requires="wpg">
            <w:drawing>
              <wp:anchor distT="0" distB="0" distL="114300" distR="114300" simplePos="0" relativeHeight="251688448" behindDoc="0" locked="0" layoutInCell="1" allowOverlap="1" wp14:anchorId="56F0E031" wp14:editId="228F1943">
                <wp:simplePos x="0" y="0"/>
                <wp:positionH relativeFrom="margin">
                  <wp:posOffset>3035300</wp:posOffset>
                </wp:positionH>
                <wp:positionV relativeFrom="paragraph">
                  <wp:posOffset>66040</wp:posOffset>
                </wp:positionV>
                <wp:extent cx="2316480" cy="1656080"/>
                <wp:effectExtent l="0" t="0" r="7620" b="1270"/>
                <wp:wrapSquare wrapText="bothSides"/>
                <wp:docPr id="470179821" name="画布 93"/>
                <wp:cNvGraphicFramePr/>
                <a:graphic xmlns:a="http://schemas.openxmlformats.org/drawingml/2006/main">
                  <a:graphicData uri="http://schemas.microsoft.com/office/word/2010/wordprocessingGroup">
                    <wpg:wgp>
                      <wpg:cNvGrpSpPr/>
                      <wpg:grpSpPr>
                        <a:xfrm>
                          <a:off x="0" y="0"/>
                          <a:ext cx="2316480" cy="1656080"/>
                          <a:chOff x="-26280" y="-46584"/>
                          <a:chExt cx="2316930" cy="1656914"/>
                        </a:xfrm>
                      </wpg:grpSpPr>
                      <wpg:grpSp>
                        <wpg:cNvPr id="2146817681" name="Group 4124"/>
                        <wpg:cNvGrpSpPr>
                          <a:grpSpLocks/>
                        </wpg:cNvGrpSpPr>
                        <wpg:grpSpPr bwMode="auto">
                          <a:xfrm>
                            <a:off x="215265" y="229235"/>
                            <a:ext cx="1590040" cy="1172210"/>
                            <a:chOff x="215265" y="229235"/>
                            <a:chExt cx="2504" cy="1846"/>
                          </a:xfrm>
                        </wpg:grpSpPr>
                        <wpg:grpSp>
                          <wpg:cNvPr id="709544873" name="Group 4120"/>
                          <wpg:cNvGrpSpPr>
                            <a:grpSpLocks/>
                          </wpg:cNvGrpSpPr>
                          <wpg:grpSpPr bwMode="auto">
                            <a:xfrm>
                              <a:off x="215267" y="229235"/>
                              <a:ext cx="2502" cy="1846"/>
                              <a:chOff x="215267" y="229235"/>
                              <a:chExt cx="2502" cy="1846"/>
                            </a:xfrm>
                          </wpg:grpSpPr>
                          <wps:wsp>
                            <wps:cNvPr id="1175298701" name="Freeform 4118"/>
                            <wps:cNvSpPr>
                              <a:spLocks noEditPoints="1"/>
                            </wps:cNvSpPr>
                            <wps:spPr bwMode="auto">
                              <a:xfrm>
                                <a:off x="215267" y="229235"/>
                                <a:ext cx="2502" cy="1846"/>
                              </a:xfrm>
                              <a:custGeom>
                                <a:avLst/>
                                <a:gdLst>
                                  <a:gd name="T0" fmla="*/ 5190 w 15440"/>
                                  <a:gd name="T1" fmla="*/ 20 h 11440"/>
                                  <a:gd name="T2" fmla="*/ 10590 w 15440"/>
                                  <a:gd name="T3" fmla="*/ 20 h 11440"/>
                                  <a:gd name="T4" fmla="*/ 15420 w 15440"/>
                                  <a:gd name="T5" fmla="*/ 350 h 11440"/>
                                  <a:gd name="T6" fmla="*/ 10481 w 15440"/>
                                  <a:gd name="T7" fmla="*/ 571 h 11440"/>
                                  <a:gd name="T8" fmla="*/ 5161 w 15440"/>
                                  <a:gd name="T9" fmla="*/ 591 h 11440"/>
                                  <a:gd name="T10" fmla="*/ 0 w 15440"/>
                                  <a:gd name="T11" fmla="*/ 581 h 11440"/>
                                  <a:gd name="T12" fmla="*/ 4648 w 15440"/>
                                  <a:gd name="T13" fmla="*/ 1142 h 11440"/>
                                  <a:gd name="T14" fmla="*/ 9888 w 15440"/>
                                  <a:gd name="T15" fmla="*/ 1142 h 11440"/>
                                  <a:gd name="T16" fmla="*/ 15068 w 15440"/>
                                  <a:gd name="T17" fmla="*/ 1142 h 11440"/>
                                  <a:gd name="T18" fmla="*/ 11043 w 15440"/>
                                  <a:gd name="T19" fmla="*/ 1713 h 11440"/>
                                  <a:gd name="T20" fmla="*/ 5643 w 15440"/>
                                  <a:gd name="T21" fmla="*/ 1713 h 11440"/>
                                  <a:gd name="T22" fmla="*/ 323 w 15440"/>
                                  <a:gd name="T23" fmla="*/ 1733 h 11440"/>
                                  <a:gd name="T24" fmla="*/ 4366 w 15440"/>
                                  <a:gd name="T25" fmla="*/ 2284 h 11440"/>
                                  <a:gd name="T26" fmla="*/ 9546 w 15440"/>
                                  <a:gd name="T27" fmla="*/ 2284 h 11440"/>
                                  <a:gd name="T28" fmla="*/ 14866 w 15440"/>
                                  <a:gd name="T29" fmla="*/ 2304 h 11440"/>
                                  <a:gd name="T30" fmla="*/ 11525 w 15440"/>
                                  <a:gd name="T31" fmla="*/ 2875 h 11440"/>
                                  <a:gd name="T32" fmla="*/ 6205 w 15440"/>
                                  <a:gd name="T33" fmla="*/ 2855 h 11440"/>
                                  <a:gd name="T34" fmla="*/ 805 w 15440"/>
                                  <a:gd name="T35" fmla="*/ 2855 h 11440"/>
                                  <a:gd name="T36" fmla="*/ 3604 w 15440"/>
                                  <a:gd name="T37" fmla="*/ 3446 h 11440"/>
                                  <a:gd name="T38" fmla="*/ 9004 w 15440"/>
                                  <a:gd name="T39" fmla="*/ 3446 h 11440"/>
                                  <a:gd name="T40" fmla="*/ 14324 w 15440"/>
                                  <a:gd name="T41" fmla="*/ 3426 h 11440"/>
                                  <a:gd name="T42" fmla="*/ 12067 w 15440"/>
                                  <a:gd name="T43" fmla="*/ 3997 h 11440"/>
                                  <a:gd name="T44" fmla="*/ 6747 w 15440"/>
                                  <a:gd name="T45" fmla="*/ 4017 h 11440"/>
                                  <a:gd name="T46" fmla="*/ 1507 w 15440"/>
                                  <a:gd name="T47" fmla="*/ 4017 h 11440"/>
                                  <a:gd name="T48" fmla="*/ 3122 w 15440"/>
                                  <a:gd name="T49" fmla="*/ 4568 h 11440"/>
                                  <a:gd name="T50" fmla="*/ 8442 w 15440"/>
                                  <a:gd name="T51" fmla="*/ 4588 h 11440"/>
                                  <a:gd name="T52" fmla="*/ 13842 w 15440"/>
                                  <a:gd name="T53" fmla="*/ 4588 h 11440"/>
                                  <a:gd name="T54" fmla="*/ 12269 w 15440"/>
                                  <a:gd name="T55" fmla="*/ 5159 h 11440"/>
                                  <a:gd name="T56" fmla="*/ 7029 w 15440"/>
                                  <a:gd name="T57" fmla="*/ 5159 h 11440"/>
                                  <a:gd name="T58" fmla="*/ 1849 w 15440"/>
                                  <a:gd name="T59" fmla="*/ 5159 h 11440"/>
                                  <a:gd name="T60" fmla="*/ 2780 w 15440"/>
                                  <a:gd name="T61" fmla="*/ 5710 h 11440"/>
                                  <a:gd name="T62" fmla="*/ 7960 w 15440"/>
                                  <a:gd name="T63" fmla="*/ 5710 h 11440"/>
                                  <a:gd name="T64" fmla="*/ 13280 w 15440"/>
                                  <a:gd name="T65" fmla="*/ 5730 h 11440"/>
                                  <a:gd name="T66" fmla="*/ 13111 w 15440"/>
                                  <a:gd name="T67" fmla="*/ 6301 h 11440"/>
                                  <a:gd name="T68" fmla="*/ 7791 w 15440"/>
                                  <a:gd name="T69" fmla="*/ 6281 h 11440"/>
                                  <a:gd name="T70" fmla="*/ 2391 w 15440"/>
                                  <a:gd name="T71" fmla="*/ 6281 h 11440"/>
                                  <a:gd name="T72" fmla="*/ 2378 w 15440"/>
                                  <a:gd name="T73" fmla="*/ 6852 h 11440"/>
                                  <a:gd name="T74" fmla="*/ 7618 w 15440"/>
                                  <a:gd name="T75" fmla="*/ 6852 h 11440"/>
                                  <a:gd name="T76" fmla="*/ 12798 w 15440"/>
                                  <a:gd name="T77" fmla="*/ 6852 h 11440"/>
                                  <a:gd name="T78" fmla="*/ 13313 w 15440"/>
                                  <a:gd name="T79" fmla="*/ 7423 h 11440"/>
                                  <a:gd name="T80" fmla="*/ 7913 w 15440"/>
                                  <a:gd name="T81" fmla="*/ 7423 h 11440"/>
                                  <a:gd name="T82" fmla="*/ 2593 w 15440"/>
                                  <a:gd name="T83" fmla="*/ 7443 h 11440"/>
                                  <a:gd name="T84" fmla="*/ 1896 w 15440"/>
                                  <a:gd name="T85" fmla="*/ 8014 h 11440"/>
                                  <a:gd name="T86" fmla="*/ 7216 w 15440"/>
                                  <a:gd name="T87" fmla="*/ 7994 h 11440"/>
                                  <a:gd name="T88" fmla="*/ 12456 w 15440"/>
                                  <a:gd name="T89" fmla="*/ 7994 h 11440"/>
                                  <a:gd name="T90" fmla="*/ 13855 w 15440"/>
                                  <a:gd name="T91" fmla="*/ 8585 h 11440"/>
                                  <a:gd name="T92" fmla="*/ 8615 w 15440"/>
                                  <a:gd name="T93" fmla="*/ 8585 h 11440"/>
                                  <a:gd name="T94" fmla="*/ 3435 w 15440"/>
                                  <a:gd name="T95" fmla="*/ 8585 h 11440"/>
                                  <a:gd name="T96" fmla="*/ 1194 w 15440"/>
                                  <a:gd name="T97" fmla="*/ 9136 h 11440"/>
                                  <a:gd name="T98" fmla="*/ 6374 w 15440"/>
                                  <a:gd name="T99" fmla="*/ 9136 h 11440"/>
                                  <a:gd name="T100" fmla="*/ 11694 w 15440"/>
                                  <a:gd name="T101" fmla="*/ 9156 h 11440"/>
                                  <a:gd name="T102" fmla="*/ 14337 w 15440"/>
                                  <a:gd name="T103" fmla="*/ 9707 h 11440"/>
                                  <a:gd name="T104" fmla="*/ 9017 w 15440"/>
                                  <a:gd name="T105" fmla="*/ 9727 h 11440"/>
                                  <a:gd name="T106" fmla="*/ 3777 w 15440"/>
                                  <a:gd name="T107" fmla="*/ 9727 h 11440"/>
                                  <a:gd name="T108" fmla="*/ 852 w 15440"/>
                                  <a:gd name="T109" fmla="*/ 10278 h 11440"/>
                                  <a:gd name="T110" fmla="*/ 6172 w 15440"/>
                                  <a:gd name="T111" fmla="*/ 10298 h 11440"/>
                                  <a:gd name="T112" fmla="*/ 11572 w 15440"/>
                                  <a:gd name="T113" fmla="*/ 10298 h 11440"/>
                                  <a:gd name="T114" fmla="*/ 14899 w 15440"/>
                                  <a:gd name="T115" fmla="*/ 10849 h 11440"/>
                                  <a:gd name="T116" fmla="*/ 9499 w 15440"/>
                                  <a:gd name="T117" fmla="*/ 10849 h 11440"/>
                                  <a:gd name="T118" fmla="*/ 4179 w 15440"/>
                                  <a:gd name="T119" fmla="*/ 10869 h 11440"/>
                                  <a:gd name="T120" fmla="*/ 310 w 15440"/>
                                  <a:gd name="T121" fmla="*/ 11440 h 11440"/>
                                  <a:gd name="T122" fmla="*/ 5630 w 15440"/>
                                  <a:gd name="T123" fmla="*/ 11420 h 11440"/>
                                  <a:gd name="T124" fmla="*/ 10870 w 15440"/>
                                  <a:gd name="T125" fmla="*/ 11420 h 1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440" h="11440">
                                    <a:moveTo>
                                      <a:pt x="10" y="0"/>
                                    </a:moveTo>
                                    <a:lnTo>
                                      <a:pt x="90" y="0"/>
                                    </a:lnTo>
                                    <a:lnTo>
                                      <a:pt x="90" y="20"/>
                                    </a:lnTo>
                                    <a:lnTo>
                                      <a:pt x="10" y="20"/>
                                    </a:lnTo>
                                    <a:lnTo>
                                      <a:pt x="10" y="0"/>
                                    </a:lnTo>
                                    <a:close/>
                                    <a:moveTo>
                                      <a:pt x="150" y="0"/>
                                    </a:moveTo>
                                    <a:lnTo>
                                      <a:pt x="230" y="0"/>
                                    </a:lnTo>
                                    <a:lnTo>
                                      <a:pt x="230" y="20"/>
                                    </a:lnTo>
                                    <a:lnTo>
                                      <a:pt x="150" y="20"/>
                                    </a:lnTo>
                                    <a:lnTo>
                                      <a:pt x="150" y="0"/>
                                    </a:lnTo>
                                    <a:close/>
                                    <a:moveTo>
                                      <a:pt x="290" y="0"/>
                                    </a:moveTo>
                                    <a:lnTo>
                                      <a:pt x="370" y="0"/>
                                    </a:lnTo>
                                    <a:lnTo>
                                      <a:pt x="370" y="20"/>
                                    </a:lnTo>
                                    <a:lnTo>
                                      <a:pt x="290" y="20"/>
                                    </a:lnTo>
                                    <a:lnTo>
                                      <a:pt x="290" y="0"/>
                                    </a:lnTo>
                                    <a:close/>
                                    <a:moveTo>
                                      <a:pt x="430" y="0"/>
                                    </a:moveTo>
                                    <a:lnTo>
                                      <a:pt x="510" y="0"/>
                                    </a:lnTo>
                                    <a:lnTo>
                                      <a:pt x="510" y="20"/>
                                    </a:lnTo>
                                    <a:lnTo>
                                      <a:pt x="430" y="20"/>
                                    </a:lnTo>
                                    <a:lnTo>
                                      <a:pt x="430" y="0"/>
                                    </a:lnTo>
                                    <a:close/>
                                    <a:moveTo>
                                      <a:pt x="570" y="0"/>
                                    </a:moveTo>
                                    <a:lnTo>
                                      <a:pt x="650" y="0"/>
                                    </a:lnTo>
                                    <a:lnTo>
                                      <a:pt x="650" y="20"/>
                                    </a:lnTo>
                                    <a:lnTo>
                                      <a:pt x="570" y="20"/>
                                    </a:lnTo>
                                    <a:lnTo>
                                      <a:pt x="570" y="0"/>
                                    </a:lnTo>
                                    <a:close/>
                                    <a:moveTo>
                                      <a:pt x="710" y="0"/>
                                    </a:moveTo>
                                    <a:lnTo>
                                      <a:pt x="790" y="0"/>
                                    </a:lnTo>
                                    <a:lnTo>
                                      <a:pt x="790" y="20"/>
                                    </a:lnTo>
                                    <a:lnTo>
                                      <a:pt x="710" y="20"/>
                                    </a:lnTo>
                                    <a:lnTo>
                                      <a:pt x="710" y="0"/>
                                    </a:lnTo>
                                    <a:close/>
                                    <a:moveTo>
                                      <a:pt x="850" y="0"/>
                                    </a:moveTo>
                                    <a:lnTo>
                                      <a:pt x="930" y="0"/>
                                    </a:lnTo>
                                    <a:lnTo>
                                      <a:pt x="930" y="20"/>
                                    </a:lnTo>
                                    <a:lnTo>
                                      <a:pt x="850" y="20"/>
                                    </a:lnTo>
                                    <a:lnTo>
                                      <a:pt x="850" y="0"/>
                                    </a:lnTo>
                                    <a:close/>
                                    <a:moveTo>
                                      <a:pt x="990" y="0"/>
                                    </a:moveTo>
                                    <a:lnTo>
                                      <a:pt x="1070" y="0"/>
                                    </a:lnTo>
                                    <a:lnTo>
                                      <a:pt x="1070" y="20"/>
                                    </a:lnTo>
                                    <a:lnTo>
                                      <a:pt x="990" y="20"/>
                                    </a:lnTo>
                                    <a:lnTo>
                                      <a:pt x="990" y="0"/>
                                    </a:lnTo>
                                    <a:close/>
                                    <a:moveTo>
                                      <a:pt x="1130" y="0"/>
                                    </a:moveTo>
                                    <a:lnTo>
                                      <a:pt x="1210" y="0"/>
                                    </a:lnTo>
                                    <a:lnTo>
                                      <a:pt x="1210" y="20"/>
                                    </a:lnTo>
                                    <a:lnTo>
                                      <a:pt x="1130" y="20"/>
                                    </a:lnTo>
                                    <a:lnTo>
                                      <a:pt x="1130" y="0"/>
                                    </a:lnTo>
                                    <a:close/>
                                    <a:moveTo>
                                      <a:pt x="1270" y="0"/>
                                    </a:moveTo>
                                    <a:lnTo>
                                      <a:pt x="1350" y="0"/>
                                    </a:lnTo>
                                    <a:lnTo>
                                      <a:pt x="1350" y="20"/>
                                    </a:lnTo>
                                    <a:lnTo>
                                      <a:pt x="1270" y="20"/>
                                    </a:lnTo>
                                    <a:lnTo>
                                      <a:pt x="1270" y="0"/>
                                    </a:lnTo>
                                    <a:close/>
                                    <a:moveTo>
                                      <a:pt x="1410" y="0"/>
                                    </a:moveTo>
                                    <a:lnTo>
                                      <a:pt x="1490" y="0"/>
                                    </a:lnTo>
                                    <a:lnTo>
                                      <a:pt x="1490" y="20"/>
                                    </a:lnTo>
                                    <a:lnTo>
                                      <a:pt x="1410" y="20"/>
                                    </a:lnTo>
                                    <a:lnTo>
                                      <a:pt x="1410" y="0"/>
                                    </a:lnTo>
                                    <a:close/>
                                    <a:moveTo>
                                      <a:pt x="1550" y="0"/>
                                    </a:moveTo>
                                    <a:lnTo>
                                      <a:pt x="1630" y="0"/>
                                    </a:lnTo>
                                    <a:lnTo>
                                      <a:pt x="1630" y="20"/>
                                    </a:lnTo>
                                    <a:lnTo>
                                      <a:pt x="1550" y="20"/>
                                    </a:lnTo>
                                    <a:lnTo>
                                      <a:pt x="1550" y="0"/>
                                    </a:lnTo>
                                    <a:close/>
                                    <a:moveTo>
                                      <a:pt x="1690" y="0"/>
                                    </a:moveTo>
                                    <a:lnTo>
                                      <a:pt x="1770" y="0"/>
                                    </a:lnTo>
                                    <a:lnTo>
                                      <a:pt x="1770" y="20"/>
                                    </a:lnTo>
                                    <a:lnTo>
                                      <a:pt x="1690" y="20"/>
                                    </a:lnTo>
                                    <a:lnTo>
                                      <a:pt x="1690" y="0"/>
                                    </a:lnTo>
                                    <a:close/>
                                    <a:moveTo>
                                      <a:pt x="1830" y="0"/>
                                    </a:moveTo>
                                    <a:lnTo>
                                      <a:pt x="1910" y="0"/>
                                    </a:lnTo>
                                    <a:lnTo>
                                      <a:pt x="1910" y="20"/>
                                    </a:lnTo>
                                    <a:lnTo>
                                      <a:pt x="1830" y="20"/>
                                    </a:lnTo>
                                    <a:lnTo>
                                      <a:pt x="1830" y="0"/>
                                    </a:lnTo>
                                    <a:close/>
                                    <a:moveTo>
                                      <a:pt x="1970" y="0"/>
                                    </a:moveTo>
                                    <a:lnTo>
                                      <a:pt x="2050" y="0"/>
                                    </a:lnTo>
                                    <a:lnTo>
                                      <a:pt x="2050" y="20"/>
                                    </a:lnTo>
                                    <a:lnTo>
                                      <a:pt x="1970" y="20"/>
                                    </a:lnTo>
                                    <a:lnTo>
                                      <a:pt x="1970" y="0"/>
                                    </a:lnTo>
                                    <a:close/>
                                    <a:moveTo>
                                      <a:pt x="2110" y="0"/>
                                    </a:moveTo>
                                    <a:lnTo>
                                      <a:pt x="2190" y="0"/>
                                    </a:lnTo>
                                    <a:lnTo>
                                      <a:pt x="2190" y="20"/>
                                    </a:lnTo>
                                    <a:lnTo>
                                      <a:pt x="2110" y="20"/>
                                    </a:lnTo>
                                    <a:lnTo>
                                      <a:pt x="2110" y="0"/>
                                    </a:lnTo>
                                    <a:close/>
                                    <a:moveTo>
                                      <a:pt x="2250" y="0"/>
                                    </a:moveTo>
                                    <a:lnTo>
                                      <a:pt x="2330" y="0"/>
                                    </a:lnTo>
                                    <a:lnTo>
                                      <a:pt x="2330" y="20"/>
                                    </a:lnTo>
                                    <a:lnTo>
                                      <a:pt x="2250" y="20"/>
                                    </a:lnTo>
                                    <a:lnTo>
                                      <a:pt x="2250" y="0"/>
                                    </a:lnTo>
                                    <a:close/>
                                    <a:moveTo>
                                      <a:pt x="2390" y="0"/>
                                    </a:moveTo>
                                    <a:lnTo>
                                      <a:pt x="2470" y="0"/>
                                    </a:lnTo>
                                    <a:lnTo>
                                      <a:pt x="2470" y="20"/>
                                    </a:lnTo>
                                    <a:lnTo>
                                      <a:pt x="2390" y="20"/>
                                    </a:lnTo>
                                    <a:lnTo>
                                      <a:pt x="2390" y="0"/>
                                    </a:lnTo>
                                    <a:close/>
                                    <a:moveTo>
                                      <a:pt x="2530" y="0"/>
                                    </a:moveTo>
                                    <a:lnTo>
                                      <a:pt x="2610" y="0"/>
                                    </a:lnTo>
                                    <a:lnTo>
                                      <a:pt x="2610" y="20"/>
                                    </a:lnTo>
                                    <a:lnTo>
                                      <a:pt x="2530" y="20"/>
                                    </a:lnTo>
                                    <a:lnTo>
                                      <a:pt x="2530" y="0"/>
                                    </a:lnTo>
                                    <a:close/>
                                    <a:moveTo>
                                      <a:pt x="2670" y="0"/>
                                    </a:moveTo>
                                    <a:lnTo>
                                      <a:pt x="2750" y="0"/>
                                    </a:lnTo>
                                    <a:lnTo>
                                      <a:pt x="2750" y="20"/>
                                    </a:lnTo>
                                    <a:lnTo>
                                      <a:pt x="2670" y="20"/>
                                    </a:lnTo>
                                    <a:lnTo>
                                      <a:pt x="2670" y="0"/>
                                    </a:lnTo>
                                    <a:close/>
                                    <a:moveTo>
                                      <a:pt x="2810" y="0"/>
                                    </a:moveTo>
                                    <a:lnTo>
                                      <a:pt x="2890" y="0"/>
                                    </a:lnTo>
                                    <a:lnTo>
                                      <a:pt x="2890" y="20"/>
                                    </a:lnTo>
                                    <a:lnTo>
                                      <a:pt x="2810" y="20"/>
                                    </a:lnTo>
                                    <a:lnTo>
                                      <a:pt x="2810" y="0"/>
                                    </a:lnTo>
                                    <a:close/>
                                    <a:moveTo>
                                      <a:pt x="2950" y="0"/>
                                    </a:moveTo>
                                    <a:lnTo>
                                      <a:pt x="3030" y="0"/>
                                    </a:lnTo>
                                    <a:lnTo>
                                      <a:pt x="3030" y="20"/>
                                    </a:lnTo>
                                    <a:lnTo>
                                      <a:pt x="2950" y="20"/>
                                    </a:lnTo>
                                    <a:lnTo>
                                      <a:pt x="2950" y="0"/>
                                    </a:lnTo>
                                    <a:close/>
                                    <a:moveTo>
                                      <a:pt x="3090" y="0"/>
                                    </a:moveTo>
                                    <a:lnTo>
                                      <a:pt x="3170" y="0"/>
                                    </a:lnTo>
                                    <a:lnTo>
                                      <a:pt x="3170" y="20"/>
                                    </a:lnTo>
                                    <a:lnTo>
                                      <a:pt x="3090" y="20"/>
                                    </a:lnTo>
                                    <a:lnTo>
                                      <a:pt x="3090" y="0"/>
                                    </a:lnTo>
                                    <a:close/>
                                    <a:moveTo>
                                      <a:pt x="3230" y="0"/>
                                    </a:moveTo>
                                    <a:lnTo>
                                      <a:pt x="3310" y="0"/>
                                    </a:lnTo>
                                    <a:lnTo>
                                      <a:pt x="3310" y="20"/>
                                    </a:lnTo>
                                    <a:lnTo>
                                      <a:pt x="3230" y="20"/>
                                    </a:lnTo>
                                    <a:lnTo>
                                      <a:pt x="3230" y="0"/>
                                    </a:lnTo>
                                    <a:close/>
                                    <a:moveTo>
                                      <a:pt x="3370" y="0"/>
                                    </a:moveTo>
                                    <a:lnTo>
                                      <a:pt x="3450" y="0"/>
                                    </a:lnTo>
                                    <a:lnTo>
                                      <a:pt x="3450" y="20"/>
                                    </a:lnTo>
                                    <a:lnTo>
                                      <a:pt x="3370" y="20"/>
                                    </a:lnTo>
                                    <a:lnTo>
                                      <a:pt x="3370" y="0"/>
                                    </a:lnTo>
                                    <a:close/>
                                    <a:moveTo>
                                      <a:pt x="3510" y="0"/>
                                    </a:moveTo>
                                    <a:lnTo>
                                      <a:pt x="3590" y="0"/>
                                    </a:lnTo>
                                    <a:lnTo>
                                      <a:pt x="3590" y="20"/>
                                    </a:lnTo>
                                    <a:lnTo>
                                      <a:pt x="3510" y="20"/>
                                    </a:lnTo>
                                    <a:lnTo>
                                      <a:pt x="3510" y="0"/>
                                    </a:lnTo>
                                    <a:close/>
                                    <a:moveTo>
                                      <a:pt x="3650" y="0"/>
                                    </a:moveTo>
                                    <a:lnTo>
                                      <a:pt x="3730" y="0"/>
                                    </a:lnTo>
                                    <a:lnTo>
                                      <a:pt x="3730" y="20"/>
                                    </a:lnTo>
                                    <a:lnTo>
                                      <a:pt x="3650" y="20"/>
                                    </a:lnTo>
                                    <a:lnTo>
                                      <a:pt x="3650" y="0"/>
                                    </a:lnTo>
                                    <a:close/>
                                    <a:moveTo>
                                      <a:pt x="3790" y="0"/>
                                    </a:moveTo>
                                    <a:lnTo>
                                      <a:pt x="3870" y="0"/>
                                    </a:lnTo>
                                    <a:lnTo>
                                      <a:pt x="3870" y="20"/>
                                    </a:lnTo>
                                    <a:lnTo>
                                      <a:pt x="3790" y="20"/>
                                    </a:lnTo>
                                    <a:lnTo>
                                      <a:pt x="3790" y="0"/>
                                    </a:lnTo>
                                    <a:close/>
                                    <a:moveTo>
                                      <a:pt x="3930" y="0"/>
                                    </a:moveTo>
                                    <a:lnTo>
                                      <a:pt x="4010" y="0"/>
                                    </a:lnTo>
                                    <a:lnTo>
                                      <a:pt x="4010" y="20"/>
                                    </a:lnTo>
                                    <a:lnTo>
                                      <a:pt x="3930" y="20"/>
                                    </a:lnTo>
                                    <a:lnTo>
                                      <a:pt x="3930" y="0"/>
                                    </a:lnTo>
                                    <a:close/>
                                    <a:moveTo>
                                      <a:pt x="4070" y="0"/>
                                    </a:moveTo>
                                    <a:lnTo>
                                      <a:pt x="4150" y="0"/>
                                    </a:lnTo>
                                    <a:lnTo>
                                      <a:pt x="4150" y="20"/>
                                    </a:lnTo>
                                    <a:lnTo>
                                      <a:pt x="4070" y="20"/>
                                    </a:lnTo>
                                    <a:lnTo>
                                      <a:pt x="4070" y="0"/>
                                    </a:lnTo>
                                    <a:close/>
                                    <a:moveTo>
                                      <a:pt x="4210" y="0"/>
                                    </a:moveTo>
                                    <a:lnTo>
                                      <a:pt x="4290" y="0"/>
                                    </a:lnTo>
                                    <a:lnTo>
                                      <a:pt x="4290" y="20"/>
                                    </a:lnTo>
                                    <a:lnTo>
                                      <a:pt x="4210" y="20"/>
                                    </a:lnTo>
                                    <a:lnTo>
                                      <a:pt x="4210" y="0"/>
                                    </a:lnTo>
                                    <a:close/>
                                    <a:moveTo>
                                      <a:pt x="4350" y="0"/>
                                    </a:moveTo>
                                    <a:lnTo>
                                      <a:pt x="4430" y="0"/>
                                    </a:lnTo>
                                    <a:lnTo>
                                      <a:pt x="4430" y="20"/>
                                    </a:lnTo>
                                    <a:lnTo>
                                      <a:pt x="4350" y="20"/>
                                    </a:lnTo>
                                    <a:lnTo>
                                      <a:pt x="4350" y="0"/>
                                    </a:lnTo>
                                    <a:close/>
                                    <a:moveTo>
                                      <a:pt x="4490" y="0"/>
                                    </a:moveTo>
                                    <a:lnTo>
                                      <a:pt x="4570" y="0"/>
                                    </a:lnTo>
                                    <a:lnTo>
                                      <a:pt x="4570" y="20"/>
                                    </a:lnTo>
                                    <a:lnTo>
                                      <a:pt x="4490" y="20"/>
                                    </a:lnTo>
                                    <a:lnTo>
                                      <a:pt x="4490" y="0"/>
                                    </a:lnTo>
                                    <a:close/>
                                    <a:moveTo>
                                      <a:pt x="4630" y="0"/>
                                    </a:moveTo>
                                    <a:lnTo>
                                      <a:pt x="4710" y="0"/>
                                    </a:lnTo>
                                    <a:lnTo>
                                      <a:pt x="4710" y="20"/>
                                    </a:lnTo>
                                    <a:lnTo>
                                      <a:pt x="4630" y="20"/>
                                    </a:lnTo>
                                    <a:lnTo>
                                      <a:pt x="4630" y="0"/>
                                    </a:lnTo>
                                    <a:close/>
                                    <a:moveTo>
                                      <a:pt x="4770" y="0"/>
                                    </a:moveTo>
                                    <a:lnTo>
                                      <a:pt x="4850" y="0"/>
                                    </a:lnTo>
                                    <a:lnTo>
                                      <a:pt x="4850" y="20"/>
                                    </a:lnTo>
                                    <a:lnTo>
                                      <a:pt x="4770" y="20"/>
                                    </a:lnTo>
                                    <a:lnTo>
                                      <a:pt x="4770" y="0"/>
                                    </a:lnTo>
                                    <a:close/>
                                    <a:moveTo>
                                      <a:pt x="4910" y="0"/>
                                    </a:moveTo>
                                    <a:lnTo>
                                      <a:pt x="4990" y="0"/>
                                    </a:lnTo>
                                    <a:lnTo>
                                      <a:pt x="4990" y="20"/>
                                    </a:lnTo>
                                    <a:lnTo>
                                      <a:pt x="4910" y="20"/>
                                    </a:lnTo>
                                    <a:lnTo>
                                      <a:pt x="4910" y="0"/>
                                    </a:lnTo>
                                    <a:close/>
                                    <a:moveTo>
                                      <a:pt x="5050" y="0"/>
                                    </a:moveTo>
                                    <a:lnTo>
                                      <a:pt x="5130" y="0"/>
                                    </a:lnTo>
                                    <a:lnTo>
                                      <a:pt x="5130" y="20"/>
                                    </a:lnTo>
                                    <a:lnTo>
                                      <a:pt x="5050" y="20"/>
                                    </a:lnTo>
                                    <a:lnTo>
                                      <a:pt x="5050" y="0"/>
                                    </a:lnTo>
                                    <a:close/>
                                    <a:moveTo>
                                      <a:pt x="5190" y="0"/>
                                    </a:moveTo>
                                    <a:lnTo>
                                      <a:pt x="5270" y="0"/>
                                    </a:lnTo>
                                    <a:lnTo>
                                      <a:pt x="5270" y="20"/>
                                    </a:lnTo>
                                    <a:lnTo>
                                      <a:pt x="5190" y="20"/>
                                    </a:lnTo>
                                    <a:lnTo>
                                      <a:pt x="5190" y="0"/>
                                    </a:lnTo>
                                    <a:close/>
                                    <a:moveTo>
                                      <a:pt x="5330" y="0"/>
                                    </a:moveTo>
                                    <a:lnTo>
                                      <a:pt x="5410" y="0"/>
                                    </a:lnTo>
                                    <a:lnTo>
                                      <a:pt x="5410" y="20"/>
                                    </a:lnTo>
                                    <a:lnTo>
                                      <a:pt x="5330" y="20"/>
                                    </a:lnTo>
                                    <a:lnTo>
                                      <a:pt x="5330" y="0"/>
                                    </a:lnTo>
                                    <a:close/>
                                    <a:moveTo>
                                      <a:pt x="5470" y="0"/>
                                    </a:moveTo>
                                    <a:lnTo>
                                      <a:pt x="5550" y="0"/>
                                    </a:lnTo>
                                    <a:lnTo>
                                      <a:pt x="5550" y="20"/>
                                    </a:lnTo>
                                    <a:lnTo>
                                      <a:pt x="5470" y="20"/>
                                    </a:lnTo>
                                    <a:lnTo>
                                      <a:pt x="5470" y="0"/>
                                    </a:lnTo>
                                    <a:close/>
                                    <a:moveTo>
                                      <a:pt x="5610" y="0"/>
                                    </a:moveTo>
                                    <a:lnTo>
                                      <a:pt x="5690" y="0"/>
                                    </a:lnTo>
                                    <a:lnTo>
                                      <a:pt x="5690" y="20"/>
                                    </a:lnTo>
                                    <a:lnTo>
                                      <a:pt x="5610" y="20"/>
                                    </a:lnTo>
                                    <a:lnTo>
                                      <a:pt x="5610" y="0"/>
                                    </a:lnTo>
                                    <a:close/>
                                    <a:moveTo>
                                      <a:pt x="5750" y="0"/>
                                    </a:moveTo>
                                    <a:lnTo>
                                      <a:pt x="5830" y="0"/>
                                    </a:lnTo>
                                    <a:lnTo>
                                      <a:pt x="5830" y="20"/>
                                    </a:lnTo>
                                    <a:lnTo>
                                      <a:pt x="5750" y="20"/>
                                    </a:lnTo>
                                    <a:lnTo>
                                      <a:pt x="5750" y="0"/>
                                    </a:lnTo>
                                    <a:close/>
                                    <a:moveTo>
                                      <a:pt x="5890" y="0"/>
                                    </a:moveTo>
                                    <a:lnTo>
                                      <a:pt x="5970" y="0"/>
                                    </a:lnTo>
                                    <a:lnTo>
                                      <a:pt x="5970" y="20"/>
                                    </a:lnTo>
                                    <a:lnTo>
                                      <a:pt x="5890" y="20"/>
                                    </a:lnTo>
                                    <a:lnTo>
                                      <a:pt x="5890" y="0"/>
                                    </a:lnTo>
                                    <a:close/>
                                    <a:moveTo>
                                      <a:pt x="6030" y="0"/>
                                    </a:moveTo>
                                    <a:lnTo>
                                      <a:pt x="6110" y="0"/>
                                    </a:lnTo>
                                    <a:lnTo>
                                      <a:pt x="6110" y="20"/>
                                    </a:lnTo>
                                    <a:lnTo>
                                      <a:pt x="6030" y="20"/>
                                    </a:lnTo>
                                    <a:lnTo>
                                      <a:pt x="6030" y="0"/>
                                    </a:lnTo>
                                    <a:close/>
                                    <a:moveTo>
                                      <a:pt x="6170" y="0"/>
                                    </a:moveTo>
                                    <a:lnTo>
                                      <a:pt x="6250" y="0"/>
                                    </a:lnTo>
                                    <a:lnTo>
                                      <a:pt x="6250" y="20"/>
                                    </a:lnTo>
                                    <a:lnTo>
                                      <a:pt x="6170" y="20"/>
                                    </a:lnTo>
                                    <a:lnTo>
                                      <a:pt x="6170" y="0"/>
                                    </a:lnTo>
                                    <a:close/>
                                    <a:moveTo>
                                      <a:pt x="6310" y="0"/>
                                    </a:moveTo>
                                    <a:lnTo>
                                      <a:pt x="6390" y="0"/>
                                    </a:lnTo>
                                    <a:lnTo>
                                      <a:pt x="6390" y="20"/>
                                    </a:lnTo>
                                    <a:lnTo>
                                      <a:pt x="6310" y="20"/>
                                    </a:lnTo>
                                    <a:lnTo>
                                      <a:pt x="6310" y="0"/>
                                    </a:lnTo>
                                    <a:close/>
                                    <a:moveTo>
                                      <a:pt x="6450" y="0"/>
                                    </a:moveTo>
                                    <a:lnTo>
                                      <a:pt x="6530" y="0"/>
                                    </a:lnTo>
                                    <a:lnTo>
                                      <a:pt x="6530" y="20"/>
                                    </a:lnTo>
                                    <a:lnTo>
                                      <a:pt x="6450" y="20"/>
                                    </a:lnTo>
                                    <a:lnTo>
                                      <a:pt x="6450" y="0"/>
                                    </a:lnTo>
                                    <a:close/>
                                    <a:moveTo>
                                      <a:pt x="6590" y="0"/>
                                    </a:moveTo>
                                    <a:lnTo>
                                      <a:pt x="6670" y="0"/>
                                    </a:lnTo>
                                    <a:lnTo>
                                      <a:pt x="6670" y="20"/>
                                    </a:lnTo>
                                    <a:lnTo>
                                      <a:pt x="6590" y="20"/>
                                    </a:lnTo>
                                    <a:lnTo>
                                      <a:pt x="6590" y="0"/>
                                    </a:lnTo>
                                    <a:close/>
                                    <a:moveTo>
                                      <a:pt x="6730" y="0"/>
                                    </a:moveTo>
                                    <a:lnTo>
                                      <a:pt x="6810" y="0"/>
                                    </a:lnTo>
                                    <a:lnTo>
                                      <a:pt x="6810" y="20"/>
                                    </a:lnTo>
                                    <a:lnTo>
                                      <a:pt x="6730" y="20"/>
                                    </a:lnTo>
                                    <a:lnTo>
                                      <a:pt x="6730" y="0"/>
                                    </a:lnTo>
                                    <a:close/>
                                    <a:moveTo>
                                      <a:pt x="6870" y="0"/>
                                    </a:moveTo>
                                    <a:lnTo>
                                      <a:pt x="6950" y="0"/>
                                    </a:lnTo>
                                    <a:lnTo>
                                      <a:pt x="6950" y="20"/>
                                    </a:lnTo>
                                    <a:lnTo>
                                      <a:pt x="6870" y="20"/>
                                    </a:lnTo>
                                    <a:lnTo>
                                      <a:pt x="6870" y="0"/>
                                    </a:lnTo>
                                    <a:close/>
                                    <a:moveTo>
                                      <a:pt x="7010" y="0"/>
                                    </a:moveTo>
                                    <a:lnTo>
                                      <a:pt x="7090" y="0"/>
                                    </a:lnTo>
                                    <a:lnTo>
                                      <a:pt x="7090" y="20"/>
                                    </a:lnTo>
                                    <a:lnTo>
                                      <a:pt x="7010" y="20"/>
                                    </a:lnTo>
                                    <a:lnTo>
                                      <a:pt x="7010" y="0"/>
                                    </a:lnTo>
                                    <a:close/>
                                    <a:moveTo>
                                      <a:pt x="7150" y="0"/>
                                    </a:moveTo>
                                    <a:lnTo>
                                      <a:pt x="7230" y="0"/>
                                    </a:lnTo>
                                    <a:lnTo>
                                      <a:pt x="7230" y="20"/>
                                    </a:lnTo>
                                    <a:lnTo>
                                      <a:pt x="7150" y="20"/>
                                    </a:lnTo>
                                    <a:lnTo>
                                      <a:pt x="7150" y="0"/>
                                    </a:lnTo>
                                    <a:close/>
                                    <a:moveTo>
                                      <a:pt x="7290" y="0"/>
                                    </a:moveTo>
                                    <a:lnTo>
                                      <a:pt x="7370" y="0"/>
                                    </a:lnTo>
                                    <a:lnTo>
                                      <a:pt x="7370" y="20"/>
                                    </a:lnTo>
                                    <a:lnTo>
                                      <a:pt x="7290" y="20"/>
                                    </a:lnTo>
                                    <a:lnTo>
                                      <a:pt x="7290" y="0"/>
                                    </a:lnTo>
                                    <a:close/>
                                    <a:moveTo>
                                      <a:pt x="7430" y="0"/>
                                    </a:moveTo>
                                    <a:lnTo>
                                      <a:pt x="7510" y="0"/>
                                    </a:lnTo>
                                    <a:lnTo>
                                      <a:pt x="7510" y="20"/>
                                    </a:lnTo>
                                    <a:lnTo>
                                      <a:pt x="7430" y="20"/>
                                    </a:lnTo>
                                    <a:lnTo>
                                      <a:pt x="7430" y="0"/>
                                    </a:lnTo>
                                    <a:close/>
                                    <a:moveTo>
                                      <a:pt x="7570" y="0"/>
                                    </a:moveTo>
                                    <a:lnTo>
                                      <a:pt x="7650" y="0"/>
                                    </a:lnTo>
                                    <a:lnTo>
                                      <a:pt x="7650" y="20"/>
                                    </a:lnTo>
                                    <a:lnTo>
                                      <a:pt x="7570" y="20"/>
                                    </a:lnTo>
                                    <a:lnTo>
                                      <a:pt x="7570" y="0"/>
                                    </a:lnTo>
                                    <a:close/>
                                    <a:moveTo>
                                      <a:pt x="7710" y="0"/>
                                    </a:moveTo>
                                    <a:lnTo>
                                      <a:pt x="7790" y="0"/>
                                    </a:lnTo>
                                    <a:lnTo>
                                      <a:pt x="7790" y="20"/>
                                    </a:lnTo>
                                    <a:lnTo>
                                      <a:pt x="7710" y="20"/>
                                    </a:lnTo>
                                    <a:lnTo>
                                      <a:pt x="7710" y="0"/>
                                    </a:lnTo>
                                    <a:close/>
                                    <a:moveTo>
                                      <a:pt x="7850" y="0"/>
                                    </a:moveTo>
                                    <a:lnTo>
                                      <a:pt x="7930" y="0"/>
                                    </a:lnTo>
                                    <a:lnTo>
                                      <a:pt x="7930" y="20"/>
                                    </a:lnTo>
                                    <a:lnTo>
                                      <a:pt x="7850" y="20"/>
                                    </a:lnTo>
                                    <a:lnTo>
                                      <a:pt x="7850" y="0"/>
                                    </a:lnTo>
                                    <a:close/>
                                    <a:moveTo>
                                      <a:pt x="7990" y="0"/>
                                    </a:moveTo>
                                    <a:lnTo>
                                      <a:pt x="8070" y="0"/>
                                    </a:lnTo>
                                    <a:lnTo>
                                      <a:pt x="8070" y="20"/>
                                    </a:lnTo>
                                    <a:lnTo>
                                      <a:pt x="7990" y="20"/>
                                    </a:lnTo>
                                    <a:lnTo>
                                      <a:pt x="7990" y="0"/>
                                    </a:lnTo>
                                    <a:close/>
                                    <a:moveTo>
                                      <a:pt x="8130" y="0"/>
                                    </a:moveTo>
                                    <a:lnTo>
                                      <a:pt x="8210" y="0"/>
                                    </a:lnTo>
                                    <a:lnTo>
                                      <a:pt x="8210" y="20"/>
                                    </a:lnTo>
                                    <a:lnTo>
                                      <a:pt x="8130" y="20"/>
                                    </a:lnTo>
                                    <a:lnTo>
                                      <a:pt x="8130" y="0"/>
                                    </a:lnTo>
                                    <a:close/>
                                    <a:moveTo>
                                      <a:pt x="8270" y="0"/>
                                    </a:moveTo>
                                    <a:lnTo>
                                      <a:pt x="8350" y="0"/>
                                    </a:lnTo>
                                    <a:lnTo>
                                      <a:pt x="8350" y="20"/>
                                    </a:lnTo>
                                    <a:lnTo>
                                      <a:pt x="8270" y="20"/>
                                    </a:lnTo>
                                    <a:lnTo>
                                      <a:pt x="8270" y="0"/>
                                    </a:lnTo>
                                    <a:close/>
                                    <a:moveTo>
                                      <a:pt x="8410" y="0"/>
                                    </a:moveTo>
                                    <a:lnTo>
                                      <a:pt x="8490" y="0"/>
                                    </a:lnTo>
                                    <a:lnTo>
                                      <a:pt x="8490" y="20"/>
                                    </a:lnTo>
                                    <a:lnTo>
                                      <a:pt x="8410" y="20"/>
                                    </a:lnTo>
                                    <a:lnTo>
                                      <a:pt x="8410" y="0"/>
                                    </a:lnTo>
                                    <a:close/>
                                    <a:moveTo>
                                      <a:pt x="8550" y="0"/>
                                    </a:moveTo>
                                    <a:lnTo>
                                      <a:pt x="8630" y="0"/>
                                    </a:lnTo>
                                    <a:lnTo>
                                      <a:pt x="8630" y="20"/>
                                    </a:lnTo>
                                    <a:lnTo>
                                      <a:pt x="8550" y="20"/>
                                    </a:lnTo>
                                    <a:lnTo>
                                      <a:pt x="8550" y="0"/>
                                    </a:lnTo>
                                    <a:close/>
                                    <a:moveTo>
                                      <a:pt x="8690" y="0"/>
                                    </a:moveTo>
                                    <a:lnTo>
                                      <a:pt x="8770" y="0"/>
                                    </a:lnTo>
                                    <a:lnTo>
                                      <a:pt x="8770" y="20"/>
                                    </a:lnTo>
                                    <a:lnTo>
                                      <a:pt x="8690" y="20"/>
                                    </a:lnTo>
                                    <a:lnTo>
                                      <a:pt x="8690" y="0"/>
                                    </a:lnTo>
                                    <a:close/>
                                    <a:moveTo>
                                      <a:pt x="8830" y="0"/>
                                    </a:moveTo>
                                    <a:lnTo>
                                      <a:pt x="8910" y="0"/>
                                    </a:lnTo>
                                    <a:lnTo>
                                      <a:pt x="8910" y="20"/>
                                    </a:lnTo>
                                    <a:lnTo>
                                      <a:pt x="8830" y="20"/>
                                    </a:lnTo>
                                    <a:lnTo>
                                      <a:pt x="8830" y="0"/>
                                    </a:lnTo>
                                    <a:close/>
                                    <a:moveTo>
                                      <a:pt x="8970" y="0"/>
                                    </a:moveTo>
                                    <a:lnTo>
                                      <a:pt x="9050" y="0"/>
                                    </a:lnTo>
                                    <a:lnTo>
                                      <a:pt x="9050" y="20"/>
                                    </a:lnTo>
                                    <a:lnTo>
                                      <a:pt x="8970" y="20"/>
                                    </a:lnTo>
                                    <a:lnTo>
                                      <a:pt x="8970" y="0"/>
                                    </a:lnTo>
                                    <a:close/>
                                    <a:moveTo>
                                      <a:pt x="9110" y="0"/>
                                    </a:moveTo>
                                    <a:lnTo>
                                      <a:pt x="9190" y="0"/>
                                    </a:lnTo>
                                    <a:lnTo>
                                      <a:pt x="9190" y="20"/>
                                    </a:lnTo>
                                    <a:lnTo>
                                      <a:pt x="9110" y="20"/>
                                    </a:lnTo>
                                    <a:lnTo>
                                      <a:pt x="9110" y="0"/>
                                    </a:lnTo>
                                    <a:close/>
                                    <a:moveTo>
                                      <a:pt x="9250" y="0"/>
                                    </a:moveTo>
                                    <a:lnTo>
                                      <a:pt x="9330" y="0"/>
                                    </a:lnTo>
                                    <a:lnTo>
                                      <a:pt x="9330" y="20"/>
                                    </a:lnTo>
                                    <a:lnTo>
                                      <a:pt x="9250" y="20"/>
                                    </a:lnTo>
                                    <a:lnTo>
                                      <a:pt x="9250" y="0"/>
                                    </a:lnTo>
                                    <a:close/>
                                    <a:moveTo>
                                      <a:pt x="9390" y="0"/>
                                    </a:moveTo>
                                    <a:lnTo>
                                      <a:pt x="9470" y="0"/>
                                    </a:lnTo>
                                    <a:lnTo>
                                      <a:pt x="9470" y="20"/>
                                    </a:lnTo>
                                    <a:lnTo>
                                      <a:pt x="9390" y="20"/>
                                    </a:lnTo>
                                    <a:lnTo>
                                      <a:pt x="9390" y="0"/>
                                    </a:lnTo>
                                    <a:close/>
                                    <a:moveTo>
                                      <a:pt x="9530" y="0"/>
                                    </a:moveTo>
                                    <a:lnTo>
                                      <a:pt x="9610" y="0"/>
                                    </a:lnTo>
                                    <a:lnTo>
                                      <a:pt x="9610" y="20"/>
                                    </a:lnTo>
                                    <a:lnTo>
                                      <a:pt x="9530" y="20"/>
                                    </a:lnTo>
                                    <a:lnTo>
                                      <a:pt x="9530" y="0"/>
                                    </a:lnTo>
                                    <a:close/>
                                    <a:moveTo>
                                      <a:pt x="9670" y="0"/>
                                    </a:moveTo>
                                    <a:lnTo>
                                      <a:pt x="9750" y="0"/>
                                    </a:lnTo>
                                    <a:lnTo>
                                      <a:pt x="9750" y="20"/>
                                    </a:lnTo>
                                    <a:lnTo>
                                      <a:pt x="9670" y="20"/>
                                    </a:lnTo>
                                    <a:lnTo>
                                      <a:pt x="9670" y="0"/>
                                    </a:lnTo>
                                    <a:close/>
                                    <a:moveTo>
                                      <a:pt x="9810" y="0"/>
                                    </a:moveTo>
                                    <a:lnTo>
                                      <a:pt x="9890" y="0"/>
                                    </a:lnTo>
                                    <a:lnTo>
                                      <a:pt x="9890" y="20"/>
                                    </a:lnTo>
                                    <a:lnTo>
                                      <a:pt x="9810" y="20"/>
                                    </a:lnTo>
                                    <a:lnTo>
                                      <a:pt x="9810" y="0"/>
                                    </a:lnTo>
                                    <a:close/>
                                    <a:moveTo>
                                      <a:pt x="9950" y="0"/>
                                    </a:moveTo>
                                    <a:lnTo>
                                      <a:pt x="10030" y="0"/>
                                    </a:lnTo>
                                    <a:lnTo>
                                      <a:pt x="10030" y="20"/>
                                    </a:lnTo>
                                    <a:lnTo>
                                      <a:pt x="9950" y="20"/>
                                    </a:lnTo>
                                    <a:lnTo>
                                      <a:pt x="9950" y="0"/>
                                    </a:lnTo>
                                    <a:close/>
                                    <a:moveTo>
                                      <a:pt x="10090" y="0"/>
                                    </a:moveTo>
                                    <a:lnTo>
                                      <a:pt x="10170" y="0"/>
                                    </a:lnTo>
                                    <a:lnTo>
                                      <a:pt x="10170" y="20"/>
                                    </a:lnTo>
                                    <a:lnTo>
                                      <a:pt x="10090" y="20"/>
                                    </a:lnTo>
                                    <a:lnTo>
                                      <a:pt x="10090" y="0"/>
                                    </a:lnTo>
                                    <a:close/>
                                    <a:moveTo>
                                      <a:pt x="10230" y="0"/>
                                    </a:moveTo>
                                    <a:lnTo>
                                      <a:pt x="10310" y="0"/>
                                    </a:lnTo>
                                    <a:lnTo>
                                      <a:pt x="10310" y="20"/>
                                    </a:lnTo>
                                    <a:lnTo>
                                      <a:pt x="10230" y="20"/>
                                    </a:lnTo>
                                    <a:lnTo>
                                      <a:pt x="10230" y="0"/>
                                    </a:lnTo>
                                    <a:close/>
                                    <a:moveTo>
                                      <a:pt x="10370" y="0"/>
                                    </a:moveTo>
                                    <a:lnTo>
                                      <a:pt x="10450" y="0"/>
                                    </a:lnTo>
                                    <a:lnTo>
                                      <a:pt x="10450" y="20"/>
                                    </a:lnTo>
                                    <a:lnTo>
                                      <a:pt x="10370" y="20"/>
                                    </a:lnTo>
                                    <a:lnTo>
                                      <a:pt x="10370" y="0"/>
                                    </a:lnTo>
                                    <a:close/>
                                    <a:moveTo>
                                      <a:pt x="10510" y="0"/>
                                    </a:moveTo>
                                    <a:lnTo>
                                      <a:pt x="10590" y="0"/>
                                    </a:lnTo>
                                    <a:lnTo>
                                      <a:pt x="10590" y="20"/>
                                    </a:lnTo>
                                    <a:lnTo>
                                      <a:pt x="10510" y="20"/>
                                    </a:lnTo>
                                    <a:lnTo>
                                      <a:pt x="10510" y="0"/>
                                    </a:lnTo>
                                    <a:close/>
                                    <a:moveTo>
                                      <a:pt x="10650" y="0"/>
                                    </a:moveTo>
                                    <a:lnTo>
                                      <a:pt x="10730" y="0"/>
                                    </a:lnTo>
                                    <a:lnTo>
                                      <a:pt x="10730" y="20"/>
                                    </a:lnTo>
                                    <a:lnTo>
                                      <a:pt x="10650" y="20"/>
                                    </a:lnTo>
                                    <a:lnTo>
                                      <a:pt x="10650" y="0"/>
                                    </a:lnTo>
                                    <a:close/>
                                    <a:moveTo>
                                      <a:pt x="10790" y="0"/>
                                    </a:moveTo>
                                    <a:lnTo>
                                      <a:pt x="10870" y="0"/>
                                    </a:lnTo>
                                    <a:lnTo>
                                      <a:pt x="10870" y="20"/>
                                    </a:lnTo>
                                    <a:lnTo>
                                      <a:pt x="10790" y="20"/>
                                    </a:lnTo>
                                    <a:lnTo>
                                      <a:pt x="10790" y="0"/>
                                    </a:lnTo>
                                    <a:close/>
                                    <a:moveTo>
                                      <a:pt x="10930" y="0"/>
                                    </a:moveTo>
                                    <a:lnTo>
                                      <a:pt x="11010" y="0"/>
                                    </a:lnTo>
                                    <a:lnTo>
                                      <a:pt x="11010" y="20"/>
                                    </a:lnTo>
                                    <a:lnTo>
                                      <a:pt x="10930" y="20"/>
                                    </a:lnTo>
                                    <a:lnTo>
                                      <a:pt x="10930" y="0"/>
                                    </a:lnTo>
                                    <a:close/>
                                    <a:moveTo>
                                      <a:pt x="11070" y="0"/>
                                    </a:moveTo>
                                    <a:lnTo>
                                      <a:pt x="11150" y="0"/>
                                    </a:lnTo>
                                    <a:lnTo>
                                      <a:pt x="11150" y="20"/>
                                    </a:lnTo>
                                    <a:lnTo>
                                      <a:pt x="11070" y="20"/>
                                    </a:lnTo>
                                    <a:lnTo>
                                      <a:pt x="11070" y="0"/>
                                    </a:lnTo>
                                    <a:close/>
                                    <a:moveTo>
                                      <a:pt x="11210" y="0"/>
                                    </a:moveTo>
                                    <a:lnTo>
                                      <a:pt x="11290" y="0"/>
                                    </a:lnTo>
                                    <a:lnTo>
                                      <a:pt x="11290" y="20"/>
                                    </a:lnTo>
                                    <a:lnTo>
                                      <a:pt x="11210" y="20"/>
                                    </a:lnTo>
                                    <a:lnTo>
                                      <a:pt x="11210" y="0"/>
                                    </a:lnTo>
                                    <a:close/>
                                    <a:moveTo>
                                      <a:pt x="11350" y="0"/>
                                    </a:moveTo>
                                    <a:lnTo>
                                      <a:pt x="11430" y="0"/>
                                    </a:lnTo>
                                    <a:lnTo>
                                      <a:pt x="11430" y="20"/>
                                    </a:lnTo>
                                    <a:lnTo>
                                      <a:pt x="11350" y="20"/>
                                    </a:lnTo>
                                    <a:lnTo>
                                      <a:pt x="11350" y="0"/>
                                    </a:lnTo>
                                    <a:close/>
                                    <a:moveTo>
                                      <a:pt x="11490" y="0"/>
                                    </a:moveTo>
                                    <a:lnTo>
                                      <a:pt x="11570" y="0"/>
                                    </a:lnTo>
                                    <a:lnTo>
                                      <a:pt x="11570" y="20"/>
                                    </a:lnTo>
                                    <a:lnTo>
                                      <a:pt x="11490" y="20"/>
                                    </a:lnTo>
                                    <a:lnTo>
                                      <a:pt x="11490" y="0"/>
                                    </a:lnTo>
                                    <a:close/>
                                    <a:moveTo>
                                      <a:pt x="11630" y="0"/>
                                    </a:moveTo>
                                    <a:lnTo>
                                      <a:pt x="11710" y="0"/>
                                    </a:lnTo>
                                    <a:lnTo>
                                      <a:pt x="11710" y="20"/>
                                    </a:lnTo>
                                    <a:lnTo>
                                      <a:pt x="11630" y="20"/>
                                    </a:lnTo>
                                    <a:lnTo>
                                      <a:pt x="11630" y="0"/>
                                    </a:lnTo>
                                    <a:close/>
                                    <a:moveTo>
                                      <a:pt x="11770" y="0"/>
                                    </a:moveTo>
                                    <a:lnTo>
                                      <a:pt x="11850" y="0"/>
                                    </a:lnTo>
                                    <a:lnTo>
                                      <a:pt x="11850" y="20"/>
                                    </a:lnTo>
                                    <a:lnTo>
                                      <a:pt x="11770" y="20"/>
                                    </a:lnTo>
                                    <a:lnTo>
                                      <a:pt x="11770" y="0"/>
                                    </a:lnTo>
                                    <a:close/>
                                    <a:moveTo>
                                      <a:pt x="11910" y="0"/>
                                    </a:moveTo>
                                    <a:lnTo>
                                      <a:pt x="11990" y="0"/>
                                    </a:lnTo>
                                    <a:lnTo>
                                      <a:pt x="11990" y="20"/>
                                    </a:lnTo>
                                    <a:lnTo>
                                      <a:pt x="11910" y="20"/>
                                    </a:lnTo>
                                    <a:lnTo>
                                      <a:pt x="11910" y="0"/>
                                    </a:lnTo>
                                    <a:close/>
                                    <a:moveTo>
                                      <a:pt x="12050" y="0"/>
                                    </a:moveTo>
                                    <a:lnTo>
                                      <a:pt x="12130" y="0"/>
                                    </a:lnTo>
                                    <a:lnTo>
                                      <a:pt x="12130" y="20"/>
                                    </a:lnTo>
                                    <a:lnTo>
                                      <a:pt x="12050" y="20"/>
                                    </a:lnTo>
                                    <a:lnTo>
                                      <a:pt x="12050" y="0"/>
                                    </a:lnTo>
                                    <a:close/>
                                    <a:moveTo>
                                      <a:pt x="12190" y="0"/>
                                    </a:moveTo>
                                    <a:lnTo>
                                      <a:pt x="12270" y="0"/>
                                    </a:lnTo>
                                    <a:lnTo>
                                      <a:pt x="12270" y="20"/>
                                    </a:lnTo>
                                    <a:lnTo>
                                      <a:pt x="12190" y="20"/>
                                    </a:lnTo>
                                    <a:lnTo>
                                      <a:pt x="12190" y="0"/>
                                    </a:lnTo>
                                    <a:close/>
                                    <a:moveTo>
                                      <a:pt x="12330" y="0"/>
                                    </a:moveTo>
                                    <a:lnTo>
                                      <a:pt x="12410" y="0"/>
                                    </a:lnTo>
                                    <a:lnTo>
                                      <a:pt x="12410" y="20"/>
                                    </a:lnTo>
                                    <a:lnTo>
                                      <a:pt x="12330" y="20"/>
                                    </a:lnTo>
                                    <a:lnTo>
                                      <a:pt x="12330" y="0"/>
                                    </a:lnTo>
                                    <a:close/>
                                    <a:moveTo>
                                      <a:pt x="12470" y="0"/>
                                    </a:moveTo>
                                    <a:lnTo>
                                      <a:pt x="12550" y="0"/>
                                    </a:lnTo>
                                    <a:lnTo>
                                      <a:pt x="12550" y="20"/>
                                    </a:lnTo>
                                    <a:lnTo>
                                      <a:pt x="12470" y="20"/>
                                    </a:lnTo>
                                    <a:lnTo>
                                      <a:pt x="12470" y="0"/>
                                    </a:lnTo>
                                    <a:close/>
                                    <a:moveTo>
                                      <a:pt x="12610" y="0"/>
                                    </a:moveTo>
                                    <a:lnTo>
                                      <a:pt x="12690" y="0"/>
                                    </a:lnTo>
                                    <a:lnTo>
                                      <a:pt x="12690" y="20"/>
                                    </a:lnTo>
                                    <a:lnTo>
                                      <a:pt x="12610" y="20"/>
                                    </a:lnTo>
                                    <a:lnTo>
                                      <a:pt x="12610" y="0"/>
                                    </a:lnTo>
                                    <a:close/>
                                    <a:moveTo>
                                      <a:pt x="12750" y="0"/>
                                    </a:moveTo>
                                    <a:lnTo>
                                      <a:pt x="12830" y="0"/>
                                    </a:lnTo>
                                    <a:lnTo>
                                      <a:pt x="12830" y="20"/>
                                    </a:lnTo>
                                    <a:lnTo>
                                      <a:pt x="12750" y="20"/>
                                    </a:lnTo>
                                    <a:lnTo>
                                      <a:pt x="12750" y="0"/>
                                    </a:lnTo>
                                    <a:close/>
                                    <a:moveTo>
                                      <a:pt x="12890" y="0"/>
                                    </a:moveTo>
                                    <a:lnTo>
                                      <a:pt x="12970" y="0"/>
                                    </a:lnTo>
                                    <a:lnTo>
                                      <a:pt x="12970" y="20"/>
                                    </a:lnTo>
                                    <a:lnTo>
                                      <a:pt x="12890" y="20"/>
                                    </a:lnTo>
                                    <a:lnTo>
                                      <a:pt x="12890" y="0"/>
                                    </a:lnTo>
                                    <a:close/>
                                    <a:moveTo>
                                      <a:pt x="13030" y="0"/>
                                    </a:moveTo>
                                    <a:lnTo>
                                      <a:pt x="13110" y="0"/>
                                    </a:lnTo>
                                    <a:lnTo>
                                      <a:pt x="13110" y="20"/>
                                    </a:lnTo>
                                    <a:lnTo>
                                      <a:pt x="13030" y="20"/>
                                    </a:lnTo>
                                    <a:lnTo>
                                      <a:pt x="13030" y="0"/>
                                    </a:lnTo>
                                    <a:close/>
                                    <a:moveTo>
                                      <a:pt x="13170" y="0"/>
                                    </a:moveTo>
                                    <a:lnTo>
                                      <a:pt x="13250" y="0"/>
                                    </a:lnTo>
                                    <a:lnTo>
                                      <a:pt x="13250" y="20"/>
                                    </a:lnTo>
                                    <a:lnTo>
                                      <a:pt x="13170" y="20"/>
                                    </a:lnTo>
                                    <a:lnTo>
                                      <a:pt x="13170" y="0"/>
                                    </a:lnTo>
                                    <a:close/>
                                    <a:moveTo>
                                      <a:pt x="13310" y="0"/>
                                    </a:moveTo>
                                    <a:lnTo>
                                      <a:pt x="13390" y="0"/>
                                    </a:lnTo>
                                    <a:lnTo>
                                      <a:pt x="13390" y="20"/>
                                    </a:lnTo>
                                    <a:lnTo>
                                      <a:pt x="13310" y="20"/>
                                    </a:lnTo>
                                    <a:lnTo>
                                      <a:pt x="13310" y="0"/>
                                    </a:lnTo>
                                    <a:close/>
                                    <a:moveTo>
                                      <a:pt x="13450" y="0"/>
                                    </a:moveTo>
                                    <a:lnTo>
                                      <a:pt x="13530" y="0"/>
                                    </a:lnTo>
                                    <a:lnTo>
                                      <a:pt x="13530" y="20"/>
                                    </a:lnTo>
                                    <a:lnTo>
                                      <a:pt x="13450" y="20"/>
                                    </a:lnTo>
                                    <a:lnTo>
                                      <a:pt x="13450" y="0"/>
                                    </a:lnTo>
                                    <a:close/>
                                    <a:moveTo>
                                      <a:pt x="13590" y="0"/>
                                    </a:moveTo>
                                    <a:lnTo>
                                      <a:pt x="13670" y="0"/>
                                    </a:lnTo>
                                    <a:lnTo>
                                      <a:pt x="13670" y="20"/>
                                    </a:lnTo>
                                    <a:lnTo>
                                      <a:pt x="13590" y="20"/>
                                    </a:lnTo>
                                    <a:lnTo>
                                      <a:pt x="13590" y="0"/>
                                    </a:lnTo>
                                    <a:close/>
                                    <a:moveTo>
                                      <a:pt x="13730" y="0"/>
                                    </a:moveTo>
                                    <a:lnTo>
                                      <a:pt x="13810" y="0"/>
                                    </a:lnTo>
                                    <a:lnTo>
                                      <a:pt x="13810" y="20"/>
                                    </a:lnTo>
                                    <a:lnTo>
                                      <a:pt x="13730" y="20"/>
                                    </a:lnTo>
                                    <a:lnTo>
                                      <a:pt x="13730" y="0"/>
                                    </a:lnTo>
                                    <a:close/>
                                    <a:moveTo>
                                      <a:pt x="13870" y="0"/>
                                    </a:moveTo>
                                    <a:lnTo>
                                      <a:pt x="13950" y="0"/>
                                    </a:lnTo>
                                    <a:lnTo>
                                      <a:pt x="13950" y="20"/>
                                    </a:lnTo>
                                    <a:lnTo>
                                      <a:pt x="13870" y="20"/>
                                    </a:lnTo>
                                    <a:lnTo>
                                      <a:pt x="13870" y="0"/>
                                    </a:lnTo>
                                    <a:close/>
                                    <a:moveTo>
                                      <a:pt x="14010" y="0"/>
                                    </a:moveTo>
                                    <a:lnTo>
                                      <a:pt x="14090" y="0"/>
                                    </a:lnTo>
                                    <a:lnTo>
                                      <a:pt x="14090" y="20"/>
                                    </a:lnTo>
                                    <a:lnTo>
                                      <a:pt x="14010" y="20"/>
                                    </a:lnTo>
                                    <a:lnTo>
                                      <a:pt x="14010" y="0"/>
                                    </a:lnTo>
                                    <a:close/>
                                    <a:moveTo>
                                      <a:pt x="14150" y="0"/>
                                    </a:moveTo>
                                    <a:lnTo>
                                      <a:pt x="14230" y="0"/>
                                    </a:lnTo>
                                    <a:lnTo>
                                      <a:pt x="14230" y="20"/>
                                    </a:lnTo>
                                    <a:lnTo>
                                      <a:pt x="14150" y="20"/>
                                    </a:lnTo>
                                    <a:lnTo>
                                      <a:pt x="14150" y="0"/>
                                    </a:lnTo>
                                    <a:close/>
                                    <a:moveTo>
                                      <a:pt x="14290" y="0"/>
                                    </a:moveTo>
                                    <a:lnTo>
                                      <a:pt x="14370" y="0"/>
                                    </a:lnTo>
                                    <a:lnTo>
                                      <a:pt x="14370" y="20"/>
                                    </a:lnTo>
                                    <a:lnTo>
                                      <a:pt x="14290" y="20"/>
                                    </a:lnTo>
                                    <a:lnTo>
                                      <a:pt x="14290" y="0"/>
                                    </a:lnTo>
                                    <a:close/>
                                    <a:moveTo>
                                      <a:pt x="14430" y="0"/>
                                    </a:moveTo>
                                    <a:lnTo>
                                      <a:pt x="14510" y="0"/>
                                    </a:lnTo>
                                    <a:lnTo>
                                      <a:pt x="14510" y="20"/>
                                    </a:lnTo>
                                    <a:lnTo>
                                      <a:pt x="14430" y="20"/>
                                    </a:lnTo>
                                    <a:lnTo>
                                      <a:pt x="14430" y="0"/>
                                    </a:lnTo>
                                    <a:close/>
                                    <a:moveTo>
                                      <a:pt x="14570" y="0"/>
                                    </a:moveTo>
                                    <a:lnTo>
                                      <a:pt x="14650" y="0"/>
                                    </a:lnTo>
                                    <a:lnTo>
                                      <a:pt x="14650" y="20"/>
                                    </a:lnTo>
                                    <a:lnTo>
                                      <a:pt x="14570" y="20"/>
                                    </a:lnTo>
                                    <a:lnTo>
                                      <a:pt x="14570" y="0"/>
                                    </a:lnTo>
                                    <a:close/>
                                    <a:moveTo>
                                      <a:pt x="14710" y="0"/>
                                    </a:moveTo>
                                    <a:lnTo>
                                      <a:pt x="14790" y="0"/>
                                    </a:lnTo>
                                    <a:lnTo>
                                      <a:pt x="14790" y="20"/>
                                    </a:lnTo>
                                    <a:lnTo>
                                      <a:pt x="14710" y="20"/>
                                    </a:lnTo>
                                    <a:lnTo>
                                      <a:pt x="14710" y="0"/>
                                    </a:lnTo>
                                    <a:close/>
                                    <a:moveTo>
                                      <a:pt x="14850" y="0"/>
                                    </a:moveTo>
                                    <a:lnTo>
                                      <a:pt x="14930" y="0"/>
                                    </a:lnTo>
                                    <a:lnTo>
                                      <a:pt x="14930" y="20"/>
                                    </a:lnTo>
                                    <a:lnTo>
                                      <a:pt x="14850" y="20"/>
                                    </a:lnTo>
                                    <a:lnTo>
                                      <a:pt x="14850" y="0"/>
                                    </a:lnTo>
                                    <a:close/>
                                    <a:moveTo>
                                      <a:pt x="14990" y="0"/>
                                    </a:moveTo>
                                    <a:lnTo>
                                      <a:pt x="15070" y="0"/>
                                    </a:lnTo>
                                    <a:lnTo>
                                      <a:pt x="15070" y="20"/>
                                    </a:lnTo>
                                    <a:lnTo>
                                      <a:pt x="14990" y="20"/>
                                    </a:lnTo>
                                    <a:lnTo>
                                      <a:pt x="14990" y="0"/>
                                    </a:lnTo>
                                    <a:close/>
                                    <a:moveTo>
                                      <a:pt x="15130" y="0"/>
                                    </a:moveTo>
                                    <a:lnTo>
                                      <a:pt x="15210" y="0"/>
                                    </a:lnTo>
                                    <a:lnTo>
                                      <a:pt x="15210" y="20"/>
                                    </a:lnTo>
                                    <a:lnTo>
                                      <a:pt x="15130" y="20"/>
                                    </a:lnTo>
                                    <a:lnTo>
                                      <a:pt x="15130" y="0"/>
                                    </a:lnTo>
                                    <a:close/>
                                    <a:moveTo>
                                      <a:pt x="15270" y="0"/>
                                    </a:moveTo>
                                    <a:lnTo>
                                      <a:pt x="15350" y="0"/>
                                    </a:lnTo>
                                    <a:lnTo>
                                      <a:pt x="15350" y="20"/>
                                    </a:lnTo>
                                    <a:lnTo>
                                      <a:pt x="15270" y="20"/>
                                    </a:lnTo>
                                    <a:lnTo>
                                      <a:pt x="15270" y="0"/>
                                    </a:lnTo>
                                    <a:close/>
                                    <a:moveTo>
                                      <a:pt x="15410" y="0"/>
                                    </a:moveTo>
                                    <a:lnTo>
                                      <a:pt x="15430" y="0"/>
                                    </a:lnTo>
                                    <a:cubicBezTo>
                                      <a:pt x="15436" y="0"/>
                                      <a:pt x="15440" y="4"/>
                                      <a:pt x="15440" y="10"/>
                                    </a:cubicBezTo>
                                    <a:lnTo>
                                      <a:pt x="15440" y="70"/>
                                    </a:lnTo>
                                    <a:lnTo>
                                      <a:pt x="15420" y="70"/>
                                    </a:lnTo>
                                    <a:lnTo>
                                      <a:pt x="15420" y="10"/>
                                    </a:lnTo>
                                    <a:lnTo>
                                      <a:pt x="15430" y="20"/>
                                    </a:lnTo>
                                    <a:lnTo>
                                      <a:pt x="15410" y="20"/>
                                    </a:lnTo>
                                    <a:lnTo>
                                      <a:pt x="15410" y="0"/>
                                    </a:lnTo>
                                    <a:close/>
                                    <a:moveTo>
                                      <a:pt x="15440" y="130"/>
                                    </a:moveTo>
                                    <a:lnTo>
                                      <a:pt x="15440" y="210"/>
                                    </a:lnTo>
                                    <a:lnTo>
                                      <a:pt x="15420" y="210"/>
                                    </a:lnTo>
                                    <a:lnTo>
                                      <a:pt x="15420" y="130"/>
                                    </a:lnTo>
                                    <a:lnTo>
                                      <a:pt x="15440" y="130"/>
                                    </a:lnTo>
                                    <a:close/>
                                    <a:moveTo>
                                      <a:pt x="15440" y="270"/>
                                    </a:moveTo>
                                    <a:lnTo>
                                      <a:pt x="15440" y="350"/>
                                    </a:lnTo>
                                    <a:lnTo>
                                      <a:pt x="15420" y="350"/>
                                    </a:lnTo>
                                    <a:lnTo>
                                      <a:pt x="15420" y="270"/>
                                    </a:lnTo>
                                    <a:lnTo>
                                      <a:pt x="15440" y="270"/>
                                    </a:lnTo>
                                    <a:close/>
                                    <a:moveTo>
                                      <a:pt x="15440" y="410"/>
                                    </a:moveTo>
                                    <a:lnTo>
                                      <a:pt x="15440" y="490"/>
                                    </a:lnTo>
                                    <a:lnTo>
                                      <a:pt x="15420" y="490"/>
                                    </a:lnTo>
                                    <a:lnTo>
                                      <a:pt x="15420" y="410"/>
                                    </a:lnTo>
                                    <a:lnTo>
                                      <a:pt x="15440" y="410"/>
                                    </a:lnTo>
                                    <a:close/>
                                    <a:moveTo>
                                      <a:pt x="15440" y="550"/>
                                    </a:moveTo>
                                    <a:lnTo>
                                      <a:pt x="15440" y="581"/>
                                    </a:lnTo>
                                    <a:cubicBezTo>
                                      <a:pt x="15440" y="586"/>
                                      <a:pt x="15436" y="591"/>
                                      <a:pt x="15430" y="591"/>
                                    </a:cubicBezTo>
                                    <a:lnTo>
                                      <a:pt x="15381" y="591"/>
                                    </a:lnTo>
                                    <a:lnTo>
                                      <a:pt x="15381" y="571"/>
                                    </a:lnTo>
                                    <a:lnTo>
                                      <a:pt x="15430" y="571"/>
                                    </a:lnTo>
                                    <a:lnTo>
                                      <a:pt x="15420" y="581"/>
                                    </a:lnTo>
                                    <a:lnTo>
                                      <a:pt x="15420" y="550"/>
                                    </a:lnTo>
                                    <a:lnTo>
                                      <a:pt x="15440" y="550"/>
                                    </a:lnTo>
                                    <a:close/>
                                    <a:moveTo>
                                      <a:pt x="15321" y="591"/>
                                    </a:moveTo>
                                    <a:lnTo>
                                      <a:pt x="15241" y="591"/>
                                    </a:lnTo>
                                    <a:lnTo>
                                      <a:pt x="15241" y="571"/>
                                    </a:lnTo>
                                    <a:lnTo>
                                      <a:pt x="15321" y="571"/>
                                    </a:lnTo>
                                    <a:lnTo>
                                      <a:pt x="15321" y="591"/>
                                    </a:lnTo>
                                    <a:close/>
                                    <a:moveTo>
                                      <a:pt x="15181" y="591"/>
                                    </a:moveTo>
                                    <a:lnTo>
                                      <a:pt x="15101" y="591"/>
                                    </a:lnTo>
                                    <a:lnTo>
                                      <a:pt x="15101" y="571"/>
                                    </a:lnTo>
                                    <a:lnTo>
                                      <a:pt x="15181" y="571"/>
                                    </a:lnTo>
                                    <a:lnTo>
                                      <a:pt x="15181" y="591"/>
                                    </a:lnTo>
                                    <a:close/>
                                    <a:moveTo>
                                      <a:pt x="15041" y="591"/>
                                    </a:moveTo>
                                    <a:lnTo>
                                      <a:pt x="14961" y="591"/>
                                    </a:lnTo>
                                    <a:lnTo>
                                      <a:pt x="14961" y="571"/>
                                    </a:lnTo>
                                    <a:lnTo>
                                      <a:pt x="15041" y="571"/>
                                    </a:lnTo>
                                    <a:lnTo>
                                      <a:pt x="15041" y="591"/>
                                    </a:lnTo>
                                    <a:close/>
                                    <a:moveTo>
                                      <a:pt x="14901" y="591"/>
                                    </a:moveTo>
                                    <a:lnTo>
                                      <a:pt x="14821" y="591"/>
                                    </a:lnTo>
                                    <a:lnTo>
                                      <a:pt x="14821" y="571"/>
                                    </a:lnTo>
                                    <a:lnTo>
                                      <a:pt x="14901" y="571"/>
                                    </a:lnTo>
                                    <a:lnTo>
                                      <a:pt x="14901" y="591"/>
                                    </a:lnTo>
                                    <a:close/>
                                    <a:moveTo>
                                      <a:pt x="14761" y="591"/>
                                    </a:moveTo>
                                    <a:lnTo>
                                      <a:pt x="14681" y="591"/>
                                    </a:lnTo>
                                    <a:lnTo>
                                      <a:pt x="14681" y="571"/>
                                    </a:lnTo>
                                    <a:lnTo>
                                      <a:pt x="14761" y="571"/>
                                    </a:lnTo>
                                    <a:lnTo>
                                      <a:pt x="14761" y="591"/>
                                    </a:lnTo>
                                    <a:close/>
                                    <a:moveTo>
                                      <a:pt x="14621" y="591"/>
                                    </a:moveTo>
                                    <a:lnTo>
                                      <a:pt x="14541" y="591"/>
                                    </a:lnTo>
                                    <a:lnTo>
                                      <a:pt x="14541" y="571"/>
                                    </a:lnTo>
                                    <a:lnTo>
                                      <a:pt x="14621" y="571"/>
                                    </a:lnTo>
                                    <a:lnTo>
                                      <a:pt x="14621" y="591"/>
                                    </a:lnTo>
                                    <a:close/>
                                    <a:moveTo>
                                      <a:pt x="14481" y="591"/>
                                    </a:moveTo>
                                    <a:lnTo>
                                      <a:pt x="14401" y="591"/>
                                    </a:lnTo>
                                    <a:lnTo>
                                      <a:pt x="14401" y="571"/>
                                    </a:lnTo>
                                    <a:lnTo>
                                      <a:pt x="14481" y="571"/>
                                    </a:lnTo>
                                    <a:lnTo>
                                      <a:pt x="14481" y="591"/>
                                    </a:lnTo>
                                    <a:close/>
                                    <a:moveTo>
                                      <a:pt x="14341" y="591"/>
                                    </a:moveTo>
                                    <a:lnTo>
                                      <a:pt x="14261" y="591"/>
                                    </a:lnTo>
                                    <a:lnTo>
                                      <a:pt x="14261" y="571"/>
                                    </a:lnTo>
                                    <a:lnTo>
                                      <a:pt x="14341" y="571"/>
                                    </a:lnTo>
                                    <a:lnTo>
                                      <a:pt x="14341" y="591"/>
                                    </a:lnTo>
                                    <a:close/>
                                    <a:moveTo>
                                      <a:pt x="14201" y="591"/>
                                    </a:moveTo>
                                    <a:lnTo>
                                      <a:pt x="14121" y="591"/>
                                    </a:lnTo>
                                    <a:lnTo>
                                      <a:pt x="14121" y="571"/>
                                    </a:lnTo>
                                    <a:lnTo>
                                      <a:pt x="14201" y="571"/>
                                    </a:lnTo>
                                    <a:lnTo>
                                      <a:pt x="14201" y="591"/>
                                    </a:lnTo>
                                    <a:close/>
                                    <a:moveTo>
                                      <a:pt x="14061" y="591"/>
                                    </a:moveTo>
                                    <a:lnTo>
                                      <a:pt x="13981" y="591"/>
                                    </a:lnTo>
                                    <a:lnTo>
                                      <a:pt x="13981" y="571"/>
                                    </a:lnTo>
                                    <a:lnTo>
                                      <a:pt x="14061" y="571"/>
                                    </a:lnTo>
                                    <a:lnTo>
                                      <a:pt x="14061" y="591"/>
                                    </a:lnTo>
                                    <a:close/>
                                    <a:moveTo>
                                      <a:pt x="13921" y="591"/>
                                    </a:moveTo>
                                    <a:lnTo>
                                      <a:pt x="13841" y="591"/>
                                    </a:lnTo>
                                    <a:lnTo>
                                      <a:pt x="13841" y="571"/>
                                    </a:lnTo>
                                    <a:lnTo>
                                      <a:pt x="13921" y="571"/>
                                    </a:lnTo>
                                    <a:lnTo>
                                      <a:pt x="13921" y="591"/>
                                    </a:lnTo>
                                    <a:close/>
                                    <a:moveTo>
                                      <a:pt x="13781" y="591"/>
                                    </a:moveTo>
                                    <a:lnTo>
                                      <a:pt x="13701" y="591"/>
                                    </a:lnTo>
                                    <a:lnTo>
                                      <a:pt x="13701" y="571"/>
                                    </a:lnTo>
                                    <a:lnTo>
                                      <a:pt x="13781" y="571"/>
                                    </a:lnTo>
                                    <a:lnTo>
                                      <a:pt x="13781" y="591"/>
                                    </a:lnTo>
                                    <a:close/>
                                    <a:moveTo>
                                      <a:pt x="13641" y="591"/>
                                    </a:moveTo>
                                    <a:lnTo>
                                      <a:pt x="13561" y="591"/>
                                    </a:lnTo>
                                    <a:lnTo>
                                      <a:pt x="13561" y="571"/>
                                    </a:lnTo>
                                    <a:lnTo>
                                      <a:pt x="13641" y="571"/>
                                    </a:lnTo>
                                    <a:lnTo>
                                      <a:pt x="13641" y="591"/>
                                    </a:lnTo>
                                    <a:close/>
                                    <a:moveTo>
                                      <a:pt x="13501" y="591"/>
                                    </a:moveTo>
                                    <a:lnTo>
                                      <a:pt x="13421" y="591"/>
                                    </a:lnTo>
                                    <a:lnTo>
                                      <a:pt x="13421" y="571"/>
                                    </a:lnTo>
                                    <a:lnTo>
                                      <a:pt x="13501" y="571"/>
                                    </a:lnTo>
                                    <a:lnTo>
                                      <a:pt x="13501" y="591"/>
                                    </a:lnTo>
                                    <a:close/>
                                    <a:moveTo>
                                      <a:pt x="13361" y="591"/>
                                    </a:moveTo>
                                    <a:lnTo>
                                      <a:pt x="13281" y="591"/>
                                    </a:lnTo>
                                    <a:lnTo>
                                      <a:pt x="13281" y="571"/>
                                    </a:lnTo>
                                    <a:lnTo>
                                      <a:pt x="13361" y="571"/>
                                    </a:lnTo>
                                    <a:lnTo>
                                      <a:pt x="13361" y="591"/>
                                    </a:lnTo>
                                    <a:close/>
                                    <a:moveTo>
                                      <a:pt x="13221" y="591"/>
                                    </a:moveTo>
                                    <a:lnTo>
                                      <a:pt x="13141" y="591"/>
                                    </a:lnTo>
                                    <a:lnTo>
                                      <a:pt x="13141" y="571"/>
                                    </a:lnTo>
                                    <a:lnTo>
                                      <a:pt x="13221" y="571"/>
                                    </a:lnTo>
                                    <a:lnTo>
                                      <a:pt x="13221" y="591"/>
                                    </a:lnTo>
                                    <a:close/>
                                    <a:moveTo>
                                      <a:pt x="13081" y="591"/>
                                    </a:moveTo>
                                    <a:lnTo>
                                      <a:pt x="13001" y="591"/>
                                    </a:lnTo>
                                    <a:lnTo>
                                      <a:pt x="13001" y="571"/>
                                    </a:lnTo>
                                    <a:lnTo>
                                      <a:pt x="13081" y="571"/>
                                    </a:lnTo>
                                    <a:lnTo>
                                      <a:pt x="13081" y="591"/>
                                    </a:lnTo>
                                    <a:close/>
                                    <a:moveTo>
                                      <a:pt x="12941" y="591"/>
                                    </a:moveTo>
                                    <a:lnTo>
                                      <a:pt x="12861" y="591"/>
                                    </a:lnTo>
                                    <a:lnTo>
                                      <a:pt x="12861" y="571"/>
                                    </a:lnTo>
                                    <a:lnTo>
                                      <a:pt x="12941" y="571"/>
                                    </a:lnTo>
                                    <a:lnTo>
                                      <a:pt x="12941" y="591"/>
                                    </a:lnTo>
                                    <a:close/>
                                    <a:moveTo>
                                      <a:pt x="12801" y="591"/>
                                    </a:moveTo>
                                    <a:lnTo>
                                      <a:pt x="12721" y="591"/>
                                    </a:lnTo>
                                    <a:lnTo>
                                      <a:pt x="12721" y="571"/>
                                    </a:lnTo>
                                    <a:lnTo>
                                      <a:pt x="12801" y="571"/>
                                    </a:lnTo>
                                    <a:lnTo>
                                      <a:pt x="12801" y="591"/>
                                    </a:lnTo>
                                    <a:close/>
                                    <a:moveTo>
                                      <a:pt x="12661" y="591"/>
                                    </a:moveTo>
                                    <a:lnTo>
                                      <a:pt x="12581" y="591"/>
                                    </a:lnTo>
                                    <a:lnTo>
                                      <a:pt x="12581" y="571"/>
                                    </a:lnTo>
                                    <a:lnTo>
                                      <a:pt x="12661" y="571"/>
                                    </a:lnTo>
                                    <a:lnTo>
                                      <a:pt x="12661" y="591"/>
                                    </a:lnTo>
                                    <a:close/>
                                    <a:moveTo>
                                      <a:pt x="12521" y="591"/>
                                    </a:moveTo>
                                    <a:lnTo>
                                      <a:pt x="12441" y="591"/>
                                    </a:lnTo>
                                    <a:lnTo>
                                      <a:pt x="12441" y="571"/>
                                    </a:lnTo>
                                    <a:lnTo>
                                      <a:pt x="12521" y="571"/>
                                    </a:lnTo>
                                    <a:lnTo>
                                      <a:pt x="12521" y="591"/>
                                    </a:lnTo>
                                    <a:close/>
                                    <a:moveTo>
                                      <a:pt x="12381" y="591"/>
                                    </a:moveTo>
                                    <a:lnTo>
                                      <a:pt x="12301" y="591"/>
                                    </a:lnTo>
                                    <a:lnTo>
                                      <a:pt x="12301" y="571"/>
                                    </a:lnTo>
                                    <a:lnTo>
                                      <a:pt x="12381" y="571"/>
                                    </a:lnTo>
                                    <a:lnTo>
                                      <a:pt x="12381" y="591"/>
                                    </a:lnTo>
                                    <a:close/>
                                    <a:moveTo>
                                      <a:pt x="12241" y="591"/>
                                    </a:moveTo>
                                    <a:lnTo>
                                      <a:pt x="12161" y="591"/>
                                    </a:lnTo>
                                    <a:lnTo>
                                      <a:pt x="12161" y="571"/>
                                    </a:lnTo>
                                    <a:lnTo>
                                      <a:pt x="12241" y="571"/>
                                    </a:lnTo>
                                    <a:lnTo>
                                      <a:pt x="12241" y="591"/>
                                    </a:lnTo>
                                    <a:close/>
                                    <a:moveTo>
                                      <a:pt x="12101" y="591"/>
                                    </a:moveTo>
                                    <a:lnTo>
                                      <a:pt x="12021" y="591"/>
                                    </a:lnTo>
                                    <a:lnTo>
                                      <a:pt x="12021" y="571"/>
                                    </a:lnTo>
                                    <a:lnTo>
                                      <a:pt x="12101" y="571"/>
                                    </a:lnTo>
                                    <a:lnTo>
                                      <a:pt x="12101" y="591"/>
                                    </a:lnTo>
                                    <a:close/>
                                    <a:moveTo>
                                      <a:pt x="11961" y="591"/>
                                    </a:moveTo>
                                    <a:lnTo>
                                      <a:pt x="11881" y="591"/>
                                    </a:lnTo>
                                    <a:lnTo>
                                      <a:pt x="11881" y="571"/>
                                    </a:lnTo>
                                    <a:lnTo>
                                      <a:pt x="11961" y="571"/>
                                    </a:lnTo>
                                    <a:lnTo>
                                      <a:pt x="11961" y="591"/>
                                    </a:lnTo>
                                    <a:close/>
                                    <a:moveTo>
                                      <a:pt x="11821" y="591"/>
                                    </a:moveTo>
                                    <a:lnTo>
                                      <a:pt x="11741" y="591"/>
                                    </a:lnTo>
                                    <a:lnTo>
                                      <a:pt x="11741" y="571"/>
                                    </a:lnTo>
                                    <a:lnTo>
                                      <a:pt x="11821" y="571"/>
                                    </a:lnTo>
                                    <a:lnTo>
                                      <a:pt x="11821" y="591"/>
                                    </a:lnTo>
                                    <a:close/>
                                    <a:moveTo>
                                      <a:pt x="11681" y="591"/>
                                    </a:moveTo>
                                    <a:lnTo>
                                      <a:pt x="11601" y="591"/>
                                    </a:lnTo>
                                    <a:lnTo>
                                      <a:pt x="11601" y="571"/>
                                    </a:lnTo>
                                    <a:lnTo>
                                      <a:pt x="11681" y="571"/>
                                    </a:lnTo>
                                    <a:lnTo>
                                      <a:pt x="11681" y="591"/>
                                    </a:lnTo>
                                    <a:close/>
                                    <a:moveTo>
                                      <a:pt x="11541" y="591"/>
                                    </a:moveTo>
                                    <a:lnTo>
                                      <a:pt x="11461" y="591"/>
                                    </a:lnTo>
                                    <a:lnTo>
                                      <a:pt x="11461" y="571"/>
                                    </a:lnTo>
                                    <a:lnTo>
                                      <a:pt x="11541" y="571"/>
                                    </a:lnTo>
                                    <a:lnTo>
                                      <a:pt x="11541" y="591"/>
                                    </a:lnTo>
                                    <a:close/>
                                    <a:moveTo>
                                      <a:pt x="11401" y="591"/>
                                    </a:moveTo>
                                    <a:lnTo>
                                      <a:pt x="11321" y="591"/>
                                    </a:lnTo>
                                    <a:lnTo>
                                      <a:pt x="11321" y="571"/>
                                    </a:lnTo>
                                    <a:lnTo>
                                      <a:pt x="11401" y="571"/>
                                    </a:lnTo>
                                    <a:lnTo>
                                      <a:pt x="11401" y="591"/>
                                    </a:lnTo>
                                    <a:close/>
                                    <a:moveTo>
                                      <a:pt x="11261" y="591"/>
                                    </a:moveTo>
                                    <a:lnTo>
                                      <a:pt x="11181" y="591"/>
                                    </a:lnTo>
                                    <a:lnTo>
                                      <a:pt x="11181" y="571"/>
                                    </a:lnTo>
                                    <a:lnTo>
                                      <a:pt x="11261" y="571"/>
                                    </a:lnTo>
                                    <a:lnTo>
                                      <a:pt x="11261" y="591"/>
                                    </a:lnTo>
                                    <a:close/>
                                    <a:moveTo>
                                      <a:pt x="11121" y="591"/>
                                    </a:moveTo>
                                    <a:lnTo>
                                      <a:pt x="11041" y="591"/>
                                    </a:lnTo>
                                    <a:lnTo>
                                      <a:pt x="11041" y="571"/>
                                    </a:lnTo>
                                    <a:lnTo>
                                      <a:pt x="11121" y="571"/>
                                    </a:lnTo>
                                    <a:lnTo>
                                      <a:pt x="11121" y="591"/>
                                    </a:lnTo>
                                    <a:close/>
                                    <a:moveTo>
                                      <a:pt x="10981" y="591"/>
                                    </a:moveTo>
                                    <a:lnTo>
                                      <a:pt x="10901" y="591"/>
                                    </a:lnTo>
                                    <a:lnTo>
                                      <a:pt x="10901" y="571"/>
                                    </a:lnTo>
                                    <a:lnTo>
                                      <a:pt x="10981" y="571"/>
                                    </a:lnTo>
                                    <a:lnTo>
                                      <a:pt x="10981" y="591"/>
                                    </a:lnTo>
                                    <a:close/>
                                    <a:moveTo>
                                      <a:pt x="10841" y="591"/>
                                    </a:moveTo>
                                    <a:lnTo>
                                      <a:pt x="10761" y="591"/>
                                    </a:lnTo>
                                    <a:lnTo>
                                      <a:pt x="10761" y="571"/>
                                    </a:lnTo>
                                    <a:lnTo>
                                      <a:pt x="10841" y="571"/>
                                    </a:lnTo>
                                    <a:lnTo>
                                      <a:pt x="10841" y="591"/>
                                    </a:lnTo>
                                    <a:close/>
                                    <a:moveTo>
                                      <a:pt x="10701" y="591"/>
                                    </a:moveTo>
                                    <a:lnTo>
                                      <a:pt x="10621" y="591"/>
                                    </a:lnTo>
                                    <a:lnTo>
                                      <a:pt x="10621" y="571"/>
                                    </a:lnTo>
                                    <a:lnTo>
                                      <a:pt x="10701" y="571"/>
                                    </a:lnTo>
                                    <a:lnTo>
                                      <a:pt x="10701" y="591"/>
                                    </a:lnTo>
                                    <a:close/>
                                    <a:moveTo>
                                      <a:pt x="10561" y="591"/>
                                    </a:moveTo>
                                    <a:lnTo>
                                      <a:pt x="10481" y="591"/>
                                    </a:lnTo>
                                    <a:lnTo>
                                      <a:pt x="10481" y="571"/>
                                    </a:lnTo>
                                    <a:lnTo>
                                      <a:pt x="10561" y="571"/>
                                    </a:lnTo>
                                    <a:lnTo>
                                      <a:pt x="10561" y="591"/>
                                    </a:lnTo>
                                    <a:close/>
                                    <a:moveTo>
                                      <a:pt x="10421" y="591"/>
                                    </a:moveTo>
                                    <a:lnTo>
                                      <a:pt x="10341" y="591"/>
                                    </a:lnTo>
                                    <a:lnTo>
                                      <a:pt x="10341" y="571"/>
                                    </a:lnTo>
                                    <a:lnTo>
                                      <a:pt x="10421" y="571"/>
                                    </a:lnTo>
                                    <a:lnTo>
                                      <a:pt x="10421" y="591"/>
                                    </a:lnTo>
                                    <a:close/>
                                    <a:moveTo>
                                      <a:pt x="10281" y="591"/>
                                    </a:moveTo>
                                    <a:lnTo>
                                      <a:pt x="10201" y="591"/>
                                    </a:lnTo>
                                    <a:lnTo>
                                      <a:pt x="10201" y="571"/>
                                    </a:lnTo>
                                    <a:lnTo>
                                      <a:pt x="10281" y="571"/>
                                    </a:lnTo>
                                    <a:lnTo>
                                      <a:pt x="10281" y="591"/>
                                    </a:lnTo>
                                    <a:close/>
                                    <a:moveTo>
                                      <a:pt x="10141" y="591"/>
                                    </a:moveTo>
                                    <a:lnTo>
                                      <a:pt x="10061" y="591"/>
                                    </a:lnTo>
                                    <a:lnTo>
                                      <a:pt x="10061" y="571"/>
                                    </a:lnTo>
                                    <a:lnTo>
                                      <a:pt x="10141" y="571"/>
                                    </a:lnTo>
                                    <a:lnTo>
                                      <a:pt x="10141" y="591"/>
                                    </a:lnTo>
                                    <a:close/>
                                    <a:moveTo>
                                      <a:pt x="10001" y="591"/>
                                    </a:moveTo>
                                    <a:lnTo>
                                      <a:pt x="9921" y="591"/>
                                    </a:lnTo>
                                    <a:lnTo>
                                      <a:pt x="9921" y="571"/>
                                    </a:lnTo>
                                    <a:lnTo>
                                      <a:pt x="10001" y="571"/>
                                    </a:lnTo>
                                    <a:lnTo>
                                      <a:pt x="10001" y="591"/>
                                    </a:lnTo>
                                    <a:close/>
                                    <a:moveTo>
                                      <a:pt x="9861" y="591"/>
                                    </a:moveTo>
                                    <a:lnTo>
                                      <a:pt x="9781" y="591"/>
                                    </a:lnTo>
                                    <a:lnTo>
                                      <a:pt x="9781" y="571"/>
                                    </a:lnTo>
                                    <a:lnTo>
                                      <a:pt x="9861" y="571"/>
                                    </a:lnTo>
                                    <a:lnTo>
                                      <a:pt x="9861" y="591"/>
                                    </a:lnTo>
                                    <a:close/>
                                    <a:moveTo>
                                      <a:pt x="9721" y="591"/>
                                    </a:moveTo>
                                    <a:lnTo>
                                      <a:pt x="9641" y="591"/>
                                    </a:lnTo>
                                    <a:lnTo>
                                      <a:pt x="9641" y="571"/>
                                    </a:lnTo>
                                    <a:lnTo>
                                      <a:pt x="9721" y="571"/>
                                    </a:lnTo>
                                    <a:lnTo>
                                      <a:pt x="9721" y="591"/>
                                    </a:lnTo>
                                    <a:close/>
                                    <a:moveTo>
                                      <a:pt x="9581" y="591"/>
                                    </a:moveTo>
                                    <a:lnTo>
                                      <a:pt x="9501" y="591"/>
                                    </a:lnTo>
                                    <a:lnTo>
                                      <a:pt x="9501" y="571"/>
                                    </a:lnTo>
                                    <a:lnTo>
                                      <a:pt x="9581" y="571"/>
                                    </a:lnTo>
                                    <a:lnTo>
                                      <a:pt x="9581" y="591"/>
                                    </a:lnTo>
                                    <a:close/>
                                    <a:moveTo>
                                      <a:pt x="9441" y="591"/>
                                    </a:moveTo>
                                    <a:lnTo>
                                      <a:pt x="9361" y="591"/>
                                    </a:lnTo>
                                    <a:lnTo>
                                      <a:pt x="9361" y="571"/>
                                    </a:lnTo>
                                    <a:lnTo>
                                      <a:pt x="9441" y="571"/>
                                    </a:lnTo>
                                    <a:lnTo>
                                      <a:pt x="9441" y="591"/>
                                    </a:lnTo>
                                    <a:close/>
                                    <a:moveTo>
                                      <a:pt x="9301" y="591"/>
                                    </a:moveTo>
                                    <a:lnTo>
                                      <a:pt x="9221" y="591"/>
                                    </a:lnTo>
                                    <a:lnTo>
                                      <a:pt x="9221" y="571"/>
                                    </a:lnTo>
                                    <a:lnTo>
                                      <a:pt x="9301" y="571"/>
                                    </a:lnTo>
                                    <a:lnTo>
                                      <a:pt x="9301" y="591"/>
                                    </a:lnTo>
                                    <a:close/>
                                    <a:moveTo>
                                      <a:pt x="9161" y="591"/>
                                    </a:moveTo>
                                    <a:lnTo>
                                      <a:pt x="9081" y="591"/>
                                    </a:lnTo>
                                    <a:lnTo>
                                      <a:pt x="9081" y="571"/>
                                    </a:lnTo>
                                    <a:lnTo>
                                      <a:pt x="9161" y="571"/>
                                    </a:lnTo>
                                    <a:lnTo>
                                      <a:pt x="9161" y="591"/>
                                    </a:lnTo>
                                    <a:close/>
                                    <a:moveTo>
                                      <a:pt x="9021" y="591"/>
                                    </a:moveTo>
                                    <a:lnTo>
                                      <a:pt x="8941" y="591"/>
                                    </a:lnTo>
                                    <a:lnTo>
                                      <a:pt x="8941" y="571"/>
                                    </a:lnTo>
                                    <a:lnTo>
                                      <a:pt x="9021" y="571"/>
                                    </a:lnTo>
                                    <a:lnTo>
                                      <a:pt x="9021" y="591"/>
                                    </a:lnTo>
                                    <a:close/>
                                    <a:moveTo>
                                      <a:pt x="8881" y="591"/>
                                    </a:moveTo>
                                    <a:lnTo>
                                      <a:pt x="8801" y="591"/>
                                    </a:lnTo>
                                    <a:lnTo>
                                      <a:pt x="8801" y="571"/>
                                    </a:lnTo>
                                    <a:lnTo>
                                      <a:pt x="8881" y="571"/>
                                    </a:lnTo>
                                    <a:lnTo>
                                      <a:pt x="8881" y="591"/>
                                    </a:lnTo>
                                    <a:close/>
                                    <a:moveTo>
                                      <a:pt x="8741" y="591"/>
                                    </a:moveTo>
                                    <a:lnTo>
                                      <a:pt x="8661" y="591"/>
                                    </a:lnTo>
                                    <a:lnTo>
                                      <a:pt x="8661" y="571"/>
                                    </a:lnTo>
                                    <a:lnTo>
                                      <a:pt x="8741" y="571"/>
                                    </a:lnTo>
                                    <a:lnTo>
                                      <a:pt x="8741" y="591"/>
                                    </a:lnTo>
                                    <a:close/>
                                    <a:moveTo>
                                      <a:pt x="8601" y="591"/>
                                    </a:moveTo>
                                    <a:lnTo>
                                      <a:pt x="8521" y="591"/>
                                    </a:lnTo>
                                    <a:lnTo>
                                      <a:pt x="8521" y="571"/>
                                    </a:lnTo>
                                    <a:lnTo>
                                      <a:pt x="8601" y="571"/>
                                    </a:lnTo>
                                    <a:lnTo>
                                      <a:pt x="8601" y="591"/>
                                    </a:lnTo>
                                    <a:close/>
                                    <a:moveTo>
                                      <a:pt x="8461" y="591"/>
                                    </a:moveTo>
                                    <a:lnTo>
                                      <a:pt x="8381" y="591"/>
                                    </a:lnTo>
                                    <a:lnTo>
                                      <a:pt x="8381" y="571"/>
                                    </a:lnTo>
                                    <a:lnTo>
                                      <a:pt x="8461" y="571"/>
                                    </a:lnTo>
                                    <a:lnTo>
                                      <a:pt x="8461" y="591"/>
                                    </a:lnTo>
                                    <a:close/>
                                    <a:moveTo>
                                      <a:pt x="8321" y="591"/>
                                    </a:moveTo>
                                    <a:lnTo>
                                      <a:pt x="8241" y="591"/>
                                    </a:lnTo>
                                    <a:lnTo>
                                      <a:pt x="8241" y="571"/>
                                    </a:lnTo>
                                    <a:lnTo>
                                      <a:pt x="8321" y="571"/>
                                    </a:lnTo>
                                    <a:lnTo>
                                      <a:pt x="8321" y="591"/>
                                    </a:lnTo>
                                    <a:close/>
                                    <a:moveTo>
                                      <a:pt x="8181" y="591"/>
                                    </a:moveTo>
                                    <a:lnTo>
                                      <a:pt x="8101" y="591"/>
                                    </a:lnTo>
                                    <a:lnTo>
                                      <a:pt x="8101" y="571"/>
                                    </a:lnTo>
                                    <a:lnTo>
                                      <a:pt x="8181" y="571"/>
                                    </a:lnTo>
                                    <a:lnTo>
                                      <a:pt x="8181" y="591"/>
                                    </a:lnTo>
                                    <a:close/>
                                    <a:moveTo>
                                      <a:pt x="8041" y="591"/>
                                    </a:moveTo>
                                    <a:lnTo>
                                      <a:pt x="7961" y="591"/>
                                    </a:lnTo>
                                    <a:lnTo>
                                      <a:pt x="7961" y="571"/>
                                    </a:lnTo>
                                    <a:lnTo>
                                      <a:pt x="8041" y="571"/>
                                    </a:lnTo>
                                    <a:lnTo>
                                      <a:pt x="8041" y="591"/>
                                    </a:lnTo>
                                    <a:close/>
                                    <a:moveTo>
                                      <a:pt x="7901" y="591"/>
                                    </a:moveTo>
                                    <a:lnTo>
                                      <a:pt x="7821" y="591"/>
                                    </a:lnTo>
                                    <a:lnTo>
                                      <a:pt x="7821" y="571"/>
                                    </a:lnTo>
                                    <a:lnTo>
                                      <a:pt x="7901" y="571"/>
                                    </a:lnTo>
                                    <a:lnTo>
                                      <a:pt x="7901" y="591"/>
                                    </a:lnTo>
                                    <a:close/>
                                    <a:moveTo>
                                      <a:pt x="7761" y="591"/>
                                    </a:moveTo>
                                    <a:lnTo>
                                      <a:pt x="7681" y="591"/>
                                    </a:lnTo>
                                    <a:lnTo>
                                      <a:pt x="7681" y="571"/>
                                    </a:lnTo>
                                    <a:lnTo>
                                      <a:pt x="7761" y="571"/>
                                    </a:lnTo>
                                    <a:lnTo>
                                      <a:pt x="7761" y="591"/>
                                    </a:lnTo>
                                    <a:close/>
                                    <a:moveTo>
                                      <a:pt x="7621" y="591"/>
                                    </a:moveTo>
                                    <a:lnTo>
                                      <a:pt x="7541" y="591"/>
                                    </a:lnTo>
                                    <a:lnTo>
                                      <a:pt x="7541" y="571"/>
                                    </a:lnTo>
                                    <a:lnTo>
                                      <a:pt x="7621" y="571"/>
                                    </a:lnTo>
                                    <a:lnTo>
                                      <a:pt x="7621" y="591"/>
                                    </a:lnTo>
                                    <a:close/>
                                    <a:moveTo>
                                      <a:pt x="7481" y="591"/>
                                    </a:moveTo>
                                    <a:lnTo>
                                      <a:pt x="7401" y="591"/>
                                    </a:lnTo>
                                    <a:lnTo>
                                      <a:pt x="7401" y="571"/>
                                    </a:lnTo>
                                    <a:lnTo>
                                      <a:pt x="7481" y="571"/>
                                    </a:lnTo>
                                    <a:lnTo>
                                      <a:pt x="7481" y="591"/>
                                    </a:lnTo>
                                    <a:close/>
                                    <a:moveTo>
                                      <a:pt x="7341" y="591"/>
                                    </a:moveTo>
                                    <a:lnTo>
                                      <a:pt x="7261" y="591"/>
                                    </a:lnTo>
                                    <a:lnTo>
                                      <a:pt x="7261" y="571"/>
                                    </a:lnTo>
                                    <a:lnTo>
                                      <a:pt x="7341" y="571"/>
                                    </a:lnTo>
                                    <a:lnTo>
                                      <a:pt x="7341" y="591"/>
                                    </a:lnTo>
                                    <a:close/>
                                    <a:moveTo>
                                      <a:pt x="7201" y="591"/>
                                    </a:moveTo>
                                    <a:lnTo>
                                      <a:pt x="7121" y="591"/>
                                    </a:lnTo>
                                    <a:lnTo>
                                      <a:pt x="7121" y="571"/>
                                    </a:lnTo>
                                    <a:lnTo>
                                      <a:pt x="7201" y="571"/>
                                    </a:lnTo>
                                    <a:lnTo>
                                      <a:pt x="7201" y="591"/>
                                    </a:lnTo>
                                    <a:close/>
                                    <a:moveTo>
                                      <a:pt x="7061" y="591"/>
                                    </a:moveTo>
                                    <a:lnTo>
                                      <a:pt x="6981" y="591"/>
                                    </a:lnTo>
                                    <a:lnTo>
                                      <a:pt x="6981" y="571"/>
                                    </a:lnTo>
                                    <a:lnTo>
                                      <a:pt x="7061" y="571"/>
                                    </a:lnTo>
                                    <a:lnTo>
                                      <a:pt x="7061" y="591"/>
                                    </a:lnTo>
                                    <a:close/>
                                    <a:moveTo>
                                      <a:pt x="6921" y="591"/>
                                    </a:moveTo>
                                    <a:lnTo>
                                      <a:pt x="6841" y="591"/>
                                    </a:lnTo>
                                    <a:lnTo>
                                      <a:pt x="6841" y="571"/>
                                    </a:lnTo>
                                    <a:lnTo>
                                      <a:pt x="6921" y="571"/>
                                    </a:lnTo>
                                    <a:lnTo>
                                      <a:pt x="6921" y="591"/>
                                    </a:lnTo>
                                    <a:close/>
                                    <a:moveTo>
                                      <a:pt x="6781" y="591"/>
                                    </a:moveTo>
                                    <a:lnTo>
                                      <a:pt x="6701" y="591"/>
                                    </a:lnTo>
                                    <a:lnTo>
                                      <a:pt x="6701" y="571"/>
                                    </a:lnTo>
                                    <a:lnTo>
                                      <a:pt x="6781" y="571"/>
                                    </a:lnTo>
                                    <a:lnTo>
                                      <a:pt x="6781" y="591"/>
                                    </a:lnTo>
                                    <a:close/>
                                    <a:moveTo>
                                      <a:pt x="6641" y="591"/>
                                    </a:moveTo>
                                    <a:lnTo>
                                      <a:pt x="6561" y="591"/>
                                    </a:lnTo>
                                    <a:lnTo>
                                      <a:pt x="6561" y="571"/>
                                    </a:lnTo>
                                    <a:lnTo>
                                      <a:pt x="6641" y="571"/>
                                    </a:lnTo>
                                    <a:lnTo>
                                      <a:pt x="6641" y="591"/>
                                    </a:lnTo>
                                    <a:close/>
                                    <a:moveTo>
                                      <a:pt x="6501" y="591"/>
                                    </a:moveTo>
                                    <a:lnTo>
                                      <a:pt x="6421" y="591"/>
                                    </a:lnTo>
                                    <a:lnTo>
                                      <a:pt x="6421" y="571"/>
                                    </a:lnTo>
                                    <a:lnTo>
                                      <a:pt x="6501" y="571"/>
                                    </a:lnTo>
                                    <a:lnTo>
                                      <a:pt x="6501" y="591"/>
                                    </a:lnTo>
                                    <a:close/>
                                    <a:moveTo>
                                      <a:pt x="6361" y="591"/>
                                    </a:moveTo>
                                    <a:lnTo>
                                      <a:pt x="6281" y="591"/>
                                    </a:lnTo>
                                    <a:lnTo>
                                      <a:pt x="6281" y="571"/>
                                    </a:lnTo>
                                    <a:lnTo>
                                      <a:pt x="6361" y="571"/>
                                    </a:lnTo>
                                    <a:lnTo>
                                      <a:pt x="6361" y="591"/>
                                    </a:lnTo>
                                    <a:close/>
                                    <a:moveTo>
                                      <a:pt x="6221" y="591"/>
                                    </a:moveTo>
                                    <a:lnTo>
                                      <a:pt x="6141" y="591"/>
                                    </a:lnTo>
                                    <a:lnTo>
                                      <a:pt x="6141" y="571"/>
                                    </a:lnTo>
                                    <a:lnTo>
                                      <a:pt x="6221" y="571"/>
                                    </a:lnTo>
                                    <a:lnTo>
                                      <a:pt x="6221" y="591"/>
                                    </a:lnTo>
                                    <a:close/>
                                    <a:moveTo>
                                      <a:pt x="6081" y="591"/>
                                    </a:moveTo>
                                    <a:lnTo>
                                      <a:pt x="6001" y="591"/>
                                    </a:lnTo>
                                    <a:lnTo>
                                      <a:pt x="6001" y="571"/>
                                    </a:lnTo>
                                    <a:lnTo>
                                      <a:pt x="6081" y="571"/>
                                    </a:lnTo>
                                    <a:lnTo>
                                      <a:pt x="6081" y="591"/>
                                    </a:lnTo>
                                    <a:close/>
                                    <a:moveTo>
                                      <a:pt x="5941" y="591"/>
                                    </a:moveTo>
                                    <a:lnTo>
                                      <a:pt x="5861" y="591"/>
                                    </a:lnTo>
                                    <a:lnTo>
                                      <a:pt x="5861" y="571"/>
                                    </a:lnTo>
                                    <a:lnTo>
                                      <a:pt x="5941" y="571"/>
                                    </a:lnTo>
                                    <a:lnTo>
                                      <a:pt x="5941" y="591"/>
                                    </a:lnTo>
                                    <a:close/>
                                    <a:moveTo>
                                      <a:pt x="5801" y="591"/>
                                    </a:moveTo>
                                    <a:lnTo>
                                      <a:pt x="5721" y="591"/>
                                    </a:lnTo>
                                    <a:lnTo>
                                      <a:pt x="5721" y="571"/>
                                    </a:lnTo>
                                    <a:lnTo>
                                      <a:pt x="5801" y="571"/>
                                    </a:lnTo>
                                    <a:lnTo>
                                      <a:pt x="5801" y="591"/>
                                    </a:lnTo>
                                    <a:close/>
                                    <a:moveTo>
                                      <a:pt x="5661" y="591"/>
                                    </a:moveTo>
                                    <a:lnTo>
                                      <a:pt x="5581" y="591"/>
                                    </a:lnTo>
                                    <a:lnTo>
                                      <a:pt x="5581" y="571"/>
                                    </a:lnTo>
                                    <a:lnTo>
                                      <a:pt x="5661" y="571"/>
                                    </a:lnTo>
                                    <a:lnTo>
                                      <a:pt x="5661" y="591"/>
                                    </a:lnTo>
                                    <a:close/>
                                    <a:moveTo>
                                      <a:pt x="5521" y="591"/>
                                    </a:moveTo>
                                    <a:lnTo>
                                      <a:pt x="5441" y="591"/>
                                    </a:lnTo>
                                    <a:lnTo>
                                      <a:pt x="5441" y="571"/>
                                    </a:lnTo>
                                    <a:lnTo>
                                      <a:pt x="5521" y="571"/>
                                    </a:lnTo>
                                    <a:lnTo>
                                      <a:pt x="5521" y="591"/>
                                    </a:lnTo>
                                    <a:close/>
                                    <a:moveTo>
                                      <a:pt x="5381" y="591"/>
                                    </a:moveTo>
                                    <a:lnTo>
                                      <a:pt x="5301" y="591"/>
                                    </a:lnTo>
                                    <a:lnTo>
                                      <a:pt x="5301" y="571"/>
                                    </a:lnTo>
                                    <a:lnTo>
                                      <a:pt x="5381" y="571"/>
                                    </a:lnTo>
                                    <a:lnTo>
                                      <a:pt x="5381" y="591"/>
                                    </a:lnTo>
                                    <a:close/>
                                    <a:moveTo>
                                      <a:pt x="5241" y="591"/>
                                    </a:moveTo>
                                    <a:lnTo>
                                      <a:pt x="5161" y="591"/>
                                    </a:lnTo>
                                    <a:lnTo>
                                      <a:pt x="5161" y="571"/>
                                    </a:lnTo>
                                    <a:lnTo>
                                      <a:pt x="5241" y="571"/>
                                    </a:lnTo>
                                    <a:lnTo>
                                      <a:pt x="5241" y="591"/>
                                    </a:lnTo>
                                    <a:close/>
                                    <a:moveTo>
                                      <a:pt x="5101" y="591"/>
                                    </a:moveTo>
                                    <a:lnTo>
                                      <a:pt x="5021" y="591"/>
                                    </a:lnTo>
                                    <a:lnTo>
                                      <a:pt x="5021" y="571"/>
                                    </a:lnTo>
                                    <a:lnTo>
                                      <a:pt x="5101" y="571"/>
                                    </a:lnTo>
                                    <a:lnTo>
                                      <a:pt x="5101" y="591"/>
                                    </a:lnTo>
                                    <a:close/>
                                    <a:moveTo>
                                      <a:pt x="4961" y="591"/>
                                    </a:moveTo>
                                    <a:lnTo>
                                      <a:pt x="4881" y="591"/>
                                    </a:lnTo>
                                    <a:lnTo>
                                      <a:pt x="4881" y="571"/>
                                    </a:lnTo>
                                    <a:lnTo>
                                      <a:pt x="4961" y="571"/>
                                    </a:lnTo>
                                    <a:lnTo>
                                      <a:pt x="4961" y="591"/>
                                    </a:lnTo>
                                    <a:close/>
                                    <a:moveTo>
                                      <a:pt x="4821" y="591"/>
                                    </a:moveTo>
                                    <a:lnTo>
                                      <a:pt x="4741" y="591"/>
                                    </a:lnTo>
                                    <a:lnTo>
                                      <a:pt x="4741" y="571"/>
                                    </a:lnTo>
                                    <a:lnTo>
                                      <a:pt x="4821" y="571"/>
                                    </a:lnTo>
                                    <a:lnTo>
                                      <a:pt x="4821" y="591"/>
                                    </a:lnTo>
                                    <a:close/>
                                    <a:moveTo>
                                      <a:pt x="4681" y="591"/>
                                    </a:moveTo>
                                    <a:lnTo>
                                      <a:pt x="4601" y="591"/>
                                    </a:lnTo>
                                    <a:lnTo>
                                      <a:pt x="4601" y="571"/>
                                    </a:lnTo>
                                    <a:lnTo>
                                      <a:pt x="4681" y="571"/>
                                    </a:lnTo>
                                    <a:lnTo>
                                      <a:pt x="4681" y="591"/>
                                    </a:lnTo>
                                    <a:close/>
                                    <a:moveTo>
                                      <a:pt x="4541" y="591"/>
                                    </a:moveTo>
                                    <a:lnTo>
                                      <a:pt x="4461" y="591"/>
                                    </a:lnTo>
                                    <a:lnTo>
                                      <a:pt x="4461" y="571"/>
                                    </a:lnTo>
                                    <a:lnTo>
                                      <a:pt x="4541" y="571"/>
                                    </a:lnTo>
                                    <a:lnTo>
                                      <a:pt x="4541" y="591"/>
                                    </a:lnTo>
                                    <a:close/>
                                    <a:moveTo>
                                      <a:pt x="4401" y="591"/>
                                    </a:moveTo>
                                    <a:lnTo>
                                      <a:pt x="4321" y="591"/>
                                    </a:lnTo>
                                    <a:lnTo>
                                      <a:pt x="4321" y="571"/>
                                    </a:lnTo>
                                    <a:lnTo>
                                      <a:pt x="4401" y="571"/>
                                    </a:lnTo>
                                    <a:lnTo>
                                      <a:pt x="4401" y="591"/>
                                    </a:lnTo>
                                    <a:close/>
                                    <a:moveTo>
                                      <a:pt x="4261" y="591"/>
                                    </a:moveTo>
                                    <a:lnTo>
                                      <a:pt x="4181" y="591"/>
                                    </a:lnTo>
                                    <a:lnTo>
                                      <a:pt x="4181" y="571"/>
                                    </a:lnTo>
                                    <a:lnTo>
                                      <a:pt x="4261" y="571"/>
                                    </a:lnTo>
                                    <a:lnTo>
                                      <a:pt x="4261" y="591"/>
                                    </a:lnTo>
                                    <a:close/>
                                    <a:moveTo>
                                      <a:pt x="4121" y="591"/>
                                    </a:moveTo>
                                    <a:lnTo>
                                      <a:pt x="4041" y="591"/>
                                    </a:lnTo>
                                    <a:lnTo>
                                      <a:pt x="4041" y="571"/>
                                    </a:lnTo>
                                    <a:lnTo>
                                      <a:pt x="4121" y="571"/>
                                    </a:lnTo>
                                    <a:lnTo>
                                      <a:pt x="4121" y="591"/>
                                    </a:lnTo>
                                    <a:close/>
                                    <a:moveTo>
                                      <a:pt x="3981" y="591"/>
                                    </a:moveTo>
                                    <a:lnTo>
                                      <a:pt x="3901" y="591"/>
                                    </a:lnTo>
                                    <a:lnTo>
                                      <a:pt x="3901" y="571"/>
                                    </a:lnTo>
                                    <a:lnTo>
                                      <a:pt x="3981" y="571"/>
                                    </a:lnTo>
                                    <a:lnTo>
                                      <a:pt x="3981" y="591"/>
                                    </a:lnTo>
                                    <a:close/>
                                    <a:moveTo>
                                      <a:pt x="3841" y="591"/>
                                    </a:moveTo>
                                    <a:lnTo>
                                      <a:pt x="3761" y="591"/>
                                    </a:lnTo>
                                    <a:lnTo>
                                      <a:pt x="3761" y="571"/>
                                    </a:lnTo>
                                    <a:lnTo>
                                      <a:pt x="3841" y="571"/>
                                    </a:lnTo>
                                    <a:lnTo>
                                      <a:pt x="3841" y="591"/>
                                    </a:lnTo>
                                    <a:close/>
                                    <a:moveTo>
                                      <a:pt x="3701" y="591"/>
                                    </a:moveTo>
                                    <a:lnTo>
                                      <a:pt x="3621" y="591"/>
                                    </a:lnTo>
                                    <a:lnTo>
                                      <a:pt x="3621" y="571"/>
                                    </a:lnTo>
                                    <a:lnTo>
                                      <a:pt x="3701" y="571"/>
                                    </a:lnTo>
                                    <a:lnTo>
                                      <a:pt x="3701" y="591"/>
                                    </a:lnTo>
                                    <a:close/>
                                    <a:moveTo>
                                      <a:pt x="3561" y="591"/>
                                    </a:moveTo>
                                    <a:lnTo>
                                      <a:pt x="3481" y="591"/>
                                    </a:lnTo>
                                    <a:lnTo>
                                      <a:pt x="3481" y="571"/>
                                    </a:lnTo>
                                    <a:lnTo>
                                      <a:pt x="3561" y="571"/>
                                    </a:lnTo>
                                    <a:lnTo>
                                      <a:pt x="3561" y="591"/>
                                    </a:lnTo>
                                    <a:close/>
                                    <a:moveTo>
                                      <a:pt x="3421" y="591"/>
                                    </a:moveTo>
                                    <a:lnTo>
                                      <a:pt x="3341" y="591"/>
                                    </a:lnTo>
                                    <a:lnTo>
                                      <a:pt x="3341" y="571"/>
                                    </a:lnTo>
                                    <a:lnTo>
                                      <a:pt x="3421" y="571"/>
                                    </a:lnTo>
                                    <a:lnTo>
                                      <a:pt x="3421" y="591"/>
                                    </a:lnTo>
                                    <a:close/>
                                    <a:moveTo>
                                      <a:pt x="3281" y="591"/>
                                    </a:moveTo>
                                    <a:lnTo>
                                      <a:pt x="3201" y="591"/>
                                    </a:lnTo>
                                    <a:lnTo>
                                      <a:pt x="3201" y="571"/>
                                    </a:lnTo>
                                    <a:lnTo>
                                      <a:pt x="3281" y="571"/>
                                    </a:lnTo>
                                    <a:lnTo>
                                      <a:pt x="3281" y="591"/>
                                    </a:lnTo>
                                    <a:close/>
                                    <a:moveTo>
                                      <a:pt x="3141" y="591"/>
                                    </a:moveTo>
                                    <a:lnTo>
                                      <a:pt x="3061" y="591"/>
                                    </a:lnTo>
                                    <a:lnTo>
                                      <a:pt x="3061" y="571"/>
                                    </a:lnTo>
                                    <a:lnTo>
                                      <a:pt x="3141" y="571"/>
                                    </a:lnTo>
                                    <a:lnTo>
                                      <a:pt x="3141" y="591"/>
                                    </a:lnTo>
                                    <a:close/>
                                    <a:moveTo>
                                      <a:pt x="3001" y="591"/>
                                    </a:moveTo>
                                    <a:lnTo>
                                      <a:pt x="2921" y="591"/>
                                    </a:lnTo>
                                    <a:lnTo>
                                      <a:pt x="2921" y="571"/>
                                    </a:lnTo>
                                    <a:lnTo>
                                      <a:pt x="3001" y="571"/>
                                    </a:lnTo>
                                    <a:lnTo>
                                      <a:pt x="3001" y="591"/>
                                    </a:lnTo>
                                    <a:close/>
                                    <a:moveTo>
                                      <a:pt x="2861" y="591"/>
                                    </a:moveTo>
                                    <a:lnTo>
                                      <a:pt x="2781" y="591"/>
                                    </a:lnTo>
                                    <a:lnTo>
                                      <a:pt x="2781" y="571"/>
                                    </a:lnTo>
                                    <a:lnTo>
                                      <a:pt x="2861" y="571"/>
                                    </a:lnTo>
                                    <a:lnTo>
                                      <a:pt x="2861" y="591"/>
                                    </a:lnTo>
                                    <a:close/>
                                    <a:moveTo>
                                      <a:pt x="2721" y="591"/>
                                    </a:moveTo>
                                    <a:lnTo>
                                      <a:pt x="2641" y="591"/>
                                    </a:lnTo>
                                    <a:lnTo>
                                      <a:pt x="2641" y="571"/>
                                    </a:lnTo>
                                    <a:lnTo>
                                      <a:pt x="2721" y="571"/>
                                    </a:lnTo>
                                    <a:lnTo>
                                      <a:pt x="2721" y="591"/>
                                    </a:lnTo>
                                    <a:close/>
                                    <a:moveTo>
                                      <a:pt x="2581" y="591"/>
                                    </a:moveTo>
                                    <a:lnTo>
                                      <a:pt x="2501" y="591"/>
                                    </a:lnTo>
                                    <a:lnTo>
                                      <a:pt x="2501" y="571"/>
                                    </a:lnTo>
                                    <a:lnTo>
                                      <a:pt x="2581" y="571"/>
                                    </a:lnTo>
                                    <a:lnTo>
                                      <a:pt x="2581" y="591"/>
                                    </a:lnTo>
                                    <a:close/>
                                    <a:moveTo>
                                      <a:pt x="2441" y="591"/>
                                    </a:moveTo>
                                    <a:lnTo>
                                      <a:pt x="2361" y="591"/>
                                    </a:lnTo>
                                    <a:lnTo>
                                      <a:pt x="2361" y="571"/>
                                    </a:lnTo>
                                    <a:lnTo>
                                      <a:pt x="2441" y="571"/>
                                    </a:lnTo>
                                    <a:lnTo>
                                      <a:pt x="2441" y="591"/>
                                    </a:lnTo>
                                    <a:close/>
                                    <a:moveTo>
                                      <a:pt x="2301" y="591"/>
                                    </a:moveTo>
                                    <a:lnTo>
                                      <a:pt x="2221" y="591"/>
                                    </a:lnTo>
                                    <a:lnTo>
                                      <a:pt x="2221" y="571"/>
                                    </a:lnTo>
                                    <a:lnTo>
                                      <a:pt x="2301" y="571"/>
                                    </a:lnTo>
                                    <a:lnTo>
                                      <a:pt x="2301" y="591"/>
                                    </a:lnTo>
                                    <a:close/>
                                    <a:moveTo>
                                      <a:pt x="2161" y="591"/>
                                    </a:moveTo>
                                    <a:lnTo>
                                      <a:pt x="2081" y="591"/>
                                    </a:lnTo>
                                    <a:lnTo>
                                      <a:pt x="2081" y="571"/>
                                    </a:lnTo>
                                    <a:lnTo>
                                      <a:pt x="2161" y="571"/>
                                    </a:lnTo>
                                    <a:lnTo>
                                      <a:pt x="2161" y="591"/>
                                    </a:lnTo>
                                    <a:close/>
                                    <a:moveTo>
                                      <a:pt x="2021" y="591"/>
                                    </a:moveTo>
                                    <a:lnTo>
                                      <a:pt x="1941" y="591"/>
                                    </a:lnTo>
                                    <a:lnTo>
                                      <a:pt x="1941" y="571"/>
                                    </a:lnTo>
                                    <a:lnTo>
                                      <a:pt x="2021" y="571"/>
                                    </a:lnTo>
                                    <a:lnTo>
                                      <a:pt x="2021" y="591"/>
                                    </a:lnTo>
                                    <a:close/>
                                    <a:moveTo>
                                      <a:pt x="1881" y="591"/>
                                    </a:moveTo>
                                    <a:lnTo>
                                      <a:pt x="1801" y="591"/>
                                    </a:lnTo>
                                    <a:lnTo>
                                      <a:pt x="1801" y="571"/>
                                    </a:lnTo>
                                    <a:lnTo>
                                      <a:pt x="1881" y="571"/>
                                    </a:lnTo>
                                    <a:lnTo>
                                      <a:pt x="1881" y="591"/>
                                    </a:lnTo>
                                    <a:close/>
                                    <a:moveTo>
                                      <a:pt x="1741" y="591"/>
                                    </a:moveTo>
                                    <a:lnTo>
                                      <a:pt x="1661" y="591"/>
                                    </a:lnTo>
                                    <a:lnTo>
                                      <a:pt x="1661" y="571"/>
                                    </a:lnTo>
                                    <a:lnTo>
                                      <a:pt x="1741" y="571"/>
                                    </a:lnTo>
                                    <a:lnTo>
                                      <a:pt x="1741" y="591"/>
                                    </a:lnTo>
                                    <a:close/>
                                    <a:moveTo>
                                      <a:pt x="1601" y="591"/>
                                    </a:moveTo>
                                    <a:lnTo>
                                      <a:pt x="1521" y="591"/>
                                    </a:lnTo>
                                    <a:lnTo>
                                      <a:pt x="1521" y="571"/>
                                    </a:lnTo>
                                    <a:lnTo>
                                      <a:pt x="1601" y="571"/>
                                    </a:lnTo>
                                    <a:lnTo>
                                      <a:pt x="1601" y="591"/>
                                    </a:lnTo>
                                    <a:close/>
                                    <a:moveTo>
                                      <a:pt x="1461" y="591"/>
                                    </a:moveTo>
                                    <a:lnTo>
                                      <a:pt x="1381" y="591"/>
                                    </a:lnTo>
                                    <a:lnTo>
                                      <a:pt x="1381" y="571"/>
                                    </a:lnTo>
                                    <a:lnTo>
                                      <a:pt x="1461" y="571"/>
                                    </a:lnTo>
                                    <a:lnTo>
                                      <a:pt x="1461" y="591"/>
                                    </a:lnTo>
                                    <a:close/>
                                    <a:moveTo>
                                      <a:pt x="1321" y="591"/>
                                    </a:moveTo>
                                    <a:lnTo>
                                      <a:pt x="1241" y="591"/>
                                    </a:lnTo>
                                    <a:lnTo>
                                      <a:pt x="1241" y="571"/>
                                    </a:lnTo>
                                    <a:lnTo>
                                      <a:pt x="1321" y="571"/>
                                    </a:lnTo>
                                    <a:lnTo>
                                      <a:pt x="1321" y="591"/>
                                    </a:lnTo>
                                    <a:close/>
                                    <a:moveTo>
                                      <a:pt x="1181" y="591"/>
                                    </a:moveTo>
                                    <a:lnTo>
                                      <a:pt x="1101" y="591"/>
                                    </a:lnTo>
                                    <a:lnTo>
                                      <a:pt x="1101" y="571"/>
                                    </a:lnTo>
                                    <a:lnTo>
                                      <a:pt x="1181" y="571"/>
                                    </a:lnTo>
                                    <a:lnTo>
                                      <a:pt x="1181" y="591"/>
                                    </a:lnTo>
                                    <a:close/>
                                    <a:moveTo>
                                      <a:pt x="1041" y="591"/>
                                    </a:moveTo>
                                    <a:lnTo>
                                      <a:pt x="961" y="591"/>
                                    </a:lnTo>
                                    <a:lnTo>
                                      <a:pt x="961" y="571"/>
                                    </a:lnTo>
                                    <a:lnTo>
                                      <a:pt x="1041" y="571"/>
                                    </a:lnTo>
                                    <a:lnTo>
                                      <a:pt x="1041" y="591"/>
                                    </a:lnTo>
                                    <a:close/>
                                    <a:moveTo>
                                      <a:pt x="901" y="591"/>
                                    </a:moveTo>
                                    <a:lnTo>
                                      <a:pt x="821" y="591"/>
                                    </a:lnTo>
                                    <a:lnTo>
                                      <a:pt x="821" y="571"/>
                                    </a:lnTo>
                                    <a:lnTo>
                                      <a:pt x="901" y="571"/>
                                    </a:lnTo>
                                    <a:lnTo>
                                      <a:pt x="901" y="591"/>
                                    </a:lnTo>
                                    <a:close/>
                                    <a:moveTo>
                                      <a:pt x="761" y="591"/>
                                    </a:moveTo>
                                    <a:lnTo>
                                      <a:pt x="681" y="591"/>
                                    </a:lnTo>
                                    <a:lnTo>
                                      <a:pt x="681" y="571"/>
                                    </a:lnTo>
                                    <a:lnTo>
                                      <a:pt x="761" y="571"/>
                                    </a:lnTo>
                                    <a:lnTo>
                                      <a:pt x="761" y="591"/>
                                    </a:lnTo>
                                    <a:close/>
                                    <a:moveTo>
                                      <a:pt x="621" y="591"/>
                                    </a:moveTo>
                                    <a:lnTo>
                                      <a:pt x="541" y="591"/>
                                    </a:lnTo>
                                    <a:lnTo>
                                      <a:pt x="541" y="571"/>
                                    </a:lnTo>
                                    <a:lnTo>
                                      <a:pt x="621" y="571"/>
                                    </a:lnTo>
                                    <a:lnTo>
                                      <a:pt x="621" y="591"/>
                                    </a:lnTo>
                                    <a:close/>
                                    <a:moveTo>
                                      <a:pt x="481" y="591"/>
                                    </a:moveTo>
                                    <a:lnTo>
                                      <a:pt x="401" y="591"/>
                                    </a:lnTo>
                                    <a:lnTo>
                                      <a:pt x="401" y="571"/>
                                    </a:lnTo>
                                    <a:lnTo>
                                      <a:pt x="481" y="571"/>
                                    </a:lnTo>
                                    <a:lnTo>
                                      <a:pt x="481" y="591"/>
                                    </a:lnTo>
                                    <a:close/>
                                    <a:moveTo>
                                      <a:pt x="341" y="591"/>
                                    </a:moveTo>
                                    <a:lnTo>
                                      <a:pt x="261" y="591"/>
                                    </a:lnTo>
                                    <a:lnTo>
                                      <a:pt x="261" y="571"/>
                                    </a:lnTo>
                                    <a:lnTo>
                                      <a:pt x="341" y="571"/>
                                    </a:lnTo>
                                    <a:lnTo>
                                      <a:pt x="341" y="591"/>
                                    </a:lnTo>
                                    <a:close/>
                                    <a:moveTo>
                                      <a:pt x="201" y="591"/>
                                    </a:moveTo>
                                    <a:lnTo>
                                      <a:pt x="121" y="591"/>
                                    </a:lnTo>
                                    <a:lnTo>
                                      <a:pt x="121" y="571"/>
                                    </a:lnTo>
                                    <a:lnTo>
                                      <a:pt x="201" y="571"/>
                                    </a:lnTo>
                                    <a:lnTo>
                                      <a:pt x="201" y="591"/>
                                    </a:lnTo>
                                    <a:close/>
                                    <a:moveTo>
                                      <a:pt x="61" y="591"/>
                                    </a:moveTo>
                                    <a:lnTo>
                                      <a:pt x="10" y="591"/>
                                    </a:lnTo>
                                    <a:lnTo>
                                      <a:pt x="20" y="581"/>
                                    </a:lnTo>
                                    <a:lnTo>
                                      <a:pt x="20" y="610"/>
                                    </a:lnTo>
                                    <a:lnTo>
                                      <a:pt x="0" y="610"/>
                                    </a:lnTo>
                                    <a:lnTo>
                                      <a:pt x="0" y="581"/>
                                    </a:lnTo>
                                    <a:cubicBezTo>
                                      <a:pt x="0" y="575"/>
                                      <a:pt x="5" y="571"/>
                                      <a:pt x="10" y="571"/>
                                    </a:cubicBezTo>
                                    <a:lnTo>
                                      <a:pt x="61" y="571"/>
                                    </a:lnTo>
                                    <a:lnTo>
                                      <a:pt x="61" y="591"/>
                                    </a:lnTo>
                                    <a:close/>
                                    <a:moveTo>
                                      <a:pt x="20" y="670"/>
                                    </a:moveTo>
                                    <a:lnTo>
                                      <a:pt x="20" y="750"/>
                                    </a:lnTo>
                                    <a:lnTo>
                                      <a:pt x="0" y="750"/>
                                    </a:lnTo>
                                    <a:lnTo>
                                      <a:pt x="0" y="670"/>
                                    </a:lnTo>
                                    <a:lnTo>
                                      <a:pt x="20" y="670"/>
                                    </a:lnTo>
                                    <a:close/>
                                    <a:moveTo>
                                      <a:pt x="20" y="810"/>
                                    </a:moveTo>
                                    <a:lnTo>
                                      <a:pt x="20" y="890"/>
                                    </a:lnTo>
                                    <a:lnTo>
                                      <a:pt x="0" y="890"/>
                                    </a:lnTo>
                                    <a:lnTo>
                                      <a:pt x="0" y="810"/>
                                    </a:lnTo>
                                    <a:lnTo>
                                      <a:pt x="20" y="810"/>
                                    </a:lnTo>
                                    <a:close/>
                                    <a:moveTo>
                                      <a:pt x="20" y="950"/>
                                    </a:moveTo>
                                    <a:lnTo>
                                      <a:pt x="20" y="1030"/>
                                    </a:lnTo>
                                    <a:lnTo>
                                      <a:pt x="0" y="1030"/>
                                    </a:lnTo>
                                    <a:lnTo>
                                      <a:pt x="0" y="950"/>
                                    </a:lnTo>
                                    <a:lnTo>
                                      <a:pt x="20" y="950"/>
                                    </a:lnTo>
                                    <a:close/>
                                    <a:moveTo>
                                      <a:pt x="20" y="1090"/>
                                    </a:moveTo>
                                    <a:lnTo>
                                      <a:pt x="20" y="1152"/>
                                    </a:lnTo>
                                    <a:lnTo>
                                      <a:pt x="10" y="1142"/>
                                    </a:lnTo>
                                    <a:lnTo>
                                      <a:pt x="28" y="1142"/>
                                    </a:lnTo>
                                    <a:lnTo>
                                      <a:pt x="28" y="1162"/>
                                    </a:lnTo>
                                    <a:lnTo>
                                      <a:pt x="10" y="1162"/>
                                    </a:lnTo>
                                    <a:cubicBezTo>
                                      <a:pt x="5" y="1162"/>
                                      <a:pt x="0" y="1157"/>
                                      <a:pt x="0" y="1152"/>
                                    </a:cubicBezTo>
                                    <a:lnTo>
                                      <a:pt x="0" y="1090"/>
                                    </a:lnTo>
                                    <a:lnTo>
                                      <a:pt x="20" y="1090"/>
                                    </a:lnTo>
                                    <a:close/>
                                    <a:moveTo>
                                      <a:pt x="88" y="1142"/>
                                    </a:moveTo>
                                    <a:lnTo>
                                      <a:pt x="168" y="1142"/>
                                    </a:lnTo>
                                    <a:lnTo>
                                      <a:pt x="168" y="1162"/>
                                    </a:lnTo>
                                    <a:lnTo>
                                      <a:pt x="88" y="1162"/>
                                    </a:lnTo>
                                    <a:lnTo>
                                      <a:pt x="88" y="1142"/>
                                    </a:lnTo>
                                    <a:close/>
                                    <a:moveTo>
                                      <a:pt x="228" y="1142"/>
                                    </a:moveTo>
                                    <a:lnTo>
                                      <a:pt x="308" y="1142"/>
                                    </a:lnTo>
                                    <a:lnTo>
                                      <a:pt x="308" y="1162"/>
                                    </a:lnTo>
                                    <a:lnTo>
                                      <a:pt x="228" y="1162"/>
                                    </a:lnTo>
                                    <a:lnTo>
                                      <a:pt x="228" y="1142"/>
                                    </a:lnTo>
                                    <a:close/>
                                    <a:moveTo>
                                      <a:pt x="368" y="1142"/>
                                    </a:moveTo>
                                    <a:lnTo>
                                      <a:pt x="448" y="1142"/>
                                    </a:lnTo>
                                    <a:lnTo>
                                      <a:pt x="448" y="1162"/>
                                    </a:lnTo>
                                    <a:lnTo>
                                      <a:pt x="368" y="1162"/>
                                    </a:lnTo>
                                    <a:lnTo>
                                      <a:pt x="368" y="1142"/>
                                    </a:lnTo>
                                    <a:close/>
                                    <a:moveTo>
                                      <a:pt x="508" y="1142"/>
                                    </a:moveTo>
                                    <a:lnTo>
                                      <a:pt x="588" y="1142"/>
                                    </a:lnTo>
                                    <a:lnTo>
                                      <a:pt x="588" y="1162"/>
                                    </a:lnTo>
                                    <a:lnTo>
                                      <a:pt x="508" y="1162"/>
                                    </a:lnTo>
                                    <a:lnTo>
                                      <a:pt x="508" y="1142"/>
                                    </a:lnTo>
                                    <a:close/>
                                    <a:moveTo>
                                      <a:pt x="648" y="1142"/>
                                    </a:moveTo>
                                    <a:lnTo>
                                      <a:pt x="728" y="1142"/>
                                    </a:lnTo>
                                    <a:lnTo>
                                      <a:pt x="728" y="1162"/>
                                    </a:lnTo>
                                    <a:lnTo>
                                      <a:pt x="648" y="1162"/>
                                    </a:lnTo>
                                    <a:lnTo>
                                      <a:pt x="648" y="1142"/>
                                    </a:lnTo>
                                    <a:close/>
                                    <a:moveTo>
                                      <a:pt x="788" y="1142"/>
                                    </a:moveTo>
                                    <a:lnTo>
                                      <a:pt x="868" y="1142"/>
                                    </a:lnTo>
                                    <a:lnTo>
                                      <a:pt x="868" y="1162"/>
                                    </a:lnTo>
                                    <a:lnTo>
                                      <a:pt x="788" y="1162"/>
                                    </a:lnTo>
                                    <a:lnTo>
                                      <a:pt x="788" y="1142"/>
                                    </a:lnTo>
                                    <a:close/>
                                    <a:moveTo>
                                      <a:pt x="928" y="1142"/>
                                    </a:moveTo>
                                    <a:lnTo>
                                      <a:pt x="1008" y="1142"/>
                                    </a:lnTo>
                                    <a:lnTo>
                                      <a:pt x="1008" y="1162"/>
                                    </a:lnTo>
                                    <a:lnTo>
                                      <a:pt x="928" y="1162"/>
                                    </a:lnTo>
                                    <a:lnTo>
                                      <a:pt x="928" y="1142"/>
                                    </a:lnTo>
                                    <a:close/>
                                    <a:moveTo>
                                      <a:pt x="1068" y="1142"/>
                                    </a:moveTo>
                                    <a:lnTo>
                                      <a:pt x="1148" y="1142"/>
                                    </a:lnTo>
                                    <a:lnTo>
                                      <a:pt x="1148" y="1162"/>
                                    </a:lnTo>
                                    <a:lnTo>
                                      <a:pt x="1068" y="1162"/>
                                    </a:lnTo>
                                    <a:lnTo>
                                      <a:pt x="1068" y="1142"/>
                                    </a:lnTo>
                                    <a:close/>
                                    <a:moveTo>
                                      <a:pt x="1208" y="1142"/>
                                    </a:moveTo>
                                    <a:lnTo>
                                      <a:pt x="1288" y="1142"/>
                                    </a:lnTo>
                                    <a:lnTo>
                                      <a:pt x="1288" y="1162"/>
                                    </a:lnTo>
                                    <a:lnTo>
                                      <a:pt x="1208" y="1162"/>
                                    </a:lnTo>
                                    <a:lnTo>
                                      <a:pt x="1208" y="1142"/>
                                    </a:lnTo>
                                    <a:close/>
                                    <a:moveTo>
                                      <a:pt x="1348" y="1142"/>
                                    </a:moveTo>
                                    <a:lnTo>
                                      <a:pt x="1428" y="1142"/>
                                    </a:lnTo>
                                    <a:lnTo>
                                      <a:pt x="1428" y="1162"/>
                                    </a:lnTo>
                                    <a:lnTo>
                                      <a:pt x="1348" y="1162"/>
                                    </a:lnTo>
                                    <a:lnTo>
                                      <a:pt x="1348" y="1142"/>
                                    </a:lnTo>
                                    <a:close/>
                                    <a:moveTo>
                                      <a:pt x="1488" y="1142"/>
                                    </a:moveTo>
                                    <a:lnTo>
                                      <a:pt x="1568" y="1142"/>
                                    </a:lnTo>
                                    <a:lnTo>
                                      <a:pt x="1568" y="1162"/>
                                    </a:lnTo>
                                    <a:lnTo>
                                      <a:pt x="1488" y="1162"/>
                                    </a:lnTo>
                                    <a:lnTo>
                                      <a:pt x="1488" y="1142"/>
                                    </a:lnTo>
                                    <a:close/>
                                    <a:moveTo>
                                      <a:pt x="1628" y="1142"/>
                                    </a:moveTo>
                                    <a:lnTo>
                                      <a:pt x="1708" y="1142"/>
                                    </a:lnTo>
                                    <a:lnTo>
                                      <a:pt x="1708" y="1162"/>
                                    </a:lnTo>
                                    <a:lnTo>
                                      <a:pt x="1628" y="1162"/>
                                    </a:lnTo>
                                    <a:lnTo>
                                      <a:pt x="1628" y="1142"/>
                                    </a:lnTo>
                                    <a:close/>
                                    <a:moveTo>
                                      <a:pt x="1768" y="1142"/>
                                    </a:moveTo>
                                    <a:lnTo>
                                      <a:pt x="1848" y="1142"/>
                                    </a:lnTo>
                                    <a:lnTo>
                                      <a:pt x="1848" y="1162"/>
                                    </a:lnTo>
                                    <a:lnTo>
                                      <a:pt x="1768" y="1162"/>
                                    </a:lnTo>
                                    <a:lnTo>
                                      <a:pt x="1768" y="1142"/>
                                    </a:lnTo>
                                    <a:close/>
                                    <a:moveTo>
                                      <a:pt x="1908" y="1142"/>
                                    </a:moveTo>
                                    <a:lnTo>
                                      <a:pt x="1988" y="1142"/>
                                    </a:lnTo>
                                    <a:lnTo>
                                      <a:pt x="1988" y="1162"/>
                                    </a:lnTo>
                                    <a:lnTo>
                                      <a:pt x="1908" y="1162"/>
                                    </a:lnTo>
                                    <a:lnTo>
                                      <a:pt x="1908" y="1142"/>
                                    </a:lnTo>
                                    <a:close/>
                                    <a:moveTo>
                                      <a:pt x="2048" y="1142"/>
                                    </a:moveTo>
                                    <a:lnTo>
                                      <a:pt x="2128" y="1142"/>
                                    </a:lnTo>
                                    <a:lnTo>
                                      <a:pt x="2128" y="1162"/>
                                    </a:lnTo>
                                    <a:lnTo>
                                      <a:pt x="2048" y="1162"/>
                                    </a:lnTo>
                                    <a:lnTo>
                                      <a:pt x="2048" y="1142"/>
                                    </a:lnTo>
                                    <a:close/>
                                    <a:moveTo>
                                      <a:pt x="2188" y="1142"/>
                                    </a:moveTo>
                                    <a:lnTo>
                                      <a:pt x="2268" y="1142"/>
                                    </a:lnTo>
                                    <a:lnTo>
                                      <a:pt x="2268" y="1162"/>
                                    </a:lnTo>
                                    <a:lnTo>
                                      <a:pt x="2188" y="1162"/>
                                    </a:lnTo>
                                    <a:lnTo>
                                      <a:pt x="2188" y="1142"/>
                                    </a:lnTo>
                                    <a:close/>
                                    <a:moveTo>
                                      <a:pt x="2328" y="1142"/>
                                    </a:moveTo>
                                    <a:lnTo>
                                      <a:pt x="2408" y="1142"/>
                                    </a:lnTo>
                                    <a:lnTo>
                                      <a:pt x="2408" y="1162"/>
                                    </a:lnTo>
                                    <a:lnTo>
                                      <a:pt x="2328" y="1162"/>
                                    </a:lnTo>
                                    <a:lnTo>
                                      <a:pt x="2328" y="1142"/>
                                    </a:lnTo>
                                    <a:close/>
                                    <a:moveTo>
                                      <a:pt x="2468" y="1142"/>
                                    </a:moveTo>
                                    <a:lnTo>
                                      <a:pt x="2548" y="1142"/>
                                    </a:lnTo>
                                    <a:lnTo>
                                      <a:pt x="2548" y="1162"/>
                                    </a:lnTo>
                                    <a:lnTo>
                                      <a:pt x="2468" y="1162"/>
                                    </a:lnTo>
                                    <a:lnTo>
                                      <a:pt x="2468" y="1142"/>
                                    </a:lnTo>
                                    <a:close/>
                                    <a:moveTo>
                                      <a:pt x="2608" y="1142"/>
                                    </a:moveTo>
                                    <a:lnTo>
                                      <a:pt x="2688" y="1142"/>
                                    </a:lnTo>
                                    <a:lnTo>
                                      <a:pt x="2688" y="1162"/>
                                    </a:lnTo>
                                    <a:lnTo>
                                      <a:pt x="2608" y="1162"/>
                                    </a:lnTo>
                                    <a:lnTo>
                                      <a:pt x="2608" y="1142"/>
                                    </a:lnTo>
                                    <a:close/>
                                    <a:moveTo>
                                      <a:pt x="2748" y="1142"/>
                                    </a:moveTo>
                                    <a:lnTo>
                                      <a:pt x="2828" y="1142"/>
                                    </a:lnTo>
                                    <a:lnTo>
                                      <a:pt x="2828" y="1162"/>
                                    </a:lnTo>
                                    <a:lnTo>
                                      <a:pt x="2748" y="1162"/>
                                    </a:lnTo>
                                    <a:lnTo>
                                      <a:pt x="2748" y="1142"/>
                                    </a:lnTo>
                                    <a:close/>
                                    <a:moveTo>
                                      <a:pt x="2888" y="1142"/>
                                    </a:moveTo>
                                    <a:lnTo>
                                      <a:pt x="2968" y="1142"/>
                                    </a:lnTo>
                                    <a:lnTo>
                                      <a:pt x="2968" y="1162"/>
                                    </a:lnTo>
                                    <a:lnTo>
                                      <a:pt x="2888" y="1162"/>
                                    </a:lnTo>
                                    <a:lnTo>
                                      <a:pt x="2888" y="1142"/>
                                    </a:lnTo>
                                    <a:close/>
                                    <a:moveTo>
                                      <a:pt x="3028" y="1142"/>
                                    </a:moveTo>
                                    <a:lnTo>
                                      <a:pt x="3108" y="1142"/>
                                    </a:lnTo>
                                    <a:lnTo>
                                      <a:pt x="3108" y="1162"/>
                                    </a:lnTo>
                                    <a:lnTo>
                                      <a:pt x="3028" y="1162"/>
                                    </a:lnTo>
                                    <a:lnTo>
                                      <a:pt x="3028" y="1142"/>
                                    </a:lnTo>
                                    <a:close/>
                                    <a:moveTo>
                                      <a:pt x="3168" y="1142"/>
                                    </a:moveTo>
                                    <a:lnTo>
                                      <a:pt x="3248" y="1142"/>
                                    </a:lnTo>
                                    <a:lnTo>
                                      <a:pt x="3248" y="1162"/>
                                    </a:lnTo>
                                    <a:lnTo>
                                      <a:pt x="3168" y="1162"/>
                                    </a:lnTo>
                                    <a:lnTo>
                                      <a:pt x="3168" y="1142"/>
                                    </a:lnTo>
                                    <a:close/>
                                    <a:moveTo>
                                      <a:pt x="3308" y="1142"/>
                                    </a:moveTo>
                                    <a:lnTo>
                                      <a:pt x="3388" y="1142"/>
                                    </a:lnTo>
                                    <a:lnTo>
                                      <a:pt x="3388" y="1162"/>
                                    </a:lnTo>
                                    <a:lnTo>
                                      <a:pt x="3308" y="1162"/>
                                    </a:lnTo>
                                    <a:lnTo>
                                      <a:pt x="3308" y="1142"/>
                                    </a:lnTo>
                                    <a:close/>
                                    <a:moveTo>
                                      <a:pt x="3448" y="1142"/>
                                    </a:moveTo>
                                    <a:lnTo>
                                      <a:pt x="3528" y="1142"/>
                                    </a:lnTo>
                                    <a:lnTo>
                                      <a:pt x="3528" y="1162"/>
                                    </a:lnTo>
                                    <a:lnTo>
                                      <a:pt x="3448" y="1162"/>
                                    </a:lnTo>
                                    <a:lnTo>
                                      <a:pt x="3448" y="1142"/>
                                    </a:lnTo>
                                    <a:close/>
                                    <a:moveTo>
                                      <a:pt x="3588" y="1142"/>
                                    </a:moveTo>
                                    <a:lnTo>
                                      <a:pt x="3668" y="1142"/>
                                    </a:lnTo>
                                    <a:lnTo>
                                      <a:pt x="3668" y="1162"/>
                                    </a:lnTo>
                                    <a:lnTo>
                                      <a:pt x="3588" y="1162"/>
                                    </a:lnTo>
                                    <a:lnTo>
                                      <a:pt x="3588" y="1142"/>
                                    </a:lnTo>
                                    <a:close/>
                                    <a:moveTo>
                                      <a:pt x="3728" y="1142"/>
                                    </a:moveTo>
                                    <a:lnTo>
                                      <a:pt x="3808" y="1142"/>
                                    </a:lnTo>
                                    <a:lnTo>
                                      <a:pt x="3808" y="1162"/>
                                    </a:lnTo>
                                    <a:lnTo>
                                      <a:pt x="3728" y="1162"/>
                                    </a:lnTo>
                                    <a:lnTo>
                                      <a:pt x="3728" y="1142"/>
                                    </a:lnTo>
                                    <a:close/>
                                    <a:moveTo>
                                      <a:pt x="3868" y="1142"/>
                                    </a:moveTo>
                                    <a:lnTo>
                                      <a:pt x="3948" y="1142"/>
                                    </a:lnTo>
                                    <a:lnTo>
                                      <a:pt x="3948" y="1162"/>
                                    </a:lnTo>
                                    <a:lnTo>
                                      <a:pt x="3868" y="1162"/>
                                    </a:lnTo>
                                    <a:lnTo>
                                      <a:pt x="3868" y="1142"/>
                                    </a:lnTo>
                                    <a:close/>
                                    <a:moveTo>
                                      <a:pt x="4008" y="1142"/>
                                    </a:moveTo>
                                    <a:lnTo>
                                      <a:pt x="4088" y="1142"/>
                                    </a:lnTo>
                                    <a:lnTo>
                                      <a:pt x="4088" y="1162"/>
                                    </a:lnTo>
                                    <a:lnTo>
                                      <a:pt x="4008" y="1162"/>
                                    </a:lnTo>
                                    <a:lnTo>
                                      <a:pt x="4008" y="1142"/>
                                    </a:lnTo>
                                    <a:close/>
                                    <a:moveTo>
                                      <a:pt x="4148" y="1142"/>
                                    </a:moveTo>
                                    <a:lnTo>
                                      <a:pt x="4228" y="1142"/>
                                    </a:lnTo>
                                    <a:lnTo>
                                      <a:pt x="4228" y="1162"/>
                                    </a:lnTo>
                                    <a:lnTo>
                                      <a:pt x="4148" y="1162"/>
                                    </a:lnTo>
                                    <a:lnTo>
                                      <a:pt x="4148" y="1142"/>
                                    </a:lnTo>
                                    <a:close/>
                                    <a:moveTo>
                                      <a:pt x="4288" y="1142"/>
                                    </a:moveTo>
                                    <a:lnTo>
                                      <a:pt x="4368" y="1142"/>
                                    </a:lnTo>
                                    <a:lnTo>
                                      <a:pt x="4368" y="1162"/>
                                    </a:lnTo>
                                    <a:lnTo>
                                      <a:pt x="4288" y="1162"/>
                                    </a:lnTo>
                                    <a:lnTo>
                                      <a:pt x="4288" y="1142"/>
                                    </a:lnTo>
                                    <a:close/>
                                    <a:moveTo>
                                      <a:pt x="4428" y="1142"/>
                                    </a:moveTo>
                                    <a:lnTo>
                                      <a:pt x="4508" y="1142"/>
                                    </a:lnTo>
                                    <a:lnTo>
                                      <a:pt x="4508" y="1162"/>
                                    </a:lnTo>
                                    <a:lnTo>
                                      <a:pt x="4428" y="1162"/>
                                    </a:lnTo>
                                    <a:lnTo>
                                      <a:pt x="4428" y="1142"/>
                                    </a:lnTo>
                                    <a:close/>
                                    <a:moveTo>
                                      <a:pt x="4568" y="1142"/>
                                    </a:moveTo>
                                    <a:lnTo>
                                      <a:pt x="4648" y="1142"/>
                                    </a:lnTo>
                                    <a:lnTo>
                                      <a:pt x="4648" y="1162"/>
                                    </a:lnTo>
                                    <a:lnTo>
                                      <a:pt x="4568" y="1162"/>
                                    </a:lnTo>
                                    <a:lnTo>
                                      <a:pt x="4568" y="1142"/>
                                    </a:lnTo>
                                    <a:close/>
                                    <a:moveTo>
                                      <a:pt x="4708" y="1142"/>
                                    </a:moveTo>
                                    <a:lnTo>
                                      <a:pt x="4788" y="1142"/>
                                    </a:lnTo>
                                    <a:lnTo>
                                      <a:pt x="4788" y="1162"/>
                                    </a:lnTo>
                                    <a:lnTo>
                                      <a:pt x="4708" y="1162"/>
                                    </a:lnTo>
                                    <a:lnTo>
                                      <a:pt x="4708" y="1142"/>
                                    </a:lnTo>
                                    <a:close/>
                                    <a:moveTo>
                                      <a:pt x="4848" y="1142"/>
                                    </a:moveTo>
                                    <a:lnTo>
                                      <a:pt x="4928" y="1142"/>
                                    </a:lnTo>
                                    <a:lnTo>
                                      <a:pt x="4928" y="1162"/>
                                    </a:lnTo>
                                    <a:lnTo>
                                      <a:pt x="4848" y="1162"/>
                                    </a:lnTo>
                                    <a:lnTo>
                                      <a:pt x="4848" y="1142"/>
                                    </a:lnTo>
                                    <a:close/>
                                    <a:moveTo>
                                      <a:pt x="4988" y="1142"/>
                                    </a:moveTo>
                                    <a:lnTo>
                                      <a:pt x="5068" y="1142"/>
                                    </a:lnTo>
                                    <a:lnTo>
                                      <a:pt x="5068" y="1162"/>
                                    </a:lnTo>
                                    <a:lnTo>
                                      <a:pt x="4988" y="1162"/>
                                    </a:lnTo>
                                    <a:lnTo>
                                      <a:pt x="4988" y="1142"/>
                                    </a:lnTo>
                                    <a:close/>
                                    <a:moveTo>
                                      <a:pt x="5128" y="1142"/>
                                    </a:moveTo>
                                    <a:lnTo>
                                      <a:pt x="5208" y="1142"/>
                                    </a:lnTo>
                                    <a:lnTo>
                                      <a:pt x="5208" y="1162"/>
                                    </a:lnTo>
                                    <a:lnTo>
                                      <a:pt x="5128" y="1162"/>
                                    </a:lnTo>
                                    <a:lnTo>
                                      <a:pt x="5128" y="1142"/>
                                    </a:lnTo>
                                    <a:close/>
                                    <a:moveTo>
                                      <a:pt x="5268" y="1142"/>
                                    </a:moveTo>
                                    <a:lnTo>
                                      <a:pt x="5348" y="1142"/>
                                    </a:lnTo>
                                    <a:lnTo>
                                      <a:pt x="5348" y="1162"/>
                                    </a:lnTo>
                                    <a:lnTo>
                                      <a:pt x="5268" y="1162"/>
                                    </a:lnTo>
                                    <a:lnTo>
                                      <a:pt x="5268" y="1142"/>
                                    </a:lnTo>
                                    <a:close/>
                                    <a:moveTo>
                                      <a:pt x="5408" y="1142"/>
                                    </a:moveTo>
                                    <a:lnTo>
                                      <a:pt x="5488" y="1142"/>
                                    </a:lnTo>
                                    <a:lnTo>
                                      <a:pt x="5488" y="1162"/>
                                    </a:lnTo>
                                    <a:lnTo>
                                      <a:pt x="5408" y="1162"/>
                                    </a:lnTo>
                                    <a:lnTo>
                                      <a:pt x="5408" y="1142"/>
                                    </a:lnTo>
                                    <a:close/>
                                    <a:moveTo>
                                      <a:pt x="5548" y="1142"/>
                                    </a:moveTo>
                                    <a:lnTo>
                                      <a:pt x="5628" y="1142"/>
                                    </a:lnTo>
                                    <a:lnTo>
                                      <a:pt x="5628" y="1162"/>
                                    </a:lnTo>
                                    <a:lnTo>
                                      <a:pt x="5548" y="1162"/>
                                    </a:lnTo>
                                    <a:lnTo>
                                      <a:pt x="5548" y="1142"/>
                                    </a:lnTo>
                                    <a:close/>
                                    <a:moveTo>
                                      <a:pt x="5688" y="1142"/>
                                    </a:moveTo>
                                    <a:lnTo>
                                      <a:pt x="5768" y="1142"/>
                                    </a:lnTo>
                                    <a:lnTo>
                                      <a:pt x="5768" y="1162"/>
                                    </a:lnTo>
                                    <a:lnTo>
                                      <a:pt x="5688" y="1162"/>
                                    </a:lnTo>
                                    <a:lnTo>
                                      <a:pt x="5688" y="1142"/>
                                    </a:lnTo>
                                    <a:close/>
                                    <a:moveTo>
                                      <a:pt x="5828" y="1142"/>
                                    </a:moveTo>
                                    <a:lnTo>
                                      <a:pt x="5908" y="1142"/>
                                    </a:lnTo>
                                    <a:lnTo>
                                      <a:pt x="5908" y="1162"/>
                                    </a:lnTo>
                                    <a:lnTo>
                                      <a:pt x="5828" y="1162"/>
                                    </a:lnTo>
                                    <a:lnTo>
                                      <a:pt x="5828" y="1142"/>
                                    </a:lnTo>
                                    <a:close/>
                                    <a:moveTo>
                                      <a:pt x="5968" y="1142"/>
                                    </a:moveTo>
                                    <a:lnTo>
                                      <a:pt x="6048" y="1142"/>
                                    </a:lnTo>
                                    <a:lnTo>
                                      <a:pt x="6048" y="1162"/>
                                    </a:lnTo>
                                    <a:lnTo>
                                      <a:pt x="5968" y="1162"/>
                                    </a:lnTo>
                                    <a:lnTo>
                                      <a:pt x="5968" y="1142"/>
                                    </a:lnTo>
                                    <a:close/>
                                    <a:moveTo>
                                      <a:pt x="6108" y="1142"/>
                                    </a:moveTo>
                                    <a:lnTo>
                                      <a:pt x="6188" y="1142"/>
                                    </a:lnTo>
                                    <a:lnTo>
                                      <a:pt x="6188" y="1162"/>
                                    </a:lnTo>
                                    <a:lnTo>
                                      <a:pt x="6108" y="1162"/>
                                    </a:lnTo>
                                    <a:lnTo>
                                      <a:pt x="6108" y="1142"/>
                                    </a:lnTo>
                                    <a:close/>
                                    <a:moveTo>
                                      <a:pt x="6248" y="1142"/>
                                    </a:moveTo>
                                    <a:lnTo>
                                      <a:pt x="6328" y="1142"/>
                                    </a:lnTo>
                                    <a:lnTo>
                                      <a:pt x="6328" y="1162"/>
                                    </a:lnTo>
                                    <a:lnTo>
                                      <a:pt x="6248" y="1162"/>
                                    </a:lnTo>
                                    <a:lnTo>
                                      <a:pt x="6248" y="1142"/>
                                    </a:lnTo>
                                    <a:close/>
                                    <a:moveTo>
                                      <a:pt x="6388" y="1142"/>
                                    </a:moveTo>
                                    <a:lnTo>
                                      <a:pt x="6468" y="1142"/>
                                    </a:lnTo>
                                    <a:lnTo>
                                      <a:pt x="6468" y="1162"/>
                                    </a:lnTo>
                                    <a:lnTo>
                                      <a:pt x="6388" y="1162"/>
                                    </a:lnTo>
                                    <a:lnTo>
                                      <a:pt x="6388" y="1142"/>
                                    </a:lnTo>
                                    <a:close/>
                                    <a:moveTo>
                                      <a:pt x="6528" y="1142"/>
                                    </a:moveTo>
                                    <a:lnTo>
                                      <a:pt x="6608" y="1142"/>
                                    </a:lnTo>
                                    <a:lnTo>
                                      <a:pt x="6608" y="1162"/>
                                    </a:lnTo>
                                    <a:lnTo>
                                      <a:pt x="6528" y="1162"/>
                                    </a:lnTo>
                                    <a:lnTo>
                                      <a:pt x="6528" y="1142"/>
                                    </a:lnTo>
                                    <a:close/>
                                    <a:moveTo>
                                      <a:pt x="6668" y="1142"/>
                                    </a:moveTo>
                                    <a:lnTo>
                                      <a:pt x="6748" y="1142"/>
                                    </a:lnTo>
                                    <a:lnTo>
                                      <a:pt x="6748" y="1162"/>
                                    </a:lnTo>
                                    <a:lnTo>
                                      <a:pt x="6668" y="1162"/>
                                    </a:lnTo>
                                    <a:lnTo>
                                      <a:pt x="6668" y="1142"/>
                                    </a:lnTo>
                                    <a:close/>
                                    <a:moveTo>
                                      <a:pt x="6808" y="1142"/>
                                    </a:moveTo>
                                    <a:lnTo>
                                      <a:pt x="6888" y="1142"/>
                                    </a:lnTo>
                                    <a:lnTo>
                                      <a:pt x="6888" y="1162"/>
                                    </a:lnTo>
                                    <a:lnTo>
                                      <a:pt x="6808" y="1162"/>
                                    </a:lnTo>
                                    <a:lnTo>
                                      <a:pt x="6808" y="1142"/>
                                    </a:lnTo>
                                    <a:close/>
                                    <a:moveTo>
                                      <a:pt x="6948" y="1142"/>
                                    </a:moveTo>
                                    <a:lnTo>
                                      <a:pt x="7028" y="1142"/>
                                    </a:lnTo>
                                    <a:lnTo>
                                      <a:pt x="7028" y="1162"/>
                                    </a:lnTo>
                                    <a:lnTo>
                                      <a:pt x="6948" y="1162"/>
                                    </a:lnTo>
                                    <a:lnTo>
                                      <a:pt x="6948" y="1142"/>
                                    </a:lnTo>
                                    <a:close/>
                                    <a:moveTo>
                                      <a:pt x="7088" y="1142"/>
                                    </a:moveTo>
                                    <a:lnTo>
                                      <a:pt x="7168" y="1142"/>
                                    </a:lnTo>
                                    <a:lnTo>
                                      <a:pt x="7168" y="1162"/>
                                    </a:lnTo>
                                    <a:lnTo>
                                      <a:pt x="7088" y="1162"/>
                                    </a:lnTo>
                                    <a:lnTo>
                                      <a:pt x="7088" y="1142"/>
                                    </a:lnTo>
                                    <a:close/>
                                    <a:moveTo>
                                      <a:pt x="7228" y="1142"/>
                                    </a:moveTo>
                                    <a:lnTo>
                                      <a:pt x="7308" y="1142"/>
                                    </a:lnTo>
                                    <a:lnTo>
                                      <a:pt x="7308" y="1162"/>
                                    </a:lnTo>
                                    <a:lnTo>
                                      <a:pt x="7228" y="1162"/>
                                    </a:lnTo>
                                    <a:lnTo>
                                      <a:pt x="7228" y="1142"/>
                                    </a:lnTo>
                                    <a:close/>
                                    <a:moveTo>
                                      <a:pt x="7368" y="1142"/>
                                    </a:moveTo>
                                    <a:lnTo>
                                      <a:pt x="7448" y="1142"/>
                                    </a:lnTo>
                                    <a:lnTo>
                                      <a:pt x="7448" y="1162"/>
                                    </a:lnTo>
                                    <a:lnTo>
                                      <a:pt x="7368" y="1162"/>
                                    </a:lnTo>
                                    <a:lnTo>
                                      <a:pt x="7368" y="1142"/>
                                    </a:lnTo>
                                    <a:close/>
                                    <a:moveTo>
                                      <a:pt x="7508" y="1142"/>
                                    </a:moveTo>
                                    <a:lnTo>
                                      <a:pt x="7588" y="1142"/>
                                    </a:lnTo>
                                    <a:lnTo>
                                      <a:pt x="7588" y="1162"/>
                                    </a:lnTo>
                                    <a:lnTo>
                                      <a:pt x="7508" y="1162"/>
                                    </a:lnTo>
                                    <a:lnTo>
                                      <a:pt x="7508" y="1142"/>
                                    </a:lnTo>
                                    <a:close/>
                                    <a:moveTo>
                                      <a:pt x="7648" y="1142"/>
                                    </a:moveTo>
                                    <a:lnTo>
                                      <a:pt x="7728" y="1142"/>
                                    </a:lnTo>
                                    <a:lnTo>
                                      <a:pt x="7728" y="1162"/>
                                    </a:lnTo>
                                    <a:lnTo>
                                      <a:pt x="7648" y="1162"/>
                                    </a:lnTo>
                                    <a:lnTo>
                                      <a:pt x="7648" y="1142"/>
                                    </a:lnTo>
                                    <a:close/>
                                    <a:moveTo>
                                      <a:pt x="7788" y="1142"/>
                                    </a:moveTo>
                                    <a:lnTo>
                                      <a:pt x="7868" y="1142"/>
                                    </a:lnTo>
                                    <a:lnTo>
                                      <a:pt x="7868" y="1162"/>
                                    </a:lnTo>
                                    <a:lnTo>
                                      <a:pt x="7788" y="1162"/>
                                    </a:lnTo>
                                    <a:lnTo>
                                      <a:pt x="7788" y="1142"/>
                                    </a:lnTo>
                                    <a:close/>
                                    <a:moveTo>
                                      <a:pt x="7928" y="1142"/>
                                    </a:moveTo>
                                    <a:lnTo>
                                      <a:pt x="8008" y="1142"/>
                                    </a:lnTo>
                                    <a:lnTo>
                                      <a:pt x="8008" y="1162"/>
                                    </a:lnTo>
                                    <a:lnTo>
                                      <a:pt x="7928" y="1162"/>
                                    </a:lnTo>
                                    <a:lnTo>
                                      <a:pt x="7928" y="1142"/>
                                    </a:lnTo>
                                    <a:close/>
                                    <a:moveTo>
                                      <a:pt x="8068" y="1142"/>
                                    </a:moveTo>
                                    <a:lnTo>
                                      <a:pt x="8148" y="1142"/>
                                    </a:lnTo>
                                    <a:lnTo>
                                      <a:pt x="8148" y="1162"/>
                                    </a:lnTo>
                                    <a:lnTo>
                                      <a:pt x="8068" y="1162"/>
                                    </a:lnTo>
                                    <a:lnTo>
                                      <a:pt x="8068" y="1142"/>
                                    </a:lnTo>
                                    <a:close/>
                                    <a:moveTo>
                                      <a:pt x="8208" y="1142"/>
                                    </a:moveTo>
                                    <a:lnTo>
                                      <a:pt x="8288" y="1142"/>
                                    </a:lnTo>
                                    <a:lnTo>
                                      <a:pt x="8288" y="1162"/>
                                    </a:lnTo>
                                    <a:lnTo>
                                      <a:pt x="8208" y="1162"/>
                                    </a:lnTo>
                                    <a:lnTo>
                                      <a:pt x="8208" y="1142"/>
                                    </a:lnTo>
                                    <a:close/>
                                    <a:moveTo>
                                      <a:pt x="8348" y="1142"/>
                                    </a:moveTo>
                                    <a:lnTo>
                                      <a:pt x="8428" y="1142"/>
                                    </a:lnTo>
                                    <a:lnTo>
                                      <a:pt x="8428" y="1162"/>
                                    </a:lnTo>
                                    <a:lnTo>
                                      <a:pt x="8348" y="1162"/>
                                    </a:lnTo>
                                    <a:lnTo>
                                      <a:pt x="8348" y="1142"/>
                                    </a:lnTo>
                                    <a:close/>
                                    <a:moveTo>
                                      <a:pt x="8488" y="1142"/>
                                    </a:moveTo>
                                    <a:lnTo>
                                      <a:pt x="8568" y="1142"/>
                                    </a:lnTo>
                                    <a:lnTo>
                                      <a:pt x="8568" y="1162"/>
                                    </a:lnTo>
                                    <a:lnTo>
                                      <a:pt x="8488" y="1162"/>
                                    </a:lnTo>
                                    <a:lnTo>
                                      <a:pt x="8488" y="1142"/>
                                    </a:lnTo>
                                    <a:close/>
                                    <a:moveTo>
                                      <a:pt x="8628" y="1142"/>
                                    </a:moveTo>
                                    <a:lnTo>
                                      <a:pt x="8708" y="1142"/>
                                    </a:lnTo>
                                    <a:lnTo>
                                      <a:pt x="8708" y="1162"/>
                                    </a:lnTo>
                                    <a:lnTo>
                                      <a:pt x="8628" y="1162"/>
                                    </a:lnTo>
                                    <a:lnTo>
                                      <a:pt x="8628" y="1142"/>
                                    </a:lnTo>
                                    <a:close/>
                                    <a:moveTo>
                                      <a:pt x="8768" y="1142"/>
                                    </a:moveTo>
                                    <a:lnTo>
                                      <a:pt x="8848" y="1142"/>
                                    </a:lnTo>
                                    <a:lnTo>
                                      <a:pt x="8848" y="1162"/>
                                    </a:lnTo>
                                    <a:lnTo>
                                      <a:pt x="8768" y="1162"/>
                                    </a:lnTo>
                                    <a:lnTo>
                                      <a:pt x="8768" y="1142"/>
                                    </a:lnTo>
                                    <a:close/>
                                    <a:moveTo>
                                      <a:pt x="8908" y="1142"/>
                                    </a:moveTo>
                                    <a:lnTo>
                                      <a:pt x="8988" y="1142"/>
                                    </a:lnTo>
                                    <a:lnTo>
                                      <a:pt x="8988" y="1162"/>
                                    </a:lnTo>
                                    <a:lnTo>
                                      <a:pt x="8908" y="1162"/>
                                    </a:lnTo>
                                    <a:lnTo>
                                      <a:pt x="8908" y="1142"/>
                                    </a:lnTo>
                                    <a:close/>
                                    <a:moveTo>
                                      <a:pt x="9048" y="1142"/>
                                    </a:moveTo>
                                    <a:lnTo>
                                      <a:pt x="9128" y="1142"/>
                                    </a:lnTo>
                                    <a:lnTo>
                                      <a:pt x="9128" y="1162"/>
                                    </a:lnTo>
                                    <a:lnTo>
                                      <a:pt x="9048" y="1162"/>
                                    </a:lnTo>
                                    <a:lnTo>
                                      <a:pt x="9048" y="1142"/>
                                    </a:lnTo>
                                    <a:close/>
                                    <a:moveTo>
                                      <a:pt x="9188" y="1142"/>
                                    </a:moveTo>
                                    <a:lnTo>
                                      <a:pt x="9268" y="1142"/>
                                    </a:lnTo>
                                    <a:lnTo>
                                      <a:pt x="9268" y="1162"/>
                                    </a:lnTo>
                                    <a:lnTo>
                                      <a:pt x="9188" y="1162"/>
                                    </a:lnTo>
                                    <a:lnTo>
                                      <a:pt x="9188" y="1142"/>
                                    </a:lnTo>
                                    <a:close/>
                                    <a:moveTo>
                                      <a:pt x="9328" y="1142"/>
                                    </a:moveTo>
                                    <a:lnTo>
                                      <a:pt x="9408" y="1142"/>
                                    </a:lnTo>
                                    <a:lnTo>
                                      <a:pt x="9408" y="1162"/>
                                    </a:lnTo>
                                    <a:lnTo>
                                      <a:pt x="9328" y="1162"/>
                                    </a:lnTo>
                                    <a:lnTo>
                                      <a:pt x="9328" y="1142"/>
                                    </a:lnTo>
                                    <a:close/>
                                    <a:moveTo>
                                      <a:pt x="9468" y="1142"/>
                                    </a:moveTo>
                                    <a:lnTo>
                                      <a:pt x="9548" y="1142"/>
                                    </a:lnTo>
                                    <a:lnTo>
                                      <a:pt x="9548" y="1162"/>
                                    </a:lnTo>
                                    <a:lnTo>
                                      <a:pt x="9468" y="1162"/>
                                    </a:lnTo>
                                    <a:lnTo>
                                      <a:pt x="9468" y="1142"/>
                                    </a:lnTo>
                                    <a:close/>
                                    <a:moveTo>
                                      <a:pt x="9608" y="1142"/>
                                    </a:moveTo>
                                    <a:lnTo>
                                      <a:pt x="9688" y="1142"/>
                                    </a:lnTo>
                                    <a:lnTo>
                                      <a:pt x="9688" y="1162"/>
                                    </a:lnTo>
                                    <a:lnTo>
                                      <a:pt x="9608" y="1162"/>
                                    </a:lnTo>
                                    <a:lnTo>
                                      <a:pt x="9608" y="1142"/>
                                    </a:lnTo>
                                    <a:close/>
                                    <a:moveTo>
                                      <a:pt x="9748" y="1142"/>
                                    </a:moveTo>
                                    <a:lnTo>
                                      <a:pt x="9828" y="1142"/>
                                    </a:lnTo>
                                    <a:lnTo>
                                      <a:pt x="9828" y="1162"/>
                                    </a:lnTo>
                                    <a:lnTo>
                                      <a:pt x="9748" y="1162"/>
                                    </a:lnTo>
                                    <a:lnTo>
                                      <a:pt x="9748" y="1142"/>
                                    </a:lnTo>
                                    <a:close/>
                                    <a:moveTo>
                                      <a:pt x="9888" y="1142"/>
                                    </a:moveTo>
                                    <a:lnTo>
                                      <a:pt x="9968" y="1142"/>
                                    </a:lnTo>
                                    <a:lnTo>
                                      <a:pt x="9968" y="1162"/>
                                    </a:lnTo>
                                    <a:lnTo>
                                      <a:pt x="9888" y="1162"/>
                                    </a:lnTo>
                                    <a:lnTo>
                                      <a:pt x="9888" y="1142"/>
                                    </a:lnTo>
                                    <a:close/>
                                    <a:moveTo>
                                      <a:pt x="10028" y="1142"/>
                                    </a:moveTo>
                                    <a:lnTo>
                                      <a:pt x="10108" y="1142"/>
                                    </a:lnTo>
                                    <a:lnTo>
                                      <a:pt x="10108" y="1162"/>
                                    </a:lnTo>
                                    <a:lnTo>
                                      <a:pt x="10028" y="1162"/>
                                    </a:lnTo>
                                    <a:lnTo>
                                      <a:pt x="10028" y="1142"/>
                                    </a:lnTo>
                                    <a:close/>
                                    <a:moveTo>
                                      <a:pt x="10168" y="1142"/>
                                    </a:moveTo>
                                    <a:lnTo>
                                      <a:pt x="10248" y="1142"/>
                                    </a:lnTo>
                                    <a:lnTo>
                                      <a:pt x="10248" y="1162"/>
                                    </a:lnTo>
                                    <a:lnTo>
                                      <a:pt x="10168" y="1162"/>
                                    </a:lnTo>
                                    <a:lnTo>
                                      <a:pt x="10168" y="1142"/>
                                    </a:lnTo>
                                    <a:close/>
                                    <a:moveTo>
                                      <a:pt x="10308" y="1142"/>
                                    </a:moveTo>
                                    <a:lnTo>
                                      <a:pt x="10388" y="1142"/>
                                    </a:lnTo>
                                    <a:lnTo>
                                      <a:pt x="10388" y="1162"/>
                                    </a:lnTo>
                                    <a:lnTo>
                                      <a:pt x="10308" y="1162"/>
                                    </a:lnTo>
                                    <a:lnTo>
                                      <a:pt x="10308" y="1142"/>
                                    </a:lnTo>
                                    <a:close/>
                                    <a:moveTo>
                                      <a:pt x="10448" y="1142"/>
                                    </a:moveTo>
                                    <a:lnTo>
                                      <a:pt x="10528" y="1142"/>
                                    </a:lnTo>
                                    <a:lnTo>
                                      <a:pt x="10528" y="1162"/>
                                    </a:lnTo>
                                    <a:lnTo>
                                      <a:pt x="10448" y="1162"/>
                                    </a:lnTo>
                                    <a:lnTo>
                                      <a:pt x="10448" y="1142"/>
                                    </a:lnTo>
                                    <a:close/>
                                    <a:moveTo>
                                      <a:pt x="10588" y="1142"/>
                                    </a:moveTo>
                                    <a:lnTo>
                                      <a:pt x="10668" y="1142"/>
                                    </a:lnTo>
                                    <a:lnTo>
                                      <a:pt x="10668" y="1162"/>
                                    </a:lnTo>
                                    <a:lnTo>
                                      <a:pt x="10588" y="1162"/>
                                    </a:lnTo>
                                    <a:lnTo>
                                      <a:pt x="10588" y="1142"/>
                                    </a:lnTo>
                                    <a:close/>
                                    <a:moveTo>
                                      <a:pt x="10728" y="1142"/>
                                    </a:moveTo>
                                    <a:lnTo>
                                      <a:pt x="10808" y="1142"/>
                                    </a:lnTo>
                                    <a:lnTo>
                                      <a:pt x="10808" y="1162"/>
                                    </a:lnTo>
                                    <a:lnTo>
                                      <a:pt x="10728" y="1162"/>
                                    </a:lnTo>
                                    <a:lnTo>
                                      <a:pt x="10728" y="1142"/>
                                    </a:lnTo>
                                    <a:close/>
                                    <a:moveTo>
                                      <a:pt x="10868" y="1142"/>
                                    </a:moveTo>
                                    <a:lnTo>
                                      <a:pt x="10948" y="1142"/>
                                    </a:lnTo>
                                    <a:lnTo>
                                      <a:pt x="10948" y="1162"/>
                                    </a:lnTo>
                                    <a:lnTo>
                                      <a:pt x="10868" y="1162"/>
                                    </a:lnTo>
                                    <a:lnTo>
                                      <a:pt x="10868" y="1142"/>
                                    </a:lnTo>
                                    <a:close/>
                                    <a:moveTo>
                                      <a:pt x="11008" y="1142"/>
                                    </a:moveTo>
                                    <a:lnTo>
                                      <a:pt x="11088" y="1142"/>
                                    </a:lnTo>
                                    <a:lnTo>
                                      <a:pt x="11088" y="1162"/>
                                    </a:lnTo>
                                    <a:lnTo>
                                      <a:pt x="11008" y="1162"/>
                                    </a:lnTo>
                                    <a:lnTo>
                                      <a:pt x="11008" y="1142"/>
                                    </a:lnTo>
                                    <a:close/>
                                    <a:moveTo>
                                      <a:pt x="11148" y="1142"/>
                                    </a:moveTo>
                                    <a:lnTo>
                                      <a:pt x="11228" y="1142"/>
                                    </a:lnTo>
                                    <a:lnTo>
                                      <a:pt x="11228" y="1162"/>
                                    </a:lnTo>
                                    <a:lnTo>
                                      <a:pt x="11148" y="1162"/>
                                    </a:lnTo>
                                    <a:lnTo>
                                      <a:pt x="11148" y="1142"/>
                                    </a:lnTo>
                                    <a:close/>
                                    <a:moveTo>
                                      <a:pt x="11288" y="1142"/>
                                    </a:moveTo>
                                    <a:lnTo>
                                      <a:pt x="11368" y="1142"/>
                                    </a:lnTo>
                                    <a:lnTo>
                                      <a:pt x="11368" y="1162"/>
                                    </a:lnTo>
                                    <a:lnTo>
                                      <a:pt x="11288" y="1162"/>
                                    </a:lnTo>
                                    <a:lnTo>
                                      <a:pt x="11288" y="1142"/>
                                    </a:lnTo>
                                    <a:close/>
                                    <a:moveTo>
                                      <a:pt x="11428" y="1142"/>
                                    </a:moveTo>
                                    <a:lnTo>
                                      <a:pt x="11508" y="1142"/>
                                    </a:lnTo>
                                    <a:lnTo>
                                      <a:pt x="11508" y="1162"/>
                                    </a:lnTo>
                                    <a:lnTo>
                                      <a:pt x="11428" y="1162"/>
                                    </a:lnTo>
                                    <a:lnTo>
                                      <a:pt x="11428" y="1142"/>
                                    </a:lnTo>
                                    <a:close/>
                                    <a:moveTo>
                                      <a:pt x="11568" y="1142"/>
                                    </a:moveTo>
                                    <a:lnTo>
                                      <a:pt x="11648" y="1142"/>
                                    </a:lnTo>
                                    <a:lnTo>
                                      <a:pt x="11648" y="1162"/>
                                    </a:lnTo>
                                    <a:lnTo>
                                      <a:pt x="11568" y="1162"/>
                                    </a:lnTo>
                                    <a:lnTo>
                                      <a:pt x="11568" y="1142"/>
                                    </a:lnTo>
                                    <a:close/>
                                    <a:moveTo>
                                      <a:pt x="11708" y="1142"/>
                                    </a:moveTo>
                                    <a:lnTo>
                                      <a:pt x="11788" y="1142"/>
                                    </a:lnTo>
                                    <a:lnTo>
                                      <a:pt x="11788" y="1162"/>
                                    </a:lnTo>
                                    <a:lnTo>
                                      <a:pt x="11708" y="1162"/>
                                    </a:lnTo>
                                    <a:lnTo>
                                      <a:pt x="11708" y="1142"/>
                                    </a:lnTo>
                                    <a:close/>
                                    <a:moveTo>
                                      <a:pt x="11848" y="1142"/>
                                    </a:moveTo>
                                    <a:lnTo>
                                      <a:pt x="11928" y="1142"/>
                                    </a:lnTo>
                                    <a:lnTo>
                                      <a:pt x="11928" y="1162"/>
                                    </a:lnTo>
                                    <a:lnTo>
                                      <a:pt x="11848" y="1162"/>
                                    </a:lnTo>
                                    <a:lnTo>
                                      <a:pt x="11848" y="1142"/>
                                    </a:lnTo>
                                    <a:close/>
                                    <a:moveTo>
                                      <a:pt x="11988" y="1142"/>
                                    </a:moveTo>
                                    <a:lnTo>
                                      <a:pt x="12068" y="1142"/>
                                    </a:lnTo>
                                    <a:lnTo>
                                      <a:pt x="12068" y="1162"/>
                                    </a:lnTo>
                                    <a:lnTo>
                                      <a:pt x="11988" y="1162"/>
                                    </a:lnTo>
                                    <a:lnTo>
                                      <a:pt x="11988" y="1142"/>
                                    </a:lnTo>
                                    <a:close/>
                                    <a:moveTo>
                                      <a:pt x="12128" y="1142"/>
                                    </a:moveTo>
                                    <a:lnTo>
                                      <a:pt x="12208" y="1142"/>
                                    </a:lnTo>
                                    <a:lnTo>
                                      <a:pt x="12208" y="1162"/>
                                    </a:lnTo>
                                    <a:lnTo>
                                      <a:pt x="12128" y="1162"/>
                                    </a:lnTo>
                                    <a:lnTo>
                                      <a:pt x="12128" y="1142"/>
                                    </a:lnTo>
                                    <a:close/>
                                    <a:moveTo>
                                      <a:pt x="12268" y="1142"/>
                                    </a:moveTo>
                                    <a:lnTo>
                                      <a:pt x="12348" y="1142"/>
                                    </a:lnTo>
                                    <a:lnTo>
                                      <a:pt x="12348" y="1162"/>
                                    </a:lnTo>
                                    <a:lnTo>
                                      <a:pt x="12268" y="1162"/>
                                    </a:lnTo>
                                    <a:lnTo>
                                      <a:pt x="12268" y="1142"/>
                                    </a:lnTo>
                                    <a:close/>
                                    <a:moveTo>
                                      <a:pt x="12408" y="1142"/>
                                    </a:moveTo>
                                    <a:lnTo>
                                      <a:pt x="12488" y="1142"/>
                                    </a:lnTo>
                                    <a:lnTo>
                                      <a:pt x="12488" y="1162"/>
                                    </a:lnTo>
                                    <a:lnTo>
                                      <a:pt x="12408" y="1162"/>
                                    </a:lnTo>
                                    <a:lnTo>
                                      <a:pt x="12408" y="1142"/>
                                    </a:lnTo>
                                    <a:close/>
                                    <a:moveTo>
                                      <a:pt x="12548" y="1142"/>
                                    </a:moveTo>
                                    <a:lnTo>
                                      <a:pt x="12628" y="1142"/>
                                    </a:lnTo>
                                    <a:lnTo>
                                      <a:pt x="12628" y="1162"/>
                                    </a:lnTo>
                                    <a:lnTo>
                                      <a:pt x="12548" y="1162"/>
                                    </a:lnTo>
                                    <a:lnTo>
                                      <a:pt x="12548" y="1142"/>
                                    </a:lnTo>
                                    <a:close/>
                                    <a:moveTo>
                                      <a:pt x="12688" y="1142"/>
                                    </a:moveTo>
                                    <a:lnTo>
                                      <a:pt x="12768" y="1142"/>
                                    </a:lnTo>
                                    <a:lnTo>
                                      <a:pt x="12768" y="1162"/>
                                    </a:lnTo>
                                    <a:lnTo>
                                      <a:pt x="12688" y="1162"/>
                                    </a:lnTo>
                                    <a:lnTo>
                                      <a:pt x="12688" y="1142"/>
                                    </a:lnTo>
                                    <a:close/>
                                    <a:moveTo>
                                      <a:pt x="12828" y="1142"/>
                                    </a:moveTo>
                                    <a:lnTo>
                                      <a:pt x="12908" y="1142"/>
                                    </a:lnTo>
                                    <a:lnTo>
                                      <a:pt x="12908" y="1162"/>
                                    </a:lnTo>
                                    <a:lnTo>
                                      <a:pt x="12828" y="1162"/>
                                    </a:lnTo>
                                    <a:lnTo>
                                      <a:pt x="12828" y="1142"/>
                                    </a:lnTo>
                                    <a:close/>
                                    <a:moveTo>
                                      <a:pt x="12968" y="1142"/>
                                    </a:moveTo>
                                    <a:lnTo>
                                      <a:pt x="13048" y="1142"/>
                                    </a:lnTo>
                                    <a:lnTo>
                                      <a:pt x="13048" y="1162"/>
                                    </a:lnTo>
                                    <a:lnTo>
                                      <a:pt x="12968" y="1162"/>
                                    </a:lnTo>
                                    <a:lnTo>
                                      <a:pt x="12968" y="1142"/>
                                    </a:lnTo>
                                    <a:close/>
                                    <a:moveTo>
                                      <a:pt x="13108" y="1142"/>
                                    </a:moveTo>
                                    <a:lnTo>
                                      <a:pt x="13188" y="1142"/>
                                    </a:lnTo>
                                    <a:lnTo>
                                      <a:pt x="13188" y="1162"/>
                                    </a:lnTo>
                                    <a:lnTo>
                                      <a:pt x="13108" y="1162"/>
                                    </a:lnTo>
                                    <a:lnTo>
                                      <a:pt x="13108" y="1142"/>
                                    </a:lnTo>
                                    <a:close/>
                                    <a:moveTo>
                                      <a:pt x="13248" y="1142"/>
                                    </a:moveTo>
                                    <a:lnTo>
                                      <a:pt x="13328" y="1142"/>
                                    </a:lnTo>
                                    <a:lnTo>
                                      <a:pt x="13328" y="1162"/>
                                    </a:lnTo>
                                    <a:lnTo>
                                      <a:pt x="13248" y="1162"/>
                                    </a:lnTo>
                                    <a:lnTo>
                                      <a:pt x="13248" y="1142"/>
                                    </a:lnTo>
                                    <a:close/>
                                    <a:moveTo>
                                      <a:pt x="13388" y="1142"/>
                                    </a:moveTo>
                                    <a:lnTo>
                                      <a:pt x="13468" y="1142"/>
                                    </a:lnTo>
                                    <a:lnTo>
                                      <a:pt x="13468" y="1162"/>
                                    </a:lnTo>
                                    <a:lnTo>
                                      <a:pt x="13388" y="1162"/>
                                    </a:lnTo>
                                    <a:lnTo>
                                      <a:pt x="13388" y="1142"/>
                                    </a:lnTo>
                                    <a:close/>
                                    <a:moveTo>
                                      <a:pt x="13528" y="1142"/>
                                    </a:moveTo>
                                    <a:lnTo>
                                      <a:pt x="13608" y="1142"/>
                                    </a:lnTo>
                                    <a:lnTo>
                                      <a:pt x="13608" y="1162"/>
                                    </a:lnTo>
                                    <a:lnTo>
                                      <a:pt x="13528" y="1162"/>
                                    </a:lnTo>
                                    <a:lnTo>
                                      <a:pt x="13528" y="1142"/>
                                    </a:lnTo>
                                    <a:close/>
                                    <a:moveTo>
                                      <a:pt x="13668" y="1142"/>
                                    </a:moveTo>
                                    <a:lnTo>
                                      <a:pt x="13748" y="1142"/>
                                    </a:lnTo>
                                    <a:lnTo>
                                      <a:pt x="13748" y="1162"/>
                                    </a:lnTo>
                                    <a:lnTo>
                                      <a:pt x="13668" y="1162"/>
                                    </a:lnTo>
                                    <a:lnTo>
                                      <a:pt x="13668" y="1142"/>
                                    </a:lnTo>
                                    <a:close/>
                                    <a:moveTo>
                                      <a:pt x="13808" y="1142"/>
                                    </a:moveTo>
                                    <a:lnTo>
                                      <a:pt x="13888" y="1142"/>
                                    </a:lnTo>
                                    <a:lnTo>
                                      <a:pt x="13888" y="1162"/>
                                    </a:lnTo>
                                    <a:lnTo>
                                      <a:pt x="13808" y="1162"/>
                                    </a:lnTo>
                                    <a:lnTo>
                                      <a:pt x="13808" y="1142"/>
                                    </a:lnTo>
                                    <a:close/>
                                    <a:moveTo>
                                      <a:pt x="13948" y="1142"/>
                                    </a:moveTo>
                                    <a:lnTo>
                                      <a:pt x="14028" y="1142"/>
                                    </a:lnTo>
                                    <a:lnTo>
                                      <a:pt x="14028" y="1162"/>
                                    </a:lnTo>
                                    <a:lnTo>
                                      <a:pt x="13948" y="1162"/>
                                    </a:lnTo>
                                    <a:lnTo>
                                      <a:pt x="13948" y="1142"/>
                                    </a:lnTo>
                                    <a:close/>
                                    <a:moveTo>
                                      <a:pt x="14088" y="1142"/>
                                    </a:moveTo>
                                    <a:lnTo>
                                      <a:pt x="14168" y="1142"/>
                                    </a:lnTo>
                                    <a:lnTo>
                                      <a:pt x="14168" y="1162"/>
                                    </a:lnTo>
                                    <a:lnTo>
                                      <a:pt x="14088" y="1162"/>
                                    </a:lnTo>
                                    <a:lnTo>
                                      <a:pt x="14088" y="1142"/>
                                    </a:lnTo>
                                    <a:close/>
                                    <a:moveTo>
                                      <a:pt x="14228" y="1142"/>
                                    </a:moveTo>
                                    <a:lnTo>
                                      <a:pt x="14308" y="1142"/>
                                    </a:lnTo>
                                    <a:lnTo>
                                      <a:pt x="14308" y="1162"/>
                                    </a:lnTo>
                                    <a:lnTo>
                                      <a:pt x="14228" y="1162"/>
                                    </a:lnTo>
                                    <a:lnTo>
                                      <a:pt x="14228" y="1142"/>
                                    </a:lnTo>
                                    <a:close/>
                                    <a:moveTo>
                                      <a:pt x="14368" y="1142"/>
                                    </a:moveTo>
                                    <a:lnTo>
                                      <a:pt x="14448" y="1142"/>
                                    </a:lnTo>
                                    <a:lnTo>
                                      <a:pt x="14448" y="1162"/>
                                    </a:lnTo>
                                    <a:lnTo>
                                      <a:pt x="14368" y="1162"/>
                                    </a:lnTo>
                                    <a:lnTo>
                                      <a:pt x="14368" y="1142"/>
                                    </a:lnTo>
                                    <a:close/>
                                    <a:moveTo>
                                      <a:pt x="14508" y="1142"/>
                                    </a:moveTo>
                                    <a:lnTo>
                                      <a:pt x="14588" y="1142"/>
                                    </a:lnTo>
                                    <a:lnTo>
                                      <a:pt x="14588" y="1162"/>
                                    </a:lnTo>
                                    <a:lnTo>
                                      <a:pt x="14508" y="1162"/>
                                    </a:lnTo>
                                    <a:lnTo>
                                      <a:pt x="14508" y="1142"/>
                                    </a:lnTo>
                                    <a:close/>
                                    <a:moveTo>
                                      <a:pt x="14648" y="1142"/>
                                    </a:moveTo>
                                    <a:lnTo>
                                      <a:pt x="14728" y="1142"/>
                                    </a:lnTo>
                                    <a:lnTo>
                                      <a:pt x="14728" y="1162"/>
                                    </a:lnTo>
                                    <a:lnTo>
                                      <a:pt x="14648" y="1162"/>
                                    </a:lnTo>
                                    <a:lnTo>
                                      <a:pt x="14648" y="1142"/>
                                    </a:lnTo>
                                    <a:close/>
                                    <a:moveTo>
                                      <a:pt x="14788" y="1142"/>
                                    </a:moveTo>
                                    <a:lnTo>
                                      <a:pt x="14868" y="1142"/>
                                    </a:lnTo>
                                    <a:lnTo>
                                      <a:pt x="14868" y="1162"/>
                                    </a:lnTo>
                                    <a:lnTo>
                                      <a:pt x="14788" y="1162"/>
                                    </a:lnTo>
                                    <a:lnTo>
                                      <a:pt x="14788" y="1142"/>
                                    </a:lnTo>
                                    <a:close/>
                                    <a:moveTo>
                                      <a:pt x="14928" y="1142"/>
                                    </a:moveTo>
                                    <a:lnTo>
                                      <a:pt x="15008" y="1142"/>
                                    </a:lnTo>
                                    <a:lnTo>
                                      <a:pt x="15008" y="1162"/>
                                    </a:lnTo>
                                    <a:lnTo>
                                      <a:pt x="14928" y="1162"/>
                                    </a:lnTo>
                                    <a:lnTo>
                                      <a:pt x="14928" y="1142"/>
                                    </a:lnTo>
                                    <a:close/>
                                    <a:moveTo>
                                      <a:pt x="15068" y="1142"/>
                                    </a:moveTo>
                                    <a:lnTo>
                                      <a:pt x="15148" y="1142"/>
                                    </a:lnTo>
                                    <a:lnTo>
                                      <a:pt x="15148" y="1162"/>
                                    </a:lnTo>
                                    <a:lnTo>
                                      <a:pt x="15068" y="1162"/>
                                    </a:lnTo>
                                    <a:lnTo>
                                      <a:pt x="15068" y="1142"/>
                                    </a:lnTo>
                                    <a:close/>
                                    <a:moveTo>
                                      <a:pt x="15208" y="1142"/>
                                    </a:moveTo>
                                    <a:lnTo>
                                      <a:pt x="15288" y="1142"/>
                                    </a:lnTo>
                                    <a:lnTo>
                                      <a:pt x="15288" y="1162"/>
                                    </a:lnTo>
                                    <a:lnTo>
                                      <a:pt x="15208" y="1162"/>
                                    </a:lnTo>
                                    <a:lnTo>
                                      <a:pt x="15208" y="1142"/>
                                    </a:lnTo>
                                    <a:close/>
                                    <a:moveTo>
                                      <a:pt x="15348" y="1142"/>
                                    </a:moveTo>
                                    <a:lnTo>
                                      <a:pt x="15428" y="1142"/>
                                    </a:lnTo>
                                    <a:lnTo>
                                      <a:pt x="15428" y="1162"/>
                                    </a:lnTo>
                                    <a:lnTo>
                                      <a:pt x="15348" y="1162"/>
                                    </a:lnTo>
                                    <a:lnTo>
                                      <a:pt x="15348" y="1142"/>
                                    </a:lnTo>
                                    <a:close/>
                                    <a:moveTo>
                                      <a:pt x="15440" y="1210"/>
                                    </a:moveTo>
                                    <a:lnTo>
                                      <a:pt x="15440" y="1290"/>
                                    </a:lnTo>
                                    <a:lnTo>
                                      <a:pt x="15420" y="1290"/>
                                    </a:lnTo>
                                    <a:lnTo>
                                      <a:pt x="15420" y="1210"/>
                                    </a:lnTo>
                                    <a:lnTo>
                                      <a:pt x="15440" y="1210"/>
                                    </a:lnTo>
                                    <a:close/>
                                    <a:moveTo>
                                      <a:pt x="15440" y="1350"/>
                                    </a:moveTo>
                                    <a:lnTo>
                                      <a:pt x="15440" y="1430"/>
                                    </a:lnTo>
                                    <a:lnTo>
                                      <a:pt x="15420" y="1430"/>
                                    </a:lnTo>
                                    <a:lnTo>
                                      <a:pt x="15420" y="1350"/>
                                    </a:lnTo>
                                    <a:lnTo>
                                      <a:pt x="15440" y="1350"/>
                                    </a:lnTo>
                                    <a:close/>
                                    <a:moveTo>
                                      <a:pt x="15440" y="1490"/>
                                    </a:moveTo>
                                    <a:lnTo>
                                      <a:pt x="15440" y="1570"/>
                                    </a:lnTo>
                                    <a:lnTo>
                                      <a:pt x="15420" y="1570"/>
                                    </a:lnTo>
                                    <a:lnTo>
                                      <a:pt x="15420" y="1490"/>
                                    </a:lnTo>
                                    <a:lnTo>
                                      <a:pt x="15440" y="1490"/>
                                    </a:lnTo>
                                    <a:close/>
                                    <a:moveTo>
                                      <a:pt x="15440" y="1630"/>
                                    </a:moveTo>
                                    <a:lnTo>
                                      <a:pt x="15440" y="1710"/>
                                    </a:lnTo>
                                    <a:lnTo>
                                      <a:pt x="15420" y="1710"/>
                                    </a:lnTo>
                                    <a:lnTo>
                                      <a:pt x="15420" y="1630"/>
                                    </a:lnTo>
                                    <a:lnTo>
                                      <a:pt x="15440" y="1630"/>
                                    </a:lnTo>
                                    <a:close/>
                                    <a:moveTo>
                                      <a:pt x="15383" y="1733"/>
                                    </a:moveTo>
                                    <a:lnTo>
                                      <a:pt x="15303" y="1733"/>
                                    </a:lnTo>
                                    <a:lnTo>
                                      <a:pt x="15303" y="1713"/>
                                    </a:lnTo>
                                    <a:lnTo>
                                      <a:pt x="15383" y="1713"/>
                                    </a:lnTo>
                                    <a:lnTo>
                                      <a:pt x="15383" y="1733"/>
                                    </a:lnTo>
                                    <a:close/>
                                    <a:moveTo>
                                      <a:pt x="15243" y="1733"/>
                                    </a:moveTo>
                                    <a:lnTo>
                                      <a:pt x="15163" y="1733"/>
                                    </a:lnTo>
                                    <a:lnTo>
                                      <a:pt x="15163" y="1713"/>
                                    </a:lnTo>
                                    <a:lnTo>
                                      <a:pt x="15243" y="1713"/>
                                    </a:lnTo>
                                    <a:lnTo>
                                      <a:pt x="15243" y="1733"/>
                                    </a:lnTo>
                                    <a:close/>
                                    <a:moveTo>
                                      <a:pt x="15103" y="1733"/>
                                    </a:moveTo>
                                    <a:lnTo>
                                      <a:pt x="15023" y="1733"/>
                                    </a:lnTo>
                                    <a:lnTo>
                                      <a:pt x="15023" y="1713"/>
                                    </a:lnTo>
                                    <a:lnTo>
                                      <a:pt x="15103" y="1713"/>
                                    </a:lnTo>
                                    <a:lnTo>
                                      <a:pt x="15103" y="1733"/>
                                    </a:lnTo>
                                    <a:close/>
                                    <a:moveTo>
                                      <a:pt x="14963" y="1733"/>
                                    </a:moveTo>
                                    <a:lnTo>
                                      <a:pt x="14883" y="1733"/>
                                    </a:lnTo>
                                    <a:lnTo>
                                      <a:pt x="14883" y="1713"/>
                                    </a:lnTo>
                                    <a:lnTo>
                                      <a:pt x="14963" y="1713"/>
                                    </a:lnTo>
                                    <a:lnTo>
                                      <a:pt x="14963" y="1733"/>
                                    </a:lnTo>
                                    <a:close/>
                                    <a:moveTo>
                                      <a:pt x="14823" y="1733"/>
                                    </a:moveTo>
                                    <a:lnTo>
                                      <a:pt x="14743" y="1733"/>
                                    </a:lnTo>
                                    <a:lnTo>
                                      <a:pt x="14743" y="1713"/>
                                    </a:lnTo>
                                    <a:lnTo>
                                      <a:pt x="14823" y="1713"/>
                                    </a:lnTo>
                                    <a:lnTo>
                                      <a:pt x="14823" y="1733"/>
                                    </a:lnTo>
                                    <a:close/>
                                    <a:moveTo>
                                      <a:pt x="14683" y="1733"/>
                                    </a:moveTo>
                                    <a:lnTo>
                                      <a:pt x="14603" y="1733"/>
                                    </a:lnTo>
                                    <a:lnTo>
                                      <a:pt x="14603" y="1713"/>
                                    </a:lnTo>
                                    <a:lnTo>
                                      <a:pt x="14683" y="1713"/>
                                    </a:lnTo>
                                    <a:lnTo>
                                      <a:pt x="14683" y="1733"/>
                                    </a:lnTo>
                                    <a:close/>
                                    <a:moveTo>
                                      <a:pt x="14543" y="1733"/>
                                    </a:moveTo>
                                    <a:lnTo>
                                      <a:pt x="14463" y="1733"/>
                                    </a:lnTo>
                                    <a:lnTo>
                                      <a:pt x="14463" y="1713"/>
                                    </a:lnTo>
                                    <a:lnTo>
                                      <a:pt x="14543" y="1713"/>
                                    </a:lnTo>
                                    <a:lnTo>
                                      <a:pt x="14543" y="1733"/>
                                    </a:lnTo>
                                    <a:close/>
                                    <a:moveTo>
                                      <a:pt x="14403" y="1733"/>
                                    </a:moveTo>
                                    <a:lnTo>
                                      <a:pt x="14323" y="1733"/>
                                    </a:lnTo>
                                    <a:lnTo>
                                      <a:pt x="14323" y="1713"/>
                                    </a:lnTo>
                                    <a:lnTo>
                                      <a:pt x="14403" y="1713"/>
                                    </a:lnTo>
                                    <a:lnTo>
                                      <a:pt x="14403" y="1733"/>
                                    </a:lnTo>
                                    <a:close/>
                                    <a:moveTo>
                                      <a:pt x="14263" y="1733"/>
                                    </a:moveTo>
                                    <a:lnTo>
                                      <a:pt x="14183" y="1733"/>
                                    </a:lnTo>
                                    <a:lnTo>
                                      <a:pt x="14183" y="1713"/>
                                    </a:lnTo>
                                    <a:lnTo>
                                      <a:pt x="14263" y="1713"/>
                                    </a:lnTo>
                                    <a:lnTo>
                                      <a:pt x="14263" y="1733"/>
                                    </a:lnTo>
                                    <a:close/>
                                    <a:moveTo>
                                      <a:pt x="14123" y="1733"/>
                                    </a:moveTo>
                                    <a:lnTo>
                                      <a:pt x="14043" y="1733"/>
                                    </a:lnTo>
                                    <a:lnTo>
                                      <a:pt x="14043" y="1713"/>
                                    </a:lnTo>
                                    <a:lnTo>
                                      <a:pt x="14123" y="1713"/>
                                    </a:lnTo>
                                    <a:lnTo>
                                      <a:pt x="14123" y="1733"/>
                                    </a:lnTo>
                                    <a:close/>
                                    <a:moveTo>
                                      <a:pt x="13983" y="1733"/>
                                    </a:moveTo>
                                    <a:lnTo>
                                      <a:pt x="13903" y="1733"/>
                                    </a:lnTo>
                                    <a:lnTo>
                                      <a:pt x="13903" y="1713"/>
                                    </a:lnTo>
                                    <a:lnTo>
                                      <a:pt x="13983" y="1713"/>
                                    </a:lnTo>
                                    <a:lnTo>
                                      <a:pt x="13983" y="1733"/>
                                    </a:lnTo>
                                    <a:close/>
                                    <a:moveTo>
                                      <a:pt x="13843" y="1733"/>
                                    </a:moveTo>
                                    <a:lnTo>
                                      <a:pt x="13763" y="1733"/>
                                    </a:lnTo>
                                    <a:lnTo>
                                      <a:pt x="13763" y="1713"/>
                                    </a:lnTo>
                                    <a:lnTo>
                                      <a:pt x="13843" y="1713"/>
                                    </a:lnTo>
                                    <a:lnTo>
                                      <a:pt x="13843" y="1733"/>
                                    </a:lnTo>
                                    <a:close/>
                                    <a:moveTo>
                                      <a:pt x="13703" y="1733"/>
                                    </a:moveTo>
                                    <a:lnTo>
                                      <a:pt x="13623" y="1733"/>
                                    </a:lnTo>
                                    <a:lnTo>
                                      <a:pt x="13623" y="1713"/>
                                    </a:lnTo>
                                    <a:lnTo>
                                      <a:pt x="13703" y="1713"/>
                                    </a:lnTo>
                                    <a:lnTo>
                                      <a:pt x="13703" y="1733"/>
                                    </a:lnTo>
                                    <a:close/>
                                    <a:moveTo>
                                      <a:pt x="13563" y="1733"/>
                                    </a:moveTo>
                                    <a:lnTo>
                                      <a:pt x="13483" y="1733"/>
                                    </a:lnTo>
                                    <a:lnTo>
                                      <a:pt x="13483" y="1713"/>
                                    </a:lnTo>
                                    <a:lnTo>
                                      <a:pt x="13563" y="1713"/>
                                    </a:lnTo>
                                    <a:lnTo>
                                      <a:pt x="13563" y="1733"/>
                                    </a:lnTo>
                                    <a:close/>
                                    <a:moveTo>
                                      <a:pt x="13423" y="1733"/>
                                    </a:moveTo>
                                    <a:lnTo>
                                      <a:pt x="13343" y="1733"/>
                                    </a:lnTo>
                                    <a:lnTo>
                                      <a:pt x="13343" y="1713"/>
                                    </a:lnTo>
                                    <a:lnTo>
                                      <a:pt x="13423" y="1713"/>
                                    </a:lnTo>
                                    <a:lnTo>
                                      <a:pt x="13423" y="1733"/>
                                    </a:lnTo>
                                    <a:close/>
                                    <a:moveTo>
                                      <a:pt x="13283" y="1733"/>
                                    </a:moveTo>
                                    <a:lnTo>
                                      <a:pt x="13203" y="1733"/>
                                    </a:lnTo>
                                    <a:lnTo>
                                      <a:pt x="13203" y="1713"/>
                                    </a:lnTo>
                                    <a:lnTo>
                                      <a:pt x="13283" y="1713"/>
                                    </a:lnTo>
                                    <a:lnTo>
                                      <a:pt x="13283" y="1733"/>
                                    </a:lnTo>
                                    <a:close/>
                                    <a:moveTo>
                                      <a:pt x="13143" y="1733"/>
                                    </a:moveTo>
                                    <a:lnTo>
                                      <a:pt x="13063" y="1733"/>
                                    </a:lnTo>
                                    <a:lnTo>
                                      <a:pt x="13063" y="1713"/>
                                    </a:lnTo>
                                    <a:lnTo>
                                      <a:pt x="13143" y="1713"/>
                                    </a:lnTo>
                                    <a:lnTo>
                                      <a:pt x="13143" y="1733"/>
                                    </a:lnTo>
                                    <a:close/>
                                    <a:moveTo>
                                      <a:pt x="13003" y="1733"/>
                                    </a:moveTo>
                                    <a:lnTo>
                                      <a:pt x="12923" y="1733"/>
                                    </a:lnTo>
                                    <a:lnTo>
                                      <a:pt x="12923" y="1713"/>
                                    </a:lnTo>
                                    <a:lnTo>
                                      <a:pt x="13003" y="1713"/>
                                    </a:lnTo>
                                    <a:lnTo>
                                      <a:pt x="13003" y="1733"/>
                                    </a:lnTo>
                                    <a:close/>
                                    <a:moveTo>
                                      <a:pt x="12863" y="1733"/>
                                    </a:moveTo>
                                    <a:lnTo>
                                      <a:pt x="12783" y="1733"/>
                                    </a:lnTo>
                                    <a:lnTo>
                                      <a:pt x="12783" y="1713"/>
                                    </a:lnTo>
                                    <a:lnTo>
                                      <a:pt x="12863" y="1713"/>
                                    </a:lnTo>
                                    <a:lnTo>
                                      <a:pt x="12863" y="1733"/>
                                    </a:lnTo>
                                    <a:close/>
                                    <a:moveTo>
                                      <a:pt x="12723" y="1733"/>
                                    </a:moveTo>
                                    <a:lnTo>
                                      <a:pt x="12643" y="1733"/>
                                    </a:lnTo>
                                    <a:lnTo>
                                      <a:pt x="12643" y="1713"/>
                                    </a:lnTo>
                                    <a:lnTo>
                                      <a:pt x="12723" y="1713"/>
                                    </a:lnTo>
                                    <a:lnTo>
                                      <a:pt x="12723" y="1733"/>
                                    </a:lnTo>
                                    <a:close/>
                                    <a:moveTo>
                                      <a:pt x="12583" y="1733"/>
                                    </a:moveTo>
                                    <a:lnTo>
                                      <a:pt x="12503" y="1733"/>
                                    </a:lnTo>
                                    <a:lnTo>
                                      <a:pt x="12503" y="1713"/>
                                    </a:lnTo>
                                    <a:lnTo>
                                      <a:pt x="12583" y="1713"/>
                                    </a:lnTo>
                                    <a:lnTo>
                                      <a:pt x="12583" y="1733"/>
                                    </a:lnTo>
                                    <a:close/>
                                    <a:moveTo>
                                      <a:pt x="12443" y="1733"/>
                                    </a:moveTo>
                                    <a:lnTo>
                                      <a:pt x="12363" y="1733"/>
                                    </a:lnTo>
                                    <a:lnTo>
                                      <a:pt x="12363" y="1713"/>
                                    </a:lnTo>
                                    <a:lnTo>
                                      <a:pt x="12443" y="1713"/>
                                    </a:lnTo>
                                    <a:lnTo>
                                      <a:pt x="12443" y="1733"/>
                                    </a:lnTo>
                                    <a:close/>
                                    <a:moveTo>
                                      <a:pt x="12303" y="1733"/>
                                    </a:moveTo>
                                    <a:lnTo>
                                      <a:pt x="12223" y="1733"/>
                                    </a:lnTo>
                                    <a:lnTo>
                                      <a:pt x="12223" y="1713"/>
                                    </a:lnTo>
                                    <a:lnTo>
                                      <a:pt x="12303" y="1713"/>
                                    </a:lnTo>
                                    <a:lnTo>
                                      <a:pt x="12303" y="1733"/>
                                    </a:lnTo>
                                    <a:close/>
                                    <a:moveTo>
                                      <a:pt x="12163" y="1733"/>
                                    </a:moveTo>
                                    <a:lnTo>
                                      <a:pt x="12083" y="1733"/>
                                    </a:lnTo>
                                    <a:lnTo>
                                      <a:pt x="12083" y="1713"/>
                                    </a:lnTo>
                                    <a:lnTo>
                                      <a:pt x="12163" y="1713"/>
                                    </a:lnTo>
                                    <a:lnTo>
                                      <a:pt x="12163" y="1733"/>
                                    </a:lnTo>
                                    <a:close/>
                                    <a:moveTo>
                                      <a:pt x="12023" y="1733"/>
                                    </a:moveTo>
                                    <a:lnTo>
                                      <a:pt x="11943" y="1733"/>
                                    </a:lnTo>
                                    <a:lnTo>
                                      <a:pt x="11943" y="1713"/>
                                    </a:lnTo>
                                    <a:lnTo>
                                      <a:pt x="12023" y="1713"/>
                                    </a:lnTo>
                                    <a:lnTo>
                                      <a:pt x="12023" y="1733"/>
                                    </a:lnTo>
                                    <a:close/>
                                    <a:moveTo>
                                      <a:pt x="11883" y="1733"/>
                                    </a:moveTo>
                                    <a:lnTo>
                                      <a:pt x="11803" y="1733"/>
                                    </a:lnTo>
                                    <a:lnTo>
                                      <a:pt x="11803" y="1713"/>
                                    </a:lnTo>
                                    <a:lnTo>
                                      <a:pt x="11883" y="1713"/>
                                    </a:lnTo>
                                    <a:lnTo>
                                      <a:pt x="11883" y="1733"/>
                                    </a:lnTo>
                                    <a:close/>
                                    <a:moveTo>
                                      <a:pt x="11743" y="1733"/>
                                    </a:moveTo>
                                    <a:lnTo>
                                      <a:pt x="11663" y="1733"/>
                                    </a:lnTo>
                                    <a:lnTo>
                                      <a:pt x="11663" y="1713"/>
                                    </a:lnTo>
                                    <a:lnTo>
                                      <a:pt x="11743" y="1713"/>
                                    </a:lnTo>
                                    <a:lnTo>
                                      <a:pt x="11743" y="1733"/>
                                    </a:lnTo>
                                    <a:close/>
                                    <a:moveTo>
                                      <a:pt x="11603" y="1733"/>
                                    </a:moveTo>
                                    <a:lnTo>
                                      <a:pt x="11523" y="1733"/>
                                    </a:lnTo>
                                    <a:lnTo>
                                      <a:pt x="11523" y="1713"/>
                                    </a:lnTo>
                                    <a:lnTo>
                                      <a:pt x="11603" y="1713"/>
                                    </a:lnTo>
                                    <a:lnTo>
                                      <a:pt x="11603" y="1733"/>
                                    </a:lnTo>
                                    <a:close/>
                                    <a:moveTo>
                                      <a:pt x="11463" y="1733"/>
                                    </a:moveTo>
                                    <a:lnTo>
                                      <a:pt x="11383" y="1733"/>
                                    </a:lnTo>
                                    <a:lnTo>
                                      <a:pt x="11383" y="1713"/>
                                    </a:lnTo>
                                    <a:lnTo>
                                      <a:pt x="11463" y="1713"/>
                                    </a:lnTo>
                                    <a:lnTo>
                                      <a:pt x="11463" y="1733"/>
                                    </a:lnTo>
                                    <a:close/>
                                    <a:moveTo>
                                      <a:pt x="11323" y="1733"/>
                                    </a:moveTo>
                                    <a:lnTo>
                                      <a:pt x="11243" y="1733"/>
                                    </a:lnTo>
                                    <a:lnTo>
                                      <a:pt x="11243" y="1713"/>
                                    </a:lnTo>
                                    <a:lnTo>
                                      <a:pt x="11323" y="1713"/>
                                    </a:lnTo>
                                    <a:lnTo>
                                      <a:pt x="11323" y="1733"/>
                                    </a:lnTo>
                                    <a:close/>
                                    <a:moveTo>
                                      <a:pt x="11183" y="1733"/>
                                    </a:moveTo>
                                    <a:lnTo>
                                      <a:pt x="11103" y="1733"/>
                                    </a:lnTo>
                                    <a:lnTo>
                                      <a:pt x="11103" y="1713"/>
                                    </a:lnTo>
                                    <a:lnTo>
                                      <a:pt x="11183" y="1713"/>
                                    </a:lnTo>
                                    <a:lnTo>
                                      <a:pt x="11183" y="1733"/>
                                    </a:lnTo>
                                    <a:close/>
                                    <a:moveTo>
                                      <a:pt x="11043" y="1733"/>
                                    </a:moveTo>
                                    <a:lnTo>
                                      <a:pt x="10963" y="1733"/>
                                    </a:lnTo>
                                    <a:lnTo>
                                      <a:pt x="10963" y="1713"/>
                                    </a:lnTo>
                                    <a:lnTo>
                                      <a:pt x="11043" y="1713"/>
                                    </a:lnTo>
                                    <a:lnTo>
                                      <a:pt x="11043" y="1733"/>
                                    </a:lnTo>
                                    <a:close/>
                                    <a:moveTo>
                                      <a:pt x="10903" y="1733"/>
                                    </a:moveTo>
                                    <a:lnTo>
                                      <a:pt x="10823" y="1733"/>
                                    </a:lnTo>
                                    <a:lnTo>
                                      <a:pt x="10823" y="1713"/>
                                    </a:lnTo>
                                    <a:lnTo>
                                      <a:pt x="10903" y="1713"/>
                                    </a:lnTo>
                                    <a:lnTo>
                                      <a:pt x="10903" y="1733"/>
                                    </a:lnTo>
                                    <a:close/>
                                    <a:moveTo>
                                      <a:pt x="10763" y="1733"/>
                                    </a:moveTo>
                                    <a:lnTo>
                                      <a:pt x="10683" y="1733"/>
                                    </a:lnTo>
                                    <a:lnTo>
                                      <a:pt x="10683" y="1713"/>
                                    </a:lnTo>
                                    <a:lnTo>
                                      <a:pt x="10763" y="1713"/>
                                    </a:lnTo>
                                    <a:lnTo>
                                      <a:pt x="10763" y="1733"/>
                                    </a:lnTo>
                                    <a:close/>
                                    <a:moveTo>
                                      <a:pt x="10623" y="1733"/>
                                    </a:moveTo>
                                    <a:lnTo>
                                      <a:pt x="10543" y="1733"/>
                                    </a:lnTo>
                                    <a:lnTo>
                                      <a:pt x="10543" y="1713"/>
                                    </a:lnTo>
                                    <a:lnTo>
                                      <a:pt x="10623" y="1713"/>
                                    </a:lnTo>
                                    <a:lnTo>
                                      <a:pt x="10623" y="1733"/>
                                    </a:lnTo>
                                    <a:close/>
                                    <a:moveTo>
                                      <a:pt x="10483" y="1733"/>
                                    </a:moveTo>
                                    <a:lnTo>
                                      <a:pt x="10403" y="1733"/>
                                    </a:lnTo>
                                    <a:lnTo>
                                      <a:pt x="10403" y="1713"/>
                                    </a:lnTo>
                                    <a:lnTo>
                                      <a:pt x="10483" y="1713"/>
                                    </a:lnTo>
                                    <a:lnTo>
                                      <a:pt x="10483" y="1733"/>
                                    </a:lnTo>
                                    <a:close/>
                                    <a:moveTo>
                                      <a:pt x="10343" y="1733"/>
                                    </a:moveTo>
                                    <a:lnTo>
                                      <a:pt x="10263" y="1733"/>
                                    </a:lnTo>
                                    <a:lnTo>
                                      <a:pt x="10263" y="1713"/>
                                    </a:lnTo>
                                    <a:lnTo>
                                      <a:pt x="10343" y="1713"/>
                                    </a:lnTo>
                                    <a:lnTo>
                                      <a:pt x="10343" y="1733"/>
                                    </a:lnTo>
                                    <a:close/>
                                    <a:moveTo>
                                      <a:pt x="10203" y="1733"/>
                                    </a:moveTo>
                                    <a:lnTo>
                                      <a:pt x="10123" y="1733"/>
                                    </a:lnTo>
                                    <a:lnTo>
                                      <a:pt x="10123" y="1713"/>
                                    </a:lnTo>
                                    <a:lnTo>
                                      <a:pt x="10203" y="1713"/>
                                    </a:lnTo>
                                    <a:lnTo>
                                      <a:pt x="10203" y="1733"/>
                                    </a:lnTo>
                                    <a:close/>
                                    <a:moveTo>
                                      <a:pt x="10063" y="1733"/>
                                    </a:moveTo>
                                    <a:lnTo>
                                      <a:pt x="9983" y="1733"/>
                                    </a:lnTo>
                                    <a:lnTo>
                                      <a:pt x="9983" y="1713"/>
                                    </a:lnTo>
                                    <a:lnTo>
                                      <a:pt x="10063" y="1713"/>
                                    </a:lnTo>
                                    <a:lnTo>
                                      <a:pt x="10063" y="1733"/>
                                    </a:lnTo>
                                    <a:close/>
                                    <a:moveTo>
                                      <a:pt x="9923" y="1733"/>
                                    </a:moveTo>
                                    <a:lnTo>
                                      <a:pt x="9843" y="1733"/>
                                    </a:lnTo>
                                    <a:lnTo>
                                      <a:pt x="9843" y="1713"/>
                                    </a:lnTo>
                                    <a:lnTo>
                                      <a:pt x="9923" y="1713"/>
                                    </a:lnTo>
                                    <a:lnTo>
                                      <a:pt x="9923" y="1733"/>
                                    </a:lnTo>
                                    <a:close/>
                                    <a:moveTo>
                                      <a:pt x="9783" y="1733"/>
                                    </a:moveTo>
                                    <a:lnTo>
                                      <a:pt x="9703" y="1733"/>
                                    </a:lnTo>
                                    <a:lnTo>
                                      <a:pt x="9703" y="1713"/>
                                    </a:lnTo>
                                    <a:lnTo>
                                      <a:pt x="9783" y="1713"/>
                                    </a:lnTo>
                                    <a:lnTo>
                                      <a:pt x="9783" y="1733"/>
                                    </a:lnTo>
                                    <a:close/>
                                    <a:moveTo>
                                      <a:pt x="9643" y="1733"/>
                                    </a:moveTo>
                                    <a:lnTo>
                                      <a:pt x="9563" y="1733"/>
                                    </a:lnTo>
                                    <a:lnTo>
                                      <a:pt x="9563" y="1713"/>
                                    </a:lnTo>
                                    <a:lnTo>
                                      <a:pt x="9643" y="1713"/>
                                    </a:lnTo>
                                    <a:lnTo>
                                      <a:pt x="9643" y="1733"/>
                                    </a:lnTo>
                                    <a:close/>
                                    <a:moveTo>
                                      <a:pt x="9503" y="1733"/>
                                    </a:moveTo>
                                    <a:lnTo>
                                      <a:pt x="9423" y="1733"/>
                                    </a:lnTo>
                                    <a:lnTo>
                                      <a:pt x="9423" y="1713"/>
                                    </a:lnTo>
                                    <a:lnTo>
                                      <a:pt x="9503" y="1713"/>
                                    </a:lnTo>
                                    <a:lnTo>
                                      <a:pt x="9503" y="1733"/>
                                    </a:lnTo>
                                    <a:close/>
                                    <a:moveTo>
                                      <a:pt x="9363" y="1733"/>
                                    </a:moveTo>
                                    <a:lnTo>
                                      <a:pt x="9283" y="1733"/>
                                    </a:lnTo>
                                    <a:lnTo>
                                      <a:pt x="9283" y="1713"/>
                                    </a:lnTo>
                                    <a:lnTo>
                                      <a:pt x="9363" y="1713"/>
                                    </a:lnTo>
                                    <a:lnTo>
                                      <a:pt x="9363" y="1733"/>
                                    </a:lnTo>
                                    <a:close/>
                                    <a:moveTo>
                                      <a:pt x="9223" y="1733"/>
                                    </a:moveTo>
                                    <a:lnTo>
                                      <a:pt x="9143" y="1733"/>
                                    </a:lnTo>
                                    <a:lnTo>
                                      <a:pt x="9143" y="1713"/>
                                    </a:lnTo>
                                    <a:lnTo>
                                      <a:pt x="9223" y="1713"/>
                                    </a:lnTo>
                                    <a:lnTo>
                                      <a:pt x="9223" y="1733"/>
                                    </a:lnTo>
                                    <a:close/>
                                    <a:moveTo>
                                      <a:pt x="9083" y="1733"/>
                                    </a:moveTo>
                                    <a:lnTo>
                                      <a:pt x="9003" y="1733"/>
                                    </a:lnTo>
                                    <a:lnTo>
                                      <a:pt x="9003" y="1713"/>
                                    </a:lnTo>
                                    <a:lnTo>
                                      <a:pt x="9083" y="1713"/>
                                    </a:lnTo>
                                    <a:lnTo>
                                      <a:pt x="9083" y="1733"/>
                                    </a:lnTo>
                                    <a:close/>
                                    <a:moveTo>
                                      <a:pt x="8943" y="1733"/>
                                    </a:moveTo>
                                    <a:lnTo>
                                      <a:pt x="8863" y="1733"/>
                                    </a:lnTo>
                                    <a:lnTo>
                                      <a:pt x="8863" y="1713"/>
                                    </a:lnTo>
                                    <a:lnTo>
                                      <a:pt x="8943" y="1713"/>
                                    </a:lnTo>
                                    <a:lnTo>
                                      <a:pt x="8943" y="1733"/>
                                    </a:lnTo>
                                    <a:close/>
                                    <a:moveTo>
                                      <a:pt x="8803" y="1733"/>
                                    </a:moveTo>
                                    <a:lnTo>
                                      <a:pt x="8723" y="1733"/>
                                    </a:lnTo>
                                    <a:lnTo>
                                      <a:pt x="8723" y="1713"/>
                                    </a:lnTo>
                                    <a:lnTo>
                                      <a:pt x="8803" y="1713"/>
                                    </a:lnTo>
                                    <a:lnTo>
                                      <a:pt x="8803" y="1733"/>
                                    </a:lnTo>
                                    <a:close/>
                                    <a:moveTo>
                                      <a:pt x="8663" y="1733"/>
                                    </a:moveTo>
                                    <a:lnTo>
                                      <a:pt x="8583" y="1733"/>
                                    </a:lnTo>
                                    <a:lnTo>
                                      <a:pt x="8583" y="1713"/>
                                    </a:lnTo>
                                    <a:lnTo>
                                      <a:pt x="8663" y="1713"/>
                                    </a:lnTo>
                                    <a:lnTo>
                                      <a:pt x="8663" y="1733"/>
                                    </a:lnTo>
                                    <a:close/>
                                    <a:moveTo>
                                      <a:pt x="8523" y="1733"/>
                                    </a:moveTo>
                                    <a:lnTo>
                                      <a:pt x="8443" y="1733"/>
                                    </a:lnTo>
                                    <a:lnTo>
                                      <a:pt x="8443" y="1713"/>
                                    </a:lnTo>
                                    <a:lnTo>
                                      <a:pt x="8523" y="1713"/>
                                    </a:lnTo>
                                    <a:lnTo>
                                      <a:pt x="8523" y="1733"/>
                                    </a:lnTo>
                                    <a:close/>
                                    <a:moveTo>
                                      <a:pt x="8383" y="1733"/>
                                    </a:moveTo>
                                    <a:lnTo>
                                      <a:pt x="8303" y="1733"/>
                                    </a:lnTo>
                                    <a:lnTo>
                                      <a:pt x="8303" y="1713"/>
                                    </a:lnTo>
                                    <a:lnTo>
                                      <a:pt x="8383" y="1713"/>
                                    </a:lnTo>
                                    <a:lnTo>
                                      <a:pt x="8383" y="1733"/>
                                    </a:lnTo>
                                    <a:close/>
                                    <a:moveTo>
                                      <a:pt x="8243" y="1733"/>
                                    </a:moveTo>
                                    <a:lnTo>
                                      <a:pt x="8163" y="1733"/>
                                    </a:lnTo>
                                    <a:lnTo>
                                      <a:pt x="8163" y="1713"/>
                                    </a:lnTo>
                                    <a:lnTo>
                                      <a:pt x="8243" y="1713"/>
                                    </a:lnTo>
                                    <a:lnTo>
                                      <a:pt x="8243" y="1733"/>
                                    </a:lnTo>
                                    <a:close/>
                                    <a:moveTo>
                                      <a:pt x="8103" y="1733"/>
                                    </a:moveTo>
                                    <a:lnTo>
                                      <a:pt x="8023" y="1733"/>
                                    </a:lnTo>
                                    <a:lnTo>
                                      <a:pt x="8023" y="1713"/>
                                    </a:lnTo>
                                    <a:lnTo>
                                      <a:pt x="8103" y="1713"/>
                                    </a:lnTo>
                                    <a:lnTo>
                                      <a:pt x="8103" y="1733"/>
                                    </a:lnTo>
                                    <a:close/>
                                    <a:moveTo>
                                      <a:pt x="7963" y="1733"/>
                                    </a:moveTo>
                                    <a:lnTo>
                                      <a:pt x="7883" y="1733"/>
                                    </a:lnTo>
                                    <a:lnTo>
                                      <a:pt x="7883" y="1713"/>
                                    </a:lnTo>
                                    <a:lnTo>
                                      <a:pt x="7963" y="1713"/>
                                    </a:lnTo>
                                    <a:lnTo>
                                      <a:pt x="7963" y="1733"/>
                                    </a:lnTo>
                                    <a:close/>
                                    <a:moveTo>
                                      <a:pt x="7823" y="1733"/>
                                    </a:moveTo>
                                    <a:lnTo>
                                      <a:pt x="7743" y="1733"/>
                                    </a:lnTo>
                                    <a:lnTo>
                                      <a:pt x="7743" y="1713"/>
                                    </a:lnTo>
                                    <a:lnTo>
                                      <a:pt x="7823" y="1713"/>
                                    </a:lnTo>
                                    <a:lnTo>
                                      <a:pt x="7823" y="1733"/>
                                    </a:lnTo>
                                    <a:close/>
                                    <a:moveTo>
                                      <a:pt x="7683" y="1733"/>
                                    </a:moveTo>
                                    <a:lnTo>
                                      <a:pt x="7603" y="1733"/>
                                    </a:lnTo>
                                    <a:lnTo>
                                      <a:pt x="7603" y="1713"/>
                                    </a:lnTo>
                                    <a:lnTo>
                                      <a:pt x="7683" y="1713"/>
                                    </a:lnTo>
                                    <a:lnTo>
                                      <a:pt x="7683" y="1733"/>
                                    </a:lnTo>
                                    <a:close/>
                                    <a:moveTo>
                                      <a:pt x="7543" y="1733"/>
                                    </a:moveTo>
                                    <a:lnTo>
                                      <a:pt x="7463" y="1733"/>
                                    </a:lnTo>
                                    <a:lnTo>
                                      <a:pt x="7463" y="1713"/>
                                    </a:lnTo>
                                    <a:lnTo>
                                      <a:pt x="7543" y="1713"/>
                                    </a:lnTo>
                                    <a:lnTo>
                                      <a:pt x="7543" y="1733"/>
                                    </a:lnTo>
                                    <a:close/>
                                    <a:moveTo>
                                      <a:pt x="7403" y="1733"/>
                                    </a:moveTo>
                                    <a:lnTo>
                                      <a:pt x="7323" y="1733"/>
                                    </a:lnTo>
                                    <a:lnTo>
                                      <a:pt x="7323" y="1713"/>
                                    </a:lnTo>
                                    <a:lnTo>
                                      <a:pt x="7403" y="1713"/>
                                    </a:lnTo>
                                    <a:lnTo>
                                      <a:pt x="7403" y="1733"/>
                                    </a:lnTo>
                                    <a:close/>
                                    <a:moveTo>
                                      <a:pt x="7263" y="1733"/>
                                    </a:moveTo>
                                    <a:lnTo>
                                      <a:pt x="7183" y="1733"/>
                                    </a:lnTo>
                                    <a:lnTo>
                                      <a:pt x="7183" y="1713"/>
                                    </a:lnTo>
                                    <a:lnTo>
                                      <a:pt x="7263" y="1713"/>
                                    </a:lnTo>
                                    <a:lnTo>
                                      <a:pt x="7263" y="1733"/>
                                    </a:lnTo>
                                    <a:close/>
                                    <a:moveTo>
                                      <a:pt x="7123" y="1733"/>
                                    </a:moveTo>
                                    <a:lnTo>
                                      <a:pt x="7043" y="1733"/>
                                    </a:lnTo>
                                    <a:lnTo>
                                      <a:pt x="7043" y="1713"/>
                                    </a:lnTo>
                                    <a:lnTo>
                                      <a:pt x="7123" y="1713"/>
                                    </a:lnTo>
                                    <a:lnTo>
                                      <a:pt x="7123" y="1733"/>
                                    </a:lnTo>
                                    <a:close/>
                                    <a:moveTo>
                                      <a:pt x="6983" y="1733"/>
                                    </a:moveTo>
                                    <a:lnTo>
                                      <a:pt x="6903" y="1733"/>
                                    </a:lnTo>
                                    <a:lnTo>
                                      <a:pt x="6903" y="1713"/>
                                    </a:lnTo>
                                    <a:lnTo>
                                      <a:pt x="6983" y="1713"/>
                                    </a:lnTo>
                                    <a:lnTo>
                                      <a:pt x="6983" y="1733"/>
                                    </a:lnTo>
                                    <a:close/>
                                    <a:moveTo>
                                      <a:pt x="6843" y="1733"/>
                                    </a:moveTo>
                                    <a:lnTo>
                                      <a:pt x="6763" y="1733"/>
                                    </a:lnTo>
                                    <a:lnTo>
                                      <a:pt x="6763" y="1713"/>
                                    </a:lnTo>
                                    <a:lnTo>
                                      <a:pt x="6843" y="1713"/>
                                    </a:lnTo>
                                    <a:lnTo>
                                      <a:pt x="6843" y="1733"/>
                                    </a:lnTo>
                                    <a:close/>
                                    <a:moveTo>
                                      <a:pt x="6703" y="1733"/>
                                    </a:moveTo>
                                    <a:lnTo>
                                      <a:pt x="6623" y="1733"/>
                                    </a:lnTo>
                                    <a:lnTo>
                                      <a:pt x="6623" y="1713"/>
                                    </a:lnTo>
                                    <a:lnTo>
                                      <a:pt x="6703" y="1713"/>
                                    </a:lnTo>
                                    <a:lnTo>
                                      <a:pt x="6703" y="1733"/>
                                    </a:lnTo>
                                    <a:close/>
                                    <a:moveTo>
                                      <a:pt x="6563" y="1733"/>
                                    </a:moveTo>
                                    <a:lnTo>
                                      <a:pt x="6483" y="1733"/>
                                    </a:lnTo>
                                    <a:lnTo>
                                      <a:pt x="6483" y="1713"/>
                                    </a:lnTo>
                                    <a:lnTo>
                                      <a:pt x="6563" y="1713"/>
                                    </a:lnTo>
                                    <a:lnTo>
                                      <a:pt x="6563" y="1733"/>
                                    </a:lnTo>
                                    <a:close/>
                                    <a:moveTo>
                                      <a:pt x="6423" y="1733"/>
                                    </a:moveTo>
                                    <a:lnTo>
                                      <a:pt x="6343" y="1733"/>
                                    </a:lnTo>
                                    <a:lnTo>
                                      <a:pt x="6343" y="1713"/>
                                    </a:lnTo>
                                    <a:lnTo>
                                      <a:pt x="6423" y="1713"/>
                                    </a:lnTo>
                                    <a:lnTo>
                                      <a:pt x="6423" y="1733"/>
                                    </a:lnTo>
                                    <a:close/>
                                    <a:moveTo>
                                      <a:pt x="6283" y="1733"/>
                                    </a:moveTo>
                                    <a:lnTo>
                                      <a:pt x="6203" y="1733"/>
                                    </a:lnTo>
                                    <a:lnTo>
                                      <a:pt x="6203" y="1713"/>
                                    </a:lnTo>
                                    <a:lnTo>
                                      <a:pt x="6283" y="1713"/>
                                    </a:lnTo>
                                    <a:lnTo>
                                      <a:pt x="6283" y="1733"/>
                                    </a:lnTo>
                                    <a:close/>
                                    <a:moveTo>
                                      <a:pt x="6143" y="1733"/>
                                    </a:moveTo>
                                    <a:lnTo>
                                      <a:pt x="6063" y="1733"/>
                                    </a:lnTo>
                                    <a:lnTo>
                                      <a:pt x="6063" y="1713"/>
                                    </a:lnTo>
                                    <a:lnTo>
                                      <a:pt x="6143" y="1713"/>
                                    </a:lnTo>
                                    <a:lnTo>
                                      <a:pt x="6143" y="1733"/>
                                    </a:lnTo>
                                    <a:close/>
                                    <a:moveTo>
                                      <a:pt x="6003" y="1733"/>
                                    </a:moveTo>
                                    <a:lnTo>
                                      <a:pt x="5923" y="1733"/>
                                    </a:lnTo>
                                    <a:lnTo>
                                      <a:pt x="5923" y="1713"/>
                                    </a:lnTo>
                                    <a:lnTo>
                                      <a:pt x="6003" y="1713"/>
                                    </a:lnTo>
                                    <a:lnTo>
                                      <a:pt x="6003" y="1733"/>
                                    </a:lnTo>
                                    <a:close/>
                                    <a:moveTo>
                                      <a:pt x="5863" y="1733"/>
                                    </a:moveTo>
                                    <a:lnTo>
                                      <a:pt x="5783" y="1733"/>
                                    </a:lnTo>
                                    <a:lnTo>
                                      <a:pt x="5783" y="1713"/>
                                    </a:lnTo>
                                    <a:lnTo>
                                      <a:pt x="5863" y="1713"/>
                                    </a:lnTo>
                                    <a:lnTo>
                                      <a:pt x="5863" y="1733"/>
                                    </a:lnTo>
                                    <a:close/>
                                    <a:moveTo>
                                      <a:pt x="5723" y="1733"/>
                                    </a:moveTo>
                                    <a:lnTo>
                                      <a:pt x="5643" y="1733"/>
                                    </a:lnTo>
                                    <a:lnTo>
                                      <a:pt x="5643" y="1713"/>
                                    </a:lnTo>
                                    <a:lnTo>
                                      <a:pt x="5723" y="1713"/>
                                    </a:lnTo>
                                    <a:lnTo>
                                      <a:pt x="5723" y="1733"/>
                                    </a:lnTo>
                                    <a:close/>
                                    <a:moveTo>
                                      <a:pt x="5583" y="1733"/>
                                    </a:moveTo>
                                    <a:lnTo>
                                      <a:pt x="5503" y="1733"/>
                                    </a:lnTo>
                                    <a:lnTo>
                                      <a:pt x="5503" y="1713"/>
                                    </a:lnTo>
                                    <a:lnTo>
                                      <a:pt x="5583" y="1713"/>
                                    </a:lnTo>
                                    <a:lnTo>
                                      <a:pt x="5583" y="1733"/>
                                    </a:lnTo>
                                    <a:close/>
                                    <a:moveTo>
                                      <a:pt x="5443" y="1733"/>
                                    </a:moveTo>
                                    <a:lnTo>
                                      <a:pt x="5363" y="1733"/>
                                    </a:lnTo>
                                    <a:lnTo>
                                      <a:pt x="5363" y="1713"/>
                                    </a:lnTo>
                                    <a:lnTo>
                                      <a:pt x="5443" y="1713"/>
                                    </a:lnTo>
                                    <a:lnTo>
                                      <a:pt x="5443" y="1733"/>
                                    </a:lnTo>
                                    <a:close/>
                                    <a:moveTo>
                                      <a:pt x="5303" y="1733"/>
                                    </a:moveTo>
                                    <a:lnTo>
                                      <a:pt x="5223" y="1733"/>
                                    </a:lnTo>
                                    <a:lnTo>
                                      <a:pt x="5223" y="1713"/>
                                    </a:lnTo>
                                    <a:lnTo>
                                      <a:pt x="5303" y="1713"/>
                                    </a:lnTo>
                                    <a:lnTo>
                                      <a:pt x="5303" y="1733"/>
                                    </a:lnTo>
                                    <a:close/>
                                    <a:moveTo>
                                      <a:pt x="5163" y="1733"/>
                                    </a:moveTo>
                                    <a:lnTo>
                                      <a:pt x="5083" y="1733"/>
                                    </a:lnTo>
                                    <a:lnTo>
                                      <a:pt x="5083" y="1713"/>
                                    </a:lnTo>
                                    <a:lnTo>
                                      <a:pt x="5163" y="1713"/>
                                    </a:lnTo>
                                    <a:lnTo>
                                      <a:pt x="5163" y="1733"/>
                                    </a:lnTo>
                                    <a:close/>
                                    <a:moveTo>
                                      <a:pt x="5023" y="1733"/>
                                    </a:moveTo>
                                    <a:lnTo>
                                      <a:pt x="4943" y="1733"/>
                                    </a:lnTo>
                                    <a:lnTo>
                                      <a:pt x="4943" y="1713"/>
                                    </a:lnTo>
                                    <a:lnTo>
                                      <a:pt x="5023" y="1713"/>
                                    </a:lnTo>
                                    <a:lnTo>
                                      <a:pt x="5023" y="1733"/>
                                    </a:lnTo>
                                    <a:close/>
                                    <a:moveTo>
                                      <a:pt x="4883" y="1733"/>
                                    </a:moveTo>
                                    <a:lnTo>
                                      <a:pt x="4803" y="1733"/>
                                    </a:lnTo>
                                    <a:lnTo>
                                      <a:pt x="4803" y="1713"/>
                                    </a:lnTo>
                                    <a:lnTo>
                                      <a:pt x="4883" y="1713"/>
                                    </a:lnTo>
                                    <a:lnTo>
                                      <a:pt x="4883" y="1733"/>
                                    </a:lnTo>
                                    <a:close/>
                                    <a:moveTo>
                                      <a:pt x="4743" y="1733"/>
                                    </a:moveTo>
                                    <a:lnTo>
                                      <a:pt x="4663" y="1733"/>
                                    </a:lnTo>
                                    <a:lnTo>
                                      <a:pt x="4663" y="1713"/>
                                    </a:lnTo>
                                    <a:lnTo>
                                      <a:pt x="4743" y="1713"/>
                                    </a:lnTo>
                                    <a:lnTo>
                                      <a:pt x="4743" y="1733"/>
                                    </a:lnTo>
                                    <a:close/>
                                    <a:moveTo>
                                      <a:pt x="4603" y="1733"/>
                                    </a:moveTo>
                                    <a:lnTo>
                                      <a:pt x="4523" y="1733"/>
                                    </a:lnTo>
                                    <a:lnTo>
                                      <a:pt x="4523" y="1713"/>
                                    </a:lnTo>
                                    <a:lnTo>
                                      <a:pt x="4603" y="1713"/>
                                    </a:lnTo>
                                    <a:lnTo>
                                      <a:pt x="4603" y="1733"/>
                                    </a:lnTo>
                                    <a:close/>
                                    <a:moveTo>
                                      <a:pt x="4463" y="1733"/>
                                    </a:moveTo>
                                    <a:lnTo>
                                      <a:pt x="4383" y="1733"/>
                                    </a:lnTo>
                                    <a:lnTo>
                                      <a:pt x="4383" y="1713"/>
                                    </a:lnTo>
                                    <a:lnTo>
                                      <a:pt x="4463" y="1713"/>
                                    </a:lnTo>
                                    <a:lnTo>
                                      <a:pt x="4463" y="1733"/>
                                    </a:lnTo>
                                    <a:close/>
                                    <a:moveTo>
                                      <a:pt x="4323" y="1733"/>
                                    </a:moveTo>
                                    <a:lnTo>
                                      <a:pt x="4243" y="1733"/>
                                    </a:lnTo>
                                    <a:lnTo>
                                      <a:pt x="4243" y="1713"/>
                                    </a:lnTo>
                                    <a:lnTo>
                                      <a:pt x="4323" y="1713"/>
                                    </a:lnTo>
                                    <a:lnTo>
                                      <a:pt x="4323" y="1733"/>
                                    </a:lnTo>
                                    <a:close/>
                                    <a:moveTo>
                                      <a:pt x="4183" y="1733"/>
                                    </a:moveTo>
                                    <a:lnTo>
                                      <a:pt x="4103" y="1733"/>
                                    </a:lnTo>
                                    <a:lnTo>
                                      <a:pt x="4103" y="1713"/>
                                    </a:lnTo>
                                    <a:lnTo>
                                      <a:pt x="4183" y="1713"/>
                                    </a:lnTo>
                                    <a:lnTo>
                                      <a:pt x="4183" y="1733"/>
                                    </a:lnTo>
                                    <a:close/>
                                    <a:moveTo>
                                      <a:pt x="4043" y="1733"/>
                                    </a:moveTo>
                                    <a:lnTo>
                                      <a:pt x="3963" y="1733"/>
                                    </a:lnTo>
                                    <a:lnTo>
                                      <a:pt x="3963" y="1713"/>
                                    </a:lnTo>
                                    <a:lnTo>
                                      <a:pt x="4043" y="1713"/>
                                    </a:lnTo>
                                    <a:lnTo>
                                      <a:pt x="4043" y="1733"/>
                                    </a:lnTo>
                                    <a:close/>
                                    <a:moveTo>
                                      <a:pt x="3903" y="1733"/>
                                    </a:moveTo>
                                    <a:lnTo>
                                      <a:pt x="3823" y="1733"/>
                                    </a:lnTo>
                                    <a:lnTo>
                                      <a:pt x="3823" y="1713"/>
                                    </a:lnTo>
                                    <a:lnTo>
                                      <a:pt x="3903" y="1713"/>
                                    </a:lnTo>
                                    <a:lnTo>
                                      <a:pt x="3903" y="1733"/>
                                    </a:lnTo>
                                    <a:close/>
                                    <a:moveTo>
                                      <a:pt x="3763" y="1733"/>
                                    </a:moveTo>
                                    <a:lnTo>
                                      <a:pt x="3683" y="1733"/>
                                    </a:lnTo>
                                    <a:lnTo>
                                      <a:pt x="3683" y="1713"/>
                                    </a:lnTo>
                                    <a:lnTo>
                                      <a:pt x="3763" y="1713"/>
                                    </a:lnTo>
                                    <a:lnTo>
                                      <a:pt x="3763" y="1733"/>
                                    </a:lnTo>
                                    <a:close/>
                                    <a:moveTo>
                                      <a:pt x="3623" y="1733"/>
                                    </a:moveTo>
                                    <a:lnTo>
                                      <a:pt x="3543" y="1733"/>
                                    </a:lnTo>
                                    <a:lnTo>
                                      <a:pt x="3543" y="1713"/>
                                    </a:lnTo>
                                    <a:lnTo>
                                      <a:pt x="3623" y="1713"/>
                                    </a:lnTo>
                                    <a:lnTo>
                                      <a:pt x="3623" y="1733"/>
                                    </a:lnTo>
                                    <a:close/>
                                    <a:moveTo>
                                      <a:pt x="3483" y="1733"/>
                                    </a:moveTo>
                                    <a:lnTo>
                                      <a:pt x="3403" y="1733"/>
                                    </a:lnTo>
                                    <a:lnTo>
                                      <a:pt x="3403" y="1713"/>
                                    </a:lnTo>
                                    <a:lnTo>
                                      <a:pt x="3483" y="1713"/>
                                    </a:lnTo>
                                    <a:lnTo>
                                      <a:pt x="3483" y="1733"/>
                                    </a:lnTo>
                                    <a:close/>
                                    <a:moveTo>
                                      <a:pt x="3343" y="1733"/>
                                    </a:moveTo>
                                    <a:lnTo>
                                      <a:pt x="3263" y="1733"/>
                                    </a:lnTo>
                                    <a:lnTo>
                                      <a:pt x="3263" y="1713"/>
                                    </a:lnTo>
                                    <a:lnTo>
                                      <a:pt x="3343" y="1713"/>
                                    </a:lnTo>
                                    <a:lnTo>
                                      <a:pt x="3343" y="1733"/>
                                    </a:lnTo>
                                    <a:close/>
                                    <a:moveTo>
                                      <a:pt x="3203" y="1733"/>
                                    </a:moveTo>
                                    <a:lnTo>
                                      <a:pt x="3123" y="1733"/>
                                    </a:lnTo>
                                    <a:lnTo>
                                      <a:pt x="3123" y="1713"/>
                                    </a:lnTo>
                                    <a:lnTo>
                                      <a:pt x="3203" y="1713"/>
                                    </a:lnTo>
                                    <a:lnTo>
                                      <a:pt x="3203" y="1733"/>
                                    </a:lnTo>
                                    <a:close/>
                                    <a:moveTo>
                                      <a:pt x="3063" y="1733"/>
                                    </a:moveTo>
                                    <a:lnTo>
                                      <a:pt x="2983" y="1733"/>
                                    </a:lnTo>
                                    <a:lnTo>
                                      <a:pt x="2983" y="1713"/>
                                    </a:lnTo>
                                    <a:lnTo>
                                      <a:pt x="3063" y="1713"/>
                                    </a:lnTo>
                                    <a:lnTo>
                                      <a:pt x="3063" y="1733"/>
                                    </a:lnTo>
                                    <a:close/>
                                    <a:moveTo>
                                      <a:pt x="2923" y="1733"/>
                                    </a:moveTo>
                                    <a:lnTo>
                                      <a:pt x="2843" y="1733"/>
                                    </a:lnTo>
                                    <a:lnTo>
                                      <a:pt x="2843" y="1713"/>
                                    </a:lnTo>
                                    <a:lnTo>
                                      <a:pt x="2923" y="1713"/>
                                    </a:lnTo>
                                    <a:lnTo>
                                      <a:pt x="2923" y="1733"/>
                                    </a:lnTo>
                                    <a:close/>
                                    <a:moveTo>
                                      <a:pt x="2783" y="1733"/>
                                    </a:moveTo>
                                    <a:lnTo>
                                      <a:pt x="2703" y="1733"/>
                                    </a:lnTo>
                                    <a:lnTo>
                                      <a:pt x="2703" y="1713"/>
                                    </a:lnTo>
                                    <a:lnTo>
                                      <a:pt x="2783" y="1713"/>
                                    </a:lnTo>
                                    <a:lnTo>
                                      <a:pt x="2783" y="1733"/>
                                    </a:lnTo>
                                    <a:close/>
                                    <a:moveTo>
                                      <a:pt x="2643" y="1733"/>
                                    </a:moveTo>
                                    <a:lnTo>
                                      <a:pt x="2563" y="1733"/>
                                    </a:lnTo>
                                    <a:lnTo>
                                      <a:pt x="2563" y="1713"/>
                                    </a:lnTo>
                                    <a:lnTo>
                                      <a:pt x="2643" y="1713"/>
                                    </a:lnTo>
                                    <a:lnTo>
                                      <a:pt x="2643" y="1733"/>
                                    </a:lnTo>
                                    <a:close/>
                                    <a:moveTo>
                                      <a:pt x="2503" y="1733"/>
                                    </a:moveTo>
                                    <a:lnTo>
                                      <a:pt x="2423" y="1733"/>
                                    </a:lnTo>
                                    <a:lnTo>
                                      <a:pt x="2423" y="1713"/>
                                    </a:lnTo>
                                    <a:lnTo>
                                      <a:pt x="2503" y="1713"/>
                                    </a:lnTo>
                                    <a:lnTo>
                                      <a:pt x="2503" y="1733"/>
                                    </a:lnTo>
                                    <a:close/>
                                    <a:moveTo>
                                      <a:pt x="2363" y="1733"/>
                                    </a:moveTo>
                                    <a:lnTo>
                                      <a:pt x="2283" y="1733"/>
                                    </a:lnTo>
                                    <a:lnTo>
                                      <a:pt x="2283" y="1713"/>
                                    </a:lnTo>
                                    <a:lnTo>
                                      <a:pt x="2363" y="1713"/>
                                    </a:lnTo>
                                    <a:lnTo>
                                      <a:pt x="2363" y="1733"/>
                                    </a:lnTo>
                                    <a:close/>
                                    <a:moveTo>
                                      <a:pt x="2223" y="1733"/>
                                    </a:moveTo>
                                    <a:lnTo>
                                      <a:pt x="2143" y="1733"/>
                                    </a:lnTo>
                                    <a:lnTo>
                                      <a:pt x="2143" y="1713"/>
                                    </a:lnTo>
                                    <a:lnTo>
                                      <a:pt x="2223" y="1713"/>
                                    </a:lnTo>
                                    <a:lnTo>
                                      <a:pt x="2223" y="1733"/>
                                    </a:lnTo>
                                    <a:close/>
                                    <a:moveTo>
                                      <a:pt x="2083" y="1733"/>
                                    </a:moveTo>
                                    <a:lnTo>
                                      <a:pt x="2003" y="1733"/>
                                    </a:lnTo>
                                    <a:lnTo>
                                      <a:pt x="2003" y="1713"/>
                                    </a:lnTo>
                                    <a:lnTo>
                                      <a:pt x="2083" y="1713"/>
                                    </a:lnTo>
                                    <a:lnTo>
                                      <a:pt x="2083" y="1733"/>
                                    </a:lnTo>
                                    <a:close/>
                                    <a:moveTo>
                                      <a:pt x="1943" y="1733"/>
                                    </a:moveTo>
                                    <a:lnTo>
                                      <a:pt x="1863" y="1733"/>
                                    </a:lnTo>
                                    <a:lnTo>
                                      <a:pt x="1863" y="1713"/>
                                    </a:lnTo>
                                    <a:lnTo>
                                      <a:pt x="1943" y="1713"/>
                                    </a:lnTo>
                                    <a:lnTo>
                                      <a:pt x="1943" y="1733"/>
                                    </a:lnTo>
                                    <a:close/>
                                    <a:moveTo>
                                      <a:pt x="1803" y="1733"/>
                                    </a:moveTo>
                                    <a:lnTo>
                                      <a:pt x="1723" y="1733"/>
                                    </a:lnTo>
                                    <a:lnTo>
                                      <a:pt x="1723" y="1713"/>
                                    </a:lnTo>
                                    <a:lnTo>
                                      <a:pt x="1803" y="1713"/>
                                    </a:lnTo>
                                    <a:lnTo>
                                      <a:pt x="1803" y="1733"/>
                                    </a:lnTo>
                                    <a:close/>
                                    <a:moveTo>
                                      <a:pt x="1663" y="1733"/>
                                    </a:moveTo>
                                    <a:lnTo>
                                      <a:pt x="1583" y="1733"/>
                                    </a:lnTo>
                                    <a:lnTo>
                                      <a:pt x="1583" y="1713"/>
                                    </a:lnTo>
                                    <a:lnTo>
                                      <a:pt x="1663" y="1713"/>
                                    </a:lnTo>
                                    <a:lnTo>
                                      <a:pt x="1663" y="1733"/>
                                    </a:lnTo>
                                    <a:close/>
                                    <a:moveTo>
                                      <a:pt x="1523" y="1733"/>
                                    </a:moveTo>
                                    <a:lnTo>
                                      <a:pt x="1443" y="1733"/>
                                    </a:lnTo>
                                    <a:lnTo>
                                      <a:pt x="1443" y="1713"/>
                                    </a:lnTo>
                                    <a:lnTo>
                                      <a:pt x="1523" y="1713"/>
                                    </a:lnTo>
                                    <a:lnTo>
                                      <a:pt x="1523" y="1733"/>
                                    </a:lnTo>
                                    <a:close/>
                                    <a:moveTo>
                                      <a:pt x="1383" y="1733"/>
                                    </a:moveTo>
                                    <a:lnTo>
                                      <a:pt x="1303" y="1733"/>
                                    </a:lnTo>
                                    <a:lnTo>
                                      <a:pt x="1303" y="1713"/>
                                    </a:lnTo>
                                    <a:lnTo>
                                      <a:pt x="1383" y="1713"/>
                                    </a:lnTo>
                                    <a:lnTo>
                                      <a:pt x="1383" y="1733"/>
                                    </a:lnTo>
                                    <a:close/>
                                    <a:moveTo>
                                      <a:pt x="1243" y="1733"/>
                                    </a:moveTo>
                                    <a:lnTo>
                                      <a:pt x="1163" y="1733"/>
                                    </a:lnTo>
                                    <a:lnTo>
                                      <a:pt x="1163" y="1713"/>
                                    </a:lnTo>
                                    <a:lnTo>
                                      <a:pt x="1243" y="1713"/>
                                    </a:lnTo>
                                    <a:lnTo>
                                      <a:pt x="1243" y="1733"/>
                                    </a:lnTo>
                                    <a:close/>
                                    <a:moveTo>
                                      <a:pt x="1103" y="1733"/>
                                    </a:moveTo>
                                    <a:lnTo>
                                      <a:pt x="1023" y="1733"/>
                                    </a:lnTo>
                                    <a:lnTo>
                                      <a:pt x="1023" y="1713"/>
                                    </a:lnTo>
                                    <a:lnTo>
                                      <a:pt x="1103" y="1713"/>
                                    </a:lnTo>
                                    <a:lnTo>
                                      <a:pt x="1103" y="1733"/>
                                    </a:lnTo>
                                    <a:close/>
                                    <a:moveTo>
                                      <a:pt x="963" y="1733"/>
                                    </a:moveTo>
                                    <a:lnTo>
                                      <a:pt x="883" y="1733"/>
                                    </a:lnTo>
                                    <a:lnTo>
                                      <a:pt x="883" y="1713"/>
                                    </a:lnTo>
                                    <a:lnTo>
                                      <a:pt x="963" y="1713"/>
                                    </a:lnTo>
                                    <a:lnTo>
                                      <a:pt x="963" y="1733"/>
                                    </a:lnTo>
                                    <a:close/>
                                    <a:moveTo>
                                      <a:pt x="823" y="1733"/>
                                    </a:moveTo>
                                    <a:lnTo>
                                      <a:pt x="743" y="1733"/>
                                    </a:lnTo>
                                    <a:lnTo>
                                      <a:pt x="743" y="1713"/>
                                    </a:lnTo>
                                    <a:lnTo>
                                      <a:pt x="823" y="1713"/>
                                    </a:lnTo>
                                    <a:lnTo>
                                      <a:pt x="823" y="1733"/>
                                    </a:lnTo>
                                    <a:close/>
                                    <a:moveTo>
                                      <a:pt x="683" y="1733"/>
                                    </a:moveTo>
                                    <a:lnTo>
                                      <a:pt x="603" y="1733"/>
                                    </a:lnTo>
                                    <a:lnTo>
                                      <a:pt x="603" y="1713"/>
                                    </a:lnTo>
                                    <a:lnTo>
                                      <a:pt x="683" y="1713"/>
                                    </a:lnTo>
                                    <a:lnTo>
                                      <a:pt x="683" y="1733"/>
                                    </a:lnTo>
                                    <a:close/>
                                    <a:moveTo>
                                      <a:pt x="543" y="1733"/>
                                    </a:moveTo>
                                    <a:lnTo>
                                      <a:pt x="463" y="1733"/>
                                    </a:lnTo>
                                    <a:lnTo>
                                      <a:pt x="463" y="1713"/>
                                    </a:lnTo>
                                    <a:lnTo>
                                      <a:pt x="543" y="1713"/>
                                    </a:lnTo>
                                    <a:lnTo>
                                      <a:pt x="543" y="1733"/>
                                    </a:lnTo>
                                    <a:close/>
                                    <a:moveTo>
                                      <a:pt x="403" y="1733"/>
                                    </a:moveTo>
                                    <a:lnTo>
                                      <a:pt x="323" y="1733"/>
                                    </a:lnTo>
                                    <a:lnTo>
                                      <a:pt x="323" y="1713"/>
                                    </a:lnTo>
                                    <a:lnTo>
                                      <a:pt x="403" y="1713"/>
                                    </a:lnTo>
                                    <a:lnTo>
                                      <a:pt x="403" y="1733"/>
                                    </a:lnTo>
                                    <a:close/>
                                    <a:moveTo>
                                      <a:pt x="263" y="1733"/>
                                    </a:moveTo>
                                    <a:lnTo>
                                      <a:pt x="183" y="1733"/>
                                    </a:lnTo>
                                    <a:lnTo>
                                      <a:pt x="183" y="1713"/>
                                    </a:lnTo>
                                    <a:lnTo>
                                      <a:pt x="263" y="1713"/>
                                    </a:lnTo>
                                    <a:lnTo>
                                      <a:pt x="263" y="1733"/>
                                    </a:lnTo>
                                    <a:close/>
                                    <a:moveTo>
                                      <a:pt x="123" y="1733"/>
                                    </a:moveTo>
                                    <a:lnTo>
                                      <a:pt x="43" y="1733"/>
                                    </a:lnTo>
                                    <a:lnTo>
                                      <a:pt x="43" y="1713"/>
                                    </a:lnTo>
                                    <a:lnTo>
                                      <a:pt x="123" y="1713"/>
                                    </a:lnTo>
                                    <a:lnTo>
                                      <a:pt x="123" y="1733"/>
                                    </a:lnTo>
                                    <a:close/>
                                    <a:moveTo>
                                      <a:pt x="20" y="1750"/>
                                    </a:moveTo>
                                    <a:lnTo>
                                      <a:pt x="20" y="1830"/>
                                    </a:lnTo>
                                    <a:lnTo>
                                      <a:pt x="0" y="1830"/>
                                    </a:lnTo>
                                    <a:lnTo>
                                      <a:pt x="0" y="1750"/>
                                    </a:lnTo>
                                    <a:lnTo>
                                      <a:pt x="20" y="1750"/>
                                    </a:lnTo>
                                    <a:close/>
                                    <a:moveTo>
                                      <a:pt x="20" y="1890"/>
                                    </a:moveTo>
                                    <a:lnTo>
                                      <a:pt x="20" y="1970"/>
                                    </a:lnTo>
                                    <a:lnTo>
                                      <a:pt x="0" y="1970"/>
                                    </a:lnTo>
                                    <a:lnTo>
                                      <a:pt x="0" y="1890"/>
                                    </a:lnTo>
                                    <a:lnTo>
                                      <a:pt x="20" y="1890"/>
                                    </a:lnTo>
                                    <a:close/>
                                    <a:moveTo>
                                      <a:pt x="20" y="2030"/>
                                    </a:moveTo>
                                    <a:lnTo>
                                      <a:pt x="20" y="2110"/>
                                    </a:lnTo>
                                    <a:lnTo>
                                      <a:pt x="0" y="2110"/>
                                    </a:lnTo>
                                    <a:lnTo>
                                      <a:pt x="0" y="2030"/>
                                    </a:lnTo>
                                    <a:lnTo>
                                      <a:pt x="20" y="2030"/>
                                    </a:lnTo>
                                    <a:close/>
                                    <a:moveTo>
                                      <a:pt x="20" y="2170"/>
                                    </a:moveTo>
                                    <a:lnTo>
                                      <a:pt x="20" y="2250"/>
                                    </a:lnTo>
                                    <a:lnTo>
                                      <a:pt x="0" y="2250"/>
                                    </a:lnTo>
                                    <a:lnTo>
                                      <a:pt x="0" y="2170"/>
                                    </a:lnTo>
                                    <a:lnTo>
                                      <a:pt x="20" y="2170"/>
                                    </a:lnTo>
                                    <a:close/>
                                    <a:moveTo>
                                      <a:pt x="26" y="2284"/>
                                    </a:moveTo>
                                    <a:lnTo>
                                      <a:pt x="106" y="2284"/>
                                    </a:lnTo>
                                    <a:lnTo>
                                      <a:pt x="106" y="2304"/>
                                    </a:lnTo>
                                    <a:lnTo>
                                      <a:pt x="26" y="2304"/>
                                    </a:lnTo>
                                    <a:lnTo>
                                      <a:pt x="26" y="2284"/>
                                    </a:lnTo>
                                    <a:close/>
                                    <a:moveTo>
                                      <a:pt x="166" y="2284"/>
                                    </a:moveTo>
                                    <a:lnTo>
                                      <a:pt x="246" y="2284"/>
                                    </a:lnTo>
                                    <a:lnTo>
                                      <a:pt x="246" y="2304"/>
                                    </a:lnTo>
                                    <a:lnTo>
                                      <a:pt x="166" y="2304"/>
                                    </a:lnTo>
                                    <a:lnTo>
                                      <a:pt x="166" y="2284"/>
                                    </a:lnTo>
                                    <a:close/>
                                    <a:moveTo>
                                      <a:pt x="306" y="2284"/>
                                    </a:moveTo>
                                    <a:lnTo>
                                      <a:pt x="386" y="2284"/>
                                    </a:lnTo>
                                    <a:lnTo>
                                      <a:pt x="386" y="2304"/>
                                    </a:lnTo>
                                    <a:lnTo>
                                      <a:pt x="306" y="2304"/>
                                    </a:lnTo>
                                    <a:lnTo>
                                      <a:pt x="306" y="2284"/>
                                    </a:lnTo>
                                    <a:close/>
                                    <a:moveTo>
                                      <a:pt x="446" y="2284"/>
                                    </a:moveTo>
                                    <a:lnTo>
                                      <a:pt x="526" y="2284"/>
                                    </a:lnTo>
                                    <a:lnTo>
                                      <a:pt x="526" y="2304"/>
                                    </a:lnTo>
                                    <a:lnTo>
                                      <a:pt x="446" y="2304"/>
                                    </a:lnTo>
                                    <a:lnTo>
                                      <a:pt x="446" y="2284"/>
                                    </a:lnTo>
                                    <a:close/>
                                    <a:moveTo>
                                      <a:pt x="586" y="2284"/>
                                    </a:moveTo>
                                    <a:lnTo>
                                      <a:pt x="666" y="2284"/>
                                    </a:lnTo>
                                    <a:lnTo>
                                      <a:pt x="666" y="2304"/>
                                    </a:lnTo>
                                    <a:lnTo>
                                      <a:pt x="586" y="2304"/>
                                    </a:lnTo>
                                    <a:lnTo>
                                      <a:pt x="586" y="2284"/>
                                    </a:lnTo>
                                    <a:close/>
                                    <a:moveTo>
                                      <a:pt x="726" y="2284"/>
                                    </a:moveTo>
                                    <a:lnTo>
                                      <a:pt x="806" y="2284"/>
                                    </a:lnTo>
                                    <a:lnTo>
                                      <a:pt x="806" y="2304"/>
                                    </a:lnTo>
                                    <a:lnTo>
                                      <a:pt x="726" y="2304"/>
                                    </a:lnTo>
                                    <a:lnTo>
                                      <a:pt x="726" y="2284"/>
                                    </a:lnTo>
                                    <a:close/>
                                    <a:moveTo>
                                      <a:pt x="866" y="2284"/>
                                    </a:moveTo>
                                    <a:lnTo>
                                      <a:pt x="946" y="2284"/>
                                    </a:lnTo>
                                    <a:lnTo>
                                      <a:pt x="946" y="2304"/>
                                    </a:lnTo>
                                    <a:lnTo>
                                      <a:pt x="866" y="2304"/>
                                    </a:lnTo>
                                    <a:lnTo>
                                      <a:pt x="866" y="2284"/>
                                    </a:lnTo>
                                    <a:close/>
                                    <a:moveTo>
                                      <a:pt x="1006" y="2284"/>
                                    </a:moveTo>
                                    <a:lnTo>
                                      <a:pt x="1086" y="2284"/>
                                    </a:lnTo>
                                    <a:lnTo>
                                      <a:pt x="1086" y="2304"/>
                                    </a:lnTo>
                                    <a:lnTo>
                                      <a:pt x="1006" y="2304"/>
                                    </a:lnTo>
                                    <a:lnTo>
                                      <a:pt x="1006" y="2284"/>
                                    </a:lnTo>
                                    <a:close/>
                                    <a:moveTo>
                                      <a:pt x="1146" y="2284"/>
                                    </a:moveTo>
                                    <a:lnTo>
                                      <a:pt x="1226" y="2284"/>
                                    </a:lnTo>
                                    <a:lnTo>
                                      <a:pt x="1226" y="2304"/>
                                    </a:lnTo>
                                    <a:lnTo>
                                      <a:pt x="1146" y="2304"/>
                                    </a:lnTo>
                                    <a:lnTo>
                                      <a:pt x="1146" y="2284"/>
                                    </a:lnTo>
                                    <a:close/>
                                    <a:moveTo>
                                      <a:pt x="1286" y="2284"/>
                                    </a:moveTo>
                                    <a:lnTo>
                                      <a:pt x="1366" y="2284"/>
                                    </a:lnTo>
                                    <a:lnTo>
                                      <a:pt x="1366" y="2304"/>
                                    </a:lnTo>
                                    <a:lnTo>
                                      <a:pt x="1286" y="2304"/>
                                    </a:lnTo>
                                    <a:lnTo>
                                      <a:pt x="1286" y="2284"/>
                                    </a:lnTo>
                                    <a:close/>
                                    <a:moveTo>
                                      <a:pt x="1426" y="2284"/>
                                    </a:moveTo>
                                    <a:lnTo>
                                      <a:pt x="1506" y="2284"/>
                                    </a:lnTo>
                                    <a:lnTo>
                                      <a:pt x="1506" y="2304"/>
                                    </a:lnTo>
                                    <a:lnTo>
                                      <a:pt x="1426" y="2304"/>
                                    </a:lnTo>
                                    <a:lnTo>
                                      <a:pt x="1426" y="2284"/>
                                    </a:lnTo>
                                    <a:close/>
                                    <a:moveTo>
                                      <a:pt x="1566" y="2284"/>
                                    </a:moveTo>
                                    <a:lnTo>
                                      <a:pt x="1646" y="2284"/>
                                    </a:lnTo>
                                    <a:lnTo>
                                      <a:pt x="1646" y="2304"/>
                                    </a:lnTo>
                                    <a:lnTo>
                                      <a:pt x="1566" y="2304"/>
                                    </a:lnTo>
                                    <a:lnTo>
                                      <a:pt x="1566" y="2284"/>
                                    </a:lnTo>
                                    <a:close/>
                                    <a:moveTo>
                                      <a:pt x="1706" y="2284"/>
                                    </a:moveTo>
                                    <a:lnTo>
                                      <a:pt x="1786" y="2284"/>
                                    </a:lnTo>
                                    <a:lnTo>
                                      <a:pt x="1786" y="2304"/>
                                    </a:lnTo>
                                    <a:lnTo>
                                      <a:pt x="1706" y="2304"/>
                                    </a:lnTo>
                                    <a:lnTo>
                                      <a:pt x="1706" y="2284"/>
                                    </a:lnTo>
                                    <a:close/>
                                    <a:moveTo>
                                      <a:pt x="1846" y="2284"/>
                                    </a:moveTo>
                                    <a:lnTo>
                                      <a:pt x="1926" y="2284"/>
                                    </a:lnTo>
                                    <a:lnTo>
                                      <a:pt x="1926" y="2304"/>
                                    </a:lnTo>
                                    <a:lnTo>
                                      <a:pt x="1846" y="2304"/>
                                    </a:lnTo>
                                    <a:lnTo>
                                      <a:pt x="1846" y="2284"/>
                                    </a:lnTo>
                                    <a:close/>
                                    <a:moveTo>
                                      <a:pt x="1986" y="2284"/>
                                    </a:moveTo>
                                    <a:lnTo>
                                      <a:pt x="2066" y="2284"/>
                                    </a:lnTo>
                                    <a:lnTo>
                                      <a:pt x="2066" y="2304"/>
                                    </a:lnTo>
                                    <a:lnTo>
                                      <a:pt x="1986" y="2304"/>
                                    </a:lnTo>
                                    <a:lnTo>
                                      <a:pt x="1986" y="2284"/>
                                    </a:lnTo>
                                    <a:close/>
                                    <a:moveTo>
                                      <a:pt x="2126" y="2284"/>
                                    </a:moveTo>
                                    <a:lnTo>
                                      <a:pt x="2206" y="2284"/>
                                    </a:lnTo>
                                    <a:lnTo>
                                      <a:pt x="2206" y="2304"/>
                                    </a:lnTo>
                                    <a:lnTo>
                                      <a:pt x="2126" y="2304"/>
                                    </a:lnTo>
                                    <a:lnTo>
                                      <a:pt x="2126" y="2284"/>
                                    </a:lnTo>
                                    <a:close/>
                                    <a:moveTo>
                                      <a:pt x="2266" y="2284"/>
                                    </a:moveTo>
                                    <a:lnTo>
                                      <a:pt x="2346" y="2284"/>
                                    </a:lnTo>
                                    <a:lnTo>
                                      <a:pt x="2346" y="2304"/>
                                    </a:lnTo>
                                    <a:lnTo>
                                      <a:pt x="2266" y="2304"/>
                                    </a:lnTo>
                                    <a:lnTo>
                                      <a:pt x="2266" y="2284"/>
                                    </a:lnTo>
                                    <a:close/>
                                    <a:moveTo>
                                      <a:pt x="2406" y="2284"/>
                                    </a:moveTo>
                                    <a:lnTo>
                                      <a:pt x="2486" y="2284"/>
                                    </a:lnTo>
                                    <a:lnTo>
                                      <a:pt x="2486" y="2304"/>
                                    </a:lnTo>
                                    <a:lnTo>
                                      <a:pt x="2406" y="2304"/>
                                    </a:lnTo>
                                    <a:lnTo>
                                      <a:pt x="2406" y="2284"/>
                                    </a:lnTo>
                                    <a:close/>
                                    <a:moveTo>
                                      <a:pt x="2546" y="2284"/>
                                    </a:moveTo>
                                    <a:lnTo>
                                      <a:pt x="2626" y="2284"/>
                                    </a:lnTo>
                                    <a:lnTo>
                                      <a:pt x="2626" y="2304"/>
                                    </a:lnTo>
                                    <a:lnTo>
                                      <a:pt x="2546" y="2304"/>
                                    </a:lnTo>
                                    <a:lnTo>
                                      <a:pt x="2546" y="2284"/>
                                    </a:lnTo>
                                    <a:close/>
                                    <a:moveTo>
                                      <a:pt x="2686" y="2284"/>
                                    </a:moveTo>
                                    <a:lnTo>
                                      <a:pt x="2766" y="2284"/>
                                    </a:lnTo>
                                    <a:lnTo>
                                      <a:pt x="2766" y="2304"/>
                                    </a:lnTo>
                                    <a:lnTo>
                                      <a:pt x="2686" y="2304"/>
                                    </a:lnTo>
                                    <a:lnTo>
                                      <a:pt x="2686" y="2284"/>
                                    </a:lnTo>
                                    <a:close/>
                                    <a:moveTo>
                                      <a:pt x="2826" y="2284"/>
                                    </a:moveTo>
                                    <a:lnTo>
                                      <a:pt x="2906" y="2284"/>
                                    </a:lnTo>
                                    <a:lnTo>
                                      <a:pt x="2906" y="2304"/>
                                    </a:lnTo>
                                    <a:lnTo>
                                      <a:pt x="2826" y="2304"/>
                                    </a:lnTo>
                                    <a:lnTo>
                                      <a:pt x="2826" y="2284"/>
                                    </a:lnTo>
                                    <a:close/>
                                    <a:moveTo>
                                      <a:pt x="2966" y="2284"/>
                                    </a:moveTo>
                                    <a:lnTo>
                                      <a:pt x="3046" y="2284"/>
                                    </a:lnTo>
                                    <a:lnTo>
                                      <a:pt x="3046" y="2304"/>
                                    </a:lnTo>
                                    <a:lnTo>
                                      <a:pt x="2966" y="2304"/>
                                    </a:lnTo>
                                    <a:lnTo>
                                      <a:pt x="2966" y="2284"/>
                                    </a:lnTo>
                                    <a:close/>
                                    <a:moveTo>
                                      <a:pt x="3106" y="2284"/>
                                    </a:moveTo>
                                    <a:lnTo>
                                      <a:pt x="3186" y="2284"/>
                                    </a:lnTo>
                                    <a:lnTo>
                                      <a:pt x="3186" y="2304"/>
                                    </a:lnTo>
                                    <a:lnTo>
                                      <a:pt x="3106" y="2304"/>
                                    </a:lnTo>
                                    <a:lnTo>
                                      <a:pt x="3106" y="2284"/>
                                    </a:lnTo>
                                    <a:close/>
                                    <a:moveTo>
                                      <a:pt x="3246" y="2284"/>
                                    </a:moveTo>
                                    <a:lnTo>
                                      <a:pt x="3326" y="2284"/>
                                    </a:lnTo>
                                    <a:lnTo>
                                      <a:pt x="3326" y="2304"/>
                                    </a:lnTo>
                                    <a:lnTo>
                                      <a:pt x="3246" y="2304"/>
                                    </a:lnTo>
                                    <a:lnTo>
                                      <a:pt x="3246" y="2284"/>
                                    </a:lnTo>
                                    <a:close/>
                                    <a:moveTo>
                                      <a:pt x="3386" y="2284"/>
                                    </a:moveTo>
                                    <a:lnTo>
                                      <a:pt x="3466" y="2284"/>
                                    </a:lnTo>
                                    <a:lnTo>
                                      <a:pt x="3466" y="2304"/>
                                    </a:lnTo>
                                    <a:lnTo>
                                      <a:pt x="3386" y="2304"/>
                                    </a:lnTo>
                                    <a:lnTo>
                                      <a:pt x="3386" y="2284"/>
                                    </a:lnTo>
                                    <a:close/>
                                    <a:moveTo>
                                      <a:pt x="3526" y="2284"/>
                                    </a:moveTo>
                                    <a:lnTo>
                                      <a:pt x="3606" y="2284"/>
                                    </a:lnTo>
                                    <a:lnTo>
                                      <a:pt x="3606" y="2304"/>
                                    </a:lnTo>
                                    <a:lnTo>
                                      <a:pt x="3526" y="2304"/>
                                    </a:lnTo>
                                    <a:lnTo>
                                      <a:pt x="3526" y="2284"/>
                                    </a:lnTo>
                                    <a:close/>
                                    <a:moveTo>
                                      <a:pt x="3666" y="2284"/>
                                    </a:moveTo>
                                    <a:lnTo>
                                      <a:pt x="3746" y="2284"/>
                                    </a:lnTo>
                                    <a:lnTo>
                                      <a:pt x="3746" y="2304"/>
                                    </a:lnTo>
                                    <a:lnTo>
                                      <a:pt x="3666" y="2304"/>
                                    </a:lnTo>
                                    <a:lnTo>
                                      <a:pt x="3666" y="2284"/>
                                    </a:lnTo>
                                    <a:close/>
                                    <a:moveTo>
                                      <a:pt x="3806" y="2284"/>
                                    </a:moveTo>
                                    <a:lnTo>
                                      <a:pt x="3886" y="2284"/>
                                    </a:lnTo>
                                    <a:lnTo>
                                      <a:pt x="3886" y="2304"/>
                                    </a:lnTo>
                                    <a:lnTo>
                                      <a:pt x="3806" y="2304"/>
                                    </a:lnTo>
                                    <a:lnTo>
                                      <a:pt x="3806" y="2284"/>
                                    </a:lnTo>
                                    <a:close/>
                                    <a:moveTo>
                                      <a:pt x="3946" y="2284"/>
                                    </a:moveTo>
                                    <a:lnTo>
                                      <a:pt x="4026" y="2284"/>
                                    </a:lnTo>
                                    <a:lnTo>
                                      <a:pt x="4026" y="2304"/>
                                    </a:lnTo>
                                    <a:lnTo>
                                      <a:pt x="3946" y="2304"/>
                                    </a:lnTo>
                                    <a:lnTo>
                                      <a:pt x="3946" y="2284"/>
                                    </a:lnTo>
                                    <a:close/>
                                    <a:moveTo>
                                      <a:pt x="4086" y="2284"/>
                                    </a:moveTo>
                                    <a:lnTo>
                                      <a:pt x="4166" y="2284"/>
                                    </a:lnTo>
                                    <a:lnTo>
                                      <a:pt x="4166" y="2304"/>
                                    </a:lnTo>
                                    <a:lnTo>
                                      <a:pt x="4086" y="2304"/>
                                    </a:lnTo>
                                    <a:lnTo>
                                      <a:pt x="4086" y="2284"/>
                                    </a:lnTo>
                                    <a:close/>
                                    <a:moveTo>
                                      <a:pt x="4226" y="2284"/>
                                    </a:moveTo>
                                    <a:lnTo>
                                      <a:pt x="4306" y="2284"/>
                                    </a:lnTo>
                                    <a:lnTo>
                                      <a:pt x="4306" y="2304"/>
                                    </a:lnTo>
                                    <a:lnTo>
                                      <a:pt x="4226" y="2304"/>
                                    </a:lnTo>
                                    <a:lnTo>
                                      <a:pt x="4226" y="2284"/>
                                    </a:lnTo>
                                    <a:close/>
                                    <a:moveTo>
                                      <a:pt x="4366" y="2284"/>
                                    </a:moveTo>
                                    <a:lnTo>
                                      <a:pt x="4446" y="2284"/>
                                    </a:lnTo>
                                    <a:lnTo>
                                      <a:pt x="4446" y="2304"/>
                                    </a:lnTo>
                                    <a:lnTo>
                                      <a:pt x="4366" y="2304"/>
                                    </a:lnTo>
                                    <a:lnTo>
                                      <a:pt x="4366" y="2284"/>
                                    </a:lnTo>
                                    <a:close/>
                                    <a:moveTo>
                                      <a:pt x="4506" y="2284"/>
                                    </a:moveTo>
                                    <a:lnTo>
                                      <a:pt x="4586" y="2284"/>
                                    </a:lnTo>
                                    <a:lnTo>
                                      <a:pt x="4586" y="2304"/>
                                    </a:lnTo>
                                    <a:lnTo>
                                      <a:pt x="4506" y="2304"/>
                                    </a:lnTo>
                                    <a:lnTo>
                                      <a:pt x="4506" y="2284"/>
                                    </a:lnTo>
                                    <a:close/>
                                    <a:moveTo>
                                      <a:pt x="4646" y="2284"/>
                                    </a:moveTo>
                                    <a:lnTo>
                                      <a:pt x="4726" y="2284"/>
                                    </a:lnTo>
                                    <a:lnTo>
                                      <a:pt x="4726" y="2304"/>
                                    </a:lnTo>
                                    <a:lnTo>
                                      <a:pt x="4646" y="2304"/>
                                    </a:lnTo>
                                    <a:lnTo>
                                      <a:pt x="4646" y="2284"/>
                                    </a:lnTo>
                                    <a:close/>
                                    <a:moveTo>
                                      <a:pt x="4786" y="2284"/>
                                    </a:moveTo>
                                    <a:lnTo>
                                      <a:pt x="4866" y="2284"/>
                                    </a:lnTo>
                                    <a:lnTo>
                                      <a:pt x="4866" y="2304"/>
                                    </a:lnTo>
                                    <a:lnTo>
                                      <a:pt x="4786" y="2304"/>
                                    </a:lnTo>
                                    <a:lnTo>
                                      <a:pt x="4786" y="2284"/>
                                    </a:lnTo>
                                    <a:close/>
                                    <a:moveTo>
                                      <a:pt x="4926" y="2284"/>
                                    </a:moveTo>
                                    <a:lnTo>
                                      <a:pt x="5006" y="2284"/>
                                    </a:lnTo>
                                    <a:lnTo>
                                      <a:pt x="5006" y="2304"/>
                                    </a:lnTo>
                                    <a:lnTo>
                                      <a:pt x="4926" y="2304"/>
                                    </a:lnTo>
                                    <a:lnTo>
                                      <a:pt x="4926" y="2284"/>
                                    </a:lnTo>
                                    <a:close/>
                                    <a:moveTo>
                                      <a:pt x="5066" y="2284"/>
                                    </a:moveTo>
                                    <a:lnTo>
                                      <a:pt x="5146" y="2284"/>
                                    </a:lnTo>
                                    <a:lnTo>
                                      <a:pt x="5146" y="2304"/>
                                    </a:lnTo>
                                    <a:lnTo>
                                      <a:pt x="5066" y="2304"/>
                                    </a:lnTo>
                                    <a:lnTo>
                                      <a:pt x="5066" y="2284"/>
                                    </a:lnTo>
                                    <a:close/>
                                    <a:moveTo>
                                      <a:pt x="5206" y="2284"/>
                                    </a:moveTo>
                                    <a:lnTo>
                                      <a:pt x="5286" y="2284"/>
                                    </a:lnTo>
                                    <a:lnTo>
                                      <a:pt x="5286" y="2304"/>
                                    </a:lnTo>
                                    <a:lnTo>
                                      <a:pt x="5206" y="2304"/>
                                    </a:lnTo>
                                    <a:lnTo>
                                      <a:pt x="5206" y="2284"/>
                                    </a:lnTo>
                                    <a:close/>
                                    <a:moveTo>
                                      <a:pt x="5346" y="2284"/>
                                    </a:moveTo>
                                    <a:lnTo>
                                      <a:pt x="5426" y="2284"/>
                                    </a:lnTo>
                                    <a:lnTo>
                                      <a:pt x="5426" y="2304"/>
                                    </a:lnTo>
                                    <a:lnTo>
                                      <a:pt x="5346" y="2304"/>
                                    </a:lnTo>
                                    <a:lnTo>
                                      <a:pt x="5346" y="2284"/>
                                    </a:lnTo>
                                    <a:close/>
                                    <a:moveTo>
                                      <a:pt x="5486" y="2284"/>
                                    </a:moveTo>
                                    <a:lnTo>
                                      <a:pt x="5566" y="2284"/>
                                    </a:lnTo>
                                    <a:lnTo>
                                      <a:pt x="5566" y="2304"/>
                                    </a:lnTo>
                                    <a:lnTo>
                                      <a:pt x="5486" y="2304"/>
                                    </a:lnTo>
                                    <a:lnTo>
                                      <a:pt x="5486" y="2284"/>
                                    </a:lnTo>
                                    <a:close/>
                                    <a:moveTo>
                                      <a:pt x="5626" y="2284"/>
                                    </a:moveTo>
                                    <a:lnTo>
                                      <a:pt x="5706" y="2284"/>
                                    </a:lnTo>
                                    <a:lnTo>
                                      <a:pt x="5706" y="2304"/>
                                    </a:lnTo>
                                    <a:lnTo>
                                      <a:pt x="5626" y="2304"/>
                                    </a:lnTo>
                                    <a:lnTo>
                                      <a:pt x="5626" y="2284"/>
                                    </a:lnTo>
                                    <a:close/>
                                    <a:moveTo>
                                      <a:pt x="5766" y="2284"/>
                                    </a:moveTo>
                                    <a:lnTo>
                                      <a:pt x="5846" y="2284"/>
                                    </a:lnTo>
                                    <a:lnTo>
                                      <a:pt x="5846" y="2304"/>
                                    </a:lnTo>
                                    <a:lnTo>
                                      <a:pt x="5766" y="2304"/>
                                    </a:lnTo>
                                    <a:lnTo>
                                      <a:pt x="5766" y="2284"/>
                                    </a:lnTo>
                                    <a:close/>
                                    <a:moveTo>
                                      <a:pt x="5906" y="2284"/>
                                    </a:moveTo>
                                    <a:lnTo>
                                      <a:pt x="5986" y="2284"/>
                                    </a:lnTo>
                                    <a:lnTo>
                                      <a:pt x="5986" y="2304"/>
                                    </a:lnTo>
                                    <a:lnTo>
                                      <a:pt x="5906" y="2304"/>
                                    </a:lnTo>
                                    <a:lnTo>
                                      <a:pt x="5906" y="2284"/>
                                    </a:lnTo>
                                    <a:close/>
                                    <a:moveTo>
                                      <a:pt x="6046" y="2284"/>
                                    </a:moveTo>
                                    <a:lnTo>
                                      <a:pt x="6126" y="2284"/>
                                    </a:lnTo>
                                    <a:lnTo>
                                      <a:pt x="6126" y="2304"/>
                                    </a:lnTo>
                                    <a:lnTo>
                                      <a:pt x="6046" y="2304"/>
                                    </a:lnTo>
                                    <a:lnTo>
                                      <a:pt x="6046" y="2284"/>
                                    </a:lnTo>
                                    <a:close/>
                                    <a:moveTo>
                                      <a:pt x="6186" y="2284"/>
                                    </a:moveTo>
                                    <a:lnTo>
                                      <a:pt x="6266" y="2284"/>
                                    </a:lnTo>
                                    <a:lnTo>
                                      <a:pt x="6266" y="2304"/>
                                    </a:lnTo>
                                    <a:lnTo>
                                      <a:pt x="6186" y="2304"/>
                                    </a:lnTo>
                                    <a:lnTo>
                                      <a:pt x="6186" y="2284"/>
                                    </a:lnTo>
                                    <a:close/>
                                    <a:moveTo>
                                      <a:pt x="6326" y="2284"/>
                                    </a:moveTo>
                                    <a:lnTo>
                                      <a:pt x="6406" y="2284"/>
                                    </a:lnTo>
                                    <a:lnTo>
                                      <a:pt x="6406" y="2304"/>
                                    </a:lnTo>
                                    <a:lnTo>
                                      <a:pt x="6326" y="2304"/>
                                    </a:lnTo>
                                    <a:lnTo>
                                      <a:pt x="6326" y="2284"/>
                                    </a:lnTo>
                                    <a:close/>
                                    <a:moveTo>
                                      <a:pt x="6466" y="2284"/>
                                    </a:moveTo>
                                    <a:lnTo>
                                      <a:pt x="6546" y="2284"/>
                                    </a:lnTo>
                                    <a:lnTo>
                                      <a:pt x="6546" y="2304"/>
                                    </a:lnTo>
                                    <a:lnTo>
                                      <a:pt x="6466" y="2304"/>
                                    </a:lnTo>
                                    <a:lnTo>
                                      <a:pt x="6466" y="2284"/>
                                    </a:lnTo>
                                    <a:close/>
                                    <a:moveTo>
                                      <a:pt x="6606" y="2284"/>
                                    </a:moveTo>
                                    <a:lnTo>
                                      <a:pt x="6686" y="2284"/>
                                    </a:lnTo>
                                    <a:lnTo>
                                      <a:pt x="6686" y="2304"/>
                                    </a:lnTo>
                                    <a:lnTo>
                                      <a:pt x="6606" y="2304"/>
                                    </a:lnTo>
                                    <a:lnTo>
                                      <a:pt x="6606" y="2284"/>
                                    </a:lnTo>
                                    <a:close/>
                                    <a:moveTo>
                                      <a:pt x="6746" y="2284"/>
                                    </a:moveTo>
                                    <a:lnTo>
                                      <a:pt x="6826" y="2284"/>
                                    </a:lnTo>
                                    <a:lnTo>
                                      <a:pt x="6826" y="2304"/>
                                    </a:lnTo>
                                    <a:lnTo>
                                      <a:pt x="6746" y="2304"/>
                                    </a:lnTo>
                                    <a:lnTo>
                                      <a:pt x="6746" y="2284"/>
                                    </a:lnTo>
                                    <a:close/>
                                    <a:moveTo>
                                      <a:pt x="6886" y="2284"/>
                                    </a:moveTo>
                                    <a:lnTo>
                                      <a:pt x="6966" y="2284"/>
                                    </a:lnTo>
                                    <a:lnTo>
                                      <a:pt x="6966" y="2304"/>
                                    </a:lnTo>
                                    <a:lnTo>
                                      <a:pt x="6886" y="2304"/>
                                    </a:lnTo>
                                    <a:lnTo>
                                      <a:pt x="6886" y="2284"/>
                                    </a:lnTo>
                                    <a:close/>
                                    <a:moveTo>
                                      <a:pt x="7026" y="2284"/>
                                    </a:moveTo>
                                    <a:lnTo>
                                      <a:pt x="7106" y="2284"/>
                                    </a:lnTo>
                                    <a:lnTo>
                                      <a:pt x="7106" y="2304"/>
                                    </a:lnTo>
                                    <a:lnTo>
                                      <a:pt x="7026" y="2304"/>
                                    </a:lnTo>
                                    <a:lnTo>
                                      <a:pt x="7026" y="2284"/>
                                    </a:lnTo>
                                    <a:close/>
                                    <a:moveTo>
                                      <a:pt x="7166" y="2284"/>
                                    </a:moveTo>
                                    <a:lnTo>
                                      <a:pt x="7246" y="2284"/>
                                    </a:lnTo>
                                    <a:lnTo>
                                      <a:pt x="7246" y="2304"/>
                                    </a:lnTo>
                                    <a:lnTo>
                                      <a:pt x="7166" y="2304"/>
                                    </a:lnTo>
                                    <a:lnTo>
                                      <a:pt x="7166" y="2284"/>
                                    </a:lnTo>
                                    <a:close/>
                                    <a:moveTo>
                                      <a:pt x="7306" y="2284"/>
                                    </a:moveTo>
                                    <a:lnTo>
                                      <a:pt x="7386" y="2284"/>
                                    </a:lnTo>
                                    <a:lnTo>
                                      <a:pt x="7386" y="2304"/>
                                    </a:lnTo>
                                    <a:lnTo>
                                      <a:pt x="7306" y="2304"/>
                                    </a:lnTo>
                                    <a:lnTo>
                                      <a:pt x="7306" y="2284"/>
                                    </a:lnTo>
                                    <a:close/>
                                    <a:moveTo>
                                      <a:pt x="7446" y="2284"/>
                                    </a:moveTo>
                                    <a:lnTo>
                                      <a:pt x="7526" y="2284"/>
                                    </a:lnTo>
                                    <a:lnTo>
                                      <a:pt x="7526" y="2304"/>
                                    </a:lnTo>
                                    <a:lnTo>
                                      <a:pt x="7446" y="2304"/>
                                    </a:lnTo>
                                    <a:lnTo>
                                      <a:pt x="7446" y="2284"/>
                                    </a:lnTo>
                                    <a:close/>
                                    <a:moveTo>
                                      <a:pt x="7586" y="2284"/>
                                    </a:moveTo>
                                    <a:lnTo>
                                      <a:pt x="7666" y="2284"/>
                                    </a:lnTo>
                                    <a:lnTo>
                                      <a:pt x="7666" y="2304"/>
                                    </a:lnTo>
                                    <a:lnTo>
                                      <a:pt x="7586" y="2304"/>
                                    </a:lnTo>
                                    <a:lnTo>
                                      <a:pt x="7586" y="2284"/>
                                    </a:lnTo>
                                    <a:close/>
                                    <a:moveTo>
                                      <a:pt x="7726" y="2284"/>
                                    </a:moveTo>
                                    <a:lnTo>
                                      <a:pt x="7806" y="2284"/>
                                    </a:lnTo>
                                    <a:lnTo>
                                      <a:pt x="7806" y="2304"/>
                                    </a:lnTo>
                                    <a:lnTo>
                                      <a:pt x="7726" y="2304"/>
                                    </a:lnTo>
                                    <a:lnTo>
                                      <a:pt x="7726" y="2284"/>
                                    </a:lnTo>
                                    <a:close/>
                                    <a:moveTo>
                                      <a:pt x="7866" y="2284"/>
                                    </a:moveTo>
                                    <a:lnTo>
                                      <a:pt x="7946" y="2284"/>
                                    </a:lnTo>
                                    <a:lnTo>
                                      <a:pt x="7946" y="2304"/>
                                    </a:lnTo>
                                    <a:lnTo>
                                      <a:pt x="7866" y="2304"/>
                                    </a:lnTo>
                                    <a:lnTo>
                                      <a:pt x="7866" y="2284"/>
                                    </a:lnTo>
                                    <a:close/>
                                    <a:moveTo>
                                      <a:pt x="8006" y="2284"/>
                                    </a:moveTo>
                                    <a:lnTo>
                                      <a:pt x="8086" y="2284"/>
                                    </a:lnTo>
                                    <a:lnTo>
                                      <a:pt x="8086" y="2304"/>
                                    </a:lnTo>
                                    <a:lnTo>
                                      <a:pt x="8006" y="2304"/>
                                    </a:lnTo>
                                    <a:lnTo>
                                      <a:pt x="8006" y="2284"/>
                                    </a:lnTo>
                                    <a:close/>
                                    <a:moveTo>
                                      <a:pt x="8146" y="2284"/>
                                    </a:moveTo>
                                    <a:lnTo>
                                      <a:pt x="8226" y="2284"/>
                                    </a:lnTo>
                                    <a:lnTo>
                                      <a:pt x="8226" y="2304"/>
                                    </a:lnTo>
                                    <a:lnTo>
                                      <a:pt x="8146" y="2304"/>
                                    </a:lnTo>
                                    <a:lnTo>
                                      <a:pt x="8146" y="2284"/>
                                    </a:lnTo>
                                    <a:close/>
                                    <a:moveTo>
                                      <a:pt x="8286" y="2284"/>
                                    </a:moveTo>
                                    <a:lnTo>
                                      <a:pt x="8366" y="2284"/>
                                    </a:lnTo>
                                    <a:lnTo>
                                      <a:pt x="8366" y="2304"/>
                                    </a:lnTo>
                                    <a:lnTo>
                                      <a:pt x="8286" y="2304"/>
                                    </a:lnTo>
                                    <a:lnTo>
                                      <a:pt x="8286" y="2284"/>
                                    </a:lnTo>
                                    <a:close/>
                                    <a:moveTo>
                                      <a:pt x="8426" y="2284"/>
                                    </a:moveTo>
                                    <a:lnTo>
                                      <a:pt x="8506" y="2284"/>
                                    </a:lnTo>
                                    <a:lnTo>
                                      <a:pt x="8506" y="2304"/>
                                    </a:lnTo>
                                    <a:lnTo>
                                      <a:pt x="8426" y="2304"/>
                                    </a:lnTo>
                                    <a:lnTo>
                                      <a:pt x="8426" y="2284"/>
                                    </a:lnTo>
                                    <a:close/>
                                    <a:moveTo>
                                      <a:pt x="8566" y="2284"/>
                                    </a:moveTo>
                                    <a:lnTo>
                                      <a:pt x="8646" y="2284"/>
                                    </a:lnTo>
                                    <a:lnTo>
                                      <a:pt x="8646" y="2304"/>
                                    </a:lnTo>
                                    <a:lnTo>
                                      <a:pt x="8566" y="2304"/>
                                    </a:lnTo>
                                    <a:lnTo>
                                      <a:pt x="8566" y="2284"/>
                                    </a:lnTo>
                                    <a:close/>
                                    <a:moveTo>
                                      <a:pt x="8706" y="2284"/>
                                    </a:moveTo>
                                    <a:lnTo>
                                      <a:pt x="8786" y="2284"/>
                                    </a:lnTo>
                                    <a:lnTo>
                                      <a:pt x="8786" y="2304"/>
                                    </a:lnTo>
                                    <a:lnTo>
                                      <a:pt x="8706" y="2304"/>
                                    </a:lnTo>
                                    <a:lnTo>
                                      <a:pt x="8706" y="2284"/>
                                    </a:lnTo>
                                    <a:close/>
                                    <a:moveTo>
                                      <a:pt x="8846" y="2284"/>
                                    </a:moveTo>
                                    <a:lnTo>
                                      <a:pt x="8926" y="2284"/>
                                    </a:lnTo>
                                    <a:lnTo>
                                      <a:pt x="8926" y="2304"/>
                                    </a:lnTo>
                                    <a:lnTo>
                                      <a:pt x="8846" y="2304"/>
                                    </a:lnTo>
                                    <a:lnTo>
                                      <a:pt x="8846" y="2284"/>
                                    </a:lnTo>
                                    <a:close/>
                                    <a:moveTo>
                                      <a:pt x="8986" y="2284"/>
                                    </a:moveTo>
                                    <a:lnTo>
                                      <a:pt x="9066" y="2284"/>
                                    </a:lnTo>
                                    <a:lnTo>
                                      <a:pt x="9066" y="2304"/>
                                    </a:lnTo>
                                    <a:lnTo>
                                      <a:pt x="8986" y="2304"/>
                                    </a:lnTo>
                                    <a:lnTo>
                                      <a:pt x="8986" y="2284"/>
                                    </a:lnTo>
                                    <a:close/>
                                    <a:moveTo>
                                      <a:pt x="9126" y="2284"/>
                                    </a:moveTo>
                                    <a:lnTo>
                                      <a:pt x="9206" y="2284"/>
                                    </a:lnTo>
                                    <a:lnTo>
                                      <a:pt x="9206" y="2304"/>
                                    </a:lnTo>
                                    <a:lnTo>
                                      <a:pt x="9126" y="2304"/>
                                    </a:lnTo>
                                    <a:lnTo>
                                      <a:pt x="9126" y="2284"/>
                                    </a:lnTo>
                                    <a:close/>
                                    <a:moveTo>
                                      <a:pt x="9266" y="2284"/>
                                    </a:moveTo>
                                    <a:lnTo>
                                      <a:pt x="9346" y="2284"/>
                                    </a:lnTo>
                                    <a:lnTo>
                                      <a:pt x="9346" y="2304"/>
                                    </a:lnTo>
                                    <a:lnTo>
                                      <a:pt x="9266" y="2304"/>
                                    </a:lnTo>
                                    <a:lnTo>
                                      <a:pt x="9266" y="2284"/>
                                    </a:lnTo>
                                    <a:close/>
                                    <a:moveTo>
                                      <a:pt x="9406" y="2284"/>
                                    </a:moveTo>
                                    <a:lnTo>
                                      <a:pt x="9486" y="2284"/>
                                    </a:lnTo>
                                    <a:lnTo>
                                      <a:pt x="9486" y="2304"/>
                                    </a:lnTo>
                                    <a:lnTo>
                                      <a:pt x="9406" y="2304"/>
                                    </a:lnTo>
                                    <a:lnTo>
                                      <a:pt x="9406" y="2284"/>
                                    </a:lnTo>
                                    <a:close/>
                                    <a:moveTo>
                                      <a:pt x="9546" y="2284"/>
                                    </a:moveTo>
                                    <a:lnTo>
                                      <a:pt x="9626" y="2284"/>
                                    </a:lnTo>
                                    <a:lnTo>
                                      <a:pt x="9626" y="2304"/>
                                    </a:lnTo>
                                    <a:lnTo>
                                      <a:pt x="9546" y="2304"/>
                                    </a:lnTo>
                                    <a:lnTo>
                                      <a:pt x="9546" y="2284"/>
                                    </a:lnTo>
                                    <a:close/>
                                    <a:moveTo>
                                      <a:pt x="9686" y="2284"/>
                                    </a:moveTo>
                                    <a:lnTo>
                                      <a:pt x="9766" y="2284"/>
                                    </a:lnTo>
                                    <a:lnTo>
                                      <a:pt x="9766" y="2304"/>
                                    </a:lnTo>
                                    <a:lnTo>
                                      <a:pt x="9686" y="2304"/>
                                    </a:lnTo>
                                    <a:lnTo>
                                      <a:pt x="9686" y="2284"/>
                                    </a:lnTo>
                                    <a:close/>
                                    <a:moveTo>
                                      <a:pt x="9826" y="2284"/>
                                    </a:moveTo>
                                    <a:lnTo>
                                      <a:pt x="9906" y="2284"/>
                                    </a:lnTo>
                                    <a:lnTo>
                                      <a:pt x="9906" y="2304"/>
                                    </a:lnTo>
                                    <a:lnTo>
                                      <a:pt x="9826" y="2304"/>
                                    </a:lnTo>
                                    <a:lnTo>
                                      <a:pt x="9826" y="2284"/>
                                    </a:lnTo>
                                    <a:close/>
                                    <a:moveTo>
                                      <a:pt x="9966" y="2284"/>
                                    </a:moveTo>
                                    <a:lnTo>
                                      <a:pt x="10046" y="2284"/>
                                    </a:lnTo>
                                    <a:lnTo>
                                      <a:pt x="10046" y="2304"/>
                                    </a:lnTo>
                                    <a:lnTo>
                                      <a:pt x="9966" y="2304"/>
                                    </a:lnTo>
                                    <a:lnTo>
                                      <a:pt x="9966" y="2284"/>
                                    </a:lnTo>
                                    <a:close/>
                                    <a:moveTo>
                                      <a:pt x="10106" y="2284"/>
                                    </a:moveTo>
                                    <a:lnTo>
                                      <a:pt x="10186" y="2284"/>
                                    </a:lnTo>
                                    <a:lnTo>
                                      <a:pt x="10186" y="2304"/>
                                    </a:lnTo>
                                    <a:lnTo>
                                      <a:pt x="10106" y="2304"/>
                                    </a:lnTo>
                                    <a:lnTo>
                                      <a:pt x="10106" y="2284"/>
                                    </a:lnTo>
                                    <a:close/>
                                    <a:moveTo>
                                      <a:pt x="10246" y="2284"/>
                                    </a:moveTo>
                                    <a:lnTo>
                                      <a:pt x="10326" y="2284"/>
                                    </a:lnTo>
                                    <a:lnTo>
                                      <a:pt x="10326" y="2304"/>
                                    </a:lnTo>
                                    <a:lnTo>
                                      <a:pt x="10246" y="2304"/>
                                    </a:lnTo>
                                    <a:lnTo>
                                      <a:pt x="10246" y="2284"/>
                                    </a:lnTo>
                                    <a:close/>
                                    <a:moveTo>
                                      <a:pt x="10386" y="2284"/>
                                    </a:moveTo>
                                    <a:lnTo>
                                      <a:pt x="10466" y="2284"/>
                                    </a:lnTo>
                                    <a:lnTo>
                                      <a:pt x="10466" y="2304"/>
                                    </a:lnTo>
                                    <a:lnTo>
                                      <a:pt x="10386" y="2304"/>
                                    </a:lnTo>
                                    <a:lnTo>
                                      <a:pt x="10386" y="2284"/>
                                    </a:lnTo>
                                    <a:close/>
                                    <a:moveTo>
                                      <a:pt x="10526" y="2284"/>
                                    </a:moveTo>
                                    <a:lnTo>
                                      <a:pt x="10606" y="2284"/>
                                    </a:lnTo>
                                    <a:lnTo>
                                      <a:pt x="10606" y="2304"/>
                                    </a:lnTo>
                                    <a:lnTo>
                                      <a:pt x="10526" y="2304"/>
                                    </a:lnTo>
                                    <a:lnTo>
                                      <a:pt x="10526" y="2284"/>
                                    </a:lnTo>
                                    <a:close/>
                                    <a:moveTo>
                                      <a:pt x="10666" y="2284"/>
                                    </a:moveTo>
                                    <a:lnTo>
                                      <a:pt x="10746" y="2284"/>
                                    </a:lnTo>
                                    <a:lnTo>
                                      <a:pt x="10746" y="2304"/>
                                    </a:lnTo>
                                    <a:lnTo>
                                      <a:pt x="10666" y="2304"/>
                                    </a:lnTo>
                                    <a:lnTo>
                                      <a:pt x="10666" y="2284"/>
                                    </a:lnTo>
                                    <a:close/>
                                    <a:moveTo>
                                      <a:pt x="10806" y="2284"/>
                                    </a:moveTo>
                                    <a:lnTo>
                                      <a:pt x="10886" y="2284"/>
                                    </a:lnTo>
                                    <a:lnTo>
                                      <a:pt x="10886" y="2304"/>
                                    </a:lnTo>
                                    <a:lnTo>
                                      <a:pt x="10806" y="2304"/>
                                    </a:lnTo>
                                    <a:lnTo>
                                      <a:pt x="10806" y="2284"/>
                                    </a:lnTo>
                                    <a:close/>
                                    <a:moveTo>
                                      <a:pt x="10946" y="2284"/>
                                    </a:moveTo>
                                    <a:lnTo>
                                      <a:pt x="11026" y="2284"/>
                                    </a:lnTo>
                                    <a:lnTo>
                                      <a:pt x="11026" y="2304"/>
                                    </a:lnTo>
                                    <a:lnTo>
                                      <a:pt x="10946" y="2304"/>
                                    </a:lnTo>
                                    <a:lnTo>
                                      <a:pt x="10946" y="2284"/>
                                    </a:lnTo>
                                    <a:close/>
                                    <a:moveTo>
                                      <a:pt x="11086" y="2284"/>
                                    </a:moveTo>
                                    <a:lnTo>
                                      <a:pt x="11166" y="2284"/>
                                    </a:lnTo>
                                    <a:lnTo>
                                      <a:pt x="11166" y="2304"/>
                                    </a:lnTo>
                                    <a:lnTo>
                                      <a:pt x="11086" y="2304"/>
                                    </a:lnTo>
                                    <a:lnTo>
                                      <a:pt x="11086" y="2284"/>
                                    </a:lnTo>
                                    <a:close/>
                                    <a:moveTo>
                                      <a:pt x="11226" y="2284"/>
                                    </a:moveTo>
                                    <a:lnTo>
                                      <a:pt x="11306" y="2284"/>
                                    </a:lnTo>
                                    <a:lnTo>
                                      <a:pt x="11306" y="2304"/>
                                    </a:lnTo>
                                    <a:lnTo>
                                      <a:pt x="11226" y="2304"/>
                                    </a:lnTo>
                                    <a:lnTo>
                                      <a:pt x="11226" y="2284"/>
                                    </a:lnTo>
                                    <a:close/>
                                    <a:moveTo>
                                      <a:pt x="11366" y="2284"/>
                                    </a:moveTo>
                                    <a:lnTo>
                                      <a:pt x="11446" y="2284"/>
                                    </a:lnTo>
                                    <a:lnTo>
                                      <a:pt x="11446" y="2304"/>
                                    </a:lnTo>
                                    <a:lnTo>
                                      <a:pt x="11366" y="2304"/>
                                    </a:lnTo>
                                    <a:lnTo>
                                      <a:pt x="11366" y="2284"/>
                                    </a:lnTo>
                                    <a:close/>
                                    <a:moveTo>
                                      <a:pt x="11506" y="2284"/>
                                    </a:moveTo>
                                    <a:lnTo>
                                      <a:pt x="11586" y="2284"/>
                                    </a:lnTo>
                                    <a:lnTo>
                                      <a:pt x="11586" y="2304"/>
                                    </a:lnTo>
                                    <a:lnTo>
                                      <a:pt x="11506" y="2304"/>
                                    </a:lnTo>
                                    <a:lnTo>
                                      <a:pt x="11506" y="2284"/>
                                    </a:lnTo>
                                    <a:close/>
                                    <a:moveTo>
                                      <a:pt x="11646" y="2284"/>
                                    </a:moveTo>
                                    <a:lnTo>
                                      <a:pt x="11726" y="2284"/>
                                    </a:lnTo>
                                    <a:lnTo>
                                      <a:pt x="11726" y="2304"/>
                                    </a:lnTo>
                                    <a:lnTo>
                                      <a:pt x="11646" y="2304"/>
                                    </a:lnTo>
                                    <a:lnTo>
                                      <a:pt x="11646" y="2284"/>
                                    </a:lnTo>
                                    <a:close/>
                                    <a:moveTo>
                                      <a:pt x="11786" y="2284"/>
                                    </a:moveTo>
                                    <a:lnTo>
                                      <a:pt x="11866" y="2284"/>
                                    </a:lnTo>
                                    <a:lnTo>
                                      <a:pt x="11866" y="2304"/>
                                    </a:lnTo>
                                    <a:lnTo>
                                      <a:pt x="11786" y="2304"/>
                                    </a:lnTo>
                                    <a:lnTo>
                                      <a:pt x="11786" y="2284"/>
                                    </a:lnTo>
                                    <a:close/>
                                    <a:moveTo>
                                      <a:pt x="11926" y="2284"/>
                                    </a:moveTo>
                                    <a:lnTo>
                                      <a:pt x="12006" y="2284"/>
                                    </a:lnTo>
                                    <a:lnTo>
                                      <a:pt x="12006" y="2304"/>
                                    </a:lnTo>
                                    <a:lnTo>
                                      <a:pt x="11926" y="2304"/>
                                    </a:lnTo>
                                    <a:lnTo>
                                      <a:pt x="11926" y="2284"/>
                                    </a:lnTo>
                                    <a:close/>
                                    <a:moveTo>
                                      <a:pt x="12066" y="2284"/>
                                    </a:moveTo>
                                    <a:lnTo>
                                      <a:pt x="12146" y="2284"/>
                                    </a:lnTo>
                                    <a:lnTo>
                                      <a:pt x="12146" y="2304"/>
                                    </a:lnTo>
                                    <a:lnTo>
                                      <a:pt x="12066" y="2304"/>
                                    </a:lnTo>
                                    <a:lnTo>
                                      <a:pt x="12066" y="2284"/>
                                    </a:lnTo>
                                    <a:close/>
                                    <a:moveTo>
                                      <a:pt x="12206" y="2284"/>
                                    </a:moveTo>
                                    <a:lnTo>
                                      <a:pt x="12286" y="2284"/>
                                    </a:lnTo>
                                    <a:lnTo>
                                      <a:pt x="12286" y="2304"/>
                                    </a:lnTo>
                                    <a:lnTo>
                                      <a:pt x="12206" y="2304"/>
                                    </a:lnTo>
                                    <a:lnTo>
                                      <a:pt x="12206" y="2284"/>
                                    </a:lnTo>
                                    <a:close/>
                                    <a:moveTo>
                                      <a:pt x="12346" y="2284"/>
                                    </a:moveTo>
                                    <a:lnTo>
                                      <a:pt x="12426" y="2284"/>
                                    </a:lnTo>
                                    <a:lnTo>
                                      <a:pt x="12426" y="2304"/>
                                    </a:lnTo>
                                    <a:lnTo>
                                      <a:pt x="12346" y="2304"/>
                                    </a:lnTo>
                                    <a:lnTo>
                                      <a:pt x="12346" y="2284"/>
                                    </a:lnTo>
                                    <a:close/>
                                    <a:moveTo>
                                      <a:pt x="12486" y="2284"/>
                                    </a:moveTo>
                                    <a:lnTo>
                                      <a:pt x="12566" y="2284"/>
                                    </a:lnTo>
                                    <a:lnTo>
                                      <a:pt x="12566" y="2304"/>
                                    </a:lnTo>
                                    <a:lnTo>
                                      <a:pt x="12486" y="2304"/>
                                    </a:lnTo>
                                    <a:lnTo>
                                      <a:pt x="12486" y="2284"/>
                                    </a:lnTo>
                                    <a:close/>
                                    <a:moveTo>
                                      <a:pt x="12626" y="2284"/>
                                    </a:moveTo>
                                    <a:lnTo>
                                      <a:pt x="12706" y="2284"/>
                                    </a:lnTo>
                                    <a:lnTo>
                                      <a:pt x="12706" y="2304"/>
                                    </a:lnTo>
                                    <a:lnTo>
                                      <a:pt x="12626" y="2304"/>
                                    </a:lnTo>
                                    <a:lnTo>
                                      <a:pt x="12626" y="2284"/>
                                    </a:lnTo>
                                    <a:close/>
                                    <a:moveTo>
                                      <a:pt x="12766" y="2284"/>
                                    </a:moveTo>
                                    <a:lnTo>
                                      <a:pt x="12846" y="2284"/>
                                    </a:lnTo>
                                    <a:lnTo>
                                      <a:pt x="12846" y="2304"/>
                                    </a:lnTo>
                                    <a:lnTo>
                                      <a:pt x="12766" y="2304"/>
                                    </a:lnTo>
                                    <a:lnTo>
                                      <a:pt x="12766" y="2284"/>
                                    </a:lnTo>
                                    <a:close/>
                                    <a:moveTo>
                                      <a:pt x="12906" y="2284"/>
                                    </a:moveTo>
                                    <a:lnTo>
                                      <a:pt x="12986" y="2284"/>
                                    </a:lnTo>
                                    <a:lnTo>
                                      <a:pt x="12986" y="2304"/>
                                    </a:lnTo>
                                    <a:lnTo>
                                      <a:pt x="12906" y="2304"/>
                                    </a:lnTo>
                                    <a:lnTo>
                                      <a:pt x="12906" y="2284"/>
                                    </a:lnTo>
                                    <a:close/>
                                    <a:moveTo>
                                      <a:pt x="13046" y="2284"/>
                                    </a:moveTo>
                                    <a:lnTo>
                                      <a:pt x="13126" y="2284"/>
                                    </a:lnTo>
                                    <a:lnTo>
                                      <a:pt x="13126" y="2304"/>
                                    </a:lnTo>
                                    <a:lnTo>
                                      <a:pt x="13046" y="2304"/>
                                    </a:lnTo>
                                    <a:lnTo>
                                      <a:pt x="13046" y="2284"/>
                                    </a:lnTo>
                                    <a:close/>
                                    <a:moveTo>
                                      <a:pt x="13186" y="2284"/>
                                    </a:moveTo>
                                    <a:lnTo>
                                      <a:pt x="13266" y="2284"/>
                                    </a:lnTo>
                                    <a:lnTo>
                                      <a:pt x="13266" y="2304"/>
                                    </a:lnTo>
                                    <a:lnTo>
                                      <a:pt x="13186" y="2304"/>
                                    </a:lnTo>
                                    <a:lnTo>
                                      <a:pt x="13186" y="2284"/>
                                    </a:lnTo>
                                    <a:close/>
                                    <a:moveTo>
                                      <a:pt x="13326" y="2284"/>
                                    </a:moveTo>
                                    <a:lnTo>
                                      <a:pt x="13406" y="2284"/>
                                    </a:lnTo>
                                    <a:lnTo>
                                      <a:pt x="13406" y="2304"/>
                                    </a:lnTo>
                                    <a:lnTo>
                                      <a:pt x="13326" y="2304"/>
                                    </a:lnTo>
                                    <a:lnTo>
                                      <a:pt x="13326" y="2284"/>
                                    </a:lnTo>
                                    <a:close/>
                                    <a:moveTo>
                                      <a:pt x="13466" y="2284"/>
                                    </a:moveTo>
                                    <a:lnTo>
                                      <a:pt x="13546" y="2284"/>
                                    </a:lnTo>
                                    <a:lnTo>
                                      <a:pt x="13546" y="2304"/>
                                    </a:lnTo>
                                    <a:lnTo>
                                      <a:pt x="13466" y="2304"/>
                                    </a:lnTo>
                                    <a:lnTo>
                                      <a:pt x="13466" y="2284"/>
                                    </a:lnTo>
                                    <a:close/>
                                    <a:moveTo>
                                      <a:pt x="13606" y="2284"/>
                                    </a:moveTo>
                                    <a:lnTo>
                                      <a:pt x="13686" y="2284"/>
                                    </a:lnTo>
                                    <a:lnTo>
                                      <a:pt x="13686" y="2304"/>
                                    </a:lnTo>
                                    <a:lnTo>
                                      <a:pt x="13606" y="2304"/>
                                    </a:lnTo>
                                    <a:lnTo>
                                      <a:pt x="13606" y="2284"/>
                                    </a:lnTo>
                                    <a:close/>
                                    <a:moveTo>
                                      <a:pt x="13746" y="2284"/>
                                    </a:moveTo>
                                    <a:lnTo>
                                      <a:pt x="13826" y="2284"/>
                                    </a:lnTo>
                                    <a:lnTo>
                                      <a:pt x="13826" y="2304"/>
                                    </a:lnTo>
                                    <a:lnTo>
                                      <a:pt x="13746" y="2304"/>
                                    </a:lnTo>
                                    <a:lnTo>
                                      <a:pt x="13746" y="2284"/>
                                    </a:lnTo>
                                    <a:close/>
                                    <a:moveTo>
                                      <a:pt x="13886" y="2284"/>
                                    </a:moveTo>
                                    <a:lnTo>
                                      <a:pt x="13966" y="2284"/>
                                    </a:lnTo>
                                    <a:lnTo>
                                      <a:pt x="13966" y="2304"/>
                                    </a:lnTo>
                                    <a:lnTo>
                                      <a:pt x="13886" y="2304"/>
                                    </a:lnTo>
                                    <a:lnTo>
                                      <a:pt x="13886" y="2284"/>
                                    </a:lnTo>
                                    <a:close/>
                                    <a:moveTo>
                                      <a:pt x="14026" y="2284"/>
                                    </a:moveTo>
                                    <a:lnTo>
                                      <a:pt x="14106" y="2284"/>
                                    </a:lnTo>
                                    <a:lnTo>
                                      <a:pt x="14106" y="2304"/>
                                    </a:lnTo>
                                    <a:lnTo>
                                      <a:pt x="14026" y="2304"/>
                                    </a:lnTo>
                                    <a:lnTo>
                                      <a:pt x="14026" y="2284"/>
                                    </a:lnTo>
                                    <a:close/>
                                    <a:moveTo>
                                      <a:pt x="14166" y="2284"/>
                                    </a:moveTo>
                                    <a:lnTo>
                                      <a:pt x="14246" y="2284"/>
                                    </a:lnTo>
                                    <a:lnTo>
                                      <a:pt x="14246" y="2304"/>
                                    </a:lnTo>
                                    <a:lnTo>
                                      <a:pt x="14166" y="2304"/>
                                    </a:lnTo>
                                    <a:lnTo>
                                      <a:pt x="14166" y="2284"/>
                                    </a:lnTo>
                                    <a:close/>
                                    <a:moveTo>
                                      <a:pt x="14306" y="2284"/>
                                    </a:moveTo>
                                    <a:lnTo>
                                      <a:pt x="14386" y="2284"/>
                                    </a:lnTo>
                                    <a:lnTo>
                                      <a:pt x="14386" y="2304"/>
                                    </a:lnTo>
                                    <a:lnTo>
                                      <a:pt x="14306" y="2304"/>
                                    </a:lnTo>
                                    <a:lnTo>
                                      <a:pt x="14306" y="2284"/>
                                    </a:lnTo>
                                    <a:close/>
                                    <a:moveTo>
                                      <a:pt x="14446" y="2284"/>
                                    </a:moveTo>
                                    <a:lnTo>
                                      <a:pt x="14526" y="2284"/>
                                    </a:lnTo>
                                    <a:lnTo>
                                      <a:pt x="14526" y="2304"/>
                                    </a:lnTo>
                                    <a:lnTo>
                                      <a:pt x="14446" y="2304"/>
                                    </a:lnTo>
                                    <a:lnTo>
                                      <a:pt x="14446" y="2284"/>
                                    </a:lnTo>
                                    <a:close/>
                                    <a:moveTo>
                                      <a:pt x="14586" y="2284"/>
                                    </a:moveTo>
                                    <a:lnTo>
                                      <a:pt x="14666" y="2284"/>
                                    </a:lnTo>
                                    <a:lnTo>
                                      <a:pt x="14666" y="2304"/>
                                    </a:lnTo>
                                    <a:lnTo>
                                      <a:pt x="14586" y="2304"/>
                                    </a:lnTo>
                                    <a:lnTo>
                                      <a:pt x="14586" y="2284"/>
                                    </a:lnTo>
                                    <a:close/>
                                    <a:moveTo>
                                      <a:pt x="14726" y="2284"/>
                                    </a:moveTo>
                                    <a:lnTo>
                                      <a:pt x="14806" y="2284"/>
                                    </a:lnTo>
                                    <a:lnTo>
                                      <a:pt x="14806" y="2304"/>
                                    </a:lnTo>
                                    <a:lnTo>
                                      <a:pt x="14726" y="2304"/>
                                    </a:lnTo>
                                    <a:lnTo>
                                      <a:pt x="14726" y="2284"/>
                                    </a:lnTo>
                                    <a:close/>
                                    <a:moveTo>
                                      <a:pt x="14866" y="2284"/>
                                    </a:moveTo>
                                    <a:lnTo>
                                      <a:pt x="14946" y="2284"/>
                                    </a:lnTo>
                                    <a:lnTo>
                                      <a:pt x="14946" y="2304"/>
                                    </a:lnTo>
                                    <a:lnTo>
                                      <a:pt x="14866" y="2304"/>
                                    </a:lnTo>
                                    <a:lnTo>
                                      <a:pt x="14866" y="2284"/>
                                    </a:lnTo>
                                    <a:close/>
                                    <a:moveTo>
                                      <a:pt x="15006" y="2284"/>
                                    </a:moveTo>
                                    <a:lnTo>
                                      <a:pt x="15086" y="2284"/>
                                    </a:lnTo>
                                    <a:lnTo>
                                      <a:pt x="15086" y="2304"/>
                                    </a:lnTo>
                                    <a:lnTo>
                                      <a:pt x="15006" y="2304"/>
                                    </a:lnTo>
                                    <a:lnTo>
                                      <a:pt x="15006" y="2284"/>
                                    </a:lnTo>
                                    <a:close/>
                                    <a:moveTo>
                                      <a:pt x="15146" y="2284"/>
                                    </a:moveTo>
                                    <a:lnTo>
                                      <a:pt x="15226" y="2284"/>
                                    </a:lnTo>
                                    <a:lnTo>
                                      <a:pt x="15226" y="2304"/>
                                    </a:lnTo>
                                    <a:lnTo>
                                      <a:pt x="15146" y="2304"/>
                                    </a:lnTo>
                                    <a:lnTo>
                                      <a:pt x="15146" y="2284"/>
                                    </a:lnTo>
                                    <a:close/>
                                    <a:moveTo>
                                      <a:pt x="15286" y="2284"/>
                                    </a:moveTo>
                                    <a:lnTo>
                                      <a:pt x="15366" y="2284"/>
                                    </a:lnTo>
                                    <a:lnTo>
                                      <a:pt x="15366" y="2304"/>
                                    </a:lnTo>
                                    <a:lnTo>
                                      <a:pt x="15286" y="2304"/>
                                    </a:lnTo>
                                    <a:lnTo>
                                      <a:pt x="15286" y="2284"/>
                                    </a:lnTo>
                                    <a:close/>
                                    <a:moveTo>
                                      <a:pt x="15426" y="2284"/>
                                    </a:moveTo>
                                    <a:lnTo>
                                      <a:pt x="15430" y="2284"/>
                                    </a:lnTo>
                                    <a:cubicBezTo>
                                      <a:pt x="15436" y="2284"/>
                                      <a:pt x="15440" y="2288"/>
                                      <a:pt x="15440" y="2294"/>
                                    </a:cubicBezTo>
                                    <a:lnTo>
                                      <a:pt x="15440" y="2370"/>
                                    </a:lnTo>
                                    <a:lnTo>
                                      <a:pt x="15420" y="2370"/>
                                    </a:lnTo>
                                    <a:lnTo>
                                      <a:pt x="15420" y="2294"/>
                                    </a:lnTo>
                                    <a:lnTo>
                                      <a:pt x="15430" y="2304"/>
                                    </a:lnTo>
                                    <a:lnTo>
                                      <a:pt x="15426" y="2304"/>
                                    </a:lnTo>
                                    <a:lnTo>
                                      <a:pt x="15426" y="2284"/>
                                    </a:lnTo>
                                    <a:close/>
                                    <a:moveTo>
                                      <a:pt x="15440" y="2430"/>
                                    </a:moveTo>
                                    <a:lnTo>
                                      <a:pt x="15440" y="2510"/>
                                    </a:lnTo>
                                    <a:lnTo>
                                      <a:pt x="15420" y="2510"/>
                                    </a:lnTo>
                                    <a:lnTo>
                                      <a:pt x="15420" y="2430"/>
                                    </a:lnTo>
                                    <a:lnTo>
                                      <a:pt x="15440" y="2430"/>
                                    </a:lnTo>
                                    <a:close/>
                                    <a:moveTo>
                                      <a:pt x="15440" y="2570"/>
                                    </a:moveTo>
                                    <a:lnTo>
                                      <a:pt x="15440" y="2650"/>
                                    </a:lnTo>
                                    <a:lnTo>
                                      <a:pt x="15420" y="2650"/>
                                    </a:lnTo>
                                    <a:lnTo>
                                      <a:pt x="15420" y="2570"/>
                                    </a:lnTo>
                                    <a:lnTo>
                                      <a:pt x="15440" y="2570"/>
                                    </a:lnTo>
                                    <a:close/>
                                    <a:moveTo>
                                      <a:pt x="15440" y="2710"/>
                                    </a:moveTo>
                                    <a:lnTo>
                                      <a:pt x="15440" y="2790"/>
                                    </a:lnTo>
                                    <a:lnTo>
                                      <a:pt x="15420" y="2790"/>
                                    </a:lnTo>
                                    <a:lnTo>
                                      <a:pt x="15420" y="2710"/>
                                    </a:lnTo>
                                    <a:lnTo>
                                      <a:pt x="15440" y="2710"/>
                                    </a:lnTo>
                                    <a:close/>
                                    <a:moveTo>
                                      <a:pt x="15440" y="2850"/>
                                    </a:moveTo>
                                    <a:lnTo>
                                      <a:pt x="15440" y="2865"/>
                                    </a:lnTo>
                                    <a:cubicBezTo>
                                      <a:pt x="15440" y="2870"/>
                                      <a:pt x="15436" y="2875"/>
                                      <a:pt x="15430" y="2875"/>
                                    </a:cubicBezTo>
                                    <a:lnTo>
                                      <a:pt x="15365" y="2875"/>
                                    </a:lnTo>
                                    <a:lnTo>
                                      <a:pt x="15365" y="2855"/>
                                    </a:lnTo>
                                    <a:lnTo>
                                      <a:pt x="15430" y="2855"/>
                                    </a:lnTo>
                                    <a:lnTo>
                                      <a:pt x="15420" y="2865"/>
                                    </a:lnTo>
                                    <a:lnTo>
                                      <a:pt x="15420" y="2850"/>
                                    </a:lnTo>
                                    <a:lnTo>
                                      <a:pt x="15440" y="2850"/>
                                    </a:lnTo>
                                    <a:close/>
                                    <a:moveTo>
                                      <a:pt x="15305" y="2875"/>
                                    </a:moveTo>
                                    <a:lnTo>
                                      <a:pt x="15225" y="2875"/>
                                    </a:lnTo>
                                    <a:lnTo>
                                      <a:pt x="15225" y="2855"/>
                                    </a:lnTo>
                                    <a:lnTo>
                                      <a:pt x="15305" y="2855"/>
                                    </a:lnTo>
                                    <a:lnTo>
                                      <a:pt x="15305" y="2875"/>
                                    </a:lnTo>
                                    <a:close/>
                                    <a:moveTo>
                                      <a:pt x="15165" y="2875"/>
                                    </a:moveTo>
                                    <a:lnTo>
                                      <a:pt x="15085" y="2875"/>
                                    </a:lnTo>
                                    <a:lnTo>
                                      <a:pt x="15085" y="2855"/>
                                    </a:lnTo>
                                    <a:lnTo>
                                      <a:pt x="15165" y="2855"/>
                                    </a:lnTo>
                                    <a:lnTo>
                                      <a:pt x="15165" y="2875"/>
                                    </a:lnTo>
                                    <a:close/>
                                    <a:moveTo>
                                      <a:pt x="15025" y="2875"/>
                                    </a:moveTo>
                                    <a:lnTo>
                                      <a:pt x="14945" y="2875"/>
                                    </a:lnTo>
                                    <a:lnTo>
                                      <a:pt x="14945" y="2855"/>
                                    </a:lnTo>
                                    <a:lnTo>
                                      <a:pt x="15025" y="2855"/>
                                    </a:lnTo>
                                    <a:lnTo>
                                      <a:pt x="15025" y="2875"/>
                                    </a:lnTo>
                                    <a:close/>
                                    <a:moveTo>
                                      <a:pt x="14885" y="2875"/>
                                    </a:moveTo>
                                    <a:lnTo>
                                      <a:pt x="14805" y="2875"/>
                                    </a:lnTo>
                                    <a:lnTo>
                                      <a:pt x="14805" y="2855"/>
                                    </a:lnTo>
                                    <a:lnTo>
                                      <a:pt x="14885" y="2855"/>
                                    </a:lnTo>
                                    <a:lnTo>
                                      <a:pt x="14885" y="2875"/>
                                    </a:lnTo>
                                    <a:close/>
                                    <a:moveTo>
                                      <a:pt x="14745" y="2875"/>
                                    </a:moveTo>
                                    <a:lnTo>
                                      <a:pt x="14665" y="2875"/>
                                    </a:lnTo>
                                    <a:lnTo>
                                      <a:pt x="14665" y="2855"/>
                                    </a:lnTo>
                                    <a:lnTo>
                                      <a:pt x="14745" y="2855"/>
                                    </a:lnTo>
                                    <a:lnTo>
                                      <a:pt x="14745" y="2875"/>
                                    </a:lnTo>
                                    <a:close/>
                                    <a:moveTo>
                                      <a:pt x="14605" y="2875"/>
                                    </a:moveTo>
                                    <a:lnTo>
                                      <a:pt x="14525" y="2875"/>
                                    </a:lnTo>
                                    <a:lnTo>
                                      <a:pt x="14525" y="2855"/>
                                    </a:lnTo>
                                    <a:lnTo>
                                      <a:pt x="14605" y="2855"/>
                                    </a:lnTo>
                                    <a:lnTo>
                                      <a:pt x="14605" y="2875"/>
                                    </a:lnTo>
                                    <a:close/>
                                    <a:moveTo>
                                      <a:pt x="14465" y="2875"/>
                                    </a:moveTo>
                                    <a:lnTo>
                                      <a:pt x="14385" y="2875"/>
                                    </a:lnTo>
                                    <a:lnTo>
                                      <a:pt x="14385" y="2855"/>
                                    </a:lnTo>
                                    <a:lnTo>
                                      <a:pt x="14465" y="2855"/>
                                    </a:lnTo>
                                    <a:lnTo>
                                      <a:pt x="14465" y="2875"/>
                                    </a:lnTo>
                                    <a:close/>
                                    <a:moveTo>
                                      <a:pt x="14325" y="2875"/>
                                    </a:moveTo>
                                    <a:lnTo>
                                      <a:pt x="14245" y="2875"/>
                                    </a:lnTo>
                                    <a:lnTo>
                                      <a:pt x="14245" y="2855"/>
                                    </a:lnTo>
                                    <a:lnTo>
                                      <a:pt x="14325" y="2855"/>
                                    </a:lnTo>
                                    <a:lnTo>
                                      <a:pt x="14325" y="2875"/>
                                    </a:lnTo>
                                    <a:close/>
                                    <a:moveTo>
                                      <a:pt x="14185" y="2875"/>
                                    </a:moveTo>
                                    <a:lnTo>
                                      <a:pt x="14105" y="2875"/>
                                    </a:lnTo>
                                    <a:lnTo>
                                      <a:pt x="14105" y="2855"/>
                                    </a:lnTo>
                                    <a:lnTo>
                                      <a:pt x="14185" y="2855"/>
                                    </a:lnTo>
                                    <a:lnTo>
                                      <a:pt x="14185" y="2875"/>
                                    </a:lnTo>
                                    <a:close/>
                                    <a:moveTo>
                                      <a:pt x="14045" y="2875"/>
                                    </a:moveTo>
                                    <a:lnTo>
                                      <a:pt x="13965" y="2875"/>
                                    </a:lnTo>
                                    <a:lnTo>
                                      <a:pt x="13965" y="2855"/>
                                    </a:lnTo>
                                    <a:lnTo>
                                      <a:pt x="14045" y="2855"/>
                                    </a:lnTo>
                                    <a:lnTo>
                                      <a:pt x="14045" y="2875"/>
                                    </a:lnTo>
                                    <a:close/>
                                    <a:moveTo>
                                      <a:pt x="13905" y="2875"/>
                                    </a:moveTo>
                                    <a:lnTo>
                                      <a:pt x="13825" y="2875"/>
                                    </a:lnTo>
                                    <a:lnTo>
                                      <a:pt x="13825" y="2855"/>
                                    </a:lnTo>
                                    <a:lnTo>
                                      <a:pt x="13905" y="2855"/>
                                    </a:lnTo>
                                    <a:lnTo>
                                      <a:pt x="13905" y="2875"/>
                                    </a:lnTo>
                                    <a:close/>
                                    <a:moveTo>
                                      <a:pt x="13765" y="2875"/>
                                    </a:moveTo>
                                    <a:lnTo>
                                      <a:pt x="13685" y="2875"/>
                                    </a:lnTo>
                                    <a:lnTo>
                                      <a:pt x="13685" y="2855"/>
                                    </a:lnTo>
                                    <a:lnTo>
                                      <a:pt x="13765" y="2855"/>
                                    </a:lnTo>
                                    <a:lnTo>
                                      <a:pt x="13765" y="2875"/>
                                    </a:lnTo>
                                    <a:close/>
                                    <a:moveTo>
                                      <a:pt x="13625" y="2875"/>
                                    </a:moveTo>
                                    <a:lnTo>
                                      <a:pt x="13545" y="2875"/>
                                    </a:lnTo>
                                    <a:lnTo>
                                      <a:pt x="13545" y="2855"/>
                                    </a:lnTo>
                                    <a:lnTo>
                                      <a:pt x="13625" y="2855"/>
                                    </a:lnTo>
                                    <a:lnTo>
                                      <a:pt x="13625" y="2875"/>
                                    </a:lnTo>
                                    <a:close/>
                                    <a:moveTo>
                                      <a:pt x="13485" y="2875"/>
                                    </a:moveTo>
                                    <a:lnTo>
                                      <a:pt x="13405" y="2875"/>
                                    </a:lnTo>
                                    <a:lnTo>
                                      <a:pt x="13405" y="2855"/>
                                    </a:lnTo>
                                    <a:lnTo>
                                      <a:pt x="13485" y="2855"/>
                                    </a:lnTo>
                                    <a:lnTo>
                                      <a:pt x="13485" y="2875"/>
                                    </a:lnTo>
                                    <a:close/>
                                    <a:moveTo>
                                      <a:pt x="13345" y="2875"/>
                                    </a:moveTo>
                                    <a:lnTo>
                                      <a:pt x="13265" y="2875"/>
                                    </a:lnTo>
                                    <a:lnTo>
                                      <a:pt x="13265" y="2855"/>
                                    </a:lnTo>
                                    <a:lnTo>
                                      <a:pt x="13345" y="2855"/>
                                    </a:lnTo>
                                    <a:lnTo>
                                      <a:pt x="13345" y="2875"/>
                                    </a:lnTo>
                                    <a:close/>
                                    <a:moveTo>
                                      <a:pt x="13205" y="2875"/>
                                    </a:moveTo>
                                    <a:lnTo>
                                      <a:pt x="13125" y="2875"/>
                                    </a:lnTo>
                                    <a:lnTo>
                                      <a:pt x="13125" y="2855"/>
                                    </a:lnTo>
                                    <a:lnTo>
                                      <a:pt x="13205" y="2855"/>
                                    </a:lnTo>
                                    <a:lnTo>
                                      <a:pt x="13205" y="2875"/>
                                    </a:lnTo>
                                    <a:close/>
                                    <a:moveTo>
                                      <a:pt x="13065" y="2875"/>
                                    </a:moveTo>
                                    <a:lnTo>
                                      <a:pt x="12985" y="2875"/>
                                    </a:lnTo>
                                    <a:lnTo>
                                      <a:pt x="12985" y="2855"/>
                                    </a:lnTo>
                                    <a:lnTo>
                                      <a:pt x="13065" y="2855"/>
                                    </a:lnTo>
                                    <a:lnTo>
                                      <a:pt x="13065" y="2875"/>
                                    </a:lnTo>
                                    <a:close/>
                                    <a:moveTo>
                                      <a:pt x="12925" y="2875"/>
                                    </a:moveTo>
                                    <a:lnTo>
                                      <a:pt x="12845" y="2875"/>
                                    </a:lnTo>
                                    <a:lnTo>
                                      <a:pt x="12845" y="2855"/>
                                    </a:lnTo>
                                    <a:lnTo>
                                      <a:pt x="12925" y="2855"/>
                                    </a:lnTo>
                                    <a:lnTo>
                                      <a:pt x="12925" y="2875"/>
                                    </a:lnTo>
                                    <a:close/>
                                    <a:moveTo>
                                      <a:pt x="12785" y="2875"/>
                                    </a:moveTo>
                                    <a:lnTo>
                                      <a:pt x="12705" y="2875"/>
                                    </a:lnTo>
                                    <a:lnTo>
                                      <a:pt x="12705" y="2855"/>
                                    </a:lnTo>
                                    <a:lnTo>
                                      <a:pt x="12785" y="2855"/>
                                    </a:lnTo>
                                    <a:lnTo>
                                      <a:pt x="12785" y="2875"/>
                                    </a:lnTo>
                                    <a:close/>
                                    <a:moveTo>
                                      <a:pt x="12645" y="2875"/>
                                    </a:moveTo>
                                    <a:lnTo>
                                      <a:pt x="12565" y="2875"/>
                                    </a:lnTo>
                                    <a:lnTo>
                                      <a:pt x="12565" y="2855"/>
                                    </a:lnTo>
                                    <a:lnTo>
                                      <a:pt x="12645" y="2855"/>
                                    </a:lnTo>
                                    <a:lnTo>
                                      <a:pt x="12645" y="2875"/>
                                    </a:lnTo>
                                    <a:close/>
                                    <a:moveTo>
                                      <a:pt x="12505" y="2875"/>
                                    </a:moveTo>
                                    <a:lnTo>
                                      <a:pt x="12425" y="2875"/>
                                    </a:lnTo>
                                    <a:lnTo>
                                      <a:pt x="12425" y="2855"/>
                                    </a:lnTo>
                                    <a:lnTo>
                                      <a:pt x="12505" y="2855"/>
                                    </a:lnTo>
                                    <a:lnTo>
                                      <a:pt x="12505" y="2875"/>
                                    </a:lnTo>
                                    <a:close/>
                                    <a:moveTo>
                                      <a:pt x="12365" y="2875"/>
                                    </a:moveTo>
                                    <a:lnTo>
                                      <a:pt x="12285" y="2875"/>
                                    </a:lnTo>
                                    <a:lnTo>
                                      <a:pt x="12285" y="2855"/>
                                    </a:lnTo>
                                    <a:lnTo>
                                      <a:pt x="12365" y="2855"/>
                                    </a:lnTo>
                                    <a:lnTo>
                                      <a:pt x="12365" y="2875"/>
                                    </a:lnTo>
                                    <a:close/>
                                    <a:moveTo>
                                      <a:pt x="12225" y="2875"/>
                                    </a:moveTo>
                                    <a:lnTo>
                                      <a:pt x="12145" y="2875"/>
                                    </a:lnTo>
                                    <a:lnTo>
                                      <a:pt x="12145" y="2855"/>
                                    </a:lnTo>
                                    <a:lnTo>
                                      <a:pt x="12225" y="2855"/>
                                    </a:lnTo>
                                    <a:lnTo>
                                      <a:pt x="12225" y="2875"/>
                                    </a:lnTo>
                                    <a:close/>
                                    <a:moveTo>
                                      <a:pt x="12085" y="2875"/>
                                    </a:moveTo>
                                    <a:lnTo>
                                      <a:pt x="12005" y="2875"/>
                                    </a:lnTo>
                                    <a:lnTo>
                                      <a:pt x="12005" y="2855"/>
                                    </a:lnTo>
                                    <a:lnTo>
                                      <a:pt x="12085" y="2855"/>
                                    </a:lnTo>
                                    <a:lnTo>
                                      <a:pt x="12085" y="2875"/>
                                    </a:lnTo>
                                    <a:close/>
                                    <a:moveTo>
                                      <a:pt x="11945" y="2875"/>
                                    </a:moveTo>
                                    <a:lnTo>
                                      <a:pt x="11865" y="2875"/>
                                    </a:lnTo>
                                    <a:lnTo>
                                      <a:pt x="11865" y="2855"/>
                                    </a:lnTo>
                                    <a:lnTo>
                                      <a:pt x="11945" y="2855"/>
                                    </a:lnTo>
                                    <a:lnTo>
                                      <a:pt x="11945" y="2875"/>
                                    </a:lnTo>
                                    <a:close/>
                                    <a:moveTo>
                                      <a:pt x="11805" y="2875"/>
                                    </a:moveTo>
                                    <a:lnTo>
                                      <a:pt x="11725" y="2875"/>
                                    </a:lnTo>
                                    <a:lnTo>
                                      <a:pt x="11725" y="2855"/>
                                    </a:lnTo>
                                    <a:lnTo>
                                      <a:pt x="11805" y="2855"/>
                                    </a:lnTo>
                                    <a:lnTo>
                                      <a:pt x="11805" y="2875"/>
                                    </a:lnTo>
                                    <a:close/>
                                    <a:moveTo>
                                      <a:pt x="11665" y="2875"/>
                                    </a:moveTo>
                                    <a:lnTo>
                                      <a:pt x="11585" y="2875"/>
                                    </a:lnTo>
                                    <a:lnTo>
                                      <a:pt x="11585" y="2855"/>
                                    </a:lnTo>
                                    <a:lnTo>
                                      <a:pt x="11665" y="2855"/>
                                    </a:lnTo>
                                    <a:lnTo>
                                      <a:pt x="11665" y="2875"/>
                                    </a:lnTo>
                                    <a:close/>
                                    <a:moveTo>
                                      <a:pt x="11525" y="2875"/>
                                    </a:moveTo>
                                    <a:lnTo>
                                      <a:pt x="11445" y="2875"/>
                                    </a:lnTo>
                                    <a:lnTo>
                                      <a:pt x="11445" y="2855"/>
                                    </a:lnTo>
                                    <a:lnTo>
                                      <a:pt x="11525" y="2855"/>
                                    </a:lnTo>
                                    <a:lnTo>
                                      <a:pt x="11525" y="2875"/>
                                    </a:lnTo>
                                    <a:close/>
                                    <a:moveTo>
                                      <a:pt x="11385" y="2875"/>
                                    </a:moveTo>
                                    <a:lnTo>
                                      <a:pt x="11305" y="2875"/>
                                    </a:lnTo>
                                    <a:lnTo>
                                      <a:pt x="11305" y="2855"/>
                                    </a:lnTo>
                                    <a:lnTo>
                                      <a:pt x="11385" y="2855"/>
                                    </a:lnTo>
                                    <a:lnTo>
                                      <a:pt x="11385" y="2875"/>
                                    </a:lnTo>
                                    <a:close/>
                                    <a:moveTo>
                                      <a:pt x="11245" y="2875"/>
                                    </a:moveTo>
                                    <a:lnTo>
                                      <a:pt x="11165" y="2875"/>
                                    </a:lnTo>
                                    <a:lnTo>
                                      <a:pt x="11165" y="2855"/>
                                    </a:lnTo>
                                    <a:lnTo>
                                      <a:pt x="11245" y="2855"/>
                                    </a:lnTo>
                                    <a:lnTo>
                                      <a:pt x="11245" y="2875"/>
                                    </a:lnTo>
                                    <a:close/>
                                    <a:moveTo>
                                      <a:pt x="11105" y="2875"/>
                                    </a:moveTo>
                                    <a:lnTo>
                                      <a:pt x="11025" y="2875"/>
                                    </a:lnTo>
                                    <a:lnTo>
                                      <a:pt x="11025" y="2855"/>
                                    </a:lnTo>
                                    <a:lnTo>
                                      <a:pt x="11105" y="2855"/>
                                    </a:lnTo>
                                    <a:lnTo>
                                      <a:pt x="11105" y="2875"/>
                                    </a:lnTo>
                                    <a:close/>
                                    <a:moveTo>
                                      <a:pt x="10965" y="2875"/>
                                    </a:moveTo>
                                    <a:lnTo>
                                      <a:pt x="10885" y="2875"/>
                                    </a:lnTo>
                                    <a:lnTo>
                                      <a:pt x="10885" y="2855"/>
                                    </a:lnTo>
                                    <a:lnTo>
                                      <a:pt x="10965" y="2855"/>
                                    </a:lnTo>
                                    <a:lnTo>
                                      <a:pt x="10965" y="2875"/>
                                    </a:lnTo>
                                    <a:close/>
                                    <a:moveTo>
                                      <a:pt x="10825" y="2875"/>
                                    </a:moveTo>
                                    <a:lnTo>
                                      <a:pt x="10745" y="2875"/>
                                    </a:lnTo>
                                    <a:lnTo>
                                      <a:pt x="10745" y="2855"/>
                                    </a:lnTo>
                                    <a:lnTo>
                                      <a:pt x="10825" y="2855"/>
                                    </a:lnTo>
                                    <a:lnTo>
                                      <a:pt x="10825" y="2875"/>
                                    </a:lnTo>
                                    <a:close/>
                                    <a:moveTo>
                                      <a:pt x="10685" y="2875"/>
                                    </a:moveTo>
                                    <a:lnTo>
                                      <a:pt x="10605" y="2875"/>
                                    </a:lnTo>
                                    <a:lnTo>
                                      <a:pt x="10605" y="2855"/>
                                    </a:lnTo>
                                    <a:lnTo>
                                      <a:pt x="10685" y="2855"/>
                                    </a:lnTo>
                                    <a:lnTo>
                                      <a:pt x="10685" y="2875"/>
                                    </a:lnTo>
                                    <a:close/>
                                    <a:moveTo>
                                      <a:pt x="10545" y="2875"/>
                                    </a:moveTo>
                                    <a:lnTo>
                                      <a:pt x="10465" y="2875"/>
                                    </a:lnTo>
                                    <a:lnTo>
                                      <a:pt x="10465" y="2855"/>
                                    </a:lnTo>
                                    <a:lnTo>
                                      <a:pt x="10545" y="2855"/>
                                    </a:lnTo>
                                    <a:lnTo>
                                      <a:pt x="10545" y="2875"/>
                                    </a:lnTo>
                                    <a:close/>
                                    <a:moveTo>
                                      <a:pt x="10405" y="2875"/>
                                    </a:moveTo>
                                    <a:lnTo>
                                      <a:pt x="10325" y="2875"/>
                                    </a:lnTo>
                                    <a:lnTo>
                                      <a:pt x="10325" y="2855"/>
                                    </a:lnTo>
                                    <a:lnTo>
                                      <a:pt x="10405" y="2855"/>
                                    </a:lnTo>
                                    <a:lnTo>
                                      <a:pt x="10405" y="2875"/>
                                    </a:lnTo>
                                    <a:close/>
                                    <a:moveTo>
                                      <a:pt x="10265" y="2875"/>
                                    </a:moveTo>
                                    <a:lnTo>
                                      <a:pt x="10185" y="2875"/>
                                    </a:lnTo>
                                    <a:lnTo>
                                      <a:pt x="10185" y="2855"/>
                                    </a:lnTo>
                                    <a:lnTo>
                                      <a:pt x="10265" y="2855"/>
                                    </a:lnTo>
                                    <a:lnTo>
                                      <a:pt x="10265" y="2875"/>
                                    </a:lnTo>
                                    <a:close/>
                                    <a:moveTo>
                                      <a:pt x="10125" y="2875"/>
                                    </a:moveTo>
                                    <a:lnTo>
                                      <a:pt x="10045" y="2875"/>
                                    </a:lnTo>
                                    <a:lnTo>
                                      <a:pt x="10045" y="2855"/>
                                    </a:lnTo>
                                    <a:lnTo>
                                      <a:pt x="10125" y="2855"/>
                                    </a:lnTo>
                                    <a:lnTo>
                                      <a:pt x="10125" y="2875"/>
                                    </a:lnTo>
                                    <a:close/>
                                    <a:moveTo>
                                      <a:pt x="9985" y="2875"/>
                                    </a:moveTo>
                                    <a:lnTo>
                                      <a:pt x="9905" y="2875"/>
                                    </a:lnTo>
                                    <a:lnTo>
                                      <a:pt x="9905" y="2855"/>
                                    </a:lnTo>
                                    <a:lnTo>
                                      <a:pt x="9985" y="2855"/>
                                    </a:lnTo>
                                    <a:lnTo>
                                      <a:pt x="9985" y="2875"/>
                                    </a:lnTo>
                                    <a:close/>
                                    <a:moveTo>
                                      <a:pt x="9845" y="2875"/>
                                    </a:moveTo>
                                    <a:lnTo>
                                      <a:pt x="9765" y="2875"/>
                                    </a:lnTo>
                                    <a:lnTo>
                                      <a:pt x="9765" y="2855"/>
                                    </a:lnTo>
                                    <a:lnTo>
                                      <a:pt x="9845" y="2855"/>
                                    </a:lnTo>
                                    <a:lnTo>
                                      <a:pt x="9845" y="2875"/>
                                    </a:lnTo>
                                    <a:close/>
                                    <a:moveTo>
                                      <a:pt x="9705" y="2875"/>
                                    </a:moveTo>
                                    <a:lnTo>
                                      <a:pt x="9625" y="2875"/>
                                    </a:lnTo>
                                    <a:lnTo>
                                      <a:pt x="9625" y="2855"/>
                                    </a:lnTo>
                                    <a:lnTo>
                                      <a:pt x="9705" y="2855"/>
                                    </a:lnTo>
                                    <a:lnTo>
                                      <a:pt x="9705" y="2875"/>
                                    </a:lnTo>
                                    <a:close/>
                                    <a:moveTo>
                                      <a:pt x="9565" y="2875"/>
                                    </a:moveTo>
                                    <a:lnTo>
                                      <a:pt x="9485" y="2875"/>
                                    </a:lnTo>
                                    <a:lnTo>
                                      <a:pt x="9485" y="2855"/>
                                    </a:lnTo>
                                    <a:lnTo>
                                      <a:pt x="9565" y="2855"/>
                                    </a:lnTo>
                                    <a:lnTo>
                                      <a:pt x="9565" y="2875"/>
                                    </a:lnTo>
                                    <a:close/>
                                    <a:moveTo>
                                      <a:pt x="9425" y="2875"/>
                                    </a:moveTo>
                                    <a:lnTo>
                                      <a:pt x="9345" y="2875"/>
                                    </a:lnTo>
                                    <a:lnTo>
                                      <a:pt x="9345" y="2855"/>
                                    </a:lnTo>
                                    <a:lnTo>
                                      <a:pt x="9425" y="2855"/>
                                    </a:lnTo>
                                    <a:lnTo>
                                      <a:pt x="9425" y="2875"/>
                                    </a:lnTo>
                                    <a:close/>
                                    <a:moveTo>
                                      <a:pt x="9285" y="2875"/>
                                    </a:moveTo>
                                    <a:lnTo>
                                      <a:pt x="9205" y="2875"/>
                                    </a:lnTo>
                                    <a:lnTo>
                                      <a:pt x="9205" y="2855"/>
                                    </a:lnTo>
                                    <a:lnTo>
                                      <a:pt x="9285" y="2855"/>
                                    </a:lnTo>
                                    <a:lnTo>
                                      <a:pt x="9285" y="2875"/>
                                    </a:lnTo>
                                    <a:close/>
                                    <a:moveTo>
                                      <a:pt x="9145" y="2875"/>
                                    </a:moveTo>
                                    <a:lnTo>
                                      <a:pt x="9065" y="2875"/>
                                    </a:lnTo>
                                    <a:lnTo>
                                      <a:pt x="9065" y="2855"/>
                                    </a:lnTo>
                                    <a:lnTo>
                                      <a:pt x="9145" y="2855"/>
                                    </a:lnTo>
                                    <a:lnTo>
                                      <a:pt x="9145" y="2875"/>
                                    </a:lnTo>
                                    <a:close/>
                                    <a:moveTo>
                                      <a:pt x="9005" y="2875"/>
                                    </a:moveTo>
                                    <a:lnTo>
                                      <a:pt x="8925" y="2875"/>
                                    </a:lnTo>
                                    <a:lnTo>
                                      <a:pt x="8925" y="2855"/>
                                    </a:lnTo>
                                    <a:lnTo>
                                      <a:pt x="9005" y="2855"/>
                                    </a:lnTo>
                                    <a:lnTo>
                                      <a:pt x="9005" y="2875"/>
                                    </a:lnTo>
                                    <a:close/>
                                    <a:moveTo>
                                      <a:pt x="8865" y="2875"/>
                                    </a:moveTo>
                                    <a:lnTo>
                                      <a:pt x="8785" y="2875"/>
                                    </a:lnTo>
                                    <a:lnTo>
                                      <a:pt x="8785" y="2855"/>
                                    </a:lnTo>
                                    <a:lnTo>
                                      <a:pt x="8865" y="2855"/>
                                    </a:lnTo>
                                    <a:lnTo>
                                      <a:pt x="8865" y="2875"/>
                                    </a:lnTo>
                                    <a:close/>
                                    <a:moveTo>
                                      <a:pt x="8725" y="2875"/>
                                    </a:moveTo>
                                    <a:lnTo>
                                      <a:pt x="8645" y="2875"/>
                                    </a:lnTo>
                                    <a:lnTo>
                                      <a:pt x="8645" y="2855"/>
                                    </a:lnTo>
                                    <a:lnTo>
                                      <a:pt x="8725" y="2855"/>
                                    </a:lnTo>
                                    <a:lnTo>
                                      <a:pt x="8725" y="2875"/>
                                    </a:lnTo>
                                    <a:close/>
                                    <a:moveTo>
                                      <a:pt x="8585" y="2875"/>
                                    </a:moveTo>
                                    <a:lnTo>
                                      <a:pt x="8505" y="2875"/>
                                    </a:lnTo>
                                    <a:lnTo>
                                      <a:pt x="8505" y="2855"/>
                                    </a:lnTo>
                                    <a:lnTo>
                                      <a:pt x="8585" y="2855"/>
                                    </a:lnTo>
                                    <a:lnTo>
                                      <a:pt x="8585" y="2875"/>
                                    </a:lnTo>
                                    <a:close/>
                                    <a:moveTo>
                                      <a:pt x="8445" y="2875"/>
                                    </a:moveTo>
                                    <a:lnTo>
                                      <a:pt x="8365" y="2875"/>
                                    </a:lnTo>
                                    <a:lnTo>
                                      <a:pt x="8365" y="2855"/>
                                    </a:lnTo>
                                    <a:lnTo>
                                      <a:pt x="8445" y="2855"/>
                                    </a:lnTo>
                                    <a:lnTo>
                                      <a:pt x="8445" y="2875"/>
                                    </a:lnTo>
                                    <a:close/>
                                    <a:moveTo>
                                      <a:pt x="8305" y="2875"/>
                                    </a:moveTo>
                                    <a:lnTo>
                                      <a:pt x="8225" y="2875"/>
                                    </a:lnTo>
                                    <a:lnTo>
                                      <a:pt x="8225" y="2855"/>
                                    </a:lnTo>
                                    <a:lnTo>
                                      <a:pt x="8305" y="2855"/>
                                    </a:lnTo>
                                    <a:lnTo>
                                      <a:pt x="8305" y="2875"/>
                                    </a:lnTo>
                                    <a:close/>
                                    <a:moveTo>
                                      <a:pt x="8165" y="2875"/>
                                    </a:moveTo>
                                    <a:lnTo>
                                      <a:pt x="8085" y="2875"/>
                                    </a:lnTo>
                                    <a:lnTo>
                                      <a:pt x="8085" y="2855"/>
                                    </a:lnTo>
                                    <a:lnTo>
                                      <a:pt x="8165" y="2855"/>
                                    </a:lnTo>
                                    <a:lnTo>
                                      <a:pt x="8165" y="2875"/>
                                    </a:lnTo>
                                    <a:close/>
                                    <a:moveTo>
                                      <a:pt x="8025" y="2875"/>
                                    </a:moveTo>
                                    <a:lnTo>
                                      <a:pt x="7945" y="2875"/>
                                    </a:lnTo>
                                    <a:lnTo>
                                      <a:pt x="7945" y="2855"/>
                                    </a:lnTo>
                                    <a:lnTo>
                                      <a:pt x="8025" y="2855"/>
                                    </a:lnTo>
                                    <a:lnTo>
                                      <a:pt x="8025" y="2875"/>
                                    </a:lnTo>
                                    <a:close/>
                                    <a:moveTo>
                                      <a:pt x="7885" y="2875"/>
                                    </a:moveTo>
                                    <a:lnTo>
                                      <a:pt x="7805" y="2875"/>
                                    </a:lnTo>
                                    <a:lnTo>
                                      <a:pt x="7805" y="2855"/>
                                    </a:lnTo>
                                    <a:lnTo>
                                      <a:pt x="7885" y="2855"/>
                                    </a:lnTo>
                                    <a:lnTo>
                                      <a:pt x="7885" y="2875"/>
                                    </a:lnTo>
                                    <a:close/>
                                    <a:moveTo>
                                      <a:pt x="7745" y="2875"/>
                                    </a:moveTo>
                                    <a:lnTo>
                                      <a:pt x="7665" y="2875"/>
                                    </a:lnTo>
                                    <a:lnTo>
                                      <a:pt x="7665" y="2855"/>
                                    </a:lnTo>
                                    <a:lnTo>
                                      <a:pt x="7745" y="2855"/>
                                    </a:lnTo>
                                    <a:lnTo>
                                      <a:pt x="7745" y="2875"/>
                                    </a:lnTo>
                                    <a:close/>
                                    <a:moveTo>
                                      <a:pt x="7605" y="2875"/>
                                    </a:moveTo>
                                    <a:lnTo>
                                      <a:pt x="7525" y="2875"/>
                                    </a:lnTo>
                                    <a:lnTo>
                                      <a:pt x="7525" y="2855"/>
                                    </a:lnTo>
                                    <a:lnTo>
                                      <a:pt x="7605" y="2855"/>
                                    </a:lnTo>
                                    <a:lnTo>
                                      <a:pt x="7605" y="2875"/>
                                    </a:lnTo>
                                    <a:close/>
                                    <a:moveTo>
                                      <a:pt x="7465" y="2875"/>
                                    </a:moveTo>
                                    <a:lnTo>
                                      <a:pt x="7385" y="2875"/>
                                    </a:lnTo>
                                    <a:lnTo>
                                      <a:pt x="7385" y="2855"/>
                                    </a:lnTo>
                                    <a:lnTo>
                                      <a:pt x="7465" y="2855"/>
                                    </a:lnTo>
                                    <a:lnTo>
                                      <a:pt x="7465" y="2875"/>
                                    </a:lnTo>
                                    <a:close/>
                                    <a:moveTo>
                                      <a:pt x="7325" y="2875"/>
                                    </a:moveTo>
                                    <a:lnTo>
                                      <a:pt x="7245" y="2875"/>
                                    </a:lnTo>
                                    <a:lnTo>
                                      <a:pt x="7245" y="2855"/>
                                    </a:lnTo>
                                    <a:lnTo>
                                      <a:pt x="7325" y="2855"/>
                                    </a:lnTo>
                                    <a:lnTo>
                                      <a:pt x="7325" y="2875"/>
                                    </a:lnTo>
                                    <a:close/>
                                    <a:moveTo>
                                      <a:pt x="7185" y="2875"/>
                                    </a:moveTo>
                                    <a:lnTo>
                                      <a:pt x="7105" y="2875"/>
                                    </a:lnTo>
                                    <a:lnTo>
                                      <a:pt x="7105" y="2855"/>
                                    </a:lnTo>
                                    <a:lnTo>
                                      <a:pt x="7185" y="2855"/>
                                    </a:lnTo>
                                    <a:lnTo>
                                      <a:pt x="7185" y="2875"/>
                                    </a:lnTo>
                                    <a:close/>
                                    <a:moveTo>
                                      <a:pt x="7045" y="2875"/>
                                    </a:moveTo>
                                    <a:lnTo>
                                      <a:pt x="6965" y="2875"/>
                                    </a:lnTo>
                                    <a:lnTo>
                                      <a:pt x="6965" y="2855"/>
                                    </a:lnTo>
                                    <a:lnTo>
                                      <a:pt x="7045" y="2855"/>
                                    </a:lnTo>
                                    <a:lnTo>
                                      <a:pt x="7045" y="2875"/>
                                    </a:lnTo>
                                    <a:close/>
                                    <a:moveTo>
                                      <a:pt x="6905" y="2875"/>
                                    </a:moveTo>
                                    <a:lnTo>
                                      <a:pt x="6825" y="2875"/>
                                    </a:lnTo>
                                    <a:lnTo>
                                      <a:pt x="6825" y="2855"/>
                                    </a:lnTo>
                                    <a:lnTo>
                                      <a:pt x="6905" y="2855"/>
                                    </a:lnTo>
                                    <a:lnTo>
                                      <a:pt x="6905" y="2875"/>
                                    </a:lnTo>
                                    <a:close/>
                                    <a:moveTo>
                                      <a:pt x="6765" y="2875"/>
                                    </a:moveTo>
                                    <a:lnTo>
                                      <a:pt x="6685" y="2875"/>
                                    </a:lnTo>
                                    <a:lnTo>
                                      <a:pt x="6685" y="2855"/>
                                    </a:lnTo>
                                    <a:lnTo>
                                      <a:pt x="6765" y="2855"/>
                                    </a:lnTo>
                                    <a:lnTo>
                                      <a:pt x="6765" y="2875"/>
                                    </a:lnTo>
                                    <a:close/>
                                    <a:moveTo>
                                      <a:pt x="6625" y="2875"/>
                                    </a:moveTo>
                                    <a:lnTo>
                                      <a:pt x="6545" y="2875"/>
                                    </a:lnTo>
                                    <a:lnTo>
                                      <a:pt x="6545" y="2855"/>
                                    </a:lnTo>
                                    <a:lnTo>
                                      <a:pt x="6625" y="2855"/>
                                    </a:lnTo>
                                    <a:lnTo>
                                      <a:pt x="6625" y="2875"/>
                                    </a:lnTo>
                                    <a:close/>
                                    <a:moveTo>
                                      <a:pt x="6485" y="2875"/>
                                    </a:moveTo>
                                    <a:lnTo>
                                      <a:pt x="6405" y="2875"/>
                                    </a:lnTo>
                                    <a:lnTo>
                                      <a:pt x="6405" y="2855"/>
                                    </a:lnTo>
                                    <a:lnTo>
                                      <a:pt x="6485" y="2855"/>
                                    </a:lnTo>
                                    <a:lnTo>
                                      <a:pt x="6485" y="2875"/>
                                    </a:lnTo>
                                    <a:close/>
                                    <a:moveTo>
                                      <a:pt x="6345" y="2875"/>
                                    </a:moveTo>
                                    <a:lnTo>
                                      <a:pt x="6265" y="2875"/>
                                    </a:lnTo>
                                    <a:lnTo>
                                      <a:pt x="6265" y="2855"/>
                                    </a:lnTo>
                                    <a:lnTo>
                                      <a:pt x="6345" y="2855"/>
                                    </a:lnTo>
                                    <a:lnTo>
                                      <a:pt x="6345" y="2875"/>
                                    </a:lnTo>
                                    <a:close/>
                                    <a:moveTo>
                                      <a:pt x="6205" y="2875"/>
                                    </a:moveTo>
                                    <a:lnTo>
                                      <a:pt x="6125" y="2875"/>
                                    </a:lnTo>
                                    <a:lnTo>
                                      <a:pt x="6125" y="2855"/>
                                    </a:lnTo>
                                    <a:lnTo>
                                      <a:pt x="6205" y="2855"/>
                                    </a:lnTo>
                                    <a:lnTo>
                                      <a:pt x="6205" y="2875"/>
                                    </a:lnTo>
                                    <a:close/>
                                    <a:moveTo>
                                      <a:pt x="6065" y="2875"/>
                                    </a:moveTo>
                                    <a:lnTo>
                                      <a:pt x="5985" y="2875"/>
                                    </a:lnTo>
                                    <a:lnTo>
                                      <a:pt x="5985" y="2855"/>
                                    </a:lnTo>
                                    <a:lnTo>
                                      <a:pt x="6065" y="2855"/>
                                    </a:lnTo>
                                    <a:lnTo>
                                      <a:pt x="6065" y="2875"/>
                                    </a:lnTo>
                                    <a:close/>
                                    <a:moveTo>
                                      <a:pt x="5925" y="2875"/>
                                    </a:moveTo>
                                    <a:lnTo>
                                      <a:pt x="5845" y="2875"/>
                                    </a:lnTo>
                                    <a:lnTo>
                                      <a:pt x="5845" y="2855"/>
                                    </a:lnTo>
                                    <a:lnTo>
                                      <a:pt x="5925" y="2855"/>
                                    </a:lnTo>
                                    <a:lnTo>
                                      <a:pt x="5925" y="2875"/>
                                    </a:lnTo>
                                    <a:close/>
                                    <a:moveTo>
                                      <a:pt x="5785" y="2875"/>
                                    </a:moveTo>
                                    <a:lnTo>
                                      <a:pt x="5705" y="2875"/>
                                    </a:lnTo>
                                    <a:lnTo>
                                      <a:pt x="5705" y="2855"/>
                                    </a:lnTo>
                                    <a:lnTo>
                                      <a:pt x="5785" y="2855"/>
                                    </a:lnTo>
                                    <a:lnTo>
                                      <a:pt x="5785" y="2875"/>
                                    </a:lnTo>
                                    <a:close/>
                                    <a:moveTo>
                                      <a:pt x="5645" y="2875"/>
                                    </a:moveTo>
                                    <a:lnTo>
                                      <a:pt x="5565" y="2875"/>
                                    </a:lnTo>
                                    <a:lnTo>
                                      <a:pt x="5565" y="2855"/>
                                    </a:lnTo>
                                    <a:lnTo>
                                      <a:pt x="5645" y="2855"/>
                                    </a:lnTo>
                                    <a:lnTo>
                                      <a:pt x="5645" y="2875"/>
                                    </a:lnTo>
                                    <a:close/>
                                    <a:moveTo>
                                      <a:pt x="5505" y="2875"/>
                                    </a:moveTo>
                                    <a:lnTo>
                                      <a:pt x="5425" y="2875"/>
                                    </a:lnTo>
                                    <a:lnTo>
                                      <a:pt x="5425" y="2855"/>
                                    </a:lnTo>
                                    <a:lnTo>
                                      <a:pt x="5505" y="2855"/>
                                    </a:lnTo>
                                    <a:lnTo>
                                      <a:pt x="5505" y="2875"/>
                                    </a:lnTo>
                                    <a:close/>
                                    <a:moveTo>
                                      <a:pt x="5365" y="2875"/>
                                    </a:moveTo>
                                    <a:lnTo>
                                      <a:pt x="5285" y="2875"/>
                                    </a:lnTo>
                                    <a:lnTo>
                                      <a:pt x="5285" y="2855"/>
                                    </a:lnTo>
                                    <a:lnTo>
                                      <a:pt x="5365" y="2855"/>
                                    </a:lnTo>
                                    <a:lnTo>
                                      <a:pt x="5365" y="2875"/>
                                    </a:lnTo>
                                    <a:close/>
                                    <a:moveTo>
                                      <a:pt x="5225" y="2875"/>
                                    </a:moveTo>
                                    <a:lnTo>
                                      <a:pt x="5145" y="2875"/>
                                    </a:lnTo>
                                    <a:lnTo>
                                      <a:pt x="5145" y="2855"/>
                                    </a:lnTo>
                                    <a:lnTo>
                                      <a:pt x="5225" y="2855"/>
                                    </a:lnTo>
                                    <a:lnTo>
                                      <a:pt x="5225" y="2875"/>
                                    </a:lnTo>
                                    <a:close/>
                                    <a:moveTo>
                                      <a:pt x="5085" y="2875"/>
                                    </a:moveTo>
                                    <a:lnTo>
                                      <a:pt x="5005" y="2875"/>
                                    </a:lnTo>
                                    <a:lnTo>
                                      <a:pt x="5005" y="2855"/>
                                    </a:lnTo>
                                    <a:lnTo>
                                      <a:pt x="5085" y="2855"/>
                                    </a:lnTo>
                                    <a:lnTo>
                                      <a:pt x="5085" y="2875"/>
                                    </a:lnTo>
                                    <a:close/>
                                    <a:moveTo>
                                      <a:pt x="4945" y="2875"/>
                                    </a:moveTo>
                                    <a:lnTo>
                                      <a:pt x="4865" y="2875"/>
                                    </a:lnTo>
                                    <a:lnTo>
                                      <a:pt x="4865" y="2855"/>
                                    </a:lnTo>
                                    <a:lnTo>
                                      <a:pt x="4945" y="2855"/>
                                    </a:lnTo>
                                    <a:lnTo>
                                      <a:pt x="4945" y="2875"/>
                                    </a:lnTo>
                                    <a:close/>
                                    <a:moveTo>
                                      <a:pt x="4805" y="2875"/>
                                    </a:moveTo>
                                    <a:lnTo>
                                      <a:pt x="4725" y="2875"/>
                                    </a:lnTo>
                                    <a:lnTo>
                                      <a:pt x="4725" y="2855"/>
                                    </a:lnTo>
                                    <a:lnTo>
                                      <a:pt x="4805" y="2855"/>
                                    </a:lnTo>
                                    <a:lnTo>
                                      <a:pt x="4805" y="2875"/>
                                    </a:lnTo>
                                    <a:close/>
                                    <a:moveTo>
                                      <a:pt x="4665" y="2875"/>
                                    </a:moveTo>
                                    <a:lnTo>
                                      <a:pt x="4585" y="2875"/>
                                    </a:lnTo>
                                    <a:lnTo>
                                      <a:pt x="4585" y="2855"/>
                                    </a:lnTo>
                                    <a:lnTo>
                                      <a:pt x="4665" y="2855"/>
                                    </a:lnTo>
                                    <a:lnTo>
                                      <a:pt x="4665" y="2875"/>
                                    </a:lnTo>
                                    <a:close/>
                                    <a:moveTo>
                                      <a:pt x="4525" y="2875"/>
                                    </a:moveTo>
                                    <a:lnTo>
                                      <a:pt x="4445" y="2875"/>
                                    </a:lnTo>
                                    <a:lnTo>
                                      <a:pt x="4445" y="2855"/>
                                    </a:lnTo>
                                    <a:lnTo>
                                      <a:pt x="4525" y="2855"/>
                                    </a:lnTo>
                                    <a:lnTo>
                                      <a:pt x="4525" y="2875"/>
                                    </a:lnTo>
                                    <a:close/>
                                    <a:moveTo>
                                      <a:pt x="4385" y="2875"/>
                                    </a:moveTo>
                                    <a:lnTo>
                                      <a:pt x="4305" y="2875"/>
                                    </a:lnTo>
                                    <a:lnTo>
                                      <a:pt x="4305" y="2855"/>
                                    </a:lnTo>
                                    <a:lnTo>
                                      <a:pt x="4385" y="2855"/>
                                    </a:lnTo>
                                    <a:lnTo>
                                      <a:pt x="4385" y="2875"/>
                                    </a:lnTo>
                                    <a:close/>
                                    <a:moveTo>
                                      <a:pt x="4245" y="2875"/>
                                    </a:moveTo>
                                    <a:lnTo>
                                      <a:pt x="4165" y="2875"/>
                                    </a:lnTo>
                                    <a:lnTo>
                                      <a:pt x="4165" y="2855"/>
                                    </a:lnTo>
                                    <a:lnTo>
                                      <a:pt x="4245" y="2855"/>
                                    </a:lnTo>
                                    <a:lnTo>
                                      <a:pt x="4245" y="2875"/>
                                    </a:lnTo>
                                    <a:close/>
                                    <a:moveTo>
                                      <a:pt x="4105" y="2875"/>
                                    </a:moveTo>
                                    <a:lnTo>
                                      <a:pt x="4025" y="2875"/>
                                    </a:lnTo>
                                    <a:lnTo>
                                      <a:pt x="4025" y="2855"/>
                                    </a:lnTo>
                                    <a:lnTo>
                                      <a:pt x="4105" y="2855"/>
                                    </a:lnTo>
                                    <a:lnTo>
                                      <a:pt x="4105" y="2875"/>
                                    </a:lnTo>
                                    <a:close/>
                                    <a:moveTo>
                                      <a:pt x="3965" y="2875"/>
                                    </a:moveTo>
                                    <a:lnTo>
                                      <a:pt x="3885" y="2875"/>
                                    </a:lnTo>
                                    <a:lnTo>
                                      <a:pt x="3885" y="2855"/>
                                    </a:lnTo>
                                    <a:lnTo>
                                      <a:pt x="3965" y="2855"/>
                                    </a:lnTo>
                                    <a:lnTo>
                                      <a:pt x="3965" y="2875"/>
                                    </a:lnTo>
                                    <a:close/>
                                    <a:moveTo>
                                      <a:pt x="3825" y="2875"/>
                                    </a:moveTo>
                                    <a:lnTo>
                                      <a:pt x="3745" y="2875"/>
                                    </a:lnTo>
                                    <a:lnTo>
                                      <a:pt x="3745" y="2855"/>
                                    </a:lnTo>
                                    <a:lnTo>
                                      <a:pt x="3825" y="2855"/>
                                    </a:lnTo>
                                    <a:lnTo>
                                      <a:pt x="3825" y="2875"/>
                                    </a:lnTo>
                                    <a:close/>
                                    <a:moveTo>
                                      <a:pt x="3685" y="2875"/>
                                    </a:moveTo>
                                    <a:lnTo>
                                      <a:pt x="3605" y="2875"/>
                                    </a:lnTo>
                                    <a:lnTo>
                                      <a:pt x="3605" y="2855"/>
                                    </a:lnTo>
                                    <a:lnTo>
                                      <a:pt x="3685" y="2855"/>
                                    </a:lnTo>
                                    <a:lnTo>
                                      <a:pt x="3685" y="2875"/>
                                    </a:lnTo>
                                    <a:close/>
                                    <a:moveTo>
                                      <a:pt x="3545" y="2875"/>
                                    </a:moveTo>
                                    <a:lnTo>
                                      <a:pt x="3465" y="2875"/>
                                    </a:lnTo>
                                    <a:lnTo>
                                      <a:pt x="3465" y="2855"/>
                                    </a:lnTo>
                                    <a:lnTo>
                                      <a:pt x="3545" y="2855"/>
                                    </a:lnTo>
                                    <a:lnTo>
                                      <a:pt x="3545" y="2875"/>
                                    </a:lnTo>
                                    <a:close/>
                                    <a:moveTo>
                                      <a:pt x="3405" y="2875"/>
                                    </a:moveTo>
                                    <a:lnTo>
                                      <a:pt x="3325" y="2875"/>
                                    </a:lnTo>
                                    <a:lnTo>
                                      <a:pt x="3325" y="2855"/>
                                    </a:lnTo>
                                    <a:lnTo>
                                      <a:pt x="3405" y="2855"/>
                                    </a:lnTo>
                                    <a:lnTo>
                                      <a:pt x="3405" y="2875"/>
                                    </a:lnTo>
                                    <a:close/>
                                    <a:moveTo>
                                      <a:pt x="3265" y="2875"/>
                                    </a:moveTo>
                                    <a:lnTo>
                                      <a:pt x="3185" y="2875"/>
                                    </a:lnTo>
                                    <a:lnTo>
                                      <a:pt x="3185" y="2855"/>
                                    </a:lnTo>
                                    <a:lnTo>
                                      <a:pt x="3265" y="2855"/>
                                    </a:lnTo>
                                    <a:lnTo>
                                      <a:pt x="3265" y="2875"/>
                                    </a:lnTo>
                                    <a:close/>
                                    <a:moveTo>
                                      <a:pt x="3125" y="2875"/>
                                    </a:moveTo>
                                    <a:lnTo>
                                      <a:pt x="3045" y="2875"/>
                                    </a:lnTo>
                                    <a:lnTo>
                                      <a:pt x="3045" y="2855"/>
                                    </a:lnTo>
                                    <a:lnTo>
                                      <a:pt x="3125" y="2855"/>
                                    </a:lnTo>
                                    <a:lnTo>
                                      <a:pt x="3125" y="2875"/>
                                    </a:lnTo>
                                    <a:close/>
                                    <a:moveTo>
                                      <a:pt x="2985" y="2875"/>
                                    </a:moveTo>
                                    <a:lnTo>
                                      <a:pt x="2905" y="2875"/>
                                    </a:lnTo>
                                    <a:lnTo>
                                      <a:pt x="2905" y="2855"/>
                                    </a:lnTo>
                                    <a:lnTo>
                                      <a:pt x="2985" y="2855"/>
                                    </a:lnTo>
                                    <a:lnTo>
                                      <a:pt x="2985" y="2875"/>
                                    </a:lnTo>
                                    <a:close/>
                                    <a:moveTo>
                                      <a:pt x="2845" y="2875"/>
                                    </a:moveTo>
                                    <a:lnTo>
                                      <a:pt x="2765" y="2875"/>
                                    </a:lnTo>
                                    <a:lnTo>
                                      <a:pt x="2765" y="2855"/>
                                    </a:lnTo>
                                    <a:lnTo>
                                      <a:pt x="2845" y="2855"/>
                                    </a:lnTo>
                                    <a:lnTo>
                                      <a:pt x="2845" y="2875"/>
                                    </a:lnTo>
                                    <a:close/>
                                    <a:moveTo>
                                      <a:pt x="2705" y="2875"/>
                                    </a:moveTo>
                                    <a:lnTo>
                                      <a:pt x="2625" y="2875"/>
                                    </a:lnTo>
                                    <a:lnTo>
                                      <a:pt x="2625" y="2855"/>
                                    </a:lnTo>
                                    <a:lnTo>
                                      <a:pt x="2705" y="2855"/>
                                    </a:lnTo>
                                    <a:lnTo>
                                      <a:pt x="2705" y="2875"/>
                                    </a:lnTo>
                                    <a:close/>
                                    <a:moveTo>
                                      <a:pt x="2565" y="2875"/>
                                    </a:moveTo>
                                    <a:lnTo>
                                      <a:pt x="2485" y="2875"/>
                                    </a:lnTo>
                                    <a:lnTo>
                                      <a:pt x="2485" y="2855"/>
                                    </a:lnTo>
                                    <a:lnTo>
                                      <a:pt x="2565" y="2855"/>
                                    </a:lnTo>
                                    <a:lnTo>
                                      <a:pt x="2565" y="2875"/>
                                    </a:lnTo>
                                    <a:close/>
                                    <a:moveTo>
                                      <a:pt x="2425" y="2875"/>
                                    </a:moveTo>
                                    <a:lnTo>
                                      <a:pt x="2345" y="2875"/>
                                    </a:lnTo>
                                    <a:lnTo>
                                      <a:pt x="2345" y="2855"/>
                                    </a:lnTo>
                                    <a:lnTo>
                                      <a:pt x="2425" y="2855"/>
                                    </a:lnTo>
                                    <a:lnTo>
                                      <a:pt x="2425" y="2875"/>
                                    </a:lnTo>
                                    <a:close/>
                                    <a:moveTo>
                                      <a:pt x="2285" y="2875"/>
                                    </a:moveTo>
                                    <a:lnTo>
                                      <a:pt x="2205" y="2875"/>
                                    </a:lnTo>
                                    <a:lnTo>
                                      <a:pt x="2205" y="2855"/>
                                    </a:lnTo>
                                    <a:lnTo>
                                      <a:pt x="2285" y="2855"/>
                                    </a:lnTo>
                                    <a:lnTo>
                                      <a:pt x="2285" y="2875"/>
                                    </a:lnTo>
                                    <a:close/>
                                    <a:moveTo>
                                      <a:pt x="2145" y="2875"/>
                                    </a:moveTo>
                                    <a:lnTo>
                                      <a:pt x="2065" y="2875"/>
                                    </a:lnTo>
                                    <a:lnTo>
                                      <a:pt x="2065" y="2855"/>
                                    </a:lnTo>
                                    <a:lnTo>
                                      <a:pt x="2145" y="2855"/>
                                    </a:lnTo>
                                    <a:lnTo>
                                      <a:pt x="2145" y="2875"/>
                                    </a:lnTo>
                                    <a:close/>
                                    <a:moveTo>
                                      <a:pt x="2005" y="2875"/>
                                    </a:moveTo>
                                    <a:lnTo>
                                      <a:pt x="1925" y="2875"/>
                                    </a:lnTo>
                                    <a:lnTo>
                                      <a:pt x="1925" y="2855"/>
                                    </a:lnTo>
                                    <a:lnTo>
                                      <a:pt x="2005" y="2855"/>
                                    </a:lnTo>
                                    <a:lnTo>
                                      <a:pt x="2005" y="2875"/>
                                    </a:lnTo>
                                    <a:close/>
                                    <a:moveTo>
                                      <a:pt x="1865" y="2875"/>
                                    </a:moveTo>
                                    <a:lnTo>
                                      <a:pt x="1785" y="2875"/>
                                    </a:lnTo>
                                    <a:lnTo>
                                      <a:pt x="1785" y="2855"/>
                                    </a:lnTo>
                                    <a:lnTo>
                                      <a:pt x="1865" y="2855"/>
                                    </a:lnTo>
                                    <a:lnTo>
                                      <a:pt x="1865" y="2875"/>
                                    </a:lnTo>
                                    <a:close/>
                                    <a:moveTo>
                                      <a:pt x="1725" y="2875"/>
                                    </a:moveTo>
                                    <a:lnTo>
                                      <a:pt x="1645" y="2875"/>
                                    </a:lnTo>
                                    <a:lnTo>
                                      <a:pt x="1645" y="2855"/>
                                    </a:lnTo>
                                    <a:lnTo>
                                      <a:pt x="1725" y="2855"/>
                                    </a:lnTo>
                                    <a:lnTo>
                                      <a:pt x="1725" y="2875"/>
                                    </a:lnTo>
                                    <a:close/>
                                    <a:moveTo>
                                      <a:pt x="1585" y="2875"/>
                                    </a:moveTo>
                                    <a:lnTo>
                                      <a:pt x="1505" y="2875"/>
                                    </a:lnTo>
                                    <a:lnTo>
                                      <a:pt x="1505" y="2855"/>
                                    </a:lnTo>
                                    <a:lnTo>
                                      <a:pt x="1585" y="2855"/>
                                    </a:lnTo>
                                    <a:lnTo>
                                      <a:pt x="1585" y="2875"/>
                                    </a:lnTo>
                                    <a:close/>
                                    <a:moveTo>
                                      <a:pt x="1445" y="2875"/>
                                    </a:moveTo>
                                    <a:lnTo>
                                      <a:pt x="1365" y="2875"/>
                                    </a:lnTo>
                                    <a:lnTo>
                                      <a:pt x="1365" y="2855"/>
                                    </a:lnTo>
                                    <a:lnTo>
                                      <a:pt x="1445" y="2855"/>
                                    </a:lnTo>
                                    <a:lnTo>
                                      <a:pt x="1445" y="2875"/>
                                    </a:lnTo>
                                    <a:close/>
                                    <a:moveTo>
                                      <a:pt x="1305" y="2875"/>
                                    </a:moveTo>
                                    <a:lnTo>
                                      <a:pt x="1225" y="2875"/>
                                    </a:lnTo>
                                    <a:lnTo>
                                      <a:pt x="1225" y="2855"/>
                                    </a:lnTo>
                                    <a:lnTo>
                                      <a:pt x="1305" y="2855"/>
                                    </a:lnTo>
                                    <a:lnTo>
                                      <a:pt x="1305" y="2875"/>
                                    </a:lnTo>
                                    <a:close/>
                                    <a:moveTo>
                                      <a:pt x="1165" y="2875"/>
                                    </a:moveTo>
                                    <a:lnTo>
                                      <a:pt x="1085" y="2875"/>
                                    </a:lnTo>
                                    <a:lnTo>
                                      <a:pt x="1085" y="2855"/>
                                    </a:lnTo>
                                    <a:lnTo>
                                      <a:pt x="1165" y="2855"/>
                                    </a:lnTo>
                                    <a:lnTo>
                                      <a:pt x="1165" y="2875"/>
                                    </a:lnTo>
                                    <a:close/>
                                    <a:moveTo>
                                      <a:pt x="1025" y="2875"/>
                                    </a:moveTo>
                                    <a:lnTo>
                                      <a:pt x="945" y="2875"/>
                                    </a:lnTo>
                                    <a:lnTo>
                                      <a:pt x="945" y="2855"/>
                                    </a:lnTo>
                                    <a:lnTo>
                                      <a:pt x="1025" y="2855"/>
                                    </a:lnTo>
                                    <a:lnTo>
                                      <a:pt x="1025" y="2875"/>
                                    </a:lnTo>
                                    <a:close/>
                                    <a:moveTo>
                                      <a:pt x="885" y="2875"/>
                                    </a:moveTo>
                                    <a:lnTo>
                                      <a:pt x="805" y="2875"/>
                                    </a:lnTo>
                                    <a:lnTo>
                                      <a:pt x="805" y="2855"/>
                                    </a:lnTo>
                                    <a:lnTo>
                                      <a:pt x="885" y="2855"/>
                                    </a:lnTo>
                                    <a:lnTo>
                                      <a:pt x="885" y="2875"/>
                                    </a:lnTo>
                                    <a:close/>
                                    <a:moveTo>
                                      <a:pt x="745" y="2875"/>
                                    </a:moveTo>
                                    <a:lnTo>
                                      <a:pt x="665" y="2875"/>
                                    </a:lnTo>
                                    <a:lnTo>
                                      <a:pt x="665" y="2855"/>
                                    </a:lnTo>
                                    <a:lnTo>
                                      <a:pt x="745" y="2855"/>
                                    </a:lnTo>
                                    <a:lnTo>
                                      <a:pt x="745" y="2875"/>
                                    </a:lnTo>
                                    <a:close/>
                                    <a:moveTo>
                                      <a:pt x="605" y="2875"/>
                                    </a:moveTo>
                                    <a:lnTo>
                                      <a:pt x="525" y="2875"/>
                                    </a:lnTo>
                                    <a:lnTo>
                                      <a:pt x="525" y="2855"/>
                                    </a:lnTo>
                                    <a:lnTo>
                                      <a:pt x="605" y="2855"/>
                                    </a:lnTo>
                                    <a:lnTo>
                                      <a:pt x="605" y="2875"/>
                                    </a:lnTo>
                                    <a:close/>
                                    <a:moveTo>
                                      <a:pt x="465" y="2875"/>
                                    </a:moveTo>
                                    <a:lnTo>
                                      <a:pt x="385" y="2875"/>
                                    </a:lnTo>
                                    <a:lnTo>
                                      <a:pt x="385" y="2855"/>
                                    </a:lnTo>
                                    <a:lnTo>
                                      <a:pt x="465" y="2855"/>
                                    </a:lnTo>
                                    <a:lnTo>
                                      <a:pt x="465" y="2875"/>
                                    </a:lnTo>
                                    <a:close/>
                                    <a:moveTo>
                                      <a:pt x="325" y="2875"/>
                                    </a:moveTo>
                                    <a:lnTo>
                                      <a:pt x="245" y="2875"/>
                                    </a:lnTo>
                                    <a:lnTo>
                                      <a:pt x="245" y="2855"/>
                                    </a:lnTo>
                                    <a:lnTo>
                                      <a:pt x="325" y="2855"/>
                                    </a:lnTo>
                                    <a:lnTo>
                                      <a:pt x="325" y="2875"/>
                                    </a:lnTo>
                                    <a:close/>
                                    <a:moveTo>
                                      <a:pt x="185" y="2875"/>
                                    </a:moveTo>
                                    <a:lnTo>
                                      <a:pt x="105" y="2875"/>
                                    </a:lnTo>
                                    <a:lnTo>
                                      <a:pt x="105" y="2855"/>
                                    </a:lnTo>
                                    <a:lnTo>
                                      <a:pt x="185" y="2855"/>
                                    </a:lnTo>
                                    <a:lnTo>
                                      <a:pt x="185" y="2875"/>
                                    </a:lnTo>
                                    <a:close/>
                                    <a:moveTo>
                                      <a:pt x="45" y="2875"/>
                                    </a:moveTo>
                                    <a:lnTo>
                                      <a:pt x="10" y="2875"/>
                                    </a:lnTo>
                                    <a:lnTo>
                                      <a:pt x="20" y="2865"/>
                                    </a:lnTo>
                                    <a:lnTo>
                                      <a:pt x="20" y="2910"/>
                                    </a:lnTo>
                                    <a:lnTo>
                                      <a:pt x="0" y="2910"/>
                                    </a:lnTo>
                                    <a:lnTo>
                                      <a:pt x="0" y="2865"/>
                                    </a:lnTo>
                                    <a:cubicBezTo>
                                      <a:pt x="0" y="2859"/>
                                      <a:pt x="5" y="2855"/>
                                      <a:pt x="10" y="2855"/>
                                    </a:cubicBezTo>
                                    <a:lnTo>
                                      <a:pt x="45" y="2855"/>
                                    </a:lnTo>
                                    <a:lnTo>
                                      <a:pt x="45" y="2875"/>
                                    </a:lnTo>
                                    <a:close/>
                                    <a:moveTo>
                                      <a:pt x="20" y="2970"/>
                                    </a:moveTo>
                                    <a:lnTo>
                                      <a:pt x="20" y="3050"/>
                                    </a:lnTo>
                                    <a:lnTo>
                                      <a:pt x="0" y="3050"/>
                                    </a:lnTo>
                                    <a:lnTo>
                                      <a:pt x="0" y="2970"/>
                                    </a:lnTo>
                                    <a:lnTo>
                                      <a:pt x="20" y="2970"/>
                                    </a:lnTo>
                                    <a:close/>
                                    <a:moveTo>
                                      <a:pt x="20" y="3110"/>
                                    </a:moveTo>
                                    <a:lnTo>
                                      <a:pt x="20" y="3190"/>
                                    </a:lnTo>
                                    <a:lnTo>
                                      <a:pt x="0" y="3190"/>
                                    </a:lnTo>
                                    <a:lnTo>
                                      <a:pt x="0" y="3110"/>
                                    </a:lnTo>
                                    <a:lnTo>
                                      <a:pt x="20" y="3110"/>
                                    </a:lnTo>
                                    <a:close/>
                                    <a:moveTo>
                                      <a:pt x="20" y="3250"/>
                                    </a:moveTo>
                                    <a:lnTo>
                                      <a:pt x="20" y="3330"/>
                                    </a:lnTo>
                                    <a:lnTo>
                                      <a:pt x="0" y="3330"/>
                                    </a:lnTo>
                                    <a:lnTo>
                                      <a:pt x="0" y="3250"/>
                                    </a:lnTo>
                                    <a:lnTo>
                                      <a:pt x="20" y="3250"/>
                                    </a:lnTo>
                                    <a:close/>
                                    <a:moveTo>
                                      <a:pt x="20" y="3390"/>
                                    </a:moveTo>
                                    <a:lnTo>
                                      <a:pt x="20" y="3436"/>
                                    </a:lnTo>
                                    <a:lnTo>
                                      <a:pt x="10" y="3426"/>
                                    </a:lnTo>
                                    <a:lnTo>
                                      <a:pt x="44" y="3426"/>
                                    </a:lnTo>
                                    <a:lnTo>
                                      <a:pt x="44" y="3446"/>
                                    </a:lnTo>
                                    <a:lnTo>
                                      <a:pt x="10" y="3446"/>
                                    </a:lnTo>
                                    <a:cubicBezTo>
                                      <a:pt x="5" y="3446"/>
                                      <a:pt x="0" y="3441"/>
                                      <a:pt x="0" y="3436"/>
                                    </a:cubicBezTo>
                                    <a:lnTo>
                                      <a:pt x="0" y="3390"/>
                                    </a:lnTo>
                                    <a:lnTo>
                                      <a:pt x="20" y="3390"/>
                                    </a:lnTo>
                                    <a:close/>
                                    <a:moveTo>
                                      <a:pt x="104" y="3426"/>
                                    </a:moveTo>
                                    <a:lnTo>
                                      <a:pt x="184" y="3426"/>
                                    </a:lnTo>
                                    <a:lnTo>
                                      <a:pt x="184" y="3446"/>
                                    </a:lnTo>
                                    <a:lnTo>
                                      <a:pt x="104" y="3446"/>
                                    </a:lnTo>
                                    <a:lnTo>
                                      <a:pt x="104" y="3426"/>
                                    </a:lnTo>
                                    <a:close/>
                                    <a:moveTo>
                                      <a:pt x="244" y="3426"/>
                                    </a:moveTo>
                                    <a:lnTo>
                                      <a:pt x="324" y="3426"/>
                                    </a:lnTo>
                                    <a:lnTo>
                                      <a:pt x="324" y="3446"/>
                                    </a:lnTo>
                                    <a:lnTo>
                                      <a:pt x="244" y="3446"/>
                                    </a:lnTo>
                                    <a:lnTo>
                                      <a:pt x="244" y="3426"/>
                                    </a:lnTo>
                                    <a:close/>
                                    <a:moveTo>
                                      <a:pt x="384" y="3426"/>
                                    </a:moveTo>
                                    <a:lnTo>
                                      <a:pt x="464" y="3426"/>
                                    </a:lnTo>
                                    <a:lnTo>
                                      <a:pt x="464" y="3446"/>
                                    </a:lnTo>
                                    <a:lnTo>
                                      <a:pt x="384" y="3446"/>
                                    </a:lnTo>
                                    <a:lnTo>
                                      <a:pt x="384" y="3426"/>
                                    </a:lnTo>
                                    <a:close/>
                                    <a:moveTo>
                                      <a:pt x="524" y="3426"/>
                                    </a:moveTo>
                                    <a:lnTo>
                                      <a:pt x="604" y="3426"/>
                                    </a:lnTo>
                                    <a:lnTo>
                                      <a:pt x="604" y="3446"/>
                                    </a:lnTo>
                                    <a:lnTo>
                                      <a:pt x="524" y="3446"/>
                                    </a:lnTo>
                                    <a:lnTo>
                                      <a:pt x="524" y="3426"/>
                                    </a:lnTo>
                                    <a:close/>
                                    <a:moveTo>
                                      <a:pt x="664" y="3426"/>
                                    </a:moveTo>
                                    <a:lnTo>
                                      <a:pt x="744" y="3426"/>
                                    </a:lnTo>
                                    <a:lnTo>
                                      <a:pt x="744" y="3446"/>
                                    </a:lnTo>
                                    <a:lnTo>
                                      <a:pt x="664" y="3446"/>
                                    </a:lnTo>
                                    <a:lnTo>
                                      <a:pt x="664" y="3426"/>
                                    </a:lnTo>
                                    <a:close/>
                                    <a:moveTo>
                                      <a:pt x="804" y="3426"/>
                                    </a:moveTo>
                                    <a:lnTo>
                                      <a:pt x="884" y="3426"/>
                                    </a:lnTo>
                                    <a:lnTo>
                                      <a:pt x="884" y="3446"/>
                                    </a:lnTo>
                                    <a:lnTo>
                                      <a:pt x="804" y="3446"/>
                                    </a:lnTo>
                                    <a:lnTo>
                                      <a:pt x="804" y="3426"/>
                                    </a:lnTo>
                                    <a:close/>
                                    <a:moveTo>
                                      <a:pt x="944" y="3426"/>
                                    </a:moveTo>
                                    <a:lnTo>
                                      <a:pt x="1024" y="3426"/>
                                    </a:lnTo>
                                    <a:lnTo>
                                      <a:pt x="1024" y="3446"/>
                                    </a:lnTo>
                                    <a:lnTo>
                                      <a:pt x="944" y="3446"/>
                                    </a:lnTo>
                                    <a:lnTo>
                                      <a:pt x="944" y="3426"/>
                                    </a:lnTo>
                                    <a:close/>
                                    <a:moveTo>
                                      <a:pt x="1084" y="3426"/>
                                    </a:moveTo>
                                    <a:lnTo>
                                      <a:pt x="1164" y="3426"/>
                                    </a:lnTo>
                                    <a:lnTo>
                                      <a:pt x="1164" y="3446"/>
                                    </a:lnTo>
                                    <a:lnTo>
                                      <a:pt x="1084" y="3446"/>
                                    </a:lnTo>
                                    <a:lnTo>
                                      <a:pt x="1084" y="3426"/>
                                    </a:lnTo>
                                    <a:close/>
                                    <a:moveTo>
                                      <a:pt x="1224" y="3426"/>
                                    </a:moveTo>
                                    <a:lnTo>
                                      <a:pt x="1304" y="3426"/>
                                    </a:lnTo>
                                    <a:lnTo>
                                      <a:pt x="1304" y="3446"/>
                                    </a:lnTo>
                                    <a:lnTo>
                                      <a:pt x="1224" y="3446"/>
                                    </a:lnTo>
                                    <a:lnTo>
                                      <a:pt x="1224" y="3426"/>
                                    </a:lnTo>
                                    <a:close/>
                                    <a:moveTo>
                                      <a:pt x="1364" y="3426"/>
                                    </a:moveTo>
                                    <a:lnTo>
                                      <a:pt x="1444" y="3426"/>
                                    </a:lnTo>
                                    <a:lnTo>
                                      <a:pt x="1444" y="3446"/>
                                    </a:lnTo>
                                    <a:lnTo>
                                      <a:pt x="1364" y="3446"/>
                                    </a:lnTo>
                                    <a:lnTo>
                                      <a:pt x="1364" y="3426"/>
                                    </a:lnTo>
                                    <a:close/>
                                    <a:moveTo>
                                      <a:pt x="1504" y="3426"/>
                                    </a:moveTo>
                                    <a:lnTo>
                                      <a:pt x="1584" y="3426"/>
                                    </a:lnTo>
                                    <a:lnTo>
                                      <a:pt x="1584" y="3446"/>
                                    </a:lnTo>
                                    <a:lnTo>
                                      <a:pt x="1504" y="3446"/>
                                    </a:lnTo>
                                    <a:lnTo>
                                      <a:pt x="1504" y="3426"/>
                                    </a:lnTo>
                                    <a:close/>
                                    <a:moveTo>
                                      <a:pt x="1644" y="3426"/>
                                    </a:moveTo>
                                    <a:lnTo>
                                      <a:pt x="1724" y="3426"/>
                                    </a:lnTo>
                                    <a:lnTo>
                                      <a:pt x="1724" y="3446"/>
                                    </a:lnTo>
                                    <a:lnTo>
                                      <a:pt x="1644" y="3446"/>
                                    </a:lnTo>
                                    <a:lnTo>
                                      <a:pt x="1644" y="3426"/>
                                    </a:lnTo>
                                    <a:close/>
                                    <a:moveTo>
                                      <a:pt x="1784" y="3426"/>
                                    </a:moveTo>
                                    <a:lnTo>
                                      <a:pt x="1864" y="3426"/>
                                    </a:lnTo>
                                    <a:lnTo>
                                      <a:pt x="1864" y="3446"/>
                                    </a:lnTo>
                                    <a:lnTo>
                                      <a:pt x="1784" y="3446"/>
                                    </a:lnTo>
                                    <a:lnTo>
                                      <a:pt x="1784" y="3426"/>
                                    </a:lnTo>
                                    <a:close/>
                                    <a:moveTo>
                                      <a:pt x="1924" y="3426"/>
                                    </a:moveTo>
                                    <a:lnTo>
                                      <a:pt x="2004" y="3426"/>
                                    </a:lnTo>
                                    <a:lnTo>
                                      <a:pt x="2004" y="3446"/>
                                    </a:lnTo>
                                    <a:lnTo>
                                      <a:pt x="1924" y="3446"/>
                                    </a:lnTo>
                                    <a:lnTo>
                                      <a:pt x="1924" y="3426"/>
                                    </a:lnTo>
                                    <a:close/>
                                    <a:moveTo>
                                      <a:pt x="2064" y="3426"/>
                                    </a:moveTo>
                                    <a:lnTo>
                                      <a:pt x="2144" y="3426"/>
                                    </a:lnTo>
                                    <a:lnTo>
                                      <a:pt x="2144" y="3446"/>
                                    </a:lnTo>
                                    <a:lnTo>
                                      <a:pt x="2064" y="3446"/>
                                    </a:lnTo>
                                    <a:lnTo>
                                      <a:pt x="2064" y="3426"/>
                                    </a:lnTo>
                                    <a:close/>
                                    <a:moveTo>
                                      <a:pt x="2204" y="3426"/>
                                    </a:moveTo>
                                    <a:lnTo>
                                      <a:pt x="2284" y="3426"/>
                                    </a:lnTo>
                                    <a:lnTo>
                                      <a:pt x="2284" y="3446"/>
                                    </a:lnTo>
                                    <a:lnTo>
                                      <a:pt x="2204" y="3446"/>
                                    </a:lnTo>
                                    <a:lnTo>
                                      <a:pt x="2204" y="3426"/>
                                    </a:lnTo>
                                    <a:close/>
                                    <a:moveTo>
                                      <a:pt x="2344" y="3426"/>
                                    </a:moveTo>
                                    <a:lnTo>
                                      <a:pt x="2424" y="3426"/>
                                    </a:lnTo>
                                    <a:lnTo>
                                      <a:pt x="2424" y="3446"/>
                                    </a:lnTo>
                                    <a:lnTo>
                                      <a:pt x="2344" y="3446"/>
                                    </a:lnTo>
                                    <a:lnTo>
                                      <a:pt x="2344" y="3426"/>
                                    </a:lnTo>
                                    <a:close/>
                                    <a:moveTo>
                                      <a:pt x="2484" y="3426"/>
                                    </a:moveTo>
                                    <a:lnTo>
                                      <a:pt x="2564" y="3426"/>
                                    </a:lnTo>
                                    <a:lnTo>
                                      <a:pt x="2564" y="3446"/>
                                    </a:lnTo>
                                    <a:lnTo>
                                      <a:pt x="2484" y="3446"/>
                                    </a:lnTo>
                                    <a:lnTo>
                                      <a:pt x="2484" y="3426"/>
                                    </a:lnTo>
                                    <a:close/>
                                    <a:moveTo>
                                      <a:pt x="2624" y="3426"/>
                                    </a:moveTo>
                                    <a:lnTo>
                                      <a:pt x="2704" y="3426"/>
                                    </a:lnTo>
                                    <a:lnTo>
                                      <a:pt x="2704" y="3446"/>
                                    </a:lnTo>
                                    <a:lnTo>
                                      <a:pt x="2624" y="3446"/>
                                    </a:lnTo>
                                    <a:lnTo>
                                      <a:pt x="2624" y="3426"/>
                                    </a:lnTo>
                                    <a:close/>
                                    <a:moveTo>
                                      <a:pt x="2764" y="3426"/>
                                    </a:moveTo>
                                    <a:lnTo>
                                      <a:pt x="2844" y="3426"/>
                                    </a:lnTo>
                                    <a:lnTo>
                                      <a:pt x="2844" y="3446"/>
                                    </a:lnTo>
                                    <a:lnTo>
                                      <a:pt x="2764" y="3446"/>
                                    </a:lnTo>
                                    <a:lnTo>
                                      <a:pt x="2764" y="3426"/>
                                    </a:lnTo>
                                    <a:close/>
                                    <a:moveTo>
                                      <a:pt x="2904" y="3426"/>
                                    </a:moveTo>
                                    <a:lnTo>
                                      <a:pt x="2984" y="3426"/>
                                    </a:lnTo>
                                    <a:lnTo>
                                      <a:pt x="2984" y="3446"/>
                                    </a:lnTo>
                                    <a:lnTo>
                                      <a:pt x="2904" y="3446"/>
                                    </a:lnTo>
                                    <a:lnTo>
                                      <a:pt x="2904" y="3426"/>
                                    </a:lnTo>
                                    <a:close/>
                                    <a:moveTo>
                                      <a:pt x="3044" y="3426"/>
                                    </a:moveTo>
                                    <a:lnTo>
                                      <a:pt x="3124" y="3426"/>
                                    </a:lnTo>
                                    <a:lnTo>
                                      <a:pt x="3124" y="3446"/>
                                    </a:lnTo>
                                    <a:lnTo>
                                      <a:pt x="3044" y="3446"/>
                                    </a:lnTo>
                                    <a:lnTo>
                                      <a:pt x="3044" y="3426"/>
                                    </a:lnTo>
                                    <a:close/>
                                    <a:moveTo>
                                      <a:pt x="3184" y="3426"/>
                                    </a:moveTo>
                                    <a:lnTo>
                                      <a:pt x="3264" y="3426"/>
                                    </a:lnTo>
                                    <a:lnTo>
                                      <a:pt x="3264" y="3446"/>
                                    </a:lnTo>
                                    <a:lnTo>
                                      <a:pt x="3184" y="3446"/>
                                    </a:lnTo>
                                    <a:lnTo>
                                      <a:pt x="3184" y="3426"/>
                                    </a:lnTo>
                                    <a:close/>
                                    <a:moveTo>
                                      <a:pt x="3324" y="3426"/>
                                    </a:moveTo>
                                    <a:lnTo>
                                      <a:pt x="3404" y="3426"/>
                                    </a:lnTo>
                                    <a:lnTo>
                                      <a:pt x="3404" y="3446"/>
                                    </a:lnTo>
                                    <a:lnTo>
                                      <a:pt x="3324" y="3446"/>
                                    </a:lnTo>
                                    <a:lnTo>
                                      <a:pt x="3324" y="3426"/>
                                    </a:lnTo>
                                    <a:close/>
                                    <a:moveTo>
                                      <a:pt x="3464" y="3426"/>
                                    </a:moveTo>
                                    <a:lnTo>
                                      <a:pt x="3544" y="3426"/>
                                    </a:lnTo>
                                    <a:lnTo>
                                      <a:pt x="3544" y="3446"/>
                                    </a:lnTo>
                                    <a:lnTo>
                                      <a:pt x="3464" y="3446"/>
                                    </a:lnTo>
                                    <a:lnTo>
                                      <a:pt x="3464" y="3426"/>
                                    </a:lnTo>
                                    <a:close/>
                                    <a:moveTo>
                                      <a:pt x="3604" y="3426"/>
                                    </a:moveTo>
                                    <a:lnTo>
                                      <a:pt x="3684" y="3426"/>
                                    </a:lnTo>
                                    <a:lnTo>
                                      <a:pt x="3684" y="3446"/>
                                    </a:lnTo>
                                    <a:lnTo>
                                      <a:pt x="3604" y="3446"/>
                                    </a:lnTo>
                                    <a:lnTo>
                                      <a:pt x="3604" y="3426"/>
                                    </a:lnTo>
                                    <a:close/>
                                    <a:moveTo>
                                      <a:pt x="3744" y="3426"/>
                                    </a:moveTo>
                                    <a:lnTo>
                                      <a:pt x="3824" y="3426"/>
                                    </a:lnTo>
                                    <a:lnTo>
                                      <a:pt x="3824" y="3446"/>
                                    </a:lnTo>
                                    <a:lnTo>
                                      <a:pt x="3744" y="3446"/>
                                    </a:lnTo>
                                    <a:lnTo>
                                      <a:pt x="3744" y="3426"/>
                                    </a:lnTo>
                                    <a:close/>
                                    <a:moveTo>
                                      <a:pt x="3884" y="3426"/>
                                    </a:moveTo>
                                    <a:lnTo>
                                      <a:pt x="3964" y="3426"/>
                                    </a:lnTo>
                                    <a:lnTo>
                                      <a:pt x="3964" y="3446"/>
                                    </a:lnTo>
                                    <a:lnTo>
                                      <a:pt x="3884" y="3446"/>
                                    </a:lnTo>
                                    <a:lnTo>
                                      <a:pt x="3884" y="3426"/>
                                    </a:lnTo>
                                    <a:close/>
                                    <a:moveTo>
                                      <a:pt x="4024" y="3426"/>
                                    </a:moveTo>
                                    <a:lnTo>
                                      <a:pt x="4104" y="3426"/>
                                    </a:lnTo>
                                    <a:lnTo>
                                      <a:pt x="4104" y="3446"/>
                                    </a:lnTo>
                                    <a:lnTo>
                                      <a:pt x="4024" y="3446"/>
                                    </a:lnTo>
                                    <a:lnTo>
                                      <a:pt x="4024" y="3426"/>
                                    </a:lnTo>
                                    <a:close/>
                                    <a:moveTo>
                                      <a:pt x="4164" y="3426"/>
                                    </a:moveTo>
                                    <a:lnTo>
                                      <a:pt x="4244" y="3426"/>
                                    </a:lnTo>
                                    <a:lnTo>
                                      <a:pt x="4244" y="3446"/>
                                    </a:lnTo>
                                    <a:lnTo>
                                      <a:pt x="4164" y="3446"/>
                                    </a:lnTo>
                                    <a:lnTo>
                                      <a:pt x="4164" y="3426"/>
                                    </a:lnTo>
                                    <a:close/>
                                    <a:moveTo>
                                      <a:pt x="4304" y="3426"/>
                                    </a:moveTo>
                                    <a:lnTo>
                                      <a:pt x="4384" y="3426"/>
                                    </a:lnTo>
                                    <a:lnTo>
                                      <a:pt x="4384" y="3446"/>
                                    </a:lnTo>
                                    <a:lnTo>
                                      <a:pt x="4304" y="3446"/>
                                    </a:lnTo>
                                    <a:lnTo>
                                      <a:pt x="4304" y="3426"/>
                                    </a:lnTo>
                                    <a:close/>
                                    <a:moveTo>
                                      <a:pt x="4444" y="3426"/>
                                    </a:moveTo>
                                    <a:lnTo>
                                      <a:pt x="4524" y="3426"/>
                                    </a:lnTo>
                                    <a:lnTo>
                                      <a:pt x="4524" y="3446"/>
                                    </a:lnTo>
                                    <a:lnTo>
                                      <a:pt x="4444" y="3446"/>
                                    </a:lnTo>
                                    <a:lnTo>
                                      <a:pt x="4444" y="3426"/>
                                    </a:lnTo>
                                    <a:close/>
                                    <a:moveTo>
                                      <a:pt x="4584" y="3426"/>
                                    </a:moveTo>
                                    <a:lnTo>
                                      <a:pt x="4664" y="3426"/>
                                    </a:lnTo>
                                    <a:lnTo>
                                      <a:pt x="4664" y="3446"/>
                                    </a:lnTo>
                                    <a:lnTo>
                                      <a:pt x="4584" y="3446"/>
                                    </a:lnTo>
                                    <a:lnTo>
                                      <a:pt x="4584" y="3426"/>
                                    </a:lnTo>
                                    <a:close/>
                                    <a:moveTo>
                                      <a:pt x="4724" y="3426"/>
                                    </a:moveTo>
                                    <a:lnTo>
                                      <a:pt x="4804" y="3426"/>
                                    </a:lnTo>
                                    <a:lnTo>
                                      <a:pt x="4804" y="3446"/>
                                    </a:lnTo>
                                    <a:lnTo>
                                      <a:pt x="4724" y="3446"/>
                                    </a:lnTo>
                                    <a:lnTo>
                                      <a:pt x="4724" y="3426"/>
                                    </a:lnTo>
                                    <a:close/>
                                    <a:moveTo>
                                      <a:pt x="4864" y="3426"/>
                                    </a:moveTo>
                                    <a:lnTo>
                                      <a:pt x="4944" y="3426"/>
                                    </a:lnTo>
                                    <a:lnTo>
                                      <a:pt x="4944" y="3446"/>
                                    </a:lnTo>
                                    <a:lnTo>
                                      <a:pt x="4864" y="3446"/>
                                    </a:lnTo>
                                    <a:lnTo>
                                      <a:pt x="4864" y="3426"/>
                                    </a:lnTo>
                                    <a:close/>
                                    <a:moveTo>
                                      <a:pt x="5004" y="3426"/>
                                    </a:moveTo>
                                    <a:lnTo>
                                      <a:pt x="5084" y="3426"/>
                                    </a:lnTo>
                                    <a:lnTo>
                                      <a:pt x="5084" y="3446"/>
                                    </a:lnTo>
                                    <a:lnTo>
                                      <a:pt x="5004" y="3446"/>
                                    </a:lnTo>
                                    <a:lnTo>
                                      <a:pt x="5004" y="3426"/>
                                    </a:lnTo>
                                    <a:close/>
                                    <a:moveTo>
                                      <a:pt x="5144" y="3426"/>
                                    </a:moveTo>
                                    <a:lnTo>
                                      <a:pt x="5224" y="3426"/>
                                    </a:lnTo>
                                    <a:lnTo>
                                      <a:pt x="5224" y="3446"/>
                                    </a:lnTo>
                                    <a:lnTo>
                                      <a:pt x="5144" y="3446"/>
                                    </a:lnTo>
                                    <a:lnTo>
                                      <a:pt x="5144" y="3426"/>
                                    </a:lnTo>
                                    <a:close/>
                                    <a:moveTo>
                                      <a:pt x="5284" y="3426"/>
                                    </a:moveTo>
                                    <a:lnTo>
                                      <a:pt x="5364" y="3426"/>
                                    </a:lnTo>
                                    <a:lnTo>
                                      <a:pt x="5364" y="3446"/>
                                    </a:lnTo>
                                    <a:lnTo>
                                      <a:pt x="5284" y="3446"/>
                                    </a:lnTo>
                                    <a:lnTo>
                                      <a:pt x="5284" y="3426"/>
                                    </a:lnTo>
                                    <a:close/>
                                    <a:moveTo>
                                      <a:pt x="5424" y="3426"/>
                                    </a:moveTo>
                                    <a:lnTo>
                                      <a:pt x="5504" y="3426"/>
                                    </a:lnTo>
                                    <a:lnTo>
                                      <a:pt x="5504" y="3446"/>
                                    </a:lnTo>
                                    <a:lnTo>
                                      <a:pt x="5424" y="3446"/>
                                    </a:lnTo>
                                    <a:lnTo>
                                      <a:pt x="5424" y="3426"/>
                                    </a:lnTo>
                                    <a:close/>
                                    <a:moveTo>
                                      <a:pt x="5564" y="3426"/>
                                    </a:moveTo>
                                    <a:lnTo>
                                      <a:pt x="5644" y="3426"/>
                                    </a:lnTo>
                                    <a:lnTo>
                                      <a:pt x="5644" y="3446"/>
                                    </a:lnTo>
                                    <a:lnTo>
                                      <a:pt x="5564" y="3446"/>
                                    </a:lnTo>
                                    <a:lnTo>
                                      <a:pt x="5564" y="3426"/>
                                    </a:lnTo>
                                    <a:close/>
                                    <a:moveTo>
                                      <a:pt x="5704" y="3426"/>
                                    </a:moveTo>
                                    <a:lnTo>
                                      <a:pt x="5784" y="3426"/>
                                    </a:lnTo>
                                    <a:lnTo>
                                      <a:pt x="5784" y="3446"/>
                                    </a:lnTo>
                                    <a:lnTo>
                                      <a:pt x="5704" y="3446"/>
                                    </a:lnTo>
                                    <a:lnTo>
                                      <a:pt x="5704" y="3426"/>
                                    </a:lnTo>
                                    <a:close/>
                                    <a:moveTo>
                                      <a:pt x="5844" y="3426"/>
                                    </a:moveTo>
                                    <a:lnTo>
                                      <a:pt x="5924" y="3426"/>
                                    </a:lnTo>
                                    <a:lnTo>
                                      <a:pt x="5924" y="3446"/>
                                    </a:lnTo>
                                    <a:lnTo>
                                      <a:pt x="5844" y="3446"/>
                                    </a:lnTo>
                                    <a:lnTo>
                                      <a:pt x="5844" y="3426"/>
                                    </a:lnTo>
                                    <a:close/>
                                    <a:moveTo>
                                      <a:pt x="5984" y="3426"/>
                                    </a:moveTo>
                                    <a:lnTo>
                                      <a:pt x="6064" y="3426"/>
                                    </a:lnTo>
                                    <a:lnTo>
                                      <a:pt x="6064" y="3446"/>
                                    </a:lnTo>
                                    <a:lnTo>
                                      <a:pt x="5984" y="3446"/>
                                    </a:lnTo>
                                    <a:lnTo>
                                      <a:pt x="5984" y="3426"/>
                                    </a:lnTo>
                                    <a:close/>
                                    <a:moveTo>
                                      <a:pt x="6124" y="3426"/>
                                    </a:moveTo>
                                    <a:lnTo>
                                      <a:pt x="6204" y="3426"/>
                                    </a:lnTo>
                                    <a:lnTo>
                                      <a:pt x="6204" y="3446"/>
                                    </a:lnTo>
                                    <a:lnTo>
                                      <a:pt x="6124" y="3446"/>
                                    </a:lnTo>
                                    <a:lnTo>
                                      <a:pt x="6124" y="3426"/>
                                    </a:lnTo>
                                    <a:close/>
                                    <a:moveTo>
                                      <a:pt x="6264" y="3426"/>
                                    </a:moveTo>
                                    <a:lnTo>
                                      <a:pt x="6344" y="3426"/>
                                    </a:lnTo>
                                    <a:lnTo>
                                      <a:pt x="6344" y="3446"/>
                                    </a:lnTo>
                                    <a:lnTo>
                                      <a:pt x="6264" y="3446"/>
                                    </a:lnTo>
                                    <a:lnTo>
                                      <a:pt x="6264" y="3426"/>
                                    </a:lnTo>
                                    <a:close/>
                                    <a:moveTo>
                                      <a:pt x="6404" y="3426"/>
                                    </a:moveTo>
                                    <a:lnTo>
                                      <a:pt x="6484" y="3426"/>
                                    </a:lnTo>
                                    <a:lnTo>
                                      <a:pt x="6484" y="3446"/>
                                    </a:lnTo>
                                    <a:lnTo>
                                      <a:pt x="6404" y="3446"/>
                                    </a:lnTo>
                                    <a:lnTo>
                                      <a:pt x="6404" y="3426"/>
                                    </a:lnTo>
                                    <a:close/>
                                    <a:moveTo>
                                      <a:pt x="6544" y="3426"/>
                                    </a:moveTo>
                                    <a:lnTo>
                                      <a:pt x="6624" y="3426"/>
                                    </a:lnTo>
                                    <a:lnTo>
                                      <a:pt x="6624" y="3446"/>
                                    </a:lnTo>
                                    <a:lnTo>
                                      <a:pt x="6544" y="3446"/>
                                    </a:lnTo>
                                    <a:lnTo>
                                      <a:pt x="6544" y="3426"/>
                                    </a:lnTo>
                                    <a:close/>
                                    <a:moveTo>
                                      <a:pt x="6684" y="3426"/>
                                    </a:moveTo>
                                    <a:lnTo>
                                      <a:pt x="6764" y="3426"/>
                                    </a:lnTo>
                                    <a:lnTo>
                                      <a:pt x="6764" y="3446"/>
                                    </a:lnTo>
                                    <a:lnTo>
                                      <a:pt x="6684" y="3446"/>
                                    </a:lnTo>
                                    <a:lnTo>
                                      <a:pt x="6684" y="3426"/>
                                    </a:lnTo>
                                    <a:close/>
                                    <a:moveTo>
                                      <a:pt x="6824" y="3426"/>
                                    </a:moveTo>
                                    <a:lnTo>
                                      <a:pt x="6904" y="3426"/>
                                    </a:lnTo>
                                    <a:lnTo>
                                      <a:pt x="6904" y="3446"/>
                                    </a:lnTo>
                                    <a:lnTo>
                                      <a:pt x="6824" y="3446"/>
                                    </a:lnTo>
                                    <a:lnTo>
                                      <a:pt x="6824" y="3426"/>
                                    </a:lnTo>
                                    <a:close/>
                                    <a:moveTo>
                                      <a:pt x="6964" y="3426"/>
                                    </a:moveTo>
                                    <a:lnTo>
                                      <a:pt x="7044" y="3426"/>
                                    </a:lnTo>
                                    <a:lnTo>
                                      <a:pt x="7044" y="3446"/>
                                    </a:lnTo>
                                    <a:lnTo>
                                      <a:pt x="6964" y="3446"/>
                                    </a:lnTo>
                                    <a:lnTo>
                                      <a:pt x="6964" y="3426"/>
                                    </a:lnTo>
                                    <a:close/>
                                    <a:moveTo>
                                      <a:pt x="7104" y="3426"/>
                                    </a:moveTo>
                                    <a:lnTo>
                                      <a:pt x="7184" y="3426"/>
                                    </a:lnTo>
                                    <a:lnTo>
                                      <a:pt x="7184" y="3446"/>
                                    </a:lnTo>
                                    <a:lnTo>
                                      <a:pt x="7104" y="3446"/>
                                    </a:lnTo>
                                    <a:lnTo>
                                      <a:pt x="7104" y="3426"/>
                                    </a:lnTo>
                                    <a:close/>
                                    <a:moveTo>
                                      <a:pt x="7244" y="3426"/>
                                    </a:moveTo>
                                    <a:lnTo>
                                      <a:pt x="7324" y="3426"/>
                                    </a:lnTo>
                                    <a:lnTo>
                                      <a:pt x="7324" y="3446"/>
                                    </a:lnTo>
                                    <a:lnTo>
                                      <a:pt x="7244" y="3446"/>
                                    </a:lnTo>
                                    <a:lnTo>
                                      <a:pt x="7244" y="3426"/>
                                    </a:lnTo>
                                    <a:close/>
                                    <a:moveTo>
                                      <a:pt x="7384" y="3426"/>
                                    </a:moveTo>
                                    <a:lnTo>
                                      <a:pt x="7464" y="3426"/>
                                    </a:lnTo>
                                    <a:lnTo>
                                      <a:pt x="7464" y="3446"/>
                                    </a:lnTo>
                                    <a:lnTo>
                                      <a:pt x="7384" y="3446"/>
                                    </a:lnTo>
                                    <a:lnTo>
                                      <a:pt x="7384" y="3426"/>
                                    </a:lnTo>
                                    <a:close/>
                                    <a:moveTo>
                                      <a:pt x="7524" y="3426"/>
                                    </a:moveTo>
                                    <a:lnTo>
                                      <a:pt x="7604" y="3426"/>
                                    </a:lnTo>
                                    <a:lnTo>
                                      <a:pt x="7604" y="3446"/>
                                    </a:lnTo>
                                    <a:lnTo>
                                      <a:pt x="7524" y="3446"/>
                                    </a:lnTo>
                                    <a:lnTo>
                                      <a:pt x="7524" y="3426"/>
                                    </a:lnTo>
                                    <a:close/>
                                    <a:moveTo>
                                      <a:pt x="7664" y="3426"/>
                                    </a:moveTo>
                                    <a:lnTo>
                                      <a:pt x="7744" y="3426"/>
                                    </a:lnTo>
                                    <a:lnTo>
                                      <a:pt x="7744" y="3446"/>
                                    </a:lnTo>
                                    <a:lnTo>
                                      <a:pt x="7664" y="3446"/>
                                    </a:lnTo>
                                    <a:lnTo>
                                      <a:pt x="7664" y="3426"/>
                                    </a:lnTo>
                                    <a:close/>
                                    <a:moveTo>
                                      <a:pt x="7804" y="3426"/>
                                    </a:moveTo>
                                    <a:lnTo>
                                      <a:pt x="7884" y="3426"/>
                                    </a:lnTo>
                                    <a:lnTo>
                                      <a:pt x="7884" y="3446"/>
                                    </a:lnTo>
                                    <a:lnTo>
                                      <a:pt x="7804" y="3446"/>
                                    </a:lnTo>
                                    <a:lnTo>
                                      <a:pt x="7804" y="3426"/>
                                    </a:lnTo>
                                    <a:close/>
                                    <a:moveTo>
                                      <a:pt x="7944" y="3426"/>
                                    </a:moveTo>
                                    <a:lnTo>
                                      <a:pt x="8024" y="3426"/>
                                    </a:lnTo>
                                    <a:lnTo>
                                      <a:pt x="8024" y="3446"/>
                                    </a:lnTo>
                                    <a:lnTo>
                                      <a:pt x="7944" y="3446"/>
                                    </a:lnTo>
                                    <a:lnTo>
                                      <a:pt x="7944" y="3426"/>
                                    </a:lnTo>
                                    <a:close/>
                                    <a:moveTo>
                                      <a:pt x="8084" y="3426"/>
                                    </a:moveTo>
                                    <a:lnTo>
                                      <a:pt x="8164" y="3426"/>
                                    </a:lnTo>
                                    <a:lnTo>
                                      <a:pt x="8164" y="3446"/>
                                    </a:lnTo>
                                    <a:lnTo>
                                      <a:pt x="8084" y="3446"/>
                                    </a:lnTo>
                                    <a:lnTo>
                                      <a:pt x="8084" y="3426"/>
                                    </a:lnTo>
                                    <a:close/>
                                    <a:moveTo>
                                      <a:pt x="8224" y="3426"/>
                                    </a:moveTo>
                                    <a:lnTo>
                                      <a:pt x="8304" y="3426"/>
                                    </a:lnTo>
                                    <a:lnTo>
                                      <a:pt x="8304" y="3446"/>
                                    </a:lnTo>
                                    <a:lnTo>
                                      <a:pt x="8224" y="3446"/>
                                    </a:lnTo>
                                    <a:lnTo>
                                      <a:pt x="8224" y="3426"/>
                                    </a:lnTo>
                                    <a:close/>
                                    <a:moveTo>
                                      <a:pt x="8364" y="3426"/>
                                    </a:moveTo>
                                    <a:lnTo>
                                      <a:pt x="8444" y="3426"/>
                                    </a:lnTo>
                                    <a:lnTo>
                                      <a:pt x="8444" y="3446"/>
                                    </a:lnTo>
                                    <a:lnTo>
                                      <a:pt x="8364" y="3446"/>
                                    </a:lnTo>
                                    <a:lnTo>
                                      <a:pt x="8364" y="3426"/>
                                    </a:lnTo>
                                    <a:close/>
                                    <a:moveTo>
                                      <a:pt x="8504" y="3426"/>
                                    </a:moveTo>
                                    <a:lnTo>
                                      <a:pt x="8584" y="3426"/>
                                    </a:lnTo>
                                    <a:lnTo>
                                      <a:pt x="8584" y="3446"/>
                                    </a:lnTo>
                                    <a:lnTo>
                                      <a:pt x="8504" y="3446"/>
                                    </a:lnTo>
                                    <a:lnTo>
                                      <a:pt x="8504" y="3426"/>
                                    </a:lnTo>
                                    <a:close/>
                                    <a:moveTo>
                                      <a:pt x="8644" y="3426"/>
                                    </a:moveTo>
                                    <a:lnTo>
                                      <a:pt x="8724" y="3426"/>
                                    </a:lnTo>
                                    <a:lnTo>
                                      <a:pt x="8724" y="3446"/>
                                    </a:lnTo>
                                    <a:lnTo>
                                      <a:pt x="8644" y="3446"/>
                                    </a:lnTo>
                                    <a:lnTo>
                                      <a:pt x="8644" y="3426"/>
                                    </a:lnTo>
                                    <a:close/>
                                    <a:moveTo>
                                      <a:pt x="8784" y="3426"/>
                                    </a:moveTo>
                                    <a:lnTo>
                                      <a:pt x="8864" y="3426"/>
                                    </a:lnTo>
                                    <a:lnTo>
                                      <a:pt x="8864" y="3446"/>
                                    </a:lnTo>
                                    <a:lnTo>
                                      <a:pt x="8784" y="3446"/>
                                    </a:lnTo>
                                    <a:lnTo>
                                      <a:pt x="8784" y="3426"/>
                                    </a:lnTo>
                                    <a:close/>
                                    <a:moveTo>
                                      <a:pt x="8924" y="3426"/>
                                    </a:moveTo>
                                    <a:lnTo>
                                      <a:pt x="9004" y="3426"/>
                                    </a:lnTo>
                                    <a:lnTo>
                                      <a:pt x="9004" y="3446"/>
                                    </a:lnTo>
                                    <a:lnTo>
                                      <a:pt x="8924" y="3446"/>
                                    </a:lnTo>
                                    <a:lnTo>
                                      <a:pt x="8924" y="3426"/>
                                    </a:lnTo>
                                    <a:close/>
                                    <a:moveTo>
                                      <a:pt x="9064" y="3426"/>
                                    </a:moveTo>
                                    <a:lnTo>
                                      <a:pt x="9144" y="3426"/>
                                    </a:lnTo>
                                    <a:lnTo>
                                      <a:pt x="9144" y="3446"/>
                                    </a:lnTo>
                                    <a:lnTo>
                                      <a:pt x="9064" y="3446"/>
                                    </a:lnTo>
                                    <a:lnTo>
                                      <a:pt x="9064" y="3426"/>
                                    </a:lnTo>
                                    <a:close/>
                                    <a:moveTo>
                                      <a:pt x="9204" y="3426"/>
                                    </a:moveTo>
                                    <a:lnTo>
                                      <a:pt x="9284" y="3426"/>
                                    </a:lnTo>
                                    <a:lnTo>
                                      <a:pt x="9284" y="3446"/>
                                    </a:lnTo>
                                    <a:lnTo>
                                      <a:pt x="9204" y="3446"/>
                                    </a:lnTo>
                                    <a:lnTo>
                                      <a:pt x="9204" y="3426"/>
                                    </a:lnTo>
                                    <a:close/>
                                    <a:moveTo>
                                      <a:pt x="9344" y="3426"/>
                                    </a:moveTo>
                                    <a:lnTo>
                                      <a:pt x="9424" y="3426"/>
                                    </a:lnTo>
                                    <a:lnTo>
                                      <a:pt x="9424" y="3446"/>
                                    </a:lnTo>
                                    <a:lnTo>
                                      <a:pt x="9344" y="3446"/>
                                    </a:lnTo>
                                    <a:lnTo>
                                      <a:pt x="9344" y="3426"/>
                                    </a:lnTo>
                                    <a:close/>
                                    <a:moveTo>
                                      <a:pt x="9484" y="3426"/>
                                    </a:moveTo>
                                    <a:lnTo>
                                      <a:pt x="9564" y="3426"/>
                                    </a:lnTo>
                                    <a:lnTo>
                                      <a:pt x="9564" y="3446"/>
                                    </a:lnTo>
                                    <a:lnTo>
                                      <a:pt x="9484" y="3446"/>
                                    </a:lnTo>
                                    <a:lnTo>
                                      <a:pt x="9484" y="3426"/>
                                    </a:lnTo>
                                    <a:close/>
                                    <a:moveTo>
                                      <a:pt x="9624" y="3426"/>
                                    </a:moveTo>
                                    <a:lnTo>
                                      <a:pt x="9704" y="3426"/>
                                    </a:lnTo>
                                    <a:lnTo>
                                      <a:pt x="9704" y="3446"/>
                                    </a:lnTo>
                                    <a:lnTo>
                                      <a:pt x="9624" y="3446"/>
                                    </a:lnTo>
                                    <a:lnTo>
                                      <a:pt x="9624" y="3426"/>
                                    </a:lnTo>
                                    <a:close/>
                                    <a:moveTo>
                                      <a:pt x="9764" y="3426"/>
                                    </a:moveTo>
                                    <a:lnTo>
                                      <a:pt x="9844" y="3426"/>
                                    </a:lnTo>
                                    <a:lnTo>
                                      <a:pt x="9844" y="3446"/>
                                    </a:lnTo>
                                    <a:lnTo>
                                      <a:pt x="9764" y="3446"/>
                                    </a:lnTo>
                                    <a:lnTo>
                                      <a:pt x="9764" y="3426"/>
                                    </a:lnTo>
                                    <a:close/>
                                    <a:moveTo>
                                      <a:pt x="9904" y="3426"/>
                                    </a:moveTo>
                                    <a:lnTo>
                                      <a:pt x="9984" y="3426"/>
                                    </a:lnTo>
                                    <a:lnTo>
                                      <a:pt x="9984" y="3446"/>
                                    </a:lnTo>
                                    <a:lnTo>
                                      <a:pt x="9904" y="3446"/>
                                    </a:lnTo>
                                    <a:lnTo>
                                      <a:pt x="9904" y="3426"/>
                                    </a:lnTo>
                                    <a:close/>
                                    <a:moveTo>
                                      <a:pt x="10044" y="3426"/>
                                    </a:moveTo>
                                    <a:lnTo>
                                      <a:pt x="10124" y="3426"/>
                                    </a:lnTo>
                                    <a:lnTo>
                                      <a:pt x="10124" y="3446"/>
                                    </a:lnTo>
                                    <a:lnTo>
                                      <a:pt x="10044" y="3446"/>
                                    </a:lnTo>
                                    <a:lnTo>
                                      <a:pt x="10044" y="3426"/>
                                    </a:lnTo>
                                    <a:close/>
                                    <a:moveTo>
                                      <a:pt x="10184" y="3426"/>
                                    </a:moveTo>
                                    <a:lnTo>
                                      <a:pt x="10264" y="3426"/>
                                    </a:lnTo>
                                    <a:lnTo>
                                      <a:pt x="10264" y="3446"/>
                                    </a:lnTo>
                                    <a:lnTo>
                                      <a:pt x="10184" y="3446"/>
                                    </a:lnTo>
                                    <a:lnTo>
                                      <a:pt x="10184" y="3426"/>
                                    </a:lnTo>
                                    <a:close/>
                                    <a:moveTo>
                                      <a:pt x="10324" y="3426"/>
                                    </a:moveTo>
                                    <a:lnTo>
                                      <a:pt x="10404" y="3426"/>
                                    </a:lnTo>
                                    <a:lnTo>
                                      <a:pt x="10404" y="3446"/>
                                    </a:lnTo>
                                    <a:lnTo>
                                      <a:pt x="10324" y="3446"/>
                                    </a:lnTo>
                                    <a:lnTo>
                                      <a:pt x="10324" y="3426"/>
                                    </a:lnTo>
                                    <a:close/>
                                    <a:moveTo>
                                      <a:pt x="10464" y="3426"/>
                                    </a:moveTo>
                                    <a:lnTo>
                                      <a:pt x="10544" y="3426"/>
                                    </a:lnTo>
                                    <a:lnTo>
                                      <a:pt x="10544" y="3446"/>
                                    </a:lnTo>
                                    <a:lnTo>
                                      <a:pt x="10464" y="3446"/>
                                    </a:lnTo>
                                    <a:lnTo>
                                      <a:pt x="10464" y="3426"/>
                                    </a:lnTo>
                                    <a:close/>
                                    <a:moveTo>
                                      <a:pt x="10604" y="3426"/>
                                    </a:moveTo>
                                    <a:lnTo>
                                      <a:pt x="10684" y="3426"/>
                                    </a:lnTo>
                                    <a:lnTo>
                                      <a:pt x="10684" y="3446"/>
                                    </a:lnTo>
                                    <a:lnTo>
                                      <a:pt x="10604" y="3446"/>
                                    </a:lnTo>
                                    <a:lnTo>
                                      <a:pt x="10604" y="3426"/>
                                    </a:lnTo>
                                    <a:close/>
                                    <a:moveTo>
                                      <a:pt x="10744" y="3426"/>
                                    </a:moveTo>
                                    <a:lnTo>
                                      <a:pt x="10824" y="3426"/>
                                    </a:lnTo>
                                    <a:lnTo>
                                      <a:pt x="10824" y="3446"/>
                                    </a:lnTo>
                                    <a:lnTo>
                                      <a:pt x="10744" y="3446"/>
                                    </a:lnTo>
                                    <a:lnTo>
                                      <a:pt x="10744" y="3426"/>
                                    </a:lnTo>
                                    <a:close/>
                                    <a:moveTo>
                                      <a:pt x="10884" y="3426"/>
                                    </a:moveTo>
                                    <a:lnTo>
                                      <a:pt x="10964" y="3426"/>
                                    </a:lnTo>
                                    <a:lnTo>
                                      <a:pt x="10964" y="3446"/>
                                    </a:lnTo>
                                    <a:lnTo>
                                      <a:pt x="10884" y="3446"/>
                                    </a:lnTo>
                                    <a:lnTo>
                                      <a:pt x="10884" y="3426"/>
                                    </a:lnTo>
                                    <a:close/>
                                    <a:moveTo>
                                      <a:pt x="11024" y="3426"/>
                                    </a:moveTo>
                                    <a:lnTo>
                                      <a:pt x="11104" y="3426"/>
                                    </a:lnTo>
                                    <a:lnTo>
                                      <a:pt x="11104" y="3446"/>
                                    </a:lnTo>
                                    <a:lnTo>
                                      <a:pt x="11024" y="3446"/>
                                    </a:lnTo>
                                    <a:lnTo>
                                      <a:pt x="11024" y="3426"/>
                                    </a:lnTo>
                                    <a:close/>
                                    <a:moveTo>
                                      <a:pt x="11164" y="3426"/>
                                    </a:moveTo>
                                    <a:lnTo>
                                      <a:pt x="11244" y="3426"/>
                                    </a:lnTo>
                                    <a:lnTo>
                                      <a:pt x="11244" y="3446"/>
                                    </a:lnTo>
                                    <a:lnTo>
                                      <a:pt x="11164" y="3446"/>
                                    </a:lnTo>
                                    <a:lnTo>
                                      <a:pt x="11164" y="3426"/>
                                    </a:lnTo>
                                    <a:close/>
                                    <a:moveTo>
                                      <a:pt x="11304" y="3426"/>
                                    </a:moveTo>
                                    <a:lnTo>
                                      <a:pt x="11384" y="3426"/>
                                    </a:lnTo>
                                    <a:lnTo>
                                      <a:pt x="11384" y="3446"/>
                                    </a:lnTo>
                                    <a:lnTo>
                                      <a:pt x="11304" y="3446"/>
                                    </a:lnTo>
                                    <a:lnTo>
                                      <a:pt x="11304" y="3426"/>
                                    </a:lnTo>
                                    <a:close/>
                                    <a:moveTo>
                                      <a:pt x="11444" y="3426"/>
                                    </a:moveTo>
                                    <a:lnTo>
                                      <a:pt x="11524" y="3426"/>
                                    </a:lnTo>
                                    <a:lnTo>
                                      <a:pt x="11524" y="3446"/>
                                    </a:lnTo>
                                    <a:lnTo>
                                      <a:pt x="11444" y="3446"/>
                                    </a:lnTo>
                                    <a:lnTo>
                                      <a:pt x="11444" y="3426"/>
                                    </a:lnTo>
                                    <a:close/>
                                    <a:moveTo>
                                      <a:pt x="11584" y="3426"/>
                                    </a:moveTo>
                                    <a:lnTo>
                                      <a:pt x="11664" y="3426"/>
                                    </a:lnTo>
                                    <a:lnTo>
                                      <a:pt x="11664" y="3446"/>
                                    </a:lnTo>
                                    <a:lnTo>
                                      <a:pt x="11584" y="3446"/>
                                    </a:lnTo>
                                    <a:lnTo>
                                      <a:pt x="11584" y="3426"/>
                                    </a:lnTo>
                                    <a:close/>
                                    <a:moveTo>
                                      <a:pt x="11724" y="3426"/>
                                    </a:moveTo>
                                    <a:lnTo>
                                      <a:pt x="11804" y="3426"/>
                                    </a:lnTo>
                                    <a:lnTo>
                                      <a:pt x="11804" y="3446"/>
                                    </a:lnTo>
                                    <a:lnTo>
                                      <a:pt x="11724" y="3446"/>
                                    </a:lnTo>
                                    <a:lnTo>
                                      <a:pt x="11724" y="3426"/>
                                    </a:lnTo>
                                    <a:close/>
                                    <a:moveTo>
                                      <a:pt x="11864" y="3426"/>
                                    </a:moveTo>
                                    <a:lnTo>
                                      <a:pt x="11944" y="3426"/>
                                    </a:lnTo>
                                    <a:lnTo>
                                      <a:pt x="11944" y="3446"/>
                                    </a:lnTo>
                                    <a:lnTo>
                                      <a:pt x="11864" y="3446"/>
                                    </a:lnTo>
                                    <a:lnTo>
                                      <a:pt x="11864" y="3426"/>
                                    </a:lnTo>
                                    <a:close/>
                                    <a:moveTo>
                                      <a:pt x="12004" y="3426"/>
                                    </a:moveTo>
                                    <a:lnTo>
                                      <a:pt x="12084" y="3426"/>
                                    </a:lnTo>
                                    <a:lnTo>
                                      <a:pt x="12084" y="3446"/>
                                    </a:lnTo>
                                    <a:lnTo>
                                      <a:pt x="12004" y="3446"/>
                                    </a:lnTo>
                                    <a:lnTo>
                                      <a:pt x="12004" y="3426"/>
                                    </a:lnTo>
                                    <a:close/>
                                    <a:moveTo>
                                      <a:pt x="12144" y="3426"/>
                                    </a:moveTo>
                                    <a:lnTo>
                                      <a:pt x="12224" y="3426"/>
                                    </a:lnTo>
                                    <a:lnTo>
                                      <a:pt x="12224" y="3446"/>
                                    </a:lnTo>
                                    <a:lnTo>
                                      <a:pt x="12144" y="3446"/>
                                    </a:lnTo>
                                    <a:lnTo>
                                      <a:pt x="12144" y="3426"/>
                                    </a:lnTo>
                                    <a:close/>
                                    <a:moveTo>
                                      <a:pt x="12284" y="3426"/>
                                    </a:moveTo>
                                    <a:lnTo>
                                      <a:pt x="12364" y="3426"/>
                                    </a:lnTo>
                                    <a:lnTo>
                                      <a:pt x="12364" y="3446"/>
                                    </a:lnTo>
                                    <a:lnTo>
                                      <a:pt x="12284" y="3446"/>
                                    </a:lnTo>
                                    <a:lnTo>
                                      <a:pt x="12284" y="3426"/>
                                    </a:lnTo>
                                    <a:close/>
                                    <a:moveTo>
                                      <a:pt x="12424" y="3426"/>
                                    </a:moveTo>
                                    <a:lnTo>
                                      <a:pt x="12504" y="3426"/>
                                    </a:lnTo>
                                    <a:lnTo>
                                      <a:pt x="12504" y="3446"/>
                                    </a:lnTo>
                                    <a:lnTo>
                                      <a:pt x="12424" y="3446"/>
                                    </a:lnTo>
                                    <a:lnTo>
                                      <a:pt x="12424" y="3426"/>
                                    </a:lnTo>
                                    <a:close/>
                                    <a:moveTo>
                                      <a:pt x="12564" y="3426"/>
                                    </a:moveTo>
                                    <a:lnTo>
                                      <a:pt x="12644" y="3426"/>
                                    </a:lnTo>
                                    <a:lnTo>
                                      <a:pt x="12644" y="3446"/>
                                    </a:lnTo>
                                    <a:lnTo>
                                      <a:pt x="12564" y="3446"/>
                                    </a:lnTo>
                                    <a:lnTo>
                                      <a:pt x="12564" y="3426"/>
                                    </a:lnTo>
                                    <a:close/>
                                    <a:moveTo>
                                      <a:pt x="12704" y="3426"/>
                                    </a:moveTo>
                                    <a:lnTo>
                                      <a:pt x="12784" y="3426"/>
                                    </a:lnTo>
                                    <a:lnTo>
                                      <a:pt x="12784" y="3446"/>
                                    </a:lnTo>
                                    <a:lnTo>
                                      <a:pt x="12704" y="3446"/>
                                    </a:lnTo>
                                    <a:lnTo>
                                      <a:pt x="12704" y="3426"/>
                                    </a:lnTo>
                                    <a:close/>
                                    <a:moveTo>
                                      <a:pt x="12844" y="3426"/>
                                    </a:moveTo>
                                    <a:lnTo>
                                      <a:pt x="12924" y="3426"/>
                                    </a:lnTo>
                                    <a:lnTo>
                                      <a:pt x="12924" y="3446"/>
                                    </a:lnTo>
                                    <a:lnTo>
                                      <a:pt x="12844" y="3446"/>
                                    </a:lnTo>
                                    <a:lnTo>
                                      <a:pt x="12844" y="3426"/>
                                    </a:lnTo>
                                    <a:close/>
                                    <a:moveTo>
                                      <a:pt x="12984" y="3426"/>
                                    </a:moveTo>
                                    <a:lnTo>
                                      <a:pt x="13064" y="3426"/>
                                    </a:lnTo>
                                    <a:lnTo>
                                      <a:pt x="13064" y="3446"/>
                                    </a:lnTo>
                                    <a:lnTo>
                                      <a:pt x="12984" y="3446"/>
                                    </a:lnTo>
                                    <a:lnTo>
                                      <a:pt x="12984" y="3426"/>
                                    </a:lnTo>
                                    <a:close/>
                                    <a:moveTo>
                                      <a:pt x="13124" y="3426"/>
                                    </a:moveTo>
                                    <a:lnTo>
                                      <a:pt x="13204" y="3426"/>
                                    </a:lnTo>
                                    <a:lnTo>
                                      <a:pt x="13204" y="3446"/>
                                    </a:lnTo>
                                    <a:lnTo>
                                      <a:pt x="13124" y="3446"/>
                                    </a:lnTo>
                                    <a:lnTo>
                                      <a:pt x="13124" y="3426"/>
                                    </a:lnTo>
                                    <a:close/>
                                    <a:moveTo>
                                      <a:pt x="13264" y="3426"/>
                                    </a:moveTo>
                                    <a:lnTo>
                                      <a:pt x="13344" y="3426"/>
                                    </a:lnTo>
                                    <a:lnTo>
                                      <a:pt x="13344" y="3446"/>
                                    </a:lnTo>
                                    <a:lnTo>
                                      <a:pt x="13264" y="3446"/>
                                    </a:lnTo>
                                    <a:lnTo>
                                      <a:pt x="13264" y="3426"/>
                                    </a:lnTo>
                                    <a:close/>
                                    <a:moveTo>
                                      <a:pt x="13404" y="3426"/>
                                    </a:moveTo>
                                    <a:lnTo>
                                      <a:pt x="13484" y="3426"/>
                                    </a:lnTo>
                                    <a:lnTo>
                                      <a:pt x="13484" y="3446"/>
                                    </a:lnTo>
                                    <a:lnTo>
                                      <a:pt x="13404" y="3446"/>
                                    </a:lnTo>
                                    <a:lnTo>
                                      <a:pt x="13404" y="3426"/>
                                    </a:lnTo>
                                    <a:close/>
                                    <a:moveTo>
                                      <a:pt x="13544" y="3426"/>
                                    </a:moveTo>
                                    <a:lnTo>
                                      <a:pt x="13624" y="3426"/>
                                    </a:lnTo>
                                    <a:lnTo>
                                      <a:pt x="13624" y="3446"/>
                                    </a:lnTo>
                                    <a:lnTo>
                                      <a:pt x="13544" y="3446"/>
                                    </a:lnTo>
                                    <a:lnTo>
                                      <a:pt x="13544" y="3426"/>
                                    </a:lnTo>
                                    <a:close/>
                                    <a:moveTo>
                                      <a:pt x="13684" y="3426"/>
                                    </a:moveTo>
                                    <a:lnTo>
                                      <a:pt x="13764" y="3426"/>
                                    </a:lnTo>
                                    <a:lnTo>
                                      <a:pt x="13764" y="3446"/>
                                    </a:lnTo>
                                    <a:lnTo>
                                      <a:pt x="13684" y="3446"/>
                                    </a:lnTo>
                                    <a:lnTo>
                                      <a:pt x="13684" y="3426"/>
                                    </a:lnTo>
                                    <a:close/>
                                    <a:moveTo>
                                      <a:pt x="13824" y="3426"/>
                                    </a:moveTo>
                                    <a:lnTo>
                                      <a:pt x="13904" y="3426"/>
                                    </a:lnTo>
                                    <a:lnTo>
                                      <a:pt x="13904" y="3446"/>
                                    </a:lnTo>
                                    <a:lnTo>
                                      <a:pt x="13824" y="3446"/>
                                    </a:lnTo>
                                    <a:lnTo>
                                      <a:pt x="13824" y="3426"/>
                                    </a:lnTo>
                                    <a:close/>
                                    <a:moveTo>
                                      <a:pt x="13964" y="3426"/>
                                    </a:moveTo>
                                    <a:lnTo>
                                      <a:pt x="14044" y="3426"/>
                                    </a:lnTo>
                                    <a:lnTo>
                                      <a:pt x="14044" y="3446"/>
                                    </a:lnTo>
                                    <a:lnTo>
                                      <a:pt x="13964" y="3446"/>
                                    </a:lnTo>
                                    <a:lnTo>
                                      <a:pt x="13964" y="3426"/>
                                    </a:lnTo>
                                    <a:close/>
                                    <a:moveTo>
                                      <a:pt x="14104" y="3426"/>
                                    </a:moveTo>
                                    <a:lnTo>
                                      <a:pt x="14184" y="3426"/>
                                    </a:lnTo>
                                    <a:lnTo>
                                      <a:pt x="14184" y="3446"/>
                                    </a:lnTo>
                                    <a:lnTo>
                                      <a:pt x="14104" y="3446"/>
                                    </a:lnTo>
                                    <a:lnTo>
                                      <a:pt x="14104" y="3426"/>
                                    </a:lnTo>
                                    <a:close/>
                                    <a:moveTo>
                                      <a:pt x="14244" y="3426"/>
                                    </a:moveTo>
                                    <a:lnTo>
                                      <a:pt x="14324" y="3426"/>
                                    </a:lnTo>
                                    <a:lnTo>
                                      <a:pt x="14324" y="3446"/>
                                    </a:lnTo>
                                    <a:lnTo>
                                      <a:pt x="14244" y="3446"/>
                                    </a:lnTo>
                                    <a:lnTo>
                                      <a:pt x="14244" y="3426"/>
                                    </a:lnTo>
                                    <a:close/>
                                    <a:moveTo>
                                      <a:pt x="14384" y="3426"/>
                                    </a:moveTo>
                                    <a:lnTo>
                                      <a:pt x="14464" y="3426"/>
                                    </a:lnTo>
                                    <a:lnTo>
                                      <a:pt x="14464" y="3446"/>
                                    </a:lnTo>
                                    <a:lnTo>
                                      <a:pt x="14384" y="3446"/>
                                    </a:lnTo>
                                    <a:lnTo>
                                      <a:pt x="14384" y="3426"/>
                                    </a:lnTo>
                                    <a:close/>
                                    <a:moveTo>
                                      <a:pt x="14524" y="3426"/>
                                    </a:moveTo>
                                    <a:lnTo>
                                      <a:pt x="14604" y="3426"/>
                                    </a:lnTo>
                                    <a:lnTo>
                                      <a:pt x="14604" y="3446"/>
                                    </a:lnTo>
                                    <a:lnTo>
                                      <a:pt x="14524" y="3446"/>
                                    </a:lnTo>
                                    <a:lnTo>
                                      <a:pt x="14524" y="3426"/>
                                    </a:lnTo>
                                    <a:close/>
                                    <a:moveTo>
                                      <a:pt x="14664" y="3426"/>
                                    </a:moveTo>
                                    <a:lnTo>
                                      <a:pt x="14744" y="3426"/>
                                    </a:lnTo>
                                    <a:lnTo>
                                      <a:pt x="14744" y="3446"/>
                                    </a:lnTo>
                                    <a:lnTo>
                                      <a:pt x="14664" y="3446"/>
                                    </a:lnTo>
                                    <a:lnTo>
                                      <a:pt x="14664" y="3426"/>
                                    </a:lnTo>
                                    <a:close/>
                                    <a:moveTo>
                                      <a:pt x="14804" y="3426"/>
                                    </a:moveTo>
                                    <a:lnTo>
                                      <a:pt x="14884" y="3426"/>
                                    </a:lnTo>
                                    <a:lnTo>
                                      <a:pt x="14884" y="3446"/>
                                    </a:lnTo>
                                    <a:lnTo>
                                      <a:pt x="14804" y="3446"/>
                                    </a:lnTo>
                                    <a:lnTo>
                                      <a:pt x="14804" y="3426"/>
                                    </a:lnTo>
                                    <a:close/>
                                    <a:moveTo>
                                      <a:pt x="14944" y="3426"/>
                                    </a:moveTo>
                                    <a:lnTo>
                                      <a:pt x="15024" y="3426"/>
                                    </a:lnTo>
                                    <a:lnTo>
                                      <a:pt x="15024" y="3446"/>
                                    </a:lnTo>
                                    <a:lnTo>
                                      <a:pt x="14944" y="3446"/>
                                    </a:lnTo>
                                    <a:lnTo>
                                      <a:pt x="14944" y="3426"/>
                                    </a:lnTo>
                                    <a:close/>
                                    <a:moveTo>
                                      <a:pt x="15084" y="3426"/>
                                    </a:moveTo>
                                    <a:lnTo>
                                      <a:pt x="15164" y="3426"/>
                                    </a:lnTo>
                                    <a:lnTo>
                                      <a:pt x="15164" y="3446"/>
                                    </a:lnTo>
                                    <a:lnTo>
                                      <a:pt x="15084" y="3446"/>
                                    </a:lnTo>
                                    <a:lnTo>
                                      <a:pt x="15084" y="3426"/>
                                    </a:lnTo>
                                    <a:close/>
                                    <a:moveTo>
                                      <a:pt x="15224" y="3426"/>
                                    </a:moveTo>
                                    <a:lnTo>
                                      <a:pt x="15304" y="3426"/>
                                    </a:lnTo>
                                    <a:lnTo>
                                      <a:pt x="15304" y="3446"/>
                                    </a:lnTo>
                                    <a:lnTo>
                                      <a:pt x="15224" y="3446"/>
                                    </a:lnTo>
                                    <a:lnTo>
                                      <a:pt x="15224" y="3426"/>
                                    </a:lnTo>
                                    <a:close/>
                                    <a:moveTo>
                                      <a:pt x="15364" y="3426"/>
                                    </a:moveTo>
                                    <a:lnTo>
                                      <a:pt x="15430" y="3426"/>
                                    </a:lnTo>
                                    <a:cubicBezTo>
                                      <a:pt x="15436" y="3426"/>
                                      <a:pt x="15440" y="3430"/>
                                      <a:pt x="15440" y="3436"/>
                                    </a:cubicBezTo>
                                    <a:lnTo>
                                      <a:pt x="15440" y="3450"/>
                                    </a:lnTo>
                                    <a:lnTo>
                                      <a:pt x="15420" y="3450"/>
                                    </a:lnTo>
                                    <a:lnTo>
                                      <a:pt x="15420" y="3436"/>
                                    </a:lnTo>
                                    <a:lnTo>
                                      <a:pt x="15430" y="3446"/>
                                    </a:lnTo>
                                    <a:lnTo>
                                      <a:pt x="15364" y="3446"/>
                                    </a:lnTo>
                                    <a:lnTo>
                                      <a:pt x="15364" y="3426"/>
                                    </a:lnTo>
                                    <a:close/>
                                    <a:moveTo>
                                      <a:pt x="15440" y="3510"/>
                                    </a:moveTo>
                                    <a:lnTo>
                                      <a:pt x="15440" y="3590"/>
                                    </a:lnTo>
                                    <a:lnTo>
                                      <a:pt x="15420" y="3590"/>
                                    </a:lnTo>
                                    <a:lnTo>
                                      <a:pt x="15420" y="3510"/>
                                    </a:lnTo>
                                    <a:lnTo>
                                      <a:pt x="15440" y="3510"/>
                                    </a:lnTo>
                                    <a:close/>
                                    <a:moveTo>
                                      <a:pt x="15440" y="3650"/>
                                    </a:moveTo>
                                    <a:lnTo>
                                      <a:pt x="15440" y="3730"/>
                                    </a:lnTo>
                                    <a:lnTo>
                                      <a:pt x="15420" y="3730"/>
                                    </a:lnTo>
                                    <a:lnTo>
                                      <a:pt x="15420" y="3650"/>
                                    </a:lnTo>
                                    <a:lnTo>
                                      <a:pt x="15440" y="3650"/>
                                    </a:lnTo>
                                    <a:close/>
                                    <a:moveTo>
                                      <a:pt x="15440" y="3790"/>
                                    </a:moveTo>
                                    <a:lnTo>
                                      <a:pt x="15440" y="3870"/>
                                    </a:lnTo>
                                    <a:lnTo>
                                      <a:pt x="15420" y="3870"/>
                                    </a:lnTo>
                                    <a:lnTo>
                                      <a:pt x="15420" y="3790"/>
                                    </a:lnTo>
                                    <a:lnTo>
                                      <a:pt x="15440" y="3790"/>
                                    </a:lnTo>
                                    <a:close/>
                                    <a:moveTo>
                                      <a:pt x="15440" y="3930"/>
                                    </a:moveTo>
                                    <a:lnTo>
                                      <a:pt x="15440" y="4007"/>
                                    </a:lnTo>
                                    <a:cubicBezTo>
                                      <a:pt x="15440" y="4012"/>
                                      <a:pt x="15436" y="4017"/>
                                      <a:pt x="15430" y="4017"/>
                                    </a:cubicBezTo>
                                    <a:lnTo>
                                      <a:pt x="15427" y="4017"/>
                                    </a:lnTo>
                                    <a:lnTo>
                                      <a:pt x="15427" y="3997"/>
                                    </a:lnTo>
                                    <a:lnTo>
                                      <a:pt x="15430" y="3997"/>
                                    </a:lnTo>
                                    <a:lnTo>
                                      <a:pt x="15420" y="4007"/>
                                    </a:lnTo>
                                    <a:lnTo>
                                      <a:pt x="15420" y="3930"/>
                                    </a:lnTo>
                                    <a:lnTo>
                                      <a:pt x="15440" y="3930"/>
                                    </a:lnTo>
                                    <a:close/>
                                    <a:moveTo>
                                      <a:pt x="15367" y="4017"/>
                                    </a:moveTo>
                                    <a:lnTo>
                                      <a:pt x="15287" y="4017"/>
                                    </a:lnTo>
                                    <a:lnTo>
                                      <a:pt x="15287" y="3997"/>
                                    </a:lnTo>
                                    <a:lnTo>
                                      <a:pt x="15367" y="3997"/>
                                    </a:lnTo>
                                    <a:lnTo>
                                      <a:pt x="15367" y="4017"/>
                                    </a:lnTo>
                                    <a:close/>
                                    <a:moveTo>
                                      <a:pt x="15227" y="4017"/>
                                    </a:moveTo>
                                    <a:lnTo>
                                      <a:pt x="15147" y="4017"/>
                                    </a:lnTo>
                                    <a:lnTo>
                                      <a:pt x="15147" y="3997"/>
                                    </a:lnTo>
                                    <a:lnTo>
                                      <a:pt x="15227" y="3997"/>
                                    </a:lnTo>
                                    <a:lnTo>
                                      <a:pt x="15227" y="4017"/>
                                    </a:lnTo>
                                    <a:close/>
                                    <a:moveTo>
                                      <a:pt x="15087" y="4017"/>
                                    </a:moveTo>
                                    <a:lnTo>
                                      <a:pt x="15007" y="4017"/>
                                    </a:lnTo>
                                    <a:lnTo>
                                      <a:pt x="15007" y="3997"/>
                                    </a:lnTo>
                                    <a:lnTo>
                                      <a:pt x="15087" y="3997"/>
                                    </a:lnTo>
                                    <a:lnTo>
                                      <a:pt x="15087" y="4017"/>
                                    </a:lnTo>
                                    <a:close/>
                                    <a:moveTo>
                                      <a:pt x="14947" y="4017"/>
                                    </a:moveTo>
                                    <a:lnTo>
                                      <a:pt x="14867" y="4017"/>
                                    </a:lnTo>
                                    <a:lnTo>
                                      <a:pt x="14867" y="3997"/>
                                    </a:lnTo>
                                    <a:lnTo>
                                      <a:pt x="14947" y="3997"/>
                                    </a:lnTo>
                                    <a:lnTo>
                                      <a:pt x="14947" y="4017"/>
                                    </a:lnTo>
                                    <a:close/>
                                    <a:moveTo>
                                      <a:pt x="14807" y="4017"/>
                                    </a:moveTo>
                                    <a:lnTo>
                                      <a:pt x="14727" y="4017"/>
                                    </a:lnTo>
                                    <a:lnTo>
                                      <a:pt x="14727" y="3997"/>
                                    </a:lnTo>
                                    <a:lnTo>
                                      <a:pt x="14807" y="3997"/>
                                    </a:lnTo>
                                    <a:lnTo>
                                      <a:pt x="14807" y="4017"/>
                                    </a:lnTo>
                                    <a:close/>
                                    <a:moveTo>
                                      <a:pt x="14667" y="4017"/>
                                    </a:moveTo>
                                    <a:lnTo>
                                      <a:pt x="14587" y="4017"/>
                                    </a:lnTo>
                                    <a:lnTo>
                                      <a:pt x="14587" y="3997"/>
                                    </a:lnTo>
                                    <a:lnTo>
                                      <a:pt x="14667" y="3997"/>
                                    </a:lnTo>
                                    <a:lnTo>
                                      <a:pt x="14667" y="4017"/>
                                    </a:lnTo>
                                    <a:close/>
                                    <a:moveTo>
                                      <a:pt x="14527" y="4017"/>
                                    </a:moveTo>
                                    <a:lnTo>
                                      <a:pt x="14447" y="4017"/>
                                    </a:lnTo>
                                    <a:lnTo>
                                      <a:pt x="14447" y="3997"/>
                                    </a:lnTo>
                                    <a:lnTo>
                                      <a:pt x="14527" y="3997"/>
                                    </a:lnTo>
                                    <a:lnTo>
                                      <a:pt x="14527" y="4017"/>
                                    </a:lnTo>
                                    <a:close/>
                                    <a:moveTo>
                                      <a:pt x="14387" y="4017"/>
                                    </a:moveTo>
                                    <a:lnTo>
                                      <a:pt x="14307" y="4017"/>
                                    </a:lnTo>
                                    <a:lnTo>
                                      <a:pt x="14307" y="3997"/>
                                    </a:lnTo>
                                    <a:lnTo>
                                      <a:pt x="14387" y="3997"/>
                                    </a:lnTo>
                                    <a:lnTo>
                                      <a:pt x="14387" y="4017"/>
                                    </a:lnTo>
                                    <a:close/>
                                    <a:moveTo>
                                      <a:pt x="14247" y="4017"/>
                                    </a:moveTo>
                                    <a:lnTo>
                                      <a:pt x="14167" y="4017"/>
                                    </a:lnTo>
                                    <a:lnTo>
                                      <a:pt x="14167" y="3997"/>
                                    </a:lnTo>
                                    <a:lnTo>
                                      <a:pt x="14247" y="3997"/>
                                    </a:lnTo>
                                    <a:lnTo>
                                      <a:pt x="14247" y="4017"/>
                                    </a:lnTo>
                                    <a:close/>
                                    <a:moveTo>
                                      <a:pt x="14107" y="4017"/>
                                    </a:moveTo>
                                    <a:lnTo>
                                      <a:pt x="14027" y="4017"/>
                                    </a:lnTo>
                                    <a:lnTo>
                                      <a:pt x="14027" y="3997"/>
                                    </a:lnTo>
                                    <a:lnTo>
                                      <a:pt x="14107" y="3997"/>
                                    </a:lnTo>
                                    <a:lnTo>
                                      <a:pt x="14107" y="4017"/>
                                    </a:lnTo>
                                    <a:close/>
                                    <a:moveTo>
                                      <a:pt x="13967" y="4017"/>
                                    </a:moveTo>
                                    <a:lnTo>
                                      <a:pt x="13887" y="4017"/>
                                    </a:lnTo>
                                    <a:lnTo>
                                      <a:pt x="13887" y="3997"/>
                                    </a:lnTo>
                                    <a:lnTo>
                                      <a:pt x="13967" y="3997"/>
                                    </a:lnTo>
                                    <a:lnTo>
                                      <a:pt x="13967" y="4017"/>
                                    </a:lnTo>
                                    <a:close/>
                                    <a:moveTo>
                                      <a:pt x="13827" y="4017"/>
                                    </a:moveTo>
                                    <a:lnTo>
                                      <a:pt x="13747" y="4017"/>
                                    </a:lnTo>
                                    <a:lnTo>
                                      <a:pt x="13747" y="3997"/>
                                    </a:lnTo>
                                    <a:lnTo>
                                      <a:pt x="13827" y="3997"/>
                                    </a:lnTo>
                                    <a:lnTo>
                                      <a:pt x="13827" y="4017"/>
                                    </a:lnTo>
                                    <a:close/>
                                    <a:moveTo>
                                      <a:pt x="13687" y="4017"/>
                                    </a:moveTo>
                                    <a:lnTo>
                                      <a:pt x="13607" y="4017"/>
                                    </a:lnTo>
                                    <a:lnTo>
                                      <a:pt x="13607" y="3997"/>
                                    </a:lnTo>
                                    <a:lnTo>
                                      <a:pt x="13687" y="3997"/>
                                    </a:lnTo>
                                    <a:lnTo>
                                      <a:pt x="13687" y="4017"/>
                                    </a:lnTo>
                                    <a:close/>
                                    <a:moveTo>
                                      <a:pt x="13547" y="4017"/>
                                    </a:moveTo>
                                    <a:lnTo>
                                      <a:pt x="13467" y="4017"/>
                                    </a:lnTo>
                                    <a:lnTo>
                                      <a:pt x="13467" y="3997"/>
                                    </a:lnTo>
                                    <a:lnTo>
                                      <a:pt x="13547" y="3997"/>
                                    </a:lnTo>
                                    <a:lnTo>
                                      <a:pt x="13547" y="4017"/>
                                    </a:lnTo>
                                    <a:close/>
                                    <a:moveTo>
                                      <a:pt x="13407" y="4017"/>
                                    </a:moveTo>
                                    <a:lnTo>
                                      <a:pt x="13327" y="4017"/>
                                    </a:lnTo>
                                    <a:lnTo>
                                      <a:pt x="13327" y="3997"/>
                                    </a:lnTo>
                                    <a:lnTo>
                                      <a:pt x="13407" y="3997"/>
                                    </a:lnTo>
                                    <a:lnTo>
                                      <a:pt x="13407" y="4017"/>
                                    </a:lnTo>
                                    <a:close/>
                                    <a:moveTo>
                                      <a:pt x="13267" y="4017"/>
                                    </a:moveTo>
                                    <a:lnTo>
                                      <a:pt x="13187" y="4017"/>
                                    </a:lnTo>
                                    <a:lnTo>
                                      <a:pt x="13187" y="3997"/>
                                    </a:lnTo>
                                    <a:lnTo>
                                      <a:pt x="13267" y="3997"/>
                                    </a:lnTo>
                                    <a:lnTo>
                                      <a:pt x="13267" y="4017"/>
                                    </a:lnTo>
                                    <a:close/>
                                    <a:moveTo>
                                      <a:pt x="13127" y="4017"/>
                                    </a:moveTo>
                                    <a:lnTo>
                                      <a:pt x="13047" y="4017"/>
                                    </a:lnTo>
                                    <a:lnTo>
                                      <a:pt x="13047" y="3997"/>
                                    </a:lnTo>
                                    <a:lnTo>
                                      <a:pt x="13127" y="3997"/>
                                    </a:lnTo>
                                    <a:lnTo>
                                      <a:pt x="13127" y="4017"/>
                                    </a:lnTo>
                                    <a:close/>
                                    <a:moveTo>
                                      <a:pt x="12987" y="4017"/>
                                    </a:moveTo>
                                    <a:lnTo>
                                      <a:pt x="12907" y="4017"/>
                                    </a:lnTo>
                                    <a:lnTo>
                                      <a:pt x="12907" y="3997"/>
                                    </a:lnTo>
                                    <a:lnTo>
                                      <a:pt x="12987" y="3997"/>
                                    </a:lnTo>
                                    <a:lnTo>
                                      <a:pt x="12987" y="4017"/>
                                    </a:lnTo>
                                    <a:close/>
                                    <a:moveTo>
                                      <a:pt x="12847" y="4017"/>
                                    </a:moveTo>
                                    <a:lnTo>
                                      <a:pt x="12767" y="4017"/>
                                    </a:lnTo>
                                    <a:lnTo>
                                      <a:pt x="12767" y="3997"/>
                                    </a:lnTo>
                                    <a:lnTo>
                                      <a:pt x="12847" y="3997"/>
                                    </a:lnTo>
                                    <a:lnTo>
                                      <a:pt x="12847" y="4017"/>
                                    </a:lnTo>
                                    <a:close/>
                                    <a:moveTo>
                                      <a:pt x="12707" y="4017"/>
                                    </a:moveTo>
                                    <a:lnTo>
                                      <a:pt x="12627" y="4017"/>
                                    </a:lnTo>
                                    <a:lnTo>
                                      <a:pt x="12627" y="3997"/>
                                    </a:lnTo>
                                    <a:lnTo>
                                      <a:pt x="12707" y="3997"/>
                                    </a:lnTo>
                                    <a:lnTo>
                                      <a:pt x="12707" y="4017"/>
                                    </a:lnTo>
                                    <a:close/>
                                    <a:moveTo>
                                      <a:pt x="12567" y="4017"/>
                                    </a:moveTo>
                                    <a:lnTo>
                                      <a:pt x="12487" y="4017"/>
                                    </a:lnTo>
                                    <a:lnTo>
                                      <a:pt x="12487" y="3997"/>
                                    </a:lnTo>
                                    <a:lnTo>
                                      <a:pt x="12567" y="3997"/>
                                    </a:lnTo>
                                    <a:lnTo>
                                      <a:pt x="12567" y="4017"/>
                                    </a:lnTo>
                                    <a:close/>
                                    <a:moveTo>
                                      <a:pt x="12427" y="4017"/>
                                    </a:moveTo>
                                    <a:lnTo>
                                      <a:pt x="12347" y="4017"/>
                                    </a:lnTo>
                                    <a:lnTo>
                                      <a:pt x="12347" y="3997"/>
                                    </a:lnTo>
                                    <a:lnTo>
                                      <a:pt x="12427" y="3997"/>
                                    </a:lnTo>
                                    <a:lnTo>
                                      <a:pt x="12427" y="4017"/>
                                    </a:lnTo>
                                    <a:close/>
                                    <a:moveTo>
                                      <a:pt x="12287" y="4017"/>
                                    </a:moveTo>
                                    <a:lnTo>
                                      <a:pt x="12207" y="4017"/>
                                    </a:lnTo>
                                    <a:lnTo>
                                      <a:pt x="12207" y="3997"/>
                                    </a:lnTo>
                                    <a:lnTo>
                                      <a:pt x="12287" y="3997"/>
                                    </a:lnTo>
                                    <a:lnTo>
                                      <a:pt x="12287" y="4017"/>
                                    </a:lnTo>
                                    <a:close/>
                                    <a:moveTo>
                                      <a:pt x="12147" y="4017"/>
                                    </a:moveTo>
                                    <a:lnTo>
                                      <a:pt x="12067" y="4017"/>
                                    </a:lnTo>
                                    <a:lnTo>
                                      <a:pt x="12067" y="3997"/>
                                    </a:lnTo>
                                    <a:lnTo>
                                      <a:pt x="12147" y="3997"/>
                                    </a:lnTo>
                                    <a:lnTo>
                                      <a:pt x="12147" y="4017"/>
                                    </a:lnTo>
                                    <a:close/>
                                    <a:moveTo>
                                      <a:pt x="12007" y="4017"/>
                                    </a:moveTo>
                                    <a:lnTo>
                                      <a:pt x="11927" y="4017"/>
                                    </a:lnTo>
                                    <a:lnTo>
                                      <a:pt x="11927" y="3997"/>
                                    </a:lnTo>
                                    <a:lnTo>
                                      <a:pt x="12007" y="3997"/>
                                    </a:lnTo>
                                    <a:lnTo>
                                      <a:pt x="12007" y="4017"/>
                                    </a:lnTo>
                                    <a:close/>
                                    <a:moveTo>
                                      <a:pt x="11867" y="4017"/>
                                    </a:moveTo>
                                    <a:lnTo>
                                      <a:pt x="11787" y="4017"/>
                                    </a:lnTo>
                                    <a:lnTo>
                                      <a:pt x="11787" y="3997"/>
                                    </a:lnTo>
                                    <a:lnTo>
                                      <a:pt x="11867" y="3997"/>
                                    </a:lnTo>
                                    <a:lnTo>
                                      <a:pt x="11867" y="4017"/>
                                    </a:lnTo>
                                    <a:close/>
                                    <a:moveTo>
                                      <a:pt x="11727" y="4017"/>
                                    </a:moveTo>
                                    <a:lnTo>
                                      <a:pt x="11647" y="4017"/>
                                    </a:lnTo>
                                    <a:lnTo>
                                      <a:pt x="11647" y="3997"/>
                                    </a:lnTo>
                                    <a:lnTo>
                                      <a:pt x="11727" y="3997"/>
                                    </a:lnTo>
                                    <a:lnTo>
                                      <a:pt x="11727" y="4017"/>
                                    </a:lnTo>
                                    <a:close/>
                                    <a:moveTo>
                                      <a:pt x="11587" y="4017"/>
                                    </a:moveTo>
                                    <a:lnTo>
                                      <a:pt x="11507" y="4017"/>
                                    </a:lnTo>
                                    <a:lnTo>
                                      <a:pt x="11507" y="3997"/>
                                    </a:lnTo>
                                    <a:lnTo>
                                      <a:pt x="11587" y="3997"/>
                                    </a:lnTo>
                                    <a:lnTo>
                                      <a:pt x="11587" y="4017"/>
                                    </a:lnTo>
                                    <a:close/>
                                    <a:moveTo>
                                      <a:pt x="11447" y="4017"/>
                                    </a:moveTo>
                                    <a:lnTo>
                                      <a:pt x="11367" y="4017"/>
                                    </a:lnTo>
                                    <a:lnTo>
                                      <a:pt x="11367" y="3997"/>
                                    </a:lnTo>
                                    <a:lnTo>
                                      <a:pt x="11447" y="3997"/>
                                    </a:lnTo>
                                    <a:lnTo>
                                      <a:pt x="11447" y="4017"/>
                                    </a:lnTo>
                                    <a:close/>
                                    <a:moveTo>
                                      <a:pt x="11307" y="4017"/>
                                    </a:moveTo>
                                    <a:lnTo>
                                      <a:pt x="11227" y="4017"/>
                                    </a:lnTo>
                                    <a:lnTo>
                                      <a:pt x="11227" y="3997"/>
                                    </a:lnTo>
                                    <a:lnTo>
                                      <a:pt x="11307" y="3997"/>
                                    </a:lnTo>
                                    <a:lnTo>
                                      <a:pt x="11307" y="4017"/>
                                    </a:lnTo>
                                    <a:close/>
                                    <a:moveTo>
                                      <a:pt x="11167" y="4017"/>
                                    </a:moveTo>
                                    <a:lnTo>
                                      <a:pt x="11087" y="4017"/>
                                    </a:lnTo>
                                    <a:lnTo>
                                      <a:pt x="11087" y="3997"/>
                                    </a:lnTo>
                                    <a:lnTo>
                                      <a:pt x="11167" y="3997"/>
                                    </a:lnTo>
                                    <a:lnTo>
                                      <a:pt x="11167" y="4017"/>
                                    </a:lnTo>
                                    <a:close/>
                                    <a:moveTo>
                                      <a:pt x="11027" y="4017"/>
                                    </a:moveTo>
                                    <a:lnTo>
                                      <a:pt x="10947" y="4017"/>
                                    </a:lnTo>
                                    <a:lnTo>
                                      <a:pt x="10947" y="3997"/>
                                    </a:lnTo>
                                    <a:lnTo>
                                      <a:pt x="11027" y="3997"/>
                                    </a:lnTo>
                                    <a:lnTo>
                                      <a:pt x="11027" y="4017"/>
                                    </a:lnTo>
                                    <a:close/>
                                    <a:moveTo>
                                      <a:pt x="10887" y="4017"/>
                                    </a:moveTo>
                                    <a:lnTo>
                                      <a:pt x="10807" y="4017"/>
                                    </a:lnTo>
                                    <a:lnTo>
                                      <a:pt x="10807" y="3997"/>
                                    </a:lnTo>
                                    <a:lnTo>
                                      <a:pt x="10887" y="3997"/>
                                    </a:lnTo>
                                    <a:lnTo>
                                      <a:pt x="10887" y="4017"/>
                                    </a:lnTo>
                                    <a:close/>
                                    <a:moveTo>
                                      <a:pt x="10747" y="4017"/>
                                    </a:moveTo>
                                    <a:lnTo>
                                      <a:pt x="10667" y="4017"/>
                                    </a:lnTo>
                                    <a:lnTo>
                                      <a:pt x="10667" y="3997"/>
                                    </a:lnTo>
                                    <a:lnTo>
                                      <a:pt x="10747" y="3997"/>
                                    </a:lnTo>
                                    <a:lnTo>
                                      <a:pt x="10747" y="4017"/>
                                    </a:lnTo>
                                    <a:close/>
                                    <a:moveTo>
                                      <a:pt x="10607" y="4017"/>
                                    </a:moveTo>
                                    <a:lnTo>
                                      <a:pt x="10527" y="4017"/>
                                    </a:lnTo>
                                    <a:lnTo>
                                      <a:pt x="10527" y="3997"/>
                                    </a:lnTo>
                                    <a:lnTo>
                                      <a:pt x="10607" y="3997"/>
                                    </a:lnTo>
                                    <a:lnTo>
                                      <a:pt x="10607" y="4017"/>
                                    </a:lnTo>
                                    <a:close/>
                                    <a:moveTo>
                                      <a:pt x="10467" y="4017"/>
                                    </a:moveTo>
                                    <a:lnTo>
                                      <a:pt x="10387" y="4017"/>
                                    </a:lnTo>
                                    <a:lnTo>
                                      <a:pt x="10387" y="3997"/>
                                    </a:lnTo>
                                    <a:lnTo>
                                      <a:pt x="10467" y="3997"/>
                                    </a:lnTo>
                                    <a:lnTo>
                                      <a:pt x="10467" y="4017"/>
                                    </a:lnTo>
                                    <a:close/>
                                    <a:moveTo>
                                      <a:pt x="10327" y="4017"/>
                                    </a:moveTo>
                                    <a:lnTo>
                                      <a:pt x="10247" y="4017"/>
                                    </a:lnTo>
                                    <a:lnTo>
                                      <a:pt x="10247" y="3997"/>
                                    </a:lnTo>
                                    <a:lnTo>
                                      <a:pt x="10327" y="3997"/>
                                    </a:lnTo>
                                    <a:lnTo>
                                      <a:pt x="10327" y="4017"/>
                                    </a:lnTo>
                                    <a:close/>
                                    <a:moveTo>
                                      <a:pt x="10187" y="4017"/>
                                    </a:moveTo>
                                    <a:lnTo>
                                      <a:pt x="10107" y="4017"/>
                                    </a:lnTo>
                                    <a:lnTo>
                                      <a:pt x="10107" y="3997"/>
                                    </a:lnTo>
                                    <a:lnTo>
                                      <a:pt x="10187" y="3997"/>
                                    </a:lnTo>
                                    <a:lnTo>
                                      <a:pt x="10187" y="4017"/>
                                    </a:lnTo>
                                    <a:close/>
                                    <a:moveTo>
                                      <a:pt x="10047" y="4017"/>
                                    </a:moveTo>
                                    <a:lnTo>
                                      <a:pt x="9967" y="4017"/>
                                    </a:lnTo>
                                    <a:lnTo>
                                      <a:pt x="9967" y="3997"/>
                                    </a:lnTo>
                                    <a:lnTo>
                                      <a:pt x="10047" y="3997"/>
                                    </a:lnTo>
                                    <a:lnTo>
                                      <a:pt x="10047" y="4017"/>
                                    </a:lnTo>
                                    <a:close/>
                                    <a:moveTo>
                                      <a:pt x="9907" y="4017"/>
                                    </a:moveTo>
                                    <a:lnTo>
                                      <a:pt x="9827" y="4017"/>
                                    </a:lnTo>
                                    <a:lnTo>
                                      <a:pt x="9827" y="3997"/>
                                    </a:lnTo>
                                    <a:lnTo>
                                      <a:pt x="9907" y="3997"/>
                                    </a:lnTo>
                                    <a:lnTo>
                                      <a:pt x="9907" y="4017"/>
                                    </a:lnTo>
                                    <a:close/>
                                    <a:moveTo>
                                      <a:pt x="9767" y="4017"/>
                                    </a:moveTo>
                                    <a:lnTo>
                                      <a:pt x="9687" y="4017"/>
                                    </a:lnTo>
                                    <a:lnTo>
                                      <a:pt x="9687" y="3997"/>
                                    </a:lnTo>
                                    <a:lnTo>
                                      <a:pt x="9767" y="3997"/>
                                    </a:lnTo>
                                    <a:lnTo>
                                      <a:pt x="9767" y="4017"/>
                                    </a:lnTo>
                                    <a:close/>
                                    <a:moveTo>
                                      <a:pt x="9627" y="4017"/>
                                    </a:moveTo>
                                    <a:lnTo>
                                      <a:pt x="9547" y="4017"/>
                                    </a:lnTo>
                                    <a:lnTo>
                                      <a:pt x="9547" y="3997"/>
                                    </a:lnTo>
                                    <a:lnTo>
                                      <a:pt x="9627" y="3997"/>
                                    </a:lnTo>
                                    <a:lnTo>
                                      <a:pt x="9627" y="4017"/>
                                    </a:lnTo>
                                    <a:close/>
                                    <a:moveTo>
                                      <a:pt x="9487" y="4017"/>
                                    </a:moveTo>
                                    <a:lnTo>
                                      <a:pt x="9407" y="4017"/>
                                    </a:lnTo>
                                    <a:lnTo>
                                      <a:pt x="9407" y="3997"/>
                                    </a:lnTo>
                                    <a:lnTo>
                                      <a:pt x="9487" y="3997"/>
                                    </a:lnTo>
                                    <a:lnTo>
                                      <a:pt x="9487" y="4017"/>
                                    </a:lnTo>
                                    <a:close/>
                                    <a:moveTo>
                                      <a:pt x="9347" y="4017"/>
                                    </a:moveTo>
                                    <a:lnTo>
                                      <a:pt x="9267" y="4017"/>
                                    </a:lnTo>
                                    <a:lnTo>
                                      <a:pt x="9267" y="3997"/>
                                    </a:lnTo>
                                    <a:lnTo>
                                      <a:pt x="9347" y="3997"/>
                                    </a:lnTo>
                                    <a:lnTo>
                                      <a:pt x="9347" y="4017"/>
                                    </a:lnTo>
                                    <a:close/>
                                    <a:moveTo>
                                      <a:pt x="9207" y="4017"/>
                                    </a:moveTo>
                                    <a:lnTo>
                                      <a:pt x="9127" y="4017"/>
                                    </a:lnTo>
                                    <a:lnTo>
                                      <a:pt x="9127" y="3997"/>
                                    </a:lnTo>
                                    <a:lnTo>
                                      <a:pt x="9207" y="3997"/>
                                    </a:lnTo>
                                    <a:lnTo>
                                      <a:pt x="9207" y="4017"/>
                                    </a:lnTo>
                                    <a:close/>
                                    <a:moveTo>
                                      <a:pt x="9067" y="4017"/>
                                    </a:moveTo>
                                    <a:lnTo>
                                      <a:pt x="8987" y="4017"/>
                                    </a:lnTo>
                                    <a:lnTo>
                                      <a:pt x="8987" y="3997"/>
                                    </a:lnTo>
                                    <a:lnTo>
                                      <a:pt x="9067" y="3997"/>
                                    </a:lnTo>
                                    <a:lnTo>
                                      <a:pt x="9067" y="4017"/>
                                    </a:lnTo>
                                    <a:close/>
                                    <a:moveTo>
                                      <a:pt x="8927" y="4017"/>
                                    </a:moveTo>
                                    <a:lnTo>
                                      <a:pt x="8847" y="4017"/>
                                    </a:lnTo>
                                    <a:lnTo>
                                      <a:pt x="8847" y="3997"/>
                                    </a:lnTo>
                                    <a:lnTo>
                                      <a:pt x="8927" y="3997"/>
                                    </a:lnTo>
                                    <a:lnTo>
                                      <a:pt x="8927" y="4017"/>
                                    </a:lnTo>
                                    <a:close/>
                                    <a:moveTo>
                                      <a:pt x="8787" y="4017"/>
                                    </a:moveTo>
                                    <a:lnTo>
                                      <a:pt x="8707" y="4017"/>
                                    </a:lnTo>
                                    <a:lnTo>
                                      <a:pt x="8707" y="3997"/>
                                    </a:lnTo>
                                    <a:lnTo>
                                      <a:pt x="8787" y="3997"/>
                                    </a:lnTo>
                                    <a:lnTo>
                                      <a:pt x="8787" y="4017"/>
                                    </a:lnTo>
                                    <a:close/>
                                    <a:moveTo>
                                      <a:pt x="8647" y="4017"/>
                                    </a:moveTo>
                                    <a:lnTo>
                                      <a:pt x="8567" y="4017"/>
                                    </a:lnTo>
                                    <a:lnTo>
                                      <a:pt x="8567" y="3997"/>
                                    </a:lnTo>
                                    <a:lnTo>
                                      <a:pt x="8647" y="3997"/>
                                    </a:lnTo>
                                    <a:lnTo>
                                      <a:pt x="8647" y="4017"/>
                                    </a:lnTo>
                                    <a:close/>
                                    <a:moveTo>
                                      <a:pt x="8507" y="4017"/>
                                    </a:moveTo>
                                    <a:lnTo>
                                      <a:pt x="8427" y="4017"/>
                                    </a:lnTo>
                                    <a:lnTo>
                                      <a:pt x="8427" y="3997"/>
                                    </a:lnTo>
                                    <a:lnTo>
                                      <a:pt x="8507" y="3997"/>
                                    </a:lnTo>
                                    <a:lnTo>
                                      <a:pt x="8507" y="4017"/>
                                    </a:lnTo>
                                    <a:close/>
                                    <a:moveTo>
                                      <a:pt x="8367" y="4017"/>
                                    </a:moveTo>
                                    <a:lnTo>
                                      <a:pt x="8287" y="4017"/>
                                    </a:lnTo>
                                    <a:lnTo>
                                      <a:pt x="8287" y="3997"/>
                                    </a:lnTo>
                                    <a:lnTo>
                                      <a:pt x="8367" y="3997"/>
                                    </a:lnTo>
                                    <a:lnTo>
                                      <a:pt x="8367" y="4017"/>
                                    </a:lnTo>
                                    <a:close/>
                                    <a:moveTo>
                                      <a:pt x="8227" y="4017"/>
                                    </a:moveTo>
                                    <a:lnTo>
                                      <a:pt x="8147" y="4017"/>
                                    </a:lnTo>
                                    <a:lnTo>
                                      <a:pt x="8147" y="3997"/>
                                    </a:lnTo>
                                    <a:lnTo>
                                      <a:pt x="8227" y="3997"/>
                                    </a:lnTo>
                                    <a:lnTo>
                                      <a:pt x="8227" y="4017"/>
                                    </a:lnTo>
                                    <a:close/>
                                    <a:moveTo>
                                      <a:pt x="8087" y="4017"/>
                                    </a:moveTo>
                                    <a:lnTo>
                                      <a:pt x="8007" y="4017"/>
                                    </a:lnTo>
                                    <a:lnTo>
                                      <a:pt x="8007" y="3997"/>
                                    </a:lnTo>
                                    <a:lnTo>
                                      <a:pt x="8087" y="3997"/>
                                    </a:lnTo>
                                    <a:lnTo>
                                      <a:pt x="8087" y="4017"/>
                                    </a:lnTo>
                                    <a:close/>
                                    <a:moveTo>
                                      <a:pt x="7947" y="4017"/>
                                    </a:moveTo>
                                    <a:lnTo>
                                      <a:pt x="7867" y="4017"/>
                                    </a:lnTo>
                                    <a:lnTo>
                                      <a:pt x="7867" y="3997"/>
                                    </a:lnTo>
                                    <a:lnTo>
                                      <a:pt x="7947" y="3997"/>
                                    </a:lnTo>
                                    <a:lnTo>
                                      <a:pt x="7947" y="4017"/>
                                    </a:lnTo>
                                    <a:close/>
                                    <a:moveTo>
                                      <a:pt x="7807" y="4017"/>
                                    </a:moveTo>
                                    <a:lnTo>
                                      <a:pt x="7727" y="4017"/>
                                    </a:lnTo>
                                    <a:lnTo>
                                      <a:pt x="7727" y="3997"/>
                                    </a:lnTo>
                                    <a:lnTo>
                                      <a:pt x="7807" y="3997"/>
                                    </a:lnTo>
                                    <a:lnTo>
                                      <a:pt x="7807" y="4017"/>
                                    </a:lnTo>
                                    <a:close/>
                                    <a:moveTo>
                                      <a:pt x="7667" y="4017"/>
                                    </a:moveTo>
                                    <a:lnTo>
                                      <a:pt x="7587" y="4017"/>
                                    </a:lnTo>
                                    <a:lnTo>
                                      <a:pt x="7587" y="3997"/>
                                    </a:lnTo>
                                    <a:lnTo>
                                      <a:pt x="7667" y="3997"/>
                                    </a:lnTo>
                                    <a:lnTo>
                                      <a:pt x="7667" y="4017"/>
                                    </a:lnTo>
                                    <a:close/>
                                    <a:moveTo>
                                      <a:pt x="7527" y="4017"/>
                                    </a:moveTo>
                                    <a:lnTo>
                                      <a:pt x="7447" y="4017"/>
                                    </a:lnTo>
                                    <a:lnTo>
                                      <a:pt x="7447" y="3997"/>
                                    </a:lnTo>
                                    <a:lnTo>
                                      <a:pt x="7527" y="3997"/>
                                    </a:lnTo>
                                    <a:lnTo>
                                      <a:pt x="7527" y="4017"/>
                                    </a:lnTo>
                                    <a:close/>
                                    <a:moveTo>
                                      <a:pt x="7387" y="4017"/>
                                    </a:moveTo>
                                    <a:lnTo>
                                      <a:pt x="7307" y="4017"/>
                                    </a:lnTo>
                                    <a:lnTo>
                                      <a:pt x="7307" y="3997"/>
                                    </a:lnTo>
                                    <a:lnTo>
                                      <a:pt x="7387" y="3997"/>
                                    </a:lnTo>
                                    <a:lnTo>
                                      <a:pt x="7387" y="4017"/>
                                    </a:lnTo>
                                    <a:close/>
                                    <a:moveTo>
                                      <a:pt x="7247" y="4017"/>
                                    </a:moveTo>
                                    <a:lnTo>
                                      <a:pt x="7167" y="4017"/>
                                    </a:lnTo>
                                    <a:lnTo>
                                      <a:pt x="7167" y="3997"/>
                                    </a:lnTo>
                                    <a:lnTo>
                                      <a:pt x="7247" y="3997"/>
                                    </a:lnTo>
                                    <a:lnTo>
                                      <a:pt x="7247" y="4017"/>
                                    </a:lnTo>
                                    <a:close/>
                                    <a:moveTo>
                                      <a:pt x="7107" y="4017"/>
                                    </a:moveTo>
                                    <a:lnTo>
                                      <a:pt x="7027" y="4017"/>
                                    </a:lnTo>
                                    <a:lnTo>
                                      <a:pt x="7027" y="3997"/>
                                    </a:lnTo>
                                    <a:lnTo>
                                      <a:pt x="7107" y="3997"/>
                                    </a:lnTo>
                                    <a:lnTo>
                                      <a:pt x="7107" y="4017"/>
                                    </a:lnTo>
                                    <a:close/>
                                    <a:moveTo>
                                      <a:pt x="6967" y="4017"/>
                                    </a:moveTo>
                                    <a:lnTo>
                                      <a:pt x="6887" y="4017"/>
                                    </a:lnTo>
                                    <a:lnTo>
                                      <a:pt x="6887" y="3997"/>
                                    </a:lnTo>
                                    <a:lnTo>
                                      <a:pt x="6967" y="3997"/>
                                    </a:lnTo>
                                    <a:lnTo>
                                      <a:pt x="6967" y="4017"/>
                                    </a:lnTo>
                                    <a:close/>
                                    <a:moveTo>
                                      <a:pt x="6827" y="4017"/>
                                    </a:moveTo>
                                    <a:lnTo>
                                      <a:pt x="6747" y="4017"/>
                                    </a:lnTo>
                                    <a:lnTo>
                                      <a:pt x="6747" y="3997"/>
                                    </a:lnTo>
                                    <a:lnTo>
                                      <a:pt x="6827" y="3997"/>
                                    </a:lnTo>
                                    <a:lnTo>
                                      <a:pt x="6827" y="4017"/>
                                    </a:lnTo>
                                    <a:close/>
                                    <a:moveTo>
                                      <a:pt x="6687" y="4017"/>
                                    </a:moveTo>
                                    <a:lnTo>
                                      <a:pt x="6607" y="4017"/>
                                    </a:lnTo>
                                    <a:lnTo>
                                      <a:pt x="6607" y="3997"/>
                                    </a:lnTo>
                                    <a:lnTo>
                                      <a:pt x="6687" y="3997"/>
                                    </a:lnTo>
                                    <a:lnTo>
                                      <a:pt x="6687" y="4017"/>
                                    </a:lnTo>
                                    <a:close/>
                                    <a:moveTo>
                                      <a:pt x="6547" y="4017"/>
                                    </a:moveTo>
                                    <a:lnTo>
                                      <a:pt x="6467" y="4017"/>
                                    </a:lnTo>
                                    <a:lnTo>
                                      <a:pt x="6467" y="3997"/>
                                    </a:lnTo>
                                    <a:lnTo>
                                      <a:pt x="6547" y="3997"/>
                                    </a:lnTo>
                                    <a:lnTo>
                                      <a:pt x="6547" y="4017"/>
                                    </a:lnTo>
                                    <a:close/>
                                    <a:moveTo>
                                      <a:pt x="6407" y="4017"/>
                                    </a:moveTo>
                                    <a:lnTo>
                                      <a:pt x="6327" y="4017"/>
                                    </a:lnTo>
                                    <a:lnTo>
                                      <a:pt x="6327" y="3997"/>
                                    </a:lnTo>
                                    <a:lnTo>
                                      <a:pt x="6407" y="3997"/>
                                    </a:lnTo>
                                    <a:lnTo>
                                      <a:pt x="6407" y="4017"/>
                                    </a:lnTo>
                                    <a:close/>
                                    <a:moveTo>
                                      <a:pt x="6267" y="4017"/>
                                    </a:moveTo>
                                    <a:lnTo>
                                      <a:pt x="6187" y="4017"/>
                                    </a:lnTo>
                                    <a:lnTo>
                                      <a:pt x="6187" y="3997"/>
                                    </a:lnTo>
                                    <a:lnTo>
                                      <a:pt x="6267" y="3997"/>
                                    </a:lnTo>
                                    <a:lnTo>
                                      <a:pt x="6267" y="4017"/>
                                    </a:lnTo>
                                    <a:close/>
                                    <a:moveTo>
                                      <a:pt x="6127" y="4017"/>
                                    </a:moveTo>
                                    <a:lnTo>
                                      <a:pt x="6047" y="4017"/>
                                    </a:lnTo>
                                    <a:lnTo>
                                      <a:pt x="6047" y="3997"/>
                                    </a:lnTo>
                                    <a:lnTo>
                                      <a:pt x="6127" y="3997"/>
                                    </a:lnTo>
                                    <a:lnTo>
                                      <a:pt x="6127" y="4017"/>
                                    </a:lnTo>
                                    <a:close/>
                                    <a:moveTo>
                                      <a:pt x="5987" y="4017"/>
                                    </a:moveTo>
                                    <a:lnTo>
                                      <a:pt x="5907" y="4017"/>
                                    </a:lnTo>
                                    <a:lnTo>
                                      <a:pt x="5907" y="3997"/>
                                    </a:lnTo>
                                    <a:lnTo>
                                      <a:pt x="5987" y="3997"/>
                                    </a:lnTo>
                                    <a:lnTo>
                                      <a:pt x="5987" y="4017"/>
                                    </a:lnTo>
                                    <a:close/>
                                    <a:moveTo>
                                      <a:pt x="5847" y="4017"/>
                                    </a:moveTo>
                                    <a:lnTo>
                                      <a:pt x="5767" y="4017"/>
                                    </a:lnTo>
                                    <a:lnTo>
                                      <a:pt x="5767" y="3997"/>
                                    </a:lnTo>
                                    <a:lnTo>
                                      <a:pt x="5847" y="3997"/>
                                    </a:lnTo>
                                    <a:lnTo>
                                      <a:pt x="5847" y="4017"/>
                                    </a:lnTo>
                                    <a:close/>
                                    <a:moveTo>
                                      <a:pt x="5707" y="4017"/>
                                    </a:moveTo>
                                    <a:lnTo>
                                      <a:pt x="5627" y="4017"/>
                                    </a:lnTo>
                                    <a:lnTo>
                                      <a:pt x="5627" y="3997"/>
                                    </a:lnTo>
                                    <a:lnTo>
                                      <a:pt x="5707" y="3997"/>
                                    </a:lnTo>
                                    <a:lnTo>
                                      <a:pt x="5707" y="4017"/>
                                    </a:lnTo>
                                    <a:close/>
                                    <a:moveTo>
                                      <a:pt x="5567" y="4017"/>
                                    </a:moveTo>
                                    <a:lnTo>
                                      <a:pt x="5487" y="4017"/>
                                    </a:lnTo>
                                    <a:lnTo>
                                      <a:pt x="5487" y="3997"/>
                                    </a:lnTo>
                                    <a:lnTo>
                                      <a:pt x="5567" y="3997"/>
                                    </a:lnTo>
                                    <a:lnTo>
                                      <a:pt x="5567" y="4017"/>
                                    </a:lnTo>
                                    <a:close/>
                                    <a:moveTo>
                                      <a:pt x="5427" y="4017"/>
                                    </a:moveTo>
                                    <a:lnTo>
                                      <a:pt x="5347" y="4017"/>
                                    </a:lnTo>
                                    <a:lnTo>
                                      <a:pt x="5347" y="3997"/>
                                    </a:lnTo>
                                    <a:lnTo>
                                      <a:pt x="5427" y="3997"/>
                                    </a:lnTo>
                                    <a:lnTo>
                                      <a:pt x="5427" y="4017"/>
                                    </a:lnTo>
                                    <a:close/>
                                    <a:moveTo>
                                      <a:pt x="5287" y="4017"/>
                                    </a:moveTo>
                                    <a:lnTo>
                                      <a:pt x="5207" y="4017"/>
                                    </a:lnTo>
                                    <a:lnTo>
                                      <a:pt x="5207" y="3997"/>
                                    </a:lnTo>
                                    <a:lnTo>
                                      <a:pt x="5287" y="3997"/>
                                    </a:lnTo>
                                    <a:lnTo>
                                      <a:pt x="5287" y="4017"/>
                                    </a:lnTo>
                                    <a:close/>
                                    <a:moveTo>
                                      <a:pt x="5147" y="4017"/>
                                    </a:moveTo>
                                    <a:lnTo>
                                      <a:pt x="5067" y="4017"/>
                                    </a:lnTo>
                                    <a:lnTo>
                                      <a:pt x="5067" y="3997"/>
                                    </a:lnTo>
                                    <a:lnTo>
                                      <a:pt x="5147" y="3997"/>
                                    </a:lnTo>
                                    <a:lnTo>
                                      <a:pt x="5147" y="4017"/>
                                    </a:lnTo>
                                    <a:close/>
                                    <a:moveTo>
                                      <a:pt x="5007" y="4017"/>
                                    </a:moveTo>
                                    <a:lnTo>
                                      <a:pt x="4927" y="4017"/>
                                    </a:lnTo>
                                    <a:lnTo>
                                      <a:pt x="4927" y="3997"/>
                                    </a:lnTo>
                                    <a:lnTo>
                                      <a:pt x="5007" y="3997"/>
                                    </a:lnTo>
                                    <a:lnTo>
                                      <a:pt x="5007" y="4017"/>
                                    </a:lnTo>
                                    <a:close/>
                                    <a:moveTo>
                                      <a:pt x="4867" y="4017"/>
                                    </a:moveTo>
                                    <a:lnTo>
                                      <a:pt x="4787" y="4017"/>
                                    </a:lnTo>
                                    <a:lnTo>
                                      <a:pt x="4787" y="3997"/>
                                    </a:lnTo>
                                    <a:lnTo>
                                      <a:pt x="4867" y="3997"/>
                                    </a:lnTo>
                                    <a:lnTo>
                                      <a:pt x="4867" y="4017"/>
                                    </a:lnTo>
                                    <a:close/>
                                    <a:moveTo>
                                      <a:pt x="4727" y="4017"/>
                                    </a:moveTo>
                                    <a:lnTo>
                                      <a:pt x="4647" y="4017"/>
                                    </a:lnTo>
                                    <a:lnTo>
                                      <a:pt x="4647" y="3997"/>
                                    </a:lnTo>
                                    <a:lnTo>
                                      <a:pt x="4727" y="3997"/>
                                    </a:lnTo>
                                    <a:lnTo>
                                      <a:pt x="4727" y="4017"/>
                                    </a:lnTo>
                                    <a:close/>
                                    <a:moveTo>
                                      <a:pt x="4587" y="4017"/>
                                    </a:moveTo>
                                    <a:lnTo>
                                      <a:pt x="4507" y="4017"/>
                                    </a:lnTo>
                                    <a:lnTo>
                                      <a:pt x="4507" y="3997"/>
                                    </a:lnTo>
                                    <a:lnTo>
                                      <a:pt x="4587" y="3997"/>
                                    </a:lnTo>
                                    <a:lnTo>
                                      <a:pt x="4587" y="4017"/>
                                    </a:lnTo>
                                    <a:close/>
                                    <a:moveTo>
                                      <a:pt x="4447" y="4017"/>
                                    </a:moveTo>
                                    <a:lnTo>
                                      <a:pt x="4367" y="4017"/>
                                    </a:lnTo>
                                    <a:lnTo>
                                      <a:pt x="4367" y="3997"/>
                                    </a:lnTo>
                                    <a:lnTo>
                                      <a:pt x="4447" y="3997"/>
                                    </a:lnTo>
                                    <a:lnTo>
                                      <a:pt x="4447" y="4017"/>
                                    </a:lnTo>
                                    <a:close/>
                                    <a:moveTo>
                                      <a:pt x="4307" y="4017"/>
                                    </a:moveTo>
                                    <a:lnTo>
                                      <a:pt x="4227" y="4017"/>
                                    </a:lnTo>
                                    <a:lnTo>
                                      <a:pt x="4227" y="3997"/>
                                    </a:lnTo>
                                    <a:lnTo>
                                      <a:pt x="4307" y="3997"/>
                                    </a:lnTo>
                                    <a:lnTo>
                                      <a:pt x="4307" y="4017"/>
                                    </a:lnTo>
                                    <a:close/>
                                    <a:moveTo>
                                      <a:pt x="4167" y="4017"/>
                                    </a:moveTo>
                                    <a:lnTo>
                                      <a:pt x="4087" y="4017"/>
                                    </a:lnTo>
                                    <a:lnTo>
                                      <a:pt x="4087" y="3997"/>
                                    </a:lnTo>
                                    <a:lnTo>
                                      <a:pt x="4167" y="3997"/>
                                    </a:lnTo>
                                    <a:lnTo>
                                      <a:pt x="4167" y="4017"/>
                                    </a:lnTo>
                                    <a:close/>
                                    <a:moveTo>
                                      <a:pt x="4027" y="4017"/>
                                    </a:moveTo>
                                    <a:lnTo>
                                      <a:pt x="3947" y="4017"/>
                                    </a:lnTo>
                                    <a:lnTo>
                                      <a:pt x="3947" y="3997"/>
                                    </a:lnTo>
                                    <a:lnTo>
                                      <a:pt x="4027" y="3997"/>
                                    </a:lnTo>
                                    <a:lnTo>
                                      <a:pt x="4027" y="4017"/>
                                    </a:lnTo>
                                    <a:close/>
                                    <a:moveTo>
                                      <a:pt x="3887" y="4017"/>
                                    </a:moveTo>
                                    <a:lnTo>
                                      <a:pt x="3807" y="4017"/>
                                    </a:lnTo>
                                    <a:lnTo>
                                      <a:pt x="3807" y="3997"/>
                                    </a:lnTo>
                                    <a:lnTo>
                                      <a:pt x="3887" y="3997"/>
                                    </a:lnTo>
                                    <a:lnTo>
                                      <a:pt x="3887" y="4017"/>
                                    </a:lnTo>
                                    <a:close/>
                                    <a:moveTo>
                                      <a:pt x="3747" y="4017"/>
                                    </a:moveTo>
                                    <a:lnTo>
                                      <a:pt x="3667" y="4017"/>
                                    </a:lnTo>
                                    <a:lnTo>
                                      <a:pt x="3667" y="3997"/>
                                    </a:lnTo>
                                    <a:lnTo>
                                      <a:pt x="3747" y="3997"/>
                                    </a:lnTo>
                                    <a:lnTo>
                                      <a:pt x="3747" y="4017"/>
                                    </a:lnTo>
                                    <a:close/>
                                    <a:moveTo>
                                      <a:pt x="3607" y="4017"/>
                                    </a:moveTo>
                                    <a:lnTo>
                                      <a:pt x="3527" y="4017"/>
                                    </a:lnTo>
                                    <a:lnTo>
                                      <a:pt x="3527" y="3997"/>
                                    </a:lnTo>
                                    <a:lnTo>
                                      <a:pt x="3607" y="3997"/>
                                    </a:lnTo>
                                    <a:lnTo>
                                      <a:pt x="3607" y="4017"/>
                                    </a:lnTo>
                                    <a:close/>
                                    <a:moveTo>
                                      <a:pt x="3467" y="4017"/>
                                    </a:moveTo>
                                    <a:lnTo>
                                      <a:pt x="3387" y="4017"/>
                                    </a:lnTo>
                                    <a:lnTo>
                                      <a:pt x="3387" y="3997"/>
                                    </a:lnTo>
                                    <a:lnTo>
                                      <a:pt x="3467" y="3997"/>
                                    </a:lnTo>
                                    <a:lnTo>
                                      <a:pt x="3467" y="4017"/>
                                    </a:lnTo>
                                    <a:close/>
                                    <a:moveTo>
                                      <a:pt x="3327" y="4017"/>
                                    </a:moveTo>
                                    <a:lnTo>
                                      <a:pt x="3247" y="4017"/>
                                    </a:lnTo>
                                    <a:lnTo>
                                      <a:pt x="3247" y="3997"/>
                                    </a:lnTo>
                                    <a:lnTo>
                                      <a:pt x="3327" y="3997"/>
                                    </a:lnTo>
                                    <a:lnTo>
                                      <a:pt x="3327" y="4017"/>
                                    </a:lnTo>
                                    <a:close/>
                                    <a:moveTo>
                                      <a:pt x="3187" y="4017"/>
                                    </a:moveTo>
                                    <a:lnTo>
                                      <a:pt x="3107" y="4017"/>
                                    </a:lnTo>
                                    <a:lnTo>
                                      <a:pt x="3107" y="3997"/>
                                    </a:lnTo>
                                    <a:lnTo>
                                      <a:pt x="3187" y="3997"/>
                                    </a:lnTo>
                                    <a:lnTo>
                                      <a:pt x="3187" y="4017"/>
                                    </a:lnTo>
                                    <a:close/>
                                    <a:moveTo>
                                      <a:pt x="3047" y="4017"/>
                                    </a:moveTo>
                                    <a:lnTo>
                                      <a:pt x="2967" y="4017"/>
                                    </a:lnTo>
                                    <a:lnTo>
                                      <a:pt x="2967" y="3997"/>
                                    </a:lnTo>
                                    <a:lnTo>
                                      <a:pt x="3047" y="3997"/>
                                    </a:lnTo>
                                    <a:lnTo>
                                      <a:pt x="3047" y="4017"/>
                                    </a:lnTo>
                                    <a:close/>
                                    <a:moveTo>
                                      <a:pt x="2907" y="4017"/>
                                    </a:moveTo>
                                    <a:lnTo>
                                      <a:pt x="2827" y="4017"/>
                                    </a:lnTo>
                                    <a:lnTo>
                                      <a:pt x="2827" y="3997"/>
                                    </a:lnTo>
                                    <a:lnTo>
                                      <a:pt x="2907" y="3997"/>
                                    </a:lnTo>
                                    <a:lnTo>
                                      <a:pt x="2907" y="4017"/>
                                    </a:lnTo>
                                    <a:close/>
                                    <a:moveTo>
                                      <a:pt x="2767" y="4017"/>
                                    </a:moveTo>
                                    <a:lnTo>
                                      <a:pt x="2687" y="4017"/>
                                    </a:lnTo>
                                    <a:lnTo>
                                      <a:pt x="2687" y="3997"/>
                                    </a:lnTo>
                                    <a:lnTo>
                                      <a:pt x="2767" y="3997"/>
                                    </a:lnTo>
                                    <a:lnTo>
                                      <a:pt x="2767" y="4017"/>
                                    </a:lnTo>
                                    <a:close/>
                                    <a:moveTo>
                                      <a:pt x="2627" y="4017"/>
                                    </a:moveTo>
                                    <a:lnTo>
                                      <a:pt x="2547" y="4017"/>
                                    </a:lnTo>
                                    <a:lnTo>
                                      <a:pt x="2547" y="3997"/>
                                    </a:lnTo>
                                    <a:lnTo>
                                      <a:pt x="2627" y="3997"/>
                                    </a:lnTo>
                                    <a:lnTo>
                                      <a:pt x="2627" y="4017"/>
                                    </a:lnTo>
                                    <a:close/>
                                    <a:moveTo>
                                      <a:pt x="2487" y="4017"/>
                                    </a:moveTo>
                                    <a:lnTo>
                                      <a:pt x="2407" y="4017"/>
                                    </a:lnTo>
                                    <a:lnTo>
                                      <a:pt x="2407" y="3997"/>
                                    </a:lnTo>
                                    <a:lnTo>
                                      <a:pt x="2487" y="3997"/>
                                    </a:lnTo>
                                    <a:lnTo>
                                      <a:pt x="2487" y="4017"/>
                                    </a:lnTo>
                                    <a:close/>
                                    <a:moveTo>
                                      <a:pt x="2347" y="4017"/>
                                    </a:moveTo>
                                    <a:lnTo>
                                      <a:pt x="2267" y="4017"/>
                                    </a:lnTo>
                                    <a:lnTo>
                                      <a:pt x="2267" y="3997"/>
                                    </a:lnTo>
                                    <a:lnTo>
                                      <a:pt x="2347" y="3997"/>
                                    </a:lnTo>
                                    <a:lnTo>
                                      <a:pt x="2347" y="4017"/>
                                    </a:lnTo>
                                    <a:close/>
                                    <a:moveTo>
                                      <a:pt x="2207" y="4017"/>
                                    </a:moveTo>
                                    <a:lnTo>
                                      <a:pt x="2127" y="4017"/>
                                    </a:lnTo>
                                    <a:lnTo>
                                      <a:pt x="2127" y="3997"/>
                                    </a:lnTo>
                                    <a:lnTo>
                                      <a:pt x="2207" y="3997"/>
                                    </a:lnTo>
                                    <a:lnTo>
                                      <a:pt x="2207" y="4017"/>
                                    </a:lnTo>
                                    <a:close/>
                                    <a:moveTo>
                                      <a:pt x="2067" y="4017"/>
                                    </a:moveTo>
                                    <a:lnTo>
                                      <a:pt x="1987" y="4017"/>
                                    </a:lnTo>
                                    <a:lnTo>
                                      <a:pt x="1987" y="3997"/>
                                    </a:lnTo>
                                    <a:lnTo>
                                      <a:pt x="2067" y="3997"/>
                                    </a:lnTo>
                                    <a:lnTo>
                                      <a:pt x="2067" y="4017"/>
                                    </a:lnTo>
                                    <a:close/>
                                    <a:moveTo>
                                      <a:pt x="1927" y="4017"/>
                                    </a:moveTo>
                                    <a:lnTo>
                                      <a:pt x="1847" y="4017"/>
                                    </a:lnTo>
                                    <a:lnTo>
                                      <a:pt x="1847" y="3997"/>
                                    </a:lnTo>
                                    <a:lnTo>
                                      <a:pt x="1927" y="3997"/>
                                    </a:lnTo>
                                    <a:lnTo>
                                      <a:pt x="1927" y="4017"/>
                                    </a:lnTo>
                                    <a:close/>
                                    <a:moveTo>
                                      <a:pt x="1787" y="4017"/>
                                    </a:moveTo>
                                    <a:lnTo>
                                      <a:pt x="1707" y="4017"/>
                                    </a:lnTo>
                                    <a:lnTo>
                                      <a:pt x="1707" y="3997"/>
                                    </a:lnTo>
                                    <a:lnTo>
                                      <a:pt x="1787" y="3997"/>
                                    </a:lnTo>
                                    <a:lnTo>
                                      <a:pt x="1787" y="4017"/>
                                    </a:lnTo>
                                    <a:close/>
                                    <a:moveTo>
                                      <a:pt x="1647" y="4017"/>
                                    </a:moveTo>
                                    <a:lnTo>
                                      <a:pt x="1567" y="4017"/>
                                    </a:lnTo>
                                    <a:lnTo>
                                      <a:pt x="1567" y="3997"/>
                                    </a:lnTo>
                                    <a:lnTo>
                                      <a:pt x="1647" y="3997"/>
                                    </a:lnTo>
                                    <a:lnTo>
                                      <a:pt x="1647" y="4017"/>
                                    </a:lnTo>
                                    <a:close/>
                                    <a:moveTo>
                                      <a:pt x="1507" y="4017"/>
                                    </a:moveTo>
                                    <a:lnTo>
                                      <a:pt x="1427" y="4017"/>
                                    </a:lnTo>
                                    <a:lnTo>
                                      <a:pt x="1427" y="3997"/>
                                    </a:lnTo>
                                    <a:lnTo>
                                      <a:pt x="1507" y="3997"/>
                                    </a:lnTo>
                                    <a:lnTo>
                                      <a:pt x="1507" y="4017"/>
                                    </a:lnTo>
                                    <a:close/>
                                    <a:moveTo>
                                      <a:pt x="1367" y="4017"/>
                                    </a:moveTo>
                                    <a:lnTo>
                                      <a:pt x="1287" y="4017"/>
                                    </a:lnTo>
                                    <a:lnTo>
                                      <a:pt x="1287" y="3997"/>
                                    </a:lnTo>
                                    <a:lnTo>
                                      <a:pt x="1367" y="3997"/>
                                    </a:lnTo>
                                    <a:lnTo>
                                      <a:pt x="1367" y="4017"/>
                                    </a:lnTo>
                                    <a:close/>
                                    <a:moveTo>
                                      <a:pt x="1227" y="4017"/>
                                    </a:moveTo>
                                    <a:lnTo>
                                      <a:pt x="1147" y="4017"/>
                                    </a:lnTo>
                                    <a:lnTo>
                                      <a:pt x="1147" y="3997"/>
                                    </a:lnTo>
                                    <a:lnTo>
                                      <a:pt x="1227" y="3997"/>
                                    </a:lnTo>
                                    <a:lnTo>
                                      <a:pt x="1227" y="4017"/>
                                    </a:lnTo>
                                    <a:close/>
                                    <a:moveTo>
                                      <a:pt x="1087" y="4017"/>
                                    </a:moveTo>
                                    <a:lnTo>
                                      <a:pt x="1007" y="4017"/>
                                    </a:lnTo>
                                    <a:lnTo>
                                      <a:pt x="1007" y="3997"/>
                                    </a:lnTo>
                                    <a:lnTo>
                                      <a:pt x="1087" y="3997"/>
                                    </a:lnTo>
                                    <a:lnTo>
                                      <a:pt x="1087" y="4017"/>
                                    </a:lnTo>
                                    <a:close/>
                                    <a:moveTo>
                                      <a:pt x="947" y="4017"/>
                                    </a:moveTo>
                                    <a:lnTo>
                                      <a:pt x="867" y="4017"/>
                                    </a:lnTo>
                                    <a:lnTo>
                                      <a:pt x="867" y="3997"/>
                                    </a:lnTo>
                                    <a:lnTo>
                                      <a:pt x="947" y="3997"/>
                                    </a:lnTo>
                                    <a:lnTo>
                                      <a:pt x="947" y="4017"/>
                                    </a:lnTo>
                                    <a:close/>
                                    <a:moveTo>
                                      <a:pt x="807" y="4017"/>
                                    </a:moveTo>
                                    <a:lnTo>
                                      <a:pt x="727" y="4017"/>
                                    </a:lnTo>
                                    <a:lnTo>
                                      <a:pt x="727" y="3997"/>
                                    </a:lnTo>
                                    <a:lnTo>
                                      <a:pt x="807" y="3997"/>
                                    </a:lnTo>
                                    <a:lnTo>
                                      <a:pt x="807" y="4017"/>
                                    </a:lnTo>
                                    <a:close/>
                                    <a:moveTo>
                                      <a:pt x="667" y="4017"/>
                                    </a:moveTo>
                                    <a:lnTo>
                                      <a:pt x="587" y="4017"/>
                                    </a:lnTo>
                                    <a:lnTo>
                                      <a:pt x="587" y="3997"/>
                                    </a:lnTo>
                                    <a:lnTo>
                                      <a:pt x="667" y="3997"/>
                                    </a:lnTo>
                                    <a:lnTo>
                                      <a:pt x="667" y="4017"/>
                                    </a:lnTo>
                                    <a:close/>
                                    <a:moveTo>
                                      <a:pt x="527" y="4017"/>
                                    </a:moveTo>
                                    <a:lnTo>
                                      <a:pt x="447" y="4017"/>
                                    </a:lnTo>
                                    <a:lnTo>
                                      <a:pt x="447" y="3997"/>
                                    </a:lnTo>
                                    <a:lnTo>
                                      <a:pt x="527" y="3997"/>
                                    </a:lnTo>
                                    <a:lnTo>
                                      <a:pt x="527" y="4017"/>
                                    </a:lnTo>
                                    <a:close/>
                                    <a:moveTo>
                                      <a:pt x="387" y="4017"/>
                                    </a:moveTo>
                                    <a:lnTo>
                                      <a:pt x="307" y="4017"/>
                                    </a:lnTo>
                                    <a:lnTo>
                                      <a:pt x="307" y="3997"/>
                                    </a:lnTo>
                                    <a:lnTo>
                                      <a:pt x="387" y="3997"/>
                                    </a:lnTo>
                                    <a:lnTo>
                                      <a:pt x="387" y="4017"/>
                                    </a:lnTo>
                                    <a:close/>
                                    <a:moveTo>
                                      <a:pt x="247" y="4017"/>
                                    </a:moveTo>
                                    <a:lnTo>
                                      <a:pt x="167" y="4017"/>
                                    </a:lnTo>
                                    <a:lnTo>
                                      <a:pt x="167" y="3997"/>
                                    </a:lnTo>
                                    <a:lnTo>
                                      <a:pt x="247" y="3997"/>
                                    </a:lnTo>
                                    <a:lnTo>
                                      <a:pt x="247" y="4017"/>
                                    </a:lnTo>
                                    <a:close/>
                                    <a:moveTo>
                                      <a:pt x="107" y="4017"/>
                                    </a:moveTo>
                                    <a:lnTo>
                                      <a:pt x="27" y="4017"/>
                                    </a:lnTo>
                                    <a:lnTo>
                                      <a:pt x="27" y="3997"/>
                                    </a:lnTo>
                                    <a:lnTo>
                                      <a:pt x="107" y="3997"/>
                                    </a:lnTo>
                                    <a:lnTo>
                                      <a:pt x="107" y="4017"/>
                                    </a:lnTo>
                                    <a:close/>
                                    <a:moveTo>
                                      <a:pt x="20" y="4050"/>
                                    </a:moveTo>
                                    <a:lnTo>
                                      <a:pt x="20" y="4130"/>
                                    </a:lnTo>
                                    <a:lnTo>
                                      <a:pt x="0" y="4130"/>
                                    </a:lnTo>
                                    <a:lnTo>
                                      <a:pt x="0" y="4050"/>
                                    </a:lnTo>
                                    <a:lnTo>
                                      <a:pt x="20" y="4050"/>
                                    </a:lnTo>
                                    <a:close/>
                                    <a:moveTo>
                                      <a:pt x="20" y="4190"/>
                                    </a:moveTo>
                                    <a:lnTo>
                                      <a:pt x="20" y="4270"/>
                                    </a:lnTo>
                                    <a:lnTo>
                                      <a:pt x="0" y="4270"/>
                                    </a:lnTo>
                                    <a:lnTo>
                                      <a:pt x="0" y="4190"/>
                                    </a:lnTo>
                                    <a:lnTo>
                                      <a:pt x="20" y="4190"/>
                                    </a:lnTo>
                                    <a:close/>
                                    <a:moveTo>
                                      <a:pt x="20" y="4330"/>
                                    </a:moveTo>
                                    <a:lnTo>
                                      <a:pt x="20" y="4410"/>
                                    </a:lnTo>
                                    <a:lnTo>
                                      <a:pt x="0" y="4410"/>
                                    </a:lnTo>
                                    <a:lnTo>
                                      <a:pt x="0" y="4330"/>
                                    </a:lnTo>
                                    <a:lnTo>
                                      <a:pt x="20" y="4330"/>
                                    </a:lnTo>
                                    <a:close/>
                                    <a:moveTo>
                                      <a:pt x="20" y="4470"/>
                                    </a:moveTo>
                                    <a:lnTo>
                                      <a:pt x="20" y="4550"/>
                                    </a:lnTo>
                                    <a:lnTo>
                                      <a:pt x="0" y="4550"/>
                                    </a:lnTo>
                                    <a:lnTo>
                                      <a:pt x="0" y="4470"/>
                                    </a:lnTo>
                                    <a:lnTo>
                                      <a:pt x="20" y="4470"/>
                                    </a:lnTo>
                                    <a:close/>
                                    <a:moveTo>
                                      <a:pt x="42" y="4568"/>
                                    </a:moveTo>
                                    <a:lnTo>
                                      <a:pt x="122" y="4568"/>
                                    </a:lnTo>
                                    <a:lnTo>
                                      <a:pt x="122" y="4588"/>
                                    </a:lnTo>
                                    <a:lnTo>
                                      <a:pt x="42" y="4588"/>
                                    </a:lnTo>
                                    <a:lnTo>
                                      <a:pt x="42" y="4568"/>
                                    </a:lnTo>
                                    <a:close/>
                                    <a:moveTo>
                                      <a:pt x="182" y="4568"/>
                                    </a:moveTo>
                                    <a:lnTo>
                                      <a:pt x="262" y="4568"/>
                                    </a:lnTo>
                                    <a:lnTo>
                                      <a:pt x="262" y="4588"/>
                                    </a:lnTo>
                                    <a:lnTo>
                                      <a:pt x="182" y="4588"/>
                                    </a:lnTo>
                                    <a:lnTo>
                                      <a:pt x="182" y="4568"/>
                                    </a:lnTo>
                                    <a:close/>
                                    <a:moveTo>
                                      <a:pt x="322" y="4568"/>
                                    </a:moveTo>
                                    <a:lnTo>
                                      <a:pt x="402" y="4568"/>
                                    </a:lnTo>
                                    <a:lnTo>
                                      <a:pt x="402" y="4588"/>
                                    </a:lnTo>
                                    <a:lnTo>
                                      <a:pt x="322" y="4588"/>
                                    </a:lnTo>
                                    <a:lnTo>
                                      <a:pt x="322" y="4568"/>
                                    </a:lnTo>
                                    <a:close/>
                                    <a:moveTo>
                                      <a:pt x="462" y="4568"/>
                                    </a:moveTo>
                                    <a:lnTo>
                                      <a:pt x="542" y="4568"/>
                                    </a:lnTo>
                                    <a:lnTo>
                                      <a:pt x="542" y="4588"/>
                                    </a:lnTo>
                                    <a:lnTo>
                                      <a:pt x="462" y="4588"/>
                                    </a:lnTo>
                                    <a:lnTo>
                                      <a:pt x="462" y="4568"/>
                                    </a:lnTo>
                                    <a:close/>
                                    <a:moveTo>
                                      <a:pt x="602" y="4568"/>
                                    </a:moveTo>
                                    <a:lnTo>
                                      <a:pt x="682" y="4568"/>
                                    </a:lnTo>
                                    <a:lnTo>
                                      <a:pt x="682" y="4588"/>
                                    </a:lnTo>
                                    <a:lnTo>
                                      <a:pt x="602" y="4588"/>
                                    </a:lnTo>
                                    <a:lnTo>
                                      <a:pt x="602" y="4568"/>
                                    </a:lnTo>
                                    <a:close/>
                                    <a:moveTo>
                                      <a:pt x="742" y="4568"/>
                                    </a:moveTo>
                                    <a:lnTo>
                                      <a:pt x="822" y="4568"/>
                                    </a:lnTo>
                                    <a:lnTo>
                                      <a:pt x="822" y="4588"/>
                                    </a:lnTo>
                                    <a:lnTo>
                                      <a:pt x="742" y="4588"/>
                                    </a:lnTo>
                                    <a:lnTo>
                                      <a:pt x="742" y="4568"/>
                                    </a:lnTo>
                                    <a:close/>
                                    <a:moveTo>
                                      <a:pt x="882" y="4568"/>
                                    </a:moveTo>
                                    <a:lnTo>
                                      <a:pt x="962" y="4568"/>
                                    </a:lnTo>
                                    <a:lnTo>
                                      <a:pt x="962" y="4588"/>
                                    </a:lnTo>
                                    <a:lnTo>
                                      <a:pt x="882" y="4588"/>
                                    </a:lnTo>
                                    <a:lnTo>
                                      <a:pt x="882" y="4568"/>
                                    </a:lnTo>
                                    <a:close/>
                                    <a:moveTo>
                                      <a:pt x="1022" y="4568"/>
                                    </a:moveTo>
                                    <a:lnTo>
                                      <a:pt x="1102" y="4568"/>
                                    </a:lnTo>
                                    <a:lnTo>
                                      <a:pt x="1102" y="4588"/>
                                    </a:lnTo>
                                    <a:lnTo>
                                      <a:pt x="1022" y="4588"/>
                                    </a:lnTo>
                                    <a:lnTo>
                                      <a:pt x="1022" y="4568"/>
                                    </a:lnTo>
                                    <a:close/>
                                    <a:moveTo>
                                      <a:pt x="1162" y="4568"/>
                                    </a:moveTo>
                                    <a:lnTo>
                                      <a:pt x="1242" y="4568"/>
                                    </a:lnTo>
                                    <a:lnTo>
                                      <a:pt x="1242" y="4588"/>
                                    </a:lnTo>
                                    <a:lnTo>
                                      <a:pt x="1162" y="4588"/>
                                    </a:lnTo>
                                    <a:lnTo>
                                      <a:pt x="1162" y="4568"/>
                                    </a:lnTo>
                                    <a:close/>
                                    <a:moveTo>
                                      <a:pt x="1302" y="4568"/>
                                    </a:moveTo>
                                    <a:lnTo>
                                      <a:pt x="1382" y="4568"/>
                                    </a:lnTo>
                                    <a:lnTo>
                                      <a:pt x="1382" y="4588"/>
                                    </a:lnTo>
                                    <a:lnTo>
                                      <a:pt x="1302" y="4588"/>
                                    </a:lnTo>
                                    <a:lnTo>
                                      <a:pt x="1302" y="4568"/>
                                    </a:lnTo>
                                    <a:close/>
                                    <a:moveTo>
                                      <a:pt x="1442" y="4568"/>
                                    </a:moveTo>
                                    <a:lnTo>
                                      <a:pt x="1522" y="4568"/>
                                    </a:lnTo>
                                    <a:lnTo>
                                      <a:pt x="1522" y="4588"/>
                                    </a:lnTo>
                                    <a:lnTo>
                                      <a:pt x="1442" y="4588"/>
                                    </a:lnTo>
                                    <a:lnTo>
                                      <a:pt x="1442" y="4568"/>
                                    </a:lnTo>
                                    <a:close/>
                                    <a:moveTo>
                                      <a:pt x="1582" y="4568"/>
                                    </a:moveTo>
                                    <a:lnTo>
                                      <a:pt x="1662" y="4568"/>
                                    </a:lnTo>
                                    <a:lnTo>
                                      <a:pt x="1662" y="4588"/>
                                    </a:lnTo>
                                    <a:lnTo>
                                      <a:pt x="1582" y="4588"/>
                                    </a:lnTo>
                                    <a:lnTo>
                                      <a:pt x="1582" y="4568"/>
                                    </a:lnTo>
                                    <a:close/>
                                    <a:moveTo>
                                      <a:pt x="1722" y="4568"/>
                                    </a:moveTo>
                                    <a:lnTo>
                                      <a:pt x="1802" y="4568"/>
                                    </a:lnTo>
                                    <a:lnTo>
                                      <a:pt x="1802" y="4588"/>
                                    </a:lnTo>
                                    <a:lnTo>
                                      <a:pt x="1722" y="4588"/>
                                    </a:lnTo>
                                    <a:lnTo>
                                      <a:pt x="1722" y="4568"/>
                                    </a:lnTo>
                                    <a:close/>
                                    <a:moveTo>
                                      <a:pt x="1862" y="4568"/>
                                    </a:moveTo>
                                    <a:lnTo>
                                      <a:pt x="1942" y="4568"/>
                                    </a:lnTo>
                                    <a:lnTo>
                                      <a:pt x="1942" y="4588"/>
                                    </a:lnTo>
                                    <a:lnTo>
                                      <a:pt x="1862" y="4588"/>
                                    </a:lnTo>
                                    <a:lnTo>
                                      <a:pt x="1862" y="4568"/>
                                    </a:lnTo>
                                    <a:close/>
                                    <a:moveTo>
                                      <a:pt x="2002" y="4568"/>
                                    </a:moveTo>
                                    <a:lnTo>
                                      <a:pt x="2082" y="4568"/>
                                    </a:lnTo>
                                    <a:lnTo>
                                      <a:pt x="2082" y="4588"/>
                                    </a:lnTo>
                                    <a:lnTo>
                                      <a:pt x="2002" y="4588"/>
                                    </a:lnTo>
                                    <a:lnTo>
                                      <a:pt x="2002" y="4568"/>
                                    </a:lnTo>
                                    <a:close/>
                                    <a:moveTo>
                                      <a:pt x="2142" y="4568"/>
                                    </a:moveTo>
                                    <a:lnTo>
                                      <a:pt x="2222" y="4568"/>
                                    </a:lnTo>
                                    <a:lnTo>
                                      <a:pt x="2222" y="4588"/>
                                    </a:lnTo>
                                    <a:lnTo>
                                      <a:pt x="2142" y="4588"/>
                                    </a:lnTo>
                                    <a:lnTo>
                                      <a:pt x="2142" y="4568"/>
                                    </a:lnTo>
                                    <a:close/>
                                    <a:moveTo>
                                      <a:pt x="2282" y="4568"/>
                                    </a:moveTo>
                                    <a:lnTo>
                                      <a:pt x="2362" y="4568"/>
                                    </a:lnTo>
                                    <a:lnTo>
                                      <a:pt x="2362" y="4588"/>
                                    </a:lnTo>
                                    <a:lnTo>
                                      <a:pt x="2282" y="4588"/>
                                    </a:lnTo>
                                    <a:lnTo>
                                      <a:pt x="2282" y="4568"/>
                                    </a:lnTo>
                                    <a:close/>
                                    <a:moveTo>
                                      <a:pt x="2422" y="4568"/>
                                    </a:moveTo>
                                    <a:lnTo>
                                      <a:pt x="2502" y="4568"/>
                                    </a:lnTo>
                                    <a:lnTo>
                                      <a:pt x="2502" y="4588"/>
                                    </a:lnTo>
                                    <a:lnTo>
                                      <a:pt x="2422" y="4588"/>
                                    </a:lnTo>
                                    <a:lnTo>
                                      <a:pt x="2422" y="4568"/>
                                    </a:lnTo>
                                    <a:close/>
                                    <a:moveTo>
                                      <a:pt x="2562" y="4568"/>
                                    </a:moveTo>
                                    <a:lnTo>
                                      <a:pt x="2642" y="4568"/>
                                    </a:lnTo>
                                    <a:lnTo>
                                      <a:pt x="2642" y="4588"/>
                                    </a:lnTo>
                                    <a:lnTo>
                                      <a:pt x="2562" y="4588"/>
                                    </a:lnTo>
                                    <a:lnTo>
                                      <a:pt x="2562" y="4568"/>
                                    </a:lnTo>
                                    <a:close/>
                                    <a:moveTo>
                                      <a:pt x="2702" y="4568"/>
                                    </a:moveTo>
                                    <a:lnTo>
                                      <a:pt x="2782" y="4568"/>
                                    </a:lnTo>
                                    <a:lnTo>
                                      <a:pt x="2782" y="4588"/>
                                    </a:lnTo>
                                    <a:lnTo>
                                      <a:pt x="2702" y="4588"/>
                                    </a:lnTo>
                                    <a:lnTo>
                                      <a:pt x="2702" y="4568"/>
                                    </a:lnTo>
                                    <a:close/>
                                    <a:moveTo>
                                      <a:pt x="2842" y="4568"/>
                                    </a:moveTo>
                                    <a:lnTo>
                                      <a:pt x="2922" y="4568"/>
                                    </a:lnTo>
                                    <a:lnTo>
                                      <a:pt x="2922" y="4588"/>
                                    </a:lnTo>
                                    <a:lnTo>
                                      <a:pt x="2842" y="4588"/>
                                    </a:lnTo>
                                    <a:lnTo>
                                      <a:pt x="2842" y="4568"/>
                                    </a:lnTo>
                                    <a:close/>
                                    <a:moveTo>
                                      <a:pt x="2982" y="4568"/>
                                    </a:moveTo>
                                    <a:lnTo>
                                      <a:pt x="3062" y="4568"/>
                                    </a:lnTo>
                                    <a:lnTo>
                                      <a:pt x="3062" y="4588"/>
                                    </a:lnTo>
                                    <a:lnTo>
                                      <a:pt x="2982" y="4588"/>
                                    </a:lnTo>
                                    <a:lnTo>
                                      <a:pt x="2982" y="4568"/>
                                    </a:lnTo>
                                    <a:close/>
                                    <a:moveTo>
                                      <a:pt x="3122" y="4568"/>
                                    </a:moveTo>
                                    <a:lnTo>
                                      <a:pt x="3202" y="4568"/>
                                    </a:lnTo>
                                    <a:lnTo>
                                      <a:pt x="3202" y="4588"/>
                                    </a:lnTo>
                                    <a:lnTo>
                                      <a:pt x="3122" y="4588"/>
                                    </a:lnTo>
                                    <a:lnTo>
                                      <a:pt x="3122" y="4568"/>
                                    </a:lnTo>
                                    <a:close/>
                                    <a:moveTo>
                                      <a:pt x="3262" y="4568"/>
                                    </a:moveTo>
                                    <a:lnTo>
                                      <a:pt x="3342" y="4568"/>
                                    </a:lnTo>
                                    <a:lnTo>
                                      <a:pt x="3342" y="4588"/>
                                    </a:lnTo>
                                    <a:lnTo>
                                      <a:pt x="3262" y="4588"/>
                                    </a:lnTo>
                                    <a:lnTo>
                                      <a:pt x="3262" y="4568"/>
                                    </a:lnTo>
                                    <a:close/>
                                    <a:moveTo>
                                      <a:pt x="3402" y="4568"/>
                                    </a:moveTo>
                                    <a:lnTo>
                                      <a:pt x="3482" y="4568"/>
                                    </a:lnTo>
                                    <a:lnTo>
                                      <a:pt x="3482" y="4588"/>
                                    </a:lnTo>
                                    <a:lnTo>
                                      <a:pt x="3402" y="4588"/>
                                    </a:lnTo>
                                    <a:lnTo>
                                      <a:pt x="3402" y="4568"/>
                                    </a:lnTo>
                                    <a:close/>
                                    <a:moveTo>
                                      <a:pt x="3542" y="4568"/>
                                    </a:moveTo>
                                    <a:lnTo>
                                      <a:pt x="3622" y="4568"/>
                                    </a:lnTo>
                                    <a:lnTo>
                                      <a:pt x="3622" y="4588"/>
                                    </a:lnTo>
                                    <a:lnTo>
                                      <a:pt x="3542" y="4588"/>
                                    </a:lnTo>
                                    <a:lnTo>
                                      <a:pt x="3542" y="4568"/>
                                    </a:lnTo>
                                    <a:close/>
                                    <a:moveTo>
                                      <a:pt x="3682" y="4568"/>
                                    </a:moveTo>
                                    <a:lnTo>
                                      <a:pt x="3762" y="4568"/>
                                    </a:lnTo>
                                    <a:lnTo>
                                      <a:pt x="3762" y="4588"/>
                                    </a:lnTo>
                                    <a:lnTo>
                                      <a:pt x="3682" y="4588"/>
                                    </a:lnTo>
                                    <a:lnTo>
                                      <a:pt x="3682" y="4568"/>
                                    </a:lnTo>
                                    <a:close/>
                                    <a:moveTo>
                                      <a:pt x="3822" y="4568"/>
                                    </a:moveTo>
                                    <a:lnTo>
                                      <a:pt x="3902" y="4568"/>
                                    </a:lnTo>
                                    <a:lnTo>
                                      <a:pt x="3902" y="4588"/>
                                    </a:lnTo>
                                    <a:lnTo>
                                      <a:pt x="3822" y="4588"/>
                                    </a:lnTo>
                                    <a:lnTo>
                                      <a:pt x="3822" y="4568"/>
                                    </a:lnTo>
                                    <a:close/>
                                    <a:moveTo>
                                      <a:pt x="3962" y="4568"/>
                                    </a:moveTo>
                                    <a:lnTo>
                                      <a:pt x="4042" y="4568"/>
                                    </a:lnTo>
                                    <a:lnTo>
                                      <a:pt x="4042" y="4588"/>
                                    </a:lnTo>
                                    <a:lnTo>
                                      <a:pt x="3962" y="4588"/>
                                    </a:lnTo>
                                    <a:lnTo>
                                      <a:pt x="3962" y="4568"/>
                                    </a:lnTo>
                                    <a:close/>
                                    <a:moveTo>
                                      <a:pt x="4102" y="4568"/>
                                    </a:moveTo>
                                    <a:lnTo>
                                      <a:pt x="4182" y="4568"/>
                                    </a:lnTo>
                                    <a:lnTo>
                                      <a:pt x="4182" y="4588"/>
                                    </a:lnTo>
                                    <a:lnTo>
                                      <a:pt x="4102" y="4588"/>
                                    </a:lnTo>
                                    <a:lnTo>
                                      <a:pt x="4102" y="4568"/>
                                    </a:lnTo>
                                    <a:close/>
                                    <a:moveTo>
                                      <a:pt x="4242" y="4568"/>
                                    </a:moveTo>
                                    <a:lnTo>
                                      <a:pt x="4322" y="4568"/>
                                    </a:lnTo>
                                    <a:lnTo>
                                      <a:pt x="4322" y="4588"/>
                                    </a:lnTo>
                                    <a:lnTo>
                                      <a:pt x="4242" y="4588"/>
                                    </a:lnTo>
                                    <a:lnTo>
                                      <a:pt x="4242" y="4568"/>
                                    </a:lnTo>
                                    <a:close/>
                                    <a:moveTo>
                                      <a:pt x="4382" y="4568"/>
                                    </a:moveTo>
                                    <a:lnTo>
                                      <a:pt x="4462" y="4568"/>
                                    </a:lnTo>
                                    <a:lnTo>
                                      <a:pt x="4462" y="4588"/>
                                    </a:lnTo>
                                    <a:lnTo>
                                      <a:pt x="4382" y="4588"/>
                                    </a:lnTo>
                                    <a:lnTo>
                                      <a:pt x="4382" y="4568"/>
                                    </a:lnTo>
                                    <a:close/>
                                    <a:moveTo>
                                      <a:pt x="4522" y="4568"/>
                                    </a:moveTo>
                                    <a:lnTo>
                                      <a:pt x="4602" y="4568"/>
                                    </a:lnTo>
                                    <a:lnTo>
                                      <a:pt x="4602" y="4588"/>
                                    </a:lnTo>
                                    <a:lnTo>
                                      <a:pt x="4522" y="4588"/>
                                    </a:lnTo>
                                    <a:lnTo>
                                      <a:pt x="4522" y="4568"/>
                                    </a:lnTo>
                                    <a:close/>
                                    <a:moveTo>
                                      <a:pt x="4662" y="4568"/>
                                    </a:moveTo>
                                    <a:lnTo>
                                      <a:pt x="4742" y="4568"/>
                                    </a:lnTo>
                                    <a:lnTo>
                                      <a:pt x="4742" y="4588"/>
                                    </a:lnTo>
                                    <a:lnTo>
                                      <a:pt x="4662" y="4588"/>
                                    </a:lnTo>
                                    <a:lnTo>
                                      <a:pt x="4662" y="4568"/>
                                    </a:lnTo>
                                    <a:close/>
                                    <a:moveTo>
                                      <a:pt x="4802" y="4568"/>
                                    </a:moveTo>
                                    <a:lnTo>
                                      <a:pt x="4882" y="4568"/>
                                    </a:lnTo>
                                    <a:lnTo>
                                      <a:pt x="4882" y="4588"/>
                                    </a:lnTo>
                                    <a:lnTo>
                                      <a:pt x="4802" y="4588"/>
                                    </a:lnTo>
                                    <a:lnTo>
                                      <a:pt x="4802" y="4568"/>
                                    </a:lnTo>
                                    <a:close/>
                                    <a:moveTo>
                                      <a:pt x="4942" y="4568"/>
                                    </a:moveTo>
                                    <a:lnTo>
                                      <a:pt x="5022" y="4568"/>
                                    </a:lnTo>
                                    <a:lnTo>
                                      <a:pt x="5022" y="4588"/>
                                    </a:lnTo>
                                    <a:lnTo>
                                      <a:pt x="4942" y="4588"/>
                                    </a:lnTo>
                                    <a:lnTo>
                                      <a:pt x="4942" y="4568"/>
                                    </a:lnTo>
                                    <a:close/>
                                    <a:moveTo>
                                      <a:pt x="5082" y="4568"/>
                                    </a:moveTo>
                                    <a:lnTo>
                                      <a:pt x="5162" y="4568"/>
                                    </a:lnTo>
                                    <a:lnTo>
                                      <a:pt x="5162" y="4588"/>
                                    </a:lnTo>
                                    <a:lnTo>
                                      <a:pt x="5082" y="4588"/>
                                    </a:lnTo>
                                    <a:lnTo>
                                      <a:pt x="5082" y="4568"/>
                                    </a:lnTo>
                                    <a:close/>
                                    <a:moveTo>
                                      <a:pt x="5222" y="4568"/>
                                    </a:moveTo>
                                    <a:lnTo>
                                      <a:pt x="5302" y="4568"/>
                                    </a:lnTo>
                                    <a:lnTo>
                                      <a:pt x="5302" y="4588"/>
                                    </a:lnTo>
                                    <a:lnTo>
                                      <a:pt x="5222" y="4588"/>
                                    </a:lnTo>
                                    <a:lnTo>
                                      <a:pt x="5222" y="4568"/>
                                    </a:lnTo>
                                    <a:close/>
                                    <a:moveTo>
                                      <a:pt x="5362" y="4568"/>
                                    </a:moveTo>
                                    <a:lnTo>
                                      <a:pt x="5442" y="4568"/>
                                    </a:lnTo>
                                    <a:lnTo>
                                      <a:pt x="5442" y="4588"/>
                                    </a:lnTo>
                                    <a:lnTo>
                                      <a:pt x="5362" y="4588"/>
                                    </a:lnTo>
                                    <a:lnTo>
                                      <a:pt x="5362" y="4568"/>
                                    </a:lnTo>
                                    <a:close/>
                                    <a:moveTo>
                                      <a:pt x="5502" y="4568"/>
                                    </a:moveTo>
                                    <a:lnTo>
                                      <a:pt x="5582" y="4568"/>
                                    </a:lnTo>
                                    <a:lnTo>
                                      <a:pt x="5582" y="4588"/>
                                    </a:lnTo>
                                    <a:lnTo>
                                      <a:pt x="5502" y="4588"/>
                                    </a:lnTo>
                                    <a:lnTo>
                                      <a:pt x="5502" y="4568"/>
                                    </a:lnTo>
                                    <a:close/>
                                    <a:moveTo>
                                      <a:pt x="5642" y="4568"/>
                                    </a:moveTo>
                                    <a:lnTo>
                                      <a:pt x="5722" y="4568"/>
                                    </a:lnTo>
                                    <a:lnTo>
                                      <a:pt x="5722" y="4588"/>
                                    </a:lnTo>
                                    <a:lnTo>
                                      <a:pt x="5642" y="4588"/>
                                    </a:lnTo>
                                    <a:lnTo>
                                      <a:pt x="5642" y="4568"/>
                                    </a:lnTo>
                                    <a:close/>
                                    <a:moveTo>
                                      <a:pt x="5782" y="4568"/>
                                    </a:moveTo>
                                    <a:lnTo>
                                      <a:pt x="5862" y="4568"/>
                                    </a:lnTo>
                                    <a:lnTo>
                                      <a:pt x="5862" y="4588"/>
                                    </a:lnTo>
                                    <a:lnTo>
                                      <a:pt x="5782" y="4588"/>
                                    </a:lnTo>
                                    <a:lnTo>
                                      <a:pt x="5782" y="4568"/>
                                    </a:lnTo>
                                    <a:close/>
                                    <a:moveTo>
                                      <a:pt x="5922" y="4568"/>
                                    </a:moveTo>
                                    <a:lnTo>
                                      <a:pt x="6002" y="4568"/>
                                    </a:lnTo>
                                    <a:lnTo>
                                      <a:pt x="6002" y="4588"/>
                                    </a:lnTo>
                                    <a:lnTo>
                                      <a:pt x="5922" y="4588"/>
                                    </a:lnTo>
                                    <a:lnTo>
                                      <a:pt x="5922" y="4568"/>
                                    </a:lnTo>
                                    <a:close/>
                                    <a:moveTo>
                                      <a:pt x="6062" y="4568"/>
                                    </a:moveTo>
                                    <a:lnTo>
                                      <a:pt x="6142" y="4568"/>
                                    </a:lnTo>
                                    <a:lnTo>
                                      <a:pt x="6142" y="4588"/>
                                    </a:lnTo>
                                    <a:lnTo>
                                      <a:pt x="6062" y="4588"/>
                                    </a:lnTo>
                                    <a:lnTo>
                                      <a:pt x="6062" y="4568"/>
                                    </a:lnTo>
                                    <a:close/>
                                    <a:moveTo>
                                      <a:pt x="6202" y="4568"/>
                                    </a:moveTo>
                                    <a:lnTo>
                                      <a:pt x="6282" y="4568"/>
                                    </a:lnTo>
                                    <a:lnTo>
                                      <a:pt x="6282" y="4588"/>
                                    </a:lnTo>
                                    <a:lnTo>
                                      <a:pt x="6202" y="4588"/>
                                    </a:lnTo>
                                    <a:lnTo>
                                      <a:pt x="6202" y="4568"/>
                                    </a:lnTo>
                                    <a:close/>
                                    <a:moveTo>
                                      <a:pt x="6342" y="4568"/>
                                    </a:moveTo>
                                    <a:lnTo>
                                      <a:pt x="6422" y="4568"/>
                                    </a:lnTo>
                                    <a:lnTo>
                                      <a:pt x="6422" y="4588"/>
                                    </a:lnTo>
                                    <a:lnTo>
                                      <a:pt x="6342" y="4588"/>
                                    </a:lnTo>
                                    <a:lnTo>
                                      <a:pt x="6342" y="4568"/>
                                    </a:lnTo>
                                    <a:close/>
                                    <a:moveTo>
                                      <a:pt x="6482" y="4568"/>
                                    </a:moveTo>
                                    <a:lnTo>
                                      <a:pt x="6562" y="4568"/>
                                    </a:lnTo>
                                    <a:lnTo>
                                      <a:pt x="6562" y="4588"/>
                                    </a:lnTo>
                                    <a:lnTo>
                                      <a:pt x="6482" y="4588"/>
                                    </a:lnTo>
                                    <a:lnTo>
                                      <a:pt x="6482" y="4568"/>
                                    </a:lnTo>
                                    <a:close/>
                                    <a:moveTo>
                                      <a:pt x="6622" y="4568"/>
                                    </a:moveTo>
                                    <a:lnTo>
                                      <a:pt x="6702" y="4568"/>
                                    </a:lnTo>
                                    <a:lnTo>
                                      <a:pt x="6702" y="4588"/>
                                    </a:lnTo>
                                    <a:lnTo>
                                      <a:pt x="6622" y="4588"/>
                                    </a:lnTo>
                                    <a:lnTo>
                                      <a:pt x="6622" y="4568"/>
                                    </a:lnTo>
                                    <a:close/>
                                    <a:moveTo>
                                      <a:pt x="6762" y="4568"/>
                                    </a:moveTo>
                                    <a:lnTo>
                                      <a:pt x="6842" y="4568"/>
                                    </a:lnTo>
                                    <a:lnTo>
                                      <a:pt x="6842" y="4588"/>
                                    </a:lnTo>
                                    <a:lnTo>
                                      <a:pt x="6762" y="4588"/>
                                    </a:lnTo>
                                    <a:lnTo>
                                      <a:pt x="6762" y="4568"/>
                                    </a:lnTo>
                                    <a:close/>
                                    <a:moveTo>
                                      <a:pt x="6902" y="4568"/>
                                    </a:moveTo>
                                    <a:lnTo>
                                      <a:pt x="6982" y="4568"/>
                                    </a:lnTo>
                                    <a:lnTo>
                                      <a:pt x="6982" y="4588"/>
                                    </a:lnTo>
                                    <a:lnTo>
                                      <a:pt x="6902" y="4588"/>
                                    </a:lnTo>
                                    <a:lnTo>
                                      <a:pt x="6902" y="4568"/>
                                    </a:lnTo>
                                    <a:close/>
                                    <a:moveTo>
                                      <a:pt x="7042" y="4568"/>
                                    </a:moveTo>
                                    <a:lnTo>
                                      <a:pt x="7122" y="4568"/>
                                    </a:lnTo>
                                    <a:lnTo>
                                      <a:pt x="7122" y="4588"/>
                                    </a:lnTo>
                                    <a:lnTo>
                                      <a:pt x="7042" y="4588"/>
                                    </a:lnTo>
                                    <a:lnTo>
                                      <a:pt x="7042" y="4568"/>
                                    </a:lnTo>
                                    <a:close/>
                                    <a:moveTo>
                                      <a:pt x="7182" y="4568"/>
                                    </a:moveTo>
                                    <a:lnTo>
                                      <a:pt x="7262" y="4568"/>
                                    </a:lnTo>
                                    <a:lnTo>
                                      <a:pt x="7262" y="4588"/>
                                    </a:lnTo>
                                    <a:lnTo>
                                      <a:pt x="7182" y="4588"/>
                                    </a:lnTo>
                                    <a:lnTo>
                                      <a:pt x="7182" y="4568"/>
                                    </a:lnTo>
                                    <a:close/>
                                    <a:moveTo>
                                      <a:pt x="7322" y="4568"/>
                                    </a:moveTo>
                                    <a:lnTo>
                                      <a:pt x="7402" y="4568"/>
                                    </a:lnTo>
                                    <a:lnTo>
                                      <a:pt x="7402" y="4588"/>
                                    </a:lnTo>
                                    <a:lnTo>
                                      <a:pt x="7322" y="4588"/>
                                    </a:lnTo>
                                    <a:lnTo>
                                      <a:pt x="7322" y="4568"/>
                                    </a:lnTo>
                                    <a:close/>
                                    <a:moveTo>
                                      <a:pt x="7462" y="4568"/>
                                    </a:moveTo>
                                    <a:lnTo>
                                      <a:pt x="7542" y="4568"/>
                                    </a:lnTo>
                                    <a:lnTo>
                                      <a:pt x="7542" y="4588"/>
                                    </a:lnTo>
                                    <a:lnTo>
                                      <a:pt x="7462" y="4588"/>
                                    </a:lnTo>
                                    <a:lnTo>
                                      <a:pt x="7462" y="4568"/>
                                    </a:lnTo>
                                    <a:close/>
                                    <a:moveTo>
                                      <a:pt x="7602" y="4568"/>
                                    </a:moveTo>
                                    <a:lnTo>
                                      <a:pt x="7682" y="4568"/>
                                    </a:lnTo>
                                    <a:lnTo>
                                      <a:pt x="7682" y="4588"/>
                                    </a:lnTo>
                                    <a:lnTo>
                                      <a:pt x="7602" y="4588"/>
                                    </a:lnTo>
                                    <a:lnTo>
                                      <a:pt x="7602" y="4568"/>
                                    </a:lnTo>
                                    <a:close/>
                                    <a:moveTo>
                                      <a:pt x="7742" y="4568"/>
                                    </a:moveTo>
                                    <a:lnTo>
                                      <a:pt x="7822" y="4568"/>
                                    </a:lnTo>
                                    <a:lnTo>
                                      <a:pt x="7822" y="4588"/>
                                    </a:lnTo>
                                    <a:lnTo>
                                      <a:pt x="7742" y="4588"/>
                                    </a:lnTo>
                                    <a:lnTo>
                                      <a:pt x="7742" y="4568"/>
                                    </a:lnTo>
                                    <a:close/>
                                    <a:moveTo>
                                      <a:pt x="7882" y="4568"/>
                                    </a:moveTo>
                                    <a:lnTo>
                                      <a:pt x="7962" y="4568"/>
                                    </a:lnTo>
                                    <a:lnTo>
                                      <a:pt x="7962" y="4588"/>
                                    </a:lnTo>
                                    <a:lnTo>
                                      <a:pt x="7882" y="4588"/>
                                    </a:lnTo>
                                    <a:lnTo>
                                      <a:pt x="7882" y="4568"/>
                                    </a:lnTo>
                                    <a:close/>
                                    <a:moveTo>
                                      <a:pt x="8022" y="4568"/>
                                    </a:moveTo>
                                    <a:lnTo>
                                      <a:pt x="8102" y="4568"/>
                                    </a:lnTo>
                                    <a:lnTo>
                                      <a:pt x="8102" y="4588"/>
                                    </a:lnTo>
                                    <a:lnTo>
                                      <a:pt x="8022" y="4588"/>
                                    </a:lnTo>
                                    <a:lnTo>
                                      <a:pt x="8022" y="4568"/>
                                    </a:lnTo>
                                    <a:close/>
                                    <a:moveTo>
                                      <a:pt x="8162" y="4568"/>
                                    </a:moveTo>
                                    <a:lnTo>
                                      <a:pt x="8242" y="4568"/>
                                    </a:lnTo>
                                    <a:lnTo>
                                      <a:pt x="8242" y="4588"/>
                                    </a:lnTo>
                                    <a:lnTo>
                                      <a:pt x="8162" y="4588"/>
                                    </a:lnTo>
                                    <a:lnTo>
                                      <a:pt x="8162" y="4568"/>
                                    </a:lnTo>
                                    <a:close/>
                                    <a:moveTo>
                                      <a:pt x="8302" y="4568"/>
                                    </a:moveTo>
                                    <a:lnTo>
                                      <a:pt x="8382" y="4568"/>
                                    </a:lnTo>
                                    <a:lnTo>
                                      <a:pt x="8382" y="4588"/>
                                    </a:lnTo>
                                    <a:lnTo>
                                      <a:pt x="8302" y="4588"/>
                                    </a:lnTo>
                                    <a:lnTo>
                                      <a:pt x="8302" y="4568"/>
                                    </a:lnTo>
                                    <a:close/>
                                    <a:moveTo>
                                      <a:pt x="8442" y="4568"/>
                                    </a:moveTo>
                                    <a:lnTo>
                                      <a:pt x="8522" y="4568"/>
                                    </a:lnTo>
                                    <a:lnTo>
                                      <a:pt x="8522" y="4588"/>
                                    </a:lnTo>
                                    <a:lnTo>
                                      <a:pt x="8442" y="4588"/>
                                    </a:lnTo>
                                    <a:lnTo>
                                      <a:pt x="8442" y="4568"/>
                                    </a:lnTo>
                                    <a:close/>
                                    <a:moveTo>
                                      <a:pt x="8582" y="4568"/>
                                    </a:moveTo>
                                    <a:lnTo>
                                      <a:pt x="8662" y="4568"/>
                                    </a:lnTo>
                                    <a:lnTo>
                                      <a:pt x="8662" y="4588"/>
                                    </a:lnTo>
                                    <a:lnTo>
                                      <a:pt x="8582" y="4588"/>
                                    </a:lnTo>
                                    <a:lnTo>
                                      <a:pt x="8582" y="4568"/>
                                    </a:lnTo>
                                    <a:close/>
                                    <a:moveTo>
                                      <a:pt x="8722" y="4568"/>
                                    </a:moveTo>
                                    <a:lnTo>
                                      <a:pt x="8802" y="4568"/>
                                    </a:lnTo>
                                    <a:lnTo>
                                      <a:pt x="8802" y="4588"/>
                                    </a:lnTo>
                                    <a:lnTo>
                                      <a:pt x="8722" y="4588"/>
                                    </a:lnTo>
                                    <a:lnTo>
                                      <a:pt x="8722" y="4568"/>
                                    </a:lnTo>
                                    <a:close/>
                                    <a:moveTo>
                                      <a:pt x="8862" y="4568"/>
                                    </a:moveTo>
                                    <a:lnTo>
                                      <a:pt x="8942" y="4568"/>
                                    </a:lnTo>
                                    <a:lnTo>
                                      <a:pt x="8942" y="4588"/>
                                    </a:lnTo>
                                    <a:lnTo>
                                      <a:pt x="8862" y="4588"/>
                                    </a:lnTo>
                                    <a:lnTo>
                                      <a:pt x="8862" y="4568"/>
                                    </a:lnTo>
                                    <a:close/>
                                    <a:moveTo>
                                      <a:pt x="9002" y="4568"/>
                                    </a:moveTo>
                                    <a:lnTo>
                                      <a:pt x="9082" y="4568"/>
                                    </a:lnTo>
                                    <a:lnTo>
                                      <a:pt x="9082" y="4588"/>
                                    </a:lnTo>
                                    <a:lnTo>
                                      <a:pt x="9002" y="4588"/>
                                    </a:lnTo>
                                    <a:lnTo>
                                      <a:pt x="9002" y="4568"/>
                                    </a:lnTo>
                                    <a:close/>
                                    <a:moveTo>
                                      <a:pt x="9142" y="4568"/>
                                    </a:moveTo>
                                    <a:lnTo>
                                      <a:pt x="9222" y="4568"/>
                                    </a:lnTo>
                                    <a:lnTo>
                                      <a:pt x="9222" y="4588"/>
                                    </a:lnTo>
                                    <a:lnTo>
                                      <a:pt x="9142" y="4588"/>
                                    </a:lnTo>
                                    <a:lnTo>
                                      <a:pt x="9142" y="4568"/>
                                    </a:lnTo>
                                    <a:close/>
                                    <a:moveTo>
                                      <a:pt x="9282" y="4568"/>
                                    </a:moveTo>
                                    <a:lnTo>
                                      <a:pt x="9362" y="4568"/>
                                    </a:lnTo>
                                    <a:lnTo>
                                      <a:pt x="9362" y="4588"/>
                                    </a:lnTo>
                                    <a:lnTo>
                                      <a:pt x="9282" y="4588"/>
                                    </a:lnTo>
                                    <a:lnTo>
                                      <a:pt x="9282" y="4568"/>
                                    </a:lnTo>
                                    <a:close/>
                                    <a:moveTo>
                                      <a:pt x="9422" y="4568"/>
                                    </a:moveTo>
                                    <a:lnTo>
                                      <a:pt x="9502" y="4568"/>
                                    </a:lnTo>
                                    <a:lnTo>
                                      <a:pt x="9502" y="4588"/>
                                    </a:lnTo>
                                    <a:lnTo>
                                      <a:pt x="9422" y="4588"/>
                                    </a:lnTo>
                                    <a:lnTo>
                                      <a:pt x="9422" y="4568"/>
                                    </a:lnTo>
                                    <a:close/>
                                    <a:moveTo>
                                      <a:pt x="9562" y="4568"/>
                                    </a:moveTo>
                                    <a:lnTo>
                                      <a:pt x="9642" y="4568"/>
                                    </a:lnTo>
                                    <a:lnTo>
                                      <a:pt x="9642" y="4588"/>
                                    </a:lnTo>
                                    <a:lnTo>
                                      <a:pt x="9562" y="4588"/>
                                    </a:lnTo>
                                    <a:lnTo>
                                      <a:pt x="9562" y="4568"/>
                                    </a:lnTo>
                                    <a:close/>
                                    <a:moveTo>
                                      <a:pt x="9702" y="4568"/>
                                    </a:moveTo>
                                    <a:lnTo>
                                      <a:pt x="9782" y="4568"/>
                                    </a:lnTo>
                                    <a:lnTo>
                                      <a:pt x="9782" y="4588"/>
                                    </a:lnTo>
                                    <a:lnTo>
                                      <a:pt x="9702" y="4588"/>
                                    </a:lnTo>
                                    <a:lnTo>
                                      <a:pt x="9702" y="4568"/>
                                    </a:lnTo>
                                    <a:close/>
                                    <a:moveTo>
                                      <a:pt x="9842" y="4568"/>
                                    </a:moveTo>
                                    <a:lnTo>
                                      <a:pt x="9922" y="4568"/>
                                    </a:lnTo>
                                    <a:lnTo>
                                      <a:pt x="9922" y="4588"/>
                                    </a:lnTo>
                                    <a:lnTo>
                                      <a:pt x="9842" y="4588"/>
                                    </a:lnTo>
                                    <a:lnTo>
                                      <a:pt x="9842" y="4568"/>
                                    </a:lnTo>
                                    <a:close/>
                                    <a:moveTo>
                                      <a:pt x="9982" y="4568"/>
                                    </a:moveTo>
                                    <a:lnTo>
                                      <a:pt x="10062" y="4568"/>
                                    </a:lnTo>
                                    <a:lnTo>
                                      <a:pt x="10062" y="4588"/>
                                    </a:lnTo>
                                    <a:lnTo>
                                      <a:pt x="9982" y="4588"/>
                                    </a:lnTo>
                                    <a:lnTo>
                                      <a:pt x="9982" y="4568"/>
                                    </a:lnTo>
                                    <a:close/>
                                    <a:moveTo>
                                      <a:pt x="10122" y="4568"/>
                                    </a:moveTo>
                                    <a:lnTo>
                                      <a:pt x="10202" y="4568"/>
                                    </a:lnTo>
                                    <a:lnTo>
                                      <a:pt x="10202" y="4588"/>
                                    </a:lnTo>
                                    <a:lnTo>
                                      <a:pt x="10122" y="4588"/>
                                    </a:lnTo>
                                    <a:lnTo>
                                      <a:pt x="10122" y="4568"/>
                                    </a:lnTo>
                                    <a:close/>
                                    <a:moveTo>
                                      <a:pt x="10262" y="4568"/>
                                    </a:moveTo>
                                    <a:lnTo>
                                      <a:pt x="10342" y="4568"/>
                                    </a:lnTo>
                                    <a:lnTo>
                                      <a:pt x="10342" y="4588"/>
                                    </a:lnTo>
                                    <a:lnTo>
                                      <a:pt x="10262" y="4588"/>
                                    </a:lnTo>
                                    <a:lnTo>
                                      <a:pt x="10262" y="4568"/>
                                    </a:lnTo>
                                    <a:close/>
                                    <a:moveTo>
                                      <a:pt x="10402" y="4568"/>
                                    </a:moveTo>
                                    <a:lnTo>
                                      <a:pt x="10482" y="4568"/>
                                    </a:lnTo>
                                    <a:lnTo>
                                      <a:pt x="10482" y="4588"/>
                                    </a:lnTo>
                                    <a:lnTo>
                                      <a:pt x="10402" y="4588"/>
                                    </a:lnTo>
                                    <a:lnTo>
                                      <a:pt x="10402" y="4568"/>
                                    </a:lnTo>
                                    <a:close/>
                                    <a:moveTo>
                                      <a:pt x="10542" y="4568"/>
                                    </a:moveTo>
                                    <a:lnTo>
                                      <a:pt x="10622" y="4568"/>
                                    </a:lnTo>
                                    <a:lnTo>
                                      <a:pt x="10622" y="4588"/>
                                    </a:lnTo>
                                    <a:lnTo>
                                      <a:pt x="10542" y="4588"/>
                                    </a:lnTo>
                                    <a:lnTo>
                                      <a:pt x="10542" y="4568"/>
                                    </a:lnTo>
                                    <a:close/>
                                    <a:moveTo>
                                      <a:pt x="10682" y="4568"/>
                                    </a:moveTo>
                                    <a:lnTo>
                                      <a:pt x="10762" y="4568"/>
                                    </a:lnTo>
                                    <a:lnTo>
                                      <a:pt x="10762" y="4588"/>
                                    </a:lnTo>
                                    <a:lnTo>
                                      <a:pt x="10682" y="4588"/>
                                    </a:lnTo>
                                    <a:lnTo>
                                      <a:pt x="10682" y="4568"/>
                                    </a:lnTo>
                                    <a:close/>
                                    <a:moveTo>
                                      <a:pt x="10822" y="4568"/>
                                    </a:moveTo>
                                    <a:lnTo>
                                      <a:pt x="10902" y="4568"/>
                                    </a:lnTo>
                                    <a:lnTo>
                                      <a:pt x="10902" y="4588"/>
                                    </a:lnTo>
                                    <a:lnTo>
                                      <a:pt x="10822" y="4588"/>
                                    </a:lnTo>
                                    <a:lnTo>
                                      <a:pt x="10822" y="4568"/>
                                    </a:lnTo>
                                    <a:close/>
                                    <a:moveTo>
                                      <a:pt x="10962" y="4568"/>
                                    </a:moveTo>
                                    <a:lnTo>
                                      <a:pt x="11042" y="4568"/>
                                    </a:lnTo>
                                    <a:lnTo>
                                      <a:pt x="11042" y="4588"/>
                                    </a:lnTo>
                                    <a:lnTo>
                                      <a:pt x="10962" y="4588"/>
                                    </a:lnTo>
                                    <a:lnTo>
                                      <a:pt x="10962" y="4568"/>
                                    </a:lnTo>
                                    <a:close/>
                                    <a:moveTo>
                                      <a:pt x="11102" y="4568"/>
                                    </a:moveTo>
                                    <a:lnTo>
                                      <a:pt x="11182" y="4568"/>
                                    </a:lnTo>
                                    <a:lnTo>
                                      <a:pt x="11182" y="4588"/>
                                    </a:lnTo>
                                    <a:lnTo>
                                      <a:pt x="11102" y="4588"/>
                                    </a:lnTo>
                                    <a:lnTo>
                                      <a:pt x="11102" y="4568"/>
                                    </a:lnTo>
                                    <a:close/>
                                    <a:moveTo>
                                      <a:pt x="11242" y="4568"/>
                                    </a:moveTo>
                                    <a:lnTo>
                                      <a:pt x="11322" y="4568"/>
                                    </a:lnTo>
                                    <a:lnTo>
                                      <a:pt x="11322" y="4588"/>
                                    </a:lnTo>
                                    <a:lnTo>
                                      <a:pt x="11242" y="4588"/>
                                    </a:lnTo>
                                    <a:lnTo>
                                      <a:pt x="11242" y="4568"/>
                                    </a:lnTo>
                                    <a:close/>
                                    <a:moveTo>
                                      <a:pt x="11382" y="4568"/>
                                    </a:moveTo>
                                    <a:lnTo>
                                      <a:pt x="11462" y="4568"/>
                                    </a:lnTo>
                                    <a:lnTo>
                                      <a:pt x="11462" y="4588"/>
                                    </a:lnTo>
                                    <a:lnTo>
                                      <a:pt x="11382" y="4588"/>
                                    </a:lnTo>
                                    <a:lnTo>
                                      <a:pt x="11382" y="4568"/>
                                    </a:lnTo>
                                    <a:close/>
                                    <a:moveTo>
                                      <a:pt x="11522" y="4568"/>
                                    </a:moveTo>
                                    <a:lnTo>
                                      <a:pt x="11602" y="4568"/>
                                    </a:lnTo>
                                    <a:lnTo>
                                      <a:pt x="11602" y="4588"/>
                                    </a:lnTo>
                                    <a:lnTo>
                                      <a:pt x="11522" y="4588"/>
                                    </a:lnTo>
                                    <a:lnTo>
                                      <a:pt x="11522" y="4568"/>
                                    </a:lnTo>
                                    <a:close/>
                                    <a:moveTo>
                                      <a:pt x="11662" y="4568"/>
                                    </a:moveTo>
                                    <a:lnTo>
                                      <a:pt x="11742" y="4568"/>
                                    </a:lnTo>
                                    <a:lnTo>
                                      <a:pt x="11742" y="4588"/>
                                    </a:lnTo>
                                    <a:lnTo>
                                      <a:pt x="11662" y="4588"/>
                                    </a:lnTo>
                                    <a:lnTo>
                                      <a:pt x="11662" y="4568"/>
                                    </a:lnTo>
                                    <a:close/>
                                    <a:moveTo>
                                      <a:pt x="11802" y="4568"/>
                                    </a:moveTo>
                                    <a:lnTo>
                                      <a:pt x="11882" y="4568"/>
                                    </a:lnTo>
                                    <a:lnTo>
                                      <a:pt x="11882" y="4588"/>
                                    </a:lnTo>
                                    <a:lnTo>
                                      <a:pt x="11802" y="4588"/>
                                    </a:lnTo>
                                    <a:lnTo>
                                      <a:pt x="11802" y="4568"/>
                                    </a:lnTo>
                                    <a:close/>
                                    <a:moveTo>
                                      <a:pt x="11942" y="4568"/>
                                    </a:moveTo>
                                    <a:lnTo>
                                      <a:pt x="12022" y="4568"/>
                                    </a:lnTo>
                                    <a:lnTo>
                                      <a:pt x="12022" y="4588"/>
                                    </a:lnTo>
                                    <a:lnTo>
                                      <a:pt x="11942" y="4588"/>
                                    </a:lnTo>
                                    <a:lnTo>
                                      <a:pt x="11942" y="4568"/>
                                    </a:lnTo>
                                    <a:close/>
                                    <a:moveTo>
                                      <a:pt x="12082" y="4568"/>
                                    </a:moveTo>
                                    <a:lnTo>
                                      <a:pt x="12162" y="4568"/>
                                    </a:lnTo>
                                    <a:lnTo>
                                      <a:pt x="12162" y="4588"/>
                                    </a:lnTo>
                                    <a:lnTo>
                                      <a:pt x="12082" y="4588"/>
                                    </a:lnTo>
                                    <a:lnTo>
                                      <a:pt x="12082" y="4568"/>
                                    </a:lnTo>
                                    <a:close/>
                                    <a:moveTo>
                                      <a:pt x="12222" y="4568"/>
                                    </a:moveTo>
                                    <a:lnTo>
                                      <a:pt x="12302" y="4568"/>
                                    </a:lnTo>
                                    <a:lnTo>
                                      <a:pt x="12302" y="4588"/>
                                    </a:lnTo>
                                    <a:lnTo>
                                      <a:pt x="12222" y="4588"/>
                                    </a:lnTo>
                                    <a:lnTo>
                                      <a:pt x="12222" y="4568"/>
                                    </a:lnTo>
                                    <a:close/>
                                    <a:moveTo>
                                      <a:pt x="12362" y="4568"/>
                                    </a:moveTo>
                                    <a:lnTo>
                                      <a:pt x="12442" y="4568"/>
                                    </a:lnTo>
                                    <a:lnTo>
                                      <a:pt x="12442" y="4588"/>
                                    </a:lnTo>
                                    <a:lnTo>
                                      <a:pt x="12362" y="4588"/>
                                    </a:lnTo>
                                    <a:lnTo>
                                      <a:pt x="12362" y="4568"/>
                                    </a:lnTo>
                                    <a:close/>
                                    <a:moveTo>
                                      <a:pt x="12502" y="4568"/>
                                    </a:moveTo>
                                    <a:lnTo>
                                      <a:pt x="12582" y="4568"/>
                                    </a:lnTo>
                                    <a:lnTo>
                                      <a:pt x="12582" y="4588"/>
                                    </a:lnTo>
                                    <a:lnTo>
                                      <a:pt x="12502" y="4588"/>
                                    </a:lnTo>
                                    <a:lnTo>
                                      <a:pt x="12502" y="4568"/>
                                    </a:lnTo>
                                    <a:close/>
                                    <a:moveTo>
                                      <a:pt x="12642" y="4568"/>
                                    </a:moveTo>
                                    <a:lnTo>
                                      <a:pt x="12722" y="4568"/>
                                    </a:lnTo>
                                    <a:lnTo>
                                      <a:pt x="12722" y="4588"/>
                                    </a:lnTo>
                                    <a:lnTo>
                                      <a:pt x="12642" y="4588"/>
                                    </a:lnTo>
                                    <a:lnTo>
                                      <a:pt x="12642" y="4568"/>
                                    </a:lnTo>
                                    <a:close/>
                                    <a:moveTo>
                                      <a:pt x="12782" y="4568"/>
                                    </a:moveTo>
                                    <a:lnTo>
                                      <a:pt x="12862" y="4568"/>
                                    </a:lnTo>
                                    <a:lnTo>
                                      <a:pt x="12862" y="4588"/>
                                    </a:lnTo>
                                    <a:lnTo>
                                      <a:pt x="12782" y="4588"/>
                                    </a:lnTo>
                                    <a:lnTo>
                                      <a:pt x="12782" y="4568"/>
                                    </a:lnTo>
                                    <a:close/>
                                    <a:moveTo>
                                      <a:pt x="12922" y="4568"/>
                                    </a:moveTo>
                                    <a:lnTo>
                                      <a:pt x="13002" y="4568"/>
                                    </a:lnTo>
                                    <a:lnTo>
                                      <a:pt x="13002" y="4588"/>
                                    </a:lnTo>
                                    <a:lnTo>
                                      <a:pt x="12922" y="4588"/>
                                    </a:lnTo>
                                    <a:lnTo>
                                      <a:pt x="12922" y="4568"/>
                                    </a:lnTo>
                                    <a:close/>
                                    <a:moveTo>
                                      <a:pt x="13062" y="4568"/>
                                    </a:moveTo>
                                    <a:lnTo>
                                      <a:pt x="13142" y="4568"/>
                                    </a:lnTo>
                                    <a:lnTo>
                                      <a:pt x="13142" y="4588"/>
                                    </a:lnTo>
                                    <a:lnTo>
                                      <a:pt x="13062" y="4588"/>
                                    </a:lnTo>
                                    <a:lnTo>
                                      <a:pt x="13062" y="4568"/>
                                    </a:lnTo>
                                    <a:close/>
                                    <a:moveTo>
                                      <a:pt x="13202" y="4568"/>
                                    </a:moveTo>
                                    <a:lnTo>
                                      <a:pt x="13282" y="4568"/>
                                    </a:lnTo>
                                    <a:lnTo>
                                      <a:pt x="13282" y="4588"/>
                                    </a:lnTo>
                                    <a:lnTo>
                                      <a:pt x="13202" y="4588"/>
                                    </a:lnTo>
                                    <a:lnTo>
                                      <a:pt x="13202" y="4568"/>
                                    </a:lnTo>
                                    <a:close/>
                                    <a:moveTo>
                                      <a:pt x="13342" y="4568"/>
                                    </a:moveTo>
                                    <a:lnTo>
                                      <a:pt x="13422" y="4568"/>
                                    </a:lnTo>
                                    <a:lnTo>
                                      <a:pt x="13422" y="4588"/>
                                    </a:lnTo>
                                    <a:lnTo>
                                      <a:pt x="13342" y="4588"/>
                                    </a:lnTo>
                                    <a:lnTo>
                                      <a:pt x="13342" y="4568"/>
                                    </a:lnTo>
                                    <a:close/>
                                    <a:moveTo>
                                      <a:pt x="13482" y="4568"/>
                                    </a:moveTo>
                                    <a:lnTo>
                                      <a:pt x="13562" y="4568"/>
                                    </a:lnTo>
                                    <a:lnTo>
                                      <a:pt x="13562" y="4588"/>
                                    </a:lnTo>
                                    <a:lnTo>
                                      <a:pt x="13482" y="4588"/>
                                    </a:lnTo>
                                    <a:lnTo>
                                      <a:pt x="13482" y="4568"/>
                                    </a:lnTo>
                                    <a:close/>
                                    <a:moveTo>
                                      <a:pt x="13622" y="4568"/>
                                    </a:moveTo>
                                    <a:lnTo>
                                      <a:pt x="13702" y="4568"/>
                                    </a:lnTo>
                                    <a:lnTo>
                                      <a:pt x="13702" y="4588"/>
                                    </a:lnTo>
                                    <a:lnTo>
                                      <a:pt x="13622" y="4588"/>
                                    </a:lnTo>
                                    <a:lnTo>
                                      <a:pt x="13622" y="4568"/>
                                    </a:lnTo>
                                    <a:close/>
                                    <a:moveTo>
                                      <a:pt x="13762" y="4568"/>
                                    </a:moveTo>
                                    <a:lnTo>
                                      <a:pt x="13842" y="4568"/>
                                    </a:lnTo>
                                    <a:lnTo>
                                      <a:pt x="13842" y="4588"/>
                                    </a:lnTo>
                                    <a:lnTo>
                                      <a:pt x="13762" y="4588"/>
                                    </a:lnTo>
                                    <a:lnTo>
                                      <a:pt x="13762" y="4568"/>
                                    </a:lnTo>
                                    <a:close/>
                                    <a:moveTo>
                                      <a:pt x="13902" y="4568"/>
                                    </a:moveTo>
                                    <a:lnTo>
                                      <a:pt x="13982" y="4568"/>
                                    </a:lnTo>
                                    <a:lnTo>
                                      <a:pt x="13982" y="4588"/>
                                    </a:lnTo>
                                    <a:lnTo>
                                      <a:pt x="13902" y="4588"/>
                                    </a:lnTo>
                                    <a:lnTo>
                                      <a:pt x="13902" y="4568"/>
                                    </a:lnTo>
                                    <a:close/>
                                    <a:moveTo>
                                      <a:pt x="14042" y="4568"/>
                                    </a:moveTo>
                                    <a:lnTo>
                                      <a:pt x="14122" y="4568"/>
                                    </a:lnTo>
                                    <a:lnTo>
                                      <a:pt x="14122" y="4588"/>
                                    </a:lnTo>
                                    <a:lnTo>
                                      <a:pt x="14042" y="4588"/>
                                    </a:lnTo>
                                    <a:lnTo>
                                      <a:pt x="14042" y="4568"/>
                                    </a:lnTo>
                                    <a:close/>
                                    <a:moveTo>
                                      <a:pt x="14182" y="4568"/>
                                    </a:moveTo>
                                    <a:lnTo>
                                      <a:pt x="14262" y="4568"/>
                                    </a:lnTo>
                                    <a:lnTo>
                                      <a:pt x="14262" y="4588"/>
                                    </a:lnTo>
                                    <a:lnTo>
                                      <a:pt x="14182" y="4588"/>
                                    </a:lnTo>
                                    <a:lnTo>
                                      <a:pt x="14182" y="4568"/>
                                    </a:lnTo>
                                    <a:close/>
                                    <a:moveTo>
                                      <a:pt x="14322" y="4568"/>
                                    </a:moveTo>
                                    <a:lnTo>
                                      <a:pt x="14402" y="4568"/>
                                    </a:lnTo>
                                    <a:lnTo>
                                      <a:pt x="14402" y="4588"/>
                                    </a:lnTo>
                                    <a:lnTo>
                                      <a:pt x="14322" y="4588"/>
                                    </a:lnTo>
                                    <a:lnTo>
                                      <a:pt x="14322" y="4568"/>
                                    </a:lnTo>
                                    <a:close/>
                                    <a:moveTo>
                                      <a:pt x="14462" y="4568"/>
                                    </a:moveTo>
                                    <a:lnTo>
                                      <a:pt x="14542" y="4568"/>
                                    </a:lnTo>
                                    <a:lnTo>
                                      <a:pt x="14542" y="4588"/>
                                    </a:lnTo>
                                    <a:lnTo>
                                      <a:pt x="14462" y="4588"/>
                                    </a:lnTo>
                                    <a:lnTo>
                                      <a:pt x="14462" y="4568"/>
                                    </a:lnTo>
                                    <a:close/>
                                    <a:moveTo>
                                      <a:pt x="14602" y="4568"/>
                                    </a:moveTo>
                                    <a:lnTo>
                                      <a:pt x="14682" y="4568"/>
                                    </a:lnTo>
                                    <a:lnTo>
                                      <a:pt x="14682" y="4588"/>
                                    </a:lnTo>
                                    <a:lnTo>
                                      <a:pt x="14602" y="4588"/>
                                    </a:lnTo>
                                    <a:lnTo>
                                      <a:pt x="14602" y="4568"/>
                                    </a:lnTo>
                                    <a:close/>
                                    <a:moveTo>
                                      <a:pt x="14742" y="4568"/>
                                    </a:moveTo>
                                    <a:lnTo>
                                      <a:pt x="14822" y="4568"/>
                                    </a:lnTo>
                                    <a:lnTo>
                                      <a:pt x="14822" y="4588"/>
                                    </a:lnTo>
                                    <a:lnTo>
                                      <a:pt x="14742" y="4588"/>
                                    </a:lnTo>
                                    <a:lnTo>
                                      <a:pt x="14742" y="4568"/>
                                    </a:lnTo>
                                    <a:close/>
                                    <a:moveTo>
                                      <a:pt x="14882" y="4568"/>
                                    </a:moveTo>
                                    <a:lnTo>
                                      <a:pt x="14962" y="4568"/>
                                    </a:lnTo>
                                    <a:lnTo>
                                      <a:pt x="14962" y="4588"/>
                                    </a:lnTo>
                                    <a:lnTo>
                                      <a:pt x="14882" y="4588"/>
                                    </a:lnTo>
                                    <a:lnTo>
                                      <a:pt x="14882" y="4568"/>
                                    </a:lnTo>
                                    <a:close/>
                                    <a:moveTo>
                                      <a:pt x="15022" y="4568"/>
                                    </a:moveTo>
                                    <a:lnTo>
                                      <a:pt x="15102" y="4568"/>
                                    </a:lnTo>
                                    <a:lnTo>
                                      <a:pt x="15102" y="4588"/>
                                    </a:lnTo>
                                    <a:lnTo>
                                      <a:pt x="15022" y="4588"/>
                                    </a:lnTo>
                                    <a:lnTo>
                                      <a:pt x="15022" y="4568"/>
                                    </a:lnTo>
                                    <a:close/>
                                    <a:moveTo>
                                      <a:pt x="15162" y="4568"/>
                                    </a:moveTo>
                                    <a:lnTo>
                                      <a:pt x="15242" y="4568"/>
                                    </a:lnTo>
                                    <a:lnTo>
                                      <a:pt x="15242" y="4588"/>
                                    </a:lnTo>
                                    <a:lnTo>
                                      <a:pt x="15162" y="4588"/>
                                    </a:lnTo>
                                    <a:lnTo>
                                      <a:pt x="15162" y="4568"/>
                                    </a:lnTo>
                                    <a:close/>
                                    <a:moveTo>
                                      <a:pt x="15302" y="4568"/>
                                    </a:moveTo>
                                    <a:lnTo>
                                      <a:pt x="15382" y="4568"/>
                                    </a:lnTo>
                                    <a:lnTo>
                                      <a:pt x="15382" y="4588"/>
                                    </a:lnTo>
                                    <a:lnTo>
                                      <a:pt x="15302" y="4588"/>
                                    </a:lnTo>
                                    <a:lnTo>
                                      <a:pt x="15302" y="4568"/>
                                    </a:lnTo>
                                    <a:close/>
                                    <a:moveTo>
                                      <a:pt x="15440" y="4590"/>
                                    </a:moveTo>
                                    <a:lnTo>
                                      <a:pt x="15440" y="4670"/>
                                    </a:lnTo>
                                    <a:lnTo>
                                      <a:pt x="15420" y="4670"/>
                                    </a:lnTo>
                                    <a:lnTo>
                                      <a:pt x="15420" y="4590"/>
                                    </a:lnTo>
                                    <a:lnTo>
                                      <a:pt x="15440" y="4590"/>
                                    </a:lnTo>
                                    <a:close/>
                                    <a:moveTo>
                                      <a:pt x="15440" y="4730"/>
                                    </a:moveTo>
                                    <a:lnTo>
                                      <a:pt x="15440" y="4810"/>
                                    </a:lnTo>
                                    <a:lnTo>
                                      <a:pt x="15420" y="4810"/>
                                    </a:lnTo>
                                    <a:lnTo>
                                      <a:pt x="15420" y="4730"/>
                                    </a:lnTo>
                                    <a:lnTo>
                                      <a:pt x="15440" y="4730"/>
                                    </a:lnTo>
                                    <a:close/>
                                    <a:moveTo>
                                      <a:pt x="15440" y="4870"/>
                                    </a:moveTo>
                                    <a:lnTo>
                                      <a:pt x="15440" y="4950"/>
                                    </a:lnTo>
                                    <a:lnTo>
                                      <a:pt x="15420" y="4950"/>
                                    </a:lnTo>
                                    <a:lnTo>
                                      <a:pt x="15420" y="4870"/>
                                    </a:lnTo>
                                    <a:lnTo>
                                      <a:pt x="15440" y="4870"/>
                                    </a:lnTo>
                                    <a:close/>
                                    <a:moveTo>
                                      <a:pt x="15440" y="5010"/>
                                    </a:moveTo>
                                    <a:lnTo>
                                      <a:pt x="15440" y="5090"/>
                                    </a:lnTo>
                                    <a:lnTo>
                                      <a:pt x="15420" y="5090"/>
                                    </a:lnTo>
                                    <a:lnTo>
                                      <a:pt x="15420" y="5010"/>
                                    </a:lnTo>
                                    <a:lnTo>
                                      <a:pt x="15440" y="5010"/>
                                    </a:lnTo>
                                    <a:close/>
                                    <a:moveTo>
                                      <a:pt x="15429" y="5159"/>
                                    </a:moveTo>
                                    <a:lnTo>
                                      <a:pt x="15349" y="5159"/>
                                    </a:lnTo>
                                    <a:lnTo>
                                      <a:pt x="15349" y="5139"/>
                                    </a:lnTo>
                                    <a:lnTo>
                                      <a:pt x="15429" y="5139"/>
                                    </a:lnTo>
                                    <a:lnTo>
                                      <a:pt x="15429" y="5159"/>
                                    </a:lnTo>
                                    <a:close/>
                                    <a:moveTo>
                                      <a:pt x="15289" y="5159"/>
                                    </a:moveTo>
                                    <a:lnTo>
                                      <a:pt x="15209" y="5159"/>
                                    </a:lnTo>
                                    <a:lnTo>
                                      <a:pt x="15209" y="5139"/>
                                    </a:lnTo>
                                    <a:lnTo>
                                      <a:pt x="15289" y="5139"/>
                                    </a:lnTo>
                                    <a:lnTo>
                                      <a:pt x="15289" y="5159"/>
                                    </a:lnTo>
                                    <a:close/>
                                    <a:moveTo>
                                      <a:pt x="15149" y="5159"/>
                                    </a:moveTo>
                                    <a:lnTo>
                                      <a:pt x="15069" y="5159"/>
                                    </a:lnTo>
                                    <a:lnTo>
                                      <a:pt x="15069" y="5139"/>
                                    </a:lnTo>
                                    <a:lnTo>
                                      <a:pt x="15149" y="5139"/>
                                    </a:lnTo>
                                    <a:lnTo>
                                      <a:pt x="15149" y="5159"/>
                                    </a:lnTo>
                                    <a:close/>
                                    <a:moveTo>
                                      <a:pt x="15009" y="5159"/>
                                    </a:moveTo>
                                    <a:lnTo>
                                      <a:pt x="14929" y="5159"/>
                                    </a:lnTo>
                                    <a:lnTo>
                                      <a:pt x="14929" y="5139"/>
                                    </a:lnTo>
                                    <a:lnTo>
                                      <a:pt x="15009" y="5139"/>
                                    </a:lnTo>
                                    <a:lnTo>
                                      <a:pt x="15009" y="5159"/>
                                    </a:lnTo>
                                    <a:close/>
                                    <a:moveTo>
                                      <a:pt x="14869" y="5159"/>
                                    </a:moveTo>
                                    <a:lnTo>
                                      <a:pt x="14789" y="5159"/>
                                    </a:lnTo>
                                    <a:lnTo>
                                      <a:pt x="14789" y="5139"/>
                                    </a:lnTo>
                                    <a:lnTo>
                                      <a:pt x="14869" y="5139"/>
                                    </a:lnTo>
                                    <a:lnTo>
                                      <a:pt x="14869" y="5159"/>
                                    </a:lnTo>
                                    <a:close/>
                                    <a:moveTo>
                                      <a:pt x="14729" y="5159"/>
                                    </a:moveTo>
                                    <a:lnTo>
                                      <a:pt x="14649" y="5159"/>
                                    </a:lnTo>
                                    <a:lnTo>
                                      <a:pt x="14649" y="5139"/>
                                    </a:lnTo>
                                    <a:lnTo>
                                      <a:pt x="14729" y="5139"/>
                                    </a:lnTo>
                                    <a:lnTo>
                                      <a:pt x="14729" y="5159"/>
                                    </a:lnTo>
                                    <a:close/>
                                    <a:moveTo>
                                      <a:pt x="14589" y="5159"/>
                                    </a:moveTo>
                                    <a:lnTo>
                                      <a:pt x="14509" y="5159"/>
                                    </a:lnTo>
                                    <a:lnTo>
                                      <a:pt x="14509" y="5139"/>
                                    </a:lnTo>
                                    <a:lnTo>
                                      <a:pt x="14589" y="5139"/>
                                    </a:lnTo>
                                    <a:lnTo>
                                      <a:pt x="14589" y="5159"/>
                                    </a:lnTo>
                                    <a:close/>
                                    <a:moveTo>
                                      <a:pt x="14449" y="5159"/>
                                    </a:moveTo>
                                    <a:lnTo>
                                      <a:pt x="14369" y="5159"/>
                                    </a:lnTo>
                                    <a:lnTo>
                                      <a:pt x="14369" y="5139"/>
                                    </a:lnTo>
                                    <a:lnTo>
                                      <a:pt x="14449" y="5139"/>
                                    </a:lnTo>
                                    <a:lnTo>
                                      <a:pt x="14449" y="5159"/>
                                    </a:lnTo>
                                    <a:close/>
                                    <a:moveTo>
                                      <a:pt x="14309" y="5159"/>
                                    </a:moveTo>
                                    <a:lnTo>
                                      <a:pt x="14229" y="5159"/>
                                    </a:lnTo>
                                    <a:lnTo>
                                      <a:pt x="14229" y="5139"/>
                                    </a:lnTo>
                                    <a:lnTo>
                                      <a:pt x="14309" y="5139"/>
                                    </a:lnTo>
                                    <a:lnTo>
                                      <a:pt x="14309" y="5159"/>
                                    </a:lnTo>
                                    <a:close/>
                                    <a:moveTo>
                                      <a:pt x="14169" y="5159"/>
                                    </a:moveTo>
                                    <a:lnTo>
                                      <a:pt x="14089" y="5159"/>
                                    </a:lnTo>
                                    <a:lnTo>
                                      <a:pt x="14089" y="5139"/>
                                    </a:lnTo>
                                    <a:lnTo>
                                      <a:pt x="14169" y="5139"/>
                                    </a:lnTo>
                                    <a:lnTo>
                                      <a:pt x="14169" y="5159"/>
                                    </a:lnTo>
                                    <a:close/>
                                    <a:moveTo>
                                      <a:pt x="14029" y="5159"/>
                                    </a:moveTo>
                                    <a:lnTo>
                                      <a:pt x="13949" y="5159"/>
                                    </a:lnTo>
                                    <a:lnTo>
                                      <a:pt x="13949" y="5139"/>
                                    </a:lnTo>
                                    <a:lnTo>
                                      <a:pt x="14029" y="5139"/>
                                    </a:lnTo>
                                    <a:lnTo>
                                      <a:pt x="14029" y="5159"/>
                                    </a:lnTo>
                                    <a:close/>
                                    <a:moveTo>
                                      <a:pt x="13889" y="5159"/>
                                    </a:moveTo>
                                    <a:lnTo>
                                      <a:pt x="13809" y="5159"/>
                                    </a:lnTo>
                                    <a:lnTo>
                                      <a:pt x="13809" y="5139"/>
                                    </a:lnTo>
                                    <a:lnTo>
                                      <a:pt x="13889" y="5139"/>
                                    </a:lnTo>
                                    <a:lnTo>
                                      <a:pt x="13889" y="5159"/>
                                    </a:lnTo>
                                    <a:close/>
                                    <a:moveTo>
                                      <a:pt x="13749" y="5159"/>
                                    </a:moveTo>
                                    <a:lnTo>
                                      <a:pt x="13669" y="5159"/>
                                    </a:lnTo>
                                    <a:lnTo>
                                      <a:pt x="13669" y="5139"/>
                                    </a:lnTo>
                                    <a:lnTo>
                                      <a:pt x="13749" y="5139"/>
                                    </a:lnTo>
                                    <a:lnTo>
                                      <a:pt x="13749" y="5159"/>
                                    </a:lnTo>
                                    <a:close/>
                                    <a:moveTo>
                                      <a:pt x="13609" y="5159"/>
                                    </a:moveTo>
                                    <a:lnTo>
                                      <a:pt x="13529" y="5159"/>
                                    </a:lnTo>
                                    <a:lnTo>
                                      <a:pt x="13529" y="5139"/>
                                    </a:lnTo>
                                    <a:lnTo>
                                      <a:pt x="13609" y="5139"/>
                                    </a:lnTo>
                                    <a:lnTo>
                                      <a:pt x="13609" y="5159"/>
                                    </a:lnTo>
                                    <a:close/>
                                    <a:moveTo>
                                      <a:pt x="13469" y="5159"/>
                                    </a:moveTo>
                                    <a:lnTo>
                                      <a:pt x="13389" y="5159"/>
                                    </a:lnTo>
                                    <a:lnTo>
                                      <a:pt x="13389" y="5139"/>
                                    </a:lnTo>
                                    <a:lnTo>
                                      <a:pt x="13469" y="5139"/>
                                    </a:lnTo>
                                    <a:lnTo>
                                      <a:pt x="13469" y="5159"/>
                                    </a:lnTo>
                                    <a:close/>
                                    <a:moveTo>
                                      <a:pt x="13329" y="5159"/>
                                    </a:moveTo>
                                    <a:lnTo>
                                      <a:pt x="13249" y="5159"/>
                                    </a:lnTo>
                                    <a:lnTo>
                                      <a:pt x="13249" y="5139"/>
                                    </a:lnTo>
                                    <a:lnTo>
                                      <a:pt x="13329" y="5139"/>
                                    </a:lnTo>
                                    <a:lnTo>
                                      <a:pt x="13329" y="5159"/>
                                    </a:lnTo>
                                    <a:close/>
                                    <a:moveTo>
                                      <a:pt x="13189" y="5159"/>
                                    </a:moveTo>
                                    <a:lnTo>
                                      <a:pt x="13109" y="5159"/>
                                    </a:lnTo>
                                    <a:lnTo>
                                      <a:pt x="13109" y="5139"/>
                                    </a:lnTo>
                                    <a:lnTo>
                                      <a:pt x="13189" y="5139"/>
                                    </a:lnTo>
                                    <a:lnTo>
                                      <a:pt x="13189" y="5159"/>
                                    </a:lnTo>
                                    <a:close/>
                                    <a:moveTo>
                                      <a:pt x="13049" y="5159"/>
                                    </a:moveTo>
                                    <a:lnTo>
                                      <a:pt x="12969" y="5159"/>
                                    </a:lnTo>
                                    <a:lnTo>
                                      <a:pt x="12969" y="5139"/>
                                    </a:lnTo>
                                    <a:lnTo>
                                      <a:pt x="13049" y="5139"/>
                                    </a:lnTo>
                                    <a:lnTo>
                                      <a:pt x="13049" y="5159"/>
                                    </a:lnTo>
                                    <a:close/>
                                    <a:moveTo>
                                      <a:pt x="12909" y="5159"/>
                                    </a:moveTo>
                                    <a:lnTo>
                                      <a:pt x="12829" y="5159"/>
                                    </a:lnTo>
                                    <a:lnTo>
                                      <a:pt x="12829" y="5139"/>
                                    </a:lnTo>
                                    <a:lnTo>
                                      <a:pt x="12909" y="5139"/>
                                    </a:lnTo>
                                    <a:lnTo>
                                      <a:pt x="12909" y="5159"/>
                                    </a:lnTo>
                                    <a:close/>
                                    <a:moveTo>
                                      <a:pt x="12769" y="5159"/>
                                    </a:moveTo>
                                    <a:lnTo>
                                      <a:pt x="12689" y="5159"/>
                                    </a:lnTo>
                                    <a:lnTo>
                                      <a:pt x="12689" y="5139"/>
                                    </a:lnTo>
                                    <a:lnTo>
                                      <a:pt x="12769" y="5139"/>
                                    </a:lnTo>
                                    <a:lnTo>
                                      <a:pt x="12769" y="5159"/>
                                    </a:lnTo>
                                    <a:close/>
                                    <a:moveTo>
                                      <a:pt x="12629" y="5159"/>
                                    </a:moveTo>
                                    <a:lnTo>
                                      <a:pt x="12549" y="5159"/>
                                    </a:lnTo>
                                    <a:lnTo>
                                      <a:pt x="12549" y="5139"/>
                                    </a:lnTo>
                                    <a:lnTo>
                                      <a:pt x="12629" y="5139"/>
                                    </a:lnTo>
                                    <a:lnTo>
                                      <a:pt x="12629" y="5159"/>
                                    </a:lnTo>
                                    <a:close/>
                                    <a:moveTo>
                                      <a:pt x="12489" y="5159"/>
                                    </a:moveTo>
                                    <a:lnTo>
                                      <a:pt x="12409" y="5159"/>
                                    </a:lnTo>
                                    <a:lnTo>
                                      <a:pt x="12409" y="5139"/>
                                    </a:lnTo>
                                    <a:lnTo>
                                      <a:pt x="12489" y="5139"/>
                                    </a:lnTo>
                                    <a:lnTo>
                                      <a:pt x="12489" y="5159"/>
                                    </a:lnTo>
                                    <a:close/>
                                    <a:moveTo>
                                      <a:pt x="12349" y="5159"/>
                                    </a:moveTo>
                                    <a:lnTo>
                                      <a:pt x="12269" y="5159"/>
                                    </a:lnTo>
                                    <a:lnTo>
                                      <a:pt x="12269" y="5139"/>
                                    </a:lnTo>
                                    <a:lnTo>
                                      <a:pt x="12349" y="5139"/>
                                    </a:lnTo>
                                    <a:lnTo>
                                      <a:pt x="12349" y="5159"/>
                                    </a:lnTo>
                                    <a:close/>
                                    <a:moveTo>
                                      <a:pt x="12209" y="5159"/>
                                    </a:moveTo>
                                    <a:lnTo>
                                      <a:pt x="12129" y="5159"/>
                                    </a:lnTo>
                                    <a:lnTo>
                                      <a:pt x="12129" y="5139"/>
                                    </a:lnTo>
                                    <a:lnTo>
                                      <a:pt x="12209" y="5139"/>
                                    </a:lnTo>
                                    <a:lnTo>
                                      <a:pt x="12209" y="5159"/>
                                    </a:lnTo>
                                    <a:close/>
                                    <a:moveTo>
                                      <a:pt x="12069" y="5159"/>
                                    </a:moveTo>
                                    <a:lnTo>
                                      <a:pt x="11989" y="5159"/>
                                    </a:lnTo>
                                    <a:lnTo>
                                      <a:pt x="11989" y="5139"/>
                                    </a:lnTo>
                                    <a:lnTo>
                                      <a:pt x="12069" y="5139"/>
                                    </a:lnTo>
                                    <a:lnTo>
                                      <a:pt x="12069" y="5159"/>
                                    </a:lnTo>
                                    <a:close/>
                                    <a:moveTo>
                                      <a:pt x="11929" y="5159"/>
                                    </a:moveTo>
                                    <a:lnTo>
                                      <a:pt x="11849" y="5159"/>
                                    </a:lnTo>
                                    <a:lnTo>
                                      <a:pt x="11849" y="5139"/>
                                    </a:lnTo>
                                    <a:lnTo>
                                      <a:pt x="11929" y="5139"/>
                                    </a:lnTo>
                                    <a:lnTo>
                                      <a:pt x="11929" y="5159"/>
                                    </a:lnTo>
                                    <a:close/>
                                    <a:moveTo>
                                      <a:pt x="11789" y="5159"/>
                                    </a:moveTo>
                                    <a:lnTo>
                                      <a:pt x="11709" y="5159"/>
                                    </a:lnTo>
                                    <a:lnTo>
                                      <a:pt x="11709" y="5139"/>
                                    </a:lnTo>
                                    <a:lnTo>
                                      <a:pt x="11789" y="5139"/>
                                    </a:lnTo>
                                    <a:lnTo>
                                      <a:pt x="11789" y="5159"/>
                                    </a:lnTo>
                                    <a:close/>
                                    <a:moveTo>
                                      <a:pt x="11649" y="5159"/>
                                    </a:moveTo>
                                    <a:lnTo>
                                      <a:pt x="11569" y="5159"/>
                                    </a:lnTo>
                                    <a:lnTo>
                                      <a:pt x="11569" y="5139"/>
                                    </a:lnTo>
                                    <a:lnTo>
                                      <a:pt x="11649" y="5139"/>
                                    </a:lnTo>
                                    <a:lnTo>
                                      <a:pt x="11649" y="5159"/>
                                    </a:lnTo>
                                    <a:close/>
                                    <a:moveTo>
                                      <a:pt x="11509" y="5159"/>
                                    </a:moveTo>
                                    <a:lnTo>
                                      <a:pt x="11429" y="5159"/>
                                    </a:lnTo>
                                    <a:lnTo>
                                      <a:pt x="11429" y="5139"/>
                                    </a:lnTo>
                                    <a:lnTo>
                                      <a:pt x="11509" y="5139"/>
                                    </a:lnTo>
                                    <a:lnTo>
                                      <a:pt x="11509" y="5159"/>
                                    </a:lnTo>
                                    <a:close/>
                                    <a:moveTo>
                                      <a:pt x="11369" y="5159"/>
                                    </a:moveTo>
                                    <a:lnTo>
                                      <a:pt x="11289" y="5159"/>
                                    </a:lnTo>
                                    <a:lnTo>
                                      <a:pt x="11289" y="5139"/>
                                    </a:lnTo>
                                    <a:lnTo>
                                      <a:pt x="11369" y="5139"/>
                                    </a:lnTo>
                                    <a:lnTo>
                                      <a:pt x="11369" y="5159"/>
                                    </a:lnTo>
                                    <a:close/>
                                    <a:moveTo>
                                      <a:pt x="11229" y="5159"/>
                                    </a:moveTo>
                                    <a:lnTo>
                                      <a:pt x="11149" y="5159"/>
                                    </a:lnTo>
                                    <a:lnTo>
                                      <a:pt x="11149" y="5139"/>
                                    </a:lnTo>
                                    <a:lnTo>
                                      <a:pt x="11229" y="5139"/>
                                    </a:lnTo>
                                    <a:lnTo>
                                      <a:pt x="11229" y="5159"/>
                                    </a:lnTo>
                                    <a:close/>
                                    <a:moveTo>
                                      <a:pt x="11089" y="5159"/>
                                    </a:moveTo>
                                    <a:lnTo>
                                      <a:pt x="11009" y="5159"/>
                                    </a:lnTo>
                                    <a:lnTo>
                                      <a:pt x="11009" y="5139"/>
                                    </a:lnTo>
                                    <a:lnTo>
                                      <a:pt x="11089" y="5139"/>
                                    </a:lnTo>
                                    <a:lnTo>
                                      <a:pt x="11089" y="5159"/>
                                    </a:lnTo>
                                    <a:close/>
                                    <a:moveTo>
                                      <a:pt x="10949" y="5159"/>
                                    </a:moveTo>
                                    <a:lnTo>
                                      <a:pt x="10869" y="5159"/>
                                    </a:lnTo>
                                    <a:lnTo>
                                      <a:pt x="10869" y="5139"/>
                                    </a:lnTo>
                                    <a:lnTo>
                                      <a:pt x="10949" y="5139"/>
                                    </a:lnTo>
                                    <a:lnTo>
                                      <a:pt x="10949" y="5159"/>
                                    </a:lnTo>
                                    <a:close/>
                                    <a:moveTo>
                                      <a:pt x="10809" y="5159"/>
                                    </a:moveTo>
                                    <a:lnTo>
                                      <a:pt x="10729" y="5159"/>
                                    </a:lnTo>
                                    <a:lnTo>
                                      <a:pt x="10729" y="5139"/>
                                    </a:lnTo>
                                    <a:lnTo>
                                      <a:pt x="10809" y="5139"/>
                                    </a:lnTo>
                                    <a:lnTo>
                                      <a:pt x="10809" y="5159"/>
                                    </a:lnTo>
                                    <a:close/>
                                    <a:moveTo>
                                      <a:pt x="10669" y="5159"/>
                                    </a:moveTo>
                                    <a:lnTo>
                                      <a:pt x="10589" y="5159"/>
                                    </a:lnTo>
                                    <a:lnTo>
                                      <a:pt x="10589" y="5139"/>
                                    </a:lnTo>
                                    <a:lnTo>
                                      <a:pt x="10669" y="5139"/>
                                    </a:lnTo>
                                    <a:lnTo>
                                      <a:pt x="10669" y="5159"/>
                                    </a:lnTo>
                                    <a:close/>
                                    <a:moveTo>
                                      <a:pt x="10529" y="5159"/>
                                    </a:moveTo>
                                    <a:lnTo>
                                      <a:pt x="10449" y="5159"/>
                                    </a:lnTo>
                                    <a:lnTo>
                                      <a:pt x="10449" y="5139"/>
                                    </a:lnTo>
                                    <a:lnTo>
                                      <a:pt x="10529" y="5139"/>
                                    </a:lnTo>
                                    <a:lnTo>
                                      <a:pt x="10529" y="5159"/>
                                    </a:lnTo>
                                    <a:close/>
                                    <a:moveTo>
                                      <a:pt x="10389" y="5159"/>
                                    </a:moveTo>
                                    <a:lnTo>
                                      <a:pt x="10309" y="5159"/>
                                    </a:lnTo>
                                    <a:lnTo>
                                      <a:pt x="10309" y="5139"/>
                                    </a:lnTo>
                                    <a:lnTo>
                                      <a:pt x="10389" y="5139"/>
                                    </a:lnTo>
                                    <a:lnTo>
                                      <a:pt x="10389" y="5159"/>
                                    </a:lnTo>
                                    <a:close/>
                                    <a:moveTo>
                                      <a:pt x="10249" y="5159"/>
                                    </a:moveTo>
                                    <a:lnTo>
                                      <a:pt x="10169" y="5159"/>
                                    </a:lnTo>
                                    <a:lnTo>
                                      <a:pt x="10169" y="5139"/>
                                    </a:lnTo>
                                    <a:lnTo>
                                      <a:pt x="10249" y="5139"/>
                                    </a:lnTo>
                                    <a:lnTo>
                                      <a:pt x="10249" y="5159"/>
                                    </a:lnTo>
                                    <a:close/>
                                    <a:moveTo>
                                      <a:pt x="10109" y="5159"/>
                                    </a:moveTo>
                                    <a:lnTo>
                                      <a:pt x="10029" y="5159"/>
                                    </a:lnTo>
                                    <a:lnTo>
                                      <a:pt x="10029" y="5139"/>
                                    </a:lnTo>
                                    <a:lnTo>
                                      <a:pt x="10109" y="5139"/>
                                    </a:lnTo>
                                    <a:lnTo>
                                      <a:pt x="10109" y="5159"/>
                                    </a:lnTo>
                                    <a:close/>
                                    <a:moveTo>
                                      <a:pt x="9969" y="5159"/>
                                    </a:moveTo>
                                    <a:lnTo>
                                      <a:pt x="9889" y="5159"/>
                                    </a:lnTo>
                                    <a:lnTo>
                                      <a:pt x="9889" y="5139"/>
                                    </a:lnTo>
                                    <a:lnTo>
                                      <a:pt x="9969" y="5139"/>
                                    </a:lnTo>
                                    <a:lnTo>
                                      <a:pt x="9969" y="5159"/>
                                    </a:lnTo>
                                    <a:close/>
                                    <a:moveTo>
                                      <a:pt x="9829" y="5159"/>
                                    </a:moveTo>
                                    <a:lnTo>
                                      <a:pt x="9749" y="5159"/>
                                    </a:lnTo>
                                    <a:lnTo>
                                      <a:pt x="9749" y="5139"/>
                                    </a:lnTo>
                                    <a:lnTo>
                                      <a:pt x="9829" y="5139"/>
                                    </a:lnTo>
                                    <a:lnTo>
                                      <a:pt x="9829" y="5159"/>
                                    </a:lnTo>
                                    <a:close/>
                                    <a:moveTo>
                                      <a:pt x="9689" y="5159"/>
                                    </a:moveTo>
                                    <a:lnTo>
                                      <a:pt x="9609" y="5159"/>
                                    </a:lnTo>
                                    <a:lnTo>
                                      <a:pt x="9609" y="5139"/>
                                    </a:lnTo>
                                    <a:lnTo>
                                      <a:pt x="9689" y="5139"/>
                                    </a:lnTo>
                                    <a:lnTo>
                                      <a:pt x="9689" y="5159"/>
                                    </a:lnTo>
                                    <a:close/>
                                    <a:moveTo>
                                      <a:pt x="9549" y="5159"/>
                                    </a:moveTo>
                                    <a:lnTo>
                                      <a:pt x="9469" y="5159"/>
                                    </a:lnTo>
                                    <a:lnTo>
                                      <a:pt x="9469" y="5139"/>
                                    </a:lnTo>
                                    <a:lnTo>
                                      <a:pt x="9549" y="5139"/>
                                    </a:lnTo>
                                    <a:lnTo>
                                      <a:pt x="9549" y="5159"/>
                                    </a:lnTo>
                                    <a:close/>
                                    <a:moveTo>
                                      <a:pt x="9409" y="5159"/>
                                    </a:moveTo>
                                    <a:lnTo>
                                      <a:pt x="9329" y="5159"/>
                                    </a:lnTo>
                                    <a:lnTo>
                                      <a:pt x="9329" y="5139"/>
                                    </a:lnTo>
                                    <a:lnTo>
                                      <a:pt x="9409" y="5139"/>
                                    </a:lnTo>
                                    <a:lnTo>
                                      <a:pt x="9409" y="5159"/>
                                    </a:lnTo>
                                    <a:close/>
                                    <a:moveTo>
                                      <a:pt x="9269" y="5159"/>
                                    </a:moveTo>
                                    <a:lnTo>
                                      <a:pt x="9189" y="5159"/>
                                    </a:lnTo>
                                    <a:lnTo>
                                      <a:pt x="9189" y="5139"/>
                                    </a:lnTo>
                                    <a:lnTo>
                                      <a:pt x="9269" y="5139"/>
                                    </a:lnTo>
                                    <a:lnTo>
                                      <a:pt x="9269" y="5159"/>
                                    </a:lnTo>
                                    <a:close/>
                                    <a:moveTo>
                                      <a:pt x="9129" y="5159"/>
                                    </a:moveTo>
                                    <a:lnTo>
                                      <a:pt x="9049" y="5159"/>
                                    </a:lnTo>
                                    <a:lnTo>
                                      <a:pt x="9049" y="5139"/>
                                    </a:lnTo>
                                    <a:lnTo>
                                      <a:pt x="9129" y="5139"/>
                                    </a:lnTo>
                                    <a:lnTo>
                                      <a:pt x="9129" y="5159"/>
                                    </a:lnTo>
                                    <a:close/>
                                    <a:moveTo>
                                      <a:pt x="8989" y="5159"/>
                                    </a:moveTo>
                                    <a:lnTo>
                                      <a:pt x="8909" y="5159"/>
                                    </a:lnTo>
                                    <a:lnTo>
                                      <a:pt x="8909" y="5139"/>
                                    </a:lnTo>
                                    <a:lnTo>
                                      <a:pt x="8989" y="5139"/>
                                    </a:lnTo>
                                    <a:lnTo>
                                      <a:pt x="8989" y="5159"/>
                                    </a:lnTo>
                                    <a:close/>
                                    <a:moveTo>
                                      <a:pt x="8849" y="5159"/>
                                    </a:moveTo>
                                    <a:lnTo>
                                      <a:pt x="8769" y="5159"/>
                                    </a:lnTo>
                                    <a:lnTo>
                                      <a:pt x="8769" y="5139"/>
                                    </a:lnTo>
                                    <a:lnTo>
                                      <a:pt x="8849" y="5139"/>
                                    </a:lnTo>
                                    <a:lnTo>
                                      <a:pt x="8849" y="5159"/>
                                    </a:lnTo>
                                    <a:close/>
                                    <a:moveTo>
                                      <a:pt x="8709" y="5159"/>
                                    </a:moveTo>
                                    <a:lnTo>
                                      <a:pt x="8629" y="5159"/>
                                    </a:lnTo>
                                    <a:lnTo>
                                      <a:pt x="8629" y="5139"/>
                                    </a:lnTo>
                                    <a:lnTo>
                                      <a:pt x="8709" y="5139"/>
                                    </a:lnTo>
                                    <a:lnTo>
                                      <a:pt x="8709" y="5159"/>
                                    </a:lnTo>
                                    <a:close/>
                                    <a:moveTo>
                                      <a:pt x="8569" y="5159"/>
                                    </a:moveTo>
                                    <a:lnTo>
                                      <a:pt x="8489" y="5159"/>
                                    </a:lnTo>
                                    <a:lnTo>
                                      <a:pt x="8489" y="5139"/>
                                    </a:lnTo>
                                    <a:lnTo>
                                      <a:pt x="8569" y="5139"/>
                                    </a:lnTo>
                                    <a:lnTo>
                                      <a:pt x="8569" y="5159"/>
                                    </a:lnTo>
                                    <a:close/>
                                    <a:moveTo>
                                      <a:pt x="8429" y="5159"/>
                                    </a:moveTo>
                                    <a:lnTo>
                                      <a:pt x="8349" y="5159"/>
                                    </a:lnTo>
                                    <a:lnTo>
                                      <a:pt x="8349" y="5139"/>
                                    </a:lnTo>
                                    <a:lnTo>
                                      <a:pt x="8429" y="5139"/>
                                    </a:lnTo>
                                    <a:lnTo>
                                      <a:pt x="8429" y="5159"/>
                                    </a:lnTo>
                                    <a:close/>
                                    <a:moveTo>
                                      <a:pt x="8289" y="5159"/>
                                    </a:moveTo>
                                    <a:lnTo>
                                      <a:pt x="8209" y="5159"/>
                                    </a:lnTo>
                                    <a:lnTo>
                                      <a:pt x="8209" y="5139"/>
                                    </a:lnTo>
                                    <a:lnTo>
                                      <a:pt x="8289" y="5139"/>
                                    </a:lnTo>
                                    <a:lnTo>
                                      <a:pt x="8289" y="5159"/>
                                    </a:lnTo>
                                    <a:close/>
                                    <a:moveTo>
                                      <a:pt x="8149" y="5159"/>
                                    </a:moveTo>
                                    <a:lnTo>
                                      <a:pt x="8069" y="5159"/>
                                    </a:lnTo>
                                    <a:lnTo>
                                      <a:pt x="8069" y="5139"/>
                                    </a:lnTo>
                                    <a:lnTo>
                                      <a:pt x="8149" y="5139"/>
                                    </a:lnTo>
                                    <a:lnTo>
                                      <a:pt x="8149" y="5159"/>
                                    </a:lnTo>
                                    <a:close/>
                                    <a:moveTo>
                                      <a:pt x="8009" y="5159"/>
                                    </a:moveTo>
                                    <a:lnTo>
                                      <a:pt x="7929" y="5159"/>
                                    </a:lnTo>
                                    <a:lnTo>
                                      <a:pt x="7929" y="5139"/>
                                    </a:lnTo>
                                    <a:lnTo>
                                      <a:pt x="8009" y="5139"/>
                                    </a:lnTo>
                                    <a:lnTo>
                                      <a:pt x="8009" y="5159"/>
                                    </a:lnTo>
                                    <a:close/>
                                    <a:moveTo>
                                      <a:pt x="7869" y="5159"/>
                                    </a:moveTo>
                                    <a:lnTo>
                                      <a:pt x="7789" y="5159"/>
                                    </a:lnTo>
                                    <a:lnTo>
                                      <a:pt x="7789" y="5139"/>
                                    </a:lnTo>
                                    <a:lnTo>
                                      <a:pt x="7869" y="5139"/>
                                    </a:lnTo>
                                    <a:lnTo>
                                      <a:pt x="7869" y="5159"/>
                                    </a:lnTo>
                                    <a:close/>
                                    <a:moveTo>
                                      <a:pt x="7729" y="5159"/>
                                    </a:moveTo>
                                    <a:lnTo>
                                      <a:pt x="7649" y="5159"/>
                                    </a:lnTo>
                                    <a:lnTo>
                                      <a:pt x="7649" y="5139"/>
                                    </a:lnTo>
                                    <a:lnTo>
                                      <a:pt x="7729" y="5139"/>
                                    </a:lnTo>
                                    <a:lnTo>
                                      <a:pt x="7729" y="5159"/>
                                    </a:lnTo>
                                    <a:close/>
                                    <a:moveTo>
                                      <a:pt x="7589" y="5159"/>
                                    </a:moveTo>
                                    <a:lnTo>
                                      <a:pt x="7509" y="5159"/>
                                    </a:lnTo>
                                    <a:lnTo>
                                      <a:pt x="7509" y="5139"/>
                                    </a:lnTo>
                                    <a:lnTo>
                                      <a:pt x="7589" y="5139"/>
                                    </a:lnTo>
                                    <a:lnTo>
                                      <a:pt x="7589" y="5159"/>
                                    </a:lnTo>
                                    <a:close/>
                                    <a:moveTo>
                                      <a:pt x="7449" y="5159"/>
                                    </a:moveTo>
                                    <a:lnTo>
                                      <a:pt x="7369" y="5159"/>
                                    </a:lnTo>
                                    <a:lnTo>
                                      <a:pt x="7369" y="5139"/>
                                    </a:lnTo>
                                    <a:lnTo>
                                      <a:pt x="7449" y="5139"/>
                                    </a:lnTo>
                                    <a:lnTo>
                                      <a:pt x="7449" y="5159"/>
                                    </a:lnTo>
                                    <a:close/>
                                    <a:moveTo>
                                      <a:pt x="7309" y="5159"/>
                                    </a:moveTo>
                                    <a:lnTo>
                                      <a:pt x="7229" y="5159"/>
                                    </a:lnTo>
                                    <a:lnTo>
                                      <a:pt x="7229" y="5139"/>
                                    </a:lnTo>
                                    <a:lnTo>
                                      <a:pt x="7309" y="5139"/>
                                    </a:lnTo>
                                    <a:lnTo>
                                      <a:pt x="7309" y="5159"/>
                                    </a:lnTo>
                                    <a:close/>
                                    <a:moveTo>
                                      <a:pt x="7169" y="5159"/>
                                    </a:moveTo>
                                    <a:lnTo>
                                      <a:pt x="7089" y="5159"/>
                                    </a:lnTo>
                                    <a:lnTo>
                                      <a:pt x="7089" y="5139"/>
                                    </a:lnTo>
                                    <a:lnTo>
                                      <a:pt x="7169" y="5139"/>
                                    </a:lnTo>
                                    <a:lnTo>
                                      <a:pt x="7169" y="5159"/>
                                    </a:lnTo>
                                    <a:close/>
                                    <a:moveTo>
                                      <a:pt x="7029" y="5159"/>
                                    </a:moveTo>
                                    <a:lnTo>
                                      <a:pt x="6949" y="5159"/>
                                    </a:lnTo>
                                    <a:lnTo>
                                      <a:pt x="6949" y="5139"/>
                                    </a:lnTo>
                                    <a:lnTo>
                                      <a:pt x="7029" y="5139"/>
                                    </a:lnTo>
                                    <a:lnTo>
                                      <a:pt x="7029" y="5159"/>
                                    </a:lnTo>
                                    <a:close/>
                                    <a:moveTo>
                                      <a:pt x="6889" y="5159"/>
                                    </a:moveTo>
                                    <a:lnTo>
                                      <a:pt x="6809" y="5159"/>
                                    </a:lnTo>
                                    <a:lnTo>
                                      <a:pt x="6809" y="5139"/>
                                    </a:lnTo>
                                    <a:lnTo>
                                      <a:pt x="6889" y="5139"/>
                                    </a:lnTo>
                                    <a:lnTo>
                                      <a:pt x="6889" y="5159"/>
                                    </a:lnTo>
                                    <a:close/>
                                    <a:moveTo>
                                      <a:pt x="6749" y="5159"/>
                                    </a:moveTo>
                                    <a:lnTo>
                                      <a:pt x="6669" y="5159"/>
                                    </a:lnTo>
                                    <a:lnTo>
                                      <a:pt x="6669" y="5139"/>
                                    </a:lnTo>
                                    <a:lnTo>
                                      <a:pt x="6749" y="5139"/>
                                    </a:lnTo>
                                    <a:lnTo>
                                      <a:pt x="6749" y="5159"/>
                                    </a:lnTo>
                                    <a:close/>
                                    <a:moveTo>
                                      <a:pt x="6609" y="5159"/>
                                    </a:moveTo>
                                    <a:lnTo>
                                      <a:pt x="6529" y="5159"/>
                                    </a:lnTo>
                                    <a:lnTo>
                                      <a:pt x="6529" y="5139"/>
                                    </a:lnTo>
                                    <a:lnTo>
                                      <a:pt x="6609" y="5139"/>
                                    </a:lnTo>
                                    <a:lnTo>
                                      <a:pt x="6609" y="5159"/>
                                    </a:lnTo>
                                    <a:close/>
                                    <a:moveTo>
                                      <a:pt x="6469" y="5159"/>
                                    </a:moveTo>
                                    <a:lnTo>
                                      <a:pt x="6389" y="5159"/>
                                    </a:lnTo>
                                    <a:lnTo>
                                      <a:pt x="6389" y="5139"/>
                                    </a:lnTo>
                                    <a:lnTo>
                                      <a:pt x="6469" y="5139"/>
                                    </a:lnTo>
                                    <a:lnTo>
                                      <a:pt x="6469" y="5159"/>
                                    </a:lnTo>
                                    <a:close/>
                                    <a:moveTo>
                                      <a:pt x="6329" y="5159"/>
                                    </a:moveTo>
                                    <a:lnTo>
                                      <a:pt x="6249" y="5159"/>
                                    </a:lnTo>
                                    <a:lnTo>
                                      <a:pt x="6249" y="5139"/>
                                    </a:lnTo>
                                    <a:lnTo>
                                      <a:pt x="6329" y="5139"/>
                                    </a:lnTo>
                                    <a:lnTo>
                                      <a:pt x="6329" y="5159"/>
                                    </a:lnTo>
                                    <a:close/>
                                    <a:moveTo>
                                      <a:pt x="6189" y="5159"/>
                                    </a:moveTo>
                                    <a:lnTo>
                                      <a:pt x="6109" y="5159"/>
                                    </a:lnTo>
                                    <a:lnTo>
                                      <a:pt x="6109" y="5139"/>
                                    </a:lnTo>
                                    <a:lnTo>
                                      <a:pt x="6189" y="5139"/>
                                    </a:lnTo>
                                    <a:lnTo>
                                      <a:pt x="6189" y="5159"/>
                                    </a:lnTo>
                                    <a:close/>
                                    <a:moveTo>
                                      <a:pt x="6049" y="5159"/>
                                    </a:moveTo>
                                    <a:lnTo>
                                      <a:pt x="5969" y="5159"/>
                                    </a:lnTo>
                                    <a:lnTo>
                                      <a:pt x="5969" y="5139"/>
                                    </a:lnTo>
                                    <a:lnTo>
                                      <a:pt x="6049" y="5139"/>
                                    </a:lnTo>
                                    <a:lnTo>
                                      <a:pt x="6049" y="5159"/>
                                    </a:lnTo>
                                    <a:close/>
                                    <a:moveTo>
                                      <a:pt x="5909" y="5159"/>
                                    </a:moveTo>
                                    <a:lnTo>
                                      <a:pt x="5829" y="5159"/>
                                    </a:lnTo>
                                    <a:lnTo>
                                      <a:pt x="5829" y="5139"/>
                                    </a:lnTo>
                                    <a:lnTo>
                                      <a:pt x="5909" y="5139"/>
                                    </a:lnTo>
                                    <a:lnTo>
                                      <a:pt x="5909" y="5159"/>
                                    </a:lnTo>
                                    <a:close/>
                                    <a:moveTo>
                                      <a:pt x="5769" y="5159"/>
                                    </a:moveTo>
                                    <a:lnTo>
                                      <a:pt x="5689" y="5159"/>
                                    </a:lnTo>
                                    <a:lnTo>
                                      <a:pt x="5689" y="5139"/>
                                    </a:lnTo>
                                    <a:lnTo>
                                      <a:pt x="5769" y="5139"/>
                                    </a:lnTo>
                                    <a:lnTo>
                                      <a:pt x="5769" y="5159"/>
                                    </a:lnTo>
                                    <a:close/>
                                    <a:moveTo>
                                      <a:pt x="5629" y="5159"/>
                                    </a:moveTo>
                                    <a:lnTo>
                                      <a:pt x="5549" y="5159"/>
                                    </a:lnTo>
                                    <a:lnTo>
                                      <a:pt x="5549" y="5139"/>
                                    </a:lnTo>
                                    <a:lnTo>
                                      <a:pt x="5629" y="5139"/>
                                    </a:lnTo>
                                    <a:lnTo>
                                      <a:pt x="5629" y="5159"/>
                                    </a:lnTo>
                                    <a:close/>
                                    <a:moveTo>
                                      <a:pt x="5489" y="5159"/>
                                    </a:moveTo>
                                    <a:lnTo>
                                      <a:pt x="5409" y="5159"/>
                                    </a:lnTo>
                                    <a:lnTo>
                                      <a:pt x="5409" y="5139"/>
                                    </a:lnTo>
                                    <a:lnTo>
                                      <a:pt x="5489" y="5139"/>
                                    </a:lnTo>
                                    <a:lnTo>
                                      <a:pt x="5489" y="5159"/>
                                    </a:lnTo>
                                    <a:close/>
                                    <a:moveTo>
                                      <a:pt x="5349" y="5159"/>
                                    </a:moveTo>
                                    <a:lnTo>
                                      <a:pt x="5269" y="5159"/>
                                    </a:lnTo>
                                    <a:lnTo>
                                      <a:pt x="5269" y="5139"/>
                                    </a:lnTo>
                                    <a:lnTo>
                                      <a:pt x="5349" y="5139"/>
                                    </a:lnTo>
                                    <a:lnTo>
                                      <a:pt x="5349" y="5159"/>
                                    </a:lnTo>
                                    <a:close/>
                                    <a:moveTo>
                                      <a:pt x="5209" y="5159"/>
                                    </a:moveTo>
                                    <a:lnTo>
                                      <a:pt x="5129" y="5159"/>
                                    </a:lnTo>
                                    <a:lnTo>
                                      <a:pt x="5129" y="5139"/>
                                    </a:lnTo>
                                    <a:lnTo>
                                      <a:pt x="5209" y="5139"/>
                                    </a:lnTo>
                                    <a:lnTo>
                                      <a:pt x="5209" y="5159"/>
                                    </a:lnTo>
                                    <a:close/>
                                    <a:moveTo>
                                      <a:pt x="5069" y="5159"/>
                                    </a:moveTo>
                                    <a:lnTo>
                                      <a:pt x="4989" y="5159"/>
                                    </a:lnTo>
                                    <a:lnTo>
                                      <a:pt x="4989" y="5139"/>
                                    </a:lnTo>
                                    <a:lnTo>
                                      <a:pt x="5069" y="5139"/>
                                    </a:lnTo>
                                    <a:lnTo>
                                      <a:pt x="5069" y="5159"/>
                                    </a:lnTo>
                                    <a:close/>
                                    <a:moveTo>
                                      <a:pt x="4929" y="5159"/>
                                    </a:moveTo>
                                    <a:lnTo>
                                      <a:pt x="4849" y="5159"/>
                                    </a:lnTo>
                                    <a:lnTo>
                                      <a:pt x="4849" y="5139"/>
                                    </a:lnTo>
                                    <a:lnTo>
                                      <a:pt x="4929" y="5139"/>
                                    </a:lnTo>
                                    <a:lnTo>
                                      <a:pt x="4929" y="5159"/>
                                    </a:lnTo>
                                    <a:close/>
                                    <a:moveTo>
                                      <a:pt x="4789" y="5159"/>
                                    </a:moveTo>
                                    <a:lnTo>
                                      <a:pt x="4709" y="5159"/>
                                    </a:lnTo>
                                    <a:lnTo>
                                      <a:pt x="4709" y="5139"/>
                                    </a:lnTo>
                                    <a:lnTo>
                                      <a:pt x="4789" y="5139"/>
                                    </a:lnTo>
                                    <a:lnTo>
                                      <a:pt x="4789" y="5159"/>
                                    </a:lnTo>
                                    <a:close/>
                                    <a:moveTo>
                                      <a:pt x="4649" y="5159"/>
                                    </a:moveTo>
                                    <a:lnTo>
                                      <a:pt x="4569" y="5159"/>
                                    </a:lnTo>
                                    <a:lnTo>
                                      <a:pt x="4569" y="5139"/>
                                    </a:lnTo>
                                    <a:lnTo>
                                      <a:pt x="4649" y="5139"/>
                                    </a:lnTo>
                                    <a:lnTo>
                                      <a:pt x="4649" y="5159"/>
                                    </a:lnTo>
                                    <a:close/>
                                    <a:moveTo>
                                      <a:pt x="4509" y="5159"/>
                                    </a:moveTo>
                                    <a:lnTo>
                                      <a:pt x="4429" y="5159"/>
                                    </a:lnTo>
                                    <a:lnTo>
                                      <a:pt x="4429" y="5139"/>
                                    </a:lnTo>
                                    <a:lnTo>
                                      <a:pt x="4509" y="5139"/>
                                    </a:lnTo>
                                    <a:lnTo>
                                      <a:pt x="4509" y="5159"/>
                                    </a:lnTo>
                                    <a:close/>
                                    <a:moveTo>
                                      <a:pt x="4369" y="5159"/>
                                    </a:moveTo>
                                    <a:lnTo>
                                      <a:pt x="4289" y="5159"/>
                                    </a:lnTo>
                                    <a:lnTo>
                                      <a:pt x="4289" y="5139"/>
                                    </a:lnTo>
                                    <a:lnTo>
                                      <a:pt x="4369" y="5139"/>
                                    </a:lnTo>
                                    <a:lnTo>
                                      <a:pt x="4369" y="5159"/>
                                    </a:lnTo>
                                    <a:close/>
                                    <a:moveTo>
                                      <a:pt x="4229" y="5159"/>
                                    </a:moveTo>
                                    <a:lnTo>
                                      <a:pt x="4149" y="5159"/>
                                    </a:lnTo>
                                    <a:lnTo>
                                      <a:pt x="4149" y="5139"/>
                                    </a:lnTo>
                                    <a:lnTo>
                                      <a:pt x="4229" y="5139"/>
                                    </a:lnTo>
                                    <a:lnTo>
                                      <a:pt x="4229" y="5159"/>
                                    </a:lnTo>
                                    <a:close/>
                                    <a:moveTo>
                                      <a:pt x="4089" y="5159"/>
                                    </a:moveTo>
                                    <a:lnTo>
                                      <a:pt x="4009" y="5159"/>
                                    </a:lnTo>
                                    <a:lnTo>
                                      <a:pt x="4009" y="5139"/>
                                    </a:lnTo>
                                    <a:lnTo>
                                      <a:pt x="4089" y="5139"/>
                                    </a:lnTo>
                                    <a:lnTo>
                                      <a:pt x="4089" y="5159"/>
                                    </a:lnTo>
                                    <a:close/>
                                    <a:moveTo>
                                      <a:pt x="3949" y="5159"/>
                                    </a:moveTo>
                                    <a:lnTo>
                                      <a:pt x="3869" y="5159"/>
                                    </a:lnTo>
                                    <a:lnTo>
                                      <a:pt x="3869" y="5139"/>
                                    </a:lnTo>
                                    <a:lnTo>
                                      <a:pt x="3949" y="5139"/>
                                    </a:lnTo>
                                    <a:lnTo>
                                      <a:pt x="3949" y="5159"/>
                                    </a:lnTo>
                                    <a:close/>
                                    <a:moveTo>
                                      <a:pt x="3809" y="5159"/>
                                    </a:moveTo>
                                    <a:lnTo>
                                      <a:pt x="3729" y="5159"/>
                                    </a:lnTo>
                                    <a:lnTo>
                                      <a:pt x="3729" y="5139"/>
                                    </a:lnTo>
                                    <a:lnTo>
                                      <a:pt x="3809" y="5139"/>
                                    </a:lnTo>
                                    <a:lnTo>
                                      <a:pt x="3809" y="5159"/>
                                    </a:lnTo>
                                    <a:close/>
                                    <a:moveTo>
                                      <a:pt x="3669" y="5159"/>
                                    </a:moveTo>
                                    <a:lnTo>
                                      <a:pt x="3589" y="5159"/>
                                    </a:lnTo>
                                    <a:lnTo>
                                      <a:pt x="3589" y="5139"/>
                                    </a:lnTo>
                                    <a:lnTo>
                                      <a:pt x="3669" y="5139"/>
                                    </a:lnTo>
                                    <a:lnTo>
                                      <a:pt x="3669" y="5159"/>
                                    </a:lnTo>
                                    <a:close/>
                                    <a:moveTo>
                                      <a:pt x="3529" y="5159"/>
                                    </a:moveTo>
                                    <a:lnTo>
                                      <a:pt x="3449" y="5159"/>
                                    </a:lnTo>
                                    <a:lnTo>
                                      <a:pt x="3449" y="5139"/>
                                    </a:lnTo>
                                    <a:lnTo>
                                      <a:pt x="3529" y="5139"/>
                                    </a:lnTo>
                                    <a:lnTo>
                                      <a:pt x="3529" y="5159"/>
                                    </a:lnTo>
                                    <a:close/>
                                    <a:moveTo>
                                      <a:pt x="3389" y="5159"/>
                                    </a:moveTo>
                                    <a:lnTo>
                                      <a:pt x="3309" y="5159"/>
                                    </a:lnTo>
                                    <a:lnTo>
                                      <a:pt x="3309" y="5139"/>
                                    </a:lnTo>
                                    <a:lnTo>
                                      <a:pt x="3389" y="5139"/>
                                    </a:lnTo>
                                    <a:lnTo>
                                      <a:pt x="3389" y="5159"/>
                                    </a:lnTo>
                                    <a:close/>
                                    <a:moveTo>
                                      <a:pt x="3249" y="5159"/>
                                    </a:moveTo>
                                    <a:lnTo>
                                      <a:pt x="3169" y="5159"/>
                                    </a:lnTo>
                                    <a:lnTo>
                                      <a:pt x="3169" y="5139"/>
                                    </a:lnTo>
                                    <a:lnTo>
                                      <a:pt x="3249" y="5139"/>
                                    </a:lnTo>
                                    <a:lnTo>
                                      <a:pt x="3249" y="5159"/>
                                    </a:lnTo>
                                    <a:close/>
                                    <a:moveTo>
                                      <a:pt x="3109" y="5159"/>
                                    </a:moveTo>
                                    <a:lnTo>
                                      <a:pt x="3029" y="5159"/>
                                    </a:lnTo>
                                    <a:lnTo>
                                      <a:pt x="3029" y="5139"/>
                                    </a:lnTo>
                                    <a:lnTo>
                                      <a:pt x="3109" y="5139"/>
                                    </a:lnTo>
                                    <a:lnTo>
                                      <a:pt x="3109" y="5159"/>
                                    </a:lnTo>
                                    <a:close/>
                                    <a:moveTo>
                                      <a:pt x="2969" y="5159"/>
                                    </a:moveTo>
                                    <a:lnTo>
                                      <a:pt x="2889" y="5159"/>
                                    </a:lnTo>
                                    <a:lnTo>
                                      <a:pt x="2889" y="5139"/>
                                    </a:lnTo>
                                    <a:lnTo>
                                      <a:pt x="2969" y="5139"/>
                                    </a:lnTo>
                                    <a:lnTo>
                                      <a:pt x="2969" y="5159"/>
                                    </a:lnTo>
                                    <a:close/>
                                    <a:moveTo>
                                      <a:pt x="2829" y="5159"/>
                                    </a:moveTo>
                                    <a:lnTo>
                                      <a:pt x="2749" y="5159"/>
                                    </a:lnTo>
                                    <a:lnTo>
                                      <a:pt x="2749" y="5139"/>
                                    </a:lnTo>
                                    <a:lnTo>
                                      <a:pt x="2829" y="5139"/>
                                    </a:lnTo>
                                    <a:lnTo>
                                      <a:pt x="2829" y="5159"/>
                                    </a:lnTo>
                                    <a:close/>
                                    <a:moveTo>
                                      <a:pt x="2689" y="5159"/>
                                    </a:moveTo>
                                    <a:lnTo>
                                      <a:pt x="2609" y="5159"/>
                                    </a:lnTo>
                                    <a:lnTo>
                                      <a:pt x="2609" y="5139"/>
                                    </a:lnTo>
                                    <a:lnTo>
                                      <a:pt x="2689" y="5139"/>
                                    </a:lnTo>
                                    <a:lnTo>
                                      <a:pt x="2689" y="5159"/>
                                    </a:lnTo>
                                    <a:close/>
                                    <a:moveTo>
                                      <a:pt x="2549" y="5159"/>
                                    </a:moveTo>
                                    <a:lnTo>
                                      <a:pt x="2469" y="5159"/>
                                    </a:lnTo>
                                    <a:lnTo>
                                      <a:pt x="2469" y="5139"/>
                                    </a:lnTo>
                                    <a:lnTo>
                                      <a:pt x="2549" y="5139"/>
                                    </a:lnTo>
                                    <a:lnTo>
                                      <a:pt x="2549" y="5159"/>
                                    </a:lnTo>
                                    <a:close/>
                                    <a:moveTo>
                                      <a:pt x="2409" y="5159"/>
                                    </a:moveTo>
                                    <a:lnTo>
                                      <a:pt x="2329" y="5159"/>
                                    </a:lnTo>
                                    <a:lnTo>
                                      <a:pt x="2329" y="5139"/>
                                    </a:lnTo>
                                    <a:lnTo>
                                      <a:pt x="2409" y="5139"/>
                                    </a:lnTo>
                                    <a:lnTo>
                                      <a:pt x="2409" y="5159"/>
                                    </a:lnTo>
                                    <a:close/>
                                    <a:moveTo>
                                      <a:pt x="2269" y="5159"/>
                                    </a:moveTo>
                                    <a:lnTo>
                                      <a:pt x="2189" y="5159"/>
                                    </a:lnTo>
                                    <a:lnTo>
                                      <a:pt x="2189" y="5139"/>
                                    </a:lnTo>
                                    <a:lnTo>
                                      <a:pt x="2269" y="5139"/>
                                    </a:lnTo>
                                    <a:lnTo>
                                      <a:pt x="2269" y="5159"/>
                                    </a:lnTo>
                                    <a:close/>
                                    <a:moveTo>
                                      <a:pt x="2129" y="5159"/>
                                    </a:moveTo>
                                    <a:lnTo>
                                      <a:pt x="2049" y="5159"/>
                                    </a:lnTo>
                                    <a:lnTo>
                                      <a:pt x="2049" y="5139"/>
                                    </a:lnTo>
                                    <a:lnTo>
                                      <a:pt x="2129" y="5139"/>
                                    </a:lnTo>
                                    <a:lnTo>
                                      <a:pt x="2129" y="5159"/>
                                    </a:lnTo>
                                    <a:close/>
                                    <a:moveTo>
                                      <a:pt x="1989" y="5159"/>
                                    </a:moveTo>
                                    <a:lnTo>
                                      <a:pt x="1909" y="5159"/>
                                    </a:lnTo>
                                    <a:lnTo>
                                      <a:pt x="1909" y="5139"/>
                                    </a:lnTo>
                                    <a:lnTo>
                                      <a:pt x="1989" y="5139"/>
                                    </a:lnTo>
                                    <a:lnTo>
                                      <a:pt x="1989" y="5159"/>
                                    </a:lnTo>
                                    <a:close/>
                                    <a:moveTo>
                                      <a:pt x="1849" y="5159"/>
                                    </a:moveTo>
                                    <a:lnTo>
                                      <a:pt x="1769" y="5159"/>
                                    </a:lnTo>
                                    <a:lnTo>
                                      <a:pt x="1769" y="5139"/>
                                    </a:lnTo>
                                    <a:lnTo>
                                      <a:pt x="1849" y="5139"/>
                                    </a:lnTo>
                                    <a:lnTo>
                                      <a:pt x="1849" y="5159"/>
                                    </a:lnTo>
                                    <a:close/>
                                    <a:moveTo>
                                      <a:pt x="1709" y="5159"/>
                                    </a:moveTo>
                                    <a:lnTo>
                                      <a:pt x="1629" y="5159"/>
                                    </a:lnTo>
                                    <a:lnTo>
                                      <a:pt x="1629" y="5139"/>
                                    </a:lnTo>
                                    <a:lnTo>
                                      <a:pt x="1709" y="5139"/>
                                    </a:lnTo>
                                    <a:lnTo>
                                      <a:pt x="1709" y="5159"/>
                                    </a:lnTo>
                                    <a:close/>
                                    <a:moveTo>
                                      <a:pt x="1569" y="5159"/>
                                    </a:moveTo>
                                    <a:lnTo>
                                      <a:pt x="1489" y="5159"/>
                                    </a:lnTo>
                                    <a:lnTo>
                                      <a:pt x="1489" y="5139"/>
                                    </a:lnTo>
                                    <a:lnTo>
                                      <a:pt x="1569" y="5139"/>
                                    </a:lnTo>
                                    <a:lnTo>
                                      <a:pt x="1569" y="5159"/>
                                    </a:lnTo>
                                    <a:close/>
                                    <a:moveTo>
                                      <a:pt x="1429" y="5159"/>
                                    </a:moveTo>
                                    <a:lnTo>
                                      <a:pt x="1349" y="5159"/>
                                    </a:lnTo>
                                    <a:lnTo>
                                      <a:pt x="1349" y="5139"/>
                                    </a:lnTo>
                                    <a:lnTo>
                                      <a:pt x="1429" y="5139"/>
                                    </a:lnTo>
                                    <a:lnTo>
                                      <a:pt x="1429" y="5159"/>
                                    </a:lnTo>
                                    <a:close/>
                                    <a:moveTo>
                                      <a:pt x="1289" y="5159"/>
                                    </a:moveTo>
                                    <a:lnTo>
                                      <a:pt x="1209" y="5159"/>
                                    </a:lnTo>
                                    <a:lnTo>
                                      <a:pt x="1209" y="5139"/>
                                    </a:lnTo>
                                    <a:lnTo>
                                      <a:pt x="1289" y="5139"/>
                                    </a:lnTo>
                                    <a:lnTo>
                                      <a:pt x="1289" y="5159"/>
                                    </a:lnTo>
                                    <a:close/>
                                    <a:moveTo>
                                      <a:pt x="1149" y="5159"/>
                                    </a:moveTo>
                                    <a:lnTo>
                                      <a:pt x="1069" y="5159"/>
                                    </a:lnTo>
                                    <a:lnTo>
                                      <a:pt x="1069" y="5139"/>
                                    </a:lnTo>
                                    <a:lnTo>
                                      <a:pt x="1149" y="5139"/>
                                    </a:lnTo>
                                    <a:lnTo>
                                      <a:pt x="1149" y="5159"/>
                                    </a:lnTo>
                                    <a:close/>
                                    <a:moveTo>
                                      <a:pt x="1009" y="5159"/>
                                    </a:moveTo>
                                    <a:lnTo>
                                      <a:pt x="929" y="5159"/>
                                    </a:lnTo>
                                    <a:lnTo>
                                      <a:pt x="929" y="5139"/>
                                    </a:lnTo>
                                    <a:lnTo>
                                      <a:pt x="1009" y="5139"/>
                                    </a:lnTo>
                                    <a:lnTo>
                                      <a:pt x="1009" y="5159"/>
                                    </a:lnTo>
                                    <a:close/>
                                    <a:moveTo>
                                      <a:pt x="869" y="5159"/>
                                    </a:moveTo>
                                    <a:lnTo>
                                      <a:pt x="789" y="5159"/>
                                    </a:lnTo>
                                    <a:lnTo>
                                      <a:pt x="789" y="5139"/>
                                    </a:lnTo>
                                    <a:lnTo>
                                      <a:pt x="869" y="5139"/>
                                    </a:lnTo>
                                    <a:lnTo>
                                      <a:pt x="869" y="5159"/>
                                    </a:lnTo>
                                    <a:close/>
                                    <a:moveTo>
                                      <a:pt x="729" y="5159"/>
                                    </a:moveTo>
                                    <a:lnTo>
                                      <a:pt x="649" y="5159"/>
                                    </a:lnTo>
                                    <a:lnTo>
                                      <a:pt x="649" y="5139"/>
                                    </a:lnTo>
                                    <a:lnTo>
                                      <a:pt x="729" y="5139"/>
                                    </a:lnTo>
                                    <a:lnTo>
                                      <a:pt x="729" y="5159"/>
                                    </a:lnTo>
                                    <a:close/>
                                    <a:moveTo>
                                      <a:pt x="589" y="5159"/>
                                    </a:moveTo>
                                    <a:lnTo>
                                      <a:pt x="509" y="5159"/>
                                    </a:lnTo>
                                    <a:lnTo>
                                      <a:pt x="509" y="5139"/>
                                    </a:lnTo>
                                    <a:lnTo>
                                      <a:pt x="589" y="5139"/>
                                    </a:lnTo>
                                    <a:lnTo>
                                      <a:pt x="589" y="5159"/>
                                    </a:lnTo>
                                    <a:close/>
                                    <a:moveTo>
                                      <a:pt x="449" y="5159"/>
                                    </a:moveTo>
                                    <a:lnTo>
                                      <a:pt x="369" y="5159"/>
                                    </a:lnTo>
                                    <a:lnTo>
                                      <a:pt x="369" y="5139"/>
                                    </a:lnTo>
                                    <a:lnTo>
                                      <a:pt x="449" y="5139"/>
                                    </a:lnTo>
                                    <a:lnTo>
                                      <a:pt x="449" y="5159"/>
                                    </a:lnTo>
                                    <a:close/>
                                    <a:moveTo>
                                      <a:pt x="309" y="5159"/>
                                    </a:moveTo>
                                    <a:lnTo>
                                      <a:pt x="229" y="5159"/>
                                    </a:lnTo>
                                    <a:lnTo>
                                      <a:pt x="229" y="5139"/>
                                    </a:lnTo>
                                    <a:lnTo>
                                      <a:pt x="309" y="5139"/>
                                    </a:lnTo>
                                    <a:lnTo>
                                      <a:pt x="309" y="5159"/>
                                    </a:lnTo>
                                    <a:close/>
                                    <a:moveTo>
                                      <a:pt x="169" y="5159"/>
                                    </a:moveTo>
                                    <a:lnTo>
                                      <a:pt x="89" y="5159"/>
                                    </a:lnTo>
                                    <a:lnTo>
                                      <a:pt x="89" y="5139"/>
                                    </a:lnTo>
                                    <a:lnTo>
                                      <a:pt x="169" y="5139"/>
                                    </a:lnTo>
                                    <a:lnTo>
                                      <a:pt x="169" y="5159"/>
                                    </a:lnTo>
                                    <a:close/>
                                    <a:moveTo>
                                      <a:pt x="29" y="5159"/>
                                    </a:moveTo>
                                    <a:lnTo>
                                      <a:pt x="10" y="5159"/>
                                    </a:lnTo>
                                    <a:lnTo>
                                      <a:pt x="20" y="5149"/>
                                    </a:lnTo>
                                    <a:lnTo>
                                      <a:pt x="20" y="5210"/>
                                    </a:lnTo>
                                    <a:lnTo>
                                      <a:pt x="0" y="5210"/>
                                    </a:lnTo>
                                    <a:lnTo>
                                      <a:pt x="0" y="5149"/>
                                    </a:lnTo>
                                    <a:cubicBezTo>
                                      <a:pt x="0" y="5143"/>
                                      <a:pt x="5" y="5139"/>
                                      <a:pt x="10" y="5139"/>
                                    </a:cubicBezTo>
                                    <a:lnTo>
                                      <a:pt x="29" y="5139"/>
                                    </a:lnTo>
                                    <a:lnTo>
                                      <a:pt x="29" y="5159"/>
                                    </a:lnTo>
                                    <a:close/>
                                    <a:moveTo>
                                      <a:pt x="20" y="5270"/>
                                    </a:moveTo>
                                    <a:lnTo>
                                      <a:pt x="20" y="5350"/>
                                    </a:lnTo>
                                    <a:lnTo>
                                      <a:pt x="0" y="5350"/>
                                    </a:lnTo>
                                    <a:lnTo>
                                      <a:pt x="0" y="5270"/>
                                    </a:lnTo>
                                    <a:lnTo>
                                      <a:pt x="20" y="5270"/>
                                    </a:lnTo>
                                    <a:close/>
                                    <a:moveTo>
                                      <a:pt x="20" y="5410"/>
                                    </a:moveTo>
                                    <a:lnTo>
                                      <a:pt x="20" y="5490"/>
                                    </a:lnTo>
                                    <a:lnTo>
                                      <a:pt x="0" y="5490"/>
                                    </a:lnTo>
                                    <a:lnTo>
                                      <a:pt x="0" y="5410"/>
                                    </a:lnTo>
                                    <a:lnTo>
                                      <a:pt x="20" y="5410"/>
                                    </a:lnTo>
                                    <a:close/>
                                    <a:moveTo>
                                      <a:pt x="20" y="5550"/>
                                    </a:moveTo>
                                    <a:lnTo>
                                      <a:pt x="20" y="5630"/>
                                    </a:lnTo>
                                    <a:lnTo>
                                      <a:pt x="0" y="5630"/>
                                    </a:lnTo>
                                    <a:lnTo>
                                      <a:pt x="0" y="5550"/>
                                    </a:lnTo>
                                    <a:lnTo>
                                      <a:pt x="20" y="5550"/>
                                    </a:lnTo>
                                    <a:close/>
                                    <a:moveTo>
                                      <a:pt x="20" y="5690"/>
                                    </a:moveTo>
                                    <a:lnTo>
                                      <a:pt x="20" y="5720"/>
                                    </a:lnTo>
                                    <a:lnTo>
                                      <a:pt x="10" y="5710"/>
                                    </a:lnTo>
                                    <a:lnTo>
                                      <a:pt x="60" y="5710"/>
                                    </a:lnTo>
                                    <a:lnTo>
                                      <a:pt x="60" y="5730"/>
                                    </a:lnTo>
                                    <a:lnTo>
                                      <a:pt x="10" y="5730"/>
                                    </a:lnTo>
                                    <a:cubicBezTo>
                                      <a:pt x="5" y="5730"/>
                                      <a:pt x="0" y="5725"/>
                                      <a:pt x="0" y="5720"/>
                                    </a:cubicBezTo>
                                    <a:lnTo>
                                      <a:pt x="0" y="5690"/>
                                    </a:lnTo>
                                    <a:lnTo>
                                      <a:pt x="20" y="5690"/>
                                    </a:lnTo>
                                    <a:close/>
                                    <a:moveTo>
                                      <a:pt x="120" y="5710"/>
                                    </a:moveTo>
                                    <a:lnTo>
                                      <a:pt x="200" y="5710"/>
                                    </a:lnTo>
                                    <a:lnTo>
                                      <a:pt x="200" y="5730"/>
                                    </a:lnTo>
                                    <a:lnTo>
                                      <a:pt x="120" y="5730"/>
                                    </a:lnTo>
                                    <a:lnTo>
                                      <a:pt x="120" y="5710"/>
                                    </a:lnTo>
                                    <a:close/>
                                    <a:moveTo>
                                      <a:pt x="260" y="5710"/>
                                    </a:moveTo>
                                    <a:lnTo>
                                      <a:pt x="340" y="5710"/>
                                    </a:lnTo>
                                    <a:lnTo>
                                      <a:pt x="340" y="5730"/>
                                    </a:lnTo>
                                    <a:lnTo>
                                      <a:pt x="260" y="5730"/>
                                    </a:lnTo>
                                    <a:lnTo>
                                      <a:pt x="260" y="5710"/>
                                    </a:lnTo>
                                    <a:close/>
                                    <a:moveTo>
                                      <a:pt x="400" y="5710"/>
                                    </a:moveTo>
                                    <a:lnTo>
                                      <a:pt x="480" y="5710"/>
                                    </a:lnTo>
                                    <a:lnTo>
                                      <a:pt x="480" y="5730"/>
                                    </a:lnTo>
                                    <a:lnTo>
                                      <a:pt x="400" y="5730"/>
                                    </a:lnTo>
                                    <a:lnTo>
                                      <a:pt x="400" y="5710"/>
                                    </a:lnTo>
                                    <a:close/>
                                    <a:moveTo>
                                      <a:pt x="540" y="5710"/>
                                    </a:moveTo>
                                    <a:lnTo>
                                      <a:pt x="620" y="5710"/>
                                    </a:lnTo>
                                    <a:lnTo>
                                      <a:pt x="620" y="5730"/>
                                    </a:lnTo>
                                    <a:lnTo>
                                      <a:pt x="540" y="5730"/>
                                    </a:lnTo>
                                    <a:lnTo>
                                      <a:pt x="540" y="5710"/>
                                    </a:lnTo>
                                    <a:close/>
                                    <a:moveTo>
                                      <a:pt x="680" y="5710"/>
                                    </a:moveTo>
                                    <a:lnTo>
                                      <a:pt x="760" y="5710"/>
                                    </a:lnTo>
                                    <a:lnTo>
                                      <a:pt x="760" y="5730"/>
                                    </a:lnTo>
                                    <a:lnTo>
                                      <a:pt x="680" y="5730"/>
                                    </a:lnTo>
                                    <a:lnTo>
                                      <a:pt x="680" y="5710"/>
                                    </a:lnTo>
                                    <a:close/>
                                    <a:moveTo>
                                      <a:pt x="820" y="5710"/>
                                    </a:moveTo>
                                    <a:lnTo>
                                      <a:pt x="900" y="5710"/>
                                    </a:lnTo>
                                    <a:lnTo>
                                      <a:pt x="900" y="5730"/>
                                    </a:lnTo>
                                    <a:lnTo>
                                      <a:pt x="820" y="5730"/>
                                    </a:lnTo>
                                    <a:lnTo>
                                      <a:pt x="820" y="5710"/>
                                    </a:lnTo>
                                    <a:close/>
                                    <a:moveTo>
                                      <a:pt x="960" y="5710"/>
                                    </a:moveTo>
                                    <a:lnTo>
                                      <a:pt x="1040" y="5710"/>
                                    </a:lnTo>
                                    <a:lnTo>
                                      <a:pt x="1040" y="5730"/>
                                    </a:lnTo>
                                    <a:lnTo>
                                      <a:pt x="960" y="5730"/>
                                    </a:lnTo>
                                    <a:lnTo>
                                      <a:pt x="960" y="5710"/>
                                    </a:lnTo>
                                    <a:close/>
                                    <a:moveTo>
                                      <a:pt x="1100" y="5710"/>
                                    </a:moveTo>
                                    <a:lnTo>
                                      <a:pt x="1180" y="5710"/>
                                    </a:lnTo>
                                    <a:lnTo>
                                      <a:pt x="1180" y="5730"/>
                                    </a:lnTo>
                                    <a:lnTo>
                                      <a:pt x="1100" y="5730"/>
                                    </a:lnTo>
                                    <a:lnTo>
                                      <a:pt x="1100" y="5710"/>
                                    </a:lnTo>
                                    <a:close/>
                                    <a:moveTo>
                                      <a:pt x="1240" y="5710"/>
                                    </a:moveTo>
                                    <a:lnTo>
                                      <a:pt x="1320" y="5710"/>
                                    </a:lnTo>
                                    <a:lnTo>
                                      <a:pt x="1320" y="5730"/>
                                    </a:lnTo>
                                    <a:lnTo>
                                      <a:pt x="1240" y="5730"/>
                                    </a:lnTo>
                                    <a:lnTo>
                                      <a:pt x="1240" y="5710"/>
                                    </a:lnTo>
                                    <a:close/>
                                    <a:moveTo>
                                      <a:pt x="1380" y="5710"/>
                                    </a:moveTo>
                                    <a:lnTo>
                                      <a:pt x="1460" y="5710"/>
                                    </a:lnTo>
                                    <a:lnTo>
                                      <a:pt x="1460" y="5730"/>
                                    </a:lnTo>
                                    <a:lnTo>
                                      <a:pt x="1380" y="5730"/>
                                    </a:lnTo>
                                    <a:lnTo>
                                      <a:pt x="1380" y="5710"/>
                                    </a:lnTo>
                                    <a:close/>
                                    <a:moveTo>
                                      <a:pt x="1520" y="5710"/>
                                    </a:moveTo>
                                    <a:lnTo>
                                      <a:pt x="1600" y="5710"/>
                                    </a:lnTo>
                                    <a:lnTo>
                                      <a:pt x="1600" y="5730"/>
                                    </a:lnTo>
                                    <a:lnTo>
                                      <a:pt x="1520" y="5730"/>
                                    </a:lnTo>
                                    <a:lnTo>
                                      <a:pt x="1520" y="5710"/>
                                    </a:lnTo>
                                    <a:close/>
                                    <a:moveTo>
                                      <a:pt x="1660" y="5710"/>
                                    </a:moveTo>
                                    <a:lnTo>
                                      <a:pt x="1740" y="5710"/>
                                    </a:lnTo>
                                    <a:lnTo>
                                      <a:pt x="1740" y="5730"/>
                                    </a:lnTo>
                                    <a:lnTo>
                                      <a:pt x="1660" y="5730"/>
                                    </a:lnTo>
                                    <a:lnTo>
                                      <a:pt x="1660" y="5710"/>
                                    </a:lnTo>
                                    <a:close/>
                                    <a:moveTo>
                                      <a:pt x="1800" y="5710"/>
                                    </a:moveTo>
                                    <a:lnTo>
                                      <a:pt x="1880" y="5710"/>
                                    </a:lnTo>
                                    <a:lnTo>
                                      <a:pt x="1880" y="5730"/>
                                    </a:lnTo>
                                    <a:lnTo>
                                      <a:pt x="1800" y="5730"/>
                                    </a:lnTo>
                                    <a:lnTo>
                                      <a:pt x="1800" y="5710"/>
                                    </a:lnTo>
                                    <a:close/>
                                    <a:moveTo>
                                      <a:pt x="1940" y="5710"/>
                                    </a:moveTo>
                                    <a:lnTo>
                                      <a:pt x="2020" y="5710"/>
                                    </a:lnTo>
                                    <a:lnTo>
                                      <a:pt x="2020" y="5730"/>
                                    </a:lnTo>
                                    <a:lnTo>
                                      <a:pt x="1940" y="5730"/>
                                    </a:lnTo>
                                    <a:lnTo>
                                      <a:pt x="1940" y="5710"/>
                                    </a:lnTo>
                                    <a:close/>
                                    <a:moveTo>
                                      <a:pt x="2080" y="5710"/>
                                    </a:moveTo>
                                    <a:lnTo>
                                      <a:pt x="2160" y="5710"/>
                                    </a:lnTo>
                                    <a:lnTo>
                                      <a:pt x="2160" y="5730"/>
                                    </a:lnTo>
                                    <a:lnTo>
                                      <a:pt x="2080" y="5730"/>
                                    </a:lnTo>
                                    <a:lnTo>
                                      <a:pt x="2080" y="5710"/>
                                    </a:lnTo>
                                    <a:close/>
                                    <a:moveTo>
                                      <a:pt x="2220" y="5710"/>
                                    </a:moveTo>
                                    <a:lnTo>
                                      <a:pt x="2300" y="5710"/>
                                    </a:lnTo>
                                    <a:lnTo>
                                      <a:pt x="2300" y="5730"/>
                                    </a:lnTo>
                                    <a:lnTo>
                                      <a:pt x="2220" y="5730"/>
                                    </a:lnTo>
                                    <a:lnTo>
                                      <a:pt x="2220" y="5710"/>
                                    </a:lnTo>
                                    <a:close/>
                                    <a:moveTo>
                                      <a:pt x="2360" y="5710"/>
                                    </a:moveTo>
                                    <a:lnTo>
                                      <a:pt x="2440" y="5710"/>
                                    </a:lnTo>
                                    <a:lnTo>
                                      <a:pt x="2440" y="5730"/>
                                    </a:lnTo>
                                    <a:lnTo>
                                      <a:pt x="2360" y="5730"/>
                                    </a:lnTo>
                                    <a:lnTo>
                                      <a:pt x="2360" y="5710"/>
                                    </a:lnTo>
                                    <a:close/>
                                    <a:moveTo>
                                      <a:pt x="2500" y="5710"/>
                                    </a:moveTo>
                                    <a:lnTo>
                                      <a:pt x="2580" y="5710"/>
                                    </a:lnTo>
                                    <a:lnTo>
                                      <a:pt x="2580" y="5730"/>
                                    </a:lnTo>
                                    <a:lnTo>
                                      <a:pt x="2500" y="5730"/>
                                    </a:lnTo>
                                    <a:lnTo>
                                      <a:pt x="2500" y="5710"/>
                                    </a:lnTo>
                                    <a:close/>
                                    <a:moveTo>
                                      <a:pt x="2640" y="5710"/>
                                    </a:moveTo>
                                    <a:lnTo>
                                      <a:pt x="2720" y="5710"/>
                                    </a:lnTo>
                                    <a:lnTo>
                                      <a:pt x="2720" y="5730"/>
                                    </a:lnTo>
                                    <a:lnTo>
                                      <a:pt x="2640" y="5730"/>
                                    </a:lnTo>
                                    <a:lnTo>
                                      <a:pt x="2640" y="5710"/>
                                    </a:lnTo>
                                    <a:close/>
                                    <a:moveTo>
                                      <a:pt x="2780" y="5710"/>
                                    </a:moveTo>
                                    <a:lnTo>
                                      <a:pt x="2860" y="5710"/>
                                    </a:lnTo>
                                    <a:lnTo>
                                      <a:pt x="2860" y="5730"/>
                                    </a:lnTo>
                                    <a:lnTo>
                                      <a:pt x="2780" y="5730"/>
                                    </a:lnTo>
                                    <a:lnTo>
                                      <a:pt x="2780" y="5710"/>
                                    </a:lnTo>
                                    <a:close/>
                                    <a:moveTo>
                                      <a:pt x="2920" y="5710"/>
                                    </a:moveTo>
                                    <a:lnTo>
                                      <a:pt x="3000" y="5710"/>
                                    </a:lnTo>
                                    <a:lnTo>
                                      <a:pt x="3000" y="5730"/>
                                    </a:lnTo>
                                    <a:lnTo>
                                      <a:pt x="2920" y="5730"/>
                                    </a:lnTo>
                                    <a:lnTo>
                                      <a:pt x="2920" y="5710"/>
                                    </a:lnTo>
                                    <a:close/>
                                    <a:moveTo>
                                      <a:pt x="3060" y="5710"/>
                                    </a:moveTo>
                                    <a:lnTo>
                                      <a:pt x="3140" y="5710"/>
                                    </a:lnTo>
                                    <a:lnTo>
                                      <a:pt x="3140" y="5730"/>
                                    </a:lnTo>
                                    <a:lnTo>
                                      <a:pt x="3060" y="5730"/>
                                    </a:lnTo>
                                    <a:lnTo>
                                      <a:pt x="3060" y="5710"/>
                                    </a:lnTo>
                                    <a:close/>
                                    <a:moveTo>
                                      <a:pt x="3200" y="5710"/>
                                    </a:moveTo>
                                    <a:lnTo>
                                      <a:pt x="3280" y="5710"/>
                                    </a:lnTo>
                                    <a:lnTo>
                                      <a:pt x="3280" y="5730"/>
                                    </a:lnTo>
                                    <a:lnTo>
                                      <a:pt x="3200" y="5730"/>
                                    </a:lnTo>
                                    <a:lnTo>
                                      <a:pt x="3200" y="5710"/>
                                    </a:lnTo>
                                    <a:close/>
                                    <a:moveTo>
                                      <a:pt x="3340" y="5710"/>
                                    </a:moveTo>
                                    <a:lnTo>
                                      <a:pt x="3420" y="5710"/>
                                    </a:lnTo>
                                    <a:lnTo>
                                      <a:pt x="3420" y="5730"/>
                                    </a:lnTo>
                                    <a:lnTo>
                                      <a:pt x="3340" y="5730"/>
                                    </a:lnTo>
                                    <a:lnTo>
                                      <a:pt x="3340" y="5710"/>
                                    </a:lnTo>
                                    <a:close/>
                                    <a:moveTo>
                                      <a:pt x="3480" y="5710"/>
                                    </a:moveTo>
                                    <a:lnTo>
                                      <a:pt x="3560" y="5710"/>
                                    </a:lnTo>
                                    <a:lnTo>
                                      <a:pt x="3560" y="5730"/>
                                    </a:lnTo>
                                    <a:lnTo>
                                      <a:pt x="3480" y="5730"/>
                                    </a:lnTo>
                                    <a:lnTo>
                                      <a:pt x="3480" y="5710"/>
                                    </a:lnTo>
                                    <a:close/>
                                    <a:moveTo>
                                      <a:pt x="3620" y="5710"/>
                                    </a:moveTo>
                                    <a:lnTo>
                                      <a:pt x="3700" y="5710"/>
                                    </a:lnTo>
                                    <a:lnTo>
                                      <a:pt x="3700" y="5730"/>
                                    </a:lnTo>
                                    <a:lnTo>
                                      <a:pt x="3620" y="5730"/>
                                    </a:lnTo>
                                    <a:lnTo>
                                      <a:pt x="3620" y="5710"/>
                                    </a:lnTo>
                                    <a:close/>
                                    <a:moveTo>
                                      <a:pt x="3760" y="5710"/>
                                    </a:moveTo>
                                    <a:lnTo>
                                      <a:pt x="3840" y="5710"/>
                                    </a:lnTo>
                                    <a:lnTo>
                                      <a:pt x="3840" y="5730"/>
                                    </a:lnTo>
                                    <a:lnTo>
                                      <a:pt x="3760" y="5730"/>
                                    </a:lnTo>
                                    <a:lnTo>
                                      <a:pt x="3760" y="5710"/>
                                    </a:lnTo>
                                    <a:close/>
                                    <a:moveTo>
                                      <a:pt x="3900" y="5710"/>
                                    </a:moveTo>
                                    <a:lnTo>
                                      <a:pt x="3980" y="5710"/>
                                    </a:lnTo>
                                    <a:lnTo>
                                      <a:pt x="3980" y="5730"/>
                                    </a:lnTo>
                                    <a:lnTo>
                                      <a:pt x="3900" y="5730"/>
                                    </a:lnTo>
                                    <a:lnTo>
                                      <a:pt x="3900" y="5710"/>
                                    </a:lnTo>
                                    <a:close/>
                                    <a:moveTo>
                                      <a:pt x="4040" y="5710"/>
                                    </a:moveTo>
                                    <a:lnTo>
                                      <a:pt x="4120" y="5710"/>
                                    </a:lnTo>
                                    <a:lnTo>
                                      <a:pt x="4120" y="5730"/>
                                    </a:lnTo>
                                    <a:lnTo>
                                      <a:pt x="4040" y="5730"/>
                                    </a:lnTo>
                                    <a:lnTo>
                                      <a:pt x="4040" y="5710"/>
                                    </a:lnTo>
                                    <a:close/>
                                    <a:moveTo>
                                      <a:pt x="4180" y="5710"/>
                                    </a:moveTo>
                                    <a:lnTo>
                                      <a:pt x="4260" y="5710"/>
                                    </a:lnTo>
                                    <a:lnTo>
                                      <a:pt x="4260" y="5730"/>
                                    </a:lnTo>
                                    <a:lnTo>
                                      <a:pt x="4180" y="5730"/>
                                    </a:lnTo>
                                    <a:lnTo>
                                      <a:pt x="4180" y="5710"/>
                                    </a:lnTo>
                                    <a:close/>
                                    <a:moveTo>
                                      <a:pt x="4320" y="5710"/>
                                    </a:moveTo>
                                    <a:lnTo>
                                      <a:pt x="4400" y="5710"/>
                                    </a:lnTo>
                                    <a:lnTo>
                                      <a:pt x="4400" y="5730"/>
                                    </a:lnTo>
                                    <a:lnTo>
                                      <a:pt x="4320" y="5730"/>
                                    </a:lnTo>
                                    <a:lnTo>
                                      <a:pt x="4320" y="5710"/>
                                    </a:lnTo>
                                    <a:close/>
                                    <a:moveTo>
                                      <a:pt x="4460" y="5710"/>
                                    </a:moveTo>
                                    <a:lnTo>
                                      <a:pt x="4540" y="5710"/>
                                    </a:lnTo>
                                    <a:lnTo>
                                      <a:pt x="4540" y="5730"/>
                                    </a:lnTo>
                                    <a:lnTo>
                                      <a:pt x="4460" y="5730"/>
                                    </a:lnTo>
                                    <a:lnTo>
                                      <a:pt x="4460" y="5710"/>
                                    </a:lnTo>
                                    <a:close/>
                                    <a:moveTo>
                                      <a:pt x="4600" y="5710"/>
                                    </a:moveTo>
                                    <a:lnTo>
                                      <a:pt x="4680" y="5710"/>
                                    </a:lnTo>
                                    <a:lnTo>
                                      <a:pt x="4680" y="5730"/>
                                    </a:lnTo>
                                    <a:lnTo>
                                      <a:pt x="4600" y="5730"/>
                                    </a:lnTo>
                                    <a:lnTo>
                                      <a:pt x="4600" y="5710"/>
                                    </a:lnTo>
                                    <a:close/>
                                    <a:moveTo>
                                      <a:pt x="4740" y="5710"/>
                                    </a:moveTo>
                                    <a:lnTo>
                                      <a:pt x="4820" y="5710"/>
                                    </a:lnTo>
                                    <a:lnTo>
                                      <a:pt x="4820" y="5730"/>
                                    </a:lnTo>
                                    <a:lnTo>
                                      <a:pt x="4740" y="5730"/>
                                    </a:lnTo>
                                    <a:lnTo>
                                      <a:pt x="4740" y="5710"/>
                                    </a:lnTo>
                                    <a:close/>
                                    <a:moveTo>
                                      <a:pt x="4880" y="5710"/>
                                    </a:moveTo>
                                    <a:lnTo>
                                      <a:pt x="4960" y="5710"/>
                                    </a:lnTo>
                                    <a:lnTo>
                                      <a:pt x="4960" y="5730"/>
                                    </a:lnTo>
                                    <a:lnTo>
                                      <a:pt x="4880" y="5730"/>
                                    </a:lnTo>
                                    <a:lnTo>
                                      <a:pt x="4880" y="5710"/>
                                    </a:lnTo>
                                    <a:close/>
                                    <a:moveTo>
                                      <a:pt x="5020" y="5710"/>
                                    </a:moveTo>
                                    <a:lnTo>
                                      <a:pt x="5100" y="5710"/>
                                    </a:lnTo>
                                    <a:lnTo>
                                      <a:pt x="5100" y="5730"/>
                                    </a:lnTo>
                                    <a:lnTo>
                                      <a:pt x="5020" y="5730"/>
                                    </a:lnTo>
                                    <a:lnTo>
                                      <a:pt x="5020" y="5710"/>
                                    </a:lnTo>
                                    <a:close/>
                                    <a:moveTo>
                                      <a:pt x="5160" y="5710"/>
                                    </a:moveTo>
                                    <a:lnTo>
                                      <a:pt x="5240" y="5710"/>
                                    </a:lnTo>
                                    <a:lnTo>
                                      <a:pt x="5240" y="5730"/>
                                    </a:lnTo>
                                    <a:lnTo>
                                      <a:pt x="5160" y="5730"/>
                                    </a:lnTo>
                                    <a:lnTo>
                                      <a:pt x="5160" y="5710"/>
                                    </a:lnTo>
                                    <a:close/>
                                    <a:moveTo>
                                      <a:pt x="5300" y="5710"/>
                                    </a:moveTo>
                                    <a:lnTo>
                                      <a:pt x="5380" y="5710"/>
                                    </a:lnTo>
                                    <a:lnTo>
                                      <a:pt x="5380" y="5730"/>
                                    </a:lnTo>
                                    <a:lnTo>
                                      <a:pt x="5300" y="5730"/>
                                    </a:lnTo>
                                    <a:lnTo>
                                      <a:pt x="5300" y="5710"/>
                                    </a:lnTo>
                                    <a:close/>
                                    <a:moveTo>
                                      <a:pt x="5440" y="5710"/>
                                    </a:moveTo>
                                    <a:lnTo>
                                      <a:pt x="5520" y="5710"/>
                                    </a:lnTo>
                                    <a:lnTo>
                                      <a:pt x="5520" y="5730"/>
                                    </a:lnTo>
                                    <a:lnTo>
                                      <a:pt x="5440" y="5730"/>
                                    </a:lnTo>
                                    <a:lnTo>
                                      <a:pt x="5440" y="5710"/>
                                    </a:lnTo>
                                    <a:close/>
                                    <a:moveTo>
                                      <a:pt x="5580" y="5710"/>
                                    </a:moveTo>
                                    <a:lnTo>
                                      <a:pt x="5660" y="5710"/>
                                    </a:lnTo>
                                    <a:lnTo>
                                      <a:pt x="5660" y="5730"/>
                                    </a:lnTo>
                                    <a:lnTo>
                                      <a:pt x="5580" y="5730"/>
                                    </a:lnTo>
                                    <a:lnTo>
                                      <a:pt x="5580" y="5710"/>
                                    </a:lnTo>
                                    <a:close/>
                                    <a:moveTo>
                                      <a:pt x="5720" y="5710"/>
                                    </a:moveTo>
                                    <a:lnTo>
                                      <a:pt x="5800" y="5710"/>
                                    </a:lnTo>
                                    <a:lnTo>
                                      <a:pt x="5800" y="5730"/>
                                    </a:lnTo>
                                    <a:lnTo>
                                      <a:pt x="5720" y="5730"/>
                                    </a:lnTo>
                                    <a:lnTo>
                                      <a:pt x="5720" y="5710"/>
                                    </a:lnTo>
                                    <a:close/>
                                    <a:moveTo>
                                      <a:pt x="5860" y="5710"/>
                                    </a:moveTo>
                                    <a:lnTo>
                                      <a:pt x="5940" y="5710"/>
                                    </a:lnTo>
                                    <a:lnTo>
                                      <a:pt x="5940" y="5730"/>
                                    </a:lnTo>
                                    <a:lnTo>
                                      <a:pt x="5860" y="5730"/>
                                    </a:lnTo>
                                    <a:lnTo>
                                      <a:pt x="5860" y="5710"/>
                                    </a:lnTo>
                                    <a:close/>
                                    <a:moveTo>
                                      <a:pt x="6000" y="5710"/>
                                    </a:moveTo>
                                    <a:lnTo>
                                      <a:pt x="6080" y="5710"/>
                                    </a:lnTo>
                                    <a:lnTo>
                                      <a:pt x="6080" y="5730"/>
                                    </a:lnTo>
                                    <a:lnTo>
                                      <a:pt x="6000" y="5730"/>
                                    </a:lnTo>
                                    <a:lnTo>
                                      <a:pt x="6000" y="5710"/>
                                    </a:lnTo>
                                    <a:close/>
                                    <a:moveTo>
                                      <a:pt x="6140" y="5710"/>
                                    </a:moveTo>
                                    <a:lnTo>
                                      <a:pt x="6220" y="5710"/>
                                    </a:lnTo>
                                    <a:lnTo>
                                      <a:pt x="6220" y="5730"/>
                                    </a:lnTo>
                                    <a:lnTo>
                                      <a:pt x="6140" y="5730"/>
                                    </a:lnTo>
                                    <a:lnTo>
                                      <a:pt x="6140" y="5710"/>
                                    </a:lnTo>
                                    <a:close/>
                                    <a:moveTo>
                                      <a:pt x="6280" y="5710"/>
                                    </a:moveTo>
                                    <a:lnTo>
                                      <a:pt x="6360" y="5710"/>
                                    </a:lnTo>
                                    <a:lnTo>
                                      <a:pt x="6360" y="5730"/>
                                    </a:lnTo>
                                    <a:lnTo>
                                      <a:pt x="6280" y="5730"/>
                                    </a:lnTo>
                                    <a:lnTo>
                                      <a:pt x="6280" y="5710"/>
                                    </a:lnTo>
                                    <a:close/>
                                    <a:moveTo>
                                      <a:pt x="6420" y="5710"/>
                                    </a:moveTo>
                                    <a:lnTo>
                                      <a:pt x="6500" y="5710"/>
                                    </a:lnTo>
                                    <a:lnTo>
                                      <a:pt x="6500" y="5730"/>
                                    </a:lnTo>
                                    <a:lnTo>
                                      <a:pt x="6420" y="5730"/>
                                    </a:lnTo>
                                    <a:lnTo>
                                      <a:pt x="6420" y="5710"/>
                                    </a:lnTo>
                                    <a:close/>
                                    <a:moveTo>
                                      <a:pt x="6560" y="5710"/>
                                    </a:moveTo>
                                    <a:lnTo>
                                      <a:pt x="6640" y="5710"/>
                                    </a:lnTo>
                                    <a:lnTo>
                                      <a:pt x="6640" y="5730"/>
                                    </a:lnTo>
                                    <a:lnTo>
                                      <a:pt x="6560" y="5730"/>
                                    </a:lnTo>
                                    <a:lnTo>
                                      <a:pt x="6560" y="5710"/>
                                    </a:lnTo>
                                    <a:close/>
                                    <a:moveTo>
                                      <a:pt x="6700" y="5710"/>
                                    </a:moveTo>
                                    <a:lnTo>
                                      <a:pt x="6780" y="5710"/>
                                    </a:lnTo>
                                    <a:lnTo>
                                      <a:pt x="6780" y="5730"/>
                                    </a:lnTo>
                                    <a:lnTo>
                                      <a:pt x="6700" y="5730"/>
                                    </a:lnTo>
                                    <a:lnTo>
                                      <a:pt x="6700" y="5710"/>
                                    </a:lnTo>
                                    <a:close/>
                                    <a:moveTo>
                                      <a:pt x="6840" y="5710"/>
                                    </a:moveTo>
                                    <a:lnTo>
                                      <a:pt x="6920" y="5710"/>
                                    </a:lnTo>
                                    <a:lnTo>
                                      <a:pt x="6920" y="5730"/>
                                    </a:lnTo>
                                    <a:lnTo>
                                      <a:pt x="6840" y="5730"/>
                                    </a:lnTo>
                                    <a:lnTo>
                                      <a:pt x="6840" y="5710"/>
                                    </a:lnTo>
                                    <a:close/>
                                    <a:moveTo>
                                      <a:pt x="6980" y="5710"/>
                                    </a:moveTo>
                                    <a:lnTo>
                                      <a:pt x="7060" y="5710"/>
                                    </a:lnTo>
                                    <a:lnTo>
                                      <a:pt x="7060" y="5730"/>
                                    </a:lnTo>
                                    <a:lnTo>
                                      <a:pt x="6980" y="5730"/>
                                    </a:lnTo>
                                    <a:lnTo>
                                      <a:pt x="6980" y="5710"/>
                                    </a:lnTo>
                                    <a:close/>
                                    <a:moveTo>
                                      <a:pt x="7120" y="5710"/>
                                    </a:moveTo>
                                    <a:lnTo>
                                      <a:pt x="7200" y="5710"/>
                                    </a:lnTo>
                                    <a:lnTo>
                                      <a:pt x="7200" y="5730"/>
                                    </a:lnTo>
                                    <a:lnTo>
                                      <a:pt x="7120" y="5730"/>
                                    </a:lnTo>
                                    <a:lnTo>
                                      <a:pt x="7120" y="5710"/>
                                    </a:lnTo>
                                    <a:close/>
                                    <a:moveTo>
                                      <a:pt x="7260" y="5710"/>
                                    </a:moveTo>
                                    <a:lnTo>
                                      <a:pt x="7340" y="5710"/>
                                    </a:lnTo>
                                    <a:lnTo>
                                      <a:pt x="7340" y="5730"/>
                                    </a:lnTo>
                                    <a:lnTo>
                                      <a:pt x="7260" y="5730"/>
                                    </a:lnTo>
                                    <a:lnTo>
                                      <a:pt x="7260" y="5710"/>
                                    </a:lnTo>
                                    <a:close/>
                                    <a:moveTo>
                                      <a:pt x="7400" y="5710"/>
                                    </a:moveTo>
                                    <a:lnTo>
                                      <a:pt x="7480" y="5710"/>
                                    </a:lnTo>
                                    <a:lnTo>
                                      <a:pt x="7480" y="5730"/>
                                    </a:lnTo>
                                    <a:lnTo>
                                      <a:pt x="7400" y="5730"/>
                                    </a:lnTo>
                                    <a:lnTo>
                                      <a:pt x="7400" y="5710"/>
                                    </a:lnTo>
                                    <a:close/>
                                    <a:moveTo>
                                      <a:pt x="7540" y="5710"/>
                                    </a:moveTo>
                                    <a:lnTo>
                                      <a:pt x="7620" y="5710"/>
                                    </a:lnTo>
                                    <a:lnTo>
                                      <a:pt x="7620" y="5730"/>
                                    </a:lnTo>
                                    <a:lnTo>
                                      <a:pt x="7540" y="5730"/>
                                    </a:lnTo>
                                    <a:lnTo>
                                      <a:pt x="7540" y="5710"/>
                                    </a:lnTo>
                                    <a:close/>
                                    <a:moveTo>
                                      <a:pt x="7680" y="5710"/>
                                    </a:moveTo>
                                    <a:lnTo>
                                      <a:pt x="7760" y="5710"/>
                                    </a:lnTo>
                                    <a:lnTo>
                                      <a:pt x="7760" y="5730"/>
                                    </a:lnTo>
                                    <a:lnTo>
                                      <a:pt x="7680" y="5730"/>
                                    </a:lnTo>
                                    <a:lnTo>
                                      <a:pt x="7680" y="5710"/>
                                    </a:lnTo>
                                    <a:close/>
                                    <a:moveTo>
                                      <a:pt x="7820" y="5710"/>
                                    </a:moveTo>
                                    <a:lnTo>
                                      <a:pt x="7900" y="5710"/>
                                    </a:lnTo>
                                    <a:lnTo>
                                      <a:pt x="7900" y="5730"/>
                                    </a:lnTo>
                                    <a:lnTo>
                                      <a:pt x="7820" y="5730"/>
                                    </a:lnTo>
                                    <a:lnTo>
                                      <a:pt x="7820" y="5710"/>
                                    </a:lnTo>
                                    <a:close/>
                                    <a:moveTo>
                                      <a:pt x="7960" y="5710"/>
                                    </a:moveTo>
                                    <a:lnTo>
                                      <a:pt x="8040" y="5710"/>
                                    </a:lnTo>
                                    <a:lnTo>
                                      <a:pt x="8040" y="5730"/>
                                    </a:lnTo>
                                    <a:lnTo>
                                      <a:pt x="7960" y="5730"/>
                                    </a:lnTo>
                                    <a:lnTo>
                                      <a:pt x="7960" y="5710"/>
                                    </a:lnTo>
                                    <a:close/>
                                    <a:moveTo>
                                      <a:pt x="8100" y="5710"/>
                                    </a:moveTo>
                                    <a:lnTo>
                                      <a:pt x="8180" y="5710"/>
                                    </a:lnTo>
                                    <a:lnTo>
                                      <a:pt x="8180" y="5730"/>
                                    </a:lnTo>
                                    <a:lnTo>
                                      <a:pt x="8100" y="5730"/>
                                    </a:lnTo>
                                    <a:lnTo>
                                      <a:pt x="8100" y="5710"/>
                                    </a:lnTo>
                                    <a:close/>
                                    <a:moveTo>
                                      <a:pt x="8240" y="5710"/>
                                    </a:moveTo>
                                    <a:lnTo>
                                      <a:pt x="8320" y="5710"/>
                                    </a:lnTo>
                                    <a:lnTo>
                                      <a:pt x="8320" y="5730"/>
                                    </a:lnTo>
                                    <a:lnTo>
                                      <a:pt x="8240" y="5730"/>
                                    </a:lnTo>
                                    <a:lnTo>
                                      <a:pt x="8240" y="5710"/>
                                    </a:lnTo>
                                    <a:close/>
                                    <a:moveTo>
                                      <a:pt x="8380" y="5710"/>
                                    </a:moveTo>
                                    <a:lnTo>
                                      <a:pt x="8460" y="5710"/>
                                    </a:lnTo>
                                    <a:lnTo>
                                      <a:pt x="8460" y="5730"/>
                                    </a:lnTo>
                                    <a:lnTo>
                                      <a:pt x="8380" y="5730"/>
                                    </a:lnTo>
                                    <a:lnTo>
                                      <a:pt x="8380" y="5710"/>
                                    </a:lnTo>
                                    <a:close/>
                                    <a:moveTo>
                                      <a:pt x="8520" y="5710"/>
                                    </a:moveTo>
                                    <a:lnTo>
                                      <a:pt x="8600" y="5710"/>
                                    </a:lnTo>
                                    <a:lnTo>
                                      <a:pt x="8600" y="5730"/>
                                    </a:lnTo>
                                    <a:lnTo>
                                      <a:pt x="8520" y="5730"/>
                                    </a:lnTo>
                                    <a:lnTo>
                                      <a:pt x="8520" y="5710"/>
                                    </a:lnTo>
                                    <a:close/>
                                    <a:moveTo>
                                      <a:pt x="8660" y="5710"/>
                                    </a:moveTo>
                                    <a:lnTo>
                                      <a:pt x="8740" y="5710"/>
                                    </a:lnTo>
                                    <a:lnTo>
                                      <a:pt x="8740" y="5730"/>
                                    </a:lnTo>
                                    <a:lnTo>
                                      <a:pt x="8660" y="5730"/>
                                    </a:lnTo>
                                    <a:lnTo>
                                      <a:pt x="8660" y="5710"/>
                                    </a:lnTo>
                                    <a:close/>
                                    <a:moveTo>
                                      <a:pt x="8800" y="5710"/>
                                    </a:moveTo>
                                    <a:lnTo>
                                      <a:pt x="8880" y="5710"/>
                                    </a:lnTo>
                                    <a:lnTo>
                                      <a:pt x="8880" y="5730"/>
                                    </a:lnTo>
                                    <a:lnTo>
                                      <a:pt x="8800" y="5730"/>
                                    </a:lnTo>
                                    <a:lnTo>
                                      <a:pt x="8800" y="5710"/>
                                    </a:lnTo>
                                    <a:close/>
                                    <a:moveTo>
                                      <a:pt x="8940" y="5710"/>
                                    </a:moveTo>
                                    <a:lnTo>
                                      <a:pt x="9020" y="5710"/>
                                    </a:lnTo>
                                    <a:lnTo>
                                      <a:pt x="9020" y="5730"/>
                                    </a:lnTo>
                                    <a:lnTo>
                                      <a:pt x="8940" y="5730"/>
                                    </a:lnTo>
                                    <a:lnTo>
                                      <a:pt x="8940" y="5710"/>
                                    </a:lnTo>
                                    <a:close/>
                                    <a:moveTo>
                                      <a:pt x="9080" y="5710"/>
                                    </a:moveTo>
                                    <a:lnTo>
                                      <a:pt x="9160" y="5710"/>
                                    </a:lnTo>
                                    <a:lnTo>
                                      <a:pt x="9160" y="5730"/>
                                    </a:lnTo>
                                    <a:lnTo>
                                      <a:pt x="9080" y="5730"/>
                                    </a:lnTo>
                                    <a:lnTo>
                                      <a:pt x="9080" y="5710"/>
                                    </a:lnTo>
                                    <a:close/>
                                    <a:moveTo>
                                      <a:pt x="9220" y="5710"/>
                                    </a:moveTo>
                                    <a:lnTo>
                                      <a:pt x="9300" y="5710"/>
                                    </a:lnTo>
                                    <a:lnTo>
                                      <a:pt x="9300" y="5730"/>
                                    </a:lnTo>
                                    <a:lnTo>
                                      <a:pt x="9220" y="5730"/>
                                    </a:lnTo>
                                    <a:lnTo>
                                      <a:pt x="9220" y="5710"/>
                                    </a:lnTo>
                                    <a:close/>
                                    <a:moveTo>
                                      <a:pt x="9360" y="5710"/>
                                    </a:moveTo>
                                    <a:lnTo>
                                      <a:pt x="9440" y="5710"/>
                                    </a:lnTo>
                                    <a:lnTo>
                                      <a:pt x="9440" y="5730"/>
                                    </a:lnTo>
                                    <a:lnTo>
                                      <a:pt x="9360" y="5730"/>
                                    </a:lnTo>
                                    <a:lnTo>
                                      <a:pt x="9360" y="5710"/>
                                    </a:lnTo>
                                    <a:close/>
                                    <a:moveTo>
                                      <a:pt x="9500" y="5710"/>
                                    </a:moveTo>
                                    <a:lnTo>
                                      <a:pt x="9580" y="5710"/>
                                    </a:lnTo>
                                    <a:lnTo>
                                      <a:pt x="9580" y="5730"/>
                                    </a:lnTo>
                                    <a:lnTo>
                                      <a:pt x="9500" y="5730"/>
                                    </a:lnTo>
                                    <a:lnTo>
                                      <a:pt x="9500" y="5710"/>
                                    </a:lnTo>
                                    <a:close/>
                                    <a:moveTo>
                                      <a:pt x="9640" y="5710"/>
                                    </a:moveTo>
                                    <a:lnTo>
                                      <a:pt x="9720" y="5710"/>
                                    </a:lnTo>
                                    <a:lnTo>
                                      <a:pt x="9720" y="5730"/>
                                    </a:lnTo>
                                    <a:lnTo>
                                      <a:pt x="9640" y="5730"/>
                                    </a:lnTo>
                                    <a:lnTo>
                                      <a:pt x="9640" y="5710"/>
                                    </a:lnTo>
                                    <a:close/>
                                    <a:moveTo>
                                      <a:pt x="9780" y="5710"/>
                                    </a:moveTo>
                                    <a:lnTo>
                                      <a:pt x="9860" y="5710"/>
                                    </a:lnTo>
                                    <a:lnTo>
                                      <a:pt x="9860" y="5730"/>
                                    </a:lnTo>
                                    <a:lnTo>
                                      <a:pt x="9780" y="5730"/>
                                    </a:lnTo>
                                    <a:lnTo>
                                      <a:pt x="9780" y="5710"/>
                                    </a:lnTo>
                                    <a:close/>
                                    <a:moveTo>
                                      <a:pt x="9920" y="5710"/>
                                    </a:moveTo>
                                    <a:lnTo>
                                      <a:pt x="10000" y="5710"/>
                                    </a:lnTo>
                                    <a:lnTo>
                                      <a:pt x="10000" y="5730"/>
                                    </a:lnTo>
                                    <a:lnTo>
                                      <a:pt x="9920" y="5730"/>
                                    </a:lnTo>
                                    <a:lnTo>
                                      <a:pt x="9920" y="5710"/>
                                    </a:lnTo>
                                    <a:close/>
                                    <a:moveTo>
                                      <a:pt x="10060" y="5710"/>
                                    </a:moveTo>
                                    <a:lnTo>
                                      <a:pt x="10140" y="5710"/>
                                    </a:lnTo>
                                    <a:lnTo>
                                      <a:pt x="10140" y="5730"/>
                                    </a:lnTo>
                                    <a:lnTo>
                                      <a:pt x="10060" y="5730"/>
                                    </a:lnTo>
                                    <a:lnTo>
                                      <a:pt x="10060" y="5710"/>
                                    </a:lnTo>
                                    <a:close/>
                                    <a:moveTo>
                                      <a:pt x="10200" y="5710"/>
                                    </a:moveTo>
                                    <a:lnTo>
                                      <a:pt x="10280" y="5710"/>
                                    </a:lnTo>
                                    <a:lnTo>
                                      <a:pt x="10280" y="5730"/>
                                    </a:lnTo>
                                    <a:lnTo>
                                      <a:pt x="10200" y="5730"/>
                                    </a:lnTo>
                                    <a:lnTo>
                                      <a:pt x="10200" y="5710"/>
                                    </a:lnTo>
                                    <a:close/>
                                    <a:moveTo>
                                      <a:pt x="10340" y="5710"/>
                                    </a:moveTo>
                                    <a:lnTo>
                                      <a:pt x="10420" y="5710"/>
                                    </a:lnTo>
                                    <a:lnTo>
                                      <a:pt x="10420" y="5730"/>
                                    </a:lnTo>
                                    <a:lnTo>
                                      <a:pt x="10340" y="5730"/>
                                    </a:lnTo>
                                    <a:lnTo>
                                      <a:pt x="10340" y="5710"/>
                                    </a:lnTo>
                                    <a:close/>
                                    <a:moveTo>
                                      <a:pt x="10480" y="5710"/>
                                    </a:moveTo>
                                    <a:lnTo>
                                      <a:pt x="10560" y="5710"/>
                                    </a:lnTo>
                                    <a:lnTo>
                                      <a:pt x="10560" y="5730"/>
                                    </a:lnTo>
                                    <a:lnTo>
                                      <a:pt x="10480" y="5730"/>
                                    </a:lnTo>
                                    <a:lnTo>
                                      <a:pt x="10480" y="5710"/>
                                    </a:lnTo>
                                    <a:close/>
                                    <a:moveTo>
                                      <a:pt x="10620" y="5710"/>
                                    </a:moveTo>
                                    <a:lnTo>
                                      <a:pt x="10700" y="5710"/>
                                    </a:lnTo>
                                    <a:lnTo>
                                      <a:pt x="10700" y="5730"/>
                                    </a:lnTo>
                                    <a:lnTo>
                                      <a:pt x="10620" y="5730"/>
                                    </a:lnTo>
                                    <a:lnTo>
                                      <a:pt x="10620" y="5710"/>
                                    </a:lnTo>
                                    <a:close/>
                                    <a:moveTo>
                                      <a:pt x="10760" y="5710"/>
                                    </a:moveTo>
                                    <a:lnTo>
                                      <a:pt x="10840" y="5710"/>
                                    </a:lnTo>
                                    <a:lnTo>
                                      <a:pt x="10840" y="5730"/>
                                    </a:lnTo>
                                    <a:lnTo>
                                      <a:pt x="10760" y="5730"/>
                                    </a:lnTo>
                                    <a:lnTo>
                                      <a:pt x="10760" y="5710"/>
                                    </a:lnTo>
                                    <a:close/>
                                    <a:moveTo>
                                      <a:pt x="10900" y="5710"/>
                                    </a:moveTo>
                                    <a:lnTo>
                                      <a:pt x="10980" y="5710"/>
                                    </a:lnTo>
                                    <a:lnTo>
                                      <a:pt x="10980" y="5730"/>
                                    </a:lnTo>
                                    <a:lnTo>
                                      <a:pt x="10900" y="5730"/>
                                    </a:lnTo>
                                    <a:lnTo>
                                      <a:pt x="10900" y="5710"/>
                                    </a:lnTo>
                                    <a:close/>
                                    <a:moveTo>
                                      <a:pt x="11040" y="5710"/>
                                    </a:moveTo>
                                    <a:lnTo>
                                      <a:pt x="11120" y="5710"/>
                                    </a:lnTo>
                                    <a:lnTo>
                                      <a:pt x="11120" y="5730"/>
                                    </a:lnTo>
                                    <a:lnTo>
                                      <a:pt x="11040" y="5730"/>
                                    </a:lnTo>
                                    <a:lnTo>
                                      <a:pt x="11040" y="5710"/>
                                    </a:lnTo>
                                    <a:close/>
                                    <a:moveTo>
                                      <a:pt x="11180" y="5710"/>
                                    </a:moveTo>
                                    <a:lnTo>
                                      <a:pt x="11260" y="5710"/>
                                    </a:lnTo>
                                    <a:lnTo>
                                      <a:pt x="11260" y="5730"/>
                                    </a:lnTo>
                                    <a:lnTo>
                                      <a:pt x="11180" y="5730"/>
                                    </a:lnTo>
                                    <a:lnTo>
                                      <a:pt x="11180" y="5710"/>
                                    </a:lnTo>
                                    <a:close/>
                                    <a:moveTo>
                                      <a:pt x="11320" y="5710"/>
                                    </a:moveTo>
                                    <a:lnTo>
                                      <a:pt x="11400" y="5710"/>
                                    </a:lnTo>
                                    <a:lnTo>
                                      <a:pt x="11400" y="5730"/>
                                    </a:lnTo>
                                    <a:lnTo>
                                      <a:pt x="11320" y="5730"/>
                                    </a:lnTo>
                                    <a:lnTo>
                                      <a:pt x="11320" y="5710"/>
                                    </a:lnTo>
                                    <a:close/>
                                    <a:moveTo>
                                      <a:pt x="11460" y="5710"/>
                                    </a:moveTo>
                                    <a:lnTo>
                                      <a:pt x="11540" y="5710"/>
                                    </a:lnTo>
                                    <a:lnTo>
                                      <a:pt x="11540" y="5730"/>
                                    </a:lnTo>
                                    <a:lnTo>
                                      <a:pt x="11460" y="5730"/>
                                    </a:lnTo>
                                    <a:lnTo>
                                      <a:pt x="11460" y="5710"/>
                                    </a:lnTo>
                                    <a:close/>
                                    <a:moveTo>
                                      <a:pt x="11600" y="5710"/>
                                    </a:moveTo>
                                    <a:lnTo>
                                      <a:pt x="11680" y="5710"/>
                                    </a:lnTo>
                                    <a:lnTo>
                                      <a:pt x="11680" y="5730"/>
                                    </a:lnTo>
                                    <a:lnTo>
                                      <a:pt x="11600" y="5730"/>
                                    </a:lnTo>
                                    <a:lnTo>
                                      <a:pt x="11600" y="5710"/>
                                    </a:lnTo>
                                    <a:close/>
                                    <a:moveTo>
                                      <a:pt x="11740" y="5710"/>
                                    </a:moveTo>
                                    <a:lnTo>
                                      <a:pt x="11820" y="5710"/>
                                    </a:lnTo>
                                    <a:lnTo>
                                      <a:pt x="11820" y="5730"/>
                                    </a:lnTo>
                                    <a:lnTo>
                                      <a:pt x="11740" y="5730"/>
                                    </a:lnTo>
                                    <a:lnTo>
                                      <a:pt x="11740" y="5710"/>
                                    </a:lnTo>
                                    <a:close/>
                                    <a:moveTo>
                                      <a:pt x="11880" y="5710"/>
                                    </a:moveTo>
                                    <a:lnTo>
                                      <a:pt x="11960" y="5710"/>
                                    </a:lnTo>
                                    <a:lnTo>
                                      <a:pt x="11960" y="5730"/>
                                    </a:lnTo>
                                    <a:lnTo>
                                      <a:pt x="11880" y="5730"/>
                                    </a:lnTo>
                                    <a:lnTo>
                                      <a:pt x="11880" y="5710"/>
                                    </a:lnTo>
                                    <a:close/>
                                    <a:moveTo>
                                      <a:pt x="12020" y="5710"/>
                                    </a:moveTo>
                                    <a:lnTo>
                                      <a:pt x="12100" y="5710"/>
                                    </a:lnTo>
                                    <a:lnTo>
                                      <a:pt x="12100" y="5730"/>
                                    </a:lnTo>
                                    <a:lnTo>
                                      <a:pt x="12020" y="5730"/>
                                    </a:lnTo>
                                    <a:lnTo>
                                      <a:pt x="12020" y="5710"/>
                                    </a:lnTo>
                                    <a:close/>
                                    <a:moveTo>
                                      <a:pt x="12160" y="5710"/>
                                    </a:moveTo>
                                    <a:lnTo>
                                      <a:pt x="12240" y="5710"/>
                                    </a:lnTo>
                                    <a:lnTo>
                                      <a:pt x="12240" y="5730"/>
                                    </a:lnTo>
                                    <a:lnTo>
                                      <a:pt x="12160" y="5730"/>
                                    </a:lnTo>
                                    <a:lnTo>
                                      <a:pt x="12160" y="5710"/>
                                    </a:lnTo>
                                    <a:close/>
                                    <a:moveTo>
                                      <a:pt x="12300" y="5710"/>
                                    </a:moveTo>
                                    <a:lnTo>
                                      <a:pt x="12380" y="5710"/>
                                    </a:lnTo>
                                    <a:lnTo>
                                      <a:pt x="12380" y="5730"/>
                                    </a:lnTo>
                                    <a:lnTo>
                                      <a:pt x="12300" y="5730"/>
                                    </a:lnTo>
                                    <a:lnTo>
                                      <a:pt x="12300" y="5710"/>
                                    </a:lnTo>
                                    <a:close/>
                                    <a:moveTo>
                                      <a:pt x="12440" y="5710"/>
                                    </a:moveTo>
                                    <a:lnTo>
                                      <a:pt x="12520" y="5710"/>
                                    </a:lnTo>
                                    <a:lnTo>
                                      <a:pt x="12520" y="5730"/>
                                    </a:lnTo>
                                    <a:lnTo>
                                      <a:pt x="12440" y="5730"/>
                                    </a:lnTo>
                                    <a:lnTo>
                                      <a:pt x="12440" y="5710"/>
                                    </a:lnTo>
                                    <a:close/>
                                    <a:moveTo>
                                      <a:pt x="12580" y="5710"/>
                                    </a:moveTo>
                                    <a:lnTo>
                                      <a:pt x="12660" y="5710"/>
                                    </a:lnTo>
                                    <a:lnTo>
                                      <a:pt x="12660" y="5730"/>
                                    </a:lnTo>
                                    <a:lnTo>
                                      <a:pt x="12580" y="5730"/>
                                    </a:lnTo>
                                    <a:lnTo>
                                      <a:pt x="12580" y="5710"/>
                                    </a:lnTo>
                                    <a:close/>
                                    <a:moveTo>
                                      <a:pt x="12720" y="5710"/>
                                    </a:moveTo>
                                    <a:lnTo>
                                      <a:pt x="12800" y="5710"/>
                                    </a:lnTo>
                                    <a:lnTo>
                                      <a:pt x="12800" y="5730"/>
                                    </a:lnTo>
                                    <a:lnTo>
                                      <a:pt x="12720" y="5730"/>
                                    </a:lnTo>
                                    <a:lnTo>
                                      <a:pt x="12720" y="5710"/>
                                    </a:lnTo>
                                    <a:close/>
                                    <a:moveTo>
                                      <a:pt x="12860" y="5710"/>
                                    </a:moveTo>
                                    <a:lnTo>
                                      <a:pt x="12940" y="5710"/>
                                    </a:lnTo>
                                    <a:lnTo>
                                      <a:pt x="12940" y="5730"/>
                                    </a:lnTo>
                                    <a:lnTo>
                                      <a:pt x="12860" y="5730"/>
                                    </a:lnTo>
                                    <a:lnTo>
                                      <a:pt x="12860" y="5710"/>
                                    </a:lnTo>
                                    <a:close/>
                                    <a:moveTo>
                                      <a:pt x="13000" y="5710"/>
                                    </a:moveTo>
                                    <a:lnTo>
                                      <a:pt x="13080" y="5710"/>
                                    </a:lnTo>
                                    <a:lnTo>
                                      <a:pt x="13080" y="5730"/>
                                    </a:lnTo>
                                    <a:lnTo>
                                      <a:pt x="13000" y="5730"/>
                                    </a:lnTo>
                                    <a:lnTo>
                                      <a:pt x="13000" y="5710"/>
                                    </a:lnTo>
                                    <a:close/>
                                    <a:moveTo>
                                      <a:pt x="13140" y="5710"/>
                                    </a:moveTo>
                                    <a:lnTo>
                                      <a:pt x="13220" y="5710"/>
                                    </a:lnTo>
                                    <a:lnTo>
                                      <a:pt x="13220" y="5730"/>
                                    </a:lnTo>
                                    <a:lnTo>
                                      <a:pt x="13140" y="5730"/>
                                    </a:lnTo>
                                    <a:lnTo>
                                      <a:pt x="13140" y="5710"/>
                                    </a:lnTo>
                                    <a:close/>
                                    <a:moveTo>
                                      <a:pt x="13280" y="5710"/>
                                    </a:moveTo>
                                    <a:lnTo>
                                      <a:pt x="13360" y="5710"/>
                                    </a:lnTo>
                                    <a:lnTo>
                                      <a:pt x="13360" y="5730"/>
                                    </a:lnTo>
                                    <a:lnTo>
                                      <a:pt x="13280" y="5730"/>
                                    </a:lnTo>
                                    <a:lnTo>
                                      <a:pt x="13280" y="5710"/>
                                    </a:lnTo>
                                    <a:close/>
                                    <a:moveTo>
                                      <a:pt x="13420" y="5710"/>
                                    </a:moveTo>
                                    <a:lnTo>
                                      <a:pt x="13500" y="5710"/>
                                    </a:lnTo>
                                    <a:lnTo>
                                      <a:pt x="13500" y="5730"/>
                                    </a:lnTo>
                                    <a:lnTo>
                                      <a:pt x="13420" y="5730"/>
                                    </a:lnTo>
                                    <a:lnTo>
                                      <a:pt x="13420" y="5710"/>
                                    </a:lnTo>
                                    <a:close/>
                                    <a:moveTo>
                                      <a:pt x="13560" y="5710"/>
                                    </a:moveTo>
                                    <a:lnTo>
                                      <a:pt x="13640" y="5710"/>
                                    </a:lnTo>
                                    <a:lnTo>
                                      <a:pt x="13640" y="5730"/>
                                    </a:lnTo>
                                    <a:lnTo>
                                      <a:pt x="13560" y="5730"/>
                                    </a:lnTo>
                                    <a:lnTo>
                                      <a:pt x="13560" y="5710"/>
                                    </a:lnTo>
                                    <a:close/>
                                    <a:moveTo>
                                      <a:pt x="13700" y="5710"/>
                                    </a:moveTo>
                                    <a:lnTo>
                                      <a:pt x="13780" y="5710"/>
                                    </a:lnTo>
                                    <a:lnTo>
                                      <a:pt x="13780" y="5730"/>
                                    </a:lnTo>
                                    <a:lnTo>
                                      <a:pt x="13700" y="5730"/>
                                    </a:lnTo>
                                    <a:lnTo>
                                      <a:pt x="13700" y="5710"/>
                                    </a:lnTo>
                                    <a:close/>
                                    <a:moveTo>
                                      <a:pt x="13840" y="5710"/>
                                    </a:moveTo>
                                    <a:lnTo>
                                      <a:pt x="13920" y="5710"/>
                                    </a:lnTo>
                                    <a:lnTo>
                                      <a:pt x="13920" y="5730"/>
                                    </a:lnTo>
                                    <a:lnTo>
                                      <a:pt x="13840" y="5730"/>
                                    </a:lnTo>
                                    <a:lnTo>
                                      <a:pt x="13840" y="5710"/>
                                    </a:lnTo>
                                    <a:close/>
                                    <a:moveTo>
                                      <a:pt x="13980" y="5710"/>
                                    </a:moveTo>
                                    <a:lnTo>
                                      <a:pt x="14060" y="5710"/>
                                    </a:lnTo>
                                    <a:lnTo>
                                      <a:pt x="14060" y="5730"/>
                                    </a:lnTo>
                                    <a:lnTo>
                                      <a:pt x="13980" y="5730"/>
                                    </a:lnTo>
                                    <a:lnTo>
                                      <a:pt x="13980" y="5710"/>
                                    </a:lnTo>
                                    <a:close/>
                                    <a:moveTo>
                                      <a:pt x="14120" y="5710"/>
                                    </a:moveTo>
                                    <a:lnTo>
                                      <a:pt x="14200" y="5710"/>
                                    </a:lnTo>
                                    <a:lnTo>
                                      <a:pt x="14200" y="5730"/>
                                    </a:lnTo>
                                    <a:lnTo>
                                      <a:pt x="14120" y="5730"/>
                                    </a:lnTo>
                                    <a:lnTo>
                                      <a:pt x="14120" y="5710"/>
                                    </a:lnTo>
                                    <a:close/>
                                    <a:moveTo>
                                      <a:pt x="14260" y="5710"/>
                                    </a:moveTo>
                                    <a:lnTo>
                                      <a:pt x="14340" y="5710"/>
                                    </a:lnTo>
                                    <a:lnTo>
                                      <a:pt x="14340" y="5730"/>
                                    </a:lnTo>
                                    <a:lnTo>
                                      <a:pt x="14260" y="5730"/>
                                    </a:lnTo>
                                    <a:lnTo>
                                      <a:pt x="14260" y="5710"/>
                                    </a:lnTo>
                                    <a:close/>
                                    <a:moveTo>
                                      <a:pt x="14400" y="5710"/>
                                    </a:moveTo>
                                    <a:lnTo>
                                      <a:pt x="14480" y="5710"/>
                                    </a:lnTo>
                                    <a:lnTo>
                                      <a:pt x="14480" y="5730"/>
                                    </a:lnTo>
                                    <a:lnTo>
                                      <a:pt x="14400" y="5730"/>
                                    </a:lnTo>
                                    <a:lnTo>
                                      <a:pt x="14400" y="5710"/>
                                    </a:lnTo>
                                    <a:close/>
                                    <a:moveTo>
                                      <a:pt x="14540" y="5710"/>
                                    </a:moveTo>
                                    <a:lnTo>
                                      <a:pt x="14620" y="5710"/>
                                    </a:lnTo>
                                    <a:lnTo>
                                      <a:pt x="14620" y="5730"/>
                                    </a:lnTo>
                                    <a:lnTo>
                                      <a:pt x="14540" y="5730"/>
                                    </a:lnTo>
                                    <a:lnTo>
                                      <a:pt x="14540" y="5710"/>
                                    </a:lnTo>
                                    <a:close/>
                                    <a:moveTo>
                                      <a:pt x="14680" y="5710"/>
                                    </a:moveTo>
                                    <a:lnTo>
                                      <a:pt x="14760" y="5710"/>
                                    </a:lnTo>
                                    <a:lnTo>
                                      <a:pt x="14760" y="5730"/>
                                    </a:lnTo>
                                    <a:lnTo>
                                      <a:pt x="14680" y="5730"/>
                                    </a:lnTo>
                                    <a:lnTo>
                                      <a:pt x="14680" y="5710"/>
                                    </a:lnTo>
                                    <a:close/>
                                    <a:moveTo>
                                      <a:pt x="14820" y="5710"/>
                                    </a:moveTo>
                                    <a:lnTo>
                                      <a:pt x="14900" y="5710"/>
                                    </a:lnTo>
                                    <a:lnTo>
                                      <a:pt x="14900" y="5730"/>
                                    </a:lnTo>
                                    <a:lnTo>
                                      <a:pt x="14820" y="5730"/>
                                    </a:lnTo>
                                    <a:lnTo>
                                      <a:pt x="14820" y="5710"/>
                                    </a:lnTo>
                                    <a:close/>
                                    <a:moveTo>
                                      <a:pt x="14960" y="5710"/>
                                    </a:moveTo>
                                    <a:lnTo>
                                      <a:pt x="15040" y="5710"/>
                                    </a:lnTo>
                                    <a:lnTo>
                                      <a:pt x="15040" y="5730"/>
                                    </a:lnTo>
                                    <a:lnTo>
                                      <a:pt x="14960" y="5730"/>
                                    </a:lnTo>
                                    <a:lnTo>
                                      <a:pt x="14960" y="5710"/>
                                    </a:lnTo>
                                    <a:close/>
                                    <a:moveTo>
                                      <a:pt x="15100" y="5710"/>
                                    </a:moveTo>
                                    <a:lnTo>
                                      <a:pt x="15180" y="5710"/>
                                    </a:lnTo>
                                    <a:lnTo>
                                      <a:pt x="15180" y="5730"/>
                                    </a:lnTo>
                                    <a:lnTo>
                                      <a:pt x="15100" y="5730"/>
                                    </a:lnTo>
                                    <a:lnTo>
                                      <a:pt x="15100" y="5710"/>
                                    </a:lnTo>
                                    <a:close/>
                                    <a:moveTo>
                                      <a:pt x="15240" y="5710"/>
                                    </a:moveTo>
                                    <a:lnTo>
                                      <a:pt x="15320" y="5710"/>
                                    </a:lnTo>
                                    <a:lnTo>
                                      <a:pt x="15320" y="5730"/>
                                    </a:lnTo>
                                    <a:lnTo>
                                      <a:pt x="15240" y="5730"/>
                                    </a:lnTo>
                                    <a:lnTo>
                                      <a:pt x="15240" y="5710"/>
                                    </a:lnTo>
                                    <a:close/>
                                    <a:moveTo>
                                      <a:pt x="15380" y="5710"/>
                                    </a:moveTo>
                                    <a:lnTo>
                                      <a:pt x="15430" y="5710"/>
                                    </a:lnTo>
                                    <a:cubicBezTo>
                                      <a:pt x="15436" y="5710"/>
                                      <a:pt x="15440" y="5714"/>
                                      <a:pt x="15440" y="5720"/>
                                    </a:cubicBezTo>
                                    <a:lnTo>
                                      <a:pt x="15440" y="5750"/>
                                    </a:lnTo>
                                    <a:lnTo>
                                      <a:pt x="15420" y="5750"/>
                                    </a:lnTo>
                                    <a:lnTo>
                                      <a:pt x="15420" y="5720"/>
                                    </a:lnTo>
                                    <a:lnTo>
                                      <a:pt x="15430" y="5730"/>
                                    </a:lnTo>
                                    <a:lnTo>
                                      <a:pt x="15380" y="5730"/>
                                    </a:lnTo>
                                    <a:lnTo>
                                      <a:pt x="15380" y="5710"/>
                                    </a:lnTo>
                                    <a:close/>
                                    <a:moveTo>
                                      <a:pt x="15440" y="5810"/>
                                    </a:moveTo>
                                    <a:lnTo>
                                      <a:pt x="15440" y="5890"/>
                                    </a:lnTo>
                                    <a:lnTo>
                                      <a:pt x="15420" y="5890"/>
                                    </a:lnTo>
                                    <a:lnTo>
                                      <a:pt x="15420" y="5810"/>
                                    </a:lnTo>
                                    <a:lnTo>
                                      <a:pt x="15440" y="5810"/>
                                    </a:lnTo>
                                    <a:close/>
                                    <a:moveTo>
                                      <a:pt x="15440" y="5950"/>
                                    </a:moveTo>
                                    <a:lnTo>
                                      <a:pt x="15440" y="6030"/>
                                    </a:lnTo>
                                    <a:lnTo>
                                      <a:pt x="15420" y="6030"/>
                                    </a:lnTo>
                                    <a:lnTo>
                                      <a:pt x="15420" y="5950"/>
                                    </a:lnTo>
                                    <a:lnTo>
                                      <a:pt x="15440" y="5950"/>
                                    </a:lnTo>
                                    <a:close/>
                                    <a:moveTo>
                                      <a:pt x="15440" y="6090"/>
                                    </a:moveTo>
                                    <a:lnTo>
                                      <a:pt x="15440" y="6170"/>
                                    </a:lnTo>
                                    <a:lnTo>
                                      <a:pt x="15420" y="6170"/>
                                    </a:lnTo>
                                    <a:lnTo>
                                      <a:pt x="15420" y="6090"/>
                                    </a:lnTo>
                                    <a:lnTo>
                                      <a:pt x="15440" y="6090"/>
                                    </a:lnTo>
                                    <a:close/>
                                    <a:moveTo>
                                      <a:pt x="15440" y="6230"/>
                                    </a:moveTo>
                                    <a:lnTo>
                                      <a:pt x="15440" y="6291"/>
                                    </a:lnTo>
                                    <a:cubicBezTo>
                                      <a:pt x="15440" y="6296"/>
                                      <a:pt x="15436" y="6301"/>
                                      <a:pt x="15430" y="6301"/>
                                    </a:cubicBezTo>
                                    <a:lnTo>
                                      <a:pt x="15411" y="6301"/>
                                    </a:lnTo>
                                    <a:lnTo>
                                      <a:pt x="15411" y="6281"/>
                                    </a:lnTo>
                                    <a:lnTo>
                                      <a:pt x="15430" y="6281"/>
                                    </a:lnTo>
                                    <a:lnTo>
                                      <a:pt x="15420" y="6291"/>
                                    </a:lnTo>
                                    <a:lnTo>
                                      <a:pt x="15420" y="6230"/>
                                    </a:lnTo>
                                    <a:lnTo>
                                      <a:pt x="15440" y="6230"/>
                                    </a:lnTo>
                                    <a:close/>
                                    <a:moveTo>
                                      <a:pt x="15351" y="6301"/>
                                    </a:moveTo>
                                    <a:lnTo>
                                      <a:pt x="15271" y="6301"/>
                                    </a:lnTo>
                                    <a:lnTo>
                                      <a:pt x="15271" y="6281"/>
                                    </a:lnTo>
                                    <a:lnTo>
                                      <a:pt x="15351" y="6281"/>
                                    </a:lnTo>
                                    <a:lnTo>
                                      <a:pt x="15351" y="6301"/>
                                    </a:lnTo>
                                    <a:close/>
                                    <a:moveTo>
                                      <a:pt x="15211" y="6301"/>
                                    </a:moveTo>
                                    <a:lnTo>
                                      <a:pt x="15131" y="6301"/>
                                    </a:lnTo>
                                    <a:lnTo>
                                      <a:pt x="15131" y="6281"/>
                                    </a:lnTo>
                                    <a:lnTo>
                                      <a:pt x="15211" y="6281"/>
                                    </a:lnTo>
                                    <a:lnTo>
                                      <a:pt x="15211" y="6301"/>
                                    </a:lnTo>
                                    <a:close/>
                                    <a:moveTo>
                                      <a:pt x="15071" y="6301"/>
                                    </a:moveTo>
                                    <a:lnTo>
                                      <a:pt x="14991" y="6301"/>
                                    </a:lnTo>
                                    <a:lnTo>
                                      <a:pt x="14991" y="6281"/>
                                    </a:lnTo>
                                    <a:lnTo>
                                      <a:pt x="15071" y="6281"/>
                                    </a:lnTo>
                                    <a:lnTo>
                                      <a:pt x="15071" y="6301"/>
                                    </a:lnTo>
                                    <a:close/>
                                    <a:moveTo>
                                      <a:pt x="14931" y="6301"/>
                                    </a:moveTo>
                                    <a:lnTo>
                                      <a:pt x="14851" y="6301"/>
                                    </a:lnTo>
                                    <a:lnTo>
                                      <a:pt x="14851" y="6281"/>
                                    </a:lnTo>
                                    <a:lnTo>
                                      <a:pt x="14931" y="6281"/>
                                    </a:lnTo>
                                    <a:lnTo>
                                      <a:pt x="14931" y="6301"/>
                                    </a:lnTo>
                                    <a:close/>
                                    <a:moveTo>
                                      <a:pt x="14791" y="6301"/>
                                    </a:moveTo>
                                    <a:lnTo>
                                      <a:pt x="14711" y="6301"/>
                                    </a:lnTo>
                                    <a:lnTo>
                                      <a:pt x="14711" y="6281"/>
                                    </a:lnTo>
                                    <a:lnTo>
                                      <a:pt x="14791" y="6281"/>
                                    </a:lnTo>
                                    <a:lnTo>
                                      <a:pt x="14791" y="6301"/>
                                    </a:lnTo>
                                    <a:close/>
                                    <a:moveTo>
                                      <a:pt x="14651" y="6301"/>
                                    </a:moveTo>
                                    <a:lnTo>
                                      <a:pt x="14571" y="6301"/>
                                    </a:lnTo>
                                    <a:lnTo>
                                      <a:pt x="14571" y="6281"/>
                                    </a:lnTo>
                                    <a:lnTo>
                                      <a:pt x="14651" y="6281"/>
                                    </a:lnTo>
                                    <a:lnTo>
                                      <a:pt x="14651" y="6301"/>
                                    </a:lnTo>
                                    <a:close/>
                                    <a:moveTo>
                                      <a:pt x="14511" y="6301"/>
                                    </a:moveTo>
                                    <a:lnTo>
                                      <a:pt x="14431" y="6301"/>
                                    </a:lnTo>
                                    <a:lnTo>
                                      <a:pt x="14431" y="6281"/>
                                    </a:lnTo>
                                    <a:lnTo>
                                      <a:pt x="14511" y="6281"/>
                                    </a:lnTo>
                                    <a:lnTo>
                                      <a:pt x="14511" y="6301"/>
                                    </a:lnTo>
                                    <a:close/>
                                    <a:moveTo>
                                      <a:pt x="14371" y="6301"/>
                                    </a:moveTo>
                                    <a:lnTo>
                                      <a:pt x="14291" y="6301"/>
                                    </a:lnTo>
                                    <a:lnTo>
                                      <a:pt x="14291" y="6281"/>
                                    </a:lnTo>
                                    <a:lnTo>
                                      <a:pt x="14371" y="6281"/>
                                    </a:lnTo>
                                    <a:lnTo>
                                      <a:pt x="14371" y="6301"/>
                                    </a:lnTo>
                                    <a:close/>
                                    <a:moveTo>
                                      <a:pt x="14231" y="6301"/>
                                    </a:moveTo>
                                    <a:lnTo>
                                      <a:pt x="14151" y="6301"/>
                                    </a:lnTo>
                                    <a:lnTo>
                                      <a:pt x="14151" y="6281"/>
                                    </a:lnTo>
                                    <a:lnTo>
                                      <a:pt x="14231" y="6281"/>
                                    </a:lnTo>
                                    <a:lnTo>
                                      <a:pt x="14231" y="6301"/>
                                    </a:lnTo>
                                    <a:close/>
                                    <a:moveTo>
                                      <a:pt x="14091" y="6301"/>
                                    </a:moveTo>
                                    <a:lnTo>
                                      <a:pt x="14011" y="6301"/>
                                    </a:lnTo>
                                    <a:lnTo>
                                      <a:pt x="14011" y="6281"/>
                                    </a:lnTo>
                                    <a:lnTo>
                                      <a:pt x="14091" y="6281"/>
                                    </a:lnTo>
                                    <a:lnTo>
                                      <a:pt x="14091" y="6301"/>
                                    </a:lnTo>
                                    <a:close/>
                                    <a:moveTo>
                                      <a:pt x="13951" y="6301"/>
                                    </a:moveTo>
                                    <a:lnTo>
                                      <a:pt x="13871" y="6301"/>
                                    </a:lnTo>
                                    <a:lnTo>
                                      <a:pt x="13871" y="6281"/>
                                    </a:lnTo>
                                    <a:lnTo>
                                      <a:pt x="13951" y="6281"/>
                                    </a:lnTo>
                                    <a:lnTo>
                                      <a:pt x="13951" y="6301"/>
                                    </a:lnTo>
                                    <a:close/>
                                    <a:moveTo>
                                      <a:pt x="13811" y="6301"/>
                                    </a:moveTo>
                                    <a:lnTo>
                                      <a:pt x="13731" y="6301"/>
                                    </a:lnTo>
                                    <a:lnTo>
                                      <a:pt x="13731" y="6281"/>
                                    </a:lnTo>
                                    <a:lnTo>
                                      <a:pt x="13811" y="6281"/>
                                    </a:lnTo>
                                    <a:lnTo>
                                      <a:pt x="13811" y="6301"/>
                                    </a:lnTo>
                                    <a:close/>
                                    <a:moveTo>
                                      <a:pt x="13671" y="6301"/>
                                    </a:moveTo>
                                    <a:lnTo>
                                      <a:pt x="13591" y="6301"/>
                                    </a:lnTo>
                                    <a:lnTo>
                                      <a:pt x="13591" y="6281"/>
                                    </a:lnTo>
                                    <a:lnTo>
                                      <a:pt x="13671" y="6281"/>
                                    </a:lnTo>
                                    <a:lnTo>
                                      <a:pt x="13671" y="6301"/>
                                    </a:lnTo>
                                    <a:close/>
                                    <a:moveTo>
                                      <a:pt x="13531" y="6301"/>
                                    </a:moveTo>
                                    <a:lnTo>
                                      <a:pt x="13451" y="6301"/>
                                    </a:lnTo>
                                    <a:lnTo>
                                      <a:pt x="13451" y="6281"/>
                                    </a:lnTo>
                                    <a:lnTo>
                                      <a:pt x="13531" y="6281"/>
                                    </a:lnTo>
                                    <a:lnTo>
                                      <a:pt x="13531" y="6301"/>
                                    </a:lnTo>
                                    <a:close/>
                                    <a:moveTo>
                                      <a:pt x="13391" y="6301"/>
                                    </a:moveTo>
                                    <a:lnTo>
                                      <a:pt x="13311" y="6301"/>
                                    </a:lnTo>
                                    <a:lnTo>
                                      <a:pt x="13311" y="6281"/>
                                    </a:lnTo>
                                    <a:lnTo>
                                      <a:pt x="13391" y="6281"/>
                                    </a:lnTo>
                                    <a:lnTo>
                                      <a:pt x="13391" y="6301"/>
                                    </a:lnTo>
                                    <a:close/>
                                    <a:moveTo>
                                      <a:pt x="13251" y="6301"/>
                                    </a:moveTo>
                                    <a:lnTo>
                                      <a:pt x="13171" y="6301"/>
                                    </a:lnTo>
                                    <a:lnTo>
                                      <a:pt x="13171" y="6281"/>
                                    </a:lnTo>
                                    <a:lnTo>
                                      <a:pt x="13251" y="6281"/>
                                    </a:lnTo>
                                    <a:lnTo>
                                      <a:pt x="13251" y="6301"/>
                                    </a:lnTo>
                                    <a:close/>
                                    <a:moveTo>
                                      <a:pt x="13111" y="6301"/>
                                    </a:moveTo>
                                    <a:lnTo>
                                      <a:pt x="13031" y="6301"/>
                                    </a:lnTo>
                                    <a:lnTo>
                                      <a:pt x="13031" y="6281"/>
                                    </a:lnTo>
                                    <a:lnTo>
                                      <a:pt x="13111" y="6281"/>
                                    </a:lnTo>
                                    <a:lnTo>
                                      <a:pt x="13111" y="6301"/>
                                    </a:lnTo>
                                    <a:close/>
                                    <a:moveTo>
                                      <a:pt x="12971" y="6301"/>
                                    </a:moveTo>
                                    <a:lnTo>
                                      <a:pt x="12891" y="6301"/>
                                    </a:lnTo>
                                    <a:lnTo>
                                      <a:pt x="12891" y="6281"/>
                                    </a:lnTo>
                                    <a:lnTo>
                                      <a:pt x="12971" y="6281"/>
                                    </a:lnTo>
                                    <a:lnTo>
                                      <a:pt x="12971" y="6301"/>
                                    </a:lnTo>
                                    <a:close/>
                                    <a:moveTo>
                                      <a:pt x="12831" y="6301"/>
                                    </a:moveTo>
                                    <a:lnTo>
                                      <a:pt x="12751" y="6301"/>
                                    </a:lnTo>
                                    <a:lnTo>
                                      <a:pt x="12751" y="6281"/>
                                    </a:lnTo>
                                    <a:lnTo>
                                      <a:pt x="12831" y="6281"/>
                                    </a:lnTo>
                                    <a:lnTo>
                                      <a:pt x="12831" y="6301"/>
                                    </a:lnTo>
                                    <a:close/>
                                    <a:moveTo>
                                      <a:pt x="12691" y="6301"/>
                                    </a:moveTo>
                                    <a:lnTo>
                                      <a:pt x="12611" y="6301"/>
                                    </a:lnTo>
                                    <a:lnTo>
                                      <a:pt x="12611" y="6281"/>
                                    </a:lnTo>
                                    <a:lnTo>
                                      <a:pt x="12691" y="6281"/>
                                    </a:lnTo>
                                    <a:lnTo>
                                      <a:pt x="12691" y="6301"/>
                                    </a:lnTo>
                                    <a:close/>
                                    <a:moveTo>
                                      <a:pt x="12551" y="6301"/>
                                    </a:moveTo>
                                    <a:lnTo>
                                      <a:pt x="12471" y="6301"/>
                                    </a:lnTo>
                                    <a:lnTo>
                                      <a:pt x="12471" y="6281"/>
                                    </a:lnTo>
                                    <a:lnTo>
                                      <a:pt x="12551" y="6281"/>
                                    </a:lnTo>
                                    <a:lnTo>
                                      <a:pt x="12551" y="6301"/>
                                    </a:lnTo>
                                    <a:close/>
                                    <a:moveTo>
                                      <a:pt x="12411" y="6301"/>
                                    </a:moveTo>
                                    <a:lnTo>
                                      <a:pt x="12331" y="6301"/>
                                    </a:lnTo>
                                    <a:lnTo>
                                      <a:pt x="12331" y="6281"/>
                                    </a:lnTo>
                                    <a:lnTo>
                                      <a:pt x="12411" y="6281"/>
                                    </a:lnTo>
                                    <a:lnTo>
                                      <a:pt x="12411" y="6301"/>
                                    </a:lnTo>
                                    <a:close/>
                                    <a:moveTo>
                                      <a:pt x="12271" y="6301"/>
                                    </a:moveTo>
                                    <a:lnTo>
                                      <a:pt x="12191" y="6301"/>
                                    </a:lnTo>
                                    <a:lnTo>
                                      <a:pt x="12191" y="6281"/>
                                    </a:lnTo>
                                    <a:lnTo>
                                      <a:pt x="12271" y="6281"/>
                                    </a:lnTo>
                                    <a:lnTo>
                                      <a:pt x="12271" y="6301"/>
                                    </a:lnTo>
                                    <a:close/>
                                    <a:moveTo>
                                      <a:pt x="12131" y="6301"/>
                                    </a:moveTo>
                                    <a:lnTo>
                                      <a:pt x="12051" y="6301"/>
                                    </a:lnTo>
                                    <a:lnTo>
                                      <a:pt x="12051" y="6281"/>
                                    </a:lnTo>
                                    <a:lnTo>
                                      <a:pt x="12131" y="6281"/>
                                    </a:lnTo>
                                    <a:lnTo>
                                      <a:pt x="12131" y="6301"/>
                                    </a:lnTo>
                                    <a:close/>
                                    <a:moveTo>
                                      <a:pt x="11991" y="6301"/>
                                    </a:moveTo>
                                    <a:lnTo>
                                      <a:pt x="11911" y="6301"/>
                                    </a:lnTo>
                                    <a:lnTo>
                                      <a:pt x="11911" y="6281"/>
                                    </a:lnTo>
                                    <a:lnTo>
                                      <a:pt x="11991" y="6281"/>
                                    </a:lnTo>
                                    <a:lnTo>
                                      <a:pt x="11991" y="6301"/>
                                    </a:lnTo>
                                    <a:close/>
                                    <a:moveTo>
                                      <a:pt x="11851" y="6301"/>
                                    </a:moveTo>
                                    <a:lnTo>
                                      <a:pt x="11771" y="6301"/>
                                    </a:lnTo>
                                    <a:lnTo>
                                      <a:pt x="11771" y="6281"/>
                                    </a:lnTo>
                                    <a:lnTo>
                                      <a:pt x="11851" y="6281"/>
                                    </a:lnTo>
                                    <a:lnTo>
                                      <a:pt x="11851" y="6301"/>
                                    </a:lnTo>
                                    <a:close/>
                                    <a:moveTo>
                                      <a:pt x="11711" y="6301"/>
                                    </a:moveTo>
                                    <a:lnTo>
                                      <a:pt x="11631" y="6301"/>
                                    </a:lnTo>
                                    <a:lnTo>
                                      <a:pt x="11631" y="6281"/>
                                    </a:lnTo>
                                    <a:lnTo>
                                      <a:pt x="11711" y="6281"/>
                                    </a:lnTo>
                                    <a:lnTo>
                                      <a:pt x="11711" y="6301"/>
                                    </a:lnTo>
                                    <a:close/>
                                    <a:moveTo>
                                      <a:pt x="11571" y="6301"/>
                                    </a:moveTo>
                                    <a:lnTo>
                                      <a:pt x="11491" y="6301"/>
                                    </a:lnTo>
                                    <a:lnTo>
                                      <a:pt x="11491" y="6281"/>
                                    </a:lnTo>
                                    <a:lnTo>
                                      <a:pt x="11571" y="6281"/>
                                    </a:lnTo>
                                    <a:lnTo>
                                      <a:pt x="11571" y="6301"/>
                                    </a:lnTo>
                                    <a:close/>
                                    <a:moveTo>
                                      <a:pt x="11431" y="6301"/>
                                    </a:moveTo>
                                    <a:lnTo>
                                      <a:pt x="11351" y="6301"/>
                                    </a:lnTo>
                                    <a:lnTo>
                                      <a:pt x="11351" y="6281"/>
                                    </a:lnTo>
                                    <a:lnTo>
                                      <a:pt x="11431" y="6281"/>
                                    </a:lnTo>
                                    <a:lnTo>
                                      <a:pt x="11431" y="6301"/>
                                    </a:lnTo>
                                    <a:close/>
                                    <a:moveTo>
                                      <a:pt x="11291" y="6301"/>
                                    </a:moveTo>
                                    <a:lnTo>
                                      <a:pt x="11211" y="6301"/>
                                    </a:lnTo>
                                    <a:lnTo>
                                      <a:pt x="11211" y="6281"/>
                                    </a:lnTo>
                                    <a:lnTo>
                                      <a:pt x="11291" y="6281"/>
                                    </a:lnTo>
                                    <a:lnTo>
                                      <a:pt x="11291" y="6301"/>
                                    </a:lnTo>
                                    <a:close/>
                                    <a:moveTo>
                                      <a:pt x="11151" y="6301"/>
                                    </a:moveTo>
                                    <a:lnTo>
                                      <a:pt x="11071" y="6301"/>
                                    </a:lnTo>
                                    <a:lnTo>
                                      <a:pt x="11071" y="6281"/>
                                    </a:lnTo>
                                    <a:lnTo>
                                      <a:pt x="11151" y="6281"/>
                                    </a:lnTo>
                                    <a:lnTo>
                                      <a:pt x="11151" y="6301"/>
                                    </a:lnTo>
                                    <a:close/>
                                    <a:moveTo>
                                      <a:pt x="11011" y="6301"/>
                                    </a:moveTo>
                                    <a:lnTo>
                                      <a:pt x="10931" y="6301"/>
                                    </a:lnTo>
                                    <a:lnTo>
                                      <a:pt x="10931" y="6281"/>
                                    </a:lnTo>
                                    <a:lnTo>
                                      <a:pt x="11011" y="6281"/>
                                    </a:lnTo>
                                    <a:lnTo>
                                      <a:pt x="11011" y="6301"/>
                                    </a:lnTo>
                                    <a:close/>
                                    <a:moveTo>
                                      <a:pt x="10871" y="6301"/>
                                    </a:moveTo>
                                    <a:lnTo>
                                      <a:pt x="10791" y="6301"/>
                                    </a:lnTo>
                                    <a:lnTo>
                                      <a:pt x="10791" y="6281"/>
                                    </a:lnTo>
                                    <a:lnTo>
                                      <a:pt x="10871" y="6281"/>
                                    </a:lnTo>
                                    <a:lnTo>
                                      <a:pt x="10871" y="6301"/>
                                    </a:lnTo>
                                    <a:close/>
                                    <a:moveTo>
                                      <a:pt x="10731" y="6301"/>
                                    </a:moveTo>
                                    <a:lnTo>
                                      <a:pt x="10651" y="6301"/>
                                    </a:lnTo>
                                    <a:lnTo>
                                      <a:pt x="10651" y="6281"/>
                                    </a:lnTo>
                                    <a:lnTo>
                                      <a:pt x="10731" y="6281"/>
                                    </a:lnTo>
                                    <a:lnTo>
                                      <a:pt x="10731" y="6301"/>
                                    </a:lnTo>
                                    <a:close/>
                                    <a:moveTo>
                                      <a:pt x="10591" y="6301"/>
                                    </a:moveTo>
                                    <a:lnTo>
                                      <a:pt x="10511" y="6301"/>
                                    </a:lnTo>
                                    <a:lnTo>
                                      <a:pt x="10511" y="6281"/>
                                    </a:lnTo>
                                    <a:lnTo>
                                      <a:pt x="10591" y="6281"/>
                                    </a:lnTo>
                                    <a:lnTo>
                                      <a:pt x="10591" y="6301"/>
                                    </a:lnTo>
                                    <a:close/>
                                    <a:moveTo>
                                      <a:pt x="10451" y="6301"/>
                                    </a:moveTo>
                                    <a:lnTo>
                                      <a:pt x="10371" y="6301"/>
                                    </a:lnTo>
                                    <a:lnTo>
                                      <a:pt x="10371" y="6281"/>
                                    </a:lnTo>
                                    <a:lnTo>
                                      <a:pt x="10451" y="6281"/>
                                    </a:lnTo>
                                    <a:lnTo>
                                      <a:pt x="10451" y="6301"/>
                                    </a:lnTo>
                                    <a:close/>
                                    <a:moveTo>
                                      <a:pt x="10311" y="6301"/>
                                    </a:moveTo>
                                    <a:lnTo>
                                      <a:pt x="10231" y="6301"/>
                                    </a:lnTo>
                                    <a:lnTo>
                                      <a:pt x="10231" y="6281"/>
                                    </a:lnTo>
                                    <a:lnTo>
                                      <a:pt x="10311" y="6281"/>
                                    </a:lnTo>
                                    <a:lnTo>
                                      <a:pt x="10311" y="6301"/>
                                    </a:lnTo>
                                    <a:close/>
                                    <a:moveTo>
                                      <a:pt x="10171" y="6301"/>
                                    </a:moveTo>
                                    <a:lnTo>
                                      <a:pt x="10091" y="6301"/>
                                    </a:lnTo>
                                    <a:lnTo>
                                      <a:pt x="10091" y="6281"/>
                                    </a:lnTo>
                                    <a:lnTo>
                                      <a:pt x="10171" y="6281"/>
                                    </a:lnTo>
                                    <a:lnTo>
                                      <a:pt x="10171" y="6301"/>
                                    </a:lnTo>
                                    <a:close/>
                                    <a:moveTo>
                                      <a:pt x="10031" y="6301"/>
                                    </a:moveTo>
                                    <a:lnTo>
                                      <a:pt x="9951" y="6301"/>
                                    </a:lnTo>
                                    <a:lnTo>
                                      <a:pt x="9951" y="6281"/>
                                    </a:lnTo>
                                    <a:lnTo>
                                      <a:pt x="10031" y="6281"/>
                                    </a:lnTo>
                                    <a:lnTo>
                                      <a:pt x="10031" y="6301"/>
                                    </a:lnTo>
                                    <a:close/>
                                    <a:moveTo>
                                      <a:pt x="9891" y="6301"/>
                                    </a:moveTo>
                                    <a:lnTo>
                                      <a:pt x="9811" y="6301"/>
                                    </a:lnTo>
                                    <a:lnTo>
                                      <a:pt x="9811" y="6281"/>
                                    </a:lnTo>
                                    <a:lnTo>
                                      <a:pt x="9891" y="6281"/>
                                    </a:lnTo>
                                    <a:lnTo>
                                      <a:pt x="9891" y="6301"/>
                                    </a:lnTo>
                                    <a:close/>
                                    <a:moveTo>
                                      <a:pt x="9751" y="6301"/>
                                    </a:moveTo>
                                    <a:lnTo>
                                      <a:pt x="9671" y="6301"/>
                                    </a:lnTo>
                                    <a:lnTo>
                                      <a:pt x="9671" y="6281"/>
                                    </a:lnTo>
                                    <a:lnTo>
                                      <a:pt x="9751" y="6281"/>
                                    </a:lnTo>
                                    <a:lnTo>
                                      <a:pt x="9751" y="6301"/>
                                    </a:lnTo>
                                    <a:close/>
                                    <a:moveTo>
                                      <a:pt x="9611" y="6301"/>
                                    </a:moveTo>
                                    <a:lnTo>
                                      <a:pt x="9531" y="6301"/>
                                    </a:lnTo>
                                    <a:lnTo>
                                      <a:pt x="9531" y="6281"/>
                                    </a:lnTo>
                                    <a:lnTo>
                                      <a:pt x="9611" y="6281"/>
                                    </a:lnTo>
                                    <a:lnTo>
                                      <a:pt x="9611" y="6301"/>
                                    </a:lnTo>
                                    <a:close/>
                                    <a:moveTo>
                                      <a:pt x="9471" y="6301"/>
                                    </a:moveTo>
                                    <a:lnTo>
                                      <a:pt x="9391" y="6301"/>
                                    </a:lnTo>
                                    <a:lnTo>
                                      <a:pt x="9391" y="6281"/>
                                    </a:lnTo>
                                    <a:lnTo>
                                      <a:pt x="9471" y="6281"/>
                                    </a:lnTo>
                                    <a:lnTo>
                                      <a:pt x="9471" y="6301"/>
                                    </a:lnTo>
                                    <a:close/>
                                    <a:moveTo>
                                      <a:pt x="9331" y="6301"/>
                                    </a:moveTo>
                                    <a:lnTo>
                                      <a:pt x="9251" y="6301"/>
                                    </a:lnTo>
                                    <a:lnTo>
                                      <a:pt x="9251" y="6281"/>
                                    </a:lnTo>
                                    <a:lnTo>
                                      <a:pt x="9331" y="6281"/>
                                    </a:lnTo>
                                    <a:lnTo>
                                      <a:pt x="9331" y="6301"/>
                                    </a:lnTo>
                                    <a:close/>
                                    <a:moveTo>
                                      <a:pt x="9191" y="6301"/>
                                    </a:moveTo>
                                    <a:lnTo>
                                      <a:pt x="9111" y="6301"/>
                                    </a:lnTo>
                                    <a:lnTo>
                                      <a:pt x="9111" y="6281"/>
                                    </a:lnTo>
                                    <a:lnTo>
                                      <a:pt x="9191" y="6281"/>
                                    </a:lnTo>
                                    <a:lnTo>
                                      <a:pt x="9191" y="6301"/>
                                    </a:lnTo>
                                    <a:close/>
                                    <a:moveTo>
                                      <a:pt x="9051" y="6301"/>
                                    </a:moveTo>
                                    <a:lnTo>
                                      <a:pt x="8971" y="6301"/>
                                    </a:lnTo>
                                    <a:lnTo>
                                      <a:pt x="8971" y="6281"/>
                                    </a:lnTo>
                                    <a:lnTo>
                                      <a:pt x="9051" y="6281"/>
                                    </a:lnTo>
                                    <a:lnTo>
                                      <a:pt x="9051" y="6301"/>
                                    </a:lnTo>
                                    <a:close/>
                                    <a:moveTo>
                                      <a:pt x="8911" y="6301"/>
                                    </a:moveTo>
                                    <a:lnTo>
                                      <a:pt x="8831" y="6301"/>
                                    </a:lnTo>
                                    <a:lnTo>
                                      <a:pt x="8831" y="6281"/>
                                    </a:lnTo>
                                    <a:lnTo>
                                      <a:pt x="8911" y="6281"/>
                                    </a:lnTo>
                                    <a:lnTo>
                                      <a:pt x="8911" y="6301"/>
                                    </a:lnTo>
                                    <a:close/>
                                    <a:moveTo>
                                      <a:pt x="8771" y="6301"/>
                                    </a:moveTo>
                                    <a:lnTo>
                                      <a:pt x="8691" y="6301"/>
                                    </a:lnTo>
                                    <a:lnTo>
                                      <a:pt x="8691" y="6281"/>
                                    </a:lnTo>
                                    <a:lnTo>
                                      <a:pt x="8771" y="6281"/>
                                    </a:lnTo>
                                    <a:lnTo>
                                      <a:pt x="8771" y="6301"/>
                                    </a:lnTo>
                                    <a:close/>
                                    <a:moveTo>
                                      <a:pt x="8631" y="6301"/>
                                    </a:moveTo>
                                    <a:lnTo>
                                      <a:pt x="8551" y="6301"/>
                                    </a:lnTo>
                                    <a:lnTo>
                                      <a:pt x="8551" y="6281"/>
                                    </a:lnTo>
                                    <a:lnTo>
                                      <a:pt x="8631" y="6281"/>
                                    </a:lnTo>
                                    <a:lnTo>
                                      <a:pt x="8631" y="6301"/>
                                    </a:lnTo>
                                    <a:close/>
                                    <a:moveTo>
                                      <a:pt x="8491" y="6301"/>
                                    </a:moveTo>
                                    <a:lnTo>
                                      <a:pt x="8411" y="6301"/>
                                    </a:lnTo>
                                    <a:lnTo>
                                      <a:pt x="8411" y="6281"/>
                                    </a:lnTo>
                                    <a:lnTo>
                                      <a:pt x="8491" y="6281"/>
                                    </a:lnTo>
                                    <a:lnTo>
                                      <a:pt x="8491" y="6301"/>
                                    </a:lnTo>
                                    <a:close/>
                                    <a:moveTo>
                                      <a:pt x="8351" y="6301"/>
                                    </a:moveTo>
                                    <a:lnTo>
                                      <a:pt x="8271" y="6301"/>
                                    </a:lnTo>
                                    <a:lnTo>
                                      <a:pt x="8271" y="6281"/>
                                    </a:lnTo>
                                    <a:lnTo>
                                      <a:pt x="8351" y="6281"/>
                                    </a:lnTo>
                                    <a:lnTo>
                                      <a:pt x="8351" y="6301"/>
                                    </a:lnTo>
                                    <a:close/>
                                    <a:moveTo>
                                      <a:pt x="8211" y="6301"/>
                                    </a:moveTo>
                                    <a:lnTo>
                                      <a:pt x="8131" y="6301"/>
                                    </a:lnTo>
                                    <a:lnTo>
                                      <a:pt x="8131" y="6281"/>
                                    </a:lnTo>
                                    <a:lnTo>
                                      <a:pt x="8211" y="6281"/>
                                    </a:lnTo>
                                    <a:lnTo>
                                      <a:pt x="8211" y="6301"/>
                                    </a:lnTo>
                                    <a:close/>
                                    <a:moveTo>
                                      <a:pt x="8071" y="6301"/>
                                    </a:moveTo>
                                    <a:lnTo>
                                      <a:pt x="7991" y="6301"/>
                                    </a:lnTo>
                                    <a:lnTo>
                                      <a:pt x="7991" y="6281"/>
                                    </a:lnTo>
                                    <a:lnTo>
                                      <a:pt x="8071" y="6281"/>
                                    </a:lnTo>
                                    <a:lnTo>
                                      <a:pt x="8071" y="6301"/>
                                    </a:lnTo>
                                    <a:close/>
                                    <a:moveTo>
                                      <a:pt x="7931" y="6301"/>
                                    </a:moveTo>
                                    <a:lnTo>
                                      <a:pt x="7851" y="6301"/>
                                    </a:lnTo>
                                    <a:lnTo>
                                      <a:pt x="7851" y="6281"/>
                                    </a:lnTo>
                                    <a:lnTo>
                                      <a:pt x="7931" y="6281"/>
                                    </a:lnTo>
                                    <a:lnTo>
                                      <a:pt x="7931" y="6301"/>
                                    </a:lnTo>
                                    <a:close/>
                                    <a:moveTo>
                                      <a:pt x="7791" y="6301"/>
                                    </a:moveTo>
                                    <a:lnTo>
                                      <a:pt x="7711" y="6301"/>
                                    </a:lnTo>
                                    <a:lnTo>
                                      <a:pt x="7711" y="6281"/>
                                    </a:lnTo>
                                    <a:lnTo>
                                      <a:pt x="7791" y="6281"/>
                                    </a:lnTo>
                                    <a:lnTo>
                                      <a:pt x="7791" y="6301"/>
                                    </a:lnTo>
                                    <a:close/>
                                    <a:moveTo>
                                      <a:pt x="7651" y="6301"/>
                                    </a:moveTo>
                                    <a:lnTo>
                                      <a:pt x="7571" y="6301"/>
                                    </a:lnTo>
                                    <a:lnTo>
                                      <a:pt x="7571" y="6281"/>
                                    </a:lnTo>
                                    <a:lnTo>
                                      <a:pt x="7651" y="6281"/>
                                    </a:lnTo>
                                    <a:lnTo>
                                      <a:pt x="7651" y="6301"/>
                                    </a:lnTo>
                                    <a:close/>
                                    <a:moveTo>
                                      <a:pt x="7511" y="6301"/>
                                    </a:moveTo>
                                    <a:lnTo>
                                      <a:pt x="7431" y="6301"/>
                                    </a:lnTo>
                                    <a:lnTo>
                                      <a:pt x="7431" y="6281"/>
                                    </a:lnTo>
                                    <a:lnTo>
                                      <a:pt x="7511" y="6281"/>
                                    </a:lnTo>
                                    <a:lnTo>
                                      <a:pt x="7511" y="6301"/>
                                    </a:lnTo>
                                    <a:close/>
                                    <a:moveTo>
                                      <a:pt x="7371" y="6301"/>
                                    </a:moveTo>
                                    <a:lnTo>
                                      <a:pt x="7291" y="6301"/>
                                    </a:lnTo>
                                    <a:lnTo>
                                      <a:pt x="7291" y="6281"/>
                                    </a:lnTo>
                                    <a:lnTo>
                                      <a:pt x="7371" y="6281"/>
                                    </a:lnTo>
                                    <a:lnTo>
                                      <a:pt x="7371" y="6301"/>
                                    </a:lnTo>
                                    <a:close/>
                                    <a:moveTo>
                                      <a:pt x="7231" y="6301"/>
                                    </a:moveTo>
                                    <a:lnTo>
                                      <a:pt x="7151" y="6301"/>
                                    </a:lnTo>
                                    <a:lnTo>
                                      <a:pt x="7151" y="6281"/>
                                    </a:lnTo>
                                    <a:lnTo>
                                      <a:pt x="7231" y="6281"/>
                                    </a:lnTo>
                                    <a:lnTo>
                                      <a:pt x="7231" y="6301"/>
                                    </a:lnTo>
                                    <a:close/>
                                    <a:moveTo>
                                      <a:pt x="7091" y="6301"/>
                                    </a:moveTo>
                                    <a:lnTo>
                                      <a:pt x="7011" y="6301"/>
                                    </a:lnTo>
                                    <a:lnTo>
                                      <a:pt x="7011" y="6281"/>
                                    </a:lnTo>
                                    <a:lnTo>
                                      <a:pt x="7091" y="6281"/>
                                    </a:lnTo>
                                    <a:lnTo>
                                      <a:pt x="7091" y="6301"/>
                                    </a:lnTo>
                                    <a:close/>
                                    <a:moveTo>
                                      <a:pt x="6951" y="6301"/>
                                    </a:moveTo>
                                    <a:lnTo>
                                      <a:pt x="6871" y="6301"/>
                                    </a:lnTo>
                                    <a:lnTo>
                                      <a:pt x="6871" y="6281"/>
                                    </a:lnTo>
                                    <a:lnTo>
                                      <a:pt x="6951" y="6281"/>
                                    </a:lnTo>
                                    <a:lnTo>
                                      <a:pt x="6951" y="6301"/>
                                    </a:lnTo>
                                    <a:close/>
                                    <a:moveTo>
                                      <a:pt x="6811" y="6301"/>
                                    </a:moveTo>
                                    <a:lnTo>
                                      <a:pt x="6731" y="6301"/>
                                    </a:lnTo>
                                    <a:lnTo>
                                      <a:pt x="6731" y="6281"/>
                                    </a:lnTo>
                                    <a:lnTo>
                                      <a:pt x="6811" y="6281"/>
                                    </a:lnTo>
                                    <a:lnTo>
                                      <a:pt x="6811" y="6301"/>
                                    </a:lnTo>
                                    <a:close/>
                                    <a:moveTo>
                                      <a:pt x="6671" y="6301"/>
                                    </a:moveTo>
                                    <a:lnTo>
                                      <a:pt x="6591" y="6301"/>
                                    </a:lnTo>
                                    <a:lnTo>
                                      <a:pt x="6591" y="6281"/>
                                    </a:lnTo>
                                    <a:lnTo>
                                      <a:pt x="6671" y="6281"/>
                                    </a:lnTo>
                                    <a:lnTo>
                                      <a:pt x="6671" y="6301"/>
                                    </a:lnTo>
                                    <a:close/>
                                    <a:moveTo>
                                      <a:pt x="6531" y="6301"/>
                                    </a:moveTo>
                                    <a:lnTo>
                                      <a:pt x="6451" y="6301"/>
                                    </a:lnTo>
                                    <a:lnTo>
                                      <a:pt x="6451" y="6281"/>
                                    </a:lnTo>
                                    <a:lnTo>
                                      <a:pt x="6531" y="6281"/>
                                    </a:lnTo>
                                    <a:lnTo>
                                      <a:pt x="6531" y="6301"/>
                                    </a:lnTo>
                                    <a:close/>
                                    <a:moveTo>
                                      <a:pt x="6391" y="6301"/>
                                    </a:moveTo>
                                    <a:lnTo>
                                      <a:pt x="6311" y="6301"/>
                                    </a:lnTo>
                                    <a:lnTo>
                                      <a:pt x="6311" y="6281"/>
                                    </a:lnTo>
                                    <a:lnTo>
                                      <a:pt x="6391" y="6281"/>
                                    </a:lnTo>
                                    <a:lnTo>
                                      <a:pt x="6391" y="6301"/>
                                    </a:lnTo>
                                    <a:close/>
                                    <a:moveTo>
                                      <a:pt x="6251" y="6301"/>
                                    </a:moveTo>
                                    <a:lnTo>
                                      <a:pt x="6171" y="6301"/>
                                    </a:lnTo>
                                    <a:lnTo>
                                      <a:pt x="6171" y="6281"/>
                                    </a:lnTo>
                                    <a:lnTo>
                                      <a:pt x="6251" y="6281"/>
                                    </a:lnTo>
                                    <a:lnTo>
                                      <a:pt x="6251" y="6301"/>
                                    </a:lnTo>
                                    <a:close/>
                                    <a:moveTo>
                                      <a:pt x="6111" y="6301"/>
                                    </a:moveTo>
                                    <a:lnTo>
                                      <a:pt x="6031" y="6301"/>
                                    </a:lnTo>
                                    <a:lnTo>
                                      <a:pt x="6031" y="6281"/>
                                    </a:lnTo>
                                    <a:lnTo>
                                      <a:pt x="6111" y="6281"/>
                                    </a:lnTo>
                                    <a:lnTo>
                                      <a:pt x="6111" y="6301"/>
                                    </a:lnTo>
                                    <a:close/>
                                    <a:moveTo>
                                      <a:pt x="5971" y="6301"/>
                                    </a:moveTo>
                                    <a:lnTo>
                                      <a:pt x="5891" y="6301"/>
                                    </a:lnTo>
                                    <a:lnTo>
                                      <a:pt x="5891" y="6281"/>
                                    </a:lnTo>
                                    <a:lnTo>
                                      <a:pt x="5971" y="6281"/>
                                    </a:lnTo>
                                    <a:lnTo>
                                      <a:pt x="5971" y="6301"/>
                                    </a:lnTo>
                                    <a:close/>
                                    <a:moveTo>
                                      <a:pt x="5831" y="6301"/>
                                    </a:moveTo>
                                    <a:lnTo>
                                      <a:pt x="5751" y="6301"/>
                                    </a:lnTo>
                                    <a:lnTo>
                                      <a:pt x="5751" y="6281"/>
                                    </a:lnTo>
                                    <a:lnTo>
                                      <a:pt x="5831" y="6281"/>
                                    </a:lnTo>
                                    <a:lnTo>
                                      <a:pt x="5831" y="6301"/>
                                    </a:lnTo>
                                    <a:close/>
                                    <a:moveTo>
                                      <a:pt x="5691" y="6301"/>
                                    </a:moveTo>
                                    <a:lnTo>
                                      <a:pt x="5611" y="6301"/>
                                    </a:lnTo>
                                    <a:lnTo>
                                      <a:pt x="5611" y="6281"/>
                                    </a:lnTo>
                                    <a:lnTo>
                                      <a:pt x="5691" y="6281"/>
                                    </a:lnTo>
                                    <a:lnTo>
                                      <a:pt x="5691" y="6301"/>
                                    </a:lnTo>
                                    <a:close/>
                                    <a:moveTo>
                                      <a:pt x="5551" y="6301"/>
                                    </a:moveTo>
                                    <a:lnTo>
                                      <a:pt x="5471" y="6301"/>
                                    </a:lnTo>
                                    <a:lnTo>
                                      <a:pt x="5471" y="6281"/>
                                    </a:lnTo>
                                    <a:lnTo>
                                      <a:pt x="5551" y="6281"/>
                                    </a:lnTo>
                                    <a:lnTo>
                                      <a:pt x="5551" y="6301"/>
                                    </a:lnTo>
                                    <a:close/>
                                    <a:moveTo>
                                      <a:pt x="5411" y="6301"/>
                                    </a:moveTo>
                                    <a:lnTo>
                                      <a:pt x="5331" y="6301"/>
                                    </a:lnTo>
                                    <a:lnTo>
                                      <a:pt x="5331" y="6281"/>
                                    </a:lnTo>
                                    <a:lnTo>
                                      <a:pt x="5411" y="6281"/>
                                    </a:lnTo>
                                    <a:lnTo>
                                      <a:pt x="5411" y="6301"/>
                                    </a:lnTo>
                                    <a:close/>
                                    <a:moveTo>
                                      <a:pt x="5271" y="6301"/>
                                    </a:moveTo>
                                    <a:lnTo>
                                      <a:pt x="5191" y="6301"/>
                                    </a:lnTo>
                                    <a:lnTo>
                                      <a:pt x="5191" y="6281"/>
                                    </a:lnTo>
                                    <a:lnTo>
                                      <a:pt x="5271" y="6281"/>
                                    </a:lnTo>
                                    <a:lnTo>
                                      <a:pt x="5271" y="6301"/>
                                    </a:lnTo>
                                    <a:close/>
                                    <a:moveTo>
                                      <a:pt x="5131" y="6301"/>
                                    </a:moveTo>
                                    <a:lnTo>
                                      <a:pt x="5051" y="6301"/>
                                    </a:lnTo>
                                    <a:lnTo>
                                      <a:pt x="5051" y="6281"/>
                                    </a:lnTo>
                                    <a:lnTo>
                                      <a:pt x="5131" y="6281"/>
                                    </a:lnTo>
                                    <a:lnTo>
                                      <a:pt x="5131" y="6301"/>
                                    </a:lnTo>
                                    <a:close/>
                                    <a:moveTo>
                                      <a:pt x="4991" y="6301"/>
                                    </a:moveTo>
                                    <a:lnTo>
                                      <a:pt x="4911" y="6301"/>
                                    </a:lnTo>
                                    <a:lnTo>
                                      <a:pt x="4911" y="6281"/>
                                    </a:lnTo>
                                    <a:lnTo>
                                      <a:pt x="4991" y="6281"/>
                                    </a:lnTo>
                                    <a:lnTo>
                                      <a:pt x="4991" y="6301"/>
                                    </a:lnTo>
                                    <a:close/>
                                    <a:moveTo>
                                      <a:pt x="4851" y="6301"/>
                                    </a:moveTo>
                                    <a:lnTo>
                                      <a:pt x="4771" y="6301"/>
                                    </a:lnTo>
                                    <a:lnTo>
                                      <a:pt x="4771" y="6281"/>
                                    </a:lnTo>
                                    <a:lnTo>
                                      <a:pt x="4851" y="6281"/>
                                    </a:lnTo>
                                    <a:lnTo>
                                      <a:pt x="4851" y="6301"/>
                                    </a:lnTo>
                                    <a:close/>
                                    <a:moveTo>
                                      <a:pt x="4711" y="6301"/>
                                    </a:moveTo>
                                    <a:lnTo>
                                      <a:pt x="4631" y="6301"/>
                                    </a:lnTo>
                                    <a:lnTo>
                                      <a:pt x="4631" y="6281"/>
                                    </a:lnTo>
                                    <a:lnTo>
                                      <a:pt x="4711" y="6281"/>
                                    </a:lnTo>
                                    <a:lnTo>
                                      <a:pt x="4711" y="6301"/>
                                    </a:lnTo>
                                    <a:close/>
                                    <a:moveTo>
                                      <a:pt x="4571" y="6301"/>
                                    </a:moveTo>
                                    <a:lnTo>
                                      <a:pt x="4491" y="6301"/>
                                    </a:lnTo>
                                    <a:lnTo>
                                      <a:pt x="4491" y="6281"/>
                                    </a:lnTo>
                                    <a:lnTo>
                                      <a:pt x="4571" y="6281"/>
                                    </a:lnTo>
                                    <a:lnTo>
                                      <a:pt x="4571" y="6301"/>
                                    </a:lnTo>
                                    <a:close/>
                                    <a:moveTo>
                                      <a:pt x="4431" y="6301"/>
                                    </a:moveTo>
                                    <a:lnTo>
                                      <a:pt x="4351" y="6301"/>
                                    </a:lnTo>
                                    <a:lnTo>
                                      <a:pt x="4351" y="6281"/>
                                    </a:lnTo>
                                    <a:lnTo>
                                      <a:pt x="4431" y="6281"/>
                                    </a:lnTo>
                                    <a:lnTo>
                                      <a:pt x="4431" y="6301"/>
                                    </a:lnTo>
                                    <a:close/>
                                    <a:moveTo>
                                      <a:pt x="4291" y="6301"/>
                                    </a:moveTo>
                                    <a:lnTo>
                                      <a:pt x="4211" y="6301"/>
                                    </a:lnTo>
                                    <a:lnTo>
                                      <a:pt x="4211" y="6281"/>
                                    </a:lnTo>
                                    <a:lnTo>
                                      <a:pt x="4291" y="6281"/>
                                    </a:lnTo>
                                    <a:lnTo>
                                      <a:pt x="4291" y="6301"/>
                                    </a:lnTo>
                                    <a:close/>
                                    <a:moveTo>
                                      <a:pt x="4151" y="6301"/>
                                    </a:moveTo>
                                    <a:lnTo>
                                      <a:pt x="4071" y="6301"/>
                                    </a:lnTo>
                                    <a:lnTo>
                                      <a:pt x="4071" y="6281"/>
                                    </a:lnTo>
                                    <a:lnTo>
                                      <a:pt x="4151" y="6281"/>
                                    </a:lnTo>
                                    <a:lnTo>
                                      <a:pt x="4151" y="6301"/>
                                    </a:lnTo>
                                    <a:close/>
                                    <a:moveTo>
                                      <a:pt x="4011" y="6301"/>
                                    </a:moveTo>
                                    <a:lnTo>
                                      <a:pt x="3931" y="6301"/>
                                    </a:lnTo>
                                    <a:lnTo>
                                      <a:pt x="3931" y="6281"/>
                                    </a:lnTo>
                                    <a:lnTo>
                                      <a:pt x="4011" y="6281"/>
                                    </a:lnTo>
                                    <a:lnTo>
                                      <a:pt x="4011" y="6301"/>
                                    </a:lnTo>
                                    <a:close/>
                                    <a:moveTo>
                                      <a:pt x="3871" y="6301"/>
                                    </a:moveTo>
                                    <a:lnTo>
                                      <a:pt x="3791" y="6301"/>
                                    </a:lnTo>
                                    <a:lnTo>
                                      <a:pt x="3791" y="6281"/>
                                    </a:lnTo>
                                    <a:lnTo>
                                      <a:pt x="3871" y="6281"/>
                                    </a:lnTo>
                                    <a:lnTo>
                                      <a:pt x="3871" y="6301"/>
                                    </a:lnTo>
                                    <a:close/>
                                    <a:moveTo>
                                      <a:pt x="3731" y="6301"/>
                                    </a:moveTo>
                                    <a:lnTo>
                                      <a:pt x="3651" y="6301"/>
                                    </a:lnTo>
                                    <a:lnTo>
                                      <a:pt x="3651" y="6281"/>
                                    </a:lnTo>
                                    <a:lnTo>
                                      <a:pt x="3731" y="6281"/>
                                    </a:lnTo>
                                    <a:lnTo>
                                      <a:pt x="3731" y="6301"/>
                                    </a:lnTo>
                                    <a:close/>
                                    <a:moveTo>
                                      <a:pt x="3591" y="6301"/>
                                    </a:moveTo>
                                    <a:lnTo>
                                      <a:pt x="3511" y="6301"/>
                                    </a:lnTo>
                                    <a:lnTo>
                                      <a:pt x="3511" y="6281"/>
                                    </a:lnTo>
                                    <a:lnTo>
                                      <a:pt x="3591" y="6281"/>
                                    </a:lnTo>
                                    <a:lnTo>
                                      <a:pt x="3591" y="6301"/>
                                    </a:lnTo>
                                    <a:close/>
                                    <a:moveTo>
                                      <a:pt x="3451" y="6301"/>
                                    </a:moveTo>
                                    <a:lnTo>
                                      <a:pt x="3371" y="6301"/>
                                    </a:lnTo>
                                    <a:lnTo>
                                      <a:pt x="3371" y="6281"/>
                                    </a:lnTo>
                                    <a:lnTo>
                                      <a:pt x="3451" y="6281"/>
                                    </a:lnTo>
                                    <a:lnTo>
                                      <a:pt x="3451" y="6301"/>
                                    </a:lnTo>
                                    <a:close/>
                                    <a:moveTo>
                                      <a:pt x="3311" y="6301"/>
                                    </a:moveTo>
                                    <a:lnTo>
                                      <a:pt x="3231" y="6301"/>
                                    </a:lnTo>
                                    <a:lnTo>
                                      <a:pt x="3231" y="6281"/>
                                    </a:lnTo>
                                    <a:lnTo>
                                      <a:pt x="3311" y="6281"/>
                                    </a:lnTo>
                                    <a:lnTo>
                                      <a:pt x="3311" y="6301"/>
                                    </a:lnTo>
                                    <a:close/>
                                    <a:moveTo>
                                      <a:pt x="3171" y="6301"/>
                                    </a:moveTo>
                                    <a:lnTo>
                                      <a:pt x="3091" y="6301"/>
                                    </a:lnTo>
                                    <a:lnTo>
                                      <a:pt x="3091" y="6281"/>
                                    </a:lnTo>
                                    <a:lnTo>
                                      <a:pt x="3171" y="6281"/>
                                    </a:lnTo>
                                    <a:lnTo>
                                      <a:pt x="3171" y="6301"/>
                                    </a:lnTo>
                                    <a:close/>
                                    <a:moveTo>
                                      <a:pt x="3031" y="6301"/>
                                    </a:moveTo>
                                    <a:lnTo>
                                      <a:pt x="2951" y="6301"/>
                                    </a:lnTo>
                                    <a:lnTo>
                                      <a:pt x="2951" y="6281"/>
                                    </a:lnTo>
                                    <a:lnTo>
                                      <a:pt x="3031" y="6281"/>
                                    </a:lnTo>
                                    <a:lnTo>
                                      <a:pt x="3031" y="6301"/>
                                    </a:lnTo>
                                    <a:close/>
                                    <a:moveTo>
                                      <a:pt x="2891" y="6301"/>
                                    </a:moveTo>
                                    <a:lnTo>
                                      <a:pt x="2811" y="6301"/>
                                    </a:lnTo>
                                    <a:lnTo>
                                      <a:pt x="2811" y="6281"/>
                                    </a:lnTo>
                                    <a:lnTo>
                                      <a:pt x="2891" y="6281"/>
                                    </a:lnTo>
                                    <a:lnTo>
                                      <a:pt x="2891" y="6301"/>
                                    </a:lnTo>
                                    <a:close/>
                                    <a:moveTo>
                                      <a:pt x="2751" y="6301"/>
                                    </a:moveTo>
                                    <a:lnTo>
                                      <a:pt x="2671" y="6301"/>
                                    </a:lnTo>
                                    <a:lnTo>
                                      <a:pt x="2671" y="6281"/>
                                    </a:lnTo>
                                    <a:lnTo>
                                      <a:pt x="2751" y="6281"/>
                                    </a:lnTo>
                                    <a:lnTo>
                                      <a:pt x="2751" y="6301"/>
                                    </a:lnTo>
                                    <a:close/>
                                    <a:moveTo>
                                      <a:pt x="2611" y="6301"/>
                                    </a:moveTo>
                                    <a:lnTo>
                                      <a:pt x="2531" y="6301"/>
                                    </a:lnTo>
                                    <a:lnTo>
                                      <a:pt x="2531" y="6281"/>
                                    </a:lnTo>
                                    <a:lnTo>
                                      <a:pt x="2611" y="6281"/>
                                    </a:lnTo>
                                    <a:lnTo>
                                      <a:pt x="2611" y="6301"/>
                                    </a:lnTo>
                                    <a:close/>
                                    <a:moveTo>
                                      <a:pt x="2471" y="6301"/>
                                    </a:moveTo>
                                    <a:lnTo>
                                      <a:pt x="2391" y="6301"/>
                                    </a:lnTo>
                                    <a:lnTo>
                                      <a:pt x="2391" y="6281"/>
                                    </a:lnTo>
                                    <a:lnTo>
                                      <a:pt x="2471" y="6281"/>
                                    </a:lnTo>
                                    <a:lnTo>
                                      <a:pt x="2471" y="6301"/>
                                    </a:lnTo>
                                    <a:close/>
                                    <a:moveTo>
                                      <a:pt x="2331" y="6301"/>
                                    </a:moveTo>
                                    <a:lnTo>
                                      <a:pt x="2251" y="6301"/>
                                    </a:lnTo>
                                    <a:lnTo>
                                      <a:pt x="2251" y="6281"/>
                                    </a:lnTo>
                                    <a:lnTo>
                                      <a:pt x="2331" y="6281"/>
                                    </a:lnTo>
                                    <a:lnTo>
                                      <a:pt x="2331" y="6301"/>
                                    </a:lnTo>
                                    <a:close/>
                                    <a:moveTo>
                                      <a:pt x="2191" y="6301"/>
                                    </a:moveTo>
                                    <a:lnTo>
                                      <a:pt x="2111" y="6301"/>
                                    </a:lnTo>
                                    <a:lnTo>
                                      <a:pt x="2111" y="6281"/>
                                    </a:lnTo>
                                    <a:lnTo>
                                      <a:pt x="2191" y="6281"/>
                                    </a:lnTo>
                                    <a:lnTo>
                                      <a:pt x="2191" y="6301"/>
                                    </a:lnTo>
                                    <a:close/>
                                    <a:moveTo>
                                      <a:pt x="2051" y="6301"/>
                                    </a:moveTo>
                                    <a:lnTo>
                                      <a:pt x="1971" y="6301"/>
                                    </a:lnTo>
                                    <a:lnTo>
                                      <a:pt x="1971" y="6281"/>
                                    </a:lnTo>
                                    <a:lnTo>
                                      <a:pt x="2051" y="6281"/>
                                    </a:lnTo>
                                    <a:lnTo>
                                      <a:pt x="2051" y="6301"/>
                                    </a:lnTo>
                                    <a:close/>
                                    <a:moveTo>
                                      <a:pt x="1911" y="6301"/>
                                    </a:moveTo>
                                    <a:lnTo>
                                      <a:pt x="1831" y="6301"/>
                                    </a:lnTo>
                                    <a:lnTo>
                                      <a:pt x="1831" y="6281"/>
                                    </a:lnTo>
                                    <a:lnTo>
                                      <a:pt x="1911" y="6281"/>
                                    </a:lnTo>
                                    <a:lnTo>
                                      <a:pt x="1911" y="6301"/>
                                    </a:lnTo>
                                    <a:close/>
                                    <a:moveTo>
                                      <a:pt x="1771" y="6301"/>
                                    </a:moveTo>
                                    <a:lnTo>
                                      <a:pt x="1691" y="6301"/>
                                    </a:lnTo>
                                    <a:lnTo>
                                      <a:pt x="1691" y="6281"/>
                                    </a:lnTo>
                                    <a:lnTo>
                                      <a:pt x="1771" y="6281"/>
                                    </a:lnTo>
                                    <a:lnTo>
                                      <a:pt x="1771" y="6301"/>
                                    </a:lnTo>
                                    <a:close/>
                                    <a:moveTo>
                                      <a:pt x="1631" y="6301"/>
                                    </a:moveTo>
                                    <a:lnTo>
                                      <a:pt x="1551" y="6301"/>
                                    </a:lnTo>
                                    <a:lnTo>
                                      <a:pt x="1551" y="6281"/>
                                    </a:lnTo>
                                    <a:lnTo>
                                      <a:pt x="1631" y="6281"/>
                                    </a:lnTo>
                                    <a:lnTo>
                                      <a:pt x="1631" y="6301"/>
                                    </a:lnTo>
                                    <a:close/>
                                    <a:moveTo>
                                      <a:pt x="1491" y="6301"/>
                                    </a:moveTo>
                                    <a:lnTo>
                                      <a:pt x="1411" y="6301"/>
                                    </a:lnTo>
                                    <a:lnTo>
                                      <a:pt x="1411" y="6281"/>
                                    </a:lnTo>
                                    <a:lnTo>
                                      <a:pt x="1491" y="6281"/>
                                    </a:lnTo>
                                    <a:lnTo>
                                      <a:pt x="1491" y="6301"/>
                                    </a:lnTo>
                                    <a:close/>
                                    <a:moveTo>
                                      <a:pt x="1351" y="6301"/>
                                    </a:moveTo>
                                    <a:lnTo>
                                      <a:pt x="1271" y="6301"/>
                                    </a:lnTo>
                                    <a:lnTo>
                                      <a:pt x="1271" y="6281"/>
                                    </a:lnTo>
                                    <a:lnTo>
                                      <a:pt x="1351" y="6281"/>
                                    </a:lnTo>
                                    <a:lnTo>
                                      <a:pt x="1351" y="6301"/>
                                    </a:lnTo>
                                    <a:close/>
                                    <a:moveTo>
                                      <a:pt x="1211" y="6301"/>
                                    </a:moveTo>
                                    <a:lnTo>
                                      <a:pt x="1131" y="6301"/>
                                    </a:lnTo>
                                    <a:lnTo>
                                      <a:pt x="1131" y="6281"/>
                                    </a:lnTo>
                                    <a:lnTo>
                                      <a:pt x="1211" y="6281"/>
                                    </a:lnTo>
                                    <a:lnTo>
                                      <a:pt x="1211" y="6301"/>
                                    </a:lnTo>
                                    <a:close/>
                                    <a:moveTo>
                                      <a:pt x="1071" y="6301"/>
                                    </a:moveTo>
                                    <a:lnTo>
                                      <a:pt x="991" y="6301"/>
                                    </a:lnTo>
                                    <a:lnTo>
                                      <a:pt x="991" y="6281"/>
                                    </a:lnTo>
                                    <a:lnTo>
                                      <a:pt x="1071" y="6281"/>
                                    </a:lnTo>
                                    <a:lnTo>
                                      <a:pt x="1071" y="6301"/>
                                    </a:lnTo>
                                    <a:close/>
                                    <a:moveTo>
                                      <a:pt x="931" y="6301"/>
                                    </a:moveTo>
                                    <a:lnTo>
                                      <a:pt x="851" y="6301"/>
                                    </a:lnTo>
                                    <a:lnTo>
                                      <a:pt x="851" y="6281"/>
                                    </a:lnTo>
                                    <a:lnTo>
                                      <a:pt x="931" y="6281"/>
                                    </a:lnTo>
                                    <a:lnTo>
                                      <a:pt x="931" y="6301"/>
                                    </a:lnTo>
                                    <a:close/>
                                    <a:moveTo>
                                      <a:pt x="791" y="6301"/>
                                    </a:moveTo>
                                    <a:lnTo>
                                      <a:pt x="711" y="6301"/>
                                    </a:lnTo>
                                    <a:lnTo>
                                      <a:pt x="711" y="6281"/>
                                    </a:lnTo>
                                    <a:lnTo>
                                      <a:pt x="791" y="6281"/>
                                    </a:lnTo>
                                    <a:lnTo>
                                      <a:pt x="791" y="6301"/>
                                    </a:lnTo>
                                    <a:close/>
                                    <a:moveTo>
                                      <a:pt x="651" y="6301"/>
                                    </a:moveTo>
                                    <a:lnTo>
                                      <a:pt x="571" y="6301"/>
                                    </a:lnTo>
                                    <a:lnTo>
                                      <a:pt x="571" y="6281"/>
                                    </a:lnTo>
                                    <a:lnTo>
                                      <a:pt x="651" y="6281"/>
                                    </a:lnTo>
                                    <a:lnTo>
                                      <a:pt x="651" y="6301"/>
                                    </a:lnTo>
                                    <a:close/>
                                    <a:moveTo>
                                      <a:pt x="511" y="6301"/>
                                    </a:moveTo>
                                    <a:lnTo>
                                      <a:pt x="431" y="6301"/>
                                    </a:lnTo>
                                    <a:lnTo>
                                      <a:pt x="431" y="6281"/>
                                    </a:lnTo>
                                    <a:lnTo>
                                      <a:pt x="511" y="6281"/>
                                    </a:lnTo>
                                    <a:lnTo>
                                      <a:pt x="511" y="6301"/>
                                    </a:lnTo>
                                    <a:close/>
                                    <a:moveTo>
                                      <a:pt x="371" y="6301"/>
                                    </a:moveTo>
                                    <a:lnTo>
                                      <a:pt x="291" y="6301"/>
                                    </a:lnTo>
                                    <a:lnTo>
                                      <a:pt x="291" y="6281"/>
                                    </a:lnTo>
                                    <a:lnTo>
                                      <a:pt x="371" y="6281"/>
                                    </a:lnTo>
                                    <a:lnTo>
                                      <a:pt x="371" y="6301"/>
                                    </a:lnTo>
                                    <a:close/>
                                    <a:moveTo>
                                      <a:pt x="231" y="6301"/>
                                    </a:moveTo>
                                    <a:lnTo>
                                      <a:pt x="151" y="6301"/>
                                    </a:lnTo>
                                    <a:lnTo>
                                      <a:pt x="151" y="6281"/>
                                    </a:lnTo>
                                    <a:lnTo>
                                      <a:pt x="231" y="6281"/>
                                    </a:lnTo>
                                    <a:lnTo>
                                      <a:pt x="231" y="6301"/>
                                    </a:lnTo>
                                    <a:close/>
                                    <a:moveTo>
                                      <a:pt x="91" y="6301"/>
                                    </a:moveTo>
                                    <a:lnTo>
                                      <a:pt x="11" y="6301"/>
                                    </a:lnTo>
                                    <a:lnTo>
                                      <a:pt x="11" y="6281"/>
                                    </a:lnTo>
                                    <a:lnTo>
                                      <a:pt x="91" y="6281"/>
                                    </a:lnTo>
                                    <a:lnTo>
                                      <a:pt x="91" y="6301"/>
                                    </a:lnTo>
                                    <a:close/>
                                    <a:moveTo>
                                      <a:pt x="20" y="6350"/>
                                    </a:moveTo>
                                    <a:lnTo>
                                      <a:pt x="20" y="6430"/>
                                    </a:lnTo>
                                    <a:lnTo>
                                      <a:pt x="0" y="6430"/>
                                    </a:lnTo>
                                    <a:lnTo>
                                      <a:pt x="0" y="6350"/>
                                    </a:lnTo>
                                    <a:lnTo>
                                      <a:pt x="20" y="6350"/>
                                    </a:lnTo>
                                    <a:close/>
                                    <a:moveTo>
                                      <a:pt x="20" y="6490"/>
                                    </a:moveTo>
                                    <a:lnTo>
                                      <a:pt x="20" y="6570"/>
                                    </a:lnTo>
                                    <a:lnTo>
                                      <a:pt x="0" y="6570"/>
                                    </a:lnTo>
                                    <a:lnTo>
                                      <a:pt x="0" y="6490"/>
                                    </a:lnTo>
                                    <a:lnTo>
                                      <a:pt x="20" y="6490"/>
                                    </a:lnTo>
                                    <a:close/>
                                    <a:moveTo>
                                      <a:pt x="20" y="6630"/>
                                    </a:moveTo>
                                    <a:lnTo>
                                      <a:pt x="20" y="6710"/>
                                    </a:lnTo>
                                    <a:lnTo>
                                      <a:pt x="0" y="6710"/>
                                    </a:lnTo>
                                    <a:lnTo>
                                      <a:pt x="0" y="6630"/>
                                    </a:lnTo>
                                    <a:lnTo>
                                      <a:pt x="20" y="6630"/>
                                    </a:lnTo>
                                    <a:close/>
                                    <a:moveTo>
                                      <a:pt x="20" y="6770"/>
                                    </a:moveTo>
                                    <a:lnTo>
                                      <a:pt x="20" y="6850"/>
                                    </a:lnTo>
                                    <a:lnTo>
                                      <a:pt x="0" y="6850"/>
                                    </a:lnTo>
                                    <a:lnTo>
                                      <a:pt x="0" y="6770"/>
                                    </a:lnTo>
                                    <a:lnTo>
                                      <a:pt x="20" y="6770"/>
                                    </a:lnTo>
                                    <a:close/>
                                    <a:moveTo>
                                      <a:pt x="58" y="6852"/>
                                    </a:moveTo>
                                    <a:lnTo>
                                      <a:pt x="138" y="6852"/>
                                    </a:lnTo>
                                    <a:lnTo>
                                      <a:pt x="138" y="6872"/>
                                    </a:lnTo>
                                    <a:lnTo>
                                      <a:pt x="58" y="6872"/>
                                    </a:lnTo>
                                    <a:lnTo>
                                      <a:pt x="58" y="6852"/>
                                    </a:lnTo>
                                    <a:close/>
                                    <a:moveTo>
                                      <a:pt x="198" y="6852"/>
                                    </a:moveTo>
                                    <a:lnTo>
                                      <a:pt x="278" y="6852"/>
                                    </a:lnTo>
                                    <a:lnTo>
                                      <a:pt x="278" y="6872"/>
                                    </a:lnTo>
                                    <a:lnTo>
                                      <a:pt x="198" y="6872"/>
                                    </a:lnTo>
                                    <a:lnTo>
                                      <a:pt x="198" y="6852"/>
                                    </a:lnTo>
                                    <a:close/>
                                    <a:moveTo>
                                      <a:pt x="338" y="6852"/>
                                    </a:moveTo>
                                    <a:lnTo>
                                      <a:pt x="418" y="6852"/>
                                    </a:lnTo>
                                    <a:lnTo>
                                      <a:pt x="418" y="6872"/>
                                    </a:lnTo>
                                    <a:lnTo>
                                      <a:pt x="338" y="6872"/>
                                    </a:lnTo>
                                    <a:lnTo>
                                      <a:pt x="338" y="6852"/>
                                    </a:lnTo>
                                    <a:close/>
                                    <a:moveTo>
                                      <a:pt x="478" y="6852"/>
                                    </a:moveTo>
                                    <a:lnTo>
                                      <a:pt x="558" y="6852"/>
                                    </a:lnTo>
                                    <a:lnTo>
                                      <a:pt x="558" y="6872"/>
                                    </a:lnTo>
                                    <a:lnTo>
                                      <a:pt x="478" y="6872"/>
                                    </a:lnTo>
                                    <a:lnTo>
                                      <a:pt x="478" y="6852"/>
                                    </a:lnTo>
                                    <a:close/>
                                    <a:moveTo>
                                      <a:pt x="618" y="6852"/>
                                    </a:moveTo>
                                    <a:lnTo>
                                      <a:pt x="698" y="6852"/>
                                    </a:lnTo>
                                    <a:lnTo>
                                      <a:pt x="698" y="6872"/>
                                    </a:lnTo>
                                    <a:lnTo>
                                      <a:pt x="618" y="6872"/>
                                    </a:lnTo>
                                    <a:lnTo>
                                      <a:pt x="618" y="6852"/>
                                    </a:lnTo>
                                    <a:close/>
                                    <a:moveTo>
                                      <a:pt x="758" y="6852"/>
                                    </a:moveTo>
                                    <a:lnTo>
                                      <a:pt x="838" y="6852"/>
                                    </a:lnTo>
                                    <a:lnTo>
                                      <a:pt x="838" y="6872"/>
                                    </a:lnTo>
                                    <a:lnTo>
                                      <a:pt x="758" y="6872"/>
                                    </a:lnTo>
                                    <a:lnTo>
                                      <a:pt x="758" y="6852"/>
                                    </a:lnTo>
                                    <a:close/>
                                    <a:moveTo>
                                      <a:pt x="898" y="6852"/>
                                    </a:moveTo>
                                    <a:lnTo>
                                      <a:pt x="978" y="6852"/>
                                    </a:lnTo>
                                    <a:lnTo>
                                      <a:pt x="978" y="6872"/>
                                    </a:lnTo>
                                    <a:lnTo>
                                      <a:pt x="898" y="6872"/>
                                    </a:lnTo>
                                    <a:lnTo>
                                      <a:pt x="898" y="6852"/>
                                    </a:lnTo>
                                    <a:close/>
                                    <a:moveTo>
                                      <a:pt x="1038" y="6852"/>
                                    </a:moveTo>
                                    <a:lnTo>
                                      <a:pt x="1118" y="6852"/>
                                    </a:lnTo>
                                    <a:lnTo>
                                      <a:pt x="1118" y="6872"/>
                                    </a:lnTo>
                                    <a:lnTo>
                                      <a:pt x="1038" y="6872"/>
                                    </a:lnTo>
                                    <a:lnTo>
                                      <a:pt x="1038" y="6852"/>
                                    </a:lnTo>
                                    <a:close/>
                                    <a:moveTo>
                                      <a:pt x="1178" y="6852"/>
                                    </a:moveTo>
                                    <a:lnTo>
                                      <a:pt x="1258" y="6852"/>
                                    </a:lnTo>
                                    <a:lnTo>
                                      <a:pt x="1258" y="6872"/>
                                    </a:lnTo>
                                    <a:lnTo>
                                      <a:pt x="1178" y="6872"/>
                                    </a:lnTo>
                                    <a:lnTo>
                                      <a:pt x="1178" y="6852"/>
                                    </a:lnTo>
                                    <a:close/>
                                    <a:moveTo>
                                      <a:pt x="1318" y="6852"/>
                                    </a:moveTo>
                                    <a:lnTo>
                                      <a:pt x="1398" y="6852"/>
                                    </a:lnTo>
                                    <a:lnTo>
                                      <a:pt x="1398" y="6872"/>
                                    </a:lnTo>
                                    <a:lnTo>
                                      <a:pt x="1318" y="6872"/>
                                    </a:lnTo>
                                    <a:lnTo>
                                      <a:pt x="1318" y="6852"/>
                                    </a:lnTo>
                                    <a:close/>
                                    <a:moveTo>
                                      <a:pt x="1458" y="6852"/>
                                    </a:moveTo>
                                    <a:lnTo>
                                      <a:pt x="1538" y="6852"/>
                                    </a:lnTo>
                                    <a:lnTo>
                                      <a:pt x="1538" y="6872"/>
                                    </a:lnTo>
                                    <a:lnTo>
                                      <a:pt x="1458" y="6872"/>
                                    </a:lnTo>
                                    <a:lnTo>
                                      <a:pt x="1458" y="6852"/>
                                    </a:lnTo>
                                    <a:close/>
                                    <a:moveTo>
                                      <a:pt x="1598" y="6852"/>
                                    </a:moveTo>
                                    <a:lnTo>
                                      <a:pt x="1678" y="6852"/>
                                    </a:lnTo>
                                    <a:lnTo>
                                      <a:pt x="1678" y="6872"/>
                                    </a:lnTo>
                                    <a:lnTo>
                                      <a:pt x="1598" y="6872"/>
                                    </a:lnTo>
                                    <a:lnTo>
                                      <a:pt x="1598" y="6852"/>
                                    </a:lnTo>
                                    <a:close/>
                                    <a:moveTo>
                                      <a:pt x="1738" y="6852"/>
                                    </a:moveTo>
                                    <a:lnTo>
                                      <a:pt x="1818" y="6852"/>
                                    </a:lnTo>
                                    <a:lnTo>
                                      <a:pt x="1818" y="6872"/>
                                    </a:lnTo>
                                    <a:lnTo>
                                      <a:pt x="1738" y="6872"/>
                                    </a:lnTo>
                                    <a:lnTo>
                                      <a:pt x="1738" y="6852"/>
                                    </a:lnTo>
                                    <a:close/>
                                    <a:moveTo>
                                      <a:pt x="1878" y="6852"/>
                                    </a:moveTo>
                                    <a:lnTo>
                                      <a:pt x="1958" y="6852"/>
                                    </a:lnTo>
                                    <a:lnTo>
                                      <a:pt x="1958" y="6872"/>
                                    </a:lnTo>
                                    <a:lnTo>
                                      <a:pt x="1878" y="6872"/>
                                    </a:lnTo>
                                    <a:lnTo>
                                      <a:pt x="1878" y="6852"/>
                                    </a:lnTo>
                                    <a:close/>
                                    <a:moveTo>
                                      <a:pt x="2018" y="6852"/>
                                    </a:moveTo>
                                    <a:lnTo>
                                      <a:pt x="2098" y="6852"/>
                                    </a:lnTo>
                                    <a:lnTo>
                                      <a:pt x="2098" y="6872"/>
                                    </a:lnTo>
                                    <a:lnTo>
                                      <a:pt x="2018" y="6872"/>
                                    </a:lnTo>
                                    <a:lnTo>
                                      <a:pt x="2018" y="6852"/>
                                    </a:lnTo>
                                    <a:close/>
                                    <a:moveTo>
                                      <a:pt x="2158" y="6852"/>
                                    </a:moveTo>
                                    <a:lnTo>
                                      <a:pt x="2238" y="6852"/>
                                    </a:lnTo>
                                    <a:lnTo>
                                      <a:pt x="2238" y="6872"/>
                                    </a:lnTo>
                                    <a:lnTo>
                                      <a:pt x="2158" y="6872"/>
                                    </a:lnTo>
                                    <a:lnTo>
                                      <a:pt x="2158" y="6852"/>
                                    </a:lnTo>
                                    <a:close/>
                                    <a:moveTo>
                                      <a:pt x="2298" y="6852"/>
                                    </a:moveTo>
                                    <a:lnTo>
                                      <a:pt x="2378" y="6852"/>
                                    </a:lnTo>
                                    <a:lnTo>
                                      <a:pt x="2378" y="6872"/>
                                    </a:lnTo>
                                    <a:lnTo>
                                      <a:pt x="2298" y="6872"/>
                                    </a:lnTo>
                                    <a:lnTo>
                                      <a:pt x="2298" y="6852"/>
                                    </a:lnTo>
                                    <a:close/>
                                    <a:moveTo>
                                      <a:pt x="2438" y="6852"/>
                                    </a:moveTo>
                                    <a:lnTo>
                                      <a:pt x="2518" y="6852"/>
                                    </a:lnTo>
                                    <a:lnTo>
                                      <a:pt x="2518" y="6872"/>
                                    </a:lnTo>
                                    <a:lnTo>
                                      <a:pt x="2438" y="6872"/>
                                    </a:lnTo>
                                    <a:lnTo>
                                      <a:pt x="2438" y="6852"/>
                                    </a:lnTo>
                                    <a:close/>
                                    <a:moveTo>
                                      <a:pt x="2578" y="6852"/>
                                    </a:moveTo>
                                    <a:lnTo>
                                      <a:pt x="2658" y="6852"/>
                                    </a:lnTo>
                                    <a:lnTo>
                                      <a:pt x="2658" y="6872"/>
                                    </a:lnTo>
                                    <a:lnTo>
                                      <a:pt x="2578" y="6872"/>
                                    </a:lnTo>
                                    <a:lnTo>
                                      <a:pt x="2578" y="6852"/>
                                    </a:lnTo>
                                    <a:close/>
                                    <a:moveTo>
                                      <a:pt x="2718" y="6852"/>
                                    </a:moveTo>
                                    <a:lnTo>
                                      <a:pt x="2798" y="6852"/>
                                    </a:lnTo>
                                    <a:lnTo>
                                      <a:pt x="2798" y="6872"/>
                                    </a:lnTo>
                                    <a:lnTo>
                                      <a:pt x="2718" y="6872"/>
                                    </a:lnTo>
                                    <a:lnTo>
                                      <a:pt x="2718" y="6852"/>
                                    </a:lnTo>
                                    <a:close/>
                                    <a:moveTo>
                                      <a:pt x="2858" y="6852"/>
                                    </a:moveTo>
                                    <a:lnTo>
                                      <a:pt x="2938" y="6852"/>
                                    </a:lnTo>
                                    <a:lnTo>
                                      <a:pt x="2938" y="6872"/>
                                    </a:lnTo>
                                    <a:lnTo>
                                      <a:pt x="2858" y="6872"/>
                                    </a:lnTo>
                                    <a:lnTo>
                                      <a:pt x="2858" y="6852"/>
                                    </a:lnTo>
                                    <a:close/>
                                    <a:moveTo>
                                      <a:pt x="2998" y="6852"/>
                                    </a:moveTo>
                                    <a:lnTo>
                                      <a:pt x="3078" y="6852"/>
                                    </a:lnTo>
                                    <a:lnTo>
                                      <a:pt x="3078" y="6872"/>
                                    </a:lnTo>
                                    <a:lnTo>
                                      <a:pt x="2998" y="6872"/>
                                    </a:lnTo>
                                    <a:lnTo>
                                      <a:pt x="2998" y="6852"/>
                                    </a:lnTo>
                                    <a:close/>
                                    <a:moveTo>
                                      <a:pt x="3138" y="6852"/>
                                    </a:moveTo>
                                    <a:lnTo>
                                      <a:pt x="3218" y="6852"/>
                                    </a:lnTo>
                                    <a:lnTo>
                                      <a:pt x="3218" y="6872"/>
                                    </a:lnTo>
                                    <a:lnTo>
                                      <a:pt x="3138" y="6872"/>
                                    </a:lnTo>
                                    <a:lnTo>
                                      <a:pt x="3138" y="6852"/>
                                    </a:lnTo>
                                    <a:close/>
                                    <a:moveTo>
                                      <a:pt x="3278" y="6852"/>
                                    </a:moveTo>
                                    <a:lnTo>
                                      <a:pt x="3358" y="6852"/>
                                    </a:lnTo>
                                    <a:lnTo>
                                      <a:pt x="3358" y="6872"/>
                                    </a:lnTo>
                                    <a:lnTo>
                                      <a:pt x="3278" y="6872"/>
                                    </a:lnTo>
                                    <a:lnTo>
                                      <a:pt x="3278" y="6852"/>
                                    </a:lnTo>
                                    <a:close/>
                                    <a:moveTo>
                                      <a:pt x="3418" y="6852"/>
                                    </a:moveTo>
                                    <a:lnTo>
                                      <a:pt x="3498" y="6852"/>
                                    </a:lnTo>
                                    <a:lnTo>
                                      <a:pt x="3498" y="6872"/>
                                    </a:lnTo>
                                    <a:lnTo>
                                      <a:pt x="3418" y="6872"/>
                                    </a:lnTo>
                                    <a:lnTo>
                                      <a:pt x="3418" y="6852"/>
                                    </a:lnTo>
                                    <a:close/>
                                    <a:moveTo>
                                      <a:pt x="3558" y="6852"/>
                                    </a:moveTo>
                                    <a:lnTo>
                                      <a:pt x="3638" y="6852"/>
                                    </a:lnTo>
                                    <a:lnTo>
                                      <a:pt x="3638" y="6872"/>
                                    </a:lnTo>
                                    <a:lnTo>
                                      <a:pt x="3558" y="6872"/>
                                    </a:lnTo>
                                    <a:lnTo>
                                      <a:pt x="3558" y="6852"/>
                                    </a:lnTo>
                                    <a:close/>
                                    <a:moveTo>
                                      <a:pt x="3698" y="6852"/>
                                    </a:moveTo>
                                    <a:lnTo>
                                      <a:pt x="3778" y="6852"/>
                                    </a:lnTo>
                                    <a:lnTo>
                                      <a:pt x="3778" y="6872"/>
                                    </a:lnTo>
                                    <a:lnTo>
                                      <a:pt x="3698" y="6872"/>
                                    </a:lnTo>
                                    <a:lnTo>
                                      <a:pt x="3698" y="6852"/>
                                    </a:lnTo>
                                    <a:close/>
                                    <a:moveTo>
                                      <a:pt x="3838" y="6852"/>
                                    </a:moveTo>
                                    <a:lnTo>
                                      <a:pt x="3918" y="6852"/>
                                    </a:lnTo>
                                    <a:lnTo>
                                      <a:pt x="3918" y="6872"/>
                                    </a:lnTo>
                                    <a:lnTo>
                                      <a:pt x="3838" y="6872"/>
                                    </a:lnTo>
                                    <a:lnTo>
                                      <a:pt x="3838" y="6852"/>
                                    </a:lnTo>
                                    <a:close/>
                                    <a:moveTo>
                                      <a:pt x="3978" y="6852"/>
                                    </a:moveTo>
                                    <a:lnTo>
                                      <a:pt x="4058" y="6852"/>
                                    </a:lnTo>
                                    <a:lnTo>
                                      <a:pt x="4058" y="6872"/>
                                    </a:lnTo>
                                    <a:lnTo>
                                      <a:pt x="3978" y="6872"/>
                                    </a:lnTo>
                                    <a:lnTo>
                                      <a:pt x="3978" y="6852"/>
                                    </a:lnTo>
                                    <a:close/>
                                    <a:moveTo>
                                      <a:pt x="4118" y="6852"/>
                                    </a:moveTo>
                                    <a:lnTo>
                                      <a:pt x="4198" y="6852"/>
                                    </a:lnTo>
                                    <a:lnTo>
                                      <a:pt x="4198" y="6872"/>
                                    </a:lnTo>
                                    <a:lnTo>
                                      <a:pt x="4118" y="6872"/>
                                    </a:lnTo>
                                    <a:lnTo>
                                      <a:pt x="4118" y="6852"/>
                                    </a:lnTo>
                                    <a:close/>
                                    <a:moveTo>
                                      <a:pt x="4258" y="6852"/>
                                    </a:moveTo>
                                    <a:lnTo>
                                      <a:pt x="4338" y="6852"/>
                                    </a:lnTo>
                                    <a:lnTo>
                                      <a:pt x="4338" y="6872"/>
                                    </a:lnTo>
                                    <a:lnTo>
                                      <a:pt x="4258" y="6872"/>
                                    </a:lnTo>
                                    <a:lnTo>
                                      <a:pt x="4258" y="6852"/>
                                    </a:lnTo>
                                    <a:close/>
                                    <a:moveTo>
                                      <a:pt x="4398" y="6852"/>
                                    </a:moveTo>
                                    <a:lnTo>
                                      <a:pt x="4478" y="6852"/>
                                    </a:lnTo>
                                    <a:lnTo>
                                      <a:pt x="4478" y="6872"/>
                                    </a:lnTo>
                                    <a:lnTo>
                                      <a:pt x="4398" y="6872"/>
                                    </a:lnTo>
                                    <a:lnTo>
                                      <a:pt x="4398" y="6852"/>
                                    </a:lnTo>
                                    <a:close/>
                                    <a:moveTo>
                                      <a:pt x="4538" y="6852"/>
                                    </a:moveTo>
                                    <a:lnTo>
                                      <a:pt x="4618" y="6852"/>
                                    </a:lnTo>
                                    <a:lnTo>
                                      <a:pt x="4618" y="6872"/>
                                    </a:lnTo>
                                    <a:lnTo>
                                      <a:pt x="4538" y="6872"/>
                                    </a:lnTo>
                                    <a:lnTo>
                                      <a:pt x="4538" y="6852"/>
                                    </a:lnTo>
                                    <a:close/>
                                    <a:moveTo>
                                      <a:pt x="4678" y="6852"/>
                                    </a:moveTo>
                                    <a:lnTo>
                                      <a:pt x="4758" y="6852"/>
                                    </a:lnTo>
                                    <a:lnTo>
                                      <a:pt x="4758" y="6872"/>
                                    </a:lnTo>
                                    <a:lnTo>
                                      <a:pt x="4678" y="6872"/>
                                    </a:lnTo>
                                    <a:lnTo>
                                      <a:pt x="4678" y="6852"/>
                                    </a:lnTo>
                                    <a:close/>
                                    <a:moveTo>
                                      <a:pt x="4818" y="6852"/>
                                    </a:moveTo>
                                    <a:lnTo>
                                      <a:pt x="4898" y="6852"/>
                                    </a:lnTo>
                                    <a:lnTo>
                                      <a:pt x="4898" y="6872"/>
                                    </a:lnTo>
                                    <a:lnTo>
                                      <a:pt x="4818" y="6872"/>
                                    </a:lnTo>
                                    <a:lnTo>
                                      <a:pt x="4818" y="6852"/>
                                    </a:lnTo>
                                    <a:close/>
                                    <a:moveTo>
                                      <a:pt x="4958" y="6852"/>
                                    </a:moveTo>
                                    <a:lnTo>
                                      <a:pt x="5038" y="6852"/>
                                    </a:lnTo>
                                    <a:lnTo>
                                      <a:pt x="5038" y="6872"/>
                                    </a:lnTo>
                                    <a:lnTo>
                                      <a:pt x="4958" y="6872"/>
                                    </a:lnTo>
                                    <a:lnTo>
                                      <a:pt x="4958" y="6852"/>
                                    </a:lnTo>
                                    <a:close/>
                                    <a:moveTo>
                                      <a:pt x="5098" y="6852"/>
                                    </a:moveTo>
                                    <a:lnTo>
                                      <a:pt x="5178" y="6852"/>
                                    </a:lnTo>
                                    <a:lnTo>
                                      <a:pt x="5178" y="6872"/>
                                    </a:lnTo>
                                    <a:lnTo>
                                      <a:pt x="5098" y="6872"/>
                                    </a:lnTo>
                                    <a:lnTo>
                                      <a:pt x="5098" y="6852"/>
                                    </a:lnTo>
                                    <a:close/>
                                    <a:moveTo>
                                      <a:pt x="5238" y="6852"/>
                                    </a:moveTo>
                                    <a:lnTo>
                                      <a:pt x="5318" y="6852"/>
                                    </a:lnTo>
                                    <a:lnTo>
                                      <a:pt x="5318" y="6872"/>
                                    </a:lnTo>
                                    <a:lnTo>
                                      <a:pt x="5238" y="6872"/>
                                    </a:lnTo>
                                    <a:lnTo>
                                      <a:pt x="5238" y="6852"/>
                                    </a:lnTo>
                                    <a:close/>
                                    <a:moveTo>
                                      <a:pt x="5378" y="6852"/>
                                    </a:moveTo>
                                    <a:lnTo>
                                      <a:pt x="5458" y="6852"/>
                                    </a:lnTo>
                                    <a:lnTo>
                                      <a:pt x="5458" y="6872"/>
                                    </a:lnTo>
                                    <a:lnTo>
                                      <a:pt x="5378" y="6872"/>
                                    </a:lnTo>
                                    <a:lnTo>
                                      <a:pt x="5378" y="6852"/>
                                    </a:lnTo>
                                    <a:close/>
                                    <a:moveTo>
                                      <a:pt x="5518" y="6852"/>
                                    </a:moveTo>
                                    <a:lnTo>
                                      <a:pt x="5598" y="6852"/>
                                    </a:lnTo>
                                    <a:lnTo>
                                      <a:pt x="5598" y="6872"/>
                                    </a:lnTo>
                                    <a:lnTo>
                                      <a:pt x="5518" y="6872"/>
                                    </a:lnTo>
                                    <a:lnTo>
                                      <a:pt x="5518" y="6852"/>
                                    </a:lnTo>
                                    <a:close/>
                                    <a:moveTo>
                                      <a:pt x="5658" y="6852"/>
                                    </a:moveTo>
                                    <a:lnTo>
                                      <a:pt x="5738" y="6852"/>
                                    </a:lnTo>
                                    <a:lnTo>
                                      <a:pt x="5738" y="6872"/>
                                    </a:lnTo>
                                    <a:lnTo>
                                      <a:pt x="5658" y="6872"/>
                                    </a:lnTo>
                                    <a:lnTo>
                                      <a:pt x="5658" y="6852"/>
                                    </a:lnTo>
                                    <a:close/>
                                    <a:moveTo>
                                      <a:pt x="5798" y="6852"/>
                                    </a:moveTo>
                                    <a:lnTo>
                                      <a:pt x="5878" y="6852"/>
                                    </a:lnTo>
                                    <a:lnTo>
                                      <a:pt x="5878" y="6872"/>
                                    </a:lnTo>
                                    <a:lnTo>
                                      <a:pt x="5798" y="6872"/>
                                    </a:lnTo>
                                    <a:lnTo>
                                      <a:pt x="5798" y="6852"/>
                                    </a:lnTo>
                                    <a:close/>
                                    <a:moveTo>
                                      <a:pt x="5938" y="6852"/>
                                    </a:moveTo>
                                    <a:lnTo>
                                      <a:pt x="6018" y="6852"/>
                                    </a:lnTo>
                                    <a:lnTo>
                                      <a:pt x="6018" y="6872"/>
                                    </a:lnTo>
                                    <a:lnTo>
                                      <a:pt x="5938" y="6872"/>
                                    </a:lnTo>
                                    <a:lnTo>
                                      <a:pt x="5938" y="6852"/>
                                    </a:lnTo>
                                    <a:close/>
                                    <a:moveTo>
                                      <a:pt x="6078" y="6852"/>
                                    </a:moveTo>
                                    <a:lnTo>
                                      <a:pt x="6158" y="6852"/>
                                    </a:lnTo>
                                    <a:lnTo>
                                      <a:pt x="6158" y="6872"/>
                                    </a:lnTo>
                                    <a:lnTo>
                                      <a:pt x="6078" y="6872"/>
                                    </a:lnTo>
                                    <a:lnTo>
                                      <a:pt x="6078" y="6852"/>
                                    </a:lnTo>
                                    <a:close/>
                                    <a:moveTo>
                                      <a:pt x="6218" y="6852"/>
                                    </a:moveTo>
                                    <a:lnTo>
                                      <a:pt x="6298" y="6852"/>
                                    </a:lnTo>
                                    <a:lnTo>
                                      <a:pt x="6298" y="6872"/>
                                    </a:lnTo>
                                    <a:lnTo>
                                      <a:pt x="6218" y="6872"/>
                                    </a:lnTo>
                                    <a:lnTo>
                                      <a:pt x="6218" y="6852"/>
                                    </a:lnTo>
                                    <a:close/>
                                    <a:moveTo>
                                      <a:pt x="6358" y="6852"/>
                                    </a:moveTo>
                                    <a:lnTo>
                                      <a:pt x="6438" y="6852"/>
                                    </a:lnTo>
                                    <a:lnTo>
                                      <a:pt x="6438" y="6872"/>
                                    </a:lnTo>
                                    <a:lnTo>
                                      <a:pt x="6358" y="6872"/>
                                    </a:lnTo>
                                    <a:lnTo>
                                      <a:pt x="6358" y="6852"/>
                                    </a:lnTo>
                                    <a:close/>
                                    <a:moveTo>
                                      <a:pt x="6498" y="6852"/>
                                    </a:moveTo>
                                    <a:lnTo>
                                      <a:pt x="6578" y="6852"/>
                                    </a:lnTo>
                                    <a:lnTo>
                                      <a:pt x="6578" y="6872"/>
                                    </a:lnTo>
                                    <a:lnTo>
                                      <a:pt x="6498" y="6872"/>
                                    </a:lnTo>
                                    <a:lnTo>
                                      <a:pt x="6498" y="6852"/>
                                    </a:lnTo>
                                    <a:close/>
                                    <a:moveTo>
                                      <a:pt x="6638" y="6852"/>
                                    </a:moveTo>
                                    <a:lnTo>
                                      <a:pt x="6718" y="6852"/>
                                    </a:lnTo>
                                    <a:lnTo>
                                      <a:pt x="6718" y="6872"/>
                                    </a:lnTo>
                                    <a:lnTo>
                                      <a:pt x="6638" y="6872"/>
                                    </a:lnTo>
                                    <a:lnTo>
                                      <a:pt x="6638" y="6852"/>
                                    </a:lnTo>
                                    <a:close/>
                                    <a:moveTo>
                                      <a:pt x="6778" y="6852"/>
                                    </a:moveTo>
                                    <a:lnTo>
                                      <a:pt x="6858" y="6852"/>
                                    </a:lnTo>
                                    <a:lnTo>
                                      <a:pt x="6858" y="6872"/>
                                    </a:lnTo>
                                    <a:lnTo>
                                      <a:pt x="6778" y="6872"/>
                                    </a:lnTo>
                                    <a:lnTo>
                                      <a:pt x="6778" y="6852"/>
                                    </a:lnTo>
                                    <a:close/>
                                    <a:moveTo>
                                      <a:pt x="6918" y="6852"/>
                                    </a:moveTo>
                                    <a:lnTo>
                                      <a:pt x="6998" y="6852"/>
                                    </a:lnTo>
                                    <a:lnTo>
                                      <a:pt x="6998" y="6872"/>
                                    </a:lnTo>
                                    <a:lnTo>
                                      <a:pt x="6918" y="6872"/>
                                    </a:lnTo>
                                    <a:lnTo>
                                      <a:pt x="6918" y="6852"/>
                                    </a:lnTo>
                                    <a:close/>
                                    <a:moveTo>
                                      <a:pt x="7058" y="6852"/>
                                    </a:moveTo>
                                    <a:lnTo>
                                      <a:pt x="7138" y="6852"/>
                                    </a:lnTo>
                                    <a:lnTo>
                                      <a:pt x="7138" y="6872"/>
                                    </a:lnTo>
                                    <a:lnTo>
                                      <a:pt x="7058" y="6872"/>
                                    </a:lnTo>
                                    <a:lnTo>
                                      <a:pt x="7058" y="6852"/>
                                    </a:lnTo>
                                    <a:close/>
                                    <a:moveTo>
                                      <a:pt x="7198" y="6852"/>
                                    </a:moveTo>
                                    <a:lnTo>
                                      <a:pt x="7278" y="6852"/>
                                    </a:lnTo>
                                    <a:lnTo>
                                      <a:pt x="7278" y="6872"/>
                                    </a:lnTo>
                                    <a:lnTo>
                                      <a:pt x="7198" y="6872"/>
                                    </a:lnTo>
                                    <a:lnTo>
                                      <a:pt x="7198" y="6852"/>
                                    </a:lnTo>
                                    <a:close/>
                                    <a:moveTo>
                                      <a:pt x="7338" y="6852"/>
                                    </a:moveTo>
                                    <a:lnTo>
                                      <a:pt x="7418" y="6852"/>
                                    </a:lnTo>
                                    <a:lnTo>
                                      <a:pt x="7418" y="6872"/>
                                    </a:lnTo>
                                    <a:lnTo>
                                      <a:pt x="7338" y="6872"/>
                                    </a:lnTo>
                                    <a:lnTo>
                                      <a:pt x="7338" y="6852"/>
                                    </a:lnTo>
                                    <a:close/>
                                    <a:moveTo>
                                      <a:pt x="7478" y="6852"/>
                                    </a:moveTo>
                                    <a:lnTo>
                                      <a:pt x="7558" y="6852"/>
                                    </a:lnTo>
                                    <a:lnTo>
                                      <a:pt x="7558" y="6872"/>
                                    </a:lnTo>
                                    <a:lnTo>
                                      <a:pt x="7478" y="6872"/>
                                    </a:lnTo>
                                    <a:lnTo>
                                      <a:pt x="7478" y="6852"/>
                                    </a:lnTo>
                                    <a:close/>
                                    <a:moveTo>
                                      <a:pt x="7618" y="6852"/>
                                    </a:moveTo>
                                    <a:lnTo>
                                      <a:pt x="7698" y="6852"/>
                                    </a:lnTo>
                                    <a:lnTo>
                                      <a:pt x="7698" y="6872"/>
                                    </a:lnTo>
                                    <a:lnTo>
                                      <a:pt x="7618" y="6872"/>
                                    </a:lnTo>
                                    <a:lnTo>
                                      <a:pt x="7618" y="6852"/>
                                    </a:lnTo>
                                    <a:close/>
                                    <a:moveTo>
                                      <a:pt x="7758" y="6852"/>
                                    </a:moveTo>
                                    <a:lnTo>
                                      <a:pt x="7838" y="6852"/>
                                    </a:lnTo>
                                    <a:lnTo>
                                      <a:pt x="7838" y="6872"/>
                                    </a:lnTo>
                                    <a:lnTo>
                                      <a:pt x="7758" y="6872"/>
                                    </a:lnTo>
                                    <a:lnTo>
                                      <a:pt x="7758" y="6852"/>
                                    </a:lnTo>
                                    <a:close/>
                                    <a:moveTo>
                                      <a:pt x="7898" y="6852"/>
                                    </a:moveTo>
                                    <a:lnTo>
                                      <a:pt x="7978" y="6852"/>
                                    </a:lnTo>
                                    <a:lnTo>
                                      <a:pt x="7978" y="6872"/>
                                    </a:lnTo>
                                    <a:lnTo>
                                      <a:pt x="7898" y="6872"/>
                                    </a:lnTo>
                                    <a:lnTo>
                                      <a:pt x="7898" y="6852"/>
                                    </a:lnTo>
                                    <a:close/>
                                    <a:moveTo>
                                      <a:pt x="8038" y="6852"/>
                                    </a:moveTo>
                                    <a:lnTo>
                                      <a:pt x="8118" y="6852"/>
                                    </a:lnTo>
                                    <a:lnTo>
                                      <a:pt x="8118" y="6872"/>
                                    </a:lnTo>
                                    <a:lnTo>
                                      <a:pt x="8038" y="6872"/>
                                    </a:lnTo>
                                    <a:lnTo>
                                      <a:pt x="8038" y="6852"/>
                                    </a:lnTo>
                                    <a:close/>
                                    <a:moveTo>
                                      <a:pt x="8178" y="6852"/>
                                    </a:moveTo>
                                    <a:lnTo>
                                      <a:pt x="8258" y="6852"/>
                                    </a:lnTo>
                                    <a:lnTo>
                                      <a:pt x="8258" y="6872"/>
                                    </a:lnTo>
                                    <a:lnTo>
                                      <a:pt x="8178" y="6872"/>
                                    </a:lnTo>
                                    <a:lnTo>
                                      <a:pt x="8178" y="6852"/>
                                    </a:lnTo>
                                    <a:close/>
                                    <a:moveTo>
                                      <a:pt x="8318" y="6852"/>
                                    </a:moveTo>
                                    <a:lnTo>
                                      <a:pt x="8398" y="6852"/>
                                    </a:lnTo>
                                    <a:lnTo>
                                      <a:pt x="8398" y="6872"/>
                                    </a:lnTo>
                                    <a:lnTo>
                                      <a:pt x="8318" y="6872"/>
                                    </a:lnTo>
                                    <a:lnTo>
                                      <a:pt x="8318" y="6852"/>
                                    </a:lnTo>
                                    <a:close/>
                                    <a:moveTo>
                                      <a:pt x="8458" y="6852"/>
                                    </a:moveTo>
                                    <a:lnTo>
                                      <a:pt x="8538" y="6852"/>
                                    </a:lnTo>
                                    <a:lnTo>
                                      <a:pt x="8538" y="6872"/>
                                    </a:lnTo>
                                    <a:lnTo>
                                      <a:pt x="8458" y="6872"/>
                                    </a:lnTo>
                                    <a:lnTo>
                                      <a:pt x="8458" y="6852"/>
                                    </a:lnTo>
                                    <a:close/>
                                    <a:moveTo>
                                      <a:pt x="8598" y="6852"/>
                                    </a:moveTo>
                                    <a:lnTo>
                                      <a:pt x="8678" y="6852"/>
                                    </a:lnTo>
                                    <a:lnTo>
                                      <a:pt x="8678" y="6872"/>
                                    </a:lnTo>
                                    <a:lnTo>
                                      <a:pt x="8598" y="6872"/>
                                    </a:lnTo>
                                    <a:lnTo>
                                      <a:pt x="8598" y="6852"/>
                                    </a:lnTo>
                                    <a:close/>
                                    <a:moveTo>
                                      <a:pt x="8738" y="6852"/>
                                    </a:moveTo>
                                    <a:lnTo>
                                      <a:pt x="8818" y="6852"/>
                                    </a:lnTo>
                                    <a:lnTo>
                                      <a:pt x="8818" y="6872"/>
                                    </a:lnTo>
                                    <a:lnTo>
                                      <a:pt x="8738" y="6872"/>
                                    </a:lnTo>
                                    <a:lnTo>
                                      <a:pt x="8738" y="6852"/>
                                    </a:lnTo>
                                    <a:close/>
                                    <a:moveTo>
                                      <a:pt x="8878" y="6852"/>
                                    </a:moveTo>
                                    <a:lnTo>
                                      <a:pt x="8958" y="6852"/>
                                    </a:lnTo>
                                    <a:lnTo>
                                      <a:pt x="8958" y="6872"/>
                                    </a:lnTo>
                                    <a:lnTo>
                                      <a:pt x="8878" y="6872"/>
                                    </a:lnTo>
                                    <a:lnTo>
                                      <a:pt x="8878" y="6852"/>
                                    </a:lnTo>
                                    <a:close/>
                                    <a:moveTo>
                                      <a:pt x="9018" y="6852"/>
                                    </a:moveTo>
                                    <a:lnTo>
                                      <a:pt x="9098" y="6852"/>
                                    </a:lnTo>
                                    <a:lnTo>
                                      <a:pt x="9098" y="6872"/>
                                    </a:lnTo>
                                    <a:lnTo>
                                      <a:pt x="9018" y="6872"/>
                                    </a:lnTo>
                                    <a:lnTo>
                                      <a:pt x="9018" y="6852"/>
                                    </a:lnTo>
                                    <a:close/>
                                    <a:moveTo>
                                      <a:pt x="9158" y="6852"/>
                                    </a:moveTo>
                                    <a:lnTo>
                                      <a:pt x="9238" y="6852"/>
                                    </a:lnTo>
                                    <a:lnTo>
                                      <a:pt x="9238" y="6872"/>
                                    </a:lnTo>
                                    <a:lnTo>
                                      <a:pt x="9158" y="6872"/>
                                    </a:lnTo>
                                    <a:lnTo>
                                      <a:pt x="9158" y="6852"/>
                                    </a:lnTo>
                                    <a:close/>
                                    <a:moveTo>
                                      <a:pt x="9298" y="6852"/>
                                    </a:moveTo>
                                    <a:lnTo>
                                      <a:pt x="9378" y="6852"/>
                                    </a:lnTo>
                                    <a:lnTo>
                                      <a:pt x="9378" y="6872"/>
                                    </a:lnTo>
                                    <a:lnTo>
                                      <a:pt x="9298" y="6872"/>
                                    </a:lnTo>
                                    <a:lnTo>
                                      <a:pt x="9298" y="6852"/>
                                    </a:lnTo>
                                    <a:close/>
                                    <a:moveTo>
                                      <a:pt x="9438" y="6852"/>
                                    </a:moveTo>
                                    <a:lnTo>
                                      <a:pt x="9518" y="6852"/>
                                    </a:lnTo>
                                    <a:lnTo>
                                      <a:pt x="9518" y="6872"/>
                                    </a:lnTo>
                                    <a:lnTo>
                                      <a:pt x="9438" y="6872"/>
                                    </a:lnTo>
                                    <a:lnTo>
                                      <a:pt x="9438" y="6852"/>
                                    </a:lnTo>
                                    <a:close/>
                                    <a:moveTo>
                                      <a:pt x="9578" y="6852"/>
                                    </a:moveTo>
                                    <a:lnTo>
                                      <a:pt x="9658" y="6852"/>
                                    </a:lnTo>
                                    <a:lnTo>
                                      <a:pt x="9658" y="6872"/>
                                    </a:lnTo>
                                    <a:lnTo>
                                      <a:pt x="9578" y="6872"/>
                                    </a:lnTo>
                                    <a:lnTo>
                                      <a:pt x="9578" y="6852"/>
                                    </a:lnTo>
                                    <a:close/>
                                    <a:moveTo>
                                      <a:pt x="9718" y="6852"/>
                                    </a:moveTo>
                                    <a:lnTo>
                                      <a:pt x="9798" y="6852"/>
                                    </a:lnTo>
                                    <a:lnTo>
                                      <a:pt x="9798" y="6872"/>
                                    </a:lnTo>
                                    <a:lnTo>
                                      <a:pt x="9718" y="6872"/>
                                    </a:lnTo>
                                    <a:lnTo>
                                      <a:pt x="9718" y="6852"/>
                                    </a:lnTo>
                                    <a:close/>
                                    <a:moveTo>
                                      <a:pt x="9858" y="6852"/>
                                    </a:moveTo>
                                    <a:lnTo>
                                      <a:pt x="9938" y="6852"/>
                                    </a:lnTo>
                                    <a:lnTo>
                                      <a:pt x="9938" y="6872"/>
                                    </a:lnTo>
                                    <a:lnTo>
                                      <a:pt x="9858" y="6872"/>
                                    </a:lnTo>
                                    <a:lnTo>
                                      <a:pt x="9858" y="6852"/>
                                    </a:lnTo>
                                    <a:close/>
                                    <a:moveTo>
                                      <a:pt x="9998" y="6852"/>
                                    </a:moveTo>
                                    <a:lnTo>
                                      <a:pt x="10078" y="6852"/>
                                    </a:lnTo>
                                    <a:lnTo>
                                      <a:pt x="10078" y="6872"/>
                                    </a:lnTo>
                                    <a:lnTo>
                                      <a:pt x="9998" y="6872"/>
                                    </a:lnTo>
                                    <a:lnTo>
                                      <a:pt x="9998" y="6852"/>
                                    </a:lnTo>
                                    <a:close/>
                                    <a:moveTo>
                                      <a:pt x="10138" y="6852"/>
                                    </a:moveTo>
                                    <a:lnTo>
                                      <a:pt x="10218" y="6852"/>
                                    </a:lnTo>
                                    <a:lnTo>
                                      <a:pt x="10218" y="6872"/>
                                    </a:lnTo>
                                    <a:lnTo>
                                      <a:pt x="10138" y="6872"/>
                                    </a:lnTo>
                                    <a:lnTo>
                                      <a:pt x="10138" y="6852"/>
                                    </a:lnTo>
                                    <a:close/>
                                    <a:moveTo>
                                      <a:pt x="10278" y="6852"/>
                                    </a:moveTo>
                                    <a:lnTo>
                                      <a:pt x="10358" y="6852"/>
                                    </a:lnTo>
                                    <a:lnTo>
                                      <a:pt x="10358" y="6872"/>
                                    </a:lnTo>
                                    <a:lnTo>
                                      <a:pt x="10278" y="6872"/>
                                    </a:lnTo>
                                    <a:lnTo>
                                      <a:pt x="10278" y="6852"/>
                                    </a:lnTo>
                                    <a:close/>
                                    <a:moveTo>
                                      <a:pt x="10418" y="6852"/>
                                    </a:moveTo>
                                    <a:lnTo>
                                      <a:pt x="10498" y="6852"/>
                                    </a:lnTo>
                                    <a:lnTo>
                                      <a:pt x="10498" y="6872"/>
                                    </a:lnTo>
                                    <a:lnTo>
                                      <a:pt x="10418" y="6872"/>
                                    </a:lnTo>
                                    <a:lnTo>
                                      <a:pt x="10418" y="6852"/>
                                    </a:lnTo>
                                    <a:close/>
                                    <a:moveTo>
                                      <a:pt x="10558" y="6852"/>
                                    </a:moveTo>
                                    <a:lnTo>
                                      <a:pt x="10638" y="6852"/>
                                    </a:lnTo>
                                    <a:lnTo>
                                      <a:pt x="10638" y="6872"/>
                                    </a:lnTo>
                                    <a:lnTo>
                                      <a:pt x="10558" y="6872"/>
                                    </a:lnTo>
                                    <a:lnTo>
                                      <a:pt x="10558" y="6852"/>
                                    </a:lnTo>
                                    <a:close/>
                                    <a:moveTo>
                                      <a:pt x="10698" y="6852"/>
                                    </a:moveTo>
                                    <a:lnTo>
                                      <a:pt x="10778" y="6852"/>
                                    </a:lnTo>
                                    <a:lnTo>
                                      <a:pt x="10778" y="6872"/>
                                    </a:lnTo>
                                    <a:lnTo>
                                      <a:pt x="10698" y="6872"/>
                                    </a:lnTo>
                                    <a:lnTo>
                                      <a:pt x="10698" y="6852"/>
                                    </a:lnTo>
                                    <a:close/>
                                    <a:moveTo>
                                      <a:pt x="10838" y="6852"/>
                                    </a:moveTo>
                                    <a:lnTo>
                                      <a:pt x="10918" y="6852"/>
                                    </a:lnTo>
                                    <a:lnTo>
                                      <a:pt x="10918" y="6872"/>
                                    </a:lnTo>
                                    <a:lnTo>
                                      <a:pt x="10838" y="6872"/>
                                    </a:lnTo>
                                    <a:lnTo>
                                      <a:pt x="10838" y="6852"/>
                                    </a:lnTo>
                                    <a:close/>
                                    <a:moveTo>
                                      <a:pt x="10978" y="6852"/>
                                    </a:moveTo>
                                    <a:lnTo>
                                      <a:pt x="11058" y="6852"/>
                                    </a:lnTo>
                                    <a:lnTo>
                                      <a:pt x="11058" y="6872"/>
                                    </a:lnTo>
                                    <a:lnTo>
                                      <a:pt x="10978" y="6872"/>
                                    </a:lnTo>
                                    <a:lnTo>
                                      <a:pt x="10978" y="6852"/>
                                    </a:lnTo>
                                    <a:close/>
                                    <a:moveTo>
                                      <a:pt x="11118" y="6852"/>
                                    </a:moveTo>
                                    <a:lnTo>
                                      <a:pt x="11198" y="6852"/>
                                    </a:lnTo>
                                    <a:lnTo>
                                      <a:pt x="11198" y="6872"/>
                                    </a:lnTo>
                                    <a:lnTo>
                                      <a:pt x="11118" y="6872"/>
                                    </a:lnTo>
                                    <a:lnTo>
                                      <a:pt x="11118" y="6852"/>
                                    </a:lnTo>
                                    <a:close/>
                                    <a:moveTo>
                                      <a:pt x="11258" y="6852"/>
                                    </a:moveTo>
                                    <a:lnTo>
                                      <a:pt x="11338" y="6852"/>
                                    </a:lnTo>
                                    <a:lnTo>
                                      <a:pt x="11338" y="6872"/>
                                    </a:lnTo>
                                    <a:lnTo>
                                      <a:pt x="11258" y="6872"/>
                                    </a:lnTo>
                                    <a:lnTo>
                                      <a:pt x="11258" y="6852"/>
                                    </a:lnTo>
                                    <a:close/>
                                    <a:moveTo>
                                      <a:pt x="11398" y="6852"/>
                                    </a:moveTo>
                                    <a:lnTo>
                                      <a:pt x="11478" y="6852"/>
                                    </a:lnTo>
                                    <a:lnTo>
                                      <a:pt x="11478" y="6872"/>
                                    </a:lnTo>
                                    <a:lnTo>
                                      <a:pt x="11398" y="6872"/>
                                    </a:lnTo>
                                    <a:lnTo>
                                      <a:pt x="11398" y="6852"/>
                                    </a:lnTo>
                                    <a:close/>
                                    <a:moveTo>
                                      <a:pt x="11538" y="6852"/>
                                    </a:moveTo>
                                    <a:lnTo>
                                      <a:pt x="11618" y="6852"/>
                                    </a:lnTo>
                                    <a:lnTo>
                                      <a:pt x="11618" y="6872"/>
                                    </a:lnTo>
                                    <a:lnTo>
                                      <a:pt x="11538" y="6872"/>
                                    </a:lnTo>
                                    <a:lnTo>
                                      <a:pt x="11538" y="6852"/>
                                    </a:lnTo>
                                    <a:close/>
                                    <a:moveTo>
                                      <a:pt x="11678" y="6852"/>
                                    </a:moveTo>
                                    <a:lnTo>
                                      <a:pt x="11758" y="6852"/>
                                    </a:lnTo>
                                    <a:lnTo>
                                      <a:pt x="11758" y="6872"/>
                                    </a:lnTo>
                                    <a:lnTo>
                                      <a:pt x="11678" y="6872"/>
                                    </a:lnTo>
                                    <a:lnTo>
                                      <a:pt x="11678" y="6852"/>
                                    </a:lnTo>
                                    <a:close/>
                                    <a:moveTo>
                                      <a:pt x="11818" y="6852"/>
                                    </a:moveTo>
                                    <a:lnTo>
                                      <a:pt x="11898" y="6852"/>
                                    </a:lnTo>
                                    <a:lnTo>
                                      <a:pt x="11898" y="6872"/>
                                    </a:lnTo>
                                    <a:lnTo>
                                      <a:pt x="11818" y="6872"/>
                                    </a:lnTo>
                                    <a:lnTo>
                                      <a:pt x="11818" y="6852"/>
                                    </a:lnTo>
                                    <a:close/>
                                    <a:moveTo>
                                      <a:pt x="11958" y="6852"/>
                                    </a:moveTo>
                                    <a:lnTo>
                                      <a:pt x="12038" y="6852"/>
                                    </a:lnTo>
                                    <a:lnTo>
                                      <a:pt x="12038" y="6872"/>
                                    </a:lnTo>
                                    <a:lnTo>
                                      <a:pt x="11958" y="6872"/>
                                    </a:lnTo>
                                    <a:lnTo>
                                      <a:pt x="11958" y="6852"/>
                                    </a:lnTo>
                                    <a:close/>
                                    <a:moveTo>
                                      <a:pt x="12098" y="6852"/>
                                    </a:moveTo>
                                    <a:lnTo>
                                      <a:pt x="12178" y="6852"/>
                                    </a:lnTo>
                                    <a:lnTo>
                                      <a:pt x="12178" y="6872"/>
                                    </a:lnTo>
                                    <a:lnTo>
                                      <a:pt x="12098" y="6872"/>
                                    </a:lnTo>
                                    <a:lnTo>
                                      <a:pt x="12098" y="6852"/>
                                    </a:lnTo>
                                    <a:close/>
                                    <a:moveTo>
                                      <a:pt x="12238" y="6852"/>
                                    </a:moveTo>
                                    <a:lnTo>
                                      <a:pt x="12318" y="6852"/>
                                    </a:lnTo>
                                    <a:lnTo>
                                      <a:pt x="12318" y="6872"/>
                                    </a:lnTo>
                                    <a:lnTo>
                                      <a:pt x="12238" y="6872"/>
                                    </a:lnTo>
                                    <a:lnTo>
                                      <a:pt x="12238" y="6852"/>
                                    </a:lnTo>
                                    <a:close/>
                                    <a:moveTo>
                                      <a:pt x="12378" y="6852"/>
                                    </a:moveTo>
                                    <a:lnTo>
                                      <a:pt x="12458" y="6852"/>
                                    </a:lnTo>
                                    <a:lnTo>
                                      <a:pt x="12458" y="6872"/>
                                    </a:lnTo>
                                    <a:lnTo>
                                      <a:pt x="12378" y="6872"/>
                                    </a:lnTo>
                                    <a:lnTo>
                                      <a:pt x="12378" y="6852"/>
                                    </a:lnTo>
                                    <a:close/>
                                    <a:moveTo>
                                      <a:pt x="12518" y="6852"/>
                                    </a:moveTo>
                                    <a:lnTo>
                                      <a:pt x="12598" y="6852"/>
                                    </a:lnTo>
                                    <a:lnTo>
                                      <a:pt x="12598" y="6872"/>
                                    </a:lnTo>
                                    <a:lnTo>
                                      <a:pt x="12518" y="6872"/>
                                    </a:lnTo>
                                    <a:lnTo>
                                      <a:pt x="12518" y="6852"/>
                                    </a:lnTo>
                                    <a:close/>
                                    <a:moveTo>
                                      <a:pt x="12658" y="6852"/>
                                    </a:moveTo>
                                    <a:lnTo>
                                      <a:pt x="12738" y="6852"/>
                                    </a:lnTo>
                                    <a:lnTo>
                                      <a:pt x="12738" y="6872"/>
                                    </a:lnTo>
                                    <a:lnTo>
                                      <a:pt x="12658" y="6872"/>
                                    </a:lnTo>
                                    <a:lnTo>
                                      <a:pt x="12658" y="6852"/>
                                    </a:lnTo>
                                    <a:close/>
                                    <a:moveTo>
                                      <a:pt x="12798" y="6852"/>
                                    </a:moveTo>
                                    <a:lnTo>
                                      <a:pt x="12878" y="6852"/>
                                    </a:lnTo>
                                    <a:lnTo>
                                      <a:pt x="12878" y="6872"/>
                                    </a:lnTo>
                                    <a:lnTo>
                                      <a:pt x="12798" y="6872"/>
                                    </a:lnTo>
                                    <a:lnTo>
                                      <a:pt x="12798" y="6852"/>
                                    </a:lnTo>
                                    <a:close/>
                                    <a:moveTo>
                                      <a:pt x="12938" y="6852"/>
                                    </a:moveTo>
                                    <a:lnTo>
                                      <a:pt x="13018" y="6852"/>
                                    </a:lnTo>
                                    <a:lnTo>
                                      <a:pt x="13018" y="6872"/>
                                    </a:lnTo>
                                    <a:lnTo>
                                      <a:pt x="12938" y="6872"/>
                                    </a:lnTo>
                                    <a:lnTo>
                                      <a:pt x="12938" y="6852"/>
                                    </a:lnTo>
                                    <a:close/>
                                    <a:moveTo>
                                      <a:pt x="13078" y="6852"/>
                                    </a:moveTo>
                                    <a:lnTo>
                                      <a:pt x="13158" y="6852"/>
                                    </a:lnTo>
                                    <a:lnTo>
                                      <a:pt x="13158" y="6872"/>
                                    </a:lnTo>
                                    <a:lnTo>
                                      <a:pt x="13078" y="6872"/>
                                    </a:lnTo>
                                    <a:lnTo>
                                      <a:pt x="13078" y="6852"/>
                                    </a:lnTo>
                                    <a:close/>
                                    <a:moveTo>
                                      <a:pt x="13218" y="6852"/>
                                    </a:moveTo>
                                    <a:lnTo>
                                      <a:pt x="13298" y="6852"/>
                                    </a:lnTo>
                                    <a:lnTo>
                                      <a:pt x="13298" y="6872"/>
                                    </a:lnTo>
                                    <a:lnTo>
                                      <a:pt x="13218" y="6872"/>
                                    </a:lnTo>
                                    <a:lnTo>
                                      <a:pt x="13218" y="6852"/>
                                    </a:lnTo>
                                    <a:close/>
                                    <a:moveTo>
                                      <a:pt x="13358" y="6852"/>
                                    </a:moveTo>
                                    <a:lnTo>
                                      <a:pt x="13438" y="6852"/>
                                    </a:lnTo>
                                    <a:lnTo>
                                      <a:pt x="13438" y="6872"/>
                                    </a:lnTo>
                                    <a:lnTo>
                                      <a:pt x="13358" y="6872"/>
                                    </a:lnTo>
                                    <a:lnTo>
                                      <a:pt x="13358" y="6852"/>
                                    </a:lnTo>
                                    <a:close/>
                                    <a:moveTo>
                                      <a:pt x="13498" y="6852"/>
                                    </a:moveTo>
                                    <a:lnTo>
                                      <a:pt x="13578" y="6852"/>
                                    </a:lnTo>
                                    <a:lnTo>
                                      <a:pt x="13578" y="6872"/>
                                    </a:lnTo>
                                    <a:lnTo>
                                      <a:pt x="13498" y="6872"/>
                                    </a:lnTo>
                                    <a:lnTo>
                                      <a:pt x="13498" y="6852"/>
                                    </a:lnTo>
                                    <a:close/>
                                    <a:moveTo>
                                      <a:pt x="13638" y="6852"/>
                                    </a:moveTo>
                                    <a:lnTo>
                                      <a:pt x="13718" y="6852"/>
                                    </a:lnTo>
                                    <a:lnTo>
                                      <a:pt x="13718" y="6872"/>
                                    </a:lnTo>
                                    <a:lnTo>
                                      <a:pt x="13638" y="6872"/>
                                    </a:lnTo>
                                    <a:lnTo>
                                      <a:pt x="13638" y="6852"/>
                                    </a:lnTo>
                                    <a:close/>
                                    <a:moveTo>
                                      <a:pt x="13778" y="6852"/>
                                    </a:moveTo>
                                    <a:lnTo>
                                      <a:pt x="13858" y="6852"/>
                                    </a:lnTo>
                                    <a:lnTo>
                                      <a:pt x="13858" y="6872"/>
                                    </a:lnTo>
                                    <a:lnTo>
                                      <a:pt x="13778" y="6872"/>
                                    </a:lnTo>
                                    <a:lnTo>
                                      <a:pt x="13778" y="6852"/>
                                    </a:lnTo>
                                    <a:close/>
                                    <a:moveTo>
                                      <a:pt x="13918" y="6852"/>
                                    </a:moveTo>
                                    <a:lnTo>
                                      <a:pt x="13998" y="6852"/>
                                    </a:lnTo>
                                    <a:lnTo>
                                      <a:pt x="13998" y="6872"/>
                                    </a:lnTo>
                                    <a:lnTo>
                                      <a:pt x="13918" y="6872"/>
                                    </a:lnTo>
                                    <a:lnTo>
                                      <a:pt x="13918" y="6852"/>
                                    </a:lnTo>
                                    <a:close/>
                                    <a:moveTo>
                                      <a:pt x="14058" y="6852"/>
                                    </a:moveTo>
                                    <a:lnTo>
                                      <a:pt x="14138" y="6852"/>
                                    </a:lnTo>
                                    <a:lnTo>
                                      <a:pt x="14138" y="6872"/>
                                    </a:lnTo>
                                    <a:lnTo>
                                      <a:pt x="14058" y="6872"/>
                                    </a:lnTo>
                                    <a:lnTo>
                                      <a:pt x="14058" y="6852"/>
                                    </a:lnTo>
                                    <a:close/>
                                    <a:moveTo>
                                      <a:pt x="14198" y="6852"/>
                                    </a:moveTo>
                                    <a:lnTo>
                                      <a:pt x="14278" y="6852"/>
                                    </a:lnTo>
                                    <a:lnTo>
                                      <a:pt x="14278" y="6872"/>
                                    </a:lnTo>
                                    <a:lnTo>
                                      <a:pt x="14198" y="6872"/>
                                    </a:lnTo>
                                    <a:lnTo>
                                      <a:pt x="14198" y="6852"/>
                                    </a:lnTo>
                                    <a:close/>
                                    <a:moveTo>
                                      <a:pt x="14338" y="6852"/>
                                    </a:moveTo>
                                    <a:lnTo>
                                      <a:pt x="14418" y="6852"/>
                                    </a:lnTo>
                                    <a:lnTo>
                                      <a:pt x="14418" y="6872"/>
                                    </a:lnTo>
                                    <a:lnTo>
                                      <a:pt x="14338" y="6872"/>
                                    </a:lnTo>
                                    <a:lnTo>
                                      <a:pt x="14338" y="6852"/>
                                    </a:lnTo>
                                    <a:close/>
                                    <a:moveTo>
                                      <a:pt x="14478" y="6852"/>
                                    </a:moveTo>
                                    <a:lnTo>
                                      <a:pt x="14558" y="6852"/>
                                    </a:lnTo>
                                    <a:lnTo>
                                      <a:pt x="14558" y="6872"/>
                                    </a:lnTo>
                                    <a:lnTo>
                                      <a:pt x="14478" y="6872"/>
                                    </a:lnTo>
                                    <a:lnTo>
                                      <a:pt x="14478" y="6852"/>
                                    </a:lnTo>
                                    <a:close/>
                                    <a:moveTo>
                                      <a:pt x="14618" y="6852"/>
                                    </a:moveTo>
                                    <a:lnTo>
                                      <a:pt x="14698" y="6852"/>
                                    </a:lnTo>
                                    <a:lnTo>
                                      <a:pt x="14698" y="6872"/>
                                    </a:lnTo>
                                    <a:lnTo>
                                      <a:pt x="14618" y="6872"/>
                                    </a:lnTo>
                                    <a:lnTo>
                                      <a:pt x="14618" y="6852"/>
                                    </a:lnTo>
                                    <a:close/>
                                    <a:moveTo>
                                      <a:pt x="14758" y="6852"/>
                                    </a:moveTo>
                                    <a:lnTo>
                                      <a:pt x="14838" y="6852"/>
                                    </a:lnTo>
                                    <a:lnTo>
                                      <a:pt x="14838" y="6872"/>
                                    </a:lnTo>
                                    <a:lnTo>
                                      <a:pt x="14758" y="6872"/>
                                    </a:lnTo>
                                    <a:lnTo>
                                      <a:pt x="14758" y="6852"/>
                                    </a:lnTo>
                                    <a:close/>
                                    <a:moveTo>
                                      <a:pt x="14898" y="6852"/>
                                    </a:moveTo>
                                    <a:lnTo>
                                      <a:pt x="14978" y="6852"/>
                                    </a:lnTo>
                                    <a:lnTo>
                                      <a:pt x="14978" y="6872"/>
                                    </a:lnTo>
                                    <a:lnTo>
                                      <a:pt x="14898" y="6872"/>
                                    </a:lnTo>
                                    <a:lnTo>
                                      <a:pt x="14898" y="6852"/>
                                    </a:lnTo>
                                    <a:close/>
                                    <a:moveTo>
                                      <a:pt x="15038" y="6852"/>
                                    </a:moveTo>
                                    <a:lnTo>
                                      <a:pt x="15118" y="6852"/>
                                    </a:lnTo>
                                    <a:lnTo>
                                      <a:pt x="15118" y="6872"/>
                                    </a:lnTo>
                                    <a:lnTo>
                                      <a:pt x="15038" y="6872"/>
                                    </a:lnTo>
                                    <a:lnTo>
                                      <a:pt x="15038" y="6852"/>
                                    </a:lnTo>
                                    <a:close/>
                                    <a:moveTo>
                                      <a:pt x="15178" y="6852"/>
                                    </a:moveTo>
                                    <a:lnTo>
                                      <a:pt x="15258" y="6852"/>
                                    </a:lnTo>
                                    <a:lnTo>
                                      <a:pt x="15258" y="6872"/>
                                    </a:lnTo>
                                    <a:lnTo>
                                      <a:pt x="15178" y="6872"/>
                                    </a:lnTo>
                                    <a:lnTo>
                                      <a:pt x="15178" y="6852"/>
                                    </a:lnTo>
                                    <a:close/>
                                    <a:moveTo>
                                      <a:pt x="15318" y="6852"/>
                                    </a:moveTo>
                                    <a:lnTo>
                                      <a:pt x="15398" y="6852"/>
                                    </a:lnTo>
                                    <a:lnTo>
                                      <a:pt x="15398" y="6872"/>
                                    </a:lnTo>
                                    <a:lnTo>
                                      <a:pt x="15318" y="6872"/>
                                    </a:lnTo>
                                    <a:lnTo>
                                      <a:pt x="15318" y="6852"/>
                                    </a:lnTo>
                                    <a:close/>
                                    <a:moveTo>
                                      <a:pt x="15440" y="6890"/>
                                    </a:moveTo>
                                    <a:lnTo>
                                      <a:pt x="15440" y="6970"/>
                                    </a:lnTo>
                                    <a:lnTo>
                                      <a:pt x="15420" y="6970"/>
                                    </a:lnTo>
                                    <a:lnTo>
                                      <a:pt x="15420" y="6890"/>
                                    </a:lnTo>
                                    <a:lnTo>
                                      <a:pt x="15440" y="6890"/>
                                    </a:lnTo>
                                    <a:close/>
                                    <a:moveTo>
                                      <a:pt x="15440" y="7030"/>
                                    </a:moveTo>
                                    <a:lnTo>
                                      <a:pt x="15440" y="7110"/>
                                    </a:lnTo>
                                    <a:lnTo>
                                      <a:pt x="15420" y="7110"/>
                                    </a:lnTo>
                                    <a:lnTo>
                                      <a:pt x="15420" y="7030"/>
                                    </a:lnTo>
                                    <a:lnTo>
                                      <a:pt x="15440" y="7030"/>
                                    </a:lnTo>
                                    <a:close/>
                                    <a:moveTo>
                                      <a:pt x="15440" y="7170"/>
                                    </a:moveTo>
                                    <a:lnTo>
                                      <a:pt x="15440" y="7250"/>
                                    </a:lnTo>
                                    <a:lnTo>
                                      <a:pt x="15420" y="7250"/>
                                    </a:lnTo>
                                    <a:lnTo>
                                      <a:pt x="15420" y="7170"/>
                                    </a:lnTo>
                                    <a:lnTo>
                                      <a:pt x="15440" y="7170"/>
                                    </a:lnTo>
                                    <a:close/>
                                    <a:moveTo>
                                      <a:pt x="15440" y="7310"/>
                                    </a:moveTo>
                                    <a:lnTo>
                                      <a:pt x="15440" y="7390"/>
                                    </a:lnTo>
                                    <a:lnTo>
                                      <a:pt x="15420" y="7390"/>
                                    </a:lnTo>
                                    <a:lnTo>
                                      <a:pt x="15420" y="7310"/>
                                    </a:lnTo>
                                    <a:lnTo>
                                      <a:pt x="15440" y="7310"/>
                                    </a:lnTo>
                                    <a:close/>
                                    <a:moveTo>
                                      <a:pt x="15413" y="7443"/>
                                    </a:moveTo>
                                    <a:lnTo>
                                      <a:pt x="15333" y="7443"/>
                                    </a:lnTo>
                                    <a:lnTo>
                                      <a:pt x="15333" y="7423"/>
                                    </a:lnTo>
                                    <a:lnTo>
                                      <a:pt x="15413" y="7423"/>
                                    </a:lnTo>
                                    <a:lnTo>
                                      <a:pt x="15413" y="7443"/>
                                    </a:lnTo>
                                    <a:close/>
                                    <a:moveTo>
                                      <a:pt x="15273" y="7443"/>
                                    </a:moveTo>
                                    <a:lnTo>
                                      <a:pt x="15193" y="7443"/>
                                    </a:lnTo>
                                    <a:lnTo>
                                      <a:pt x="15193" y="7423"/>
                                    </a:lnTo>
                                    <a:lnTo>
                                      <a:pt x="15273" y="7423"/>
                                    </a:lnTo>
                                    <a:lnTo>
                                      <a:pt x="15273" y="7443"/>
                                    </a:lnTo>
                                    <a:close/>
                                    <a:moveTo>
                                      <a:pt x="15133" y="7443"/>
                                    </a:moveTo>
                                    <a:lnTo>
                                      <a:pt x="15053" y="7443"/>
                                    </a:lnTo>
                                    <a:lnTo>
                                      <a:pt x="15053" y="7423"/>
                                    </a:lnTo>
                                    <a:lnTo>
                                      <a:pt x="15133" y="7423"/>
                                    </a:lnTo>
                                    <a:lnTo>
                                      <a:pt x="15133" y="7443"/>
                                    </a:lnTo>
                                    <a:close/>
                                    <a:moveTo>
                                      <a:pt x="14993" y="7443"/>
                                    </a:moveTo>
                                    <a:lnTo>
                                      <a:pt x="14913" y="7443"/>
                                    </a:lnTo>
                                    <a:lnTo>
                                      <a:pt x="14913" y="7423"/>
                                    </a:lnTo>
                                    <a:lnTo>
                                      <a:pt x="14993" y="7423"/>
                                    </a:lnTo>
                                    <a:lnTo>
                                      <a:pt x="14993" y="7443"/>
                                    </a:lnTo>
                                    <a:close/>
                                    <a:moveTo>
                                      <a:pt x="14853" y="7443"/>
                                    </a:moveTo>
                                    <a:lnTo>
                                      <a:pt x="14773" y="7443"/>
                                    </a:lnTo>
                                    <a:lnTo>
                                      <a:pt x="14773" y="7423"/>
                                    </a:lnTo>
                                    <a:lnTo>
                                      <a:pt x="14853" y="7423"/>
                                    </a:lnTo>
                                    <a:lnTo>
                                      <a:pt x="14853" y="7443"/>
                                    </a:lnTo>
                                    <a:close/>
                                    <a:moveTo>
                                      <a:pt x="14713" y="7443"/>
                                    </a:moveTo>
                                    <a:lnTo>
                                      <a:pt x="14633" y="7443"/>
                                    </a:lnTo>
                                    <a:lnTo>
                                      <a:pt x="14633" y="7423"/>
                                    </a:lnTo>
                                    <a:lnTo>
                                      <a:pt x="14713" y="7423"/>
                                    </a:lnTo>
                                    <a:lnTo>
                                      <a:pt x="14713" y="7443"/>
                                    </a:lnTo>
                                    <a:close/>
                                    <a:moveTo>
                                      <a:pt x="14573" y="7443"/>
                                    </a:moveTo>
                                    <a:lnTo>
                                      <a:pt x="14493" y="7443"/>
                                    </a:lnTo>
                                    <a:lnTo>
                                      <a:pt x="14493" y="7423"/>
                                    </a:lnTo>
                                    <a:lnTo>
                                      <a:pt x="14573" y="7423"/>
                                    </a:lnTo>
                                    <a:lnTo>
                                      <a:pt x="14573" y="7443"/>
                                    </a:lnTo>
                                    <a:close/>
                                    <a:moveTo>
                                      <a:pt x="14433" y="7443"/>
                                    </a:moveTo>
                                    <a:lnTo>
                                      <a:pt x="14353" y="7443"/>
                                    </a:lnTo>
                                    <a:lnTo>
                                      <a:pt x="14353" y="7423"/>
                                    </a:lnTo>
                                    <a:lnTo>
                                      <a:pt x="14433" y="7423"/>
                                    </a:lnTo>
                                    <a:lnTo>
                                      <a:pt x="14433" y="7443"/>
                                    </a:lnTo>
                                    <a:close/>
                                    <a:moveTo>
                                      <a:pt x="14293" y="7443"/>
                                    </a:moveTo>
                                    <a:lnTo>
                                      <a:pt x="14213" y="7443"/>
                                    </a:lnTo>
                                    <a:lnTo>
                                      <a:pt x="14213" y="7423"/>
                                    </a:lnTo>
                                    <a:lnTo>
                                      <a:pt x="14293" y="7423"/>
                                    </a:lnTo>
                                    <a:lnTo>
                                      <a:pt x="14293" y="7443"/>
                                    </a:lnTo>
                                    <a:close/>
                                    <a:moveTo>
                                      <a:pt x="14153" y="7443"/>
                                    </a:moveTo>
                                    <a:lnTo>
                                      <a:pt x="14073" y="7443"/>
                                    </a:lnTo>
                                    <a:lnTo>
                                      <a:pt x="14073" y="7423"/>
                                    </a:lnTo>
                                    <a:lnTo>
                                      <a:pt x="14153" y="7423"/>
                                    </a:lnTo>
                                    <a:lnTo>
                                      <a:pt x="14153" y="7443"/>
                                    </a:lnTo>
                                    <a:close/>
                                    <a:moveTo>
                                      <a:pt x="14013" y="7443"/>
                                    </a:moveTo>
                                    <a:lnTo>
                                      <a:pt x="13933" y="7443"/>
                                    </a:lnTo>
                                    <a:lnTo>
                                      <a:pt x="13933" y="7423"/>
                                    </a:lnTo>
                                    <a:lnTo>
                                      <a:pt x="14013" y="7423"/>
                                    </a:lnTo>
                                    <a:lnTo>
                                      <a:pt x="14013" y="7443"/>
                                    </a:lnTo>
                                    <a:close/>
                                    <a:moveTo>
                                      <a:pt x="13873" y="7443"/>
                                    </a:moveTo>
                                    <a:lnTo>
                                      <a:pt x="13793" y="7443"/>
                                    </a:lnTo>
                                    <a:lnTo>
                                      <a:pt x="13793" y="7423"/>
                                    </a:lnTo>
                                    <a:lnTo>
                                      <a:pt x="13873" y="7423"/>
                                    </a:lnTo>
                                    <a:lnTo>
                                      <a:pt x="13873" y="7443"/>
                                    </a:lnTo>
                                    <a:close/>
                                    <a:moveTo>
                                      <a:pt x="13733" y="7443"/>
                                    </a:moveTo>
                                    <a:lnTo>
                                      <a:pt x="13653" y="7443"/>
                                    </a:lnTo>
                                    <a:lnTo>
                                      <a:pt x="13653" y="7423"/>
                                    </a:lnTo>
                                    <a:lnTo>
                                      <a:pt x="13733" y="7423"/>
                                    </a:lnTo>
                                    <a:lnTo>
                                      <a:pt x="13733" y="7443"/>
                                    </a:lnTo>
                                    <a:close/>
                                    <a:moveTo>
                                      <a:pt x="13593" y="7443"/>
                                    </a:moveTo>
                                    <a:lnTo>
                                      <a:pt x="13513" y="7443"/>
                                    </a:lnTo>
                                    <a:lnTo>
                                      <a:pt x="13513" y="7423"/>
                                    </a:lnTo>
                                    <a:lnTo>
                                      <a:pt x="13593" y="7423"/>
                                    </a:lnTo>
                                    <a:lnTo>
                                      <a:pt x="13593" y="7443"/>
                                    </a:lnTo>
                                    <a:close/>
                                    <a:moveTo>
                                      <a:pt x="13453" y="7443"/>
                                    </a:moveTo>
                                    <a:lnTo>
                                      <a:pt x="13373" y="7443"/>
                                    </a:lnTo>
                                    <a:lnTo>
                                      <a:pt x="13373" y="7423"/>
                                    </a:lnTo>
                                    <a:lnTo>
                                      <a:pt x="13453" y="7423"/>
                                    </a:lnTo>
                                    <a:lnTo>
                                      <a:pt x="13453" y="7443"/>
                                    </a:lnTo>
                                    <a:close/>
                                    <a:moveTo>
                                      <a:pt x="13313" y="7443"/>
                                    </a:moveTo>
                                    <a:lnTo>
                                      <a:pt x="13233" y="7443"/>
                                    </a:lnTo>
                                    <a:lnTo>
                                      <a:pt x="13233" y="7423"/>
                                    </a:lnTo>
                                    <a:lnTo>
                                      <a:pt x="13313" y="7423"/>
                                    </a:lnTo>
                                    <a:lnTo>
                                      <a:pt x="13313" y="7443"/>
                                    </a:lnTo>
                                    <a:close/>
                                    <a:moveTo>
                                      <a:pt x="13173" y="7443"/>
                                    </a:moveTo>
                                    <a:lnTo>
                                      <a:pt x="13093" y="7443"/>
                                    </a:lnTo>
                                    <a:lnTo>
                                      <a:pt x="13093" y="7423"/>
                                    </a:lnTo>
                                    <a:lnTo>
                                      <a:pt x="13173" y="7423"/>
                                    </a:lnTo>
                                    <a:lnTo>
                                      <a:pt x="13173" y="7443"/>
                                    </a:lnTo>
                                    <a:close/>
                                    <a:moveTo>
                                      <a:pt x="13033" y="7443"/>
                                    </a:moveTo>
                                    <a:lnTo>
                                      <a:pt x="12953" y="7443"/>
                                    </a:lnTo>
                                    <a:lnTo>
                                      <a:pt x="12953" y="7423"/>
                                    </a:lnTo>
                                    <a:lnTo>
                                      <a:pt x="13033" y="7423"/>
                                    </a:lnTo>
                                    <a:lnTo>
                                      <a:pt x="13033" y="7443"/>
                                    </a:lnTo>
                                    <a:close/>
                                    <a:moveTo>
                                      <a:pt x="12893" y="7443"/>
                                    </a:moveTo>
                                    <a:lnTo>
                                      <a:pt x="12813" y="7443"/>
                                    </a:lnTo>
                                    <a:lnTo>
                                      <a:pt x="12813" y="7423"/>
                                    </a:lnTo>
                                    <a:lnTo>
                                      <a:pt x="12893" y="7423"/>
                                    </a:lnTo>
                                    <a:lnTo>
                                      <a:pt x="12893" y="7443"/>
                                    </a:lnTo>
                                    <a:close/>
                                    <a:moveTo>
                                      <a:pt x="12753" y="7443"/>
                                    </a:moveTo>
                                    <a:lnTo>
                                      <a:pt x="12673" y="7443"/>
                                    </a:lnTo>
                                    <a:lnTo>
                                      <a:pt x="12673" y="7423"/>
                                    </a:lnTo>
                                    <a:lnTo>
                                      <a:pt x="12753" y="7423"/>
                                    </a:lnTo>
                                    <a:lnTo>
                                      <a:pt x="12753" y="7443"/>
                                    </a:lnTo>
                                    <a:close/>
                                    <a:moveTo>
                                      <a:pt x="12613" y="7443"/>
                                    </a:moveTo>
                                    <a:lnTo>
                                      <a:pt x="12533" y="7443"/>
                                    </a:lnTo>
                                    <a:lnTo>
                                      <a:pt x="12533" y="7423"/>
                                    </a:lnTo>
                                    <a:lnTo>
                                      <a:pt x="12613" y="7423"/>
                                    </a:lnTo>
                                    <a:lnTo>
                                      <a:pt x="12613" y="7443"/>
                                    </a:lnTo>
                                    <a:close/>
                                    <a:moveTo>
                                      <a:pt x="12473" y="7443"/>
                                    </a:moveTo>
                                    <a:lnTo>
                                      <a:pt x="12393" y="7443"/>
                                    </a:lnTo>
                                    <a:lnTo>
                                      <a:pt x="12393" y="7423"/>
                                    </a:lnTo>
                                    <a:lnTo>
                                      <a:pt x="12473" y="7423"/>
                                    </a:lnTo>
                                    <a:lnTo>
                                      <a:pt x="12473" y="7443"/>
                                    </a:lnTo>
                                    <a:close/>
                                    <a:moveTo>
                                      <a:pt x="12333" y="7443"/>
                                    </a:moveTo>
                                    <a:lnTo>
                                      <a:pt x="12253" y="7443"/>
                                    </a:lnTo>
                                    <a:lnTo>
                                      <a:pt x="12253" y="7423"/>
                                    </a:lnTo>
                                    <a:lnTo>
                                      <a:pt x="12333" y="7423"/>
                                    </a:lnTo>
                                    <a:lnTo>
                                      <a:pt x="12333" y="7443"/>
                                    </a:lnTo>
                                    <a:close/>
                                    <a:moveTo>
                                      <a:pt x="12193" y="7443"/>
                                    </a:moveTo>
                                    <a:lnTo>
                                      <a:pt x="12113" y="7443"/>
                                    </a:lnTo>
                                    <a:lnTo>
                                      <a:pt x="12113" y="7423"/>
                                    </a:lnTo>
                                    <a:lnTo>
                                      <a:pt x="12193" y="7423"/>
                                    </a:lnTo>
                                    <a:lnTo>
                                      <a:pt x="12193" y="7443"/>
                                    </a:lnTo>
                                    <a:close/>
                                    <a:moveTo>
                                      <a:pt x="12053" y="7443"/>
                                    </a:moveTo>
                                    <a:lnTo>
                                      <a:pt x="11973" y="7443"/>
                                    </a:lnTo>
                                    <a:lnTo>
                                      <a:pt x="11973" y="7423"/>
                                    </a:lnTo>
                                    <a:lnTo>
                                      <a:pt x="12053" y="7423"/>
                                    </a:lnTo>
                                    <a:lnTo>
                                      <a:pt x="12053" y="7443"/>
                                    </a:lnTo>
                                    <a:close/>
                                    <a:moveTo>
                                      <a:pt x="11913" y="7443"/>
                                    </a:moveTo>
                                    <a:lnTo>
                                      <a:pt x="11833" y="7443"/>
                                    </a:lnTo>
                                    <a:lnTo>
                                      <a:pt x="11833" y="7423"/>
                                    </a:lnTo>
                                    <a:lnTo>
                                      <a:pt x="11913" y="7423"/>
                                    </a:lnTo>
                                    <a:lnTo>
                                      <a:pt x="11913" y="7443"/>
                                    </a:lnTo>
                                    <a:close/>
                                    <a:moveTo>
                                      <a:pt x="11773" y="7443"/>
                                    </a:moveTo>
                                    <a:lnTo>
                                      <a:pt x="11693" y="7443"/>
                                    </a:lnTo>
                                    <a:lnTo>
                                      <a:pt x="11693" y="7423"/>
                                    </a:lnTo>
                                    <a:lnTo>
                                      <a:pt x="11773" y="7423"/>
                                    </a:lnTo>
                                    <a:lnTo>
                                      <a:pt x="11773" y="7443"/>
                                    </a:lnTo>
                                    <a:close/>
                                    <a:moveTo>
                                      <a:pt x="11633" y="7443"/>
                                    </a:moveTo>
                                    <a:lnTo>
                                      <a:pt x="11553" y="7443"/>
                                    </a:lnTo>
                                    <a:lnTo>
                                      <a:pt x="11553" y="7423"/>
                                    </a:lnTo>
                                    <a:lnTo>
                                      <a:pt x="11633" y="7423"/>
                                    </a:lnTo>
                                    <a:lnTo>
                                      <a:pt x="11633" y="7443"/>
                                    </a:lnTo>
                                    <a:close/>
                                    <a:moveTo>
                                      <a:pt x="11493" y="7443"/>
                                    </a:moveTo>
                                    <a:lnTo>
                                      <a:pt x="11413" y="7443"/>
                                    </a:lnTo>
                                    <a:lnTo>
                                      <a:pt x="11413" y="7423"/>
                                    </a:lnTo>
                                    <a:lnTo>
                                      <a:pt x="11493" y="7423"/>
                                    </a:lnTo>
                                    <a:lnTo>
                                      <a:pt x="11493" y="7443"/>
                                    </a:lnTo>
                                    <a:close/>
                                    <a:moveTo>
                                      <a:pt x="11353" y="7443"/>
                                    </a:moveTo>
                                    <a:lnTo>
                                      <a:pt x="11273" y="7443"/>
                                    </a:lnTo>
                                    <a:lnTo>
                                      <a:pt x="11273" y="7423"/>
                                    </a:lnTo>
                                    <a:lnTo>
                                      <a:pt x="11353" y="7423"/>
                                    </a:lnTo>
                                    <a:lnTo>
                                      <a:pt x="11353" y="7443"/>
                                    </a:lnTo>
                                    <a:close/>
                                    <a:moveTo>
                                      <a:pt x="11213" y="7443"/>
                                    </a:moveTo>
                                    <a:lnTo>
                                      <a:pt x="11133" y="7443"/>
                                    </a:lnTo>
                                    <a:lnTo>
                                      <a:pt x="11133" y="7423"/>
                                    </a:lnTo>
                                    <a:lnTo>
                                      <a:pt x="11213" y="7423"/>
                                    </a:lnTo>
                                    <a:lnTo>
                                      <a:pt x="11213" y="7443"/>
                                    </a:lnTo>
                                    <a:close/>
                                    <a:moveTo>
                                      <a:pt x="11073" y="7443"/>
                                    </a:moveTo>
                                    <a:lnTo>
                                      <a:pt x="10993" y="7443"/>
                                    </a:lnTo>
                                    <a:lnTo>
                                      <a:pt x="10993" y="7423"/>
                                    </a:lnTo>
                                    <a:lnTo>
                                      <a:pt x="11073" y="7423"/>
                                    </a:lnTo>
                                    <a:lnTo>
                                      <a:pt x="11073" y="7443"/>
                                    </a:lnTo>
                                    <a:close/>
                                    <a:moveTo>
                                      <a:pt x="10933" y="7443"/>
                                    </a:moveTo>
                                    <a:lnTo>
                                      <a:pt x="10853" y="7443"/>
                                    </a:lnTo>
                                    <a:lnTo>
                                      <a:pt x="10853" y="7423"/>
                                    </a:lnTo>
                                    <a:lnTo>
                                      <a:pt x="10933" y="7423"/>
                                    </a:lnTo>
                                    <a:lnTo>
                                      <a:pt x="10933" y="7443"/>
                                    </a:lnTo>
                                    <a:close/>
                                    <a:moveTo>
                                      <a:pt x="10793" y="7443"/>
                                    </a:moveTo>
                                    <a:lnTo>
                                      <a:pt x="10713" y="7443"/>
                                    </a:lnTo>
                                    <a:lnTo>
                                      <a:pt x="10713" y="7423"/>
                                    </a:lnTo>
                                    <a:lnTo>
                                      <a:pt x="10793" y="7423"/>
                                    </a:lnTo>
                                    <a:lnTo>
                                      <a:pt x="10793" y="7443"/>
                                    </a:lnTo>
                                    <a:close/>
                                    <a:moveTo>
                                      <a:pt x="10653" y="7443"/>
                                    </a:moveTo>
                                    <a:lnTo>
                                      <a:pt x="10573" y="7443"/>
                                    </a:lnTo>
                                    <a:lnTo>
                                      <a:pt x="10573" y="7423"/>
                                    </a:lnTo>
                                    <a:lnTo>
                                      <a:pt x="10653" y="7423"/>
                                    </a:lnTo>
                                    <a:lnTo>
                                      <a:pt x="10653" y="7443"/>
                                    </a:lnTo>
                                    <a:close/>
                                    <a:moveTo>
                                      <a:pt x="10513" y="7443"/>
                                    </a:moveTo>
                                    <a:lnTo>
                                      <a:pt x="10433" y="7443"/>
                                    </a:lnTo>
                                    <a:lnTo>
                                      <a:pt x="10433" y="7423"/>
                                    </a:lnTo>
                                    <a:lnTo>
                                      <a:pt x="10513" y="7423"/>
                                    </a:lnTo>
                                    <a:lnTo>
                                      <a:pt x="10513" y="7443"/>
                                    </a:lnTo>
                                    <a:close/>
                                    <a:moveTo>
                                      <a:pt x="10373" y="7443"/>
                                    </a:moveTo>
                                    <a:lnTo>
                                      <a:pt x="10293" y="7443"/>
                                    </a:lnTo>
                                    <a:lnTo>
                                      <a:pt x="10293" y="7423"/>
                                    </a:lnTo>
                                    <a:lnTo>
                                      <a:pt x="10373" y="7423"/>
                                    </a:lnTo>
                                    <a:lnTo>
                                      <a:pt x="10373" y="7443"/>
                                    </a:lnTo>
                                    <a:close/>
                                    <a:moveTo>
                                      <a:pt x="10233" y="7443"/>
                                    </a:moveTo>
                                    <a:lnTo>
                                      <a:pt x="10153" y="7443"/>
                                    </a:lnTo>
                                    <a:lnTo>
                                      <a:pt x="10153" y="7423"/>
                                    </a:lnTo>
                                    <a:lnTo>
                                      <a:pt x="10233" y="7423"/>
                                    </a:lnTo>
                                    <a:lnTo>
                                      <a:pt x="10233" y="7443"/>
                                    </a:lnTo>
                                    <a:close/>
                                    <a:moveTo>
                                      <a:pt x="10093" y="7443"/>
                                    </a:moveTo>
                                    <a:lnTo>
                                      <a:pt x="10013" y="7443"/>
                                    </a:lnTo>
                                    <a:lnTo>
                                      <a:pt x="10013" y="7423"/>
                                    </a:lnTo>
                                    <a:lnTo>
                                      <a:pt x="10093" y="7423"/>
                                    </a:lnTo>
                                    <a:lnTo>
                                      <a:pt x="10093" y="7443"/>
                                    </a:lnTo>
                                    <a:close/>
                                    <a:moveTo>
                                      <a:pt x="9953" y="7443"/>
                                    </a:moveTo>
                                    <a:lnTo>
                                      <a:pt x="9873" y="7443"/>
                                    </a:lnTo>
                                    <a:lnTo>
                                      <a:pt x="9873" y="7423"/>
                                    </a:lnTo>
                                    <a:lnTo>
                                      <a:pt x="9953" y="7423"/>
                                    </a:lnTo>
                                    <a:lnTo>
                                      <a:pt x="9953" y="7443"/>
                                    </a:lnTo>
                                    <a:close/>
                                    <a:moveTo>
                                      <a:pt x="9813" y="7443"/>
                                    </a:moveTo>
                                    <a:lnTo>
                                      <a:pt x="9733" y="7443"/>
                                    </a:lnTo>
                                    <a:lnTo>
                                      <a:pt x="9733" y="7423"/>
                                    </a:lnTo>
                                    <a:lnTo>
                                      <a:pt x="9813" y="7423"/>
                                    </a:lnTo>
                                    <a:lnTo>
                                      <a:pt x="9813" y="7443"/>
                                    </a:lnTo>
                                    <a:close/>
                                    <a:moveTo>
                                      <a:pt x="9673" y="7443"/>
                                    </a:moveTo>
                                    <a:lnTo>
                                      <a:pt x="9593" y="7443"/>
                                    </a:lnTo>
                                    <a:lnTo>
                                      <a:pt x="9593" y="7423"/>
                                    </a:lnTo>
                                    <a:lnTo>
                                      <a:pt x="9673" y="7423"/>
                                    </a:lnTo>
                                    <a:lnTo>
                                      <a:pt x="9673" y="7443"/>
                                    </a:lnTo>
                                    <a:close/>
                                    <a:moveTo>
                                      <a:pt x="9533" y="7443"/>
                                    </a:moveTo>
                                    <a:lnTo>
                                      <a:pt x="9453" y="7443"/>
                                    </a:lnTo>
                                    <a:lnTo>
                                      <a:pt x="9453" y="7423"/>
                                    </a:lnTo>
                                    <a:lnTo>
                                      <a:pt x="9533" y="7423"/>
                                    </a:lnTo>
                                    <a:lnTo>
                                      <a:pt x="9533" y="7443"/>
                                    </a:lnTo>
                                    <a:close/>
                                    <a:moveTo>
                                      <a:pt x="9393" y="7443"/>
                                    </a:moveTo>
                                    <a:lnTo>
                                      <a:pt x="9313" y="7443"/>
                                    </a:lnTo>
                                    <a:lnTo>
                                      <a:pt x="9313" y="7423"/>
                                    </a:lnTo>
                                    <a:lnTo>
                                      <a:pt x="9393" y="7423"/>
                                    </a:lnTo>
                                    <a:lnTo>
                                      <a:pt x="9393" y="7443"/>
                                    </a:lnTo>
                                    <a:close/>
                                    <a:moveTo>
                                      <a:pt x="9253" y="7443"/>
                                    </a:moveTo>
                                    <a:lnTo>
                                      <a:pt x="9173" y="7443"/>
                                    </a:lnTo>
                                    <a:lnTo>
                                      <a:pt x="9173" y="7423"/>
                                    </a:lnTo>
                                    <a:lnTo>
                                      <a:pt x="9253" y="7423"/>
                                    </a:lnTo>
                                    <a:lnTo>
                                      <a:pt x="9253" y="7443"/>
                                    </a:lnTo>
                                    <a:close/>
                                    <a:moveTo>
                                      <a:pt x="9113" y="7443"/>
                                    </a:moveTo>
                                    <a:lnTo>
                                      <a:pt x="9033" y="7443"/>
                                    </a:lnTo>
                                    <a:lnTo>
                                      <a:pt x="9033" y="7423"/>
                                    </a:lnTo>
                                    <a:lnTo>
                                      <a:pt x="9113" y="7423"/>
                                    </a:lnTo>
                                    <a:lnTo>
                                      <a:pt x="9113" y="7443"/>
                                    </a:lnTo>
                                    <a:close/>
                                    <a:moveTo>
                                      <a:pt x="8973" y="7443"/>
                                    </a:moveTo>
                                    <a:lnTo>
                                      <a:pt x="8893" y="7443"/>
                                    </a:lnTo>
                                    <a:lnTo>
                                      <a:pt x="8893" y="7423"/>
                                    </a:lnTo>
                                    <a:lnTo>
                                      <a:pt x="8973" y="7423"/>
                                    </a:lnTo>
                                    <a:lnTo>
                                      <a:pt x="8973" y="7443"/>
                                    </a:lnTo>
                                    <a:close/>
                                    <a:moveTo>
                                      <a:pt x="8833" y="7443"/>
                                    </a:moveTo>
                                    <a:lnTo>
                                      <a:pt x="8753" y="7443"/>
                                    </a:lnTo>
                                    <a:lnTo>
                                      <a:pt x="8753" y="7423"/>
                                    </a:lnTo>
                                    <a:lnTo>
                                      <a:pt x="8833" y="7423"/>
                                    </a:lnTo>
                                    <a:lnTo>
                                      <a:pt x="8833" y="7443"/>
                                    </a:lnTo>
                                    <a:close/>
                                    <a:moveTo>
                                      <a:pt x="8693" y="7443"/>
                                    </a:moveTo>
                                    <a:lnTo>
                                      <a:pt x="8613" y="7443"/>
                                    </a:lnTo>
                                    <a:lnTo>
                                      <a:pt x="8613" y="7423"/>
                                    </a:lnTo>
                                    <a:lnTo>
                                      <a:pt x="8693" y="7423"/>
                                    </a:lnTo>
                                    <a:lnTo>
                                      <a:pt x="8693" y="7443"/>
                                    </a:lnTo>
                                    <a:close/>
                                    <a:moveTo>
                                      <a:pt x="8553" y="7443"/>
                                    </a:moveTo>
                                    <a:lnTo>
                                      <a:pt x="8473" y="7443"/>
                                    </a:lnTo>
                                    <a:lnTo>
                                      <a:pt x="8473" y="7423"/>
                                    </a:lnTo>
                                    <a:lnTo>
                                      <a:pt x="8553" y="7423"/>
                                    </a:lnTo>
                                    <a:lnTo>
                                      <a:pt x="8553" y="7443"/>
                                    </a:lnTo>
                                    <a:close/>
                                    <a:moveTo>
                                      <a:pt x="8413" y="7443"/>
                                    </a:moveTo>
                                    <a:lnTo>
                                      <a:pt x="8333" y="7443"/>
                                    </a:lnTo>
                                    <a:lnTo>
                                      <a:pt x="8333" y="7423"/>
                                    </a:lnTo>
                                    <a:lnTo>
                                      <a:pt x="8413" y="7423"/>
                                    </a:lnTo>
                                    <a:lnTo>
                                      <a:pt x="8413" y="7443"/>
                                    </a:lnTo>
                                    <a:close/>
                                    <a:moveTo>
                                      <a:pt x="8273" y="7443"/>
                                    </a:moveTo>
                                    <a:lnTo>
                                      <a:pt x="8193" y="7443"/>
                                    </a:lnTo>
                                    <a:lnTo>
                                      <a:pt x="8193" y="7423"/>
                                    </a:lnTo>
                                    <a:lnTo>
                                      <a:pt x="8273" y="7423"/>
                                    </a:lnTo>
                                    <a:lnTo>
                                      <a:pt x="8273" y="7443"/>
                                    </a:lnTo>
                                    <a:close/>
                                    <a:moveTo>
                                      <a:pt x="8133" y="7443"/>
                                    </a:moveTo>
                                    <a:lnTo>
                                      <a:pt x="8053" y="7443"/>
                                    </a:lnTo>
                                    <a:lnTo>
                                      <a:pt x="8053" y="7423"/>
                                    </a:lnTo>
                                    <a:lnTo>
                                      <a:pt x="8133" y="7423"/>
                                    </a:lnTo>
                                    <a:lnTo>
                                      <a:pt x="8133" y="7443"/>
                                    </a:lnTo>
                                    <a:close/>
                                    <a:moveTo>
                                      <a:pt x="7993" y="7443"/>
                                    </a:moveTo>
                                    <a:lnTo>
                                      <a:pt x="7913" y="7443"/>
                                    </a:lnTo>
                                    <a:lnTo>
                                      <a:pt x="7913" y="7423"/>
                                    </a:lnTo>
                                    <a:lnTo>
                                      <a:pt x="7993" y="7423"/>
                                    </a:lnTo>
                                    <a:lnTo>
                                      <a:pt x="7993" y="7443"/>
                                    </a:lnTo>
                                    <a:close/>
                                    <a:moveTo>
                                      <a:pt x="7853" y="7443"/>
                                    </a:moveTo>
                                    <a:lnTo>
                                      <a:pt x="7773" y="7443"/>
                                    </a:lnTo>
                                    <a:lnTo>
                                      <a:pt x="7773" y="7423"/>
                                    </a:lnTo>
                                    <a:lnTo>
                                      <a:pt x="7853" y="7423"/>
                                    </a:lnTo>
                                    <a:lnTo>
                                      <a:pt x="7853" y="7443"/>
                                    </a:lnTo>
                                    <a:close/>
                                    <a:moveTo>
                                      <a:pt x="7713" y="7443"/>
                                    </a:moveTo>
                                    <a:lnTo>
                                      <a:pt x="7633" y="7443"/>
                                    </a:lnTo>
                                    <a:lnTo>
                                      <a:pt x="7633" y="7423"/>
                                    </a:lnTo>
                                    <a:lnTo>
                                      <a:pt x="7713" y="7423"/>
                                    </a:lnTo>
                                    <a:lnTo>
                                      <a:pt x="7713" y="7443"/>
                                    </a:lnTo>
                                    <a:close/>
                                    <a:moveTo>
                                      <a:pt x="7573" y="7443"/>
                                    </a:moveTo>
                                    <a:lnTo>
                                      <a:pt x="7493" y="7443"/>
                                    </a:lnTo>
                                    <a:lnTo>
                                      <a:pt x="7493" y="7423"/>
                                    </a:lnTo>
                                    <a:lnTo>
                                      <a:pt x="7573" y="7423"/>
                                    </a:lnTo>
                                    <a:lnTo>
                                      <a:pt x="7573" y="7443"/>
                                    </a:lnTo>
                                    <a:close/>
                                    <a:moveTo>
                                      <a:pt x="7433" y="7443"/>
                                    </a:moveTo>
                                    <a:lnTo>
                                      <a:pt x="7353" y="7443"/>
                                    </a:lnTo>
                                    <a:lnTo>
                                      <a:pt x="7353" y="7423"/>
                                    </a:lnTo>
                                    <a:lnTo>
                                      <a:pt x="7433" y="7423"/>
                                    </a:lnTo>
                                    <a:lnTo>
                                      <a:pt x="7433" y="7443"/>
                                    </a:lnTo>
                                    <a:close/>
                                    <a:moveTo>
                                      <a:pt x="7293" y="7443"/>
                                    </a:moveTo>
                                    <a:lnTo>
                                      <a:pt x="7213" y="7443"/>
                                    </a:lnTo>
                                    <a:lnTo>
                                      <a:pt x="7213" y="7423"/>
                                    </a:lnTo>
                                    <a:lnTo>
                                      <a:pt x="7293" y="7423"/>
                                    </a:lnTo>
                                    <a:lnTo>
                                      <a:pt x="7293" y="7443"/>
                                    </a:lnTo>
                                    <a:close/>
                                    <a:moveTo>
                                      <a:pt x="7153" y="7443"/>
                                    </a:moveTo>
                                    <a:lnTo>
                                      <a:pt x="7073" y="7443"/>
                                    </a:lnTo>
                                    <a:lnTo>
                                      <a:pt x="7073" y="7423"/>
                                    </a:lnTo>
                                    <a:lnTo>
                                      <a:pt x="7153" y="7423"/>
                                    </a:lnTo>
                                    <a:lnTo>
                                      <a:pt x="7153" y="7443"/>
                                    </a:lnTo>
                                    <a:close/>
                                    <a:moveTo>
                                      <a:pt x="7013" y="7443"/>
                                    </a:moveTo>
                                    <a:lnTo>
                                      <a:pt x="6933" y="7443"/>
                                    </a:lnTo>
                                    <a:lnTo>
                                      <a:pt x="6933" y="7423"/>
                                    </a:lnTo>
                                    <a:lnTo>
                                      <a:pt x="7013" y="7423"/>
                                    </a:lnTo>
                                    <a:lnTo>
                                      <a:pt x="7013" y="7443"/>
                                    </a:lnTo>
                                    <a:close/>
                                    <a:moveTo>
                                      <a:pt x="6873" y="7443"/>
                                    </a:moveTo>
                                    <a:lnTo>
                                      <a:pt x="6793" y="7443"/>
                                    </a:lnTo>
                                    <a:lnTo>
                                      <a:pt x="6793" y="7423"/>
                                    </a:lnTo>
                                    <a:lnTo>
                                      <a:pt x="6873" y="7423"/>
                                    </a:lnTo>
                                    <a:lnTo>
                                      <a:pt x="6873" y="7443"/>
                                    </a:lnTo>
                                    <a:close/>
                                    <a:moveTo>
                                      <a:pt x="6733" y="7443"/>
                                    </a:moveTo>
                                    <a:lnTo>
                                      <a:pt x="6653" y="7443"/>
                                    </a:lnTo>
                                    <a:lnTo>
                                      <a:pt x="6653" y="7423"/>
                                    </a:lnTo>
                                    <a:lnTo>
                                      <a:pt x="6733" y="7423"/>
                                    </a:lnTo>
                                    <a:lnTo>
                                      <a:pt x="6733" y="7443"/>
                                    </a:lnTo>
                                    <a:close/>
                                    <a:moveTo>
                                      <a:pt x="6593" y="7443"/>
                                    </a:moveTo>
                                    <a:lnTo>
                                      <a:pt x="6513" y="7443"/>
                                    </a:lnTo>
                                    <a:lnTo>
                                      <a:pt x="6513" y="7423"/>
                                    </a:lnTo>
                                    <a:lnTo>
                                      <a:pt x="6593" y="7423"/>
                                    </a:lnTo>
                                    <a:lnTo>
                                      <a:pt x="6593" y="7443"/>
                                    </a:lnTo>
                                    <a:close/>
                                    <a:moveTo>
                                      <a:pt x="6453" y="7443"/>
                                    </a:moveTo>
                                    <a:lnTo>
                                      <a:pt x="6373" y="7443"/>
                                    </a:lnTo>
                                    <a:lnTo>
                                      <a:pt x="6373" y="7423"/>
                                    </a:lnTo>
                                    <a:lnTo>
                                      <a:pt x="6453" y="7423"/>
                                    </a:lnTo>
                                    <a:lnTo>
                                      <a:pt x="6453" y="7443"/>
                                    </a:lnTo>
                                    <a:close/>
                                    <a:moveTo>
                                      <a:pt x="6313" y="7443"/>
                                    </a:moveTo>
                                    <a:lnTo>
                                      <a:pt x="6233" y="7443"/>
                                    </a:lnTo>
                                    <a:lnTo>
                                      <a:pt x="6233" y="7423"/>
                                    </a:lnTo>
                                    <a:lnTo>
                                      <a:pt x="6313" y="7423"/>
                                    </a:lnTo>
                                    <a:lnTo>
                                      <a:pt x="6313" y="7443"/>
                                    </a:lnTo>
                                    <a:close/>
                                    <a:moveTo>
                                      <a:pt x="6173" y="7443"/>
                                    </a:moveTo>
                                    <a:lnTo>
                                      <a:pt x="6093" y="7443"/>
                                    </a:lnTo>
                                    <a:lnTo>
                                      <a:pt x="6093" y="7423"/>
                                    </a:lnTo>
                                    <a:lnTo>
                                      <a:pt x="6173" y="7423"/>
                                    </a:lnTo>
                                    <a:lnTo>
                                      <a:pt x="6173" y="7443"/>
                                    </a:lnTo>
                                    <a:close/>
                                    <a:moveTo>
                                      <a:pt x="6033" y="7443"/>
                                    </a:moveTo>
                                    <a:lnTo>
                                      <a:pt x="5953" y="7443"/>
                                    </a:lnTo>
                                    <a:lnTo>
                                      <a:pt x="5953" y="7423"/>
                                    </a:lnTo>
                                    <a:lnTo>
                                      <a:pt x="6033" y="7423"/>
                                    </a:lnTo>
                                    <a:lnTo>
                                      <a:pt x="6033" y="7443"/>
                                    </a:lnTo>
                                    <a:close/>
                                    <a:moveTo>
                                      <a:pt x="5893" y="7443"/>
                                    </a:moveTo>
                                    <a:lnTo>
                                      <a:pt x="5813" y="7443"/>
                                    </a:lnTo>
                                    <a:lnTo>
                                      <a:pt x="5813" y="7423"/>
                                    </a:lnTo>
                                    <a:lnTo>
                                      <a:pt x="5893" y="7423"/>
                                    </a:lnTo>
                                    <a:lnTo>
                                      <a:pt x="5893" y="7443"/>
                                    </a:lnTo>
                                    <a:close/>
                                    <a:moveTo>
                                      <a:pt x="5753" y="7443"/>
                                    </a:moveTo>
                                    <a:lnTo>
                                      <a:pt x="5673" y="7443"/>
                                    </a:lnTo>
                                    <a:lnTo>
                                      <a:pt x="5673" y="7423"/>
                                    </a:lnTo>
                                    <a:lnTo>
                                      <a:pt x="5753" y="7423"/>
                                    </a:lnTo>
                                    <a:lnTo>
                                      <a:pt x="5753" y="7443"/>
                                    </a:lnTo>
                                    <a:close/>
                                    <a:moveTo>
                                      <a:pt x="5613" y="7443"/>
                                    </a:moveTo>
                                    <a:lnTo>
                                      <a:pt x="5533" y="7443"/>
                                    </a:lnTo>
                                    <a:lnTo>
                                      <a:pt x="5533" y="7423"/>
                                    </a:lnTo>
                                    <a:lnTo>
                                      <a:pt x="5613" y="7423"/>
                                    </a:lnTo>
                                    <a:lnTo>
                                      <a:pt x="5613" y="7443"/>
                                    </a:lnTo>
                                    <a:close/>
                                    <a:moveTo>
                                      <a:pt x="5473" y="7443"/>
                                    </a:moveTo>
                                    <a:lnTo>
                                      <a:pt x="5393" y="7443"/>
                                    </a:lnTo>
                                    <a:lnTo>
                                      <a:pt x="5393" y="7423"/>
                                    </a:lnTo>
                                    <a:lnTo>
                                      <a:pt x="5473" y="7423"/>
                                    </a:lnTo>
                                    <a:lnTo>
                                      <a:pt x="5473" y="7443"/>
                                    </a:lnTo>
                                    <a:close/>
                                    <a:moveTo>
                                      <a:pt x="5333" y="7443"/>
                                    </a:moveTo>
                                    <a:lnTo>
                                      <a:pt x="5253" y="7443"/>
                                    </a:lnTo>
                                    <a:lnTo>
                                      <a:pt x="5253" y="7423"/>
                                    </a:lnTo>
                                    <a:lnTo>
                                      <a:pt x="5333" y="7423"/>
                                    </a:lnTo>
                                    <a:lnTo>
                                      <a:pt x="5333" y="7443"/>
                                    </a:lnTo>
                                    <a:close/>
                                    <a:moveTo>
                                      <a:pt x="5193" y="7443"/>
                                    </a:moveTo>
                                    <a:lnTo>
                                      <a:pt x="5113" y="7443"/>
                                    </a:lnTo>
                                    <a:lnTo>
                                      <a:pt x="5113" y="7423"/>
                                    </a:lnTo>
                                    <a:lnTo>
                                      <a:pt x="5193" y="7423"/>
                                    </a:lnTo>
                                    <a:lnTo>
                                      <a:pt x="5193" y="7443"/>
                                    </a:lnTo>
                                    <a:close/>
                                    <a:moveTo>
                                      <a:pt x="5053" y="7443"/>
                                    </a:moveTo>
                                    <a:lnTo>
                                      <a:pt x="4973" y="7443"/>
                                    </a:lnTo>
                                    <a:lnTo>
                                      <a:pt x="4973" y="7423"/>
                                    </a:lnTo>
                                    <a:lnTo>
                                      <a:pt x="5053" y="7423"/>
                                    </a:lnTo>
                                    <a:lnTo>
                                      <a:pt x="5053" y="7443"/>
                                    </a:lnTo>
                                    <a:close/>
                                    <a:moveTo>
                                      <a:pt x="4913" y="7443"/>
                                    </a:moveTo>
                                    <a:lnTo>
                                      <a:pt x="4833" y="7443"/>
                                    </a:lnTo>
                                    <a:lnTo>
                                      <a:pt x="4833" y="7423"/>
                                    </a:lnTo>
                                    <a:lnTo>
                                      <a:pt x="4913" y="7423"/>
                                    </a:lnTo>
                                    <a:lnTo>
                                      <a:pt x="4913" y="7443"/>
                                    </a:lnTo>
                                    <a:close/>
                                    <a:moveTo>
                                      <a:pt x="4773" y="7443"/>
                                    </a:moveTo>
                                    <a:lnTo>
                                      <a:pt x="4693" y="7443"/>
                                    </a:lnTo>
                                    <a:lnTo>
                                      <a:pt x="4693" y="7423"/>
                                    </a:lnTo>
                                    <a:lnTo>
                                      <a:pt x="4773" y="7423"/>
                                    </a:lnTo>
                                    <a:lnTo>
                                      <a:pt x="4773" y="7443"/>
                                    </a:lnTo>
                                    <a:close/>
                                    <a:moveTo>
                                      <a:pt x="4633" y="7443"/>
                                    </a:moveTo>
                                    <a:lnTo>
                                      <a:pt x="4553" y="7443"/>
                                    </a:lnTo>
                                    <a:lnTo>
                                      <a:pt x="4553" y="7423"/>
                                    </a:lnTo>
                                    <a:lnTo>
                                      <a:pt x="4633" y="7423"/>
                                    </a:lnTo>
                                    <a:lnTo>
                                      <a:pt x="4633" y="7443"/>
                                    </a:lnTo>
                                    <a:close/>
                                    <a:moveTo>
                                      <a:pt x="4493" y="7443"/>
                                    </a:moveTo>
                                    <a:lnTo>
                                      <a:pt x="4413" y="7443"/>
                                    </a:lnTo>
                                    <a:lnTo>
                                      <a:pt x="4413" y="7423"/>
                                    </a:lnTo>
                                    <a:lnTo>
                                      <a:pt x="4493" y="7423"/>
                                    </a:lnTo>
                                    <a:lnTo>
                                      <a:pt x="4493" y="7443"/>
                                    </a:lnTo>
                                    <a:close/>
                                    <a:moveTo>
                                      <a:pt x="4353" y="7443"/>
                                    </a:moveTo>
                                    <a:lnTo>
                                      <a:pt x="4273" y="7443"/>
                                    </a:lnTo>
                                    <a:lnTo>
                                      <a:pt x="4273" y="7423"/>
                                    </a:lnTo>
                                    <a:lnTo>
                                      <a:pt x="4353" y="7423"/>
                                    </a:lnTo>
                                    <a:lnTo>
                                      <a:pt x="4353" y="7443"/>
                                    </a:lnTo>
                                    <a:close/>
                                    <a:moveTo>
                                      <a:pt x="4213" y="7443"/>
                                    </a:moveTo>
                                    <a:lnTo>
                                      <a:pt x="4133" y="7443"/>
                                    </a:lnTo>
                                    <a:lnTo>
                                      <a:pt x="4133" y="7423"/>
                                    </a:lnTo>
                                    <a:lnTo>
                                      <a:pt x="4213" y="7423"/>
                                    </a:lnTo>
                                    <a:lnTo>
                                      <a:pt x="4213" y="7443"/>
                                    </a:lnTo>
                                    <a:close/>
                                    <a:moveTo>
                                      <a:pt x="4073" y="7443"/>
                                    </a:moveTo>
                                    <a:lnTo>
                                      <a:pt x="3993" y="7443"/>
                                    </a:lnTo>
                                    <a:lnTo>
                                      <a:pt x="3993" y="7423"/>
                                    </a:lnTo>
                                    <a:lnTo>
                                      <a:pt x="4073" y="7423"/>
                                    </a:lnTo>
                                    <a:lnTo>
                                      <a:pt x="4073" y="7443"/>
                                    </a:lnTo>
                                    <a:close/>
                                    <a:moveTo>
                                      <a:pt x="3933" y="7443"/>
                                    </a:moveTo>
                                    <a:lnTo>
                                      <a:pt x="3853" y="7443"/>
                                    </a:lnTo>
                                    <a:lnTo>
                                      <a:pt x="3853" y="7423"/>
                                    </a:lnTo>
                                    <a:lnTo>
                                      <a:pt x="3933" y="7423"/>
                                    </a:lnTo>
                                    <a:lnTo>
                                      <a:pt x="3933" y="7443"/>
                                    </a:lnTo>
                                    <a:close/>
                                    <a:moveTo>
                                      <a:pt x="3793" y="7443"/>
                                    </a:moveTo>
                                    <a:lnTo>
                                      <a:pt x="3713" y="7443"/>
                                    </a:lnTo>
                                    <a:lnTo>
                                      <a:pt x="3713" y="7423"/>
                                    </a:lnTo>
                                    <a:lnTo>
                                      <a:pt x="3793" y="7423"/>
                                    </a:lnTo>
                                    <a:lnTo>
                                      <a:pt x="3793" y="7443"/>
                                    </a:lnTo>
                                    <a:close/>
                                    <a:moveTo>
                                      <a:pt x="3653" y="7443"/>
                                    </a:moveTo>
                                    <a:lnTo>
                                      <a:pt x="3573" y="7443"/>
                                    </a:lnTo>
                                    <a:lnTo>
                                      <a:pt x="3573" y="7423"/>
                                    </a:lnTo>
                                    <a:lnTo>
                                      <a:pt x="3653" y="7423"/>
                                    </a:lnTo>
                                    <a:lnTo>
                                      <a:pt x="3653" y="7443"/>
                                    </a:lnTo>
                                    <a:close/>
                                    <a:moveTo>
                                      <a:pt x="3513" y="7443"/>
                                    </a:moveTo>
                                    <a:lnTo>
                                      <a:pt x="3433" y="7443"/>
                                    </a:lnTo>
                                    <a:lnTo>
                                      <a:pt x="3433" y="7423"/>
                                    </a:lnTo>
                                    <a:lnTo>
                                      <a:pt x="3513" y="7423"/>
                                    </a:lnTo>
                                    <a:lnTo>
                                      <a:pt x="3513" y="7443"/>
                                    </a:lnTo>
                                    <a:close/>
                                    <a:moveTo>
                                      <a:pt x="3373" y="7443"/>
                                    </a:moveTo>
                                    <a:lnTo>
                                      <a:pt x="3293" y="7443"/>
                                    </a:lnTo>
                                    <a:lnTo>
                                      <a:pt x="3293" y="7423"/>
                                    </a:lnTo>
                                    <a:lnTo>
                                      <a:pt x="3373" y="7423"/>
                                    </a:lnTo>
                                    <a:lnTo>
                                      <a:pt x="3373" y="7443"/>
                                    </a:lnTo>
                                    <a:close/>
                                    <a:moveTo>
                                      <a:pt x="3233" y="7443"/>
                                    </a:moveTo>
                                    <a:lnTo>
                                      <a:pt x="3153" y="7443"/>
                                    </a:lnTo>
                                    <a:lnTo>
                                      <a:pt x="3153" y="7423"/>
                                    </a:lnTo>
                                    <a:lnTo>
                                      <a:pt x="3233" y="7423"/>
                                    </a:lnTo>
                                    <a:lnTo>
                                      <a:pt x="3233" y="7443"/>
                                    </a:lnTo>
                                    <a:close/>
                                    <a:moveTo>
                                      <a:pt x="3093" y="7443"/>
                                    </a:moveTo>
                                    <a:lnTo>
                                      <a:pt x="3013" y="7443"/>
                                    </a:lnTo>
                                    <a:lnTo>
                                      <a:pt x="3013" y="7423"/>
                                    </a:lnTo>
                                    <a:lnTo>
                                      <a:pt x="3093" y="7423"/>
                                    </a:lnTo>
                                    <a:lnTo>
                                      <a:pt x="3093" y="7443"/>
                                    </a:lnTo>
                                    <a:close/>
                                    <a:moveTo>
                                      <a:pt x="2953" y="7443"/>
                                    </a:moveTo>
                                    <a:lnTo>
                                      <a:pt x="2873" y="7443"/>
                                    </a:lnTo>
                                    <a:lnTo>
                                      <a:pt x="2873" y="7423"/>
                                    </a:lnTo>
                                    <a:lnTo>
                                      <a:pt x="2953" y="7423"/>
                                    </a:lnTo>
                                    <a:lnTo>
                                      <a:pt x="2953" y="7443"/>
                                    </a:lnTo>
                                    <a:close/>
                                    <a:moveTo>
                                      <a:pt x="2813" y="7443"/>
                                    </a:moveTo>
                                    <a:lnTo>
                                      <a:pt x="2733" y="7443"/>
                                    </a:lnTo>
                                    <a:lnTo>
                                      <a:pt x="2733" y="7423"/>
                                    </a:lnTo>
                                    <a:lnTo>
                                      <a:pt x="2813" y="7423"/>
                                    </a:lnTo>
                                    <a:lnTo>
                                      <a:pt x="2813" y="7443"/>
                                    </a:lnTo>
                                    <a:close/>
                                    <a:moveTo>
                                      <a:pt x="2673" y="7443"/>
                                    </a:moveTo>
                                    <a:lnTo>
                                      <a:pt x="2593" y="7443"/>
                                    </a:lnTo>
                                    <a:lnTo>
                                      <a:pt x="2593" y="7423"/>
                                    </a:lnTo>
                                    <a:lnTo>
                                      <a:pt x="2673" y="7423"/>
                                    </a:lnTo>
                                    <a:lnTo>
                                      <a:pt x="2673" y="7443"/>
                                    </a:lnTo>
                                    <a:close/>
                                    <a:moveTo>
                                      <a:pt x="2533" y="7443"/>
                                    </a:moveTo>
                                    <a:lnTo>
                                      <a:pt x="2453" y="7443"/>
                                    </a:lnTo>
                                    <a:lnTo>
                                      <a:pt x="2453" y="7423"/>
                                    </a:lnTo>
                                    <a:lnTo>
                                      <a:pt x="2533" y="7423"/>
                                    </a:lnTo>
                                    <a:lnTo>
                                      <a:pt x="2533" y="7443"/>
                                    </a:lnTo>
                                    <a:close/>
                                    <a:moveTo>
                                      <a:pt x="2393" y="7443"/>
                                    </a:moveTo>
                                    <a:lnTo>
                                      <a:pt x="2313" y="7443"/>
                                    </a:lnTo>
                                    <a:lnTo>
                                      <a:pt x="2313" y="7423"/>
                                    </a:lnTo>
                                    <a:lnTo>
                                      <a:pt x="2393" y="7423"/>
                                    </a:lnTo>
                                    <a:lnTo>
                                      <a:pt x="2393" y="7443"/>
                                    </a:lnTo>
                                    <a:close/>
                                    <a:moveTo>
                                      <a:pt x="2253" y="7443"/>
                                    </a:moveTo>
                                    <a:lnTo>
                                      <a:pt x="2173" y="7443"/>
                                    </a:lnTo>
                                    <a:lnTo>
                                      <a:pt x="2173" y="7423"/>
                                    </a:lnTo>
                                    <a:lnTo>
                                      <a:pt x="2253" y="7423"/>
                                    </a:lnTo>
                                    <a:lnTo>
                                      <a:pt x="2253" y="7443"/>
                                    </a:lnTo>
                                    <a:close/>
                                    <a:moveTo>
                                      <a:pt x="2113" y="7443"/>
                                    </a:moveTo>
                                    <a:lnTo>
                                      <a:pt x="2033" y="7443"/>
                                    </a:lnTo>
                                    <a:lnTo>
                                      <a:pt x="2033" y="7423"/>
                                    </a:lnTo>
                                    <a:lnTo>
                                      <a:pt x="2113" y="7423"/>
                                    </a:lnTo>
                                    <a:lnTo>
                                      <a:pt x="2113" y="7443"/>
                                    </a:lnTo>
                                    <a:close/>
                                    <a:moveTo>
                                      <a:pt x="1973" y="7443"/>
                                    </a:moveTo>
                                    <a:lnTo>
                                      <a:pt x="1893" y="7443"/>
                                    </a:lnTo>
                                    <a:lnTo>
                                      <a:pt x="1893" y="7423"/>
                                    </a:lnTo>
                                    <a:lnTo>
                                      <a:pt x="1973" y="7423"/>
                                    </a:lnTo>
                                    <a:lnTo>
                                      <a:pt x="1973" y="7443"/>
                                    </a:lnTo>
                                    <a:close/>
                                    <a:moveTo>
                                      <a:pt x="1833" y="7443"/>
                                    </a:moveTo>
                                    <a:lnTo>
                                      <a:pt x="1753" y="7443"/>
                                    </a:lnTo>
                                    <a:lnTo>
                                      <a:pt x="1753" y="7423"/>
                                    </a:lnTo>
                                    <a:lnTo>
                                      <a:pt x="1833" y="7423"/>
                                    </a:lnTo>
                                    <a:lnTo>
                                      <a:pt x="1833" y="7443"/>
                                    </a:lnTo>
                                    <a:close/>
                                    <a:moveTo>
                                      <a:pt x="1693" y="7443"/>
                                    </a:moveTo>
                                    <a:lnTo>
                                      <a:pt x="1613" y="7443"/>
                                    </a:lnTo>
                                    <a:lnTo>
                                      <a:pt x="1613" y="7423"/>
                                    </a:lnTo>
                                    <a:lnTo>
                                      <a:pt x="1693" y="7423"/>
                                    </a:lnTo>
                                    <a:lnTo>
                                      <a:pt x="1693" y="7443"/>
                                    </a:lnTo>
                                    <a:close/>
                                    <a:moveTo>
                                      <a:pt x="1553" y="7443"/>
                                    </a:moveTo>
                                    <a:lnTo>
                                      <a:pt x="1473" y="7443"/>
                                    </a:lnTo>
                                    <a:lnTo>
                                      <a:pt x="1473" y="7423"/>
                                    </a:lnTo>
                                    <a:lnTo>
                                      <a:pt x="1553" y="7423"/>
                                    </a:lnTo>
                                    <a:lnTo>
                                      <a:pt x="1553" y="7443"/>
                                    </a:lnTo>
                                    <a:close/>
                                    <a:moveTo>
                                      <a:pt x="1413" y="7443"/>
                                    </a:moveTo>
                                    <a:lnTo>
                                      <a:pt x="1333" y="7443"/>
                                    </a:lnTo>
                                    <a:lnTo>
                                      <a:pt x="1333" y="7423"/>
                                    </a:lnTo>
                                    <a:lnTo>
                                      <a:pt x="1413" y="7423"/>
                                    </a:lnTo>
                                    <a:lnTo>
                                      <a:pt x="1413" y="7443"/>
                                    </a:lnTo>
                                    <a:close/>
                                    <a:moveTo>
                                      <a:pt x="1273" y="7443"/>
                                    </a:moveTo>
                                    <a:lnTo>
                                      <a:pt x="1193" y="7443"/>
                                    </a:lnTo>
                                    <a:lnTo>
                                      <a:pt x="1193" y="7423"/>
                                    </a:lnTo>
                                    <a:lnTo>
                                      <a:pt x="1273" y="7423"/>
                                    </a:lnTo>
                                    <a:lnTo>
                                      <a:pt x="1273" y="7443"/>
                                    </a:lnTo>
                                    <a:close/>
                                    <a:moveTo>
                                      <a:pt x="1133" y="7443"/>
                                    </a:moveTo>
                                    <a:lnTo>
                                      <a:pt x="1053" y="7443"/>
                                    </a:lnTo>
                                    <a:lnTo>
                                      <a:pt x="1053" y="7423"/>
                                    </a:lnTo>
                                    <a:lnTo>
                                      <a:pt x="1133" y="7423"/>
                                    </a:lnTo>
                                    <a:lnTo>
                                      <a:pt x="1133" y="7443"/>
                                    </a:lnTo>
                                    <a:close/>
                                    <a:moveTo>
                                      <a:pt x="993" y="7443"/>
                                    </a:moveTo>
                                    <a:lnTo>
                                      <a:pt x="913" y="7443"/>
                                    </a:lnTo>
                                    <a:lnTo>
                                      <a:pt x="913" y="7423"/>
                                    </a:lnTo>
                                    <a:lnTo>
                                      <a:pt x="993" y="7423"/>
                                    </a:lnTo>
                                    <a:lnTo>
                                      <a:pt x="993" y="7443"/>
                                    </a:lnTo>
                                    <a:close/>
                                    <a:moveTo>
                                      <a:pt x="853" y="7443"/>
                                    </a:moveTo>
                                    <a:lnTo>
                                      <a:pt x="773" y="7443"/>
                                    </a:lnTo>
                                    <a:lnTo>
                                      <a:pt x="773" y="7423"/>
                                    </a:lnTo>
                                    <a:lnTo>
                                      <a:pt x="853" y="7423"/>
                                    </a:lnTo>
                                    <a:lnTo>
                                      <a:pt x="853" y="7443"/>
                                    </a:lnTo>
                                    <a:close/>
                                    <a:moveTo>
                                      <a:pt x="713" y="7443"/>
                                    </a:moveTo>
                                    <a:lnTo>
                                      <a:pt x="633" y="7443"/>
                                    </a:lnTo>
                                    <a:lnTo>
                                      <a:pt x="633" y="7423"/>
                                    </a:lnTo>
                                    <a:lnTo>
                                      <a:pt x="713" y="7423"/>
                                    </a:lnTo>
                                    <a:lnTo>
                                      <a:pt x="713" y="7443"/>
                                    </a:lnTo>
                                    <a:close/>
                                    <a:moveTo>
                                      <a:pt x="573" y="7443"/>
                                    </a:moveTo>
                                    <a:lnTo>
                                      <a:pt x="493" y="7443"/>
                                    </a:lnTo>
                                    <a:lnTo>
                                      <a:pt x="493" y="7423"/>
                                    </a:lnTo>
                                    <a:lnTo>
                                      <a:pt x="573" y="7423"/>
                                    </a:lnTo>
                                    <a:lnTo>
                                      <a:pt x="573" y="7443"/>
                                    </a:lnTo>
                                    <a:close/>
                                    <a:moveTo>
                                      <a:pt x="433" y="7443"/>
                                    </a:moveTo>
                                    <a:lnTo>
                                      <a:pt x="353" y="7443"/>
                                    </a:lnTo>
                                    <a:lnTo>
                                      <a:pt x="353" y="7423"/>
                                    </a:lnTo>
                                    <a:lnTo>
                                      <a:pt x="433" y="7423"/>
                                    </a:lnTo>
                                    <a:lnTo>
                                      <a:pt x="433" y="7443"/>
                                    </a:lnTo>
                                    <a:close/>
                                    <a:moveTo>
                                      <a:pt x="293" y="7443"/>
                                    </a:moveTo>
                                    <a:lnTo>
                                      <a:pt x="213" y="7443"/>
                                    </a:lnTo>
                                    <a:lnTo>
                                      <a:pt x="213" y="7423"/>
                                    </a:lnTo>
                                    <a:lnTo>
                                      <a:pt x="293" y="7423"/>
                                    </a:lnTo>
                                    <a:lnTo>
                                      <a:pt x="293" y="7443"/>
                                    </a:lnTo>
                                    <a:close/>
                                    <a:moveTo>
                                      <a:pt x="153" y="7443"/>
                                    </a:moveTo>
                                    <a:lnTo>
                                      <a:pt x="73" y="7443"/>
                                    </a:lnTo>
                                    <a:lnTo>
                                      <a:pt x="73" y="7423"/>
                                    </a:lnTo>
                                    <a:lnTo>
                                      <a:pt x="153" y="7423"/>
                                    </a:lnTo>
                                    <a:lnTo>
                                      <a:pt x="153" y="7443"/>
                                    </a:lnTo>
                                    <a:close/>
                                    <a:moveTo>
                                      <a:pt x="13" y="7443"/>
                                    </a:moveTo>
                                    <a:lnTo>
                                      <a:pt x="10" y="7443"/>
                                    </a:lnTo>
                                    <a:lnTo>
                                      <a:pt x="20" y="7433"/>
                                    </a:lnTo>
                                    <a:lnTo>
                                      <a:pt x="20" y="7510"/>
                                    </a:lnTo>
                                    <a:lnTo>
                                      <a:pt x="0" y="7510"/>
                                    </a:lnTo>
                                    <a:lnTo>
                                      <a:pt x="0" y="7433"/>
                                    </a:lnTo>
                                    <a:cubicBezTo>
                                      <a:pt x="0" y="7427"/>
                                      <a:pt x="5" y="7423"/>
                                      <a:pt x="10" y="7423"/>
                                    </a:cubicBezTo>
                                    <a:lnTo>
                                      <a:pt x="13" y="7423"/>
                                    </a:lnTo>
                                    <a:lnTo>
                                      <a:pt x="13" y="7443"/>
                                    </a:lnTo>
                                    <a:close/>
                                    <a:moveTo>
                                      <a:pt x="20" y="7570"/>
                                    </a:moveTo>
                                    <a:lnTo>
                                      <a:pt x="20" y="7650"/>
                                    </a:lnTo>
                                    <a:lnTo>
                                      <a:pt x="0" y="7650"/>
                                    </a:lnTo>
                                    <a:lnTo>
                                      <a:pt x="0" y="7570"/>
                                    </a:lnTo>
                                    <a:lnTo>
                                      <a:pt x="20" y="7570"/>
                                    </a:lnTo>
                                    <a:close/>
                                    <a:moveTo>
                                      <a:pt x="20" y="7710"/>
                                    </a:moveTo>
                                    <a:lnTo>
                                      <a:pt x="20" y="7790"/>
                                    </a:lnTo>
                                    <a:lnTo>
                                      <a:pt x="0" y="7790"/>
                                    </a:lnTo>
                                    <a:lnTo>
                                      <a:pt x="0" y="7710"/>
                                    </a:lnTo>
                                    <a:lnTo>
                                      <a:pt x="20" y="7710"/>
                                    </a:lnTo>
                                    <a:close/>
                                    <a:moveTo>
                                      <a:pt x="20" y="7850"/>
                                    </a:moveTo>
                                    <a:lnTo>
                                      <a:pt x="20" y="7930"/>
                                    </a:lnTo>
                                    <a:lnTo>
                                      <a:pt x="0" y="7930"/>
                                    </a:lnTo>
                                    <a:lnTo>
                                      <a:pt x="0" y="7850"/>
                                    </a:lnTo>
                                    <a:lnTo>
                                      <a:pt x="20" y="7850"/>
                                    </a:lnTo>
                                    <a:close/>
                                    <a:moveTo>
                                      <a:pt x="20" y="7990"/>
                                    </a:moveTo>
                                    <a:lnTo>
                                      <a:pt x="20" y="8004"/>
                                    </a:lnTo>
                                    <a:lnTo>
                                      <a:pt x="10" y="7994"/>
                                    </a:lnTo>
                                    <a:lnTo>
                                      <a:pt x="76" y="7994"/>
                                    </a:lnTo>
                                    <a:lnTo>
                                      <a:pt x="76" y="8014"/>
                                    </a:lnTo>
                                    <a:lnTo>
                                      <a:pt x="10" y="8014"/>
                                    </a:lnTo>
                                    <a:cubicBezTo>
                                      <a:pt x="5" y="8014"/>
                                      <a:pt x="0" y="8009"/>
                                      <a:pt x="0" y="8004"/>
                                    </a:cubicBezTo>
                                    <a:lnTo>
                                      <a:pt x="0" y="7990"/>
                                    </a:lnTo>
                                    <a:lnTo>
                                      <a:pt x="20" y="7990"/>
                                    </a:lnTo>
                                    <a:close/>
                                    <a:moveTo>
                                      <a:pt x="136" y="7994"/>
                                    </a:moveTo>
                                    <a:lnTo>
                                      <a:pt x="216" y="7994"/>
                                    </a:lnTo>
                                    <a:lnTo>
                                      <a:pt x="216" y="8014"/>
                                    </a:lnTo>
                                    <a:lnTo>
                                      <a:pt x="136" y="8014"/>
                                    </a:lnTo>
                                    <a:lnTo>
                                      <a:pt x="136" y="7994"/>
                                    </a:lnTo>
                                    <a:close/>
                                    <a:moveTo>
                                      <a:pt x="276" y="7994"/>
                                    </a:moveTo>
                                    <a:lnTo>
                                      <a:pt x="356" y="7994"/>
                                    </a:lnTo>
                                    <a:lnTo>
                                      <a:pt x="356" y="8014"/>
                                    </a:lnTo>
                                    <a:lnTo>
                                      <a:pt x="276" y="8014"/>
                                    </a:lnTo>
                                    <a:lnTo>
                                      <a:pt x="276" y="7994"/>
                                    </a:lnTo>
                                    <a:close/>
                                    <a:moveTo>
                                      <a:pt x="416" y="7994"/>
                                    </a:moveTo>
                                    <a:lnTo>
                                      <a:pt x="496" y="7994"/>
                                    </a:lnTo>
                                    <a:lnTo>
                                      <a:pt x="496" y="8014"/>
                                    </a:lnTo>
                                    <a:lnTo>
                                      <a:pt x="416" y="8014"/>
                                    </a:lnTo>
                                    <a:lnTo>
                                      <a:pt x="416" y="7994"/>
                                    </a:lnTo>
                                    <a:close/>
                                    <a:moveTo>
                                      <a:pt x="556" y="7994"/>
                                    </a:moveTo>
                                    <a:lnTo>
                                      <a:pt x="636" y="7994"/>
                                    </a:lnTo>
                                    <a:lnTo>
                                      <a:pt x="636" y="8014"/>
                                    </a:lnTo>
                                    <a:lnTo>
                                      <a:pt x="556" y="8014"/>
                                    </a:lnTo>
                                    <a:lnTo>
                                      <a:pt x="556" y="7994"/>
                                    </a:lnTo>
                                    <a:close/>
                                    <a:moveTo>
                                      <a:pt x="696" y="7994"/>
                                    </a:moveTo>
                                    <a:lnTo>
                                      <a:pt x="776" y="7994"/>
                                    </a:lnTo>
                                    <a:lnTo>
                                      <a:pt x="776" y="8014"/>
                                    </a:lnTo>
                                    <a:lnTo>
                                      <a:pt x="696" y="8014"/>
                                    </a:lnTo>
                                    <a:lnTo>
                                      <a:pt x="696" y="7994"/>
                                    </a:lnTo>
                                    <a:close/>
                                    <a:moveTo>
                                      <a:pt x="836" y="7994"/>
                                    </a:moveTo>
                                    <a:lnTo>
                                      <a:pt x="916" y="7994"/>
                                    </a:lnTo>
                                    <a:lnTo>
                                      <a:pt x="916" y="8014"/>
                                    </a:lnTo>
                                    <a:lnTo>
                                      <a:pt x="836" y="8014"/>
                                    </a:lnTo>
                                    <a:lnTo>
                                      <a:pt x="836" y="7994"/>
                                    </a:lnTo>
                                    <a:close/>
                                    <a:moveTo>
                                      <a:pt x="976" y="7994"/>
                                    </a:moveTo>
                                    <a:lnTo>
                                      <a:pt x="1056" y="7994"/>
                                    </a:lnTo>
                                    <a:lnTo>
                                      <a:pt x="1056" y="8014"/>
                                    </a:lnTo>
                                    <a:lnTo>
                                      <a:pt x="976" y="8014"/>
                                    </a:lnTo>
                                    <a:lnTo>
                                      <a:pt x="976" y="7994"/>
                                    </a:lnTo>
                                    <a:close/>
                                    <a:moveTo>
                                      <a:pt x="1116" y="7994"/>
                                    </a:moveTo>
                                    <a:lnTo>
                                      <a:pt x="1196" y="7994"/>
                                    </a:lnTo>
                                    <a:lnTo>
                                      <a:pt x="1196" y="8014"/>
                                    </a:lnTo>
                                    <a:lnTo>
                                      <a:pt x="1116" y="8014"/>
                                    </a:lnTo>
                                    <a:lnTo>
                                      <a:pt x="1116" y="7994"/>
                                    </a:lnTo>
                                    <a:close/>
                                    <a:moveTo>
                                      <a:pt x="1256" y="7994"/>
                                    </a:moveTo>
                                    <a:lnTo>
                                      <a:pt x="1336" y="7994"/>
                                    </a:lnTo>
                                    <a:lnTo>
                                      <a:pt x="1336" y="8014"/>
                                    </a:lnTo>
                                    <a:lnTo>
                                      <a:pt x="1256" y="8014"/>
                                    </a:lnTo>
                                    <a:lnTo>
                                      <a:pt x="1256" y="7994"/>
                                    </a:lnTo>
                                    <a:close/>
                                    <a:moveTo>
                                      <a:pt x="1396" y="7994"/>
                                    </a:moveTo>
                                    <a:lnTo>
                                      <a:pt x="1476" y="7994"/>
                                    </a:lnTo>
                                    <a:lnTo>
                                      <a:pt x="1476" y="8014"/>
                                    </a:lnTo>
                                    <a:lnTo>
                                      <a:pt x="1396" y="8014"/>
                                    </a:lnTo>
                                    <a:lnTo>
                                      <a:pt x="1396" y="7994"/>
                                    </a:lnTo>
                                    <a:close/>
                                    <a:moveTo>
                                      <a:pt x="1536" y="7994"/>
                                    </a:moveTo>
                                    <a:lnTo>
                                      <a:pt x="1616" y="7994"/>
                                    </a:lnTo>
                                    <a:lnTo>
                                      <a:pt x="1616" y="8014"/>
                                    </a:lnTo>
                                    <a:lnTo>
                                      <a:pt x="1536" y="8014"/>
                                    </a:lnTo>
                                    <a:lnTo>
                                      <a:pt x="1536" y="7994"/>
                                    </a:lnTo>
                                    <a:close/>
                                    <a:moveTo>
                                      <a:pt x="1676" y="7994"/>
                                    </a:moveTo>
                                    <a:lnTo>
                                      <a:pt x="1756" y="7994"/>
                                    </a:lnTo>
                                    <a:lnTo>
                                      <a:pt x="1756" y="8014"/>
                                    </a:lnTo>
                                    <a:lnTo>
                                      <a:pt x="1676" y="8014"/>
                                    </a:lnTo>
                                    <a:lnTo>
                                      <a:pt x="1676" y="7994"/>
                                    </a:lnTo>
                                    <a:close/>
                                    <a:moveTo>
                                      <a:pt x="1816" y="7994"/>
                                    </a:moveTo>
                                    <a:lnTo>
                                      <a:pt x="1896" y="7994"/>
                                    </a:lnTo>
                                    <a:lnTo>
                                      <a:pt x="1896" y="8014"/>
                                    </a:lnTo>
                                    <a:lnTo>
                                      <a:pt x="1816" y="8014"/>
                                    </a:lnTo>
                                    <a:lnTo>
                                      <a:pt x="1816" y="7994"/>
                                    </a:lnTo>
                                    <a:close/>
                                    <a:moveTo>
                                      <a:pt x="1956" y="7994"/>
                                    </a:moveTo>
                                    <a:lnTo>
                                      <a:pt x="2036" y="7994"/>
                                    </a:lnTo>
                                    <a:lnTo>
                                      <a:pt x="2036" y="8014"/>
                                    </a:lnTo>
                                    <a:lnTo>
                                      <a:pt x="1956" y="8014"/>
                                    </a:lnTo>
                                    <a:lnTo>
                                      <a:pt x="1956" y="7994"/>
                                    </a:lnTo>
                                    <a:close/>
                                    <a:moveTo>
                                      <a:pt x="2096" y="7994"/>
                                    </a:moveTo>
                                    <a:lnTo>
                                      <a:pt x="2176" y="7994"/>
                                    </a:lnTo>
                                    <a:lnTo>
                                      <a:pt x="2176" y="8014"/>
                                    </a:lnTo>
                                    <a:lnTo>
                                      <a:pt x="2096" y="8014"/>
                                    </a:lnTo>
                                    <a:lnTo>
                                      <a:pt x="2096" y="7994"/>
                                    </a:lnTo>
                                    <a:close/>
                                    <a:moveTo>
                                      <a:pt x="2236" y="7994"/>
                                    </a:moveTo>
                                    <a:lnTo>
                                      <a:pt x="2316" y="7994"/>
                                    </a:lnTo>
                                    <a:lnTo>
                                      <a:pt x="2316" y="8014"/>
                                    </a:lnTo>
                                    <a:lnTo>
                                      <a:pt x="2236" y="8014"/>
                                    </a:lnTo>
                                    <a:lnTo>
                                      <a:pt x="2236" y="7994"/>
                                    </a:lnTo>
                                    <a:close/>
                                    <a:moveTo>
                                      <a:pt x="2376" y="7994"/>
                                    </a:moveTo>
                                    <a:lnTo>
                                      <a:pt x="2456" y="7994"/>
                                    </a:lnTo>
                                    <a:lnTo>
                                      <a:pt x="2456" y="8014"/>
                                    </a:lnTo>
                                    <a:lnTo>
                                      <a:pt x="2376" y="8014"/>
                                    </a:lnTo>
                                    <a:lnTo>
                                      <a:pt x="2376" y="7994"/>
                                    </a:lnTo>
                                    <a:close/>
                                    <a:moveTo>
                                      <a:pt x="2516" y="7994"/>
                                    </a:moveTo>
                                    <a:lnTo>
                                      <a:pt x="2596" y="7994"/>
                                    </a:lnTo>
                                    <a:lnTo>
                                      <a:pt x="2596" y="8014"/>
                                    </a:lnTo>
                                    <a:lnTo>
                                      <a:pt x="2516" y="8014"/>
                                    </a:lnTo>
                                    <a:lnTo>
                                      <a:pt x="2516" y="7994"/>
                                    </a:lnTo>
                                    <a:close/>
                                    <a:moveTo>
                                      <a:pt x="2656" y="7994"/>
                                    </a:moveTo>
                                    <a:lnTo>
                                      <a:pt x="2736" y="7994"/>
                                    </a:lnTo>
                                    <a:lnTo>
                                      <a:pt x="2736" y="8014"/>
                                    </a:lnTo>
                                    <a:lnTo>
                                      <a:pt x="2656" y="8014"/>
                                    </a:lnTo>
                                    <a:lnTo>
                                      <a:pt x="2656" y="7994"/>
                                    </a:lnTo>
                                    <a:close/>
                                    <a:moveTo>
                                      <a:pt x="2796" y="7994"/>
                                    </a:moveTo>
                                    <a:lnTo>
                                      <a:pt x="2876" y="7994"/>
                                    </a:lnTo>
                                    <a:lnTo>
                                      <a:pt x="2876" y="8014"/>
                                    </a:lnTo>
                                    <a:lnTo>
                                      <a:pt x="2796" y="8014"/>
                                    </a:lnTo>
                                    <a:lnTo>
                                      <a:pt x="2796" y="7994"/>
                                    </a:lnTo>
                                    <a:close/>
                                    <a:moveTo>
                                      <a:pt x="2936" y="7994"/>
                                    </a:moveTo>
                                    <a:lnTo>
                                      <a:pt x="3016" y="7994"/>
                                    </a:lnTo>
                                    <a:lnTo>
                                      <a:pt x="3016" y="8014"/>
                                    </a:lnTo>
                                    <a:lnTo>
                                      <a:pt x="2936" y="8014"/>
                                    </a:lnTo>
                                    <a:lnTo>
                                      <a:pt x="2936" y="7994"/>
                                    </a:lnTo>
                                    <a:close/>
                                    <a:moveTo>
                                      <a:pt x="3076" y="7994"/>
                                    </a:moveTo>
                                    <a:lnTo>
                                      <a:pt x="3156" y="7994"/>
                                    </a:lnTo>
                                    <a:lnTo>
                                      <a:pt x="3156" y="8014"/>
                                    </a:lnTo>
                                    <a:lnTo>
                                      <a:pt x="3076" y="8014"/>
                                    </a:lnTo>
                                    <a:lnTo>
                                      <a:pt x="3076" y="7994"/>
                                    </a:lnTo>
                                    <a:close/>
                                    <a:moveTo>
                                      <a:pt x="3216" y="7994"/>
                                    </a:moveTo>
                                    <a:lnTo>
                                      <a:pt x="3296" y="7994"/>
                                    </a:lnTo>
                                    <a:lnTo>
                                      <a:pt x="3296" y="8014"/>
                                    </a:lnTo>
                                    <a:lnTo>
                                      <a:pt x="3216" y="8014"/>
                                    </a:lnTo>
                                    <a:lnTo>
                                      <a:pt x="3216" y="7994"/>
                                    </a:lnTo>
                                    <a:close/>
                                    <a:moveTo>
                                      <a:pt x="3356" y="7994"/>
                                    </a:moveTo>
                                    <a:lnTo>
                                      <a:pt x="3436" y="7994"/>
                                    </a:lnTo>
                                    <a:lnTo>
                                      <a:pt x="3436" y="8014"/>
                                    </a:lnTo>
                                    <a:lnTo>
                                      <a:pt x="3356" y="8014"/>
                                    </a:lnTo>
                                    <a:lnTo>
                                      <a:pt x="3356" y="7994"/>
                                    </a:lnTo>
                                    <a:close/>
                                    <a:moveTo>
                                      <a:pt x="3496" y="7994"/>
                                    </a:moveTo>
                                    <a:lnTo>
                                      <a:pt x="3576" y="7994"/>
                                    </a:lnTo>
                                    <a:lnTo>
                                      <a:pt x="3576" y="8014"/>
                                    </a:lnTo>
                                    <a:lnTo>
                                      <a:pt x="3496" y="8014"/>
                                    </a:lnTo>
                                    <a:lnTo>
                                      <a:pt x="3496" y="7994"/>
                                    </a:lnTo>
                                    <a:close/>
                                    <a:moveTo>
                                      <a:pt x="3636" y="7994"/>
                                    </a:moveTo>
                                    <a:lnTo>
                                      <a:pt x="3716" y="7994"/>
                                    </a:lnTo>
                                    <a:lnTo>
                                      <a:pt x="3716" y="8014"/>
                                    </a:lnTo>
                                    <a:lnTo>
                                      <a:pt x="3636" y="8014"/>
                                    </a:lnTo>
                                    <a:lnTo>
                                      <a:pt x="3636" y="7994"/>
                                    </a:lnTo>
                                    <a:close/>
                                    <a:moveTo>
                                      <a:pt x="3776" y="7994"/>
                                    </a:moveTo>
                                    <a:lnTo>
                                      <a:pt x="3856" y="7994"/>
                                    </a:lnTo>
                                    <a:lnTo>
                                      <a:pt x="3856" y="8014"/>
                                    </a:lnTo>
                                    <a:lnTo>
                                      <a:pt x="3776" y="8014"/>
                                    </a:lnTo>
                                    <a:lnTo>
                                      <a:pt x="3776" y="7994"/>
                                    </a:lnTo>
                                    <a:close/>
                                    <a:moveTo>
                                      <a:pt x="3916" y="7994"/>
                                    </a:moveTo>
                                    <a:lnTo>
                                      <a:pt x="3996" y="7994"/>
                                    </a:lnTo>
                                    <a:lnTo>
                                      <a:pt x="3996" y="8014"/>
                                    </a:lnTo>
                                    <a:lnTo>
                                      <a:pt x="3916" y="8014"/>
                                    </a:lnTo>
                                    <a:lnTo>
                                      <a:pt x="3916" y="7994"/>
                                    </a:lnTo>
                                    <a:close/>
                                    <a:moveTo>
                                      <a:pt x="4056" y="7994"/>
                                    </a:moveTo>
                                    <a:lnTo>
                                      <a:pt x="4136" y="7994"/>
                                    </a:lnTo>
                                    <a:lnTo>
                                      <a:pt x="4136" y="8014"/>
                                    </a:lnTo>
                                    <a:lnTo>
                                      <a:pt x="4056" y="8014"/>
                                    </a:lnTo>
                                    <a:lnTo>
                                      <a:pt x="4056" y="7994"/>
                                    </a:lnTo>
                                    <a:close/>
                                    <a:moveTo>
                                      <a:pt x="4196" y="7994"/>
                                    </a:moveTo>
                                    <a:lnTo>
                                      <a:pt x="4276" y="7994"/>
                                    </a:lnTo>
                                    <a:lnTo>
                                      <a:pt x="4276" y="8014"/>
                                    </a:lnTo>
                                    <a:lnTo>
                                      <a:pt x="4196" y="8014"/>
                                    </a:lnTo>
                                    <a:lnTo>
                                      <a:pt x="4196" y="7994"/>
                                    </a:lnTo>
                                    <a:close/>
                                    <a:moveTo>
                                      <a:pt x="4336" y="7994"/>
                                    </a:moveTo>
                                    <a:lnTo>
                                      <a:pt x="4416" y="7994"/>
                                    </a:lnTo>
                                    <a:lnTo>
                                      <a:pt x="4416" y="8014"/>
                                    </a:lnTo>
                                    <a:lnTo>
                                      <a:pt x="4336" y="8014"/>
                                    </a:lnTo>
                                    <a:lnTo>
                                      <a:pt x="4336" y="7994"/>
                                    </a:lnTo>
                                    <a:close/>
                                    <a:moveTo>
                                      <a:pt x="4476" y="7994"/>
                                    </a:moveTo>
                                    <a:lnTo>
                                      <a:pt x="4556" y="7994"/>
                                    </a:lnTo>
                                    <a:lnTo>
                                      <a:pt x="4556" y="8014"/>
                                    </a:lnTo>
                                    <a:lnTo>
                                      <a:pt x="4476" y="8014"/>
                                    </a:lnTo>
                                    <a:lnTo>
                                      <a:pt x="4476" y="7994"/>
                                    </a:lnTo>
                                    <a:close/>
                                    <a:moveTo>
                                      <a:pt x="4616" y="7994"/>
                                    </a:moveTo>
                                    <a:lnTo>
                                      <a:pt x="4696" y="7994"/>
                                    </a:lnTo>
                                    <a:lnTo>
                                      <a:pt x="4696" y="8014"/>
                                    </a:lnTo>
                                    <a:lnTo>
                                      <a:pt x="4616" y="8014"/>
                                    </a:lnTo>
                                    <a:lnTo>
                                      <a:pt x="4616" y="7994"/>
                                    </a:lnTo>
                                    <a:close/>
                                    <a:moveTo>
                                      <a:pt x="4756" y="7994"/>
                                    </a:moveTo>
                                    <a:lnTo>
                                      <a:pt x="4836" y="7994"/>
                                    </a:lnTo>
                                    <a:lnTo>
                                      <a:pt x="4836" y="8014"/>
                                    </a:lnTo>
                                    <a:lnTo>
                                      <a:pt x="4756" y="8014"/>
                                    </a:lnTo>
                                    <a:lnTo>
                                      <a:pt x="4756" y="7994"/>
                                    </a:lnTo>
                                    <a:close/>
                                    <a:moveTo>
                                      <a:pt x="4896" y="7994"/>
                                    </a:moveTo>
                                    <a:lnTo>
                                      <a:pt x="4976" y="7994"/>
                                    </a:lnTo>
                                    <a:lnTo>
                                      <a:pt x="4976" y="8014"/>
                                    </a:lnTo>
                                    <a:lnTo>
                                      <a:pt x="4896" y="8014"/>
                                    </a:lnTo>
                                    <a:lnTo>
                                      <a:pt x="4896" y="7994"/>
                                    </a:lnTo>
                                    <a:close/>
                                    <a:moveTo>
                                      <a:pt x="5036" y="7994"/>
                                    </a:moveTo>
                                    <a:lnTo>
                                      <a:pt x="5116" y="7994"/>
                                    </a:lnTo>
                                    <a:lnTo>
                                      <a:pt x="5116" y="8014"/>
                                    </a:lnTo>
                                    <a:lnTo>
                                      <a:pt x="5036" y="8014"/>
                                    </a:lnTo>
                                    <a:lnTo>
                                      <a:pt x="5036" y="7994"/>
                                    </a:lnTo>
                                    <a:close/>
                                    <a:moveTo>
                                      <a:pt x="5176" y="7994"/>
                                    </a:moveTo>
                                    <a:lnTo>
                                      <a:pt x="5256" y="7994"/>
                                    </a:lnTo>
                                    <a:lnTo>
                                      <a:pt x="5256" y="8014"/>
                                    </a:lnTo>
                                    <a:lnTo>
                                      <a:pt x="5176" y="8014"/>
                                    </a:lnTo>
                                    <a:lnTo>
                                      <a:pt x="5176" y="7994"/>
                                    </a:lnTo>
                                    <a:close/>
                                    <a:moveTo>
                                      <a:pt x="5316" y="7994"/>
                                    </a:moveTo>
                                    <a:lnTo>
                                      <a:pt x="5396" y="7994"/>
                                    </a:lnTo>
                                    <a:lnTo>
                                      <a:pt x="5396" y="8014"/>
                                    </a:lnTo>
                                    <a:lnTo>
                                      <a:pt x="5316" y="8014"/>
                                    </a:lnTo>
                                    <a:lnTo>
                                      <a:pt x="5316" y="7994"/>
                                    </a:lnTo>
                                    <a:close/>
                                    <a:moveTo>
                                      <a:pt x="5456" y="7994"/>
                                    </a:moveTo>
                                    <a:lnTo>
                                      <a:pt x="5536" y="7994"/>
                                    </a:lnTo>
                                    <a:lnTo>
                                      <a:pt x="5536" y="8014"/>
                                    </a:lnTo>
                                    <a:lnTo>
                                      <a:pt x="5456" y="8014"/>
                                    </a:lnTo>
                                    <a:lnTo>
                                      <a:pt x="5456" y="7994"/>
                                    </a:lnTo>
                                    <a:close/>
                                    <a:moveTo>
                                      <a:pt x="5596" y="7994"/>
                                    </a:moveTo>
                                    <a:lnTo>
                                      <a:pt x="5676" y="7994"/>
                                    </a:lnTo>
                                    <a:lnTo>
                                      <a:pt x="5676" y="8014"/>
                                    </a:lnTo>
                                    <a:lnTo>
                                      <a:pt x="5596" y="8014"/>
                                    </a:lnTo>
                                    <a:lnTo>
                                      <a:pt x="5596" y="7994"/>
                                    </a:lnTo>
                                    <a:close/>
                                    <a:moveTo>
                                      <a:pt x="5736" y="7994"/>
                                    </a:moveTo>
                                    <a:lnTo>
                                      <a:pt x="5816" y="7994"/>
                                    </a:lnTo>
                                    <a:lnTo>
                                      <a:pt x="5816" y="8014"/>
                                    </a:lnTo>
                                    <a:lnTo>
                                      <a:pt x="5736" y="8014"/>
                                    </a:lnTo>
                                    <a:lnTo>
                                      <a:pt x="5736" y="7994"/>
                                    </a:lnTo>
                                    <a:close/>
                                    <a:moveTo>
                                      <a:pt x="5876" y="7994"/>
                                    </a:moveTo>
                                    <a:lnTo>
                                      <a:pt x="5956" y="7994"/>
                                    </a:lnTo>
                                    <a:lnTo>
                                      <a:pt x="5956" y="8014"/>
                                    </a:lnTo>
                                    <a:lnTo>
                                      <a:pt x="5876" y="8014"/>
                                    </a:lnTo>
                                    <a:lnTo>
                                      <a:pt x="5876" y="7994"/>
                                    </a:lnTo>
                                    <a:close/>
                                    <a:moveTo>
                                      <a:pt x="6016" y="7994"/>
                                    </a:moveTo>
                                    <a:lnTo>
                                      <a:pt x="6096" y="7994"/>
                                    </a:lnTo>
                                    <a:lnTo>
                                      <a:pt x="6096" y="8014"/>
                                    </a:lnTo>
                                    <a:lnTo>
                                      <a:pt x="6016" y="8014"/>
                                    </a:lnTo>
                                    <a:lnTo>
                                      <a:pt x="6016" y="7994"/>
                                    </a:lnTo>
                                    <a:close/>
                                    <a:moveTo>
                                      <a:pt x="6156" y="7994"/>
                                    </a:moveTo>
                                    <a:lnTo>
                                      <a:pt x="6236" y="7994"/>
                                    </a:lnTo>
                                    <a:lnTo>
                                      <a:pt x="6236" y="8014"/>
                                    </a:lnTo>
                                    <a:lnTo>
                                      <a:pt x="6156" y="8014"/>
                                    </a:lnTo>
                                    <a:lnTo>
                                      <a:pt x="6156" y="7994"/>
                                    </a:lnTo>
                                    <a:close/>
                                    <a:moveTo>
                                      <a:pt x="6296" y="7994"/>
                                    </a:moveTo>
                                    <a:lnTo>
                                      <a:pt x="6376" y="7994"/>
                                    </a:lnTo>
                                    <a:lnTo>
                                      <a:pt x="6376" y="8014"/>
                                    </a:lnTo>
                                    <a:lnTo>
                                      <a:pt x="6296" y="8014"/>
                                    </a:lnTo>
                                    <a:lnTo>
                                      <a:pt x="6296" y="7994"/>
                                    </a:lnTo>
                                    <a:close/>
                                    <a:moveTo>
                                      <a:pt x="6436" y="7994"/>
                                    </a:moveTo>
                                    <a:lnTo>
                                      <a:pt x="6516" y="7994"/>
                                    </a:lnTo>
                                    <a:lnTo>
                                      <a:pt x="6516" y="8014"/>
                                    </a:lnTo>
                                    <a:lnTo>
                                      <a:pt x="6436" y="8014"/>
                                    </a:lnTo>
                                    <a:lnTo>
                                      <a:pt x="6436" y="7994"/>
                                    </a:lnTo>
                                    <a:close/>
                                    <a:moveTo>
                                      <a:pt x="6576" y="7994"/>
                                    </a:moveTo>
                                    <a:lnTo>
                                      <a:pt x="6656" y="7994"/>
                                    </a:lnTo>
                                    <a:lnTo>
                                      <a:pt x="6656" y="8014"/>
                                    </a:lnTo>
                                    <a:lnTo>
                                      <a:pt x="6576" y="8014"/>
                                    </a:lnTo>
                                    <a:lnTo>
                                      <a:pt x="6576" y="7994"/>
                                    </a:lnTo>
                                    <a:close/>
                                    <a:moveTo>
                                      <a:pt x="6716" y="7994"/>
                                    </a:moveTo>
                                    <a:lnTo>
                                      <a:pt x="6796" y="7994"/>
                                    </a:lnTo>
                                    <a:lnTo>
                                      <a:pt x="6796" y="8014"/>
                                    </a:lnTo>
                                    <a:lnTo>
                                      <a:pt x="6716" y="8014"/>
                                    </a:lnTo>
                                    <a:lnTo>
                                      <a:pt x="6716" y="7994"/>
                                    </a:lnTo>
                                    <a:close/>
                                    <a:moveTo>
                                      <a:pt x="6856" y="7994"/>
                                    </a:moveTo>
                                    <a:lnTo>
                                      <a:pt x="6936" y="7994"/>
                                    </a:lnTo>
                                    <a:lnTo>
                                      <a:pt x="6936" y="8014"/>
                                    </a:lnTo>
                                    <a:lnTo>
                                      <a:pt x="6856" y="8014"/>
                                    </a:lnTo>
                                    <a:lnTo>
                                      <a:pt x="6856" y="7994"/>
                                    </a:lnTo>
                                    <a:close/>
                                    <a:moveTo>
                                      <a:pt x="6996" y="7994"/>
                                    </a:moveTo>
                                    <a:lnTo>
                                      <a:pt x="7076" y="7994"/>
                                    </a:lnTo>
                                    <a:lnTo>
                                      <a:pt x="7076" y="8014"/>
                                    </a:lnTo>
                                    <a:lnTo>
                                      <a:pt x="6996" y="8014"/>
                                    </a:lnTo>
                                    <a:lnTo>
                                      <a:pt x="6996" y="7994"/>
                                    </a:lnTo>
                                    <a:close/>
                                    <a:moveTo>
                                      <a:pt x="7136" y="7994"/>
                                    </a:moveTo>
                                    <a:lnTo>
                                      <a:pt x="7216" y="7994"/>
                                    </a:lnTo>
                                    <a:lnTo>
                                      <a:pt x="7216" y="8014"/>
                                    </a:lnTo>
                                    <a:lnTo>
                                      <a:pt x="7136" y="8014"/>
                                    </a:lnTo>
                                    <a:lnTo>
                                      <a:pt x="7136" y="7994"/>
                                    </a:lnTo>
                                    <a:close/>
                                    <a:moveTo>
                                      <a:pt x="7276" y="7994"/>
                                    </a:moveTo>
                                    <a:lnTo>
                                      <a:pt x="7356" y="7994"/>
                                    </a:lnTo>
                                    <a:lnTo>
                                      <a:pt x="7356" y="8014"/>
                                    </a:lnTo>
                                    <a:lnTo>
                                      <a:pt x="7276" y="8014"/>
                                    </a:lnTo>
                                    <a:lnTo>
                                      <a:pt x="7276" y="7994"/>
                                    </a:lnTo>
                                    <a:close/>
                                    <a:moveTo>
                                      <a:pt x="7416" y="7994"/>
                                    </a:moveTo>
                                    <a:lnTo>
                                      <a:pt x="7496" y="7994"/>
                                    </a:lnTo>
                                    <a:lnTo>
                                      <a:pt x="7496" y="8014"/>
                                    </a:lnTo>
                                    <a:lnTo>
                                      <a:pt x="7416" y="8014"/>
                                    </a:lnTo>
                                    <a:lnTo>
                                      <a:pt x="7416" y="7994"/>
                                    </a:lnTo>
                                    <a:close/>
                                    <a:moveTo>
                                      <a:pt x="7556" y="7994"/>
                                    </a:moveTo>
                                    <a:lnTo>
                                      <a:pt x="7636" y="7994"/>
                                    </a:lnTo>
                                    <a:lnTo>
                                      <a:pt x="7636" y="8014"/>
                                    </a:lnTo>
                                    <a:lnTo>
                                      <a:pt x="7556" y="8014"/>
                                    </a:lnTo>
                                    <a:lnTo>
                                      <a:pt x="7556" y="7994"/>
                                    </a:lnTo>
                                    <a:close/>
                                    <a:moveTo>
                                      <a:pt x="7696" y="7994"/>
                                    </a:moveTo>
                                    <a:lnTo>
                                      <a:pt x="7776" y="7994"/>
                                    </a:lnTo>
                                    <a:lnTo>
                                      <a:pt x="7776" y="8014"/>
                                    </a:lnTo>
                                    <a:lnTo>
                                      <a:pt x="7696" y="8014"/>
                                    </a:lnTo>
                                    <a:lnTo>
                                      <a:pt x="7696" y="7994"/>
                                    </a:lnTo>
                                    <a:close/>
                                    <a:moveTo>
                                      <a:pt x="7836" y="7994"/>
                                    </a:moveTo>
                                    <a:lnTo>
                                      <a:pt x="7916" y="7994"/>
                                    </a:lnTo>
                                    <a:lnTo>
                                      <a:pt x="7916" y="8014"/>
                                    </a:lnTo>
                                    <a:lnTo>
                                      <a:pt x="7836" y="8014"/>
                                    </a:lnTo>
                                    <a:lnTo>
                                      <a:pt x="7836" y="7994"/>
                                    </a:lnTo>
                                    <a:close/>
                                    <a:moveTo>
                                      <a:pt x="7976" y="7994"/>
                                    </a:moveTo>
                                    <a:lnTo>
                                      <a:pt x="8056" y="7994"/>
                                    </a:lnTo>
                                    <a:lnTo>
                                      <a:pt x="8056" y="8014"/>
                                    </a:lnTo>
                                    <a:lnTo>
                                      <a:pt x="7976" y="8014"/>
                                    </a:lnTo>
                                    <a:lnTo>
                                      <a:pt x="7976" y="7994"/>
                                    </a:lnTo>
                                    <a:close/>
                                    <a:moveTo>
                                      <a:pt x="8116" y="7994"/>
                                    </a:moveTo>
                                    <a:lnTo>
                                      <a:pt x="8196" y="7994"/>
                                    </a:lnTo>
                                    <a:lnTo>
                                      <a:pt x="8196" y="8014"/>
                                    </a:lnTo>
                                    <a:lnTo>
                                      <a:pt x="8116" y="8014"/>
                                    </a:lnTo>
                                    <a:lnTo>
                                      <a:pt x="8116" y="7994"/>
                                    </a:lnTo>
                                    <a:close/>
                                    <a:moveTo>
                                      <a:pt x="8256" y="7994"/>
                                    </a:moveTo>
                                    <a:lnTo>
                                      <a:pt x="8336" y="7994"/>
                                    </a:lnTo>
                                    <a:lnTo>
                                      <a:pt x="8336" y="8014"/>
                                    </a:lnTo>
                                    <a:lnTo>
                                      <a:pt x="8256" y="8014"/>
                                    </a:lnTo>
                                    <a:lnTo>
                                      <a:pt x="8256" y="7994"/>
                                    </a:lnTo>
                                    <a:close/>
                                    <a:moveTo>
                                      <a:pt x="8396" y="7994"/>
                                    </a:moveTo>
                                    <a:lnTo>
                                      <a:pt x="8476" y="7994"/>
                                    </a:lnTo>
                                    <a:lnTo>
                                      <a:pt x="8476" y="8014"/>
                                    </a:lnTo>
                                    <a:lnTo>
                                      <a:pt x="8396" y="8014"/>
                                    </a:lnTo>
                                    <a:lnTo>
                                      <a:pt x="8396" y="7994"/>
                                    </a:lnTo>
                                    <a:close/>
                                    <a:moveTo>
                                      <a:pt x="8536" y="7994"/>
                                    </a:moveTo>
                                    <a:lnTo>
                                      <a:pt x="8616" y="7994"/>
                                    </a:lnTo>
                                    <a:lnTo>
                                      <a:pt x="8616" y="8014"/>
                                    </a:lnTo>
                                    <a:lnTo>
                                      <a:pt x="8536" y="8014"/>
                                    </a:lnTo>
                                    <a:lnTo>
                                      <a:pt x="8536" y="7994"/>
                                    </a:lnTo>
                                    <a:close/>
                                    <a:moveTo>
                                      <a:pt x="8676" y="7994"/>
                                    </a:moveTo>
                                    <a:lnTo>
                                      <a:pt x="8756" y="7994"/>
                                    </a:lnTo>
                                    <a:lnTo>
                                      <a:pt x="8756" y="8014"/>
                                    </a:lnTo>
                                    <a:lnTo>
                                      <a:pt x="8676" y="8014"/>
                                    </a:lnTo>
                                    <a:lnTo>
                                      <a:pt x="8676" y="7994"/>
                                    </a:lnTo>
                                    <a:close/>
                                    <a:moveTo>
                                      <a:pt x="8816" y="7994"/>
                                    </a:moveTo>
                                    <a:lnTo>
                                      <a:pt x="8896" y="7994"/>
                                    </a:lnTo>
                                    <a:lnTo>
                                      <a:pt x="8896" y="8014"/>
                                    </a:lnTo>
                                    <a:lnTo>
                                      <a:pt x="8816" y="8014"/>
                                    </a:lnTo>
                                    <a:lnTo>
                                      <a:pt x="8816" y="7994"/>
                                    </a:lnTo>
                                    <a:close/>
                                    <a:moveTo>
                                      <a:pt x="8956" y="7994"/>
                                    </a:moveTo>
                                    <a:lnTo>
                                      <a:pt x="9036" y="7994"/>
                                    </a:lnTo>
                                    <a:lnTo>
                                      <a:pt x="9036" y="8014"/>
                                    </a:lnTo>
                                    <a:lnTo>
                                      <a:pt x="8956" y="8014"/>
                                    </a:lnTo>
                                    <a:lnTo>
                                      <a:pt x="8956" y="7994"/>
                                    </a:lnTo>
                                    <a:close/>
                                    <a:moveTo>
                                      <a:pt x="9096" y="7994"/>
                                    </a:moveTo>
                                    <a:lnTo>
                                      <a:pt x="9176" y="7994"/>
                                    </a:lnTo>
                                    <a:lnTo>
                                      <a:pt x="9176" y="8014"/>
                                    </a:lnTo>
                                    <a:lnTo>
                                      <a:pt x="9096" y="8014"/>
                                    </a:lnTo>
                                    <a:lnTo>
                                      <a:pt x="9096" y="7994"/>
                                    </a:lnTo>
                                    <a:close/>
                                    <a:moveTo>
                                      <a:pt x="9236" y="7994"/>
                                    </a:moveTo>
                                    <a:lnTo>
                                      <a:pt x="9316" y="7994"/>
                                    </a:lnTo>
                                    <a:lnTo>
                                      <a:pt x="9316" y="8014"/>
                                    </a:lnTo>
                                    <a:lnTo>
                                      <a:pt x="9236" y="8014"/>
                                    </a:lnTo>
                                    <a:lnTo>
                                      <a:pt x="9236" y="7994"/>
                                    </a:lnTo>
                                    <a:close/>
                                    <a:moveTo>
                                      <a:pt x="9376" y="7994"/>
                                    </a:moveTo>
                                    <a:lnTo>
                                      <a:pt x="9456" y="7994"/>
                                    </a:lnTo>
                                    <a:lnTo>
                                      <a:pt x="9456" y="8014"/>
                                    </a:lnTo>
                                    <a:lnTo>
                                      <a:pt x="9376" y="8014"/>
                                    </a:lnTo>
                                    <a:lnTo>
                                      <a:pt x="9376" y="7994"/>
                                    </a:lnTo>
                                    <a:close/>
                                    <a:moveTo>
                                      <a:pt x="9516" y="7994"/>
                                    </a:moveTo>
                                    <a:lnTo>
                                      <a:pt x="9596" y="7994"/>
                                    </a:lnTo>
                                    <a:lnTo>
                                      <a:pt x="9596" y="8014"/>
                                    </a:lnTo>
                                    <a:lnTo>
                                      <a:pt x="9516" y="8014"/>
                                    </a:lnTo>
                                    <a:lnTo>
                                      <a:pt x="9516" y="7994"/>
                                    </a:lnTo>
                                    <a:close/>
                                    <a:moveTo>
                                      <a:pt x="9656" y="7994"/>
                                    </a:moveTo>
                                    <a:lnTo>
                                      <a:pt x="9736" y="7994"/>
                                    </a:lnTo>
                                    <a:lnTo>
                                      <a:pt x="9736" y="8014"/>
                                    </a:lnTo>
                                    <a:lnTo>
                                      <a:pt x="9656" y="8014"/>
                                    </a:lnTo>
                                    <a:lnTo>
                                      <a:pt x="9656" y="7994"/>
                                    </a:lnTo>
                                    <a:close/>
                                    <a:moveTo>
                                      <a:pt x="9796" y="7994"/>
                                    </a:moveTo>
                                    <a:lnTo>
                                      <a:pt x="9876" y="7994"/>
                                    </a:lnTo>
                                    <a:lnTo>
                                      <a:pt x="9876" y="8014"/>
                                    </a:lnTo>
                                    <a:lnTo>
                                      <a:pt x="9796" y="8014"/>
                                    </a:lnTo>
                                    <a:lnTo>
                                      <a:pt x="9796" y="7994"/>
                                    </a:lnTo>
                                    <a:close/>
                                    <a:moveTo>
                                      <a:pt x="9936" y="7994"/>
                                    </a:moveTo>
                                    <a:lnTo>
                                      <a:pt x="10016" y="7994"/>
                                    </a:lnTo>
                                    <a:lnTo>
                                      <a:pt x="10016" y="8014"/>
                                    </a:lnTo>
                                    <a:lnTo>
                                      <a:pt x="9936" y="8014"/>
                                    </a:lnTo>
                                    <a:lnTo>
                                      <a:pt x="9936" y="7994"/>
                                    </a:lnTo>
                                    <a:close/>
                                    <a:moveTo>
                                      <a:pt x="10076" y="7994"/>
                                    </a:moveTo>
                                    <a:lnTo>
                                      <a:pt x="10156" y="7994"/>
                                    </a:lnTo>
                                    <a:lnTo>
                                      <a:pt x="10156" y="8014"/>
                                    </a:lnTo>
                                    <a:lnTo>
                                      <a:pt x="10076" y="8014"/>
                                    </a:lnTo>
                                    <a:lnTo>
                                      <a:pt x="10076" y="7994"/>
                                    </a:lnTo>
                                    <a:close/>
                                    <a:moveTo>
                                      <a:pt x="10216" y="7994"/>
                                    </a:moveTo>
                                    <a:lnTo>
                                      <a:pt x="10296" y="7994"/>
                                    </a:lnTo>
                                    <a:lnTo>
                                      <a:pt x="10296" y="8014"/>
                                    </a:lnTo>
                                    <a:lnTo>
                                      <a:pt x="10216" y="8014"/>
                                    </a:lnTo>
                                    <a:lnTo>
                                      <a:pt x="10216" y="7994"/>
                                    </a:lnTo>
                                    <a:close/>
                                    <a:moveTo>
                                      <a:pt x="10356" y="7994"/>
                                    </a:moveTo>
                                    <a:lnTo>
                                      <a:pt x="10436" y="7994"/>
                                    </a:lnTo>
                                    <a:lnTo>
                                      <a:pt x="10436" y="8014"/>
                                    </a:lnTo>
                                    <a:lnTo>
                                      <a:pt x="10356" y="8014"/>
                                    </a:lnTo>
                                    <a:lnTo>
                                      <a:pt x="10356" y="7994"/>
                                    </a:lnTo>
                                    <a:close/>
                                    <a:moveTo>
                                      <a:pt x="10496" y="7994"/>
                                    </a:moveTo>
                                    <a:lnTo>
                                      <a:pt x="10576" y="7994"/>
                                    </a:lnTo>
                                    <a:lnTo>
                                      <a:pt x="10576" y="8014"/>
                                    </a:lnTo>
                                    <a:lnTo>
                                      <a:pt x="10496" y="8014"/>
                                    </a:lnTo>
                                    <a:lnTo>
                                      <a:pt x="10496" y="7994"/>
                                    </a:lnTo>
                                    <a:close/>
                                    <a:moveTo>
                                      <a:pt x="10636" y="7994"/>
                                    </a:moveTo>
                                    <a:lnTo>
                                      <a:pt x="10716" y="7994"/>
                                    </a:lnTo>
                                    <a:lnTo>
                                      <a:pt x="10716" y="8014"/>
                                    </a:lnTo>
                                    <a:lnTo>
                                      <a:pt x="10636" y="8014"/>
                                    </a:lnTo>
                                    <a:lnTo>
                                      <a:pt x="10636" y="7994"/>
                                    </a:lnTo>
                                    <a:close/>
                                    <a:moveTo>
                                      <a:pt x="10776" y="7994"/>
                                    </a:moveTo>
                                    <a:lnTo>
                                      <a:pt x="10856" y="7994"/>
                                    </a:lnTo>
                                    <a:lnTo>
                                      <a:pt x="10856" y="8014"/>
                                    </a:lnTo>
                                    <a:lnTo>
                                      <a:pt x="10776" y="8014"/>
                                    </a:lnTo>
                                    <a:lnTo>
                                      <a:pt x="10776" y="7994"/>
                                    </a:lnTo>
                                    <a:close/>
                                    <a:moveTo>
                                      <a:pt x="10916" y="7994"/>
                                    </a:moveTo>
                                    <a:lnTo>
                                      <a:pt x="10996" y="7994"/>
                                    </a:lnTo>
                                    <a:lnTo>
                                      <a:pt x="10996" y="8014"/>
                                    </a:lnTo>
                                    <a:lnTo>
                                      <a:pt x="10916" y="8014"/>
                                    </a:lnTo>
                                    <a:lnTo>
                                      <a:pt x="10916" y="7994"/>
                                    </a:lnTo>
                                    <a:close/>
                                    <a:moveTo>
                                      <a:pt x="11056" y="7994"/>
                                    </a:moveTo>
                                    <a:lnTo>
                                      <a:pt x="11136" y="7994"/>
                                    </a:lnTo>
                                    <a:lnTo>
                                      <a:pt x="11136" y="8014"/>
                                    </a:lnTo>
                                    <a:lnTo>
                                      <a:pt x="11056" y="8014"/>
                                    </a:lnTo>
                                    <a:lnTo>
                                      <a:pt x="11056" y="7994"/>
                                    </a:lnTo>
                                    <a:close/>
                                    <a:moveTo>
                                      <a:pt x="11196" y="7994"/>
                                    </a:moveTo>
                                    <a:lnTo>
                                      <a:pt x="11276" y="7994"/>
                                    </a:lnTo>
                                    <a:lnTo>
                                      <a:pt x="11276" y="8014"/>
                                    </a:lnTo>
                                    <a:lnTo>
                                      <a:pt x="11196" y="8014"/>
                                    </a:lnTo>
                                    <a:lnTo>
                                      <a:pt x="11196" y="7994"/>
                                    </a:lnTo>
                                    <a:close/>
                                    <a:moveTo>
                                      <a:pt x="11336" y="7994"/>
                                    </a:moveTo>
                                    <a:lnTo>
                                      <a:pt x="11416" y="7994"/>
                                    </a:lnTo>
                                    <a:lnTo>
                                      <a:pt x="11416" y="8014"/>
                                    </a:lnTo>
                                    <a:lnTo>
                                      <a:pt x="11336" y="8014"/>
                                    </a:lnTo>
                                    <a:lnTo>
                                      <a:pt x="11336" y="7994"/>
                                    </a:lnTo>
                                    <a:close/>
                                    <a:moveTo>
                                      <a:pt x="11476" y="7994"/>
                                    </a:moveTo>
                                    <a:lnTo>
                                      <a:pt x="11556" y="7994"/>
                                    </a:lnTo>
                                    <a:lnTo>
                                      <a:pt x="11556" y="8014"/>
                                    </a:lnTo>
                                    <a:lnTo>
                                      <a:pt x="11476" y="8014"/>
                                    </a:lnTo>
                                    <a:lnTo>
                                      <a:pt x="11476" y="7994"/>
                                    </a:lnTo>
                                    <a:close/>
                                    <a:moveTo>
                                      <a:pt x="11616" y="7994"/>
                                    </a:moveTo>
                                    <a:lnTo>
                                      <a:pt x="11696" y="7994"/>
                                    </a:lnTo>
                                    <a:lnTo>
                                      <a:pt x="11696" y="8014"/>
                                    </a:lnTo>
                                    <a:lnTo>
                                      <a:pt x="11616" y="8014"/>
                                    </a:lnTo>
                                    <a:lnTo>
                                      <a:pt x="11616" y="7994"/>
                                    </a:lnTo>
                                    <a:close/>
                                    <a:moveTo>
                                      <a:pt x="11756" y="7994"/>
                                    </a:moveTo>
                                    <a:lnTo>
                                      <a:pt x="11836" y="7994"/>
                                    </a:lnTo>
                                    <a:lnTo>
                                      <a:pt x="11836" y="8014"/>
                                    </a:lnTo>
                                    <a:lnTo>
                                      <a:pt x="11756" y="8014"/>
                                    </a:lnTo>
                                    <a:lnTo>
                                      <a:pt x="11756" y="7994"/>
                                    </a:lnTo>
                                    <a:close/>
                                    <a:moveTo>
                                      <a:pt x="11896" y="7994"/>
                                    </a:moveTo>
                                    <a:lnTo>
                                      <a:pt x="11976" y="7994"/>
                                    </a:lnTo>
                                    <a:lnTo>
                                      <a:pt x="11976" y="8014"/>
                                    </a:lnTo>
                                    <a:lnTo>
                                      <a:pt x="11896" y="8014"/>
                                    </a:lnTo>
                                    <a:lnTo>
                                      <a:pt x="11896" y="7994"/>
                                    </a:lnTo>
                                    <a:close/>
                                    <a:moveTo>
                                      <a:pt x="12036" y="7994"/>
                                    </a:moveTo>
                                    <a:lnTo>
                                      <a:pt x="12116" y="7994"/>
                                    </a:lnTo>
                                    <a:lnTo>
                                      <a:pt x="12116" y="8014"/>
                                    </a:lnTo>
                                    <a:lnTo>
                                      <a:pt x="12036" y="8014"/>
                                    </a:lnTo>
                                    <a:lnTo>
                                      <a:pt x="12036" y="7994"/>
                                    </a:lnTo>
                                    <a:close/>
                                    <a:moveTo>
                                      <a:pt x="12176" y="7994"/>
                                    </a:moveTo>
                                    <a:lnTo>
                                      <a:pt x="12256" y="7994"/>
                                    </a:lnTo>
                                    <a:lnTo>
                                      <a:pt x="12256" y="8014"/>
                                    </a:lnTo>
                                    <a:lnTo>
                                      <a:pt x="12176" y="8014"/>
                                    </a:lnTo>
                                    <a:lnTo>
                                      <a:pt x="12176" y="7994"/>
                                    </a:lnTo>
                                    <a:close/>
                                    <a:moveTo>
                                      <a:pt x="12316" y="7994"/>
                                    </a:moveTo>
                                    <a:lnTo>
                                      <a:pt x="12396" y="7994"/>
                                    </a:lnTo>
                                    <a:lnTo>
                                      <a:pt x="12396" y="8014"/>
                                    </a:lnTo>
                                    <a:lnTo>
                                      <a:pt x="12316" y="8014"/>
                                    </a:lnTo>
                                    <a:lnTo>
                                      <a:pt x="12316" y="7994"/>
                                    </a:lnTo>
                                    <a:close/>
                                    <a:moveTo>
                                      <a:pt x="12456" y="7994"/>
                                    </a:moveTo>
                                    <a:lnTo>
                                      <a:pt x="12536" y="7994"/>
                                    </a:lnTo>
                                    <a:lnTo>
                                      <a:pt x="12536" y="8014"/>
                                    </a:lnTo>
                                    <a:lnTo>
                                      <a:pt x="12456" y="8014"/>
                                    </a:lnTo>
                                    <a:lnTo>
                                      <a:pt x="12456" y="7994"/>
                                    </a:lnTo>
                                    <a:close/>
                                    <a:moveTo>
                                      <a:pt x="12596" y="7994"/>
                                    </a:moveTo>
                                    <a:lnTo>
                                      <a:pt x="12676" y="7994"/>
                                    </a:lnTo>
                                    <a:lnTo>
                                      <a:pt x="12676" y="8014"/>
                                    </a:lnTo>
                                    <a:lnTo>
                                      <a:pt x="12596" y="8014"/>
                                    </a:lnTo>
                                    <a:lnTo>
                                      <a:pt x="12596" y="7994"/>
                                    </a:lnTo>
                                    <a:close/>
                                    <a:moveTo>
                                      <a:pt x="12736" y="7994"/>
                                    </a:moveTo>
                                    <a:lnTo>
                                      <a:pt x="12816" y="7994"/>
                                    </a:lnTo>
                                    <a:lnTo>
                                      <a:pt x="12816" y="8014"/>
                                    </a:lnTo>
                                    <a:lnTo>
                                      <a:pt x="12736" y="8014"/>
                                    </a:lnTo>
                                    <a:lnTo>
                                      <a:pt x="12736" y="7994"/>
                                    </a:lnTo>
                                    <a:close/>
                                    <a:moveTo>
                                      <a:pt x="12876" y="7994"/>
                                    </a:moveTo>
                                    <a:lnTo>
                                      <a:pt x="12956" y="7994"/>
                                    </a:lnTo>
                                    <a:lnTo>
                                      <a:pt x="12956" y="8014"/>
                                    </a:lnTo>
                                    <a:lnTo>
                                      <a:pt x="12876" y="8014"/>
                                    </a:lnTo>
                                    <a:lnTo>
                                      <a:pt x="12876" y="7994"/>
                                    </a:lnTo>
                                    <a:close/>
                                    <a:moveTo>
                                      <a:pt x="13016" y="7994"/>
                                    </a:moveTo>
                                    <a:lnTo>
                                      <a:pt x="13096" y="7994"/>
                                    </a:lnTo>
                                    <a:lnTo>
                                      <a:pt x="13096" y="8014"/>
                                    </a:lnTo>
                                    <a:lnTo>
                                      <a:pt x="13016" y="8014"/>
                                    </a:lnTo>
                                    <a:lnTo>
                                      <a:pt x="13016" y="7994"/>
                                    </a:lnTo>
                                    <a:close/>
                                    <a:moveTo>
                                      <a:pt x="13156" y="7994"/>
                                    </a:moveTo>
                                    <a:lnTo>
                                      <a:pt x="13236" y="7994"/>
                                    </a:lnTo>
                                    <a:lnTo>
                                      <a:pt x="13236" y="8014"/>
                                    </a:lnTo>
                                    <a:lnTo>
                                      <a:pt x="13156" y="8014"/>
                                    </a:lnTo>
                                    <a:lnTo>
                                      <a:pt x="13156" y="7994"/>
                                    </a:lnTo>
                                    <a:close/>
                                    <a:moveTo>
                                      <a:pt x="13296" y="7994"/>
                                    </a:moveTo>
                                    <a:lnTo>
                                      <a:pt x="13376" y="7994"/>
                                    </a:lnTo>
                                    <a:lnTo>
                                      <a:pt x="13376" y="8014"/>
                                    </a:lnTo>
                                    <a:lnTo>
                                      <a:pt x="13296" y="8014"/>
                                    </a:lnTo>
                                    <a:lnTo>
                                      <a:pt x="13296" y="7994"/>
                                    </a:lnTo>
                                    <a:close/>
                                    <a:moveTo>
                                      <a:pt x="13436" y="7994"/>
                                    </a:moveTo>
                                    <a:lnTo>
                                      <a:pt x="13516" y="7994"/>
                                    </a:lnTo>
                                    <a:lnTo>
                                      <a:pt x="13516" y="8014"/>
                                    </a:lnTo>
                                    <a:lnTo>
                                      <a:pt x="13436" y="8014"/>
                                    </a:lnTo>
                                    <a:lnTo>
                                      <a:pt x="13436" y="7994"/>
                                    </a:lnTo>
                                    <a:close/>
                                    <a:moveTo>
                                      <a:pt x="13576" y="7994"/>
                                    </a:moveTo>
                                    <a:lnTo>
                                      <a:pt x="13656" y="7994"/>
                                    </a:lnTo>
                                    <a:lnTo>
                                      <a:pt x="13656" y="8014"/>
                                    </a:lnTo>
                                    <a:lnTo>
                                      <a:pt x="13576" y="8014"/>
                                    </a:lnTo>
                                    <a:lnTo>
                                      <a:pt x="13576" y="7994"/>
                                    </a:lnTo>
                                    <a:close/>
                                    <a:moveTo>
                                      <a:pt x="13716" y="7994"/>
                                    </a:moveTo>
                                    <a:lnTo>
                                      <a:pt x="13796" y="7994"/>
                                    </a:lnTo>
                                    <a:lnTo>
                                      <a:pt x="13796" y="8014"/>
                                    </a:lnTo>
                                    <a:lnTo>
                                      <a:pt x="13716" y="8014"/>
                                    </a:lnTo>
                                    <a:lnTo>
                                      <a:pt x="13716" y="7994"/>
                                    </a:lnTo>
                                    <a:close/>
                                    <a:moveTo>
                                      <a:pt x="13856" y="7994"/>
                                    </a:moveTo>
                                    <a:lnTo>
                                      <a:pt x="13936" y="7994"/>
                                    </a:lnTo>
                                    <a:lnTo>
                                      <a:pt x="13936" y="8014"/>
                                    </a:lnTo>
                                    <a:lnTo>
                                      <a:pt x="13856" y="8014"/>
                                    </a:lnTo>
                                    <a:lnTo>
                                      <a:pt x="13856" y="7994"/>
                                    </a:lnTo>
                                    <a:close/>
                                    <a:moveTo>
                                      <a:pt x="13996" y="7994"/>
                                    </a:moveTo>
                                    <a:lnTo>
                                      <a:pt x="14076" y="7994"/>
                                    </a:lnTo>
                                    <a:lnTo>
                                      <a:pt x="14076" y="8014"/>
                                    </a:lnTo>
                                    <a:lnTo>
                                      <a:pt x="13996" y="8014"/>
                                    </a:lnTo>
                                    <a:lnTo>
                                      <a:pt x="13996" y="7994"/>
                                    </a:lnTo>
                                    <a:close/>
                                    <a:moveTo>
                                      <a:pt x="14136" y="7994"/>
                                    </a:moveTo>
                                    <a:lnTo>
                                      <a:pt x="14216" y="7994"/>
                                    </a:lnTo>
                                    <a:lnTo>
                                      <a:pt x="14216" y="8014"/>
                                    </a:lnTo>
                                    <a:lnTo>
                                      <a:pt x="14136" y="8014"/>
                                    </a:lnTo>
                                    <a:lnTo>
                                      <a:pt x="14136" y="7994"/>
                                    </a:lnTo>
                                    <a:close/>
                                    <a:moveTo>
                                      <a:pt x="14276" y="7994"/>
                                    </a:moveTo>
                                    <a:lnTo>
                                      <a:pt x="14356" y="7994"/>
                                    </a:lnTo>
                                    <a:lnTo>
                                      <a:pt x="14356" y="8014"/>
                                    </a:lnTo>
                                    <a:lnTo>
                                      <a:pt x="14276" y="8014"/>
                                    </a:lnTo>
                                    <a:lnTo>
                                      <a:pt x="14276" y="7994"/>
                                    </a:lnTo>
                                    <a:close/>
                                    <a:moveTo>
                                      <a:pt x="14416" y="7994"/>
                                    </a:moveTo>
                                    <a:lnTo>
                                      <a:pt x="14496" y="7994"/>
                                    </a:lnTo>
                                    <a:lnTo>
                                      <a:pt x="14496" y="8014"/>
                                    </a:lnTo>
                                    <a:lnTo>
                                      <a:pt x="14416" y="8014"/>
                                    </a:lnTo>
                                    <a:lnTo>
                                      <a:pt x="14416" y="7994"/>
                                    </a:lnTo>
                                    <a:close/>
                                    <a:moveTo>
                                      <a:pt x="14556" y="7994"/>
                                    </a:moveTo>
                                    <a:lnTo>
                                      <a:pt x="14636" y="7994"/>
                                    </a:lnTo>
                                    <a:lnTo>
                                      <a:pt x="14636" y="8014"/>
                                    </a:lnTo>
                                    <a:lnTo>
                                      <a:pt x="14556" y="8014"/>
                                    </a:lnTo>
                                    <a:lnTo>
                                      <a:pt x="14556" y="7994"/>
                                    </a:lnTo>
                                    <a:close/>
                                    <a:moveTo>
                                      <a:pt x="14696" y="7994"/>
                                    </a:moveTo>
                                    <a:lnTo>
                                      <a:pt x="14776" y="7994"/>
                                    </a:lnTo>
                                    <a:lnTo>
                                      <a:pt x="14776" y="8014"/>
                                    </a:lnTo>
                                    <a:lnTo>
                                      <a:pt x="14696" y="8014"/>
                                    </a:lnTo>
                                    <a:lnTo>
                                      <a:pt x="14696" y="7994"/>
                                    </a:lnTo>
                                    <a:close/>
                                    <a:moveTo>
                                      <a:pt x="14836" y="7994"/>
                                    </a:moveTo>
                                    <a:lnTo>
                                      <a:pt x="14916" y="7994"/>
                                    </a:lnTo>
                                    <a:lnTo>
                                      <a:pt x="14916" y="8014"/>
                                    </a:lnTo>
                                    <a:lnTo>
                                      <a:pt x="14836" y="8014"/>
                                    </a:lnTo>
                                    <a:lnTo>
                                      <a:pt x="14836" y="7994"/>
                                    </a:lnTo>
                                    <a:close/>
                                    <a:moveTo>
                                      <a:pt x="14976" y="7994"/>
                                    </a:moveTo>
                                    <a:lnTo>
                                      <a:pt x="15056" y="7994"/>
                                    </a:lnTo>
                                    <a:lnTo>
                                      <a:pt x="15056" y="8014"/>
                                    </a:lnTo>
                                    <a:lnTo>
                                      <a:pt x="14976" y="8014"/>
                                    </a:lnTo>
                                    <a:lnTo>
                                      <a:pt x="14976" y="7994"/>
                                    </a:lnTo>
                                    <a:close/>
                                    <a:moveTo>
                                      <a:pt x="15116" y="7994"/>
                                    </a:moveTo>
                                    <a:lnTo>
                                      <a:pt x="15196" y="7994"/>
                                    </a:lnTo>
                                    <a:lnTo>
                                      <a:pt x="15196" y="8014"/>
                                    </a:lnTo>
                                    <a:lnTo>
                                      <a:pt x="15116" y="8014"/>
                                    </a:lnTo>
                                    <a:lnTo>
                                      <a:pt x="15116" y="7994"/>
                                    </a:lnTo>
                                    <a:close/>
                                    <a:moveTo>
                                      <a:pt x="15256" y="7994"/>
                                    </a:moveTo>
                                    <a:lnTo>
                                      <a:pt x="15336" y="7994"/>
                                    </a:lnTo>
                                    <a:lnTo>
                                      <a:pt x="15336" y="8014"/>
                                    </a:lnTo>
                                    <a:lnTo>
                                      <a:pt x="15256" y="8014"/>
                                    </a:lnTo>
                                    <a:lnTo>
                                      <a:pt x="15256" y="7994"/>
                                    </a:lnTo>
                                    <a:close/>
                                    <a:moveTo>
                                      <a:pt x="15396" y="7994"/>
                                    </a:moveTo>
                                    <a:lnTo>
                                      <a:pt x="15430" y="7994"/>
                                    </a:lnTo>
                                    <a:cubicBezTo>
                                      <a:pt x="15436" y="7994"/>
                                      <a:pt x="15440" y="7998"/>
                                      <a:pt x="15440" y="8004"/>
                                    </a:cubicBezTo>
                                    <a:lnTo>
                                      <a:pt x="15440" y="8050"/>
                                    </a:lnTo>
                                    <a:lnTo>
                                      <a:pt x="15420" y="8050"/>
                                    </a:lnTo>
                                    <a:lnTo>
                                      <a:pt x="15420" y="8004"/>
                                    </a:lnTo>
                                    <a:lnTo>
                                      <a:pt x="15430" y="8014"/>
                                    </a:lnTo>
                                    <a:lnTo>
                                      <a:pt x="15396" y="8014"/>
                                    </a:lnTo>
                                    <a:lnTo>
                                      <a:pt x="15396" y="7994"/>
                                    </a:lnTo>
                                    <a:close/>
                                    <a:moveTo>
                                      <a:pt x="15440" y="8110"/>
                                    </a:moveTo>
                                    <a:lnTo>
                                      <a:pt x="15440" y="8190"/>
                                    </a:lnTo>
                                    <a:lnTo>
                                      <a:pt x="15420" y="8190"/>
                                    </a:lnTo>
                                    <a:lnTo>
                                      <a:pt x="15420" y="8110"/>
                                    </a:lnTo>
                                    <a:lnTo>
                                      <a:pt x="15440" y="8110"/>
                                    </a:lnTo>
                                    <a:close/>
                                    <a:moveTo>
                                      <a:pt x="15440" y="8250"/>
                                    </a:moveTo>
                                    <a:lnTo>
                                      <a:pt x="15440" y="8330"/>
                                    </a:lnTo>
                                    <a:lnTo>
                                      <a:pt x="15420" y="8330"/>
                                    </a:lnTo>
                                    <a:lnTo>
                                      <a:pt x="15420" y="8250"/>
                                    </a:lnTo>
                                    <a:lnTo>
                                      <a:pt x="15440" y="8250"/>
                                    </a:lnTo>
                                    <a:close/>
                                    <a:moveTo>
                                      <a:pt x="15440" y="8390"/>
                                    </a:moveTo>
                                    <a:lnTo>
                                      <a:pt x="15440" y="8470"/>
                                    </a:lnTo>
                                    <a:lnTo>
                                      <a:pt x="15420" y="8470"/>
                                    </a:lnTo>
                                    <a:lnTo>
                                      <a:pt x="15420" y="8390"/>
                                    </a:lnTo>
                                    <a:lnTo>
                                      <a:pt x="15440" y="8390"/>
                                    </a:lnTo>
                                    <a:close/>
                                    <a:moveTo>
                                      <a:pt x="15440" y="8530"/>
                                    </a:moveTo>
                                    <a:lnTo>
                                      <a:pt x="15440" y="8575"/>
                                    </a:lnTo>
                                    <a:cubicBezTo>
                                      <a:pt x="15440" y="8580"/>
                                      <a:pt x="15436" y="8585"/>
                                      <a:pt x="15430" y="8585"/>
                                    </a:cubicBezTo>
                                    <a:lnTo>
                                      <a:pt x="15395" y="8585"/>
                                    </a:lnTo>
                                    <a:lnTo>
                                      <a:pt x="15395" y="8565"/>
                                    </a:lnTo>
                                    <a:lnTo>
                                      <a:pt x="15430" y="8565"/>
                                    </a:lnTo>
                                    <a:lnTo>
                                      <a:pt x="15420" y="8575"/>
                                    </a:lnTo>
                                    <a:lnTo>
                                      <a:pt x="15420" y="8530"/>
                                    </a:lnTo>
                                    <a:lnTo>
                                      <a:pt x="15440" y="8530"/>
                                    </a:lnTo>
                                    <a:close/>
                                    <a:moveTo>
                                      <a:pt x="15335" y="8585"/>
                                    </a:moveTo>
                                    <a:lnTo>
                                      <a:pt x="15255" y="8585"/>
                                    </a:lnTo>
                                    <a:lnTo>
                                      <a:pt x="15255" y="8565"/>
                                    </a:lnTo>
                                    <a:lnTo>
                                      <a:pt x="15335" y="8565"/>
                                    </a:lnTo>
                                    <a:lnTo>
                                      <a:pt x="15335" y="8585"/>
                                    </a:lnTo>
                                    <a:close/>
                                    <a:moveTo>
                                      <a:pt x="15195" y="8585"/>
                                    </a:moveTo>
                                    <a:lnTo>
                                      <a:pt x="15115" y="8585"/>
                                    </a:lnTo>
                                    <a:lnTo>
                                      <a:pt x="15115" y="8565"/>
                                    </a:lnTo>
                                    <a:lnTo>
                                      <a:pt x="15195" y="8565"/>
                                    </a:lnTo>
                                    <a:lnTo>
                                      <a:pt x="15195" y="8585"/>
                                    </a:lnTo>
                                    <a:close/>
                                    <a:moveTo>
                                      <a:pt x="15055" y="8585"/>
                                    </a:moveTo>
                                    <a:lnTo>
                                      <a:pt x="14975" y="8585"/>
                                    </a:lnTo>
                                    <a:lnTo>
                                      <a:pt x="14975" y="8565"/>
                                    </a:lnTo>
                                    <a:lnTo>
                                      <a:pt x="15055" y="8565"/>
                                    </a:lnTo>
                                    <a:lnTo>
                                      <a:pt x="15055" y="8585"/>
                                    </a:lnTo>
                                    <a:close/>
                                    <a:moveTo>
                                      <a:pt x="14915" y="8585"/>
                                    </a:moveTo>
                                    <a:lnTo>
                                      <a:pt x="14835" y="8585"/>
                                    </a:lnTo>
                                    <a:lnTo>
                                      <a:pt x="14835" y="8565"/>
                                    </a:lnTo>
                                    <a:lnTo>
                                      <a:pt x="14915" y="8565"/>
                                    </a:lnTo>
                                    <a:lnTo>
                                      <a:pt x="14915" y="8585"/>
                                    </a:lnTo>
                                    <a:close/>
                                    <a:moveTo>
                                      <a:pt x="14775" y="8585"/>
                                    </a:moveTo>
                                    <a:lnTo>
                                      <a:pt x="14695" y="8585"/>
                                    </a:lnTo>
                                    <a:lnTo>
                                      <a:pt x="14695" y="8565"/>
                                    </a:lnTo>
                                    <a:lnTo>
                                      <a:pt x="14775" y="8565"/>
                                    </a:lnTo>
                                    <a:lnTo>
                                      <a:pt x="14775" y="8585"/>
                                    </a:lnTo>
                                    <a:close/>
                                    <a:moveTo>
                                      <a:pt x="14635" y="8585"/>
                                    </a:moveTo>
                                    <a:lnTo>
                                      <a:pt x="14555" y="8585"/>
                                    </a:lnTo>
                                    <a:lnTo>
                                      <a:pt x="14555" y="8565"/>
                                    </a:lnTo>
                                    <a:lnTo>
                                      <a:pt x="14635" y="8565"/>
                                    </a:lnTo>
                                    <a:lnTo>
                                      <a:pt x="14635" y="8585"/>
                                    </a:lnTo>
                                    <a:close/>
                                    <a:moveTo>
                                      <a:pt x="14495" y="8585"/>
                                    </a:moveTo>
                                    <a:lnTo>
                                      <a:pt x="14415" y="8585"/>
                                    </a:lnTo>
                                    <a:lnTo>
                                      <a:pt x="14415" y="8565"/>
                                    </a:lnTo>
                                    <a:lnTo>
                                      <a:pt x="14495" y="8565"/>
                                    </a:lnTo>
                                    <a:lnTo>
                                      <a:pt x="14495" y="8585"/>
                                    </a:lnTo>
                                    <a:close/>
                                    <a:moveTo>
                                      <a:pt x="14355" y="8585"/>
                                    </a:moveTo>
                                    <a:lnTo>
                                      <a:pt x="14275" y="8585"/>
                                    </a:lnTo>
                                    <a:lnTo>
                                      <a:pt x="14275" y="8565"/>
                                    </a:lnTo>
                                    <a:lnTo>
                                      <a:pt x="14355" y="8565"/>
                                    </a:lnTo>
                                    <a:lnTo>
                                      <a:pt x="14355" y="8585"/>
                                    </a:lnTo>
                                    <a:close/>
                                    <a:moveTo>
                                      <a:pt x="14215" y="8585"/>
                                    </a:moveTo>
                                    <a:lnTo>
                                      <a:pt x="14135" y="8585"/>
                                    </a:lnTo>
                                    <a:lnTo>
                                      <a:pt x="14135" y="8565"/>
                                    </a:lnTo>
                                    <a:lnTo>
                                      <a:pt x="14215" y="8565"/>
                                    </a:lnTo>
                                    <a:lnTo>
                                      <a:pt x="14215" y="8585"/>
                                    </a:lnTo>
                                    <a:close/>
                                    <a:moveTo>
                                      <a:pt x="14075" y="8585"/>
                                    </a:moveTo>
                                    <a:lnTo>
                                      <a:pt x="13995" y="8585"/>
                                    </a:lnTo>
                                    <a:lnTo>
                                      <a:pt x="13995" y="8565"/>
                                    </a:lnTo>
                                    <a:lnTo>
                                      <a:pt x="14075" y="8565"/>
                                    </a:lnTo>
                                    <a:lnTo>
                                      <a:pt x="14075" y="8585"/>
                                    </a:lnTo>
                                    <a:close/>
                                    <a:moveTo>
                                      <a:pt x="13935" y="8585"/>
                                    </a:moveTo>
                                    <a:lnTo>
                                      <a:pt x="13855" y="8585"/>
                                    </a:lnTo>
                                    <a:lnTo>
                                      <a:pt x="13855" y="8565"/>
                                    </a:lnTo>
                                    <a:lnTo>
                                      <a:pt x="13935" y="8565"/>
                                    </a:lnTo>
                                    <a:lnTo>
                                      <a:pt x="13935" y="8585"/>
                                    </a:lnTo>
                                    <a:close/>
                                    <a:moveTo>
                                      <a:pt x="13795" y="8585"/>
                                    </a:moveTo>
                                    <a:lnTo>
                                      <a:pt x="13715" y="8585"/>
                                    </a:lnTo>
                                    <a:lnTo>
                                      <a:pt x="13715" y="8565"/>
                                    </a:lnTo>
                                    <a:lnTo>
                                      <a:pt x="13795" y="8565"/>
                                    </a:lnTo>
                                    <a:lnTo>
                                      <a:pt x="13795" y="8585"/>
                                    </a:lnTo>
                                    <a:close/>
                                    <a:moveTo>
                                      <a:pt x="13655" y="8585"/>
                                    </a:moveTo>
                                    <a:lnTo>
                                      <a:pt x="13575" y="8585"/>
                                    </a:lnTo>
                                    <a:lnTo>
                                      <a:pt x="13575" y="8565"/>
                                    </a:lnTo>
                                    <a:lnTo>
                                      <a:pt x="13655" y="8565"/>
                                    </a:lnTo>
                                    <a:lnTo>
                                      <a:pt x="13655" y="8585"/>
                                    </a:lnTo>
                                    <a:close/>
                                    <a:moveTo>
                                      <a:pt x="13515" y="8585"/>
                                    </a:moveTo>
                                    <a:lnTo>
                                      <a:pt x="13435" y="8585"/>
                                    </a:lnTo>
                                    <a:lnTo>
                                      <a:pt x="13435" y="8565"/>
                                    </a:lnTo>
                                    <a:lnTo>
                                      <a:pt x="13515" y="8565"/>
                                    </a:lnTo>
                                    <a:lnTo>
                                      <a:pt x="13515" y="8585"/>
                                    </a:lnTo>
                                    <a:close/>
                                    <a:moveTo>
                                      <a:pt x="13375" y="8585"/>
                                    </a:moveTo>
                                    <a:lnTo>
                                      <a:pt x="13295" y="8585"/>
                                    </a:lnTo>
                                    <a:lnTo>
                                      <a:pt x="13295" y="8565"/>
                                    </a:lnTo>
                                    <a:lnTo>
                                      <a:pt x="13375" y="8565"/>
                                    </a:lnTo>
                                    <a:lnTo>
                                      <a:pt x="13375" y="8585"/>
                                    </a:lnTo>
                                    <a:close/>
                                    <a:moveTo>
                                      <a:pt x="13235" y="8585"/>
                                    </a:moveTo>
                                    <a:lnTo>
                                      <a:pt x="13155" y="8585"/>
                                    </a:lnTo>
                                    <a:lnTo>
                                      <a:pt x="13155" y="8565"/>
                                    </a:lnTo>
                                    <a:lnTo>
                                      <a:pt x="13235" y="8565"/>
                                    </a:lnTo>
                                    <a:lnTo>
                                      <a:pt x="13235" y="8585"/>
                                    </a:lnTo>
                                    <a:close/>
                                    <a:moveTo>
                                      <a:pt x="13095" y="8585"/>
                                    </a:moveTo>
                                    <a:lnTo>
                                      <a:pt x="13015" y="8585"/>
                                    </a:lnTo>
                                    <a:lnTo>
                                      <a:pt x="13015" y="8565"/>
                                    </a:lnTo>
                                    <a:lnTo>
                                      <a:pt x="13095" y="8565"/>
                                    </a:lnTo>
                                    <a:lnTo>
                                      <a:pt x="13095" y="8585"/>
                                    </a:lnTo>
                                    <a:close/>
                                    <a:moveTo>
                                      <a:pt x="12955" y="8585"/>
                                    </a:moveTo>
                                    <a:lnTo>
                                      <a:pt x="12875" y="8585"/>
                                    </a:lnTo>
                                    <a:lnTo>
                                      <a:pt x="12875" y="8565"/>
                                    </a:lnTo>
                                    <a:lnTo>
                                      <a:pt x="12955" y="8565"/>
                                    </a:lnTo>
                                    <a:lnTo>
                                      <a:pt x="12955" y="8585"/>
                                    </a:lnTo>
                                    <a:close/>
                                    <a:moveTo>
                                      <a:pt x="12815" y="8585"/>
                                    </a:moveTo>
                                    <a:lnTo>
                                      <a:pt x="12735" y="8585"/>
                                    </a:lnTo>
                                    <a:lnTo>
                                      <a:pt x="12735" y="8565"/>
                                    </a:lnTo>
                                    <a:lnTo>
                                      <a:pt x="12815" y="8565"/>
                                    </a:lnTo>
                                    <a:lnTo>
                                      <a:pt x="12815" y="8585"/>
                                    </a:lnTo>
                                    <a:close/>
                                    <a:moveTo>
                                      <a:pt x="12675" y="8585"/>
                                    </a:moveTo>
                                    <a:lnTo>
                                      <a:pt x="12595" y="8585"/>
                                    </a:lnTo>
                                    <a:lnTo>
                                      <a:pt x="12595" y="8565"/>
                                    </a:lnTo>
                                    <a:lnTo>
                                      <a:pt x="12675" y="8565"/>
                                    </a:lnTo>
                                    <a:lnTo>
                                      <a:pt x="12675" y="8585"/>
                                    </a:lnTo>
                                    <a:close/>
                                    <a:moveTo>
                                      <a:pt x="12535" y="8585"/>
                                    </a:moveTo>
                                    <a:lnTo>
                                      <a:pt x="12455" y="8585"/>
                                    </a:lnTo>
                                    <a:lnTo>
                                      <a:pt x="12455" y="8565"/>
                                    </a:lnTo>
                                    <a:lnTo>
                                      <a:pt x="12535" y="8565"/>
                                    </a:lnTo>
                                    <a:lnTo>
                                      <a:pt x="12535" y="8585"/>
                                    </a:lnTo>
                                    <a:close/>
                                    <a:moveTo>
                                      <a:pt x="12395" y="8585"/>
                                    </a:moveTo>
                                    <a:lnTo>
                                      <a:pt x="12315" y="8585"/>
                                    </a:lnTo>
                                    <a:lnTo>
                                      <a:pt x="12315" y="8565"/>
                                    </a:lnTo>
                                    <a:lnTo>
                                      <a:pt x="12395" y="8565"/>
                                    </a:lnTo>
                                    <a:lnTo>
                                      <a:pt x="12395" y="8585"/>
                                    </a:lnTo>
                                    <a:close/>
                                    <a:moveTo>
                                      <a:pt x="12255" y="8585"/>
                                    </a:moveTo>
                                    <a:lnTo>
                                      <a:pt x="12175" y="8585"/>
                                    </a:lnTo>
                                    <a:lnTo>
                                      <a:pt x="12175" y="8565"/>
                                    </a:lnTo>
                                    <a:lnTo>
                                      <a:pt x="12255" y="8565"/>
                                    </a:lnTo>
                                    <a:lnTo>
                                      <a:pt x="12255" y="8585"/>
                                    </a:lnTo>
                                    <a:close/>
                                    <a:moveTo>
                                      <a:pt x="12115" y="8585"/>
                                    </a:moveTo>
                                    <a:lnTo>
                                      <a:pt x="12035" y="8585"/>
                                    </a:lnTo>
                                    <a:lnTo>
                                      <a:pt x="12035" y="8565"/>
                                    </a:lnTo>
                                    <a:lnTo>
                                      <a:pt x="12115" y="8565"/>
                                    </a:lnTo>
                                    <a:lnTo>
                                      <a:pt x="12115" y="8585"/>
                                    </a:lnTo>
                                    <a:close/>
                                    <a:moveTo>
                                      <a:pt x="11975" y="8585"/>
                                    </a:moveTo>
                                    <a:lnTo>
                                      <a:pt x="11895" y="8585"/>
                                    </a:lnTo>
                                    <a:lnTo>
                                      <a:pt x="11895" y="8565"/>
                                    </a:lnTo>
                                    <a:lnTo>
                                      <a:pt x="11975" y="8565"/>
                                    </a:lnTo>
                                    <a:lnTo>
                                      <a:pt x="11975" y="8585"/>
                                    </a:lnTo>
                                    <a:close/>
                                    <a:moveTo>
                                      <a:pt x="11835" y="8585"/>
                                    </a:moveTo>
                                    <a:lnTo>
                                      <a:pt x="11755" y="8585"/>
                                    </a:lnTo>
                                    <a:lnTo>
                                      <a:pt x="11755" y="8565"/>
                                    </a:lnTo>
                                    <a:lnTo>
                                      <a:pt x="11835" y="8565"/>
                                    </a:lnTo>
                                    <a:lnTo>
                                      <a:pt x="11835" y="8585"/>
                                    </a:lnTo>
                                    <a:close/>
                                    <a:moveTo>
                                      <a:pt x="11695" y="8585"/>
                                    </a:moveTo>
                                    <a:lnTo>
                                      <a:pt x="11615" y="8585"/>
                                    </a:lnTo>
                                    <a:lnTo>
                                      <a:pt x="11615" y="8565"/>
                                    </a:lnTo>
                                    <a:lnTo>
                                      <a:pt x="11695" y="8565"/>
                                    </a:lnTo>
                                    <a:lnTo>
                                      <a:pt x="11695" y="8585"/>
                                    </a:lnTo>
                                    <a:close/>
                                    <a:moveTo>
                                      <a:pt x="11555" y="8585"/>
                                    </a:moveTo>
                                    <a:lnTo>
                                      <a:pt x="11475" y="8585"/>
                                    </a:lnTo>
                                    <a:lnTo>
                                      <a:pt x="11475" y="8565"/>
                                    </a:lnTo>
                                    <a:lnTo>
                                      <a:pt x="11555" y="8565"/>
                                    </a:lnTo>
                                    <a:lnTo>
                                      <a:pt x="11555" y="8585"/>
                                    </a:lnTo>
                                    <a:close/>
                                    <a:moveTo>
                                      <a:pt x="11415" y="8585"/>
                                    </a:moveTo>
                                    <a:lnTo>
                                      <a:pt x="11335" y="8585"/>
                                    </a:lnTo>
                                    <a:lnTo>
                                      <a:pt x="11335" y="8565"/>
                                    </a:lnTo>
                                    <a:lnTo>
                                      <a:pt x="11415" y="8565"/>
                                    </a:lnTo>
                                    <a:lnTo>
                                      <a:pt x="11415" y="8585"/>
                                    </a:lnTo>
                                    <a:close/>
                                    <a:moveTo>
                                      <a:pt x="11275" y="8585"/>
                                    </a:moveTo>
                                    <a:lnTo>
                                      <a:pt x="11195" y="8585"/>
                                    </a:lnTo>
                                    <a:lnTo>
                                      <a:pt x="11195" y="8565"/>
                                    </a:lnTo>
                                    <a:lnTo>
                                      <a:pt x="11275" y="8565"/>
                                    </a:lnTo>
                                    <a:lnTo>
                                      <a:pt x="11275" y="8585"/>
                                    </a:lnTo>
                                    <a:close/>
                                    <a:moveTo>
                                      <a:pt x="11135" y="8585"/>
                                    </a:moveTo>
                                    <a:lnTo>
                                      <a:pt x="11055" y="8585"/>
                                    </a:lnTo>
                                    <a:lnTo>
                                      <a:pt x="11055" y="8565"/>
                                    </a:lnTo>
                                    <a:lnTo>
                                      <a:pt x="11135" y="8565"/>
                                    </a:lnTo>
                                    <a:lnTo>
                                      <a:pt x="11135" y="8585"/>
                                    </a:lnTo>
                                    <a:close/>
                                    <a:moveTo>
                                      <a:pt x="10995" y="8585"/>
                                    </a:moveTo>
                                    <a:lnTo>
                                      <a:pt x="10915" y="8585"/>
                                    </a:lnTo>
                                    <a:lnTo>
                                      <a:pt x="10915" y="8565"/>
                                    </a:lnTo>
                                    <a:lnTo>
                                      <a:pt x="10995" y="8565"/>
                                    </a:lnTo>
                                    <a:lnTo>
                                      <a:pt x="10995" y="8585"/>
                                    </a:lnTo>
                                    <a:close/>
                                    <a:moveTo>
                                      <a:pt x="10855" y="8585"/>
                                    </a:moveTo>
                                    <a:lnTo>
                                      <a:pt x="10775" y="8585"/>
                                    </a:lnTo>
                                    <a:lnTo>
                                      <a:pt x="10775" y="8565"/>
                                    </a:lnTo>
                                    <a:lnTo>
                                      <a:pt x="10855" y="8565"/>
                                    </a:lnTo>
                                    <a:lnTo>
                                      <a:pt x="10855" y="8585"/>
                                    </a:lnTo>
                                    <a:close/>
                                    <a:moveTo>
                                      <a:pt x="10715" y="8585"/>
                                    </a:moveTo>
                                    <a:lnTo>
                                      <a:pt x="10635" y="8585"/>
                                    </a:lnTo>
                                    <a:lnTo>
                                      <a:pt x="10635" y="8565"/>
                                    </a:lnTo>
                                    <a:lnTo>
                                      <a:pt x="10715" y="8565"/>
                                    </a:lnTo>
                                    <a:lnTo>
                                      <a:pt x="10715" y="8585"/>
                                    </a:lnTo>
                                    <a:close/>
                                    <a:moveTo>
                                      <a:pt x="10575" y="8585"/>
                                    </a:moveTo>
                                    <a:lnTo>
                                      <a:pt x="10495" y="8585"/>
                                    </a:lnTo>
                                    <a:lnTo>
                                      <a:pt x="10495" y="8565"/>
                                    </a:lnTo>
                                    <a:lnTo>
                                      <a:pt x="10575" y="8565"/>
                                    </a:lnTo>
                                    <a:lnTo>
                                      <a:pt x="10575" y="8585"/>
                                    </a:lnTo>
                                    <a:close/>
                                    <a:moveTo>
                                      <a:pt x="10435" y="8585"/>
                                    </a:moveTo>
                                    <a:lnTo>
                                      <a:pt x="10355" y="8585"/>
                                    </a:lnTo>
                                    <a:lnTo>
                                      <a:pt x="10355" y="8565"/>
                                    </a:lnTo>
                                    <a:lnTo>
                                      <a:pt x="10435" y="8565"/>
                                    </a:lnTo>
                                    <a:lnTo>
                                      <a:pt x="10435" y="8585"/>
                                    </a:lnTo>
                                    <a:close/>
                                    <a:moveTo>
                                      <a:pt x="10295" y="8585"/>
                                    </a:moveTo>
                                    <a:lnTo>
                                      <a:pt x="10215" y="8585"/>
                                    </a:lnTo>
                                    <a:lnTo>
                                      <a:pt x="10215" y="8565"/>
                                    </a:lnTo>
                                    <a:lnTo>
                                      <a:pt x="10295" y="8565"/>
                                    </a:lnTo>
                                    <a:lnTo>
                                      <a:pt x="10295" y="8585"/>
                                    </a:lnTo>
                                    <a:close/>
                                    <a:moveTo>
                                      <a:pt x="10155" y="8585"/>
                                    </a:moveTo>
                                    <a:lnTo>
                                      <a:pt x="10075" y="8585"/>
                                    </a:lnTo>
                                    <a:lnTo>
                                      <a:pt x="10075" y="8565"/>
                                    </a:lnTo>
                                    <a:lnTo>
                                      <a:pt x="10155" y="8565"/>
                                    </a:lnTo>
                                    <a:lnTo>
                                      <a:pt x="10155" y="8585"/>
                                    </a:lnTo>
                                    <a:close/>
                                    <a:moveTo>
                                      <a:pt x="10015" y="8585"/>
                                    </a:moveTo>
                                    <a:lnTo>
                                      <a:pt x="9935" y="8585"/>
                                    </a:lnTo>
                                    <a:lnTo>
                                      <a:pt x="9935" y="8565"/>
                                    </a:lnTo>
                                    <a:lnTo>
                                      <a:pt x="10015" y="8565"/>
                                    </a:lnTo>
                                    <a:lnTo>
                                      <a:pt x="10015" y="8585"/>
                                    </a:lnTo>
                                    <a:close/>
                                    <a:moveTo>
                                      <a:pt x="9875" y="8585"/>
                                    </a:moveTo>
                                    <a:lnTo>
                                      <a:pt x="9795" y="8585"/>
                                    </a:lnTo>
                                    <a:lnTo>
                                      <a:pt x="9795" y="8565"/>
                                    </a:lnTo>
                                    <a:lnTo>
                                      <a:pt x="9875" y="8565"/>
                                    </a:lnTo>
                                    <a:lnTo>
                                      <a:pt x="9875" y="8585"/>
                                    </a:lnTo>
                                    <a:close/>
                                    <a:moveTo>
                                      <a:pt x="9735" y="8585"/>
                                    </a:moveTo>
                                    <a:lnTo>
                                      <a:pt x="9655" y="8585"/>
                                    </a:lnTo>
                                    <a:lnTo>
                                      <a:pt x="9655" y="8565"/>
                                    </a:lnTo>
                                    <a:lnTo>
                                      <a:pt x="9735" y="8565"/>
                                    </a:lnTo>
                                    <a:lnTo>
                                      <a:pt x="9735" y="8585"/>
                                    </a:lnTo>
                                    <a:close/>
                                    <a:moveTo>
                                      <a:pt x="9595" y="8585"/>
                                    </a:moveTo>
                                    <a:lnTo>
                                      <a:pt x="9515" y="8585"/>
                                    </a:lnTo>
                                    <a:lnTo>
                                      <a:pt x="9515" y="8565"/>
                                    </a:lnTo>
                                    <a:lnTo>
                                      <a:pt x="9595" y="8565"/>
                                    </a:lnTo>
                                    <a:lnTo>
                                      <a:pt x="9595" y="8585"/>
                                    </a:lnTo>
                                    <a:close/>
                                    <a:moveTo>
                                      <a:pt x="9455" y="8585"/>
                                    </a:moveTo>
                                    <a:lnTo>
                                      <a:pt x="9375" y="8585"/>
                                    </a:lnTo>
                                    <a:lnTo>
                                      <a:pt x="9375" y="8565"/>
                                    </a:lnTo>
                                    <a:lnTo>
                                      <a:pt x="9455" y="8565"/>
                                    </a:lnTo>
                                    <a:lnTo>
                                      <a:pt x="9455" y="8585"/>
                                    </a:lnTo>
                                    <a:close/>
                                    <a:moveTo>
                                      <a:pt x="9315" y="8585"/>
                                    </a:moveTo>
                                    <a:lnTo>
                                      <a:pt x="9235" y="8585"/>
                                    </a:lnTo>
                                    <a:lnTo>
                                      <a:pt x="9235" y="8565"/>
                                    </a:lnTo>
                                    <a:lnTo>
                                      <a:pt x="9315" y="8565"/>
                                    </a:lnTo>
                                    <a:lnTo>
                                      <a:pt x="9315" y="8585"/>
                                    </a:lnTo>
                                    <a:close/>
                                    <a:moveTo>
                                      <a:pt x="9175" y="8585"/>
                                    </a:moveTo>
                                    <a:lnTo>
                                      <a:pt x="9095" y="8585"/>
                                    </a:lnTo>
                                    <a:lnTo>
                                      <a:pt x="9095" y="8565"/>
                                    </a:lnTo>
                                    <a:lnTo>
                                      <a:pt x="9175" y="8565"/>
                                    </a:lnTo>
                                    <a:lnTo>
                                      <a:pt x="9175" y="8585"/>
                                    </a:lnTo>
                                    <a:close/>
                                    <a:moveTo>
                                      <a:pt x="9035" y="8585"/>
                                    </a:moveTo>
                                    <a:lnTo>
                                      <a:pt x="8955" y="8585"/>
                                    </a:lnTo>
                                    <a:lnTo>
                                      <a:pt x="8955" y="8565"/>
                                    </a:lnTo>
                                    <a:lnTo>
                                      <a:pt x="9035" y="8565"/>
                                    </a:lnTo>
                                    <a:lnTo>
                                      <a:pt x="9035" y="8585"/>
                                    </a:lnTo>
                                    <a:close/>
                                    <a:moveTo>
                                      <a:pt x="8895" y="8585"/>
                                    </a:moveTo>
                                    <a:lnTo>
                                      <a:pt x="8815" y="8585"/>
                                    </a:lnTo>
                                    <a:lnTo>
                                      <a:pt x="8815" y="8565"/>
                                    </a:lnTo>
                                    <a:lnTo>
                                      <a:pt x="8895" y="8565"/>
                                    </a:lnTo>
                                    <a:lnTo>
                                      <a:pt x="8895" y="8585"/>
                                    </a:lnTo>
                                    <a:close/>
                                    <a:moveTo>
                                      <a:pt x="8755" y="8585"/>
                                    </a:moveTo>
                                    <a:lnTo>
                                      <a:pt x="8675" y="8585"/>
                                    </a:lnTo>
                                    <a:lnTo>
                                      <a:pt x="8675" y="8565"/>
                                    </a:lnTo>
                                    <a:lnTo>
                                      <a:pt x="8755" y="8565"/>
                                    </a:lnTo>
                                    <a:lnTo>
                                      <a:pt x="8755" y="8585"/>
                                    </a:lnTo>
                                    <a:close/>
                                    <a:moveTo>
                                      <a:pt x="8615" y="8585"/>
                                    </a:moveTo>
                                    <a:lnTo>
                                      <a:pt x="8535" y="8585"/>
                                    </a:lnTo>
                                    <a:lnTo>
                                      <a:pt x="8535" y="8565"/>
                                    </a:lnTo>
                                    <a:lnTo>
                                      <a:pt x="8615" y="8565"/>
                                    </a:lnTo>
                                    <a:lnTo>
                                      <a:pt x="8615" y="8585"/>
                                    </a:lnTo>
                                    <a:close/>
                                    <a:moveTo>
                                      <a:pt x="8475" y="8585"/>
                                    </a:moveTo>
                                    <a:lnTo>
                                      <a:pt x="8395" y="8585"/>
                                    </a:lnTo>
                                    <a:lnTo>
                                      <a:pt x="8395" y="8565"/>
                                    </a:lnTo>
                                    <a:lnTo>
                                      <a:pt x="8475" y="8565"/>
                                    </a:lnTo>
                                    <a:lnTo>
                                      <a:pt x="8475" y="8585"/>
                                    </a:lnTo>
                                    <a:close/>
                                    <a:moveTo>
                                      <a:pt x="8335" y="8585"/>
                                    </a:moveTo>
                                    <a:lnTo>
                                      <a:pt x="8255" y="8585"/>
                                    </a:lnTo>
                                    <a:lnTo>
                                      <a:pt x="8255" y="8565"/>
                                    </a:lnTo>
                                    <a:lnTo>
                                      <a:pt x="8335" y="8565"/>
                                    </a:lnTo>
                                    <a:lnTo>
                                      <a:pt x="8335" y="8585"/>
                                    </a:lnTo>
                                    <a:close/>
                                    <a:moveTo>
                                      <a:pt x="8195" y="8585"/>
                                    </a:moveTo>
                                    <a:lnTo>
                                      <a:pt x="8115" y="8585"/>
                                    </a:lnTo>
                                    <a:lnTo>
                                      <a:pt x="8115" y="8565"/>
                                    </a:lnTo>
                                    <a:lnTo>
                                      <a:pt x="8195" y="8565"/>
                                    </a:lnTo>
                                    <a:lnTo>
                                      <a:pt x="8195" y="8585"/>
                                    </a:lnTo>
                                    <a:close/>
                                    <a:moveTo>
                                      <a:pt x="8055" y="8585"/>
                                    </a:moveTo>
                                    <a:lnTo>
                                      <a:pt x="7975" y="8585"/>
                                    </a:lnTo>
                                    <a:lnTo>
                                      <a:pt x="7975" y="8565"/>
                                    </a:lnTo>
                                    <a:lnTo>
                                      <a:pt x="8055" y="8565"/>
                                    </a:lnTo>
                                    <a:lnTo>
                                      <a:pt x="8055" y="8585"/>
                                    </a:lnTo>
                                    <a:close/>
                                    <a:moveTo>
                                      <a:pt x="7915" y="8585"/>
                                    </a:moveTo>
                                    <a:lnTo>
                                      <a:pt x="7835" y="8585"/>
                                    </a:lnTo>
                                    <a:lnTo>
                                      <a:pt x="7835" y="8565"/>
                                    </a:lnTo>
                                    <a:lnTo>
                                      <a:pt x="7915" y="8565"/>
                                    </a:lnTo>
                                    <a:lnTo>
                                      <a:pt x="7915" y="8585"/>
                                    </a:lnTo>
                                    <a:close/>
                                    <a:moveTo>
                                      <a:pt x="7775" y="8585"/>
                                    </a:moveTo>
                                    <a:lnTo>
                                      <a:pt x="7695" y="8585"/>
                                    </a:lnTo>
                                    <a:lnTo>
                                      <a:pt x="7695" y="8565"/>
                                    </a:lnTo>
                                    <a:lnTo>
                                      <a:pt x="7775" y="8565"/>
                                    </a:lnTo>
                                    <a:lnTo>
                                      <a:pt x="7775" y="8585"/>
                                    </a:lnTo>
                                    <a:close/>
                                    <a:moveTo>
                                      <a:pt x="7635" y="8585"/>
                                    </a:moveTo>
                                    <a:lnTo>
                                      <a:pt x="7555" y="8585"/>
                                    </a:lnTo>
                                    <a:lnTo>
                                      <a:pt x="7555" y="8565"/>
                                    </a:lnTo>
                                    <a:lnTo>
                                      <a:pt x="7635" y="8565"/>
                                    </a:lnTo>
                                    <a:lnTo>
                                      <a:pt x="7635" y="8585"/>
                                    </a:lnTo>
                                    <a:close/>
                                    <a:moveTo>
                                      <a:pt x="7495" y="8585"/>
                                    </a:moveTo>
                                    <a:lnTo>
                                      <a:pt x="7415" y="8585"/>
                                    </a:lnTo>
                                    <a:lnTo>
                                      <a:pt x="7415" y="8565"/>
                                    </a:lnTo>
                                    <a:lnTo>
                                      <a:pt x="7495" y="8565"/>
                                    </a:lnTo>
                                    <a:lnTo>
                                      <a:pt x="7495" y="8585"/>
                                    </a:lnTo>
                                    <a:close/>
                                    <a:moveTo>
                                      <a:pt x="7355" y="8585"/>
                                    </a:moveTo>
                                    <a:lnTo>
                                      <a:pt x="7275" y="8585"/>
                                    </a:lnTo>
                                    <a:lnTo>
                                      <a:pt x="7275" y="8565"/>
                                    </a:lnTo>
                                    <a:lnTo>
                                      <a:pt x="7355" y="8565"/>
                                    </a:lnTo>
                                    <a:lnTo>
                                      <a:pt x="7355" y="8585"/>
                                    </a:lnTo>
                                    <a:close/>
                                    <a:moveTo>
                                      <a:pt x="7215" y="8585"/>
                                    </a:moveTo>
                                    <a:lnTo>
                                      <a:pt x="7135" y="8585"/>
                                    </a:lnTo>
                                    <a:lnTo>
                                      <a:pt x="7135" y="8565"/>
                                    </a:lnTo>
                                    <a:lnTo>
                                      <a:pt x="7215" y="8565"/>
                                    </a:lnTo>
                                    <a:lnTo>
                                      <a:pt x="7215" y="8585"/>
                                    </a:lnTo>
                                    <a:close/>
                                    <a:moveTo>
                                      <a:pt x="7075" y="8585"/>
                                    </a:moveTo>
                                    <a:lnTo>
                                      <a:pt x="6995" y="8585"/>
                                    </a:lnTo>
                                    <a:lnTo>
                                      <a:pt x="6995" y="8565"/>
                                    </a:lnTo>
                                    <a:lnTo>
                                      <a:pt x="7075" y="8565"/>
                                    </a:lnTo>
                                    <a:lnTo>
                                      <a:pt x="7075" y="8585"/>
                                    </a:lnTo>
                                    <a:close/>
                                    <a:moveTo>
                                      <a:pt x="6935" y="8585"/>
                                    </a:moveTo>
                                    <a:lnTo>
                                      <a:pt x="6855" y="8585"/>
                                    </a:lnTo>
                                    <a:lnTo>
                                      <a:pt x="6855" y="8565"/>
                                    </a:lnTo>
                                    <a:lnTo>
                                      <a:pt x="6935" y="8565"/>
                                    </a:lnTo>
                                    <a:lnTo>
                                      <a:pt x="6935" y="8585"/>
                                    </a:lnTo>
                                    <a:close/>
                                    <a:moveTo>
                                      <a:pt x="6795" y="8585"/>
                                    </a:moveTo>
                                    <a:lnTo>
                                      <a:pt x="6715" y="8585"/>
                                    </a:lnTo>
                                    <a:lnTo>
                                      <a:pt x="6715" y="8565"/>
                                    </a:lnTo>
                                    <a:lnTo>
                                      <a:pt x="6795" y="8565"/>
                                    </a:lnTo>
                                    <a:lnTo>
                                      <a:pt x="6795" y="8585"/>
                                    </a:lnTo>
                                    <a:close/>
                                    <a:moveTo>
                                      <a:pt x="6655" y="8585"/>
                                    </a:moveTo>
                                    <a:lnTo>
                                      <a:pt x="6575" y="8585"/>
                                    </a:lnTo>
                                    <a:lnTo>
                                      <a:pt x="6575" y="8565"/>
                                    </a:lnTo>
                                    <a:lnTo>
                                      <a:pt x="6655" y="8565"/>
                                    </a:lnTo>
                                    <a:lnTo>
                                      <a:pt x="6655" y="8585"/>
                                    </a:lnTo>
                                    <a:close/>
                                    <a:moveTo>
                                      <a:pt x="6515" y="8585"/>
                                    </a:moveTo>
                                    <a:lnTo>
                                      <a:pt x="6435" y="8585"/>
                                    </a:lnTo>
                                    <a:lnTo>
                                      <a:pt x="6435" y="8565"/>
                                    </a:lnTo>
                                    <a:lnTo>
                                      <a:pt x="6515" y="8565"/>
                                    </a:lnTo>
                                    <a:lnTo>
                                      <a:pt x="6515" y="8585"/>
                                    </a:lnTo>
                                    <a:close/>
                                    <a:moveTo>
                                      <a:pt x="6375" y="8585"/>
                                    </a:moveTo>
                                    <a:lnTo>
                                      <a:pt x="6295" y="8585"/>
                                    </a:lnTo>
                                    <a:lnTo>
                                      <a:pt x="6295" y="8565"/>
                                    </a:lnTo>
                                    <a:lnTo>
                                      <a:pt x="6375" y="8565"/>
                                    </a:lnTo>
                                    <a:lnTo>
                                      <a:pt x="6375" y="8585"/>
                                    </a:lnTo>
                                    <a:close/>
                                    <a:moveTo>
                                      <a:pt x="6235" y="8585"/>
                                    </a:moveTo>
                                    <a:lnTo>
                                      <a:pt x="6155" y="8585"/>
                                    </a:lnTo>
                                    <a:lnTo>
                                      <a:pt x="6155" y="8565"/>
                                    </a:lnTo>
                                    <a:lnTo>
                                      <a:pt x="6235" y="8565"/>
                                    </a:lnTo>
                                    <a:lnTo>
                                      <a:pt x="6235" y="8585"/>
                                    </a:lnTo>
                                    <a:close/>
                                    <a:moveTo>
                                      <a:pt x="6095" y="8585"/>
                                    </a:moveTo>
                                    <a:lnTo>
                                      <a:pt x="6015" y="8585"/>
                                    </a:lnTo>
                                    <a:lnTo>
                                      <a:pt x="6015" y="8565"/>
                                    </a:lnTo>
                                    <a:lnTo>
                                      <a:pt x="6095" y="8565"/>
                                    </a:lnTo>
                                    <a:lnTo>
                                      <a:pt x="6095" y="8585"/>
                                    </a:lnTo>
                                    <a:close/>
                                    <a:moveTo>
                                      <a:pt x="5955" y="8585"/>
                                    </a:moveTo>
                                    <a:lnTo>
                                      <a:pt x="5875" y="8585"/>
                                    </a:lnTo>
                                    <a:lnTo>
                                      <a:pt x="5875" y="8565"/>
                                    </a:lnTo>
                                    <a:lnTo>
                                      <a:pt x="5955" y="8565"/>
                                    </a:lnTo>
                                    <a:lnTo>
                                      <a:pt x="5955" y="8585"/>
                                    </a:lnTo>
                                    <a:close/>
                                    <a:moveTo>
                                      <a:pt x="5815" y="8585"/>
                                    </a:moveTo>
                                    <a:lnTo>
                                      <a:pt x="5735" y="8585"/>
                                    </a:lnTo>
                                    <a:lnTo>
                                      <a:pt x="5735" y="8565"/>
                                    </a:lnTo>
                                    <a:lnTo>
                                      <a:pt x="5815" y="8565"/>
                                    </a:lnTo>
                                    <a:lnTo>
                                      <a:pt x="5815" y="8585"/>
                                    </a:lnTo>
                                    <a:close/>
                                    <a:moveTo>
                                      <a:pt x="5675" y="8585"/>
                                    </a:moveTo>
                                    <a:lnTo>
                                      <a:pt x="5595" y="8585"/>
                                    </a:lnTo>
                                    <a:lnTo>
                                      <a:pt x="5595" y="8565"/>
                                    </a:lnTo>
                                    <a:lnTo>
                                      <a:pt x="5675" y="8565"/>
                                    </a:lnTo>
                                    <a:lnTo>
                                      <a:pt x="5675" y="8585"/>
                                    </a:lnTo>
                                    <a:close/>
                                    <a:moveTo>
                                      <a:pt x="5535" y="8585"/>
                                    </a:moveTo>
                                    <a:lnTo>
                                      <a:pt x="5455" y="8585"/>
                                    </a:lnTo>
                                    <a:lnTo>
                                      <a:pt x="5455" y="8565"/>
                                    </a:lnTo>
                                    <a:lnTo>
                                      <a:pt x="5535" y="8565"/>
                                    </a:lnTo>
                                    <a:lnTo>
                                      <a:pt x="5535" y="8585"/>
                                    </a:lnTo>
                                    <a:close/>
                                    <a:moveTo>
                                      <a:pt x="5395" y="8585"/>
                                    </a:moveTo>
                                    <a:lnTo>
                                      <a:pt x="5315" y="8585"/>
                                    </a:lnTo>
                                    <a:lnTo>
                                      <a:pt x="5315" y="8565"/>
                                    </a:lnTo>
                                    <a:lnTo>
                                      <a:pt x="5395" y="8565"/>
                                    </a:lnTo>
                                    <a:lnTo>
                                      <a:pt x="5395" y="8585"/>
                                    </a:lnTo>
                                    <a:close/>
                                    <a:moveTo>
                                      <a:pt x="5255" y="8585"/>
                                    </a:moveTo>
                                    <a:lnTo>
                                      <a:pt x="5175" y="8585"/>
                                    </a:lnTo>
                                    <a:lnTo>
                                      <a:pt x="5175" y="8565"/>
                                    </a:lnTo>
                                    <a:lnTo>
                                      <a:pt x="5255" y="8565"/>
                                    </a:lnTo>
                                    <a:lnTo>
                                      <a:pt x="5255" y="8585"/>
                                    </a:lnTo>
                                    <a:close/>
                                    <a:moveTo>
                                      <a:pt x="5115" y="8585"/>
                                    </a:moveTo>
                                    <a:lnTo>
                                      <a:pt x="5035" y="8585"/>
                                    </a:lnTo>
                                    <a:lnTo>
                                      <a:pt x="5035" y="8565"/>
                                    </a:lnTo>
                                    <a:lnTo>
                                      <a:pt x="5115" y="8565"/>
                                    </a:lnTo>
                                    <a:lnTo>
                                      <a:pt x="5115" y="8585"/>
                                    </a:lnTo>
                                    <a:close/>
                                    <a:moveTo>
                                      <a:pt x="4975" y="8585"/>
                                    </a:moveTo>
                                    <a:lnTo>
                                      <a:pt x="4895" y="8585"/>
                                    </a:lnTo>
                                    <a:lnTo>
                                      <a:pt x="4895" y="8565"/>
                                    </a:lnTo>
                                    <a:lnTo>
                                      <a:pt x="4975" y="8565"/>
                                    </a:lnTo>
                                    <a:lnTo>
                                      <a:pt x="4975" y="8585"/>
                                    </a:lnTo>
                                    <a:close/>
                                    <a:moveTo>
                                      <a:pt x="4835" y="8585"/>
                                    </a:moveTo>
                                    <a:lnTo>
                                      <a:pt x="4755" y="8585"/>
                                    </a:lnTo>
                                    <a:lnTo>
                                      <a:pt x="4755" y="8565"/>
                                    </a:lnTo>
                                    <a:lnTo>
                                      <a:pt x="4835" y="8565"/>
                                    </a:lnTo>
                                    <a:lnTo>
                                      <a:pt x="4835" y="8585"/>
                                    </a:lnTo>
                                    <a:close/>
                                    <a:moveTo>
                                      <a:pt x="4695" y="8585"/>
                                    </a:moveTo>
                                    <a:lnTo>
                                      <a:pt x="4615" y="8585"/>
                                    </a:lnTo>
                                    <a:lnTo>
                                      <a:pt x="4615" y="8565"/>
                                    </a:lnTo>
                                    <a:lnTo>
                                      <a:pt x="4695" y="8565"/>
                                    </a:lnTo>
                                    <a:lnTo>
                                      <a:pt x="4695" y="8585"/>
                                    </a:lnTo>
                                    <a:close/>
                                    <a:moveTo>
                                      <a:pt x="4555" y="8585"/>
                                    </a:moveTo>
                                    <a:lnTo>
                                      <a:pt x="4475" y="8585"/>
                                    </a:lnTo>
                                    <a:lnTo>
                                      <a:pt x="4475" y="8565"/>
                                    </a:lnTo>
                                    <a:lnTo>
                                      <a:pt x="4555" y="8565"/>
                                    </a:lnTo>
                                    <a:lnTo>
                                      <a:pt x="4555" y="8585"/>
                                    </a:lnTo>
                                    <a:close/>
                                    <a:moveTo>
                                      <a:pt x="4415" y="8585"/>
                                    </a:moveTo>
                                    <a:lnTo>
                                      <a:pt x="4335" y="8585"/>
                                    </a:lnTo>
                                    <a:lnTo>
                                      <a:pt x="4335" y="8565"/>
                                    </a:lnTo>
                                    <a:lnTo>
                                      <a:pt x="4415" y="8565"/>
                                    </a:lnTo>
                                    <a:lnTo>
                                      <a:pt x="4415" y="8585"/>
                                    </a:lnTo>
                                    <a:close/>
                                    <a:moveTo>
                                      <a:pt x="4275" y="8585"/>
                                    </a:moveTo>
                                    <a:lnTo>
                                      <a:pt x="4195" y="8585"/>
                                    </a:lnTo>
                                    <a:lnTo>
                                      <a:pt x="4195" y="8565"/>
                                    </a:lnTo>
                                    <a:lnTo>
                                      <a:pt x="4275" y="8565"/>
                                    </a:lnTo>
                                    <a:lnTo>
                                      <a:pt x="4275" y="8585"/>
                                    </a:lnTo>
                                    <a:close/>
                                    <a:moveTo>
                                      <a:pt x="4135" y="8585"/>
                                    </a:moveTo>
                                    <a:lnTo>
                                      <a:pt x="4055" y="8585"/>
                                    </a:lnTo>
                                    <a:lnTo>
                                      <a:pt x="4055" y="8565"/>
                                    </a:lnTo>
                                    <a:lnTo>
                                      <a:pt x="4135" y="8565"/>
                                    </a:lnTo>
                                    <a:lnTo>
                                      <a:pt x="4135" y="8585"/>
                                    </a:lnTo>
                                    <a:close/>
                                    <a:moveTo>
                                      <a:pt x="3995" y="8585"/>
                                    </a:moveTo>
                                    <a:lnTo>
                                      <a:pt x="3915" y="8585"/>
                                    </a:lnTo>
                                    <a:lnTo>
                                      <a:pt x="3915" y="8565"/>
                                    </a:lnTo>
                                    <a:lnTo>
                                      <a:pt x="3995" y="8565"/>
                                    </a:lnTo>
                                    <a:lnTo>
                                      <a:pt x="3995" y="8585"/>
                                    </a:lnTo>
                                    <a:close/>
                                    <a:moveTo>
                                      <a:pt x="3855" y="8585"/>
                                    </a:moveTo>
                                    <a:lnTo>
                                      <a:pt x="3775" y="8585"/>
                                    </a:lnTo>
                                    <a:lnTo>
                                      <a:pt x="3775" y="8565"/>
                                    </a:lnTo>
                                    <a:lnTo>
                                      <a:pt x="3855" y="8565"/>
                                    </a:lnTo>
                                    <a:lnTo>
                                      <a:pt x="3855" y="8585"/>
                                    </a:lnTo>
                                    <a:close/>
                                    <a:moveTo>
                                      <a:pt x="3715" y="8585"/>
                                    </a:moveTo>
                                    <a:lnTo>
                                      <a:pt x="3635" y="8585"/>
                                    </a:lnTo>
                                    <a:lnTo>
                                      <a:pt x="3635" y="8565"/>
                                    </a:lnTo>
                                    <a:lnTo>
                                      <a:pt x="3715" y="8565"/>
                                    </a:lnTo>
                                    <a:lnTo>
                                      <a:pt x="3715" y="8585"/>
                                    </a:lnTo>
                                    <a:close/>
                                    <a:moveTo>
                                      <a:pt x="3575" y="8585"/>
                                    </a:moveTo>
                                    <a:lnTo>
                                      <a:pt x="3495" y="8585"/>
                                    </a:lnTo>
                                    <a:lnTo>
                                      <a:pt x="3495" y="8565"/>
                                    </a:lnTo>
                                    <a:lnTo>
                                      <a:pt x="3575" y="8565"/>
                                    </a:lnTo>
                                    <a:lnTo>
                                      <a:pt x="3575" y="8585"/>
                                    </a:lnTo>
                                    <a:close/>
                                    <a:moveTo>
                                      <a:pt x="3435" y="8585"/>
                                    </a:moveTo>
                                    <a:lnTo>
                                      <a:pt x="3355" y="8585"/>
                                    </a:lnTo>
                                    <a:lnTo>
                                      <a:pt x="3355" y="8565"/>
                                    </a:lnTo>
                                    <a:lnTo>
                                      <a:pt x="3435" y="8565"/>
                                    </a:lnTo>
                                    <a:lnTo>
                                      <a:pt x="3435" y="8585"/>
                                    </a:lnTo>
                                    <a:close/>
                                    <a:moveTo>
                                      <a:pt x="3295" y="8585"/>
                                    </a:moveTo>
                                    <a:lnTo>
                                      <a:pt x="3215" y="8585"/>
                                    </a:lnTo>
                                    <a:lnTo>
                                      <a:pt x="3215" y="8565"/>
                                    </a:lnTo>
                                    <a:lnTo>
                                      <a:pt x="3295" y="8565"/>
                                    </a:lnTo>
                                    <a:lnTo>
                                      <a:pt x="3295" y="8585"/>
                                    </a:lnTo>
                                    <a:close/>
                                    <a:moveTo>
                                      <a:pt x="3155" y="8585"/>
                                    </a:moveTo>
                                    <a:lnTo>
                                      <a:pt x="3075" y="8585"/>
                                    </a:lnTo>
                                    <a:lnTo>
                                      <a:pt x="3075" y="8565"/>
                                    </a:lnTo>
                                    <a:lnTo>
                                      <a:pt x="3155" y="8565"/>
                                    </a:lnTo>
                                    <a:lnTo>
                                      <a:pt x="3155" y="8585"/>
                                    </a:lnTo>
                                    <a:close/>
                                    <a:moveTo>
                                      <a:pt x="3015" y="8585"/>
                                    </a:moveTo>
                                    <a:lnTo>
                                      <a:pt x="2935" y="8585"/>
                                    </a:lnTo>
                                    <a:lnTo>
                                      <a:pt x="2935" y="8565"/>
                                    </a:lnTo>
                                    <a:lnTo>
                                      <a:pt x="3015" y="8565"/>
                                    </a:lnTo>
                                    <a:lnTo>
                                      <a:pt x="3015" y="8585"/>
                                    </a:lnTo>
                                    <a:close/>
                                    <a:moveTo>
                                      <a:pt x="2875" y="8585"/>
                                    </a:moveTo>
                                    <a:lnTo>
                                      <a:pt x="2795" y="8585"/>
                                    </a:lnTo>
                                    <a:lnTo>
                                      <a:pt x="2795" y="8565"/>
                                    </a:lnTo>
                                    <a:lnTo>
                                      <a:pt x="2875" y="8565"/>
                                    </a:lnTo>
                                    <a:lnTo>
                                      <a:pt x="2875" y="8585"/>
                                    </a:lnTo>
                                    <a:close/>
                                    <a:moveTo>
                                      <a:pt x="2735" y="8585"/>
                                    </a:moveTo>
                                    <a:lnTo>
                                      <a:pt x="2655" y="8585"/>
                                    </a:lnTo>
                                    <a:lnTo>
                                      <a:pt x="2655" y="8565"/>
                                    </a:lnTo>
                                    <a:lnTo>
                                      <a:pt x="2735" y="8565"/>
                                    </a:lnTo>
                                    <a:lnTo>
                                      <a:pt x="2735" y="8585"/>
                                    </a:lnTo>
                                    <a:close/>
                                    <a:moveTo>
                                      <a:pt x="2595" y="8585"/>
                                    </a:moveTo>
                                    <a:lnTo>
                                      <a:pt x="2515" y="8585"/>
                                    </a:lnTo>
                                    <a:lnTo>
                                      <a:pt x="2515" y="8565"/>
                                    </a:lnTo>
                                    <a:lnTo>
                                      <a:pt x="2595" y="8565"/>
                                    </a:lnTo>
                                    <a:lnTo>
                                      <a:pt x="2595" y="8585"/>
                                    </a:lnTo>
                                    <a:close/>
                                    <a:moveTo>
                                      <a:pt x="2455" y="8585"/>
                                    </a:moveTo>
                                    <a:lnTo>
                                      <a:pt x="2375" y="8585"/>
                                    </a:lnTo>
                                    <a:lnTo>
                                      <a:pt x="2375" y="8565"/>
                                    </a:lnTo>
                                    <a:lnTo>
                                      <a:pt x="2455" y="8565"/>
                                    </a:lnTo>
                                    <a:lnTo>
                                      <a:pt x="2455" y="8585"/>
                                    </a:lnTo>
                                    <a:close/>
                                    <a:moveTo>
                                      <a:pt x="2315" y="8585"/>
                                    </a:moveTo>
                                    <a:lnTo>
                                      <a:pt x="2235" y="8585"/>
                                    </a:lnTo>
                                    <a:lnTo>
                                      <a:pt x="2235" y="8565"/>
                                    </a:lnTo>
                                    <a:lnTo>
                                      <a:pt x="2315" y="8565"/>
                                    </a:lnTo>
                                    <a:lnTo>
                                      <a:pt x="2315" y="8585"/>
                                    </a:lnTo>
                                    <a:close/>
                                    <a:moveTo>
                                      <a:pt x="2175" y="8585"/>
                                    </a:moveTo>
                                    <a:lnTo>
                                      <a:pt x="2095" y="8585"/>
                                    </a:lnTo>
                                    <a:lnTo>
                                      <a:pt x="2095" y="8565"/>
                                    </a:lnTo>
                                    <a:lnTo>
                                      <a:pt x="2175" y="8565"/>
                                    </a:lnTo>
                                    <a:lnTo>
                                      <a:pt x="2175" y="8585"/>
                                    </a:lnTo>
                                    <a:close/>
                                    <a:moveTo>
                                      <a:pt x="2035" y="8585"/>
                                    </a:moveTo>
                                    <a:lnTo>
                                      <a:pt x="1955" y="8585"/>
                                    </a:lnTo>
                                    <a:lnTo>
                                      <a:pt x="1955" y="8565"/>
                                    </a:lnTo>
                                    <a:lnTo>
                                      <a:pt x="2035" y="8565"/>
                                    </a:lnTo>
                                    <a:lnTo>
                                      <a:pt x="2035" y="8585"/>
                                    </a:lnTo>
                                    <a:close/>
                                    <a:moveTo>
                                      <a:pt x="1895" y="8585"/>
                                    </a:moveTo>
                                    <a:lnTo>
                                      <a:pt x="1815" y="8585"/>
                                    </a:lnTo>
                                    <a:lnTo>
                                      <a:pt x="1815" y="8565"/>
                                    </a:lnTo>
                                    <a:lnTo>
                                      <a:pt x="1895" y="8565"/>
                                    </a:lnTo>
                                    <a:lnTo>
                                      <a:pt x="1895" y="8585"/>
                                    </a:lnTo>
                                    <a:close/>
                                    <a:moveTo>
                                      <a:pt x="1755" y="8585"/>
                                    </a:moveTo>
                                    <a:lnTo>
                                      <a:pt x="1675" y="8585"/>
                                    </a:lnTo>
                                    <a:lnTo>
                                      <a:pt x="1675" y="8565"/>
                                    </a:lnTo>
                                    <a:lnTo>
                                      <a:pt x="1755" y="8565"/>
                                    </a:lnTo>
                                    <a:lnTo>
                                      <a:pt x="1755" y="8585"/>
                                    </a:lnTo>
                                    <a:close/>
                                    <a:moveTo>
                                      <a:pt x="1615" y="8585"/>
                                    </a:moveTo>
                                    <a:lnTo>
                                      <a:pt x="1535" y="8585"/>
                                    </a:lnTo>
                                    <a:lnTo>
                                      <a:pt x="1535" y="8565"/>
                                    </a:lnTo>
                                    <a:lnTo>
                                      <a:pt x="1615" y="8565"/>
                                    </a:lnTo>
                                    <a:lnTo>
                                      <a:pt x="1615" y="8585"/>
                                    </a:lnTo>
                                    <a:close/>
                                    <a:moveTo>
                                      <a:pt x="1475" y="8585"/>
                                    </a:moveTo>
                                    <a:lnTo>
                                      <a:pt x="1395" y="8585"/>
                                    </a:lnTo>
                                    <a:lnTo>
                                      <a:pt x="1395" y="8565"/>
                                    </a:lnTo>
                                    <a:lnTo>
                                      <a:pt x="1475" y="8565"/>
                                    </a:lnTo>
                                    <a:lnTo>
                                      <a:pt x="1475" y="8585"/>
                                    </a:lnTo>
                                    <a:close/>
                                    <a:moveTo>
                                      <a:pt x="1335" y="8585"/>
                                    </a:moveTo>
                                    <a:lnTo>
                                      <a:pt x="1255" y="8585"/>
                                    </a:lnTo>
                                    <a:lnTo>
                                      <a:pt x="1255" y="8565"/>
                                    </a:lnTo>
                                    <a:lnTo>
                                      <a:pt x="1335" y="8565"/>
                                    </a:lnTo>
                                    <a:lnTo>
                                      <a:pt x="1335" y="8585"/>
                                    </a:lnTo>
                                    <a:close/>
                                    <a:moveTo>
                                      <a:pt x="1195" y="8585"/>
                                    </a:moveTo>
                                    <a:lnTo>
                                      <a:pt x="1115" y="8585"/>
                                    </a:lnTo>
                                    <a:lnTo>
                                      <a:pt x="1115" y="8565"/>
                                    </a:lnTo>
                                    <a:lnTo>
                                      <a:pt x="1195" y="8565"/>
                                    </a:lnTo>
                                    <a:lnTo>
                                      <a:pt x="1195" y="8585"/>
                                    </a:lnTo>
                                    <a:close/>
                                    <a:moveTo>
                                      <a:pt x="1055" y="8585"/>
                                    </a:moveTo>
                                    <a:lnTo>
                                      <a:pt x="975" y="8585"/>
                                    </a:lnTo>
                                    <a:lnTo>
                                      <a:pt x="975" y="8565"/>
                                    </a:lnTo>
                                    <a:lnTo>
                                      <a:pt x="1055" y="8565"/>
                                    </a:lnTo>
                                    <a:lnTo>
                                      <a:pt x="1055" y="8585"/>
                                    </a:lnTo>
                                    <a:close/>
                                    <a:moveTo>
                                      <a:pt x="915" y="8585"/>
                                    </a:moveTo>
                                    <a:lnTo>
                                      <a:pt x="835" y="8585"/>
                                    </a:lnTo>
                                    <a:lnTo>
                                      <a:pt x="835" y="8565"/>
                                    </a:lnTo>
                                    <a:lnTo>
                                      <a:pt x="915" y="8565"/>
                                    </a:lnTo>
                                    <a:lnTo>
                                      <a:pt x="915" y="8585"/>
                                    </a:lnTo>
                                    <a:close/>
                                    <a:moveTo>
                                      <a:pt x="775" y="8585"/>
                                    </a:moveTo>
                                    <a:lnTo>
                                      <a:pt x="695" y="8585"/>
                                    </a:lnTo>
                                    <a:lnTo>
                                      <a:pt x="695" y="8565"/>
                                    </a:lnTo>
                                    <a:lnTo>
                                      <a:pt x="775" y="8565"/>
                                    </a:lnTo>
                                    <a:lnTo>
                                      <a:pt x="775" y="8585"/>
                                    </a:lnTo>
                                    <a:close/>
                                    <a:moveTo>
                                      <a:pt x="635" y="8585"/>
                                    </a:moveTo>
                                    <a:lnTo>
                                      <a:pt x="555" y="8585"/>
                                    </a:lnTo>
                                    <a:lnTo>
                                      <a:pt x="555" y="8565"/>
                                    </a:lnTo>
                                    <a:lnTo>
                                      <a:pt x="635" y="8565"/>
                                    </a:lnTo>
                                    <a:lnTo>
                                      <a:pt x="635" y="8585"/>
                                    </a:lnTo>
                                    <a:close/>
                                    <a:moveTo>
                                      <a:pt x="495" y="8585"/>
                                    </a:moveTo>
                                    <a:lnTo>
                                      <a:pt x="415" y="8585"/>
                                    </a:lnTo>
                                    <a:lnTo>
                                      <a:pt x="415" y="8565"/>
                                    </a:lnTo>
                                    <a:lnTo>
                                      <a:pt x="495" y="8565"/>
                                    </a:lnTo>
                                    <a:lnTo>
                                      <a:pt x="495" y="8585"/>
                                    </a:lnTo>
                                    <a:close/>
                                    <a:moveTo>
                                      <a:pt x="355" y="8585"/>
                                    </a:moveTo>
                                    <a:lnTo>
                                      <a:pt x="275" y="8585"/>
                                    </a:lnTo>
                                    <a:lnTo>
                                      <a:pt x="275" y="8565"/>
                                    </a:lnTo>
                                    <a:lnTo>
                                      <a:pt x="355" y="8565"/>
                                    </a:lnTo>
                                    <a:lnTo>
                                      <a:pt x="355" y="8585"/>
                                    </a:lnTo>
                                    <a:close/>
                                    <a:moveTo>
                                      <a:pt x="215" y="8585"/>
                                    </a:moveTo>
                                    <a:lnTo>
                                      <a:pt x="135" y="8585"/>
                                    </a:lnTo>
                                    <a:lnTo>
                                      <a:pt x="135" y="8565"/>
                                    </a:lnTo>
                                    <a:lnTo>
                                      <a:pt x="215" y="8565"/>
                                    </a:lnTo>
                                    <a:lnTo>
                                      <a:pt x="215" y="8585"/>
                                    </a:lnTo>
                                    <a:close/>
                                    <a:moveTo>
                                      <a:pt x="75" y="8585"/>
                                    </a:moveTo>
                                    <a:lnTo>
                                      <a:pt x="10" y="8585"/>
                                    </a:lnTo>
                                    <a:lnTo>
                                      <a:pt x="20" y="8575"/>
                                    </a:lnTo>
                                    <a:lnTo>
                                      <a:pt x="20" y="8590"/>
                                    </a:lnTo>
                                    <a:lnTo>
                                      <a:pt x="0" y="8590"/>
                                    </a:lnTo>
                                    <a:lnTo>
                                      <a:pt x="0" y="8575"/>
                                    </a:lnTo>
                                    <a:cubicBezTo>
                                      <a:pt x="0" y="8569"/>
                                      <a:pt x="5" y="8565"/>
                                      <a:pt x="10" y="8565"/>
                                    </a:cubicBezTo>
                                    <a:lnTo>
                                      <a:pt x="75" y="8565"/>
                                    </a:lnTo>
                                    <a:lnTo>
                                      <a:pt x="75" y="8585"/>
                                    </a:lnTo>
                                    <a:close/>
                                    <a:moveTo>
                                      <a:pt x="20" y="8650"/>
                                    </a:moveTo>
                                    <a:lnTo>
                                      <a:pt x="20" y="8730"/>
                                    </a:lnTo>
                                    <a:lnTo>
                                      <a:pt x="0" y="8730"/>
                                    </a:lnTo>
                                    <a:lnTo>
                                      <a:pt x="0" y="8650"/>
                                    </a:lnTo>
                                    <a:lnTo>
                                      <a:pt x="20" y="8650"/>
                                    </a:lnTo>
                                    <a:close/>
                                    <a:moveTo>
                                      <a:pt x="20" y="8790"/>
                                    </a:moveTo>
                                    <a:lnTo>
                                      <a:pt x="20" y="8870"/>
                                    </a:lnTo>
                                    <a:lnTo>
                                      <a:pt x="0" y="8870"/>
                                    </a:lnTo>
                                    <a:lnTo>
                                      <a:pt x="0" y="8790"/>
                                    </a:lnTo>
                                    <a:lnTo>
                                      <a:pt x="20" y="8790"/>
                                    </a:lnTo>
                                    <a:close/>
                                    <a:moveTo>
                                      <a:pt x="20" y="8930"/>
                                    </a:moveTo>
                                    <a:lnTo>
                                      <a:pt x="20" y="9010"/>
                                    </a:lnTo>
                                    <a:lnTo>
                                      <a:pt x="0" y="9010"/>
                                    </a:lnTo>
                                    <a:lnTo>
                                      <a:pt x="0" y="8930"/>
                                    </a:lnTo>
                                    <a:lnTo>
                                      <a:pt x="20" y="8930"/>
                                    </a:lnTo>
                                    <a:close/>
                                    <a:moveTo>
                                      <a:pt x="20" y="9070"/>
                                    </a:moveTo>
                                    <a:lnTo>
                                      <a:pt x="20" y="9146"/>
                                    </a:lnTo>
                                    <a:lnTo>
                                      <a:pt x="10" y="9136"/>
                                    </a:lnTo>
                                    <a:lnTo>
                                      <a:pt x="14" y="9136"/>
                                    </a:lnTo>
                                    <a:lnTo>
                                      <a:pt x="14" y="9156"/>
                                    </a:lnTo>
                                    <a:lnTo>
                                      <a:pt x="10" y="9156"/>
                                    </a:lnTo>
                                    <a:cubicBezTo>
                                      <a:pt x="5" y="9156"/>
                                      <a:pt x="0" y="9151"/>
                                      <a:pt x="0" y="9146"/>
                                    </a:cubicBezTo>
                                    <a:lnTo>
                                      <a:pt x="0" y="9070"/>
                                    </a:lnTo>
                                    <a:lnTo>
                                      <a:pt x="20" y="9070"/>
                                    </a:lnTo>
                                    <a:close/>
                                    <a:moveTo>
                                      <a:pt x="74" y="9136"/>
                                    </a:moveTo>
                                    <a:lnTo>
                                      <a:pt x="154" y="9136"/>
                                    </a:lnTo>
                                    <a:lnTo>
                                      <a:pt x="154" y="9156"/>
                                    </a:lnTo>
                                    <a:lnTo>
                                      <a:pt x="74" y="9156"/>
                                    </a:lnTo>
                                    <a:lnTo>
                                      <a:pt x="74" y="9136"/>
                                    </a:lnTo>
                                    <a:close/>
                                    <a:moveTo>
                                      <a:pt x="214" y="9136"/>
                                    </a:moveTo>
                                    <a:lnTo>
                                      <a:pt x="294" y="9136"/>
                                    </a:lnTo>
                                    <a:lnTo>
                                      <a:pt x="294" y="9156"/>
                                    </a:lnTo>
                                    <a:lnTo>
                                      <a:pt x="214" y="9156"/>
                                    </a:lnTo>
                                    <a:lnTo>
                                      <a:pt x="214" y="9136"/>
                                    </a:lnTo>
                                    <a:close/>
                                    <a:moveTo>
                                      <a:pt x="354" y="9136"/>
                                    </a:moveTo>
                                    <a:lnTo>
                                      <a:pt x="434" y="9136"/>
                                    </a:lnTo>
                                    <a:lnTo>
                                      <a:pt x="434" y="9156"/>
                                    </a:lnTo>
                                    <a:lnTo>
                                      <a:pt x="354" y="9156"/>
                                    </a:lnTo>
                                    <a:lnTo>
                                      <a:pt x="354" y="9136"/>
                                    </a:lnTo>
                                    <a:close/>
                                    <a:moveTo>
                                      <a:pt x="494" y="9136"/>
                                    </a:moveTo>
                                    <a:lnTo>
                                      <a:pt x="574" y="9136"/>
                                    </a:lnTo>
                                    <a:lnTo>
                                      <a:pt x="574" y="9156"/>
                                    </a:lnTo>
                                    <a:lnTo>
                                      <a:pt x="494" y="9156"/>
                                    </a:lnTo>
                                    <a:lnTo>
                                      <a:pt x="494" y="9136"/>
                                    </a:lnTo>
                                    <a:close/>
                                    <a:moveTo>
                                      <a:pt x="634" y="9136"/>
                                    </a:moveTo>
                                    <a:lnTo>
                                      <a:pt x="714" y="9136"/>
                                    </a:lnTo>
                                    <a:lnTo>
                                      <a:pt x="714" y="9156"/>
                                    </a:lnTo>
                                    <a:lnTo>
                                      <a:pt x="634" y="9156"/>
                                    </a:lnTo>
                                    <a:lnTo>
                                      <a:pt x="634" y="9136"/>
                                    </a:lnTo>
                                    <a:close/>
                                    <a:moveTo>
                                      <a:pt x="774" y="9136"/>
                                    </a:moveTo>
                                    <a:lnTo>
                                      <a:pt x="854" y="9136"/>
                                    </a:lnTo>
                                    <a:lnTo>
                                      <a:pt x="854" y="9156"/>
                                    </a:lnTo>
                                    <a:lnTo>
                                      <a:pt x="774" y="9156"/>
                                    </a:lnTo>
                                    <a:lnTo>
                                      <a:pt x="774" y="9136"/>
                                    </a:lnTo>
                                    <a:close/>
                                    <a:moveTo>
                                      <a:pt x="914" y="9136"/>
                                    </a:moveTo>
                                    <a:lnTo>
                                      <a:pt x="994" y="9136"/>
                                    </a:lnTo>
                                    <a:lnTo>
                                      <a:pt x="994" y="9156"/>
                                    </a:lnTo>
                                    <a:lnTo>
                                      <a:pt x="914" y="9156"/>
                                    </a:lnTo>
                                    <a:lnTo>
                                      <a:pt x="914" y="9136"/>
                                    </a:lnTo>
                                    <a:close/>
                                    <a:moveTo>
                                      <a:pt x="1054" y="9136"/>
                                    </a:moveTo>
                                    <a:lnTo>
                                      <a:pt x="1134" y="9136"/>
                                    </a:lnTo>
                                    <a:lnTo>
                                      <a:pt x="1134" y="9156"/>
                                    </a:lnTo>
                                    <a:lnTo>
                                      <a:pt x="1054" y="9156"/>
                                    </a:lnTo>
                                    <a:lnTo>
                                      <a:pt x="1054" y="9136"/>
                                    </a:lnTo>
                                    <a:close/>
                                    <a:moveTo>
                                      <a:pt x="1194" y="9136"/>
                                    </a:moveTo>
                                    <a:lnTo>
                                      <a:pt x="1274" y="9136"/>
                                    </a:lnTo>
                                    <a:lnTo>
                                      <a:pt x="1274" y="9156"/>
                                    </a:lnTo>
                                    <a:lnTo>
                                      <a:pt x="1194" y="9156"/>
                                    </a:lnTo>
                                    <a:lnTo>
                                      <a:pt x="1194" y="9136"/>
                                    </a:lnTo>
                                    <a:close/>
                                    <a:moveTo>
                                      <a:pt x="1334" y="9136"/>
                                    </a:moveTo>
                                    <a:lnTo>
                                      <a:pt x="1414" y="9136"/>
                                    </a:lnTo>
                                    <a:lnTo>
                                      <a:pt x="1414" y="9156"/>
                                    </a:lnTo>
                                    <a:lnTo>
                                      <a:pt x="1334" y="9156"/>
                                    </a:lnTo>
                                    <a:lnTo>
                                      <a:pt x="1334" y="9136"/>
                                    </a:lnTo>
                                    <a:close/>
                                    <a:moveTo>
                                      <a:pt x="1474" y="9136"/>
                                    </a:moveTo>
                                    <a:lnTo>
                                      <a:pt x="1554" y="9136"/>
                                    </a:lnTo>
                                    <a:lnTo>
                                      <a:pt x="1554" y="9156"/>
                                    </a:lnTo>
                                    <a:lnTo>
                                      <a:pt x="1474" y="9156"/>
                                    </a:lnTo>
                                    <a:lnTo>
                                      <a:pt x="1474" y="9136"/>
                                    </a:lnTo>
                                    <a:close/>
                                    <a:moveTo>
                                      <a:pt x="1614" y="9136"/>
                                    </a:moveTo>
                                    <a:lnTo>
                                      <a:pt x="1694" y="9136"/>
                                    </a:lnTo>
                                    <a:lnTo>
                                      <a:pt x="1694" y="9156"/>
                                    </a:lnTo>
                                    <a:lnTo>
                                      <a:pt x="1614" y="9156"/>
                                    </a:lnTo>
                                    <a:lnTo>
                                      <a:pt x="1614" y="9136"/>
                                    </a:lnTo>
                                    <a:close/>
                                    <a:moveTo>
                                      <a:pt x="1754" y="9136"/>
                                    </a:moveTo>
                                    <a:lnTo>
                                      <a:pt x="1834" y="9136"/>
                                    </a:lnTo>
                                    <a:lnTo>
                                      <a:pt x="1834" y="9156"/>
                                    </a:lnTo>
                                    <a:lnTo>
                                      <a:pt x="1754" y="9156"/>
                                    </a:lnTo>
                                    <a:lnTo>
                                      <a:pt x="1754" y="9136"/>
                                    </a:lnTo>
                                    <a:close/>
                                    <a:moveTo>
                                      <a:pt x="1894" y="9136"/>
                                    </a:moveTo>
                                    <a:lnTo>
                                      <a:pt x="1974" y="9136"/>
                                    </a:lnTo>
                                    <a:lnTo>
                                      <a:pt x="1974" y="9156"/>
                                    </a:lnTo>
                                    <a:lnTo>
                                      <a:pt x="1894" y="9156"/>
                                    </a:lnTo>
                                    <a:lnTo>
                                      <a:pt x="1894" y="9136"/>
                                    </a:lnTo>
                                    <a:close/>
                                    <a:moveTo>
                                      <a:pt x="2034" y="9136"/>
                                    </a:moveTo>
                                    <a:lnTo>
                                      <a:pt x="2114" y="9136"/>
                                    </a:lnTo>
                                    <a:lnTo>
                                      <a:pt x="2114" y="9156"/>
                                    </a:lnTo>
                                    <a:lnTo>
                                      <a:pt x="2034" y="9156"/>
                                    </a:lnTo>
                                    <a:lnTo>
                                      <a:pt x="2034" y="9136"/>
                                    </a:lnTo>
                                    <a:close/>
                                    <a:moveTo>
                                      <a:pt x="2174" y="9136"/>
                                    </a:moveTo>
                                    <a:lnTo>
                                      <a:pt x="2254" y="9136"/>
                                    </a:lnTo>
                                    <a:lnTo>
                                      <a:pt x="2254" y="9156"/>
                                    </a:lnTo>
                                    <a:lnTo>
                                      <a:pt x="2174" y="9156"/>
                                    </a:lnTo>
                                    <a:lnTo>
                                      <a:pt x="2174" y="9136"/>
                                    </a:lnTo>
                                    <a:close/>
                                    <a:moveTo>
                                      <a:pt x="2314" y="9136"/>
                                    </a:moveTo>
                                    <a:lnTo>
                                      <a:pt x="2394" y="9136"/>
                                    </a:lnTo>
                                    <a:lnTo>
                                      <a:pt x="2394" y="9156"/>
                                    </a:lnTo>
                                    <a:lnTo>
                                      <a:pt x="2314" y="9156"/>
                                    </a:lnTo>
                                    <a:lnTo>
                                      <a:pt x="2314" y="9136"/>
                                    </a:lnTo>
                                    <a:close/>
                                    <a:moveTo>
                                      <a:pt x="2454" y="9136"/>
                                    </a:moveTo>
                                    <a:lnTo>
                                      <a:pt x="2534" y="9136"/>
                                    </a:lnTo>
                                    <a:lnTo>
                                      <a:pt x="2534" y="9156"/>
                                    </a:lnTo>
                                    <a:lnTo>
                                      <a:pt x="2454" y="9156"/>
                                    </a:lnTo>
                                    <a:lnTo>
                                      <a:pt x="2454" y="9136"/>
                                    </a:lnTo>
                                    <a:close/>
                                    <a:moveTo>
                                      <a:pt x="2594" y="9136"/>
                                    </a:moveTo>
                                    <a:lnTo>
                                      <a:pt x="2674" y="9136"/>
                                    </a:lnTo>
                                    <a:lnTo>
                                      <a:pt x="2674" y="9156"/>
                                    </a:lnTo>
                                    <a:lnTo>
                                      <a:pt x="2594" y="9156"/>
                                    </a:lnTo>
                                    <a:lnTo>
                                      <a:pt x="2594" y="9136"/>
                                    </a:lnTo>
                                    <a:close/>
                                    <a:moveTo>
                                      <a:pt x="2734" y="9136"/>
                                    </a:moveTo>
                                    <a:lnTo>
                                      <a:pt x="2814" y="9136"/>
                                    </a:lnTo>
                                    <a:lnTo>
                                      <a:pt x="2814" y="9156"/>
                                    </a:lnTo>
                                    <a:lnTo>
                                      <a:pt x="2734" y="9156"/>
                                    </a:lnTo>
                                    <a:lnTo>
                                      <a:pt x="2734" y="9136"/>
                                    </a:lnTo>
                                    <a:close/>
                                    <a:moveTo>
                                      <a:pt x="2874" y="9136"/>
                                    </a:moveTo>
                                    <a:lnTo>
                                      <a:pt x="2954" y="9136"/>
                                    </a:lnTo>
                                    <a:lnTo>
                                      <a:pt x="2954" y="9156"/>
                                    </a:lnTo>
                                    <a:lnTo>
                                      <a:pt x="2874" y="9156"/>
                                    </a:lnTo>
                                    <a:lnTo>
                                      <a:pt x="2874" y="9136"/>
                                    </a:lnTo>
                                    <a:close/>
                                    <a:moveTo>
                                      <a:pt x="3014" y="9136"/>
                                    </a:moveTo>
                                    <a:lnTo>
                                      <a:pt x="3094" y="9136"/>
                                    </a:lnTo>
                                    <a:lnTo>
                                      <a:pt x="3094" y="9156"/>
                                    </a:lnTo>
                                    <a:lnTo>
                                      <a:pt x="3014" y="9156"/>
                                    </a:lnTo>
                                    <a:lnTo>
                                      <a:pt x="3014" y="9136"/>
                                    </a:lnTo>
                                    <a:close/>
                                    <a:moveTo>
                                      <a:pt x="3154" y="9136"/>
                                    </a:moveTo>
                                    <a:lnTo>
                                      <a:pt x="3234" y="9136"/>
                                    </a:lnTo>
                                    <a:lnTo>
                                      <a:pt x="3234" y="9156"/>
                                    </a:lnTo>
                                    <a:lnTo>
                                      <a:pt x="3154" y="9156"/>
                                    </a:lnTo>
                                    <a:lnTo>
                                      <a:pt x="3154" y="9136"/>
                                    </a:lnTo>
                                    <a:close/>
                                    <a:moveTo>
                                      <a:pt x="3294" y="9136"/>
                                    </a:moveTo>
                                    <a:lnTo>
                                      <a:pt x="3374" y="9136"/>
                                    </a:lnTo>
                                    <a:lnTo>
                                      <a:pt x="3374" y="9156"/>
                                    </a:lnTo>
                                    <a:lnTo>
                                      <a:pt x="3294" y="9156"/>
                                    </a:lnTo>
                                    <a:lnTo>
                                      <a:pt x="3294" y="9136"/>
                                    </a:lnTo>
                                    <a:close/>
                                    <a:moveTo>
                                      <a:pt x="3434" y="9136"/>
                                    </a:moveTo>
                                    <a:lnTo>
                                      <a:pt x="3514" y="9136"/>
                                    </a:lnTo>
                                    <a:lnTo>
                                      <a:pt x="3514" y="9156"/>
                                    </a:lnTo>
                                    <a:lnTo>
                                      <a:pt x="3434" y="9156"/>
                                    </a:lnTo>
                                    <a:lnTo>
                                      <a:pt x="3434" y="9136"/>
                                    </a:lnTo>
                                    <a:close/>
                                    <a:moveTo>
                                      <a:pt x="3574" y="9136"/>
                                    </a:moveTo>
                                    <a:lnTo>
                                      <a:pt x="3654" y="9136"/>
                                    </a:lnTo>
                                    <a:lnTo>
                                      <a:pt x="3654" y="9156"/>
                                    </a:lnTo>
                                    <a:lnTo>
                                      <a:pt x="3574" y="9156"/>
                                    </a:lnTo>
                                    <a:lnTo>
                                      <a:pt x="3574" y="9136"/>
                                    </a:lnTo>
                                    <a:close/>
                                    <a:moveTo>
                                      <a:pt x="3714" y="9136"/>
                                    </a:moveTo>
                                    <a:lnTo>
                                      <a:pt x="3794" y="9136"/>
                                    </a:lnTo>
                                    <a:lnTo>
                                      <a:pt x="3794" y="9156"/>
                                    </a:lnTo>
                                    <a:lnTo>
                                      <a:pt x="3714" y="9156"/>
                                    </a:lnTo>
                                    <a:lnTo>
                                      <a:pt x="3714" y="9136"/>
                                    </a:lnTo>
                                    <a:close/>
                                    <a:moveTo>
                                      <a:pt x="3854" y="9136"/>
                                    </a:moveTo>
                                    <a:lnTo>
                                      <a:pt x="3934" y="9136"/>
                                    </a:lnTo>
                                    <a:lnTo>
                                      <a:pt x="3934" y="9156"/>
                                    </a:lnTo>
                                    <a:lnTo>
                                      <a:pt x="3854" y="9156"/>
                                    </a:lnTo>
                                    <a:lnTo>
                                      <a:pt x="3854" y="9136"/>
                                    </a:lnTo>
                                    <a:close/>
                                    <a:moveTo>
                                      <a:pt x="3994" y="9136"/>
                                    </a:moveTo>
                                    <a:lnTo>
                                      <a:pt x="4074" y="9136"/>
                                    </a:lnTo>
                                    <a:lnTo>
                                      <a:pt x="4074" y="9156"/>
                                    </a:lnTo>
                                    <a:lnTo>
                                      <a:pt x="3994" y="9156"/>
                                    </a:lnTo>
                                    <a:lnTo>
                                      <a:pt x="3994" y="9136"/>
                                    </a:lnTo>
                                    <a:close/>
                                    <a:moveTo>
                                      <a:pt x="4134" y="9136"/>
                                    </a:moveTo>
                                    <a:lnTo>
                                      <a:pt x="4214" y="9136"/>
                                    </a:lnTo>
                                    <a:lnTo>
                                      <a:pt x="4214" y="9156"/>
                                    </a:lnTo>
                                    <a:lnTo>
                                      <a:pt x="4134" y="9156"/>
                                    </a:lnTo>
                                    <a:lnTo>
                                      <a:pt x="4134" y="9136"/>
                                    </a:lnTo>
                                    <a:close/>
                                    <a:moveTo>
                                      <a:pt x="4274" y="9136"/>
                                    </a:moveTo>
                                    <a:lnTo>
                                      <a:pt x="4354" y="9136"/>
                                    </a:lnTo>
                                    <a:lnTo>
                                      <a:pt x="4354" y="9156"/>
                                    </a:lnTo>
                                    <a:lnTo>
                                      <a:pt x="4274" y="9156"/>
                                    </a:lnTo>
                                    <a:lnTo>
                                      <a:pt x="4274" y="9136"/>
                                    </a:lnTo>
                                    <a:close/>
                                    <a:moveTo>
                                      <a:pt x="4414" y="9136"/>
                                    </a:moveTo>
                                    <a:lnTo>
                                      <a:pt x="4494" y="9136"/>
                                    </a:lnTo>
                                    <a:lnTo>
                                      <a:pt x="4494" y="9156"/>
                                    </a:lnTo>
                                    <a:lnTo>
                                      <a:pt x="4414" y="9156"/>
                                    </a:lnTo>
                                    <a:lnTo>
                                      <a:pt x="4414" y="9136"/>
                                    </a:lnTo>
                                    <a:close/>
                                    <a:moveTo>
                                      <a:pt x="4554" y="9136"/>
                                    </a:moveTo>
                                    <a:lnTo>
                                      <a:pt x="4634" y="9136"/>
                                    </a:lnTo>
                                    <a:lnTo>
                                      <a:pt x="4634" y="9156"/>
                                    </a:lnTo>
                                    <a:lnTo>
                                      <a:pt x="4554" y="9156"/>
                                    </a:lnTo>
                                    <a:lnTo>
                                      <a:pt x="4554" y="9136"/>
                                    </a:lnTo>
                                    <a:close/>
                                    <a:moveTo>
                                      <a:pt x="4694" y="9136"/>
                                    </a:moveTo>
                                    <a:lnTo>
                                      <a:pt x="4774" y="9136"/>
                                    </a:lnTo>
                                    <a:lnTo>
                                      <a:pt x="4774" y="9156"/>
                                    </a:lnTo>
                                    <a:lnTo>
                                      <a:pt x="4694" y="9156"/>
                                    </a:lnTo>
                                    <a:lnTo>
                                      <a:pt x="4694" y="9136"/>
                                    </a:lnTo>
                                    <a:close/>
                                    <a:moveTo>
                                      <a:pt x="4834" y="9136"/>
                                    </a:moveTo>
                                    <a:lnTo>
                                      <a:pt x="4914" y="9136"/>
                                    </a:lnTo>
                                    <a:lnTo>
                                      <a:pt x="4914" y="9156"/>
                                    </a:lnTo>
                                    <a:lnTo>
                                      <a:pt x="4834" y="9156"/>
                                    </a:lnTo>
                                    <a:lnTo>
                                      <a:pt x="4834" y="9136"/>
                                    </a:lnTo>
                                    <a:close/>
                                    <a:moveTo>
                                      <a:pt x="4974" y="9136"/>
                                    </a:moveTo>
                                    <a:lnTo>
                                      <a:pt x="5054" y="9136"/>
                                    </a:lnTo>
                                    <a:lnTo>
                                      <a:pt x="5054" y="9156"/>
                                    </a:lnTo>
                                    <a:lnTo>
                                      <a:pt x="4974" y="9156"/>
                                    </a:lnTo>
                                    <a:lnTo>
                                      <a:pt x="4974" y="9136"/>
                                    </a:lnTo>
                                    <a:close/>
                                    <a:moveTo>
                                      <a:pt x="5114" y="9136"/>
                                    </a:moveTo>
                                    <a:lnTo>
                                      <a:pt x="5194" y="9136"/>
                                    </a:lnTo>
                                    <a:lnTo>
                                      <a:pt x="5194" y="9156"/>
                                    </a:lnTo>
                                    <a:lnTo>
                                      <a:pt x="5114" y="9156"/>
                                    </a:lnTo>
                                    <a:lnTo>
                                      <a:pt x="5114" y="9136"/>
                                    </a:lnTo>
                                    <a:close/>
                                    <a:moveTo>
                                      <a:pt x="5254" y="9136"/>
                                    </a:moveTo>
                                    <a:lnTo>
                                      <a:pt x="5334" y="9136"/>
                                    </a:lnTo>
                                    <a:lnTo>
                                      <a:pt x="5334" y="9156"/>
                                    </a:lnTo>
                                    <a:lnTo>
                                      <a:pt x="5254" y="9156"/>
                                    </a:lnTo>
                                    <a:lnTo>
                                      <a:pt x="5254" y="9136"/>
                                    </a:lnTo>
                                    <a:close/>
                                    <a:moveTo>
                                      <a:pt x="5394" y="9136"/>
                                    </a:moveTo>
                                    <a:lnTo>
                                      <a:pt x="5474" y="9136"/>
                                    </a:lnTo>
                                    <a:lnTo>
                                      <a:pt x="5474" y="9156"/>
                                    </a:lnTo>
                                    <a:lnTo>
                                      <a:pt x="5394" y="9156"/>
                                    </a:lnTo>
                                    <a:lnTo>
                                      <a:pt x="5394" y="9136"/>
                                    </a:lnTo>
                                    <a:close/>
                                    <a:moveTo>
                                      <a:pt x="5534" y="9136"/>
                                    </a:moveTo>
                                    <a:lnTo>
                                      <a:pt x="5614" y="9136"/>
                                    </a:lnTo>
                                    <a:lnTo>
                                      <a:pt x="5614" y="9156"/>
                                    </a:lnTo>
                                    <a:lnTo>
                                      <a:pt x="5534" y="9156"/>
                                    </a:lnTo>
                                    <a:lnTo>
                                      <a:pt x="5534" y="9136"/>
                                    </a:lnTo>
                                    <a:close/>
                                    <a:moveTo>
                                      <a:pt x="5674" y="9136"/>
                                    </a:moveTo>
                                    <a:lnTo>
                                      <a:pt x="5754" y="9136"/>
                                    </a:lnTo>
                                    <a:lnTo>
                                      <a:pt x="5754" y="9156"/>
                                    </a:lnTo>
                                    <a:lnTo>
                                      <a:pt x="5674" y="9156"/>
                                    </a:lnTo>
                                    <a:lnTo>
                                      <a:pt x="5674" y="9136"/>
                                    </a:lnTo>
                                    <a:close/>
                                    <a:moveTo>
                                      <a:pt x="5814" y="9136"/>
                                    </a:moveTo>
                                    <a:lnTo>
                                      <a:pt x="5894" y="9136"/>
                                    </a:lnTo>
                                    <a:lnTo>
                                      <a:pt x="5894" y="9156"/>
                                    </a:lnTo>
                                    <a:lnTo>
                                      <a:pt x="5814" y="9156"/>
                                    </a:lnTo>
                                    <a:lnTo>
                                      <a:pt x="5814" y="9136"/>
                                    </a:lnTo>
                                    <a:close/>
                                    <a:moveTo>
                                      <a:pt x="5954" y="9136"/>
                                    </a:moveTo>
                                    <a:lnTo>
                                      <a:pt x="6034" y="9136"/>
                                    </a:lnTo>
                                    <a:lnTo>
                                      <a:pt x="6034" y="9156"/>
                                    </a:lnTo>
                                    <a:lnTo>
                                      <a:pt x="5954" y="9156"/>
                                    </a:lnTo>
                                    <a:lnTo>
                                      <a:pt x="5954" y="9136"/>
                                    </a:lnTo>
                                    <a:close/>
                                    <a:moveTo>
                                      <a:pt x="6094" y="9136"/>
                                    </a:moveTo>
                                    <a:lnTo>
                                      <a:pt x="6174" y="9136"/>
                                    </a:lnTo>
                                    <a:lnTo>
                                      <a:pt x="6174" y="9156"/>
                                    </a:lnTo>
                                    <a:lnTo>
                                      <a:pt x="6094" y="9156"/>
                                    </a:lnTo>
                                    <a:lnTo>
                                      <a:pt x="6094" y="9136"/>
                                    </a:lnTo>
                                    <a:close/>
                                    <a:moveTo>
                                      <a:pt x="6234" y="9136"/>
                                    </a:moveTo>
                                    <a:lnTo>
                                      <a:pt x="6314" y="9136"/>
                                    </a:lnTo>
                                    <a:lnTo>
                                      <a:pt x="6314" y="9156"/>
                                    </a:lnTo>
                                    <a:lnTo>
                                      <a:pt x="6234" y="9156"/>
                                    </a:lnTo>
                                    <a:lnTo>
                                      <a:pt x="6234" y="9136"/>
                                    </a:lnTo>
                                    <a:close/>
                                    <a:moveTo>
                                      <a:pt x="6374" y="9136"/>
                                    </a:moveTo>
                                    <a:lnTo>
                                      <a:pt x="6454" y="9136"/>
                                    </a:lnTo>
                                    <a:lnTo>
                                      <a:pt x="6454" y="9156"/>
                                    </a:lnTo>
                                    <a:lnTo>
                                      <a:pt x="6374" y="9156"/>
                                    </a:lnTo>
                                    <a:lnTo>
                                      <a:pt x="6374" y="9136"/>
                                    </a:lnTo>
                                    <a:close/>
                                    <a:moveTo>
                                      <a:pt x="6514" y="9136"/>
                                    </a:moveTo>
                                    <a:lnTo>
                                      <a:pt x="6594" y="9136"/>
                                    </a:lnTo>
                                    <a:lnTo>
                                      <a:pt x="6594" y="9156"/>
                                    </a:lnTo>
                                    <a:lnTo>
                                      <a:pt x="6514" y="9156"/>
                                    </a:lnTo>
                                    <a:lnTo>
                                      <a:pt x="6514" y="9136"/>
                                    </a:lnTo>
                                    <a:close/>
                                    <a:moveTo>
                                      <a:pt x="6654" y="9136"/>
                                    </a:moveTo>
                                    <a:lnTo>
                                      <a:pt x="6734" y="9136"/>
                                    </a:lnTo>
                                    <a:lnTo>
                                      <a:pt x="6734" y="9156"/>
                                    </a:lnTo>
                                    <a:lnTo>
                                      <a:pt x="6654" y="9156"/>
                                    </a:lnTo>
                                    <a:lnTo>
                                      <a:pt x="6654" y="9136"/>
                                    </a:lnTo>
                                    <a:close/>
                                    <a:moveTo>
                                      <a:pt x="6794" y="9136"/>
                                    </a:moveTo>
                                    <a:lnTo>
                                      <a:pt x="6874" y="9136"/>
                                    </a:lnTo>
                                    <a:lnTo>
                                      <a:pt x="6874" y="9156"/>
                                    </a:lnTo>
                                    <a:lnTo>
                                      <a:pt x="6794" y="9156"/>
                                    </a:lnTo>
                                    <a:lnTo>
                                      <a:pt x="6794" y="9136"/>
                                    </a:lnTo>
                                    <a:close/>
                                    <a:moveTo>
                                      <a:pt x="6934" y="9136"/>
                                    </a:moveTo>
                                    <a:lnTo>
                                      <a:pt x="7014" y="9136"/>
                                    </a:lnTo>
                                    <a:lnTo>
                                      <a:pt x="7014" y="9156"/>
                                    </a:lnTo>
                                    <a:lnTo>
                                      <a:pt x="6934" y="9156"/>
                                    </a:lnTo>
                                    <a:lnTo>
                                      <a:pt x="6934" y="9136"/>
                                    </a:lnTo>
                                    <a:close/>
                                    <a:moveTo>
                                      <a:pt x="7074" y="9136"/>
                                    </a:moveTo>
                                    <a:lnTo>
                                      <a:pt x="7154" y="9136"/>
                                    </a:lnTo>
                                    <a:lnTo>
                                      <a:pt x="7154" y="9156"/>
                                    </a:lnTo>
                                    <a:lnTo>
                                      <a:pt x="7074" y="9156"/>
                                    </a:lnTo>
                                    <a:lnTo>
                                      <a:pt x="7074" y="9136"/>
                                    </a:lnTo>
                                    <a:close/>
                                    <a:moveTo>
                                      <a:pt x="7214" y="9136"/>
                                    </a:moveTo>
                                    <a:lnTo>
                                      <a:pt x="7294" y="9136"/>
                                    </a:lnTo>
                                    <a:lnTo>
                                      <a:pt x="7294" y="9156"/>
                                    </a:lnTo>
                                    <a:lnTo>
                                      <a:pt x="7214" y="9156"/>
                                    </a:lnTo>
                                    <a:lnTo>
                                      <a:pt x="7214" y="9136"/>
                                    </a:lnTo>
                                    <a:close/>
                                    <a:moveTo>
                                      <a:pt x="7354" y="9136"/>
                                    </a:moveTo>
                                    <a:lnTo>
                                      <a:pt x="7434" y="9136"/>
                                    </a:lnTo>
                                    <a:lnTo>
                                      <a:pt x="7434" y="9156"/>
                                    </a:lnTo>
                                    <a:lnTo>
                                      <a:pt x="7354" y="9156"/>
                                    </a:lnTo>
                                    <a:lnTo>
                                      <a:pt x="7354" y="9136"/>
                                    </a:lnTo>
                                    <a:close/>
                                    <a:moveTo>
                                      <a:pt x="7494" y="9136"/>
                                    </a:moveTo>
                                    <a:lnTo>
                                      <a:pt x="7574" y="9136"/>
                                    </a:lnTo>
                                    <a:lnTo>
                                      <a:pt x="7574" y="9156"/>
                                    </a:lnTo>
                                    <a:lnTo>
                                      <a:pt x="7494" y="9156"/>
                                    </a:lnTo>
                                    <a:lnTo>
                                      <a:pt x="7494" y="9136"/>
                                    </a:lnTo>
                                    <a:close/>
                                    <a:moveTo>
                                      <a:pt x="7634" y="9136"/>
                                    </a:moveTo>
                                    <a:lnTo>
                                      <a:pt x="7714" y="9136"/>
                                    </a:lnTo>
                                    <a:lnTo>
                                      <a:pt x="7714" y="9156"/>
                                    </a:lnTo>
                                    <a:lnTo>
                                      <a:pt x="7634" y="9156"/>
                                    </a:lnTo>
                                    <a:lnTo>
                                      <a:pt x="7634" y="9136"/>
                                    </a:lnTo>
                                    <a:close/>
                                    <a:moveTo>
                                      <a:pt x="7774" y="9136"/>
                                    </a:moveTo>
                                    <a:lnTo>
                                      <a:pt x="7854" y="9136"/>
                                    </a:lnTo>
                                    <a:lnTo>
                                      <a:pt x="7854" y="9156"/>
                                    </a:lnTo>
                                    <a:lnTo>
                                      <a:pt x="7774" y="9156"/>
                                    </a:lnTo>
                                    <a:lnTo>
                                      <a:pt x="7774" y="9136"/>
                                    </a:lnTo>
                                    <a:close/>
                                    <a:moveTo>
                                      <a:pt x="7914" y="9136"/>
                                    </a:moveTo>
                                    <a:lnTo>
                                      <a:pt x="7994" y="9136"/>
                                    </a:lnTo>
                                    <a:lnTo>
                                      <a:pt x="7994" y="9156"/>
                                    </a:lnTo>
                                    <a:lnTo>
                                      <a:pt x="7914" y="9156"/>
                                    </a:lnTo>
                                    <a:lnTo>
                                      <a:pt x="7914" y="9136"/>
                                    </a:lnTo>
                                    <a:close/>
                                    <a:moveTo>
                                      <a:pt x="8054" y="9136"/>
                                    </a:moveTo>
                                    <a:lnTo>
                                      <a:pt x="8134" y="9136"/>
                                    </a:lnTo>
                                    <a:lnTo>
                                      <a:pt x="8134" y="9156"/>
                                    </a:lnTo>
                                    <a:lnTo>
                                      <a:pt x="8054" y="9156"/>
                                    </a:lnTo>
                                    <a:lnTo>
                                      <a:pt x="8054" y="9136"/>
                                    </a:lnTo>
                                    <a:close/>
                                    <a:moveTo>
                                      <a:pt x="8194" y="9136"/>
                                    </a:moveTo>
                                    <a:lnTo>
                                      <a:pt x="8274" y="9136"/>
                                    </a:lnTo>
                                    <a:lnTo>
                                      <a:pt x="8274" y="9156"/>
                                    </a:lnTo>
                                    <a:lnTo>
                                      <a:pt x="8194" y="9156"/>
                                    </a:lnTo>
                                    <a:lnTo>
                                      <a:pt x="8194" y="9136"/>
                                    </a:lnTo>
                                    <a:close/>
                                    <a:moveTo>
                                      <a:pt x="8334" y="9136"/>
                                    </a:moveTo>
                                    <a:lnTo>
                                      <a:pt x="8414" y="9136"/>
                                    </a:lnTo>
                                    <a:lnTo>
                                      <a:pt x="8414" y="9156"/>
                                    </a:lnTo>
                                    <a:lnTo>
                                      <a:pt x="8334" y="9156"/>
                                    </a:lnTo>
                                    <a:lnTo>
                                      <a:pt x="8334" y="9136"/>
                                    </a:lnTo>
                                    <a:close/>
                                    <a:moveTo>
                                      <a:pt x="8474" y="9136"/>
                                    </a:moveTo>
                                    <a:lnTo>
                                      <a:pt x="8554" y="9136"/>
                                    </a:lnTo>
                                    <a:lnTo>
                                      <a:pt x="8554" y="9156"/>
                                    </a:lnTo>
                                    <a:lnTo>
                                      <a:pt x="8474" y="9156"/>
                                    </a:lnTo>
                                    <a:lnTo>
                                      <a:pt x="8474" y="9136"/>
                                    </a:lnTo>
                                    <a:close/>
                                    <a:moveTo>
                                      <a:pt x="8614" y="9136"/>
                                    </a:moveTo>
                                    <a:lnTo>
                                      <a:pt x="8694" y="9136"/>
                                    </a:lnTo>
                                    <a:lnTo>
                                      <a:pt x="8694" y="9156"/>
                                    </a:lnTo>
                                    <a:lnTo>
                                      <a:pt x="8614" y="9156"/>
                                    </a:lnTo>
                                    <a:lnTo>
                                      <a:pt x="8614" y="9136"/>
                                    </a:lnTo>
                                    <a:close/>
                                    <a:moveTo>
                                      <a:pt x="8754" y="9136"/>
                                    </a:moveTo>
                                    <a:lnTo>
                                      <a:pt x="8834" y="9136"/>
                                    </a:lnTo>
                                    <a:lnTo>
                                      <a:pt x="8834" y="9156"/>
                                    </a:lnTo>
                                    <a:lnTo>
                                      <a:pt x="8754" y="9156"/>
                                    </a:lnTo>
                                    <a:lnTo>
                                      <a:pt x="8754" y="9136"/>
                                    </a:lnTo>
                                    <a:close/>
                                    <a:moveTo>
                                      <a:pt x="8894" y="9136"/>
                                    </a:moveTo>
                                    <a:lnTo>
                                      <a:pt x="8974" y="9136"/>
                                    </a:lnTo>
                                    <a:lnTo>
                                      <a:pt x="8974" y="9156"/>
                                    </a:lnTo>
                                    <a:lnTo>
                                      <a:pt x="8894" y="9156"/>
                                    </a:lnTo>
                                    <a:lnTo>
                                      <a:pt x="8894" y="9136"/>
                                    </a:lnTo>
                                    <a:close/>
                                    <a:moveTo>
                                      <a:pt x="9034" y="9136"/>
                                    </a:moveTo>
                                    <a:lnTo>
                                      <a:pt x="9114" y="9136"/>
                                    </a:lnTo>
                                    <a:lnTo>
                                      <a:pt x="9114" y="9156"/>
                                    </a:lnTo>
                                    <a:lnTo>
                                      <a:pt x="9034" y="9156"/>
                                    </a:lnTo>
                                    <a:lnTo>
                                      <a:pt x="9034" y="9136"/>
                                    </a:lnTo>
                                    <a:close/>
                                    <a:moveTo>
                                      <a:pt x="9174" y="9136"/>
                                    </a:moveTo>
                                    <a:lnTo>
                                      <a:pt x="9254" y="9136"/>
                                    </a:lnTo>
                                    <a:lnTo>
                                      <a:pt x="9254" y="9156"/>
                                    </a:lnTo>
                                    <a:lnTo>
                                      <a:pt x="9174" y="9156"/>
                                    </a:lnTo>
                                    <a:lnTo>
                                      <a:pt x="9174" y="9136"/>
                                    </a:lnTo>
                                    <a:close/>
                                    <a:moveTo>
                                      <a:pt x="9314" y="9136"/>
                                    </a:moveTo>
                                    <a:lnTo>
                                      <a:pt x="9394" y="9136"/>
                                    </a:lnTo>
                                    <a:lnTo>
                                      <a:pt x="9394" y="9156"/>
                                    </a:lnTo>
                                    <a:lnTo>
                                      <a:pt x="9314" y="9156"/>
                                    </a:lnTo>
                                    <a:lnTo>
                                      <a:pt x="9314" y="9136"/>
                                    </a:lnTo>
                                    <a:close/>
                                    <a:moveTo>
                                      <a:pt x="9454" y="9136"/>
                                    </a:moveTo>
                                    <a:lnTo>
                                      <a:pt x="9534" y="9136"/>
                                    </a:lnTo>
                                    <a:lnTo>
                                      <a:pt x="9534" y="9156"/>
                                    </a:lnTo>
                                    <a:lnTo>
                                      <a:pt x="9454" y="9156"/>
                                    </a:lnTo>
                                    <a:lnTo>
                                      <a:pt x="9454" y="9136"/>
                                    </a:lnTo>
                                    <a:close/>
                                    <a:moveTo>
                                      <a:pt x="9594" y="9136"/>
                                    </a:moveTo>
                                    <a:lnTo>
                                      <a:pt x="9674" y="9136"/>
                                    </a:lnTo>
                                    <a:lnTo>
                                      <a:pt x="9674" y="9156"/>
                                    </a:lnTo>
                                    <a:lnTo>
                                      <a:pt x="9594" y="9156"/>
                                    </a:lnTo>
                                    <a:lnTo>
                                      <a:pt x="9594" y="9136"/>
                                    </a:lnTo>
                                    <a:close/>
                                    <a:moveTo>
                                      <a:pt x="9734" y="9136"/>
                                    </a:moveTo>
                                    <a:lnTo>
                                      <a:pt x="9814" y="9136"/>
                                    </a:lnTo>
                                    <a:lnTo>
                                      <a:pt x="9814" y="9156"/>
                                    </a:lnTo>
                                    <a:lnTo>
                                      <a:pt x="9734" y="9156"/>
                                    </a:lnTo>
                                    <a:lnTo>
                                      <a:pt x="9734" y="9136"/>
                                    </a:lnTo>
                                    <a:close/>
                                    <a:moveTo>
                                      <a:pt x="9874" y="9136"/>
                                    </a:moveTo>
                                    <a:lnTo>
                                      <a:pt x="9954" y="9136"/>
                                    </a:lnTo>
                                    <a:lnTo>
                                      <a:pt x="9954" y="9156"/>
                                    </a:lnTo>
                                    <a:lnTo>
                                      <a:pt x="9874" y="9156"/>
                                    </a:lnTo>
                                    <a:lnTo>
                                      <a:pt x="9874" y="9136"/>
                                    </a:lnTo>
                                    <a:close/>
                                    <a:moveTo>
                                      <a:pt x="10014" y="9136"/>
                                    </a:moveTo>
                                    <a:lnTo>
                                      <a:pt x="10094" y="9136"/>
                                    </a:lnTo>
                                    <a:lnTo>
                                      <a:pt x="10094" y="9156"/>
                                    </a:lnTo>
                                    <a:lnTo>
                                      <a:pt x="10014" y="9156"/>
                                    </a:lnTo>
                                    <a:lnTo>
                                      <a:pt x="10014" y="9136"/>
                                    </a:lnTo>
                                    <a:close/>
                                    <a:moveTo>
                                      <a:pt x="10154" y="9136"/>
                                    </a:moveTo>
                                    <a:lnTo>
                                      <a:pt x="10234" y="9136"/>
                                    </a:lnTo>
                                    <a:lnTo>
                                      <a:pt x="10234" y="9156"/>
                                    </a:lnTo>
                                    <a:lnTo>
                                      <a:pt x="10154" y="9156"/>
                                    </a:lnTo>
                                    <a:lnTo>
                                      <a:pt x="10154" y="9136"/>
                                    </a:lnTo>
                                    <a:close/>
                                    <a:moveTo>
                                      <a:pt x="10294" y="9136"/>
                                    </a:moveTo>
                                    <a:lnTo>
                                      <a:pt x="10374" y="9136"/>
                                    </a:lnTo>
                                    <a:lnTo>
                                      <a:pt x="10374" y="9156"/>
                                    </a:lnTo>
                                    <a:lnTo>
                                      <a:pt x="10294" y="9156"/>
                                    </a:lnTo>
                                    <a:lnTo>
                                      <a:pt x="10294" y="9136"/>
                                    </a:lnTo>
                                    <a:close/>
                                    <a:moveTo>
                                      <a:pt x="10434" y="9136"/>
                                    </a:moveTo>
                                    <a:lnTo>
                                      <a:pt x="10514" y="9136"/>
                                    </a:lnTo>
                                    <a:lnTo>
                                      <a:pt x="10514" y="9156"/>
                                    </a:lnTo>
                                    <a:lnTo>
                                      <a:pt x="10434" y="9156"/>
                                    </a:lnTo>
                                    <a:lnTo>
                                      <a:pt x="10434" y="9136"/>
                                    </a:lnTo>
                                    <a:close/>
                                    <a:moveTo>
                                      <a:pt x="10574" y="9136"/>
                                    </a:moveTo>
                                    <a:lnTo>
                                      <a:pt x="10654" y="9136"/>
                                    </a:lnTo>
                                    <a:lnTo>
                                      <a:pt x="10654" y="9156"/>
                                    </a:lnTo>
                                    <a:lnTo>
                                      <a:pt x="10574" y="9156"/>
                                    </a:lnTo>
                                    <a:lnTo>
                                      <a:pt x="10574" y="9136"/>
                                    </a:lnTo>
                                    <a:close/>
                                    <a:moveTo>
                                      <a:pt x="10714" y="9136"/>
                                    </a:moveTo>
                                    <a:lnTo>
                                      <a:pt x="10794" y="9136"/>
                                    </a:lnTo>
                                    <a:lnTo>
                                      <a:pt x="10794" y="9156"/>
                                    </a:lnTo>
                                    <a:lnTo>
                                      <a:pt x="10714" y="9156"/>
                                    </a:lnTo>
                                    <a:lnTo>
                                      <a:pt x="10714" y="9136"/>
                                    </a:lnTo>
                                    <a:close/>
                                    <a:moveTo>
                                      <a:pt x="10854" y="9136"/>
                                    </a:moveTo>
                                    <a:lnTo>
                                      <a:pt x="10934" y="9136"/>
                                    </a:lnTo>
                                    <a:lnTo>
                                      <a:pt x="10934" y="9156"/>
                                    </a:lnTo>
                                    <a:lnTo>
                                      <a:pt x="10854" y="9156"/>
                                    </a:lnTo>
                                    <a:lnTo>
                                      <a:pt x="10854" y="9136"/>
                                    </a:lnTo>
                                    <a:close/>
                                    <a:moveTo>
                                      <a:pt x="10994" y="9136"/>
                                    </a:moveTo>
                                    <a:lnTo>
                                      <a:pt x="11074" y="9136"/>
                                    </a:lnTo>
                                    <a:lnTo>
                                      <a:pt x="11074" y="9156"/>
                                    </a:lnTo>
                                    <a:lnTo>
                                      <a:pt x="10994" y="9156"/>
                                    </a:lnTo>
                                    <a:lnTo>
                                      <a:pt x="10994" y="9136"/>
                                    </a:lnTo>
                                    <a:close/>
                                    <a:moveTo>
                                      <a:pt x="11134" y="9136"/>
                                    </a:moveTo>
                                    <a:lnTo>
                                      <a:pt x="11214" y="9136"/>
                                    </a:lnTo>
                                    <a:lnTo>
                                      <a:pt x="11214" y="9156"/>
                                    </a:lnTo>
                                    <a:lnTo>
                                      <a:pt x="11134" y="9156"/>
                                    </a:lnTo>
                                    <a:lnTo>
                                      <a:pt x="11134" y="9136"/>
                                    </a:lnTo>
                                    <a:close/>
                                    <a:moveTo>
                                      <a:pt x="11274" y="9136"/>
                                    </a:moveTo>
                                    <a:lnTo>
                                      <a:pt x="11354" y="9136"/>
                                    </a:lnTo>
                                    <a:lnTo>
                                      <a:pt x="11354" y="9156"/>
                                    </a:lnTo>
                                    <a:lnTo>
                                      <a:pt x="11274" y="9156"/>
                                    </a:lnTo>
                                    <a:lnTo>
                                      <a:pt x="11274" y="9136"/>
                                    </a:lnTo>
                                    <a:close/>
                                    <a:moveTo>
                                      <a:pt x="11414" y="9136"/>
                                    </a:moveTo>
                                    <a:lnTo>
                                      <a:pt x="11494" y="9136"/>
                                    </a:lnTo>
                                    <a:lnTo>
                                      <a:pt x="11494" y="9156"/>
                                    </a:lnTo>
                                    <a:lnTo>
                                      <a:pt x="11414" y="9156"/>
                                    </a:lnTo>
                                    <a:lnTo>
                                      <a:pt x="11414" y="9136"/>
                                    </a:lnTo>
                                    <a:close/>
                                    <a:moveTo>
                                      <a:pt x="11554" y="9136"/>
                                    </a:moveTo>
                                    <a:lnTo>
                                      <a:pt x="11634" y="9136"/>
                                    </a:lnTo>
                                    <a:lnTo>
                                      <a:pt x="11634" y="9156"/>
                                    </a:lnTo>
                                    <a:lnTo>
                                      <a:pt x="11554" y="9156"/>
                                    </a:lnTo>
                                    <a:lnTo>
                                      <a:pt x="11554" y="9136"/>
                                    </a:lnTo>
                                    <a:close/>
                                    <a:moveTo>
                                      <a:pt x="11694" y="9136"/>
                                    </a:moveTo>
                                    <a:lnTo>
                                      <a:pt x="11774" y="9136"/>
                                    </a:lnTo>
                                    <a:lnTo>
                                      <a:pt x="11774" y="9156"/>
                                    </a:lnTo>
                                    <a:lnTo>
                                      <a:pt x="11694" y="9156"/>
                                    </a:lnTo>
                                    <a:lnTo>
                                      <a:pt x="11694" y="9136"/>
                                    </a:lnTo>
                                    <a:close/>
                                    <a:moveTo>
                                      <a:pt x="11834" y="9136"/>
                                    </a:moveTo>
                                    <a:lnTo>
                                      <a:pt x="11914" y="9136"/>
                                    </a:lnTo>
                                    <a:lnTo>
                                      <a:pt x="11914" y="9156"/>
                                    </a:lnTo>
                                    <a:lnTo>
                                      <a:pt x="11834" y="9156"/>
                                    </a:lnTo>
                                    <a:lnTo>
                                      <a:pt x="11834" y="9136"/>
                                    </a:lnTo>
                                    <a:close/>
                                    <a:moveTo>
                                      <a:pt x="11974" y="9136"/>
                                    </a:moveTo>
                                    <a:lnTo>
                                      <a:pt x="12054" y="9136"/>
                                    </a:lnTo>
                                    <a:lnTo>
                                      <a:pt x="12054" y="9156"/>
                                    </a:lnTo>
                                    <a:lnTo>
                                      <a:pt x="11974" y="9156"/>
                                    </a:lnTo>
                                    <a:lnTo>
                                      <a:pt x="11974" y="9136"/>
                                    </a:lnTo>
                                    <a:close/>
                                    <a:moveTo>
                                      <a:pt x="12114" y="9136"/>
                                    </a:moveTo>
                                    <a:lnTo>
                                      <a:pt x="12194" y="9136"/>
                                    </a:lnTo>
                                    <a:lnTo>
                                      <a:pt x="12194" y="9156"/>
                                    </a:lnTo>
                                    <a:lnTo>
                                      <a:pt x="12114" y="9156"/>
                                    </a:lnTo>
                                    <a:lnTo>
                                      <a:pt x="12114" y="9136"/>
                                    </a:lnTo>
                                    <a:close/>
                                    <a:moveTo>
                                      <a:pt x="12254" y="9136"/>
                                    </a:moveTo>
                                    <a:lnTo>
                                      <a:pt x="12334" y="9136"/>
                                    </a:lnTo>
                                    <a:lnTo>
                                      <a:pt x="12334" y="9156"/>
                                    </a:lnTo>
                                    <a:lnTo>
                                      <a:pt x="12254" y="9156"/>
                                    </a:lnTo>
                                    <a:lnTo>
                                      <a:pt x="12254" y="9136"/>
                                    </a:lnTo>
                                    <a:close/>
                                    <a:moveTo>
                                      <a:pt x="12394" y="9136"/>
                                    </a:moveTo>
                                    <a:lnTo>
                                      <a:pt x="12474" y="9136"/>
                                    </a:lnTo>
                                    <a:lnTo>
                                      <a:pt x="12474" y="9156"/>
                                    </a:lnTo>
                                    <a:lnTo>
                                      <a:pt x="12394" y="9156"/>
                                    </a:lnTo>
                                    <a:lnTo>
                                      <a:pt x="12394" y="9136"/>
                                    </a:lnTo>
                                    <a:close/>
                                    <a:moveTo>
                                      <a:pt x="12534" y="9136"/>
                                    </a:moveTo>
                                    <a:lnTo>
                                      <a:pt x="12614" y="9136"/>
                                    </a:lnTo>
                                    <a:lnTo>
                                      <a:pt x="12614" y="9156"/>
                                    </a:lnTo>
                                    <a:lnTo>
                                      <a:pt x="12534" y="9156"/>
                                    </a:lnTo>
                                    <a:lnTo>
                                      <a:pt x="12534" y="9136"/>
                                    </a:lnTo>
                                    <a:close/>
                                    <a:moveTo>
                                      <a:pt x="12674" y="9136"/>
                                    </a:moveTo>
                                    <a:lnTo>
                                      <a:pt x="12754" y="9136"/>
                                    </a:lnTo>
                                    <a:lnTo>
                                      <a:pt x="12754" y="9156"/>
                                    </a:lnTo>
                                    <a:lnTo>
                                      <a:pt x="12674" y="9156"/>
                                    </a:lnTo>
                                    <a:lnTo>
                                      <a:pt x="12674" y="9136"/>
                                    </a:lnTo>
                                    <a:close/>
                                    <a:moveTo>
                                      <a:pt x="12814" y="9136"/>
                                    </a:moveTo>
                                    <a:lnTo>
                                      <a:pt x="12894" y="9136"/>
                                    </a:lnTo>
                                    <a:lnTo>
                                      <a:pt x="12894" y="9156"/>
                                    </a:lnTo>
                                    <a:lnTo>
                                      <a:pt x="12814" y="9156"/>
                                    </a:lnTo>
                                    <a:lnTo>
                                      <a:pt x="12814" y="9136"/>
                                    </a:lnTo>
                                    <a:close/>
                                    <a:moveTo>
                                      <a:pt x="12954" y="9136"/>
                                    </a:moveTo>
                                    <a:lnTo>
                                      <a:pt x="13034" y="9136"/>
                                    </a:lnTo>
                                    <a:lnTo>
                                      <a:pt x="13034" y="9156"/>
                                    </a:lnTo>
                                    <a:lnTo>
                                      <a:pt x="12954" y="9156"/>
                                    </a:lnTo>
                                    <a:lnTo>
                                      <a:pt x="12954" y="9136"/>
                                    </a:lnTo>
                                    <a:close/>
                                    <a:moveTo>
                                      <a:pt x="13094" y="9136"/>
                                    </a:moveTo>
                                    <a:lnTo>
                                      <a:pt x="13174" y="9136"/>
                                    </a:lnTo>
                                    <a:lnTo>
                                      <a:pt x="13174" y="9156"/>
                                    </a:lnTo>
                                    <a:lnTo>
                                      <a:pt x="13094" y="9156"/>
                                    </a:lnTo>
                                    <a:lnTo>
                                      <a:pt x="13094" y="9136"/>
                                    </a:lnTo>
                                    <a:close/>
                                    <a:moveTo>
                                      <a:pt x="13234" y="9136"/>
                                    </a:moveTo>
                                    <a:lnTo>
                                      <a:pt x="13314" y="9136"/>
                                    </a:lnTo>
                                    <a:lnTo>
                                      <a:pt x="13314" y="9156"/>
                                    </a:lnTo>
                                    <a:lnTo>
                                      <a:pt x="13234" y="9156"/>
                                    </a:lnTo>
                                    <a:lnTo>
                                      <a:pt x="13234" y="9136"/>
                                    </a:lnTo>
                                    <a:close/>
                                    <a:moveTo>
                                      <a:pt x="13374" y="9136"/>
                                    </a:moveTo>
                                    <a:lnTo>
                                      <a:pt x="13454" y="9136"/>
                                    </a:lnTo>
                                    <a:lnTo>
                                      <a:pt x="13454" y="9156"/>
                                    </a:lnTo>
                                    <a:lnTo>
                                      <a:pt x="13374" y="9156"/>
                                    </a:lnTo>
                                    <a:lnTo>
                                      <a:pt x="13374" y="9136"/>
                                    </a:lnTo>
                                    <a:close/>
                                    <a:moveTo>
                                      <a:pt x="13514" y="9136"/>
                                    </a:moveTo>
                                    <a:lnTo>
                                      <a:pt x="13594" y="9136"/>
                                    </a:lnTo>
                                    <a:lnTo>
                                      <a:pt x="13594" y="9156"/>
                                    </a:lnTo>
                                    <a:lnTo>
                                      <a:pt x="13514" y="9156"/>
                                    </a:lnTo>
                                    <a:lnTo>
                                      <a:pt x="13514" y="9136"/>
                                    </a:lnTo>
                                    <a:close/>
                                    <a:moveTo>
                                      <a:pt x="13654" y="9136"/>
                                    </a:moveTo>
                                    <a:lnTo>
                                      <a:pt x="13734" y="9136"/>
                                    </a:lnTo>
                                    <a:lnTo>
                                      <a:pt x="13734" y="9156"/>
                                    </a:lnTo>
                                    <a:lnTo>
                                      <a:pt x="13654" y="9156"/>
                                    </a:lnTo>
                                    <a:lnTo>
                                      <a:pt x="13654" y="9136"/>
                                    </a:lnTo>
                                    <a:close/>
                                    <a:moveTo>
                                      <a:pt x="13794" y="9136"/>
                                    </a:moveTo>
                                    <a:lnTo>
                                      <a:pt x="13874" y="9136"/>
                                    </a:lnTo>
                                    <a:lnTo>
                                      <a:pt x="13874" y="9156"/>
                                    </a:lnTo>
                                    <a:lnTo>
                                      <a:pt x="13794" y="9156"/>
                                    </a:lnTo>
                                    <a:lnTo>
                                      <a:pt x="13794" y="9136"/>
                                    </a:lnTo>
                                    <a:close/>
                                    <a:moveTo>
                                      <a:pt x="13934" y="9136"/>
                                    </a:moveTo>
                                    <a:lnTo>
                                      <a:pt x="14014" y="9136"/>
                                    </a:lnTo>
                                    <a:lnTo>
                                      <a:pt x="14014" y="9156"/>
                                    </a:lnTo>
                                    <a:lnTo>
                                      <a:pt x="13934" y="9156"/>
                                    </a:lnTo>
                                    <a:lnTo>
                                      <a:pt x="13934" y="9136"/>
                                    </a:lnTo>
                                    <a:close/>
                                    <a:moveTo>
                                      <a:pt x="14074" y="9136"/>
                                    </a:moveTo>
                                    <a:lnTo>
                                      <a:pt x="14154" y="9136"/>
                                    </a:lnTo>
                                    <a:lnTo>
                                      <a:pt x="14154" y="9156"/>
                                    </a:lnTo>
                                    <a:lnTo>
                                      <a:pt x="14074" y="9156"/>
                                    </a:lnTo>
                                    <a:lnTo>
                                      <a:pt x="14074" y="9136"/>
                                    </a:lnTo>
                                    <a:close/>
                                    <a:moveTo>
                                      <a:pt x="14214" y="9136"/>
                                    </a:moveTo>
                                    <a:lnTo>
                                      <a:pt x="14294" y="9136"/>
                                    </a:lnTo>
                                    <a:lnTo>
                                      <a:pt x="14294" y="9156"/>
                                    </a:lnTo>
                                    <a:lnTo>
                                      <a:pt x="14214" y="9156"/>
                                    </a:lnTo>
                                    <a:lnTo>
                                      <a:pt x="14214" y="9136"/>
                                    </a:lnTo>
                                    <a:close/>
                                    <a:moveTo>
                                      <a:pt x="14354" y="9136"/>
                                    </a:moveTo>
                                    <a:lnTo>
                                      <a:pt x="14434" y="9136"/>
                                    </a:lnTo>
                                    <a:lnTo>
                                      <a:pt x="14434" y="9156"/>
                                    </a:lnTo>
                                    <a:lnTo>
                                      <a:pt x="14354" y="9156"/>
                                    </a:lnTo>
                                    <a:lnTo>
                                      <a:pt x="14354" y="9136"/>
                                    </a:lnTo>
                                    <a:close/>
                                    <a:moveTo>
                                      <a:pt x="14494" y="9136"/>
                                    </a:moveTo>
                                    <a:lnTo>
                                      <a:pt x="14574" y="9136"/>
                                    </a:lnTo>
                                    <a:lnTo>
                                      <a:pt x="14574" y="9156"/>
                                    </a:lnTo>
                                    <a:lnTo>
                                      <a:pt x="14494" y="9156"/>
                                    </a:lnTo>
                                    <a:lnTo>
                                      <a:pt x="14494" y="9136"/>
                                    </a:lnTo>
                                    <a:close/>
                                    <a:moveTo>
                                      <a:pt x="14634" y="9136"/>
                                    </a:moveTo>
                                    <a:lnTo>
                                      <a:pt x="14714" y="9136"/>
                                    </a:lnTo>
                                    <a:lnTo>
                                      <a:pt x="14714" y="9156"/>
                                    </a:lnTo>
                                    <a:lnTo>
                                      <a:pt x="14634" y="9156"/>
                                    </a:lnTo>
                                    <a:lnTo>
                                      <a:pt x="14634" y="9136"/>
                                    </a:lnTo>
                                    <a:close/>
                                    <a:moveTo>
                                      <a:pt x="14774" y="9136"/>
                                    </a:moveTo>
                                    <a:lnTo>
                                      <a:pt x="14854" y="9136"/>
                                    </a:lnTo>
                                    <a:lnTo>
                                      <a:pt x="14854" y="9156"/>
                                    </a:lnTo>
                                    <a:lnTo>
                                      <a:pt x="14774" y="9156"/>
                                    </a:lnTo>
                                    <a:lnTo>
                                      <a:pt x="14774" y="9136"/>
                                    </a:lnTo>
                                    <a:close/>
                                    <a:moveTo>
                                      <a:pt x="14914" y="9136"/>
                                    </a:moveTo>
                                    <a:lnTo>
                                      <a:pt x="14994" y="9136"/>
                                    </a:lnTo>
                                    <a:lnTo>
                                      <a:pt x="14994" y="9156"/>
                                    </a:lnTo>
                                    <a:lnTo>
                                      <a:pt x="14914" y="9156"/>
                                    </a:lnTo>
                                    <a:lnTo>
                                      <a:pt x="14914" y="9136"/>
                                    </a:lnTo>
                                    <a:close/>
                                    <a:moveTo>
                                      <a:pt x="15054" y="9136"/>
                                    </a:moveTo>
                                    <a:lnTo>
                                      <a:pt x="15134" y="9136"/>
                                    </a:lnTo>
                                    <a:lnTo>
                                      <a:pt x="15134" y="9156"/>
                                    </a:lnTo>
                                    <a:lnTo>
                                      <a:pt x="15054" y="9156"/>
                                    </a:lnTo>
                                    <a:lnTo>
                                      <a:pt x="15054" y="9136"/>
                                    </a:lnTo>
                                    <a:close/>
                                    <a:moveTo>
                                      <a:pt x="15194" y="9136"/>
                                    </a:moveTo>
                                    <a:lnTo>
                                      <a:pt x="15274" y="9136"/>
                                    </a:lnTo>
                                    <a:lnTo>
                                      <a:pt x="15274" y="9156"/>
                                    </a:lnTo>
                                    <a:lnTo>
                                      <a:pt x="15194" y="9156"/>
                                    </a:lnTo>
                                    <a:lnTo>
                                      <a:pt x="15194" y="9136"/>
                                    </a:lnTo>
                                    <a:close/>
                                    <a:moveTo>
                                      <a:pt x="15334" y="9136"/>
                                    </a:moveTo>
                                    <a:lnTo>
                                      <a:pt x="15414" y="9136"/>
                                    </a:lnTo>
                                    <a:lnTo>
                                      <a:pt x="15414" y="9156"/>
                                    </a:lnTo>
                                    <a:lnTo>
                                      <a:pt x="15334" y="9156"/>
                                    </a:lnTo>
                                    <a:lnTo>
                                      <a:pt x="15334" y="9136"/>
                                    </a:lnTo>
                                    <a:close/>
                                    <a:moveTo>
                                      <a:pt x="15440" y="9190"/>
                                    </a:moveTo>
                                    <a:lnTo>
                                      <a:pt x="15440" y="9270"/>
                                    </a:lnTo>
                                    <a:lnTo>
                                      <a:pt x="15420" y="9270"/>
                                    </a:lnTo>
                                    <a:lnTo>
                                      <a:pt x="15420" y="9190"/>
                                    </a:lnTo>
                                    <a:lnTo>
                                      <a:pt x="15440" y="9190"/>
                                    </a:lnTo>
                                    <a:close/>
                                    <a:moveTo>
                                      <a:pt x="15440" y="9330"/>
                                    </a:moveTo>
                                    <a:lnTo>
                                      <a:pt x="15440" y="9410"/>
                                    </a:lnTo>
                                    <a:lnTo>
                                      <a:pt x="15420" y="9410"/>
                                    </a:lnTo>
                                    <a:lnTo>
                                      <a:pt x="15420" y="9330"/>
                                    </a:lnTo>
                                    <a:lnTo>
                                      <a:pt x="15440" y="9330"/>
                                    </a:lnTo>
                                    <a:close/>
                                    <a:moveTo>
                                      <a:pt x="15440" y="9470"/>
                                    </a:moveTo>
                                    <a:lnTo>
                                      <a:pt x="15440" y="9550"/>
                                    </a:lnTo>
                                    <a:lnTo>
                                      <a:pt x="15420" y="9550"/>
                                    </a:lnTo>
                                    <a:lnTo>
                                      <a:pt x="15420" y="9470"/>
                                    </a:lnTo>
                                    <a:lnTo>
                                      <a:pt x="15440" y="9470"/>
                                    </a:lnTo>
                                    <a:close/>
                                    <a:moveTo>
                                      <a:pt x="15440" y="9610"/>
                                    </a:moveTo>
                                    <a:lnTo>
                                      <a:pt x="15440" y="9690"/>
                                    </a:lnTo>
                                    <a:lnTo>
                                      <a:pt x="15420" y="9690"/>
                                    </a:lnTo>
                                    <a:lnTo>
                                      <a:pt x="15420" y="9610"/>
                                    </a:lnTo>
                                    <a:lnTo>
                                      <a:pt x="15440" y="9610"/>
                                    </a:lnTo>
                                    <a:close/>
                                    <a:moveTo>
                                      <a:pt x="15397" y="9727"/>
                                    </a:moveTo>
                                    <a:lnTo>
                                      <a:pt x="15317" y="9727"/>
                                    </a:lnTo>
                                    <a:lnTo>
                                      <a:pt x="15317" y="9707"/>
                                    </a:lnTo>
                                    <a:lnTo>
                                      <a:pt x="15397" y="9707"/>
                                    </a:lnTo>
                                    <a:lnTo>
                                      <a:pt x="15397" y="9727"/>
                                    </a:lnTo>
                                    <a:close/>
                                    <a:moveTo>
                                      <a:pt x="15257" y="9727"/>
                                    </a:moveTo>
                                    <a:lnTo>
                                      <a:pt x="15177" y="9727"/>
                                    </a:lnTo>
                                    <a:lnTo>
                                      <a:pt x="15177" y="9707"/>
                                    </a:lnTo>
                                    <a:lnTo>
                                      <a:pt x="15257" y="9707"/>
                                    </a:lnTo>
                                    <a:lnTo>
                                      <a:pt x="15257" y="9727"/>
                                    </a:lnTo>
                                    <a:close/>
                                    <a:moveTo>
                                      <a:pt x="15117" y="9727"/>
                                    </a:moveTo>
                                    <a:lnTo>
                                      <a:pt x="15037" y="9727"/>
                                    </a:lnTo>
                                    <a:lnTo>
                                      <a:pt x="15037" y="9707"/>
                                    </a:lnTo>
                                    <a:lnTo>
                                      <a:pt x="15117" y="9707"/>
                                    </a:lnTo>
                                    <a:lnTo>
                                      <a:pt x="15117" y="9727"/>
                                    </a:lnTo>
                                    <a:close/>
                                    <a:moveTo>
                                      <a:pt x="14977" y="9727"/>
                                    </a:moveTo>
                                    <a:lnTo>
                                      <a:pt x="14897" y="9727"/>
                                    </a:lnTo>
                                    <a:lnTo>
                                      <a:pt x="14897" y="9707"/>
                                    </a:lnTo>
                                    <a:lnTo>
                                      <a:pt x="14977" y="9707"/>
                                    </a:lnTo>
                                    <a:lnTo>
                                      <a:pt x="14977" y="9727"/>
                                    </a:lnTo>
                                    <a:close/>
                                    <a:moveTo>
                                      <a:pt x="14837" y="9727"/>
                                    </a:moveTo>
                                    <a:lnTo>
                                      <a:pt x="14757" y="9727"/>
                                    </a:lnTo>
                                    <a:lnTo>
                                      <a:pt x="14757" y="9707"/>
                                    </a:lnTo>
                                    <a:lnTo>
                                      <a:pt x="14837" y="9707"/>
                                    </a:lnTo>
                                    <a:lnTo>
                                      <a:pt x="14837" y="9727"/>
                                    </a:lnTo>
                                    <a:close/>
                                    <a:moveTo>
                                      <a:pt x="14697" y="9727"/>
                                    </a:moveTo>
                                    <a:lnTo>
                                      <a:pt x="14617" y="9727"/>
                                    </a:lnTo>
                                    <a:lnTo>
                                      <a:pt x="14617" y="9707"/>
                                    </a:lnTo>
                                    <a:lnTo>
                                      <a:pt x="14697" y="9707"/>
                                    </a:lnTo>
                                    <a:lnTo>
                                      <a:pt x="14697" y="9727"/>
                                    </a:lnTo>
                                    <a:close/>
                                    <a:moveTo>
                                      <a:pt x="14557" y="9727"/>
                                    </a:moveTo>
                                    <a:lnTo>
                                      <a:pt x="14477" y="9727"/>
                                    </a:lnTo>
                                    <a:lnTo>
                                      <a:pt x="14477" y="9707"/>
                                    </a:lnTo>
                                    <a:lnTo>
                                      <a:pt x="14557" y="9707"/>
                                    </a:lnTo>
                                    <a:lnTo>
                                      <a:pt x="14557" y="9727"/>
                                    </a:lnTo>
                                    <a:close/>
                                    <a:moveTo>
                                      <a:pt x="14417" y="9727"/>
                                    </a:moveTo>
                                    <a:lnTo>
                                      <a:pt x="14337" y="9727"/>
                                    </a:lnTo>
                                    <a:lnTo>
                                      <a:pt x="14337" y="9707"/>
                                    </a:lnTo>
                                    <a:lnTo>
                                      <a:pt x="14417" y="9707"/>
                                    </a:lnTo>
                                    <a:lnTo>
                                      <a:pt x="14417" y="9727"/>
                                    </a:lnTo>
                                    <a:close/>
                                    <a:moveTo>
                                      <a:pt x="14277" y="9727"/>
                                    </a:moveTo>
                                    <a:lnTo>
                                      <a:pt x="14197" y="9727"/>
                                    </a:lnTo>
                                    <a:lnTo>
                                      <a:pt x="14197" y="9707"/>
                                    </a:lnTo>
                                    <a:lnTo>
                                      <a:pt x="14277" y="9707"/>
                                    </a:lnTo>
                                    <a:lnTo>
                                      <a:pt x="14277" y="9727"/>
                                    </a:lnTo>
                                    <a:close/>
                                    <a:moveTo>
                                      <a:pt x="14137" y="9727"/>
                                    </a:moveTo>
                                    <a:lnTo>
                                      <a:pt x="14057" y="9727"/>
                                    </a:lnTo>
                                    <a:lnTo>
                                      <a:pt x="14057" y="9707"/>
                                    </a:lnTo>
                                    <a:lnTo>
                                      <a:pt x="14137" y="9707"/>
                                    </a:lnTo>
                                    <a:lnTo>
                                      <a:pt x="14137" y="9727"/>
                                    </a:lnTo>
                                    <a:close/>
                                    <a:moveTo>
                                      <a:pt x="13997" y="9727"/>
                                    </a:moveTo>
                                    <a:lnTo>
                                      <a:pt x="13917" y="9727"/>
                                    </a:lnTo>
                                    <a:lnTo>
                                      <a:pt x="13917" y="9707"/>
                                    </a:lnTo>
                                    <a:lnTo>
                                      <a:pt x="13997" y="9707"/>
                                    </a:lnTo>
                                    <a:lnTo>
                                      <a:pt x="13997" y="9727"/>
                                    </a:lnTo>
                                    <a:close/>
                                    <a:moveTo>
                                      <a:pt x="13857" y="9727"/>
                                    </a:moveTo>
                                    <a:lnTo>
                                      <a:pt x="13777" y="9727"/>
                                    </a:lnTo>
                                    <a:lnTo>
                                      <a:pt x="13777" y="9707"/>
                                    </a:lnTo>
                                    <a:lnTo>
                                      <a:pt x="13857" y="9707"/>
                                    </a:lnTo>
                                    <a:lnTo>
                                      <a:pt x="13857" y="9727"/>
                                    </a:lnTo>
                                    <a:close/>
                                    <a:moveTo>
                                      <a:pt x="13717" y="9727"/>
                                    </a:moveTo>
                                    <a:lnTo>
                                      <a:pt x="13637" y="9727"/>
                                    </a:lnTo>
                                    <a:lnTo>
                                      <a:pt x="13637" y="9707"/>
                                    </a:lnTo>
                                    <a:lnTo>
                                      <a:pt x="13717" y="9707"/>
                                    </a:lnTo>
                                    <a:lnTo>
                                      <a:pt x="13717" y="9727"/>
                                    </a:lnTo>
                                    <a:close/>
                                    <a:moveTo>
                                      <a:pt x="13577" y="9727"/>
                                    </a:moveTo>
                                    <a:lnTo>
                                      <a:pt x="13497" y="9727"/>
                                    </a:lnTo>
                                    <a:lnTo>
                                      <a:pt x="13497" y="9707"/>
                                    </a:lnTo>
                                    <a:lnTo>
                                      <a:pt x="13577" y="9707"/>
                                    </a:lnTo>
                                    <a:lnTo>
                                      <a:pt x="13577" y="9727"/>
                                    </a:lnTo>
                                    <a:close/>
                                    <a:moveTo>
                                      <a:pt x="13437" y="9727"/>
                                    </a:moveTo>
                                    <a:lnTo>
                                      <a:pt x="13357" y="9727"/>
                                    </a:lnTo>
                                    <a:lnTo>
                                      <a:pt x="13357" y="9707"/>
                                    </a:lnTo>
                                    <a:lnTo>
                                      <a:pt x="13437" y="9707"/>
                                    </a:lnTo>
                                    <a:lnTo>
                                      <a:pt x="13437" y="9727"/>
                                    </a:lnTo>
                                    <a:close/>
                                    <a:moveTo>
                                      <a:pt x="13297" y="9727"/>
                                    </a:moveTo>
                                    <a:lnTo>
                                      <a:pt x="13217" y="9727"/>
                                    </a:lnTo>
                                    <a:lnTo>
                                      <a:pt x="13217" y="9707"/>
                                    </a:lnTo>
                                    <a:lnTo>
                                      <a:pt x="13297" y="9707"/>
                                    </a:lnTo>
                                    <a:lnTo>
                                      <a:pt x="13297" y="9727"/>
                                    </a:lnTo>
                                    <a:close/>
                                    <a:moveTo>
                                      <a:pt x="13157" y="9727"/>
                                    </a:moveTo>
                                    <a:lnTo>
                                      <a:pt x="13077" y="9727"/>
                                    </a:lnTo>
                                    <a:lnTo>
                                      <a:pt x="13077" y="9707"/>
                                    </a:lnTo>
                                    <a:lnTo>
                                      <a:pt x="13157" y="9707"/>
                                    </a:lnTo>
                                    <a:lnTo>
                                      <a:pt x="13157" y="9727"/>
                                    </a:lnTo>
                                    <a:close/>
                                    <a:moveTo>
                                      <a:pt x="13017" y="9727"/>
                                    </a:moveTo>
                                    <a:lnTo>
                                      <a:pt x="12937" y="9727"/>
                                    </a:lnTo>
                                    <a:lnTo>
                                      <a:pt x="12937" y="9707"/>
                                    </a:lnTo>
                                    <a:lnTo>
                                      <a:pt x="13017" y="9707"/>
                                    </a:lnTo>
                                    <a:lnTo>
                                      <a:pt x="13017" y="9727"/>
                                    </a:lnTo>
                                    <a:close/>
                                    <a:moveTo>
                                      <a:pt x="12877" y="9727"/>
                                    </a:moveTo>
                                    <a:lnTo>
                                      <a:pt x="12797" y="9727"/>
                                    </a:lnTo>
                                    <a:lnTo>
                                      <a:pt x="12797" y="9707"/>
                                    </a:lnTo>
                                    <a:lnTo>
                                      <a:pt x="12877" y="9707"/>
                                    </a:lnTo>
                                    <a:lnTo>
                                      <a:pt x="12877" y="9727"/>
                                    </a:lnTo>
                                    <a:close/>
                                    <a:moveTo>
                                      <a:pt x="12737" y="9727"/>
                                    </a:moveTo>
                                    <a:lnTo>
                                      <a:pt x="12657" y="9727"/>
                                    </a:lnTo>
                                    <a:lnTo>
                                      <a:pt x="12657" y="9707"/>
                                    </a:lnTo>
                                    <a:lnTo>
                                      <a:pt x="12737" y="9707"/>
                                    </a:lnTo>
                                    <a:lnTo>
                                      <a:pt x="12737" y="9727"/>
                                    </a:lnTo>
                                    <a:close/>
                                    <a:moveTo>
                                      <a:pt x="12597" y="9727"/>
                                    </a:moveTo>
                                    <a:lnTo>
                                      <a:pt x="12517" y="9727"/>
                                    </a:lnTo>
                                    <a:lnTo>
                                      <a:pt x="12517" y="9707"/>
                                    </a:lnTo>
                                    <a:lnTo>
                                      <a:pt x="12597" y="9707"/>
                                    </a:lnTo>
                                    <a:lnTo>
                                      <a:pt x="12597" y="9727"/>
                                    </a:lnTo>
                                    <a:close/>
                                    <a:moveTo>
                                      <a:pt x="12457" y="9727"/>
                                    </a:moveTo>
                                    <a:lnTo>
                                      <a:pt x="12377" y="9727"/>
                                    </a:lnTo>
                                    <a:lnTo>
                                      <a:pt x="12377" y="9707"/>
                                    </a:lnTo>
                                    <a:lnTo>
                                      <a:pt x="12457" y="9707"/>
                                    </a:lnTo>
                                    <a:lnTo>
                                      <a:pt x="12457" y="9727"/>
                                    </a:lnTo>
                                    <a:close/>
                                    <a:moveTo>
                                      <a:pt x="12317" y="9727"/>
                                    </a:moveTo>
                                    <a:lnTo>
                                      <a:pt x="12237" y="9727"/>
                                    </a:lnTo>
                                    <a:lnTo>
                                      <a:pt x="12237" y="9707"/>
                                    </a:lnTo>
                                    <a:lnTo>
                                      <a:pt x="12317" y="9707"/>
                                    </a:lnTo>
                                    <a:lnTo>
                                      <a:pt x="12317" y="9727"/>
                                    </a:lnTo>
                                    <a:close/>
                                    <a:moveTo>
                                      <a:pt x="12177" y="9727"/>
                                    </a:moveTo>
                                    <a:lnTo>
                                      <a:pt x="12097" y="9727"/>
                                    </a:lnTo>
                                    <a:lnTo>
                                      <a:pt x="12097" y="9707"/>
                                    </a:lnTo>
                                    <a:lnTo>
                                      <a:pt x="12177" y="9707"/>
                                    </a:lnTo>
                                    <a:lnTo>
                                      <a:pt x="12177" y="9727"/>
                                    </a:lnTo>
                                    <a:close/>
                                    <a:moveTo>
                                      <a:pt x="12037" y="9727"/>
                                    </a:moveTo>
                                    <a:lnTo>
                                      <a:pt x="11957" y="9727"/>
                                    </a:lnTo>
                                    <a:lnTo>
                                      <a:pt x="11957" y="9707"/>
                                    </a:lnTo>
                                    <a:lnTo>
                                      <a:pt x="12037" y="9707"/>
                                    </a:lnTo>
                                    <a:lnTo>
                                      <a:pt x="12037" y="9727"/>
                                    </a:lnTo>
                                    <a:close/>
                                    <a:moveTo>
                                      <a:pt x="11897" y="9727"/>
                                    </a:moveTo>
                                    <a:lnTo>
                                      <a:pt x="11817" y="9727"/>
                                    </a:lnTo>
                                    <a:lnTo>
                                      <a:pt x="11817" y="9707"/>
                                    </a:lnTo>
                                    <a:lnTo>
                                      <a:pt x="11897" y="9707"/>
                                    </a:lnTo>
                                    <a:lnTo>
                                      <a:pt x="11897" y="9727"/>
                                    </a:lnTo>
                                    <a:close/>
                                    <a:moveTo>
                                      <a:pt x="11757" y="9727"/>
                                    </a:moveTo>
                                    <a:lnTo>
                                      <a:pt x="11677" y="9727"/>
                                    </a:lnTo>
                                    <a:lnTo>
                                      <a:pt x="11677" y="9707"/>
                                    </a:lnTo>
                                    <a:lnTo>
                                      <a:pt x="11757" y="9707"/>
                                    </a:lnTo>
                                    <a:lnTo>
                                      <a:pt x="11757" y="9727"/>
                                    </a:lnTo>
                                    <a:close/>
                                    <a:moveTo>
                                      <a:pt x="11617" y="9727"/>
                                    </a:moveTo>
                                    <a:lnTo>
                                      <a:pt x="11537" y="9727"/>
                                    </a:lnTo>
                                    <a:lnTo>
                                      <a:pt x="11537" y="9707"/>
                                    </a:lnTo>
                                    <a:lnTo>
                                      <a:pt x="11617" y="9707"/>
                                    </a:lnTo>
                                    <a:lnTo>
                                      <a:pt x="11617" y="9727"/>
                                    </a:lnTo>
                                    <a:close/>
                                    <a:moveTo>
                                      <a:pt x="11477" y="9727"/>
                                    </a:moveTo>
                                    <a:lnTo>
                                      <a:pt x="11397" y="9727"/>
                                    </a:lnTo>
                                    <a:lnTo>
                                      <a:pt x="11397" y="9707"/>
                                    </a:lnTo>
                                    <a:lnTo>
                                      <a:pt x="11477" y="9707"/>
                                    </a:lnTo>
                                    <a:lnTo>
                                      <a:pt x="11477" y="9727"/>
                                    </a:lnTo>
                                    <a:close/>
                                    <a:moveTo>
                                      <a:pt x="11337" y="9727"/>
                                    </a:moveTo>
                                    <a:lnTo>
                                      <a:pt x="11257" y="9727"/>
                                    </a:lnTo>
                                    <a:lnTo>
                                      <a:pt x="11257" y="9707"/>
                                    </a:lnTo>
                                    <a:lnTo>
                                      <a:pt x="11337" y="9707"/>
                                    </a:lnTo>
                                    <a:lnTo>
                                      <a:pt x="11337" y="9727"/>
                                    </a:lnTo>
                                    <a:close/>
                                    <a:moveTo>
                                      <a:pt x="11197" y="9727"/>
                                    </a:moveTo>
                                    <a:lnTo>
                                      <a:pt x="11117" y="9727"/>
                                    </a:lnTo>
                                    <a:lnTo>
                                      <a:pt x="11117" y="9707"/>
                                    </a:lnTo>
                                    <a:lnTo>
                                      <a:pt x="11197" y="9707"/>
                                    </a:lnTo>
                                    <a:lnTo>
                                      <a:pt x="11197" y="9727"/>
                                    </a:lnTo>
                                    <a:close/>
                                    <a:moveTo>
                                      <a:pt x="11057" y="9727"/>
                                    </a:moveTo>
                                    <a:lnTo>
                                      <a:pt x="10977" y="9727"/>
                                    </a:lnTo>
                                    <a:lnTo>
                                      <a:pt x="10977" y="9707"/>
                                    </a:lnTo>
                                    <a:lnTo>
                                      <a:pt x="11057" y="9707"/>
                                    </a:lnTo>
                                    <a:lnTo>
                                      <a:pt x="11057" y="9727"/>
                                    </a:lnTo>
                                    <a:close/>
                                    <a:moveTo>
                                      <a:pt x="10917" y="9727"/>
                                    </a:moveTo>
                                    <a:lnTo>
                                      <a:pt x="10837" y="9727"/>
                                    </a:lnTo>
                                    <a:lnTo>
                                      <a:pt x="10837" y="9707"/>
                                    </a:lnTo>
                                    <a:lnTo>
                                      <a:pt x="10917" y="9707"/>
                                    </a:lnTo>
                                    <a:lnTo>
                                      <a:pt x="10917" y="9727"/>
                                    </a:lnTo>
                                    <a:close/>
                                    <a:moveTo>
                                      <a:pt x="10777" y="9727"/>
                                    </a:moveTo>
                                    <a:lnTo>
                                      <a:pt x="10697" y="9727"/>
                                    </a:lnTo>
                                    <a:lnTo>
                                      <a:pt x="10697" y="9707"/>
                                    </a:lnTo>
                                    <a:lnTo>
                                      <a:pt x="10777" y="9707"/>
                                    </a:lnTo>
                                    <a:lnTo>
                                      <a:pt x="10777" y="9727"/>
                                    </a:lnTo>
                                    <a:close/>
                                    <a:moveTo>
                                      <a:pt x="10637" y="9727"/>
                                    </a:moveTo>
                                    <a:lnTo>
                                      <a:pt x="10557" y="9727"/>
                                    </a:lnTo>
                                    <a:lnTo>
                                      <a:pt x="10557" y="9707"/>
                                    </a:lnTo>
                                    <a:lnTo>
                                      <a:pt x="10637" y="9707"/>
                                    </a:lnTo>
                                    <a:lnTo>
                                      <a:pt x="10637" y="9727"/>
                                    </a:lnTo>
                                    <a:close/>
                                    <a:moveTo>
                                      <a:pt x="10497" y="9727"/>
                                    </a:moveTo>
                                    <a:lnTo>
                                      <a:pt x="10417" y="9727"/>
                                    </a:lnTo>
                                    <a:lnTo>
                                      <a:pt x="10417" y="9707"/>
                                    </a:lnTo>
                                    <a:lnTo>
                                      <a:pt x="10497" y="9707"/>
                                    </a:lnTo>
                                    <a:lnTo>
                                      <a:pt x="10497" y="9727"/>
                                    </a:lnTo>
                                    <a:close/>
                                    <a:moveTo>
                                      <a:pt x="10357" y="9727"/>
                                    </a:moveTo>
                                    <a:lnTo>
                                      <a:pt x="10277" y="9727"/>
                                    </a:lnTo>
                                    <a:lnTo>
                                      <a:pt x="10277" y="9707"/>
                                    </a:lnTo>
                                    <a:lnTo>
                                      <a:pt x="10357" y="9707"/>
                                    </a:lnTo>
                                    <a:lnTo>
                                      <a:pt x="10357" y="9727"/>
                                    </a:lnTo>
                                    <a:close/>
                                    <a:moveTo>
                                      <a:pt x="10217" y="9727"/>
                                    </a:moveTo>
                                    <a:lnTo>
                                      <a:pt x="10137" y="9727"/>
                                    </a:lnTo>
                                    <a:lnTo>
                                      <a:pt x="10137" y="9707"/>
                                    </a:lnTo>
                                    <a:lnTo>
                                      <a:pt x="10217" y="9707"/>
                                    </a:lnTo>
                                    <a:lnTo>
                                      <a:pt x="10217" y="9727"/>
                                    </a:lnTo>
                                    <a:close/>
                                    <a:moveTo>
                                      <a:pt x="10077" y="9727"/>
                                    </a:moveTo>
                                    <a:lnTo>
                                      <a:pt x="9997" y="9727"/>
                                    </a:lnTo>
                                    <a:lnTo>
                                      <a:pt x="9997" y="9707"/>
                                    </a:lnTo>
                                    <a:lnTo>
                                      <a:pt x="10077" y="9707"/>
                                    </a:lnTo>
                                    <a:lnTo>
                                      <a:pt x="10077" y="9727"/>
                                    </a:lnTo>
                                    <a:close/>
                                    <a:moveTo>
                                      <a:pt x="9937" y="9727"/>
                                    </a:moveTo>
                                    <a:lnTo>
                                      <a:pt x="9857" y="9727"/>
                                    </a:lnTo>
                                    <a:lnTo>
                                      <a:pt x="9857" y="9707"/>
                                    </a:lnTo>
                                    <a:lnTo>
                                      <a:pt x="9937" y="9707"/>
                                    </a:lnTo>
                                    <a:lnTo>
                                      <a:pt x="9937" y="9727"/>
                                    </a:lnTo>
                                    <a:close/>
                                    <a:moveTo>
                                      <a:pt x="9797" y="9727"/>
                                    </a:moveTo>
                                    <a:lnTo>
                                      <a:pt x="9717" y="9727"/>
                                    </a:lnTo>
                                    <a:lnTo>
                                      <a:pt x="9717" y="9707"/>
                                    </a:lnTo>
                                    <a:lnTo>
                                      <a:pt x="9797" y="9707"/>
                                    </a:lnTo>
                                    <a:lnTo>
                                      <a:pt x="9797" y="9727"/>
                                    </a:lnTo>
                                    <a:close/>
                                    <a:moveTo>
                                      <a:pt x="9657" y="9727"/>
                                    </a:moveTo>
                                    <a:lnTo>
                                      <a:pt x="9577" y="9727"/>
                                    </a:lnTo>
                                    <a:lnTo>
                                      <a:pt x="9577" y="9707"/>
                                    </a:lnTo>
                                    <a:lnTo>
                                      <a:pt x="9657" y="9707"/>
                                    </a:lnTo>
                                    <a:lnTo>
                                      <a:pt x="9657" y="9727"/>
                                    </a:lnTo>
                                    <a:close/>
                                    <a:moveTo>
                                      <a:pt x="9517" y="9727"/>
                                    </a:moveTo>
                                    <a:lnTo>
                                      <a:pt x="9437" y="9727"/>
                                    </a:lnTo>
                                    <a:lnTo>
                                      <a:pt x="9437" y="9707"/>
                                    </a:lnTo>
                                    <a:lnTo>
                                      <a:pt x="9517" y="9707"/>
                                    </a:lnTo>
                                    <a:lnTo>
                                      <a:pt x="9517" y="9727"/>
                                    </a:lnTo>
                                    <a:close/>
                                    <a:moveTo>
                                      <a:pt x="9377" y="9727"/>
                                    </a:moveTo>
                                    <a:lnTo>
                                      <a:pt x="9297" y="9727"/>
                                    </a:lnTo>
                                    <a:lnTo>
                                      <a:pt x="9297" y="9707"/>
                                    </a:lnTo>
                                    <a:lnTo>
                                      <a:pt x="9377" y="9707"/>
                                    </a:lnTo>
                                    <a:lnTo>
                                      <a:pt x="9377" y="9727"/>
                                    </a:lnTo>
                                    <a:close/>
                                    <a:moveTo>
                                      <a:pt x="9237" y="9727"/>
                                    </a:moveTo>
                                    <a:lnTo>
                                      <a:pt x="9157" y="9727"/>
                                    </a:lnTo>
                                    <a:lnTo>
                                      <a:pt x="9157" y="9707"/>
                                    </a:lnTo>
                                    <a:lnTo>
                                      <a:pt x="9237" y="9707"/>
                                    </a:lnTo>
                                    <a:lnTo>
                                      <a:pt x="9237" y="9727"/>
                                    </a:lnTo>
                                    <a:close/>
                                    <a:moveTo>
                                      <a:pt x="9097" y="9727"/>
                                    </a:moveTo>
                                    <a:lnTo>
                                      <a:pt x="9017" y="9727"/>
                                    </a:lnTo>
                                    <a:lnTo>
                                      <a:pt x="9017" y="9707"/>
                                    </a:lnTo>
                                    <a:lnTo>
                                      <a:pt x="9097" y="9707"/>
                                    </a:lnTo>
                                    <a:lnTo>
                                      <a:pt x="9097" y="9727"/>
                                    </a:lnTo>
                                    <a:close/>
                                    <a:moveTo>
                                      <a:pt x="8957" y="9727"/>
                                    </a:moveTo>
                                    <a:lnTo>
                                      <a:pt x="8877" y="9727"/>
                                    </a:lnTo>
                                    <a:lnTo>
                                      <a:pt x="8877" y="9707"/>
                                    </a:lnTo>
                                    <a:lnTo>
                                      <a:pt x="8957" y="9707"/>
                                    </a:lnTo>
                                    <a:lnTo>
                                      <a:pt x="8957" y="9727"/>
                                    </a:lnTo>
                                    <a:close/>
                                    <a:moveTo>
                                      <a:pt x="8817" y="9727"/>
                                    </a:moveTo>
                                    <a:lnTo>
                                      <a:pt x="8737" y="9727"/>
                                    </a:lnTo>
                                    <a:lnTo>
                                      <a:pt x="8737" y="9707"/>
                                    </a:lnTo>
                                    <a:lnTo>
                                      <a:pt x="8817" y="9707"/>
                                    </a:lnTo>
                                    <a:lnTo>
                                      <a:pt x="8817" y="9727"/>
                                    </a:lnTo>
                                    <a:close/>
                                    <a:moveTo>
                                      <a:pt x="8677" y="9727"/>
                                    </a:moveTo>
                                    <a:lnTo>
                                      <a:pt x="8597" y="9727"/>
                                    </a:lnTo>
                                    <a:lnTo>
                                      <a:pt x="8597" y="9707"/>
                                    </a:lnTo>
                                    <a:lnTo>
                                      <a:pt x="8677" y="9707"/>
                                    </a:lnTo>
                                    <a:lnTo>
                                      <a:pt x="8677" y="9727"/>
                                    </a:lnTo>
                                    <a:close/>
                                    <a:moveTo>
                                      <a:pt x="8537" y="9727"/>
                                    </a:moveTo>
                                    <a:lnTo>
                                      <a:pt x="8457" y="9727"/>
                                    </a:lnTo>
                                    <a:lnTo>
                                      <a:pt x="8457" y="9707"/>
                                    </a:lnTo>
                                    <a:lnTo>
                                      <a:pt x="8537" y="9707"/>
                                    </a:lnTo>
                                    <a:lnTo>
                                      <a:pt x="8537" y="9727"/>
                                    </a:lnTo>
                                    <a:close/>
                                    <a:moveTo>
                                      <a:pt x="8397" y="9727"/>
                                    </a:moveTo>
                                    <a:lnTo>
                                      <a:pt x="8317" y="9727"/>
                                    </a:lnTo>
                                    <a:lnTo>
                                      <a:pt x="8317" y="9707"/>
                                    </a:lnTo>
                                    <a:lnTo>
                                      <a:pt x="8397" y="9707"/>
                                    </a:lnTo>
                                    <a:lnTo>
                                      <a:pt x="8397" y="9727"/>
                                    </a:lnTo>
                                    <a:close/>
                                    <a:moveTo>
                                      <a:pt x="8257" y="9727"/>
                                    </a:moveTo>
                                    <a:lnTo>
                                      <a:pt x="8177" y="9727"/>
                                    </a:lnTo>
                                    <a:lnTo>
                                      <a:pt x="8177" y="9707"/>
                                    </a:lnTo>
                                    <a:lnTo>
                                      <a:pt x="8257" y="9707"/>
                                    </a:lnTo>
                                    <a:lnTo>
                                      <a:pt x="8257" y="9727"/>
                                    </a:lnTo>
                                    <a:close/>
                                    <a:moveTo>
                                      <a:pt x="8117" y="9727"/>
                                    </a:moveTo>
                                    <a:lnTo>
                                      <a:pt x="8037" y="9727"/>
                                    </a:lnTo>
                                    <a:lnTo>
                                      <a:pt x="8037" y="9707"/>
                                    </a:lnTo>
                                    <a:lnTo>
                                      <a:pt x="8117" y="9707"/>
                                    </a:lnTo>
                                    <a:lnTo>
                                      <a:pt x="8117" y="9727"/>
                                    </a:lnTo>
                                    <a:close/>
                                    <a:moveTo>
                                      <a:pt x="7977" y="9727"/>
                                    </a:moveTo>
                                    <a:lnTo>
                                      <a:pt x="7897" y="9727"/>
                                    </a:lnTo>
                                    <a:lnTo>
                                      <a:pt x="7897" y="9707"/>
                                    </a:lnTo>
                                    <a:lnTo>
                                      <a:pt x="7977" y="9707"/>
                                    </a:lnTo>
                                    <a:lnTo>
                                      <a:pt x="7977" y="9727"/>
                                    </a:lnTo>
                                    <a:close/>
                                    <a:moveTo>
                                      <a:pt x="7837" y="9727"/>
                                    </a:moveTo>
                                    <a:lnTo>
                                      <a:pt x="7757" y="9727"/>
                                    </a:lnTo>
                                    <a:lnTo>
                                      <a:pt x="7757" y="9707"/>
                                    </a:lnTo>
                                    <a:lnTo>
                                      <a:pt x="7837" y="9707"/>
                                    </a:lnTo>
                                    <a:lnTo>
                                      <a:pt x="7837" y="9727"/>
                                    </a:lnTo>
                                    <a:close/>
                                    <a:moveTo>
                                      <a:pt x="7697" y="9727"/>
                                    </a:moveTo>
                                    <a:lnTo>
                                      <a:pt x="7617" y="9727"/>
                                    </a:lnTo>
                                    <a:lnTo>
                                      <a:pt x="7617" y="9707"/>
                                    </a:lnTo>
                                    <a:lnTo>
                                      <a:pt x="7697" y="9707"/>
                                    </a:lnTo>
                                    <a:lnTo>
                                      <a:pt x="7697" y="9727"/>
                                    </a:lnTo>
                                    <a:close/>
                                    <a:moveTo>
                                      <a:pt x="7557" y="9727"/>
                                    </a:moveTo>
                                    <a:lnTo>
                                      <a:pt x="7477" y="9727"/>
                                    </a:lnTo>
                                    <a:lnTo>
                                      <a:pt x="7477" y="9707"/>
                                    </a:lnTo>
                                    <a:lnTo>
                                      <a:pt x="7557" y="9707"/>
                                    </a:lnTo>
                                    <a:lnTo>
                                      <a:pt x="7557" y="9727"/>
                                    </a:lnTo>
                                    <a:close/>
                                    <a:moveTo>
                                      <a:pt x="7417" y="9727"/>
                                    </a:moveTo>
                                    <a:lnTo>
                                      <a:pt x="7337" y="9727"/>
                                    </a:lnTo>
                                    <a:lnTo>
                                      <a:pt x="7337" y="9707"/>
                                    </a:lnTo>
                                    <a:lnTo>
                                      <a:pt x="7417" y="9707"/>
                                    </a:lnTo>
                                    <a:lnTo>
                                      <a:pt x="7417" y="9727"/>
                                    </a:lnTo>
                                    <a:close/>
                                    <a:moveTo>
                                      <a:pt x="7277" y="9727"/>
                                    </a:moveTo>
                                    <a:lnTo>
                                      <a:pt x="7197" y="9727"/>
                                    </a:lnTo>
                                    <a:lnTo>
                                      <a:pt x="7197" y="9707"/>
                                    </a:lnTo>
                                    <a:lnTo>
                                      <a:pt x="7277" y="9707"/>
                                    </a:lnTo>
                                    <a:lnTo>
                                      <a:pt x="7277" y="9727"/>
                                    </a:lnTo>
                                    <a:close/>
                                    <a:moveTo>
                                      <a:pt x="7137" y="9727"/>
                                    </a:moveTo>
                                    <a:lnTo>
                                      <a:pt x="7057" y="9727"/>
                                    </a:lnTo>
                                    <a:lnTo>
                                      <a:pt x="7057" y="9707"/>
                                    </a:lnTo>
                                    <a:lnTo>
                                      <a:pt x="7137" y="9707"/>
                                    </a:lnTo>
                                    <a:lnTo>
                                      <a:pt x="7137" y="9727"/>
                                    </a:lnTo>
                                    <a:close/>
                                    <a:moveTo>
                                      <a:pt x="6997" y="9727"/>
                                    </a:moveTo>
                                    <a:lnTo>
                                      <a:pt x="6917" y="9727"/>
                                    </a:lnTo>
                                    <a:lnTo>
                                      <a:pt x="6917" y="9707"/>
                                    </a:lnTo>
                                    <a:lnTo>
                                      <a:pt x="6997" y="9707"/>
                                    </a:lnTo>
                                    <a:lnTo>
                                      <a:pt x="6997" y="9727"/>
                                    </a:lnTo>
                                    <a:close/>
                                    <a:moveTo>
                                      <a:pt x="6857" y="9727"/>
                                    </a:moveTo>
                                    <a:lnTo>
                                      <a:pt x="6777" y="9727"/>
                                    </a:lnTo>
                                    <a:lnTo>
                                      <a:pt x="6777" y="9707"/>
                                    </a:lnTo>
                                    <a:lnTo>
                                      <a:pt x="6857" y="9707"/>
                                    </a:lnTo>
                                    <a:lnTo>
                                      <a:pt x="6857" y="9727"/>
                                    </a:lnTo>
                                    <a:close/>
                                    <a:moveTo>
                                      <a:pt x="6717" y="9727"/>
                                    </a:moveTo>
                                    <a:lnTo>
                                      <a:pt x="6637" y="9727"/>
                                    </a:lnTo>
                                    <a:lnTo>
                                      <a:pt x="6637" y="9707"/>
                                    </a:lnTo>
                                    <a:lnTo>
                                      <a:pt x="6717" y="9707"/>
                                    </a:lnTo>
                                    <a:lnTo>
                                      <a:pt x="6717" y="9727"/>
                                    </a:lnTo>
                                    <a:close/>
                                    <a:moveTo>
                                      <a:pt x="6577" y="9727"/>
                                    </a:moveTo>
                                    <a:lnTo>
                                      <a:pt x="6497" y="9727"/>
                                    </a:lnTo>
                                    <a:lnTo>
                                      <a:pt x="6497" y="9707"/>
                                    </a:lnTo>
                                    <a:lnTo>
                                      <a:pt x="6577" y="9707"/>
                                    </a:lnTo>
                                    <a:lnTo>
                                      <a:pt x="6577" y="9727"/>
                                    </a:lnTo>
                                    <a:close/>
                                    <a:moveTo>
                                      <a:pt x="6437" y="9727"/>
                                    </a:moveTo>
                                    <a:lnTo>
                                      <a:pt x="6357" y="9727"/>
                                    </a:lnTo>
                                    <a:lnTo>
                                      <a:pt x="6357" y="9707"/>
                                    </a:lnTo>
                                    <a:lnTo>
                                      <a:pt x="6437" y="9707"/>
                                    </a:lnTo>
                                    <a:lnTo>
                                      <a:pt x="6437" y="9727"/>
                                    </a:lnTo>
                                    <a:close/>
                                    <a:moveTo>
                                      <a:pt x="6297" y="9727"/>
                                    </a:moveTo>
                                    <a:lnTo>
                                      <a:pt x="6217" y="9727"/>
                                    </a:lnTo>
                                    <a:lnTo>
                                      <a:pt x="6217" y="9707"/>
                                    </a:lnTo>
                                    <a:lnTo>
                                      <a:pt x="6297" y="9707"/>
                                    </a:lnTo>
                                    <a:lnTo>
                                      <a:pt x="6297" y="9727"/>
                                    </a:lnTo>
                                    <a:close/>
                                    <a:moveTo>
                                      <a:pt x="6157" y="9727"/>
                                    </a:moveTo>
                                    <a:lnTo>
                                      <a:pt x="6077" y="9727"/>
                                    </a:lnTo>
                                    <a:lnTo>
                                      <a:pt x="6077" y="9707"/>
                                    </a:lnTo>
                                    <a:lnTo>
                                      <a:pt x="6157" y="9707"/>
                                    </a:lnTo>
                                    <a:lnTo>
                                      <a:pt x="6157" y="9727"/>
                                    </a:lnTo>
                                    <a:close/>
                                    <a:moveTo>
                                      <a:pt x="6017" y="9727"/>
                                    </a:moveTo>
                                    <a:lnTo>
                                      <a:pt x="5937" y="9727"/>
                                    </a:lnTo>
                                    <a:lnTo>
                                      <a:pt x="5937" y="9707"/>
                                    </a:lnTo>
                                    <a:lnTo>
                                      <a:pt x="6017" y="9707"/>
                                    </a:lnTo>
                                    <a:lnTo>
                                      <a:pt x="6017" y="9727"/>
                                    </a:lnTo>
                                    <a:close/>
                                    <a:moveTo>
                                      <a:pt x="5877" y="9727"/>
                                    </a:moveTo>
                                    <a:lnTo>
                                      <a:pt x="5797" y="9727"/>
                                    </a:lnTo>
                                    <a:lnTo>
                                      <a:pt x="5797" y="9707"/>
                                    </a:lnTo>
                                    <a:lnTo>
                                      <a:pt x="5877" y="9707"/>
                                    </a:lnTo>
                                    <a:lnTo>
                                      <a:pt x="5877" y="9727"/>
                                    </a:lnTo>
                                    <a:close/>
                                    <a:moveTo>
                                      <a:pt x="5737" y="9727"/>
                                    </a:moveTo>
                                    <a:lnTo>
                                      <a:pt x="5657" y="9727"/>
                                    </a:lnTo>
                                    <a:lnTo>
                                      <a:pt x="5657" y="9707"/>
                                    </a:lnTo>
                                    <a:lnTo>
                                      <a:pt x="5737" y="9707"/>
                                    </a:lnTo>
                                    <a:lnTo>
                                      <a:pt x="5737" y="9727"/>
                                    </a:lnTo>
                                    <a:close/>
                                    <a:moveTo>
                                      <a:pt x="5597" y="9727"/>
                                    </a:moveTo>
                                    <a:lnTo>
                                      <a:pt x="5517" y="9727"/>
                                    </a:lnTo>
                                    <a:lnTo>
                                      <a:pt x="5517" y="9707"/>
                                    </a:lnTo>
                                    <a:lnTo>
                                      <a:pt x="5597" y="9707"/>
                                    </a:lnTo>
                                    <a:lnTo>
                                      <a:pt x="5597" y="9727"/>
                                    </a:lnTo>
                                    <a:close/>
                                    <a:moveTo>
                                      <a:pt x="5457" y="9727"/>
                                    </a:moveTo>
                                    <a:lnTo>
                                      <a:pt x="5377" y="9727"/>
                                    </a:lnTo>
                                    <a:lnTo>
                                      <a:pt x="5377" y="9707"/>
                                    </a:lnTo>
                                    <a:lnTo>
                                      <a:pt x="5457" y="9707"/>
                                    </a:lnTo>
                                    <a:lnTo>
                                      <a:pt x="5457" y="9727"/>
                                    </a:lnTo>
                                    <a:close/>
                                    <a:moveTo>
                                      <a:pt x="5317" y="9727"/>
                                    </a:moveTo>
                                    <a:lnTo>
                                      <a:pt x="5237" y="9727"/>
                                    </a:lnTo>
                                    <a:lnTo>
                                      <a:pt x="5237" y="9707"/>
                                    </a:lnTo>
                                    <a:lnTo>
                                      <a:pt x="5317" y="9707"/>
                                    </a:lnTo>
                                    <a:lnTo>
                                      <a:pt x="5317" y="9727"/>
                                    </a:lnTo>
                                    <a:close/>
                                    <a:moveTo>
                                      <a:pt x="5177" y="9727"/>
                                    </a:moveTo>
                                    <a:lnTo>
                                      <a:pt x="5097" y="9727"/>
                                    </a:lnTo>
                                    <a:lnTo>
                                      <a:pt x="5097" y="9707"/>
                                    </a:lnTo>
                                    <a:lnTo>
                                      <a:pt x="5177" y="9707"/>
                                    </a:lnTo>
                                    <a:lnTo>
                                      <a:pt x="5177" y="9727"/>
                                    </a:lnTo>
                                    <a:close/>
                                    <a:moveTo>
                                      <a:pt x="5037" y="9727"/>
                                    </a:moveTo>
                                    <a:lnTo>
                                      <a:pt x="4957" y="9727"/>
                                    </a:lnTo>
                                    <a:lnTo>
                                      <a:pt x="4957" y="9707"/>
                                    </a:lnTo>
                                    <a:lnTo>
                                      <a:pt x="5037" y="9707"/>
                                    </a:lnTo>
                                    <a:lnTo>
                                      <a:pt x="5037" y="9727"/>
                                    </a:lnTo>
                                    <a:close/>
                                    <a:moveTo>
                                      <a:pt x="4897" y="9727"/>
                                    </a:moveTo>
                                    <a:lnTo>
                                      <a:pt x="4817" y="9727"/>
                                    </a:lnTo>
                                    <a:lnTo>
                                      <a:pt x="4817" y="9707"/>
                                    </a:lnTo>
                                    <a:lnTo>
                                      <a:pt x="4897" y="9707"/>
                                    </a:lnTo>
                                    <a:lnTo>
                                      <a:pt x="4897" y="9727"/>
                                    </a:lnTo>
                                    <a:close/>
                                    <a:moveTo>
                                      <a:pt x="4757" y="9727"/>
                                    </a:moveTo>
                                    <a:lnTo>
                                      <a:pt x="4677" y="9727"/>
                                    </a:lnTo>
                                    <a:lnTo>
                                      <a:pt x="4677" y="9707"/>
                                    </a:lnTo>
                                    <a:lnTo>
                                      <a:pt x="4757" y="9707"/>
                                    </a:lnTo>
                                    <a:lnTo>
                                      <a:pt x="4757" y="9727"/>
                                    </a:lnTo>
                                    <a:close/>
                                    <a:moveTo>
                                      <a:pt x="4617" y="9727"/>
                                    </a:moveTo>
                                    <a:lnTo>
                                      <a:pt x="4537" y="9727"/>
                                    </a:lnTo>
                                    <a:lnTo>
                                      <a:pt x="4537" y="9707"/>
                                    </a:lnTo>
                                    <a:lnTo>
                                      <a:pt x="4617" y="9707"/>
                                    </a:lnTo>
                                    <a:lnTo>
                                      <a:pt x="4617" y="9727"/>
                                    </a:lnTo>
                                    <a:close/>
                                    <a:moveTo>
                                      <a:pt x="4477" y="9727"/>
                                    </a:moveTo>
                                    <a:lnTo>
                                      <a:pt x="4397" y="9727"/>
                                    </a:lnTo>
                                    <a:lnTo>
                                      <a:pt x="4397" y="9707"/>
                                    </a:lnTo>
                                    <a:lnTo>
                                      <a:pt x="4477" y="9707"/>
                                    </a:lnTo>
                                    <a:lnTo>
                                      <a:pt x="4477" y="9727"/>
                                    </a:lnTo>
                                    <a:close/>
                                    <a:moveTo>
                                      <a:pt x="4337" y="9727"/>
                                    </a:moveTo>
                                    <a:lnTo>
                                      <a:pt x="4257" y="9727"/>
                                    </a:lnTo>
                                    <a:lnTo>
                                      <a:pt x="4257" y="9707"/>
                                    </a:lnTo>
                                    <a:lnTo>
                                      <a:pt x="4337" y="9707"/>
                                    </a:lnTo>
                                    <a:lnTo>
                                      <a:pt x="4337" y="9727"/>
                                    </a:lnTo>
                                    <a:close/>
                                    <a:moveTo>
                                      <a:pt x="4197" y="9727"/>
                                    </a:moveTo>
                                    <a:lnTo>
                                      <a:pt x="4117" y="9727"/>
                                    </a:lnTo>
                                    <a:lnTo>
                                      <a:pt x="4117" y="9707"/>
                                    </a:lnTo>
                                    <a:lnTo>
                                      <a:pt x="4197" y="9707"/>
                                    </a:lnTo>
                                    <a:lnTo>
                                      <a:pt x="4197" y="9727"/>
                                    </a:lnTo>
                                    <a:close/>
                                    <a:moveTo>
                                      <a:pt x="4057" y="9727"/>
                                    </a:moveTo>
                                    <a:lnTo>
                                      <a:pt x="3977" y="9727"/>
                                    </a:lnTo>
                                    <a:lnTo>
                                      <a:pt x="3977" y="9707"/>
                                    </a:lnTo>
                                    <a:lnTo>
                                      <a:pt x="4057" y="9707"/>
                                    </a:lnTo>
                                    <a:lnTo>
                                      <a:pt x="4057" y="9727"/>
                                    </a:lnTo>
                                    <a:close/>
                                    <a:moveTo>
                                      <a:pt x="3917" y="9727"/>
                                    </a:moveTo>
                                    <a:lnTo>
                                      <a:pt x="3837" y="9727"/>
                                    </a:lnTo>
                                    <a:lnTo>
                                      <a:pt x="3837" y="9707"/>
                                    </a:lnTo>
                                    <a:lnTo>
                                      <a:pt x="3917" y="9707"/>
                                    </a:lnTo>
                                    <a:lnTo>
                                      <a:pt x="3917" y="9727"/>
                                    </a:lnTo>
                                    <a:close/>
                                    <a:moveTo>
                                      <a:pt x="3777" y="9727"/>
                                    </a:moveTo>
                                    <a:lnTo>
                                      <a:pt x="3697" y="9727"/>
                                    </a:lnTo>
                                    <a:lnTo>
                                      <a:pt x="3697" y="9707"/>
                                    </a:lnTo>
                                    <a:lnTo>
                                      <a:pt x="3777" y="9707"/>
                                    </a:lnTo>
                                    <a:lnTo>
                                      <a:pt x="3777" y="9727"/>
                                    </a:lnTo>
                                    <a:close/>
                                    <a:moveTo>
                                      <a:pt x="3637" y="9727"/>
                                    </a:moveTo>
                                    <a:lnTo>
                                      <a:pt x="3557" y="9727"/>
                                    </a:lnTo>
                                    <a:lnTo>
                                      <a:pt x="3557" y="9707"/>
                                    </a:lnTo>
                                    <a:lnTo>
                                      <a:pt x="3637" y="9707"/>
                                    </a:lnTo>
                                    <a:lnTo>
                                      <a:pt x="3637" y="9727"/>
                                    </a:lnTo>
                                    <a:close/>
                                    <a:moveTo>
                                      <a:pt x="3497" y="9727"/>
                                    </a:moveTo>
                                    <a:lnTo>
                                      <a:pt x="3417" y="9727"/>
                                    </a:lnTo>
                                    <a:lnTo>
                                      <a:pt x="3417" y="9707"/>
                                    </a:lnTo>
                                    <a:lnTo>
                                      <a:pt x="3497" y="9707"/>
                                    </a:lnTo>
                                    <a:lnTo>
                                      <a:pt x="3497" y="9727"/>
                                    </a:lnTo>
                                    <a:close/>
                                    <a:moveTo>
                                      <a:pt x="3357" y="9727"/>
                                    </a:moveTo>
                                    <a:lnTo>
                                      <a:pt x="3277" y="9727"/>
                                    </a:lnTo>
                                    <a:lnTo>
                                      <a:pt x="3277" y="9707"/>
                                    </a:lnTo>
                                    <a:lnTo>
                                      <a:pt x="3357" y="9707"/>
                                    </a:lnTo>
                                    <a:lnTo>
                                      <a:pt x="3357" y="9727"/>
                                    </a:lnTo>
                                    <a:close/>
                                    <a:moveTo>
                                      <a:pt x="3217" y="9727"/>
                                    </a:moveTo>
                                    <a:lnTo>
                                      <a:pt x="3137" y="9727"/>
                                    </a:lnTo>
                                    <a:lnTo>
                                      <a:pt x="3137" y="9707"/>
                                    </a:lnTo>
                                    <a:lnTo>
                                      <a:pt x="3217" y="9707"/>
                                    </a:lnTo>
                                    <a:lnTo>
                                      <a:pt x="3217" y="9727"/>
                                    </a:lnTo>
                                    <a:close/>
                                    <a:moveTo>
                                      <a:pt x="3077" y="9727"/>
                                    </a:moveTo>
                                    <a:lnTo>
                                      <a:pt x="2997" y="9727"/>
                                    </a:lnTo>
                                    <a:lnTo>
                                      <a:pt x="2997" y="9707"/>
                                    </a:lnTo>
                                    <a:lnTo>
                                      <a:pt x="3077" y="9707"/>
                                    </a:lnTo>
                                    <a:lnTo>
                                      <a:pt x="3077" y="9727"/>
                                    </a:lnTo>
                                    <a:close/>
                                    <a:moveTo>
                                      <a:pt x="2937" y="9727"/>
                                    </a:moveTo>
                                    <a:lnTo>
                                      <a:pt x="2857" y="9727"/>
                                    </a:lnTo>
                                    <a:lnTo>
                                      <a:pt x="2857" y="9707"/>
                                    </a:lnTo>
                                    <a:lnTo>
                                      <a:pt x="2937" y="9707"/>
                                    </a:lnTo>
                                    <a:lnTo>
                                      <a:pt x="2937" y="9727"/>
                                    </a:lnTo>
                                    <a:close/>
                                    <a:moveTo>
                                      <a:pt x="2797" y="9727"/>
                                    </a:moveTo>
                                    <a:lnTo>
                                      <a:pt x="2717" y="9727"/>
                                    </a:lnTo>
                                    <a:lnTo>
                                      <a:pt x="2717" y="9707"/>
                                    </a:lnTo>
                                    <a:lnTo>
                                      <a:pt x="2797" y="9707"/>
                                    </a:lnTo>
                                    <a:lnTo>
                                      <a:pt x="2797" y="9727"/>
                                    </a:lnTo>
                                    <a:close/>
                                    <a:moveTo>
                                      <a:pt x="2657" y="9727"/>
                                    </a:moveTo>
                                    <a:lnTo>
                                      <a:pt x="2577" y="9727"/>
                                    </a:lnTo>
                                    <a:lnTo>
                                      <a:pt x="2577" y="9707"/>
                                    </a:lnTo>
                                    <a:lnTo>
                                      <a:pt x="2657" y="9707"/>
                                    </a:lnTo>
                                    <a:lnTo>
                                      <a:pt x="2657" y="9727"/>
                                    </a:lnTo>
                                    <a:close/>
                                    <a:moveTo>
                                      <a:pt x="2517" y="9727"/>
                                    </a:moveTo>
                                    <a:lnTo>
                                      <a:pt x="2437" y="9727"/>
                                    </a:lnTo>
                                    <a:lnTo>
                                      <a:pt x="2437" y="9707"/>
                                    </a:lnTo>
                                    <a:lnTo>
                                      <a:pt x="2517" y="9707"/>
                                    </a:lnTo>
                                    <a:lnTo>
                                      <a:pt x="2517" y="9727"/>
                                    </a:lnTo>
                                    <a:close/>
                                    <a:moveTo>
                                      <a:pt x="2377" y="9727"/>
                                    </a:moveTo>
                                    <a:lnTo>
                                      <a:pt x="2297" y="9727"/>
                                    </a:lnTo>
                                    <a:lnTo>
                                      <a:pt x="2297" y="9707"/>
                                    </a:lnTo>
                                    <a:lnTo>
                                      <a:pt x="2377" y="9707"/>
                                    </a:lnTo>
                                    <a:lnTo>
                                      <a:pt x="2377" y="9727"/>
                                    </a:lnTo>
                                    <a:close/>
                                    <a:moveTo>
                                      <a:pt x="2237" y="9727"/>
                                    </a:moveTo>
                                    <a:lnTo>
                                      <a:pt x="2157" y="9727"/>
                                    </a:lnTo>
                                    <a:lnTo>
                                      <a:pt x="2157" y="9707"/>
                                    </a:lnTo>
                                    <a:lnTo>
                                      <a:pt x="2237" y="9707"/>
                                    </a:lnTo>
                                    <a:lnTo>
                                      <a:pt x="2237" y="9727"/>
                                    </a:lnTo>
                                    <a:close/>
                                    <a:moveTo>
                                      <a:pt x="2097" y="9727"/>
                                    </a:moveTo>
                                    <a:lnTo>
                                      <a:pt x="2017" y="9727"/>
                                    </a:lnTo>
                                    <a:lnTo>
                                      <a:pt x="2017" y="9707"/>
                                    </a:lnTo>
                                    <a:lnTo>
                                      <a:pt x="2097" y="9707"/>
                                    </a:lnTo>
                                    <a:lnTo>
                                      <a:pt x="2097" y="9727"/>
                                    </a:lnTo>
                                    <a:close/>
                                    <a:moveTo>
                                      <a:pt x="1957" y="9727"/>
                                    </a:moveTo>
                                    <a:lnTo>
                                      <a:pt x="1877" y="9727"/>
                                    </a:lnTo>
                                    <a:lnTo>
                                      <a:pt x="1877" y="9707"/>
                                    </a:lnTo>
                                    <a:lnTo>
                                      <a:pt x="1957" y="9707"/>
                                    </a:lnTo>
                                    <a:lnTo>
                                      <a:pt x="1957" y="9727"/>
                                    </a:lnTo>
                                    <a:close/>
                                    <a:moveTo>
                                      <a:pt x="1817" y="9727"/>
                                    </a:moveTo>
                                    <a:lnTo>
                                      <a:pt x="1737" y="9727"/>
                                    </a:lnTo>
                                    <a:lnTo>
                                      <a:pt x="1737" y="9707"/>
                                    </a:lnTo>
                                    <a:lnTo>
                                      <a:pt x="1817" y="9707"/>
                                    </a:lnTo>
                                    <a:lnTo>
                                      <a:pt x="1817" y="9727"/>
                                    </a:lnTo>
                                    <a:close/>
                                    <a:moveTo>
                                      <a:pt x="1677" y="9727"/>
                                    </a:moveTo>
                                    <a:lnTo>
                                      <a:pt x="1597" y="9727"/>
                                    </a:lnTo>
                                    <a:lnTo>
                                      <a:pt x="1597" y="9707"/>
                                    </a:lnTo>
                                    <a:lnTo>
                                      <a:pt x="1677" y="9707"/>
                                    </a:lnTo>
                                    <a:lnTo>
                                      <a:pt x="1677" y="9727"/>
                                    </a:lnTo>
                                    <a:close/>
                                    <a:moveTo>
                                      <a:pt x="1537" y="9727"/>
                                    </a:moveTo>
                                    <a:lnTo>
                                      <a:pt x="1457" y="9727"/>
                                    </a:lnTo>
                                    <a:lnTo>
                                      <a:pt x="1457" y="9707"/>
                                    </a:lnTo>
                                    <a:lnTo>
                                      <a:pt x="1537" y="9707"/>
                                    </a:lnTo>
                                    <a:lnTo>
                                      <a:pt x="1537" y="9727"/>
                                    </a:lnTo>
                                    <a:close/>
                                    <a:moveTo>
                                      <a:pt x="1397" y="9727"/>
                                    </a:moveTo>
                                    <a:lnTo>
                                      <a:pt x="1317" y="9727"/>
                                    </a:lnTo>
                                    <a:lnTo>
                                      <a:pt x="1317" y="9707"/>
                                    </a:lnTo>
                                    <a:lnTo>
                                      <a:pt x="1397" y="9707"/>
                                    </a:lnTo>
                                    <a:lnTo>
                                      <a:pt x="1397" y="9727"/>
                                    </a:lnTo>
                                    <a:close/>
                                    <a:moveTo>
                                      <a:pt x="1257" y="9727"/>
                                    </a:moveTo>
                                    <a:lnTo>
                                      <a:pt x="1177" y="9727"/>
                                    </a:lnTo>
                                    <a:lnTo>
                                      <a:pt x="1177" y="9707"/>
                                    </a:lnTo>
                                    <a:lnTo>
                                      <a:pt x="1257" y="9707"/>
                                    </a:lnTo>
                                    <a:lnTo>
                                      <a:pt x="1257" y="9727"/>
                                    </a:lnTo>
                                    <a:close/>
                                    <a:moveTo>
                                      <a:pt x="1117" y="9727"/>
                                    </a:moveTo>
                                    <a:lnTo>
                                      <a:pt x="1037" y="9727"/>
                                    </a:lnTo>
                                    <a:lnTo>
                                      <a:pt x="1037" y="9707"/>
                                    </a:lnTo>
                                    <a:lnTo>
                                      <a:pt x="1117" y="9707"/>
                                    </a:lnTo>
                                    <a:lnTo>
                                      <a:pt x="1117" y="9727"/>
                                    </a:lnTo>
                                    <a:close/>
                                    <a:moveTo>
                                      <a:pt x="977" y="9727"/>
                                    </a:moveTo>
                                    <a:lnTo>
                                      <a:pt x="897" y="9727"/>
                                    </a:lnTo>
                                    <a:lnTo>
                                      <a:pt x="897" y="9707"/>
                                    </a:lnTo>
                                    <a:lnTo>
                                      <a:pt x="977" y="9707"/>
                                    </a:lnTo>
                                    <a:lnTo>
                                      <a:pt x="977" y="9727"/>
                                    </a:lnTo>
                                    <a:close/>
                                    <a:moveTo>
                                      <a:pt x="837" y="9727"/>
                                    </a:moveTo>
                                    <a:lnTo>
                                      <a:pt x="757" y="9727"/>
                                    </a:lnTo>
                                    <a:lnTo>
                                      <a:pt x="757" y="9707"/>
                                    </a:lnTo>
                                    <a:lnTo>
                                      <a:pt x="837" y="9707"/>
                                    </a:lnTo>
                                    <a:lnTo>
                                      <a:pt x="837" y="9727"/>
                                    </a:lnTo>
                                    <a:close/>
                                    <a:moveTo>
                                      <a:pt x="697" y="9727"/>
                                    </a:moveTo>
                                    <a:lnTo>
                                      <a:pt x="617" y="9727"/>
                                    </a:lnTo>
                                    <a:lnTo>
                                      <a:pt x="617" y="9707"/>
                                    </a:lnTo>
                                    <a:lnTo>
                                      <a:pt x="697" y="9707"/>
                                    </a:lnTo>
                                    <a:lnTo>
                                      <a:pt x="697" y="9727"/>
                                    </a:lnTo>
                                    <a:close/>
                                    <a:moveTo>
                                      <a:pt x="557" y="9727"/>
                                    </a:moveTo>
                                    <a:lnTo>
                                      <a:pt x="477" y="9727"/>
                                    </a:lnTo>
                                    <a:lnTo>
                                      <a:pt x="477" y="9707"/>
                                    </a:lnTo>
                                    <a:lnTo>
                                      <a:pt x="557" y="9707"/>
                                    </a:lnTo>
                                    <a:lnTo>
                                      <a:pt x="557" y="9727"/>
                                    </a:lnTo>
                                    <a:close/>
                                    <a:moveTo>
                                      <a:pt x="417" y="9727"/>
                                    </a:moveTo>
                                    <a:lnTo>
                                      <a:pt x="337" y="9727"/>
                                    </a:lnTo>
                                    <a:lnTo>
                                      <a:pt x="337" y="9707"/>
                                    </a:lnTo>
                                    <a:lnTo>
                                      <a:pt x="417" y="9707"/>
                                    </a:lnTo>
                                    <a:lnTo>
                                      <a:pt x="417" y="9727"/>
                                    </a:lnTo>
                                    <a:close/>
                                    <a:moveTo>
                                      <a:pt x="277" y="9727"/>
                                    </a:moveTo>
                                    <a:lnTo>
                                      <a:pt x="197" y="9727"/>
                                    </a:lnTo>
                                    <a:lnTo>
                                      <a:pt x="197" y="9707"/>
                                    </a:lnTo>
                                    <a:lnTo>
                                      <a:pt x="277" y="9707"/>
                                    </a:lnTo>
                                    <a:lnTo>
                                      <a:pt x="277" y="9727"/>
                                    </a:lnTo>
                                    <a:close/>
                                    <a:moveTo>
                                      <a:pt x="137" y="9727"/>
                                    </a:moveTo>
                                    <a:lnTo>
                                      <a:pt x="57" y="9727"/>
                                    </a:lnTo>
                                    <a:lnTo>
                                      <a:pt x="57" y="9707"/>
                                    </a:lnTo>
                                    <a:lnTo>
                                      <a:pt x="137" y="9707"/>
                                    </a:lnTo>
                                    <a:lnTo>
                                      <a:pt x="137" y="9727"/>
                                    </a:lnTo>
                                    <a:close/>
                                    <a:moveTo>
                                      <a:pt x="20" y="9730"/>
                                    </a:moveTo>
                                    <a:lnTo>
                                      <a:pt x="20" y="9810"/>
                                    </a:lnTo>
                                    <a:lnTo>
                                      <a:pt x="0" y="9810"/>
                                    </a:lnTo>
                                    <a:lnTo>
                                      <a:pt x="0" y="9730"/>
                                    </a:lnTo>
                                    <a:lnTo>
                                      <a:pt x="20" y="9730"/>
                                    </a:lnTo>
                                    <a:close/>
                                    <a:moveTo>
                                      <a:pt x="20" y="9870"/>
                                    </a:moveTo>
                                    <a:lnTo>
                                      <a:pt x="20" y="9950"/>
                                    </a:lnTo>
                                    <a:lnTo>
                                      <a:pt x="0" y="9950"/>
                                    </a:lnTo>
                                    <a:lnTo>
                                      <a:pt x="0" y="9870"/>
                                    </a:lnTo>
                                    <a:lnTo>
                                      <a:pt x="20" y="9870"/>
                                    </a:lnTo>
                                    <a:close/>
                                    <a:moveTo>
                                      <a:pt x="20" y="10010"/>
                                    </a:moveTo>
                                    <a:lnTo>
                                      <a:pt x="20" y="10090"/>
                                    </a:lnTo>
                                    <a:lnTo>
                                      <a:pt x="0" y="10090"/>
                                    </a:lnTo>
                                    <a:lnTo>
                                      <a:pt x="0" y="10010"/>
                                    </a:lnTo>
                                    <a:lnTo>
                                      <a:pt x="20" y="10010"/>
                                    </a:lnTo>
                                    <a:close/>
                                    <a:moveTo>
                                      <a:pt x="20" y="10150"/>
                                    </a:moveTo>
                                    <a:lnTo>
                                      <a:pt x="20" y="10230"/>
                                    </a:lnTo>
                                    <a:lnTo>
                                      <a:pt x="0" y="10230"/>
                                    </a:lnTo>
                                    <a:lnTo>
                                      <a:pt x="0" y="10150"/>
                                    </a:lnTo>
                                    <a:lnTo>
                                      <a:pt x="20" y="10150"/>
                                    </a:lnTo>
                                    <a:close/>
                                    <a:moveTo>
                                      <a:pt x="12" y="10278"/>
                                    </a:moveTo>
                                    <a:lnTo>
                                      <a:pt x="92" y="10278"/>
                                    </a:lnTo>
                                    <a:lnTo>
                                      <a:pt x="92" y="10298"/>
                                    </a:lnTo>
                                    <a:lnTo>
                                      <a:pt x="12" y="10298"/>
                                    </a:lnTo>
                                    <a:lnTo>
                                      <a:pt x="12" y="10278"/>
                                    </a:lnTo>
                                    <a:close/>
                                    <a:moveTo>
                                      <a:pt x="152" y="10278"/>
                                    </a:moveTo>
                                    <a:lnTo>
                                      <a:pt x="232" y="10278"/>
                                    </a:lnTo>
                                    <a:lnTo>
                                      <a:pt x="232" y="10298"/>
                                    </a:lnTo>
                                    <a:lnTo>
                                      <a:pt x="152" y="10298"/>
                                    </a:lnTo>
                                    <a:lnTo>
                                      <a:pt x="152" y="10278"/>
                                    </a:lnTo>
                                    <a:close/>
                                    <a:moveTo>
                                      <a:pt x="292" y="10278"/>
                                    </a:moveTo>
                                    <a:lnTo>
                                      <a:pt x="372" y="10278"/>
                                    </a:lnTo>
                                    <a:lnTo>
                                      <a:pt x="372" y="10298"/>
                                    </a:lnTo>
                                    <a:lnTo>
                                      <a:pt x="292" y="10298"/>
                                    </a:lnTo>
                                    <a:lnTo>
                                      <a:pt x="292" y="10278"/>
                                    </a:lnTo>
                                    <a:close/>
                                    <a:moveTo>
                                      <a:pt x="432" y="10278"/>
                                    </a:moveTo>
                                    <a:lnTo>
                                      <a:pt x="512" y="10278"/>
                                    </a:lnTo>
                                    <a:lnTo>
                                      <a:pt x="512" y="10298"/>
                                    </a:lnTo>
                                    <a:lnTo>
                                      <a:pt x="432" y="10298"/>
                                    </a:lnTo>
                                    <a:lnTo>
                                      <a:pt x="432" y="10278"/>
                                    </a:lnTo>
                                    <a:close/>
                                    <a:moveTo>
                                      <a:pt x="572" y="10278"/>
                                    </a:moveTo>
                                    <a:lnTo>
                                      <a:pt x="652" y="10278"/>
                                    </a:lnTo>
                                    <a:lnTo>
                                      <a:pt x="652" y="10298"/>
                                    </a:lnTo>
                                    <a:lnTo>
                                      <a:pt x="572" y="10298"/>
                                    </a:lnTo>
                                    <a:lnTo>
                                      <a:pt x="572" y="10278"/>
                                    </a:lnTo>
                                    <a:close/>
                                    <a:moveTo>
                                      <a:pt x="712" y="10278"/>
                                    </a:moveTo>
                                    <a:lnTo>
                                      <a:pt x="792" y="10278"/>
                                    </a:lnTo>
                                    <a:lnTo>
                                      <a:pt x="792" y="10298"/>
                                    </a:lnTo>
                                    <a:lnTo>
                                      <a:pt x="712" y="10298"/>
                                    </a:lnTo>
                                    <a:lnTo>
                                      <a:pt x="712" y="10278"/>
                                    </a:lnTo>
                                    <a:close/>
                                    <a:moveTo>
                                      <a:pt x="852" y="10278"/>
                                    </a:moveTo>
                                    <a:lnTo>
                                      <a:pt x="932" y="10278"/>
                                    </a:lnTo>
                                    <a:lnTo>
                                      <a:pt x="932" y="10298"/>
                                    </a:lnTo>
                                    <a:lnTo>
                                      <a:pt x="852" y="10298"/>
                                    </a:lnTo>
                                    <a:lnTo>
                                      <a:pt x="852" y="10278"/>
                                    </a:lnTo>
                                    <a:close/>
                                    <a:moveTo>
                                      <a:pt x="992" y="10278"/>
                                    </a:moveTo>
                                    <a:lnTo>
                                      <a:pt x="1072" y="10278"/>
                                    </a:lnTo>
                                    <a:lnTo>
                                      <a:pt x="1072" y="10298"/>
                                    </a:lnTo>
                                    <a:lnTo>
                                      <a:pt x="992" y="10298"/>
                                    </a:lnTo>
                                    <a:lnTo>
                                      <a:pt x="992" y="10278"/>
                                    </a:lnTo>
                                    <a:close/>
                                    <a:moveTo>
                                      <a:pt x="1132" y="10278"/>
                                    </a:moveTo>
                                    <a:lnTo>
                                      <a:pt x="1212" y="10278"/>
                                    </a:lnTo>
                                    <a:lnTo>
                                      <a:pt x="1212" y="10298"/>
                                    </a:lnTo>
                                    <a:lnTo>
                                      <a:pt x="1132" y="10298"/>
                                    </a:lnTo>
                                    <a:lnTo>
                                      <a:pt x="1132" y="10278"/>
                                    </a:lnTo>
                                    <a:close/>
                                    <a:moveTo>
                                      <a:pt x="1272" y="10278"/>
                                    </a:moveTo>
                                    <a:lnTo>
                                      <a:pt x="1352" y="10278"/>
                                    </a:lnTo>
                                    <a:lnTo>
                                      <a:pt x="1352" y="10298"/>
                                    </a:lnTo>
                                    <a:lnTo>
                                      <a:pt x="1272" y="10298"/>
                                    </a:lnTo>
                                    <a:lnTo>
                                      <a:pt x="1272" y="10278"/>
                                    </a:lnTo>
                                    <a:close/>
                                    <a:moveTo>
                                      <a:pt x="1412" y="10278"/>
                                    </a:moveTo>
                                    <a:lnTo>
                                      <a:pt x="1492" y="10278"/>
                                    </a:lnTo>
                                    <a:lnTo>
                                      <a:pt x="1492" y="10298"/>
                                    </a:lnTo>
                                    <a:lnTo>
                                      <a:pt x="1412" y="10298"/>
                                    </a:lnTo>
                                    <a:lnTo>
                                      <a:pt x="1412" y="10278"/>
                                    </a:lnTo>
                                    <a:close/>
                                    <a:moveTo>
                                      <a:pt x="1552" y="10278"/>
                                    </a:moveTo>
                                    <a:lnTo>
                                      <a:pt x="1632" y="10278"/>
                                    </a:lnTo>
                                    <a:lnTo>
                                      <a:pt x="1632" y="10298"/>
                                    </a:lnTo>
                                    <a:lnTo>
                                      <a:pt x="1552" y="10298"/>
                                    </a:lnTo>
                                    <a:lnTo>
                                      <a:pt x="1552" y="10278"/>
                                    </a:lnTo>
                                    <a:close/>
                                    <a:moveTo>
                                      <a:pt x="1692" y="10278"/>
                                    </a:moveTo>
                                    <a:lnTo>
                                      <a:pt x="1772" y="10278"/>
                                    </a:lnTo>
                                    <a:lnTo>
                                      <a:pt x="1772" y="10298"/>
                                    </a:lnTo>
                                    <a:lnTo>
                                      <a:pt x="1692" y="10298"/>
                                    </a:lnTo>
                                    <a:lnTo>
                                      <a:pt x="1692" y="10278"/>
                                    </a:lnTo>
                                    <a:close/>
                                    <a:moveTo>
                                      <a:pt x="1832" y="10278"/>
                                    </a:moveTo>
                                    <a:lnTo>
                                      <a:pt x="1912" y="10278"/>
                                    </a:lnTo>
                                    <a:lnTo>
                                      <a:pt x="1912" y="10298"/>
                                    </a:lnTo>
                                    <a:lnTo>
                                      <a:pt x="1832" y="10298"/>
                                    </a:lnTo>
                                    <a:lnTo>
                                      <a:pt x="1832" y="10278"/>
                                    </a:lnTo>
                                    <a:close/>
                                    <a:moveTo>
                                      <a:pt x="1972" y="10278"/>
                                    </a:moveTo>
                                    <a:lnTo>
                                      <a:pt x="2052" y="10278"/>
                                    </a:lnTo>
                                    <a:lnTo>
                                      <a:pt x="2052" y="10298"/>
                                    </a:lnTo>
                                    <a:lnTo>
                                      <a:pt x="1972" y="10298"/>
                                    </a:lnTo>
                                    <a:lnTo>
                                      <a:pt x="1972" y="10278"/>
                                    </a:lnTo>
                                    <a:close/>
                                    <a:moveTo>
                                      <a:pt x="2112" y="10278"/>
                                    </a:moveTo>
                                    <a:lnTo>
                                      <a:pt x="2192" y="10278"/>
                                    </a:lnTo>
                                    <a:lnTo>
                                      <a:pt x="2192" y="10298"/>
                                    </a:lnTo>
                                    <a:lnTo>
                                      <a:pt x="2112" y="10298"/>
                                    </a:lnTo>
                                    <a:lnTo>
                                      <a:pt x="2112" y="10278"/>
                                    </a:lnTo>
                                    <a:close/>
                                    <a:moveTo>
                                      <a:pt x="2252" y="10278"/>
                                    </a:moveTo>
                                    <a:lnTo>
                                      <a:pt x="2332" y="10278"/>
                                    </a:lnTo>
                                    <a:lnTo>
                                      <a:pt x="2332" y="10298"/>
                                    </a:lnTo>
                                    <a:lnTo>
                                      <a:pt x="2252" y="10298"/>
                                    </a:lnTo>
                                    <a:lnTo>
                                      <a:pt x="2252" y="10278"/>
                                    </a:lnTo>
                                    <a:close/>
                                    <a:moveTo>
                                      <a:pt x="2392" y="10278"/>
                                    </a:moveTo>
                                    <a:lnTo>
                                      <a:pt x="2472" y="10278"/>
                                    </a:lnTo>
                                    <a:lnTo>
                                      <a:pt x="2472" y="10298"/>
                                    </a:lnTo>
                                    <a:lnTo>
                                      <a:pt x="2392" y="10298"/>
                                    </a:lnTo>
                                    <a:lnTo>
                                      <a:pt x="2392" y="10278"/>
                                    </a:lnTo>
                                    <a:close/>
                                    <a:moveTo>
                                      <a:pt x="2532" y="10278"/>
                                    </a:moveTo>
                                    <a:lnTo>
                                      <a:pt x="2612" y="10278"/>
                                    </a:lnTo>
                                    <a:lnTo>
                                      <a:pt x="2612" y="10298"/>
                                    </a:lnTo>
                                    <a:lnTo>
                                      <a:pt x="2532" y="10298"/>
                                    </a:lnTo>
                                    <a:lnTo>
                                      <a:pt x="2532" y="10278"/>
                                    </a:lnTo>
                                    <a:close/>
                                    <a:moveTo>
                                      <a:pt x="2672" y="10278"/>
                                    </a:moveTo>
                                    <a:lnTo>
                                      <a:pt x="2752" y="10278"/>
                                    </a:lnTo>
                                    <a:lnTo>
                                      <a:pt x="2752" y="10298"/>
                                    </a:lnTo>
                                    <a:lnTo>
                                      <a:pt x="2672" y="10298"/>
                                    </a:lnTo>
                                    <a:lnTo>
                                      <a:pt x="2672" y="10278"/>
                                    </a:lnTo>
                                    <a:close/>
                                    <a:moveTo>
                                      <a:pt x="2812" y="10278"/>
                                    </a:moveTo>
                                    <a:lnTo>
                                      <a:pt x="2892" y="10278"/>
                                    </a:lnTo>
                                    <a:lnTo>
                                      <a:pt x="2892" y="10298"/>
                                    </a:lnTo>
                                    <a:lnTo>
                                      <a:pt x="2812" y="10298"/>
                                    </a:lnTo>
                                    <a:lnTo>
                                      <a:pt x="2812" y="10278"/>
                                    </a:lnTo>
                                    <a:close/>
                                    <a:moveTo>
                                      <a:pt x="2952" y="10278"/>
                                    </a:moveTo>
                                    <a:lnTo>
                                      <a:pt x="3032" y="10278"/>
                                    </a:lnTo>
                                    <a:lnTo>
                                      <a:pt x="3032" y="10298"/>
                                    </a:lnTo>
                                    <a:lnTo>
                                      <a:pt x="2952" y="10298"/>
                                    </a:lnTo>
                                    <a:lnTo>
                                      <a:pt x="2952" y="10278"/>
                                    </a:lnTo>
                                    <a:close/>
                                    <a:moveTo>
                                      <a:pt x="3092" y="10278"/>
                                    </a:moveTo>
                                    <a:lnTo>
                                      <a:pt x="3172" y="10278"/>
                                    </a:lnTo>
                                    <a:lnTo>
                                      <a:pt x="3172" y="10298"/>
                                    </a:lnTo>
                                    <a:lnTo>
                                      <a:pt x="3092" y="10298"/>
                                    </a:lnTo>
                                    <a:lnTo>
                                      <a:pt x="3092" y="10278"/>
                                    </a:lnTo>
                                    <a:close/>
                                    <a:moveTo>
                                      <a:pt x="3232" y="10278"/>
                                    </a:moveTo>
                                    <a:lnTo>
                                      <a:pt x="3312" y="10278"/>
                                    </a:lnTo>
                                    <a:lnTo>
                                      <a:pt x="3312" y="10298"/>
                                    </a:lnTo>
                                    <a:lnTo>
                                      <a:pt x="3232" y="10298"/>
                                    </a:lnTo>
                                    <a:lnTo>
                                      <a:pt x="3232" y="10278"/>
                                    </a:lnTo>
                                    <a:close/>
                                    <a:moveTo>
                                      <a:pt x="3372" y="10278"/>
                                    </a:moveTo>
                                    <a:lnTo>
                                      <a:pt x="3452" y="10278"/>
                                    </a:lnTo>
                                    <a:lnTo>
                                      <a:pt x="3452" y="10298"/>
                                    </a:lnTo>
                                    <a:lnTo>
                                      <a:pt x="3372" y="10298"/>
                                    </a:lnTo>
                                    <a:lnTo>
                                      <a:pt x="3372" y="10278"/>
                                    </a:lnTo>
                                    <a:close/>
                                    <a:moveTo>
                                      <a:pt x="3512" y="10278"/>
                                    </a:moveTo>
                                    <a:lnTo>
                                      <a:pt x="3592" y="10278"/>
                                    </a:lnTo>
                                    <a:lnTo>
                                      <a:pt x="3592" y="10298"/>
                                    </a:lnTo>
                                    <a:lnTo>
                                      <a:pt x="3512" y="10298"/>
                                    </a:lnTo>
                                    <a:lnTo>
                                      <a:pt x="3512" y="10278"/>
                                    </a:lnTo>
                                    <a:close/>
                                    <a:moveTo>
                                      <a:pt x="3652" y="10278"/>
                                    </a:moveTo>
                                    <a:lnTo>
                                      <a:pt x="3732" y="10278"/>
                                    </a:lnTo>
                                    <a:lnTo>
                                      <a:pt x="3732" y="10298"/>
                                    </a:lnTo>
                                    <a:lnTo>
                                      <a:pt x="3652" y="10298"/>
                                    </a:lnTo>
                                    <a:lnTo>
                                      <a:pt x="3652" y="10278"/>
                                    </a:lnTo>
                                    <a:close/>
                                    <a:moveTo>
                                      <a:pt x="3792" y="10278"/>
                                    </a:moveTo>
                                    <a:lnTo>
                                      <a:pt x="3872" y="10278"/>
                                    </a:lnTo>
                                    <a:lnTo>
                                      <a:pt x="3872" y="10298"/>
                                    </a:lnTo>
                                    <a:lnTo>
                                      <a:pt x="3792" y="10298"/>
                                    </a:lnTo>
                                    <a:lnTo>
                                      <a:pt x="3792" y="10278"/>
                                    </a:lnTo>
                                    <a:close/>
                                    <a:moveTo>
                                      <a:pt x="3932" y="10278"/>
                                    </a:moveTo>
                                    <a:lnTo>
                                      <a:pt x="4012" y="10278"/>
                                    </a:lnTo>
                                    <a:lnTo>
                                      <a:pt x="4012" y="10298"/>
                                    </a:lnTo>
                                    <a:lnTo>
                                      <a:pt x="3932" y="10298"/>
                                    </a:lnTo>
                                    <a:lnTo>
                                      <a:pt x="3932" y="10278"/>
                                    </a:lnTo>
                                    <a:close/>
                                    <a:moveTo>
                                      <a:pt x="4072" y="10278"/>
                                    </a:moveTo>
                                    <a:lnTo>
                                      <a:pt x="4152" y="10278"/>
                                    </a:lnTo>
                                    <a:lnTo>
                                      <a:pt x="4152" y="10298"/>
                                    </a:lnTo>
                                    <a:lnTo>
                                      <a:pt x="4072" y="10298"/>
                                    </a:lnTo>
                                    <a:lnTo>
                                      <a:pt x="4072" y="10278"/>
                                    </a:lnTo>
                                    <a:close/>
                                    <a:moveTo>
                                      <a:pt x="4212" y="10278"/>
                                    </a:moveTo>
                                    <a:lnTo>
                                      <a:pt x="4292" y="10278"/>
                                    </a:lnTo>
                                    <a:lnTo>
                                      <a:pt x="4292" y="10298"/>
                                    </a:lnTo>
                                    <a:lnTo>
                                      <a:pt x="4212" y="10298"/>
                                    </a:lnTo>
                                    <a:lnTo>
                                      <a:pt x="4212" y="10278"/>
                                    </a:lnTo>
                                    <a:close/>
                                    <a:moveTo>
                                      <a:pt x="4352" y="10278"/>
                                    </a:moveTo>
                                    <a:lnTo>
                                      <a:pt x="4432" y="10278"/>
                                    </a:lnTo>
                                    <a:lnTo>
                                      <a:pt x="4432" y="10298"/>
                                    </a:lnTo>
                                    <a:lnTo>
                                      <a:pt x="4352" y="10298"/>
                                    </a:lnTo>
                                    <a:lnTo>
                                      <a:pt x="4352" y="10278"/>
                                    </a:lnTo>
                                    <a:close/>
                                    <a:moveTo>
                                      <a:pt x="4492" y="10278"/>
                                    </a:moveTo>
                                    <a:lnTo>
                                      <a:pt x="4572" y="10278"/>
                                    </a:lnTo>
                                    <a:lnTo>
                                      <a:pt x="4572" y="10298"/>
                                    </a:lnTo>
                                    <a:lnTo>
                                      <a:pt x="4492" y="10298"/>
                                    </a:lnTo>
                                    <a:lnTo>
                                      <a:pt x="4492" y="10278"/>
                                    </a:lnTo>
                                    <a:close/>
                                    <a:moveTo>
                                      <a:pt x="4632" y="10278"/>
                                    </a:moveTo>
                                    <a:lnTo>
                                      <a:pt x="4712" y="10278"/>
                                    </a:lnTo>
                                    <a:lnTo>
                                      <a:pt x="4712" y="10298"/>
                                    </a:lnTo>
                                    <a:lnTo>
                                      <a:pt x="4632" y="10298"/>
                                    </a:lnTo>
                                    <a:lnTo>
                                      <a:pt x="4632" y="10278"/>
                                    </a:lnTo>
                                    <a:close/>
                                    <a:moveTo>
                                      <a:pt x="4772" y="10278"/>
                                    </a:moveTo>
                                    <a:lnTo>
                                      <a:pt x="4852" y="10278"/>
                                    </a:lnTo>
                                    <a:lnTo>
                                      <a:pt x="4852" y="10298"/>
                                    </a:lnTo>
                                    <a:lnTo>
                                      <a:pt x="4772" y="10298"/>
                                    </a:lnTo>
                                    <a:lnTo>
                                      <a:pt x="4772" y="10278"/>
                                    </a:lnTo>
                                    <a:close/>
                                    <a:moveTo>
                                      <a:pt x="4912" y="10278"/>
                                    </a:moveTo>
                                    <a:lnTo>
                                      <a:pt x="4992" y="10278"/>
                                    </a:lnTo>
                                    <a:lnTo>
                                      <a:pt x="4992" y="10298"/>
                                    </a:lnTo>
                                    <a:lnTo>
                                      <a:pt x="4912" y="10298"/>
                                    </a:lnTo>
                                    <a:lnTo>
                                      <a:pt x="4912" y="10278"/>
                                    </a:lnTo>
                                    <a:close/>
                                    <a:moveTo>
                                      <a:pt x="5052" y="10278"/>
                                    </a:moveTo>
                                    <a:lnTo>
                                      <a:pt x="5132" y="10278"/>
                                    </a:lnTo>
                                    <a:lnTo>
                                      <a:pt x="5132" y="10298"/>
                                    </a:lnTo>
                                    <a:lnTo>
                                      <a:pt x="5052" y="10298"/>
                                    </a:lnTo>
                                    <a:lnTo>
                                      <a:pt x="5052" y="10278"/>
                                    </a:lnTo>
                                    <a:close/>
                                    <a:moveTo>
                                      <a:pt x="5192" y="10278"/>
                                    </a:moveTo>
                                    <a:lnTo>
                                      <a:pt x="5272" y="10278"/>
                                    </a:lnTo>
                                    <a:lnTo>
                                      <a:pt x="5272" y="10298"/>
                                    </a:lnTo>
                                    <a:lnTo>
                                      <a:pt x="5192" y="10298"/>
                                    </a:lnTo>
                                    <a:lnTo>
                                      <a:pt x="5192" y="10278"/>
                                    </a:lnTo>
                                    <a:close/>
                                    <a:moveTo>
                                      <a:pt x="5332" y="10278"/>
                                    </a:moveTo>
                                    <a:lnTo>
                                      <a:pt x="5412" y="10278"/>
                                    </a:lnTo>
                                    <a:lnTo>
                                      <a:pt x="5412" y="10298"/>
                                    </a:lnTo>
                                    <a:lnTo>
                                      <a:pt x="5332" y="10298"/>
                                    </a:lnTo>
                                    <a:lnTo>
                                      <a:pt x="5332" y="10278"/>
                                    </a:lnTo>
                                    <a:close/>
                                    <a:moveTo>
                                      <a:pt x="5472" y="10278"/>
                                    </a:moveTo>
                                    <a:lnTo>
                                      <a:pt x="5552" y="10278"/>
                                    </a:lnTo>
                                    <a:lnTo>
                                      <a:pt x="5552" y="10298"/>
                                    </a:lnTo>
                                    <a:lnTo>
                                      <a:pt x="5472" y="10298"/>
                                    </a:lnTo>
                                    <a:lnTo>
                                      <a:pt x="5472" y="10278"/>
                                    </a:lnTo>
                                    <a:close/>
                                    <a:moveTo>
                                      <a:pt x="5612" y="10278"/>
                                    </a:moveTo>
                                    <a:lnTo>
                                      <a:pt x="5692" y="10278"/>
                                    </a:lnTo>
                                    <a:lnTo>
                                      <a:pt x="5692" y="10298"/>
                                    </a:lnTo>
                                    <a:lnTo>
                                      <a:pt x="5612" y="10298"/>
                                    </a:lnTo>
                                    <a:lnTo>
                                      <a:pt x="5612" y="10278"/>
                                    </a:lnTo>
                                    <a:close/>
                                    <a:moveTo>
                                      <a:pt x="5752" y="10278"/>
                                    </a:moveTo>
                                    <a:lnTo>
                                      <a:pt x="5832" y="10278"/>
                                    </a:lnTo>
                                    <a:lnTo>
                                      <a:pt x="5832" y="10298"/>
                                    </a:lnTo>
                                    <a:lnTo>
                                      <a:pt x="5752" y="10298"/>
                                    </a:lnTo>
                                    <a:lnTo>
                                      <a:pt x="5752" y="10278"/>
                                    </a:lnTo>
                                    <a:close/>
                                    <a:moveTo>
                                      <a:pt x="5892" y="10278"/>
                                    </a:moveTo>
                                    <a:lnTo>
                                      <a:pt x="5972" y="10278"/>
                                    </a:lnTo>
                                    <a:lnTo>
                                      <a:pt x="5972" y="10298"/>
                                    </a:lnTo>
                                    <a:lnTo>
                                      <a:pt x="5892" y="10298"/>
                                    </a:lnTo>
                                    <a:lnTo>
                                      <a:pt x="5892" y="10278"/>
                                    </a:lnTo>
                                    <a:close/>
                                    <a:moveTo>
                                      <a:pt x="6032" y="10278"/>
                                    </a:moveTo>
                                    <a:lnTo>
                                      <a:pt x="6112" y="10278"/>
                                    </a:lnTo>
                                    <a:lnTo>
                                      <a:pt x="6112" y="10298"/>
                                    </a:lnTo>
                                    <a:lnTo>
                                      <a:pt x="6032" y="10298"/>
                                    </a:lnTo>
                                    <a:lnTo>
                                      <a:pt x="6032" y="10278"/>
                                    </a:lnTo>
                                    <a:close/>
                                    <a:moveTo>
                                      <a:pt x="6172" y="10278"/>
                                    </a:moveTo>
                                    <a:lnTo>
                                      <a:pt x="6252" y="10278"/>
                                    </a:lnTo>
                                    <a:lnTo>
                                      <a:pt x="6252" y="10298"/>
                                    </a:lnTo>
                                    <a:lnTo>
                                      <a:pt x="6172" y="10298"/>
                                    </a:lnTo>
                                    <a:lnTo>
                                      <a:pt x="6172" y="10278"/>
                                    </a:lnTo>
                                    <a:close/>
                                    <a:moveTo>
                                      <a:pt x="6312" y="10278"/>
                                    </a:moveTo>
                                    <a:lnTo>
                                      <a:pt x="6392" y="10278"/>
                                    </a:lnTo>
                                    <a:lnTo>
                                      <a:pt x="6392" y="10298"/>
                                    </a:lnTo>
                                    <a:lnTo>
                                      <a:pt x="6312" y="10298"/>
                                    </a:lnTo>
                                    <a:lnTo>
                                      <a:pt x="6312" y="10278"/>
                                    </a:lnTo>
                                    <a:close/>
                                    <a:moveTo>
                                      <a:pt x="6452" y="10278"/>
                                    </a:moveTo>
                                    <a:lnTo>
                                      <a:pt x="6532" y="10278"/>
                                    </a:lnTo>
                                    <a:lnTo>
                                      <a:pt x="6532" y="10298"/>
                                    </a:lnTo>
                                    <a:lnTo>
                                      <a:pt x="6452" y="10298"/>
                                    </a:lnTo>
                                    <a:lnTo>
                                      <a:pt x="6452" y="10278"/>
                                    </a:lnTo>
                                    <a:close/>
                                    <a:moveTo>
                                      <a:pt x="6592" y="10278"/>
                                    </a:moveTo>
                                    <a:lnTo>
                                      <a:pt x="6672" y="10278"/>
                                    </a:lnTo>
                                    <a:lnTo>
                                      <a:pt x="6672" y="10298"/>
                                    </a:lnTo>
                                    <a:lnTo>
                                      <a:pt x="6592" y="10298"/>
                                    </a:lnTo>
                                    <a:lnTo>
                                      <a:pt x="6592" y="10278"/>
                                    </a:lnTo>
                                    <a:close/>
                                    <a:moveTo>
                                      <a:pt x="6732" y="10278"/>
                                    </a:moveTo>
                                    <a:lnTo>
                                      <a:pt x="6812" y="10278"/>
                                    </a:lnTo>
                                    <a:lnTo>
                                      <a:pt x="6812" y="10298"/>
                                    </a:lnTo>
                                    <a:lnTo>
                                      <a:pt x="6732" y="10298"/>
                                    </a:lnTo>
                                    <a:lnTo>
                                      <a:pt x="6732" y="10278"/>
                                    </a:lnTo>
                                    <a:close/>
                                    <a:moveTo>
                                      <a:pt x="6872" y="10278"/>
                                    </a:moveTo>
                                    <a:lnTo>
                                      <a:pt x="6952" y="10278"/>
                                    </a:lnTo>
                                    <a:lnTo>
                                      <a:pt x="6952" y="10298"/>
                                    </a:lnTo>
                                    <a:lnTo>
                                      <a:pt x="6872" y="10298"/>
                                    </a:lnTo>
                                    <a:lnTo>
                                      <a:pt x="6872" y="10278"/>
                                    </a:lnTo>
                                    <a:close/>
                                    <a:moveTo>
                                      <a:pt x="7012" y="10278"/>
                                    </a:moveTo>
                                    <a:lnTo>
                                      <a:pt x="7092" y="10278"/>
                                    </a:lnTo>
                                    <a:lnTo>
                                      <a:pt x="7092" y="10298"/>
                                    </a:lnTo>
                                    <a:lnTo>
                                      <a:pt x="7012" y="10298"/>
                                    </a:lnTo>
                                    <a:lnTo>
                                      <a:pt x="7012" y="10278"/>
                                    </a:lnTo>
                                    <a:close/>
                                    <a:moveTo>
                                      <a:pt x="7152" y="10278"/>
                                    </a:moveTo>
                                    <a:lnTo>
                                      <a:pt x="7232" y="10278"/>
                                    </a:lnTo>
                                    <a:lnTo>
                                      <a:pt x="7232" y="10298"/>
                                    </a:lnTo>
                                    <a:lnTo>
                                      <a:pt x="7152" y="10298"/>
                                    </a:lnTo>
                                    <a:lnTo>
                                      <a:pt x="7152" y="10278"/>
                                    </a:lnTo>
                                    <a:close/>
                                    <a:moveTo>
                                      <a:pt x="7292" y="10278"/>
                                    </a:moveTo>
                                    <a:lnTo>
                                      <a:pt x="7372" y="10278"/>
                                    </a:lnTo>
                                    <a:lnTo>
                                      <a:pt x="7372" y="10298"/>
                                    </a:lnTo>
                                    <a:lnTo>
                                      <a:pt x="7292" y="10298"/>
                                    </a:lnTo>
                                    <a:lnTo>
                                      <a:pt x="7292" y="10278"/>
                                    </a:lnTo>
                                    <a:close/>
                                    <a:moveTo>
                                      <a:pt x="7432" y="10278"/>
                                    </a:moveTo>
                                    <a:lnTo>
                                      <a:pt x="7512" y="10278"/>
                                    </a:lnTo>
                                    <a:lnTo>
                                      <a:pt x="7512" y="10298"/>
                                    </a:lnTo>
                                    <a:lnTo>
                                      <a:pt x="7432" y="10298"/>
                                    </a:lnTo>
                                    <a:lnTo>
                                      <a:pt x="7432" y="10278"/>
                                    </a:lnTo>
                                    <a:close/>
                                    <a:moveTo>
                                      <a:pt x="7572" y="10278"/>
                                    </a:moveTo>
                                    <a:lnTo>
                                      <a:pt x="7652" y="10278"/>
                                    </a:lnTo>
                                    <a:lnTo>
                                      <a:pt x="7652" y="10298"/>
                                    </a:lnTo>
                                    <a:lnTo>
                                      <a:pt x="7572" y="10298"/>
                                    </a:lnTo>
                                    <a:lnTo>
                                      <a:pt x="7572" y="10278"/>
                                    </a:lnTo>
                                    <a:close/>
                                    <a:moveTo>
                                      <a:pt x="7712" y="10278"/>
                                    </a:moveTo>
                                    <a:lnTo>
                                      <a:pt x="7792" y="10278"/>
                                    </a:lnTo>
                                    <a:lnTo>
                                      <a:pt x="7792" y="10298"/>
                                    </a:lnTo>
                                    <a:lnTo>
                                      <a:pt x="7712" y="10298"/>
                                    </a:lnTo>
                                    <a:lnTo>
                                      <a:pt x="7712" y="10278"/>
                                    </a:lnTo>
                                    <a:close/>
                                    <a:moveTo>
                                      <a:pt x="7852" y="10278"/>
                                    </a:moveTo>
                                    <a:lnTo>
                                      <a:pt x="7932" y="10278"/>
                                    </a:lnTo>
                                    <a:lnTo>
                                      <a:pt x="7932" y="10298"/>
                                    </a:lnTo>
                                    <a:lnTo>
                                      <a:pt x="7852" y="10298"/>
                                    </a:lnTo>
                                    <a:lnTo>
                                      <a:pt x="7852" y="10278"/>
                                    </a:lnTo>
                                    <a:close/>
                                    <a:moveTo>
                                      <a:pt x="7992" y="10278"/>
                                    </a:moveTo>
                                    <a:lnTo>
                                      <a:pt x="8072" y="10278"/>
                                    </a:lnTo>
                                    <a:lnTo>
                                      <a:pt x="8072" y="10298"/>
                                    </a:lnTo>
                                    <a:lnTo>
                                      <a:pt x="7992" y="10298"/>
                                    </a:lnTo>
                                    <a:lnTo>
                                      <a:pt x="7992" y="10278"/>
                                    </a:lnTo>
                                    <a:close/>
                                    <a:moveTo>
                                      <a:pt x="8132" y="10278"/>
                                    </a:moveTo>
                                    <a:lnTo>
                                      <a:pt x="8212" y="10278"/>
                                    </a:lnTo>
                                    <a:lnTo>
                                      <a:pt x="8212" y="10298"/>
                                    </a:lnTo>
                                    <a:lnTo>
                                      <a:pt x="8132" y="10298"/>
                                    </a:lnTo>
                                    <a:lnTo>
                                      <a:pt x="8132" y="10278"/>
                                    </a:lnTo>
                                    <a:close/>
                                    <a:moveTo>
                                      <a:pt x="8272" y="10278"/>
                                    </a:moveTo>
                                    <a:lnTo>
                                      <a:pt x="8352" y="10278"/>
                                    </a:lnTo>
                                    <a:lnTo>
                                      <a:pt x="8352" y="10298"/>
                                    </a:lnTo>
                                    <a:lnTo>
                                      <a:pt x="8272" y="10298"/>
                                    </a:lnTo>
                                    <a:lnTo>
                                      <a:pt x="8272" y="10278"/>
                                    </a:lnTo>
                                    <a:close/>
                                    <a:moveTo>
                                      <a:pt x="8412" y="10278"/>
                                    </a:moveTo>
                                    <a:lnTo>
                                      <a:pt x="8492" y="10278"/>
                                    </a:lnTo>
                                    <a:lnTo>
                                      <a:pt x="8492" y="10298"/>
                                    </a:lnTo>
                                    <a:lnTo>
                                      <a:pt x="8412" y="10298"/>
                                    </a:lnTo>
                                    <a:lnTo>
                                      <a:pt x="8412" y="10278"/>
                                    </a:lnTo>
                                    <a:close/>
                                    <a:moveTo>
                                      <a:pt x="8552" y="10278"/>
                                    </a:moveTo>
                                    <a:lnTo>
                                      <a:pt x="8632" y="10278"/>
                                    </a:lnTo>
                                    <a:lnTo>
                                      <a:pt x="8632" y="10298"/>
                                    </a:lnTo>
                                    <a:lnTo>
                                      <a:pt x="8552" y="10298"/>
                                    </a:lnTo>
                                    <a:lnTo>
                                      <a:pt x="8552" y="10278"/>
                                    </a:lnTo>
                                    <a:close/>
                                    <a:moveTo>
                                      <a:pt x="8692" y="10278"/>
                                    </a:moveTo>
                                    <a:lnTo>
                                      <a:pt x="8772" y="10278"/>
                                    </a:lnTo>
                                    <a:lnTo>
                                      <a:pt x="8772" y="10298"/>
                                    </a:lnTo>
                                    <a:lnTo>
                                      <a:pt x="8692" y="10298"/>
                                    </a:lnTo>
                                    <a:lnTo>
                                      <a:pt x="8692" y="10278"/>
                                    </a:lnTo>
                                    <a:close/>
                                    <a:moveTo>
                                      <a:pt x="8832" y="10278"/>
                                    </a:moveTo>
                                    <a:lnTo>
                                      <a:pt x="8912" y="10278"/>
                                    </a:lnTo>
                                    <a:lnTo>
                                      <a:pt x="8912" y="10298"/>
                                    </a:lnTo>
                                    <a:lnTo>
                                      <a:pt x="8832" y="10298"/>
                                    </a:lnTo>
                                    <a:lnTo>
                                      <a:pt x="8832" y="10278"/>
                                    </a:lnTo>
                                    <a:close/>
                                    <a:moveTo>
                                      <a:pt x="8972" y="10278"/>
                                    </a:moveTo>
                                    <a:lnTo>
                                      <a:pt x="9052" y="10278"/>
                                    </a:lnTo>
                                    <a:lnTo>
                                      <a:pt x="9052" y="10298"/>
                                    </a:lnTo>
                                    <a:lnTo>
                                      <a:pt x="8972" y="10298"/>
                                    </a:lnTo>
                                    <a:lnTo>
                                      <a:pt x="8972" y="10278"/>
                                    </a:lnTo>
                                    <a:close/>
                                    <a:moveTo>
                                      <a:pt x="9112" y="10278"/>
                                    </a:moveTo>
                                    <a:lnTo>
                                      <a:pt x="9192" y="10278"/>
                                    </a:lnTo>
                                    <a:lnTo>
                                      <a:pt x="9192" y="10298"/>
                                    </a:lnTo>
                                    <a:lnTo>
                                      <a:pt x="9112" y="10298"/>
                                    </a:lnTo>
                                    <a:lnTo>
                                      <a:pt x="9112" y="10278"/>
                                    </a:lnTo>
                                    <a:close/>
                                    <a:moveTo>
                                      <a:pt x="9252" y="10278"/>
                                    </a:moveTo>
                                    <a:lnTo>
                                      <a:pt x="9332" y="10278"/>
                                    </a:lnTo>
                                    <a:lnTo>
                                      <a:pt x="9332" y="10298"/>
                                    </a:lnTo>
                                    <a:lnTo>
                                      <a:pt x="9252" y="10298"/>
                                    </a:lnTo>
                                    <a:lnTo>
                                      <a:pt x="9252" y="10278"/>
                                    </a:lnTo>
                                    <a:close/>
                                    <a:moveTo>
                                      <a:pt x="9392" y="10278"/>
                                    </a:moveTo>
                                    <a:lnTo>
                                      <a:pt x="9472" y="10278"/>
                                    </a:lnTo>
                                    <a:lnTo>
                                      <a:pt x="9472" y="10298"/>
                                    </a:lnTo>
                                    <a:lnTo>
                                      <a:pt x="9392" y="10298"/>
                                    </a:lnTo>
                                    <a:lnTo>
                                      <a:pt x="9392" y="10278"/>
                                    </a:lnTo>
                                    <a:close/>
                                    <a:moveTo>
                                      <a:pt x="9532" y="10278"/>
                                    </a:moveTo>
                                    <a:lnTo>
                                      <a:pt x="9612" y="10278"/>
                                    </a:lnTo>
                                    <a:lnTo>
                                      <a:pt x="9612" y="10298"/>
                                    </a:lnTo>
                                    <a:lnTo>
                                      <a:pt x="9532" y="10298"/>
                                    </a:lnTo>
                                    <a:lnTo>
                                      <a:pt x="9532" y="10278"/>
                                    </a:lnTo>
                                    <a:close/>
                                    <a:moveTo>
                                      <a:pt x="9672" y="10278"/>
                                    </a:moveTo>
                                    <a:lnTo>
                                      <a:pt x="9752" y="10278"/>
                                    </a:lnTo>
                                    <a:lnTo>
                                      <a:pt x="9752" y="10298"/>
                                    </a:lnTo>
                                    <a:lnTo>
                                      <a:pt x="9672" y="10298"/>
                                    </a:lnTo>
                                    <a:lnTo>
                                      <a:pt x="9672" y="10278"/>
                                    </a:lnTo>
                                    <a:close/>
                                    <a:moveTo>
                                      <a:pt x="9812" y="10278"/>
                                    </a:moveTo>
                                    <a:lnTo>
                                      <a:pt x="9892" y="10278"/>
                                    </a:lnTo>
                                    <a:lnTo>
                                      <a:pt x="9892" y="10298"/>
                                    </a:lnTo>
                                    <a:lnTo>
                                      <a:pt x="9812" y="10298"/>
                                    </a:lnTo>
                                    <a:lnTo>
                                      <a:pt x="9812" y="10278"/>
                                    </a:lnTo>
                                    <a:close/>
                                    <a:moveTo>
                                      <a:pt x="9952" y="10278"/>
                                    </a:moveTo>
                                    <a:lnTo>
                                      <a:pt x="10032" y="10278"/>
                                    </a:lnTo>
                                    <a:lnTo>
                                      <a:pt x="10032" y="10298"/>
                                    </a:lnTo>
                                    <a:lnTo>
                                      <a:pt x="9952" y="10298"/>
                                    </a:lnTo>
                                    <a:lnTo>
                                      <a:pt x="9952" y="10278"/>
                                    </a:lnTo>
                                    <a:close/>
                                    <a:moveTo>
                                      <a:pt x="10092" y="10278"/>
                                    </a:moveTo>
                                    <a:lnTo>
                                      <a:pt x="10172" y="10278"/>
                                    </a:lnTo>
                                    <a:lnTo>
                                      <a:pt x="10172" y="10298"/>
                                    </a:lnTo>
                                    <a:lnTo>
                                      <a:pt x="10092" y="10298"/>
                                    </a:lnTo>
                                    <a:lnTo>
                                      <a:pt x="10092" y="10278"/>
                                    </a:lnTo>
                                    <a:close/>
                                    <a:moveTo>
                                      <a:pt x="10232" y="10278"/>
                                    </a:moveTo>
                                    <a:lnTo>
                                      <a:pt x="10312" y="10278"/>
                                    </a:lnTo>
                                    <a:lnTo>
                                      <a:pt x="10312" y="10298"/>
                                    </a:lnTo>
                                    <a:lnTo>
                                      <a:pt x="10232" y="10298"/>
                                    </a:lnTo>
                                    <a:lnTo>
                                      <a:pt x="10232" y="10278"/>
                                    </a:lnTo>
                                    <a:close/>
                                    <a:moveTo>
                                      <a:pt x="10372" y="10278"/>
                                    </a:moveTo>
                                    <a:lnTo>
                                      <a:pt x="10452" y="10278"/>
                                    </a:lnTo>
                                    <a:lnTo>
                                      <a:pt x="10452" y="10298"/>
                                    </a:lnTo>
                                    <a:lnTo>
                                      <a:pt x="10372" y="10298"/>
                                    </a:lnTo>
                                    <a:lnTo>
                                      <a:pt x="10372" y="10278"/>
                                    </a:lnTo>
                                    <a:close/>
                                    <a:moveTo>
                                      <a:pt x="10512" y="10278"/>
                                    </a:moveTo>
                                    <a:lnTo>
                                      <a:pt x="10592" y="10278"/>
                                    </a:lnTo>
                                    <a:lnTo>
                                      <a:pt x="10592" y="10298"/>
                                    </a:lnTo>
                                    <a:lnTo>
                                      <a:pt x="10512" y="10298"/>
                                    </a:lnTo>
                                    <a:lnTo>
                                      <a:pt x="10512" y="10278"/>
                                    </a:lnTo>
                                    <a:close/>
                                    <a:moveTo>
                                      <a:pt x="10652" y="10278"/>
                                    </a:moveTo>
                                    <a:lnTo>
                                      <a:pt x="10732" y="10278"/>
                                    </a:lnTo>
                                    <a:lnTo>
                                      <a:pt x="10732" y="10298"/>
                                    </a:lnTo>
                                    <a:lnTo>
                                      <a:pt x="10652" y="10298"/>
                                    </a:lnTo>
                                    <a:lnTo>
                                      <a:pt x="10652" y="10278"/>
                                    </a:lnTo>
                                    <a:close/>
                                    <a:moveTo>
                                      <a:pt x="10792" y="10278"/>
                                    </a:moveTo>
                                    <a:lnTo>
                                      <a:pt x="10872" y="10278"/>
                                    </a:lnTo>
                                    <a:lnTo>
                                      <a:pt x="10872" y="10298"/>
                                    </a:lnTo>
                                    <a:lnTo>
                                      <a:pt x="10792" y="10298"/>
                                    </a:lnTo>
                                    <a:lnTo>
                                      <a:pt x="10792" y="10278"/>
                                    </a:lnTo>
                                    <a:close/>
                                    <a:moveTo>
                                      <a:pt x="10932" y="10278"/>
                                    </a:moveTo>
                                    <a:lnTo>
                                      <a:pt x="11012" y="10278"/>
                                    </a:lnTo>
                                    <a:lnTo>
                                      <a:pt x="11012" y="10298"/>
                                    </a:lnTo>
                                    <a:lnTo>
                                      <a:pt x="10932" y="10298"/>
                                    </a:lnTo>
                                    <a:lnTo>
                                      <a:pt x="10932" y="10278"/>
                                    </a:lnTo>
                                    <a:close/>
                                    <a:moveTo>
                                      <a:pt x="11072" y="10278"/>
                                    </a:moveTo>
                                    <a:lnTo>
                                      <a:pt x="11152" y="10278"/>
                                    </a:lnTo>
                                    <a:lnTo>
                                      <a:pt x="11152" y="10298"/>
                                    </a:lnTo>
                                    <a:lnTo>
                                      <a:pt x="11072" y="10298"/>
                                    </a:lnTo>
                                    <a:lnTo>
                                      <a:pt x="11072" y="10278"/>
                                    </a:lnTo>
                                    <a:close/>
                                    <a:moveTo>
                                      <a:pt x="11212" y="10278"/>
                                    </a:moveTo>
                                    <a:lnTo>
                                      <a:pt x="11292" y="10278"/>
                                    </a:lnTo>
                                    <a:lnTo>
                                      <a:pt x="11292" y="10298"/>
                                    </a:lnTo>
                                    <a:lnTo>
                                      <a:pt x="11212" y="10298"/>
                                    </a:lnTo>
                                    <a:lnTo>
                                      <a:pt x="11212" y="10278"/>
                                    </a:lnTo>
                                    <a:close/>
                                    <a:moveTo>
                                      <a:pt x="11352" y="10278"/>
                                    </a:moveTo>
                                    <a:lnTo>
                                      <a:pt x="11432" y="10278"/>
                                    </a:lnTo>
                                    <a:lnTo>
                                      <a:pt x="11432" y="10298"/>
                                    </a:lnTo>
                                    <a:lnTo>
                                      <a:pt x="11352" y="10298"/>
                                    </a:lnTo>
                                    <a:lnTo>
                                      <a:pt x="11352" y="10278"/>
                                    </a:lnTo>
                                    <a:close/>
                                    <a:moveTo>
                                      <a:pt x="11492" y="10278"/>
                                    </a:moveTo>
                                    <a:lnTo>
                                      <a:pt x="11572" y="10278"/>
                                    </a:lnTo>
                                    <a:lnTo>
                                      <a:pt x="11572" y="10298"/>
                                    </a:lnTo>
                                    <a:lnTo>
                                      <a:pt x="11492" y="10298"/>
                                    </a:lnTo>
                                    <a:lnTo>
                                      <a:pt x="11492" y="10278"/>
                                    </a:lnTo>
                                    <a:close/>
                                    <a:moveTo>
                                      <a:pt x="11632" y="10278"/>
                                    </a:moveTo>
                                    <a:lnTo>
                                      <a:pt x="11712" y="10278"/>
                                    </a:lnTo>
                                    <a:lnTo>
                                      <a:pt x="11712" y="10298"/>
                                    </a:lnTo>
                                    <a:lnTo>
                                      <a:pt x="11632" y="10298"/>
                                    </a:lnTo>
                                    <a:lnTo>
                                      <a:pt x="11632" y="10278"/>
                                    </a:lnTo>
                                    <a:close/>
                                    <a:moveTo>
                                      <a:pt x="11772" y="10278"/>
                                    </a:moveTo>
                                    <a:lnTo>
                                      <a:pt x="11852" y="10278"/>
                                    </a:lnTo>
                                    <a:lnTo>
                                      <a:pt x="11852" y="10298"/>
                                    </a:lnTo>
                                    <a:lnTo>
                                      <a:pt x="11772" y="10298"/>
                                    </a:lnTo>
                                    <a:lnTo>
                                      <a:pt x="11772" y="10278"/>
                                    </a:lnTo>
                                    <a:close/>
                                    <a:moveTo>
                                      <a:pt x="11912" y="10278"/>
                                    </a:moveTo>
                                    <a:lnTo>
                                      <a:pt x="11992" y="10278"/>
                                    </a:lnTo>
                                    <a:lnTo>
                                      <a:pt x="11992" y="10298"/>
                                    </a:lnTo>
                                    <a:lnTo>
                                      <a:pt x="11912" y="10298"/>
                                    </a:lnTo>
                                    <a:lnTo>
                                      <a:pt x="11912" y="10278"/>
                                    </a:lnTo>
                                    <a:close/>
                                    <a:moveTo>
                                      <a:pt x="12052" y="10278"/>
                                    </a:moveTo>
                                    <a:lnTo>
                                      <a:pt x="12132" y="10278"/>
                                    </a:lnTo>
                                    <a:lnTo>
                                      <a:pt x="12132" y="10298"/>
                                    </a:lnTo>
                                    <a:lnTo>
                                      <a:pt x="12052" y="10298"/>
                                    </a:lnTo>
                                    <a:lnTo>
                                      <a:pt x="12052" y="10278"/>
                                    </a:lnTo>
                                    <a:close/>
                                    <a:moveTo>
                                      <a:pt x="12192" y="10278"/>
                                    </a:moveTo>
                                    <a:lnTo>
                                      <a:pt x="12272" y="10278"/>
                                    </a:lnTo>
                                    <a:lnTo>
                                      <a:pt x="12272" y="10298"/>
                                    </a:lnTo>
                                    <a:lnTo>
                                      <a:pt x="12192" y="10298"/>
                                    </a:lnTo>
                                    <a:lnTo>
                                      <a:pt x="12192" y="10278"/>
                                    </a:lnTo>
                                    <a:close/>
                                    <a:moveTo>
                                      <a:pt x="12332" y="10278"/>
                                    </a:moveTo>
                                    <a:lnTo>
                                      <a:pt x="12412" y="10278"/>
                                    </a:lnTo>
                                    <a:lnTo>
                                      <a:pt x="12412" y="10298"/>
                                    </a:lnTo>
                                    <a:lnTo>
                                      <a:pt x="12332" y="10298"/>
                                    </a:lnTo>
                                    <a:lnTo>
                                      <a:pt x="12332" y="10278"/>
                                    </a:lnTo>
                                    <a:close/>
                                    <a:moveTo>
                                      <a:pt x="12472" y="10278"/>
                                    </a:moveTo>
                                    <a:lnTo>
                                      <a:pt x="12552" y="10278"/>
                                    </a:lnTo>
                                    <a:lnTo>
                                      <a:pt x="12552" y="10298"/>
                                    </a:lnTo>
                                    <a:lnTo>
                                      <a:pt x="12472" y="10298"/>
                                    </a:lnTo>
                                    <a:lnTo>
                                      <a:pt x="12472" y="10278"/>
                                    </a:lnTo>
                                    <a:close/>
                                    <a:moveTo>
                                      <a:pt x="12612" y="10278"/>
                                    </a:moveTo>
                                    <a:lnTo>
                                      <a:pt x="12692" y="10278"/>
                                    </a:lnTo>
                                    <a:lnTo>
                                      <a:pt x="12692" y="10298"/>
                                    </a:lnTo>
                                    <a:lnTo>
                                      <a:pt x="12612" y="10298"/>
                                    </a:lnTo>
                                    <a:lnTo>
                                      <a:pt x="12612" y="10278"/>
                                    </a:lnTo>
                                    <a:close/>
                                    <a:moveTo>
                                      <a:pt x="12752" y="10278"/>
                                    </a:moveTo>
                                    <a:lnTo>
                                      <a:pt x="12832" y="10278"/>
                                    </a:lnTo>
                                    <a:lnTo>
                                      <a:pt x="12832" y="10298"/>
                                    </a:lnTo>
                                    <a:lnTo>
                                      <a:pt x="12752" y="10298"/>
                                    </a:lnTo>
                                    <a:lnTo>
                                      <a:pt x="12752" y="10278"/>
                                    </a:lnTo>
                                    <a:close/>
                                    <a:moveTo>
                                      <a:pt x="12892" y="10278"/>
                                    </a:moveTo>
                                    <a:lnTo>
                                      <a:pt x="12972" y="10278"/>
                                    </a:lnTo>
                                    <a:lnTo>
                                      <a:pt x="12972" y="10298"/>
                                    </a:lnTo>
                                    <a:lnTo>
                                      <a:pt x="12892" y="10298"/>
                                    </a:lnTo>
                                    <a:lnTo>
                                      <a:pt x="12892" y="10278"/>
                                    </a:lnTo>
                                    <a:close/>
                                    <a:moveTo>
                                      <a:pt x="13032" y="10278"/>
                                    </a:moveTo>
                                    <a:lnTo>
                                      <a:pt x="13112" y="10278"/>
                                    </a:lnTo>
                                    <a:lnTo>
                                      <a:pt x="13112" y="10298"/>
                                    </a:lnTo>
                                    <a:lnTo>
                                      <a:pt x="13032" y="10298"/>
                                    </a:lnTo>
                                    <a:lnTo>
                                      <a:pt x="13032" y="10278"/>
                                    </a:lnTo>
                                    <a:close/>
                                    <a:moveTo>
                                      <a:pt x="13172" y="10278"/>
                                    </a:moveTo>
                                    <a:lnTo>
                                      <a:pt x="13252" y="10278"/>
                                    </a:lnTo>
                                    <a:lnTo>
                                      <a:pt x="13252" y="10298"/>
                                    </a:lnTo>
                                    <a:lnTo>
                                      <a:pt x="13172" y="10298"/>
                                    </a:lnTo>
                                    <a:lnTo>
                                      <a:pt x="13172" y="10278"/>
                                    </a:lnTo>
                                    <a:close/>
                                    <a:moveTo>
                                      <a:pt x="13312" y="10278"/>
                                    </a:moveTo>
                                    <a:lnTo>
                                      <a:pt x="13392" y="10278"/>
                                    </a:lnTo>
                                    <a:lnTo>
                                      <a:pt x="13392" y="10298"/>
                                    </a:lnTo>
                                    <a:lnTo>
                                      <a:pt x="13312" y="10298"/>
                                    </a:lnTo>
                                    <a:lnTo>
                                      <a:pt x="13312" y="10278"/>
                                    </a:lnTo>
                                    <a:close/>
                                    <a:moveTo>
                                      <a:pt x="13452" y="10278"/>
                                    </a:moveTo>
                                    <a:lnTo>
                                      <a:pt x="13532" y="10278"/>
                                    </a:lnTo>
                                    <a:lnTo>
                                      <a:pt x="13532" y="10298"/>
                                    </a:lnTo>
                                    <a:lnTo>
                                      <a:pt x="13452" y="10298"/>
                                    </a:lnTo>
                                    <a:lnTo>
                                      <a:pt x="13452" y="10278"/>
                                    </a:lnTo>
                                    <a:close/>
                                    <a:moveTo>
                                      <a:pt x="13592" y="10278"/>
                                    </a:moveTo>
                                    <a:lnTo>
                                      <a:pt x="13672" y="10278"/>
                                    </a:lnTo>
                                    <a:lnTo>
                                      <a:pt x="13672" y="10298"/>
                                    </a:lnTo>
                                    <a:lnTo>
                                      <a:pt x="13592" y="10298"/>
                                    </a:lnTo>
                                    <a:lnTo>
                                      <a:pt x="13592" y="10278"/>
                                    </a:lnTo>
                                    <a:close/>
                                    <a:moveTo>
                                      <a:pt x="13732" y="10278"/>
                                    </a:moveTo>
                                    <a:lnTo>
                                      <a:pt x="13812" y="10278"/>
                                    </a:lnTo>
                                    <a:lnTo>
                                      <a:pt x="13812" y="10298"/>
                                    </a:lnTo>
                                    <a:lnTo>
                                      <a:pt x="13732" y="10298"/>
                                    </a:lnTo>
                                    <a:lnTo>
                                      <a:pt x="13732" y="10278"/>
                                    </a:lnTo>
                                    <a:close/>
                                    <a:moveTo>
                                      <a:pt x="13872" y="10278"/>
                                    </a:moveTo>
                                    <a:lnTo>
                                      <a:pt x="13952" y="10278"/>
                                    </a:lnTo>
                                    <a:lnTo>
                                      <a:pt x="13952" y="10298"/>
                                    </a:lnTo>
                                    <a:lnTo>
                                      <a:pt x="13872" y="10298"/>
                                    </a:lnTo>
                                    <a:lnTo>
                                      <a:pt x="13872" y="10278"/>
                                    </a:lnTo>
                                    <a:close/>
                                    <a:moveTo>
                                      <a:pt x="14012" y="10278"/>
                                    </a:moveTo>
                                    <a:lnTo>
                                      <a:pt x="14092" y="10278"/>
                                    </a:lnTo>
                                    <a:lnTo>
                                      <a:pt x="14092" y="10298"/>
                                    </a:lnTo>
                                    <a:lnTo>
                                      <a:pt x="14012" y="10298"/>
                                    </a:lnTo>
                                    <a:lnTo>
                                      <a:pt x="14012" y="10278"/>
                                    </a:lnTo>
                                    <a:close/>
                                    <a:moveTo>
                                      <a:pt x="14152" y="10278"/>
                                    </a:moveTo>
                                    <a:lnTo>
                                      <a:pt x="14232" y="10278"/>
                                    </a:lnTo>
                                    <a:lnTo>
                                      <a:pt x="14232" y="10298"/>
                                    </a:lnTo>
                                    <a:lnTo>
                                      <a:pt x="14152" y="10298"/>
                                    </a:lnTo>
                                    <a:lnTo>
                                      <a:pt x="14152" y="10278"/>
                                    </a:lnTo>
                                    <a:close/>
                                    <a:moveTo>
                                      <a:pt x="14292" y="10278"/>
                                    </a:moveTo>
                                    <a:lnTo>
                                      <a:pt x="14372" y="10278"/>
                                    </a:lnTo>
                                    <a:lnTo>
                                      <a:pt x="14372" y="10298"/>
                                    </a:lnTo>
                                    <a:lnTo>
                                      <a:pt x="14292" y="10298"/>
                                    </a:lnTo>
                                    <a:lnTo>
                                      <a:pt x="14292" y="10278"/>
                                    </a:lnTo>
                                    <a:close/>
                                    <a:moveTo>
                                      <a:pt x="14432" y="10278"/>
                                    </a:moveTo>
                                    <a:lnTo>
                                      <a:pt x="14512" y="10278"/>
                                    </a:lnTo>
                                    <a:lnTo>
                                      <a:pt x="14512" y="10298"/>
                                    </a:lnTo>
                                    <a:lnTo>
                                      <a:pt x="14432" y="10298"/>
                                    </a:lnTo>
                                    <a:lnTo>
                                      <a:pt x="14432" y="10278"/>
                                    </a:lnTo>
                                    <a:close/>
                                    <a:moveTo>
                                      <a:pt x="14572" y="10278"/>
                                    </a:moveTo>
                                    <a:lnTo>
                                      <a:pt x="14652" y="10278"/>
                                    </a:lnTo>
                                    <a:lnTo>
                                      <a:pt x="14652" y="10298"/>
                                    </a:lnTo>
                                    <a:lnTo>
                                      <a:pt x="14572" y="10298"/>
                                    </a:lnTo>
                                    <a:lnTo>
                                      <a:pt x="14572" y="10278"/>
                                    </a:lnTo>
                                    <a:close/>
                                    <a:moveTo>
                                      <a:pt x="14712" y="10278"/>
                                    </a:moveTo>
                                    <a:lnTo>
                                      <a:pt x="14792" y="10278"/>
                                    </a:lnTo>
                                    <a:lnTo>
                                      <a:pt x="14792" y="10298"/>
                                    </a:lnTo>
                                    <a:lnTo>
                                      <a:pt x="14712" y="10298"/>
                                    </a:lnTo>
                                    <a:lnTo>
                                      <a:pt x="14712" y="10278"/>
                                    </a:lnTo>
                                    <a:close/>
                                    <a:moveTo>
                                      <a:pt x="14852" y="10278"/>
                                    </a:moveTo>
                                    <a:lnTo>
                                      <a:pt x="14932" y="10278"/>
                                    </a:lnTo>
                                    <a:lnTo>
                                      <a:pt x="14932" y="10298"/>
                                    </a:lnTo>
                                    <a:lnTo>
                                      <a:pt x="14852" y="10298"/>
                                    </a:lnTo>
                                    <a:lnTo>
                                      <a:pt x="14852" y="10278"/>
                                    </a:lnTo>
                                    <a:close/>
                                    <a:moveTo>
                                      <a:pt x="14992" y="10278"/>
                                    </a:moveTo>
                                    <a:lnTo>
                                      <a:pt x="15072" y="10278"/>
                                    </a:lnTo>
                                    <a:lnTo>
                                      <a:pt x="15072" y="10298"/>
                                    </a:lnTo>
                                    <a:lnTo>
                                      <a:pt x="14992" y="10298"/>
                                    </a:lnTo>
                                    <a:lnTo>
                                      <a:pt x="14992" y="10278"/>
                                    </a:lnTo>
                                    <a:close/>
                                    <a:moveTo>
                                      <a:pt x="15132" y="10278"/>
                                    </a:moveTo>
                                    <a:lnTo>
                                      <a:pt x="15212" y="10278"/>
                                    </a:lnTo>
                                    <a:lnTo>
                                      <a:pt x="15212" y="10298"/>
                                    </a:lnTo>
                                    <a:lnTo>
                                      <a:pt x="15132" y="10298"/>
                                    </a:lnTo>
                                    <a:lnTo>
                                      <a:pt x="15132" y="10278"/>
                                    </a:lnTo>
                                    <a:close/>
                                    <a:moveTo>
                                      <a:pt x="15272" y="10278"/>
                                    </a:moveTo>
                                    <a:lnTo>
                                      <a:pt x="15352" y="10278"/>
                                    </a:lnTo>
                                    <a:lnTo>
                                      <a:pt x="15352" y="10298"/>
                                    </a:lnTo>
                                    <a:lnTo>
                                      <a:pt x="15272" y="10298"/>
                                    </a:lnTo>
                                    <a:lnTo>
                                      <a:pt x="15272" y="10278"/>
                                    </a:lnTo>
                                    <a:close/>
                                    <a:moveTo>
                                      <a:pt x="15412" y="10278"/>
                                    </a:moveTo>
                                    <a:lnTo>
                                      <a:pt x="15430" y="10278"/>
                                    </a:lnTo>
                                    <a:cubicBezTo>
                                      <a:pt x="15436" y="10278"/>
                                      <a:pt x="15440" y="10282"/>
                                      <a:pt x="15440" y="10288"/>
                                    </a:cubicBezTo>
                                    <a:lnTo>
                                      <a:pt x="15440" y="10350"/>
                                    </a:lnTo>
                                    <a:lnTo>
                                      <a:pt x="15420" y="10350"/>
                                    </a:lnTo>
                                    <a:lnTo>
                                      <a:pt x="15420" y="10288"/>
                                    </a:lnTo>
                                    <a:lnTo>
                                      <a:pt x="15430" y="10298"/>
                                    </a:lnTo>
                                    <a:lnTo>
                                      <a:pt x="15412" y="10298"/>
                                    </a:lnTo>
                                    <a:lnTo>
                                      <a:pt x="15412" y="10278"/>
                                    </a:lnTo>
                                    <a:close/>
                                    <a:moveTo>
                                      <a:pt x="15440" y="10410"/>
                                    </a:moveTo>
                                    <a:lnTo>
                                      <a:pt x="15440" y="10490"/>
                                    </a:lnTo>
                                    <a:lnTo>
                                      <a:pt x="15420" y="10490"/>
                                    </a:lnTo>
                                    <a:lnTo>
                                      <a:pt x="15420" y="10410"/>
                                    </a:lnTo>
                                    <a:lnTo>
                                      <a:pt x="15440" y="10410"/>
                                    </a:lnTo>
                                    <a:close/>
                                    <a:moveTo>
                                      <a:pt x="15440" y="10550"/>
                                    </a:moveTo>
                                    <a:lnTo>
                                      <a:pt x="15440" y="10630"/>
                                    </a:lnTo>
                                    <a:lnTo>
                                      <a:pt x="15420" y="10630"/>
                                    </a:lnTo>
                                    <a:lnTo>
                                      <a:pt x="15420" y="10550"/>
                                    </a:lnTo>
                                    <a:lnTo>
                                      <a:pt x="15440" y="10550"/>
                                    </a:lnTo>
                                    <a:close/>
                                    <a:moveTo>
                                      <a:pt x="15440" y="10690"/>
                                    </a:moveTo>
                                    <a:lnTo>
                                      <a:pt x="15440" y="10770"/>
                                    </a:lnTo>
                                    <a:lnTo>
                                      <a:pt x="15420" y="10770"/>
                                    </a:lnTo>
                                    <a:lnTo>
                                      <a:pt x="15420" y="10690"/>
                                    </a:lnTo>
                                    <a:lnTo>
                                      <a:pt x="15440" y="10690"/>
                                    </a:lnTo>
                                    <a:close/>
                                    <a:moveTo>
                                      <a:pt x="15440" y="10830"/>
                                    </a:moveTo>
                                    <a:lnTo>
                                      <a:pt x="15440" y="10859"/>
                                    </a:lnTo>
                                    <a:cubicBezTo>
                                      <a:pt x="15440" y="10864"/>
                                      <a:pt x="15436" y="10869"/>
                                      <a:pt x="15430" y="10869"/>
                                    </a:cubicBezTo>
                                    <a:lnTo>
                                      <a:pt x="15379" y="10869"/>
                                    </a:lnTo>
                                    <a:lnTo>
                                      <a:pt x="15379" y="10849"/>
                                    </a:lnTo>
                                    <a:lnTo>
                                      <a:pt x="15430" y="10849"/>
                                    </a:lnTo>
                                    <a:lnTo>
                                      <a:pt x="15420" y="10859"/>
                                    </a:lnTo>
                                    <a:lnTo>
                                      <a:pt x="15420" y="10830"/>
                                    </a:lnTo>
                                    <a:lnTo>
                                      <a:pt x="15440" y="10830"/>
                                    </a:lnTo>
                                    <a:close/>
                                    <a:moveTo>
                                      <a:pt x="15319" y="10869"/>
                                    </a:moveTo>
                                    <a:lnTo>
                                      <a:pt x="15239" y="10869"/>
                                    </a:lnTo>
                                    <a:lnTo>
                                      <a:pt x="15239" y="10849"/>
                                    </a:lnTo>
                                    <a:lnTo>
                                      <a:pt x="15319" y="10849"/>
                                    </a:lnTo>
                                    <a:lnTo>
                                      <a:pt x="15319" y="10869"/>
                                    </a:lnTo>
                                    <a:close/>
                                    <a:moveTo>
                                      <a:pt x="15179" y="10869"/>
                                    </a:moveTo>
                                    <a:lnTo>
                                      <a:pt x="15099" y="10869"/>
                                    </a:lnTo>
                                    <a:lnTo>
                                      <a:pt x="15099" y="10849"/>
                                    </a:lnTo>
                                    <a:lnTo>
                                      <a:pt x="15179" y="10849"/>
                                    </a:lnTo>
                                    <a:lnTo>
                                      <a:pt x="15179" y="10869"/>
                                    </a:lnTo>
                                    <a:close/>
                                    <a:moveTo>
                                      <a:pt x="15039" y="10869"/>
                                    </a:moveTo>
                                    <a:lnTo>
                                      <a:pt x="14959" y="10869"/>
                                    </a:lnTo>
                                    <a:lnTo>
                                      <a:pt x="14959" y="10849"/>
                                    </a:lnTo>
                                    <a:lnTo>
                                      <a:pt x="15039" y="10849"/>
                                    </a:lnTo>
                                    <a:lnTo>
                                      <a:pt x="15039" y="10869"/>
                                    </a:lnTo>
                                    <a:close/>
                                    <a:moveTo>
                                      <a:pt x="14899" y="10869"/>
                                    </a:moveTo>
                                    <a:lnTo>
                                      <a:pt x="14819" y="10869"/>
                                    </a:lnTo>
                                    <a:lnTo>
                                      <a:pt x="14819" y="10849"/>
                                    </a:lnTo>
                                    <a:lnTo>
                                      <a:pt x="14899" y="10849"/>
                                    </a:lnTo>
                                    <a:lnTo>
                                      <a:pt x="14899" y="10869"/>
                                    </a:lnTo>
                                    <a:close/>
                                    <a:moveTo>
                                      <a:pt x="14759" y="10869"/>
                                    </a:moveTo>
                                    <a:lnTo>
                                      <a:pt x="14679" y="10869"/>
                                    </a:lnTo>
                                    <a:lnTo>
                                      <a:pt x="14679" y="10849"/>
                                    </a:lnTo>
                                    <a:lnTo>
                                      <a:pt x="14759" y="10849"/>
                                    </a:lnTo>
                                    <a:lnTo>
                                      <a:pt x="14759" y="10869"/>
                                    </a:lnTo>
                                    <a:close/>
                                    <a:moveTo>
                                      <a:pt x="14619" y="10869"/>
                                    </a:moveTo>
                                    <a:lnTo>
                                      <a:pt x="14539" y="10869"/>
                                    </a:lnTo>
                                    <a:lnTo>
                                      <a:pt x="14539" y="10849"/>
                                    </a:lnTo>
                                    <a:lnTo>
                                      <a:pt x="14619" y="10849"/>
                                    </a:lnTo>
                                    <a:lnTo>
                                      <a:pt x="14619" y="10869"/>
                                    </a:lnTo>
                                    <a:close/>
                                    <a:moveTo>
                                      <a:pt x="14479" y="10869"/>
                                    </a:moveTo>
                                    <a:lnTo>
                                      <a:pt x="14399" y="10869"/>
                                    </a:lnTo>
                                    <a:lnTo>
                                      <a:pt x="14399" y="10849"/>
                                    </a:lnTo>
                                    <a:lnTo>
                                      <a:pt x="14479" y="10849"/>
                                    </a:lnTo>
                                    <a:lnTo>
                                      <a:pt x="14479" y="10869"/>
                                    </a:lnTo>
                                    <a:close/>
                                    <a:moveTo>
                                      <a:pt x="14339" y="10869"/>
                                    </a:moveTo>
                                    <a:lnTo>
                                      <a:pt x="14259" y="10869"/>
                                    </a:lnTo>
                                    <a:lnTo>
                                      <a:pt x="14259" y="10849"/>
                                    </a:lnTo>
                                    <a:lnTo>
                                      <a:pt x="14339" y="10849"/>
                                    </a:lnTo>
                                    <a:lnTo>
                                      <a:pt x="14339" y="10869"/>
                                    </a:lnTo>
                                    <a:close/>
                                    <a:moveTo>
                                      <a:pt x="14199" y="10869"/>
                                    </a:moveTo>
                                    <a:lnTo>
                                      <a:pt x="14119" y="10869"/>
                                    </a:lnTo>
                                    <a:lnTo>
                                      <a:pt x="14119" y="10849"/>
                                    </a:lnTo>
                                    <a:lnTo>
                                      <a:pt x="14199" y="10849"/>
                                    </a:lnTo>
                                    <a:lnTo>
                                      <a:pt x="14199" y="10869"/>
                                    </a:lnTo>
                                    <a:close/>
                                    <a:moveTo>
                                      <a:pt x="14059" y="10869"/>
                                    </a:moveTo>
                                    <a:lnTo>
                                      <a:pt x="13979" y="10869"/>
                                    </a:lnTo>
                                    <a:lnTo>
                                      <a:pt x="13979" y="10849"/>
                                    </a:lnTo>
                                    <a:lnTo>
                                      <a:pt x="14059" y="10849"/>
                                    </a:lnTo>
                                    <a:lnTo>
                                      <a:pt x="14059" y="10869"/>
                                    </a:lnTo>
                                    <a:close/>
                                    <a:moveTo>
                                      <a:pt x="13919" y="10869"/>
                                    </a:moveTo>
                                    <a:lnTo>
                                      <a:pt x="13839" y="10869"/>
                                    </a:lnTo>
                                    <a:lnTo>
                                      <a:pt x="13839" y="10849"/>
                                    </a:lnTo>
                                    <a:lnTo>
                                      <a:pt x="13919" y="10849"/>
                                    </a:lnTo>
                                    <a:lnTo>
                                      <a:pt x="13919" y="10869"/>
                                    </a:lnTo>
                                    <a:close/>
                                    <a:moveTo>
                                      <a:pt x="13779" y="10869"/>
                                    </a:moveTo>
                                    <a:lnTo>
                                      <a:pt x="13699" y="10869"/>
                                    </a:lnTo>
                                    <a:lnTo>
                                      <a:pt x="13699" y="10849"/>
                                    </a:lnTo>
                                    <a:lnTo>
                                      <a:pt x="13779" y="10849"/>
                                    </a:lnTo>
                                    <a:lnTo>
                                      <a:pt x="13779" y="10869"/>
                                    </a:lnTo>
                                    <a:close/>
                                    <a:moveTo>
                                      <a:pt x="13639" y="10869"/>
                                    </a:moveTo>
                                    <a:lnTo>
                                      <a:pt x="13559" y="10869"/>
                                    </a:lnTo>
                                    <a:lnTo>
                                      <a:pt x="13559" y="10849"/>
                                    </a:lnTo>
                                    <a:lnTo>
                                      <a:pt x="13639" y="10849"/>
                                    </a:lnTo>
                                    <a:lnTo>
                                      <a:pt x="13639" y="10869"/>
                                    </a:lnTo>
                                    <a:close/>
                                    <a:moveTo>
                                      <a:pt x="13499" y="10869"/>
                                    </a:moveTo>
                                    <a:lnTo>
                                      <a:pt x="13419" y="10869"/>
                                    </a:lnTo>
                                    <a:lnTo>
                                      <a:pt x="13419" y="10849"/>
                                    </a:lnTo>
                                    <a:lnTo>
                                      <a:pt x="13499" y="10849"/>
                                    </a:lnTo>
                                    <a:lnTo>
                                      <a:pt x="13499" y="10869"/>
                                    </a:lnTo>
                                    <a:close/>
                                    <a:moveTo>
                                      <a:pt x="13359" y="10869"/>
                                    </a:moveTo>
                                    <a:lnTo>
                                      <a:pt x="13279" y="10869"/>
                                    </a:lnTo>
                                    <a:lnTo>
                                      <a:pt x="13279" y="10849"/>
                                    </a:lnTo>
                                    <a:lnTo>
                                      <a:pt x="13359" y="10849"/>
                                    </a:lnTo>
                                    <a:lnTo>
                                      <a:pt x="13359" y="10869"/>
                                    </a:lnTo>
                                    <a:close/>
                                    <a:moveTo>
                                      <a:pt x="13219" y="10869"/>
                                    </a:moveTo>
                                    <a:lnTo>
                                      <a:pt x="13139" y="10869"/>
                                    </a:lnTo>
                                    <a:lnTo>
                                      <a:pt x="13139" y="10849"/>
                                    </a:lnTo>
                                    <a:lnTo>
                                      <a:pt x="13219" y="10849"/>
                                    </a:lnTo>
                                    <a:lnTo>
                                      <a:pt x="13219" y="10869"/>
                                    </a:lnTo>
                                    <a:close/>
                                    <a:moveTo>
                                      <a:pt x="13079" y="10869"/>
                                    </a:moveTo>
                                    <a:lnTo>
                                      <a:pt x="12999" y="10869"/>
                                    </a:lnTo>
                                    <a:lnTo>
                                      <a:pt x="12999" y="10849"/>
                                    </a:lnTo>
                                    <a:lnTo>
                                      <a:pt x="13079" y="10849"/>
                                    </a:lnTo>
                                    <a:lnTo>
                                      <a:pt x="13079" y="10869"/>
                                    </a:lnTo>
                                    <a:close/>
                                    <a:moveTo>
                                      <a:pt x="12939" y="10869"/>
                                    </a:moveTo>
                                    <a:lnTo>
                                      <a:pt x="12859" y="10869"/>
                                    </a:lnTo>
                                    <a:lnTo>
                                      <a:pt x="12859" y="10849"/>
                                    </a:lnTo>
                                    <a:lnTo>
                                      <a:pt x="12939" y="10849"/>
                                    </a:lnTo>
                                    <a:lnTo>
                                      <a:pt x="12939" y="10869"/>
                                    </a:lnTo>
                                    <a:close/>
                                    <a:moveTo>
                                      <a:pt x="12799" y="10869"/>
                                    </a:moveTo>
                                    <a:lnTo>
                                      <a:pt x="12719" y="10869"/>
                                    </a:lnTo>
                                    <a:lnTo>
                                      <a:pt x="12719" y="10849"/>
                                    </a:lnTo>
                                    <a:lnTo>
                                      <a:pt x="12799" y="10849"/>
                                    </a:lnTo>
                                    <a:lnTo>
                                      <a:pt x="12799" y="10869"/>
                                    </a:lnTo>
                                    <a:close/>
                                    <a:moveTo>
                                      <a:pt x="12659" y="10869"/>
                                    </a:moveTo>
                                    <a:lnTo>
                                      <a:pt x="12579" y="10869"/>
                                    </a:lnTo>
                                    <a:lnTo>
                                      <a:pt x="12579" y="10849"/>
                                    </a:lnTo>
                                    <a:lnTo>
                                      <a:pt x="12659" y="10849"/>
                                    </a:lnTo>
                                    <a:lnTo>
                                      <a:pt x="12659" y="10869"/>
                                    </a:lnTo>
                                    <a:close/>
                                    <a:moveTo>
                                      <a:pt x="12519" y="10869"/>
                                    </a:moveTo>
                                    <a:lnTo>
                                      <a:pt x="12439" y="10869"/>
                                    </a:lnTo>
                                    <a:lnTo>
                                      <a:pt x="12439" y="10849"/>
                                    </a:lnTo>
                                    <a:lnTo>
                                      <a:pt x="12519" y="10849"/>
                                    </a:lnTo>
                                    <a:lnTo>
                                      <a:pt x="12519" y="10869"/>
                                    </a:lnTo>
                                    <a:close/>
                                    <a:moveTo>
                                      <a:pt x="12379" y="10869"/>
                                    </a:moveTo>
                                    <a:lnTo>
                                      <a:pt x="12299" y="10869"/>
                                    </a:lnTo>
                                    <a:lnTo>
                                      <a:pt x="12299" y="10849"/>
                                    </a:lnTo>
                                    <a:lnTo>
                                      <a:pt x="12379" y="10849"/>
                                    </a:lnTo>
                                    <a:lnTo>
                                      <a:pt x="12379" y="10869"/>
                                    </a:lnTo>
                                    <a:close/>
                                    <a:moveTo>
                                      <a:pt x="12239" y="10869"/>
                                    </a:moveTo>
                                    <a:lnTo>
                                      <a:pt x="12159" y="10869"/>
                                    </a:lnTo>
                                    <a:lnTo>
                                      <a:pt x="12159" y="10849"/>
                                    </a:lnTo>
                                    <a:lnTo>
                                      <a:pt x="12239" y="10849"/>
                                    </a:lnTo>
                                    <a:lnTo>
                                      <a:pt x="12239" y="10869"/>
                                    </a:lnTo>
                                    <a:close/>
                                    <a:moveTo>
                                      <a:pt x="12099" y="10869"/>
                                    </a:moveTo>
                                    <a:lnTo>
                                      <a:pt x="12019" y="10869"/>
                                    </a:lnTo>
                                    <a:lnTo>
                                      <a:pt x="12019" y="10849"/>
                                    </a:lnTo>
                                    <a:lnTo>
                                      <a:pt x="12099" y="10849"/>
                                    </a:lnTo>
                                    <a:lnTo>
                                      <a:pt x="12099" y="10869"/>
                                    </a:lnTo>
                                    <a:close/>
                                    <a:moveTo>
                                      <a:pt x="11959" y="10869"/>
                                    </a:moveTo>
                                    <a:lnTo>
                                      <a:pt x="11879" y="10869"/>
                                    </a:lnTo>
                                    <a:lnTo>
                                      <a:pt x="11879" y="10849"/>
                                    </a:lnTo>
                                    <a:lnTo>
                                      <a:pt x="11959" y="10849"/>
                                    </a:lnTo>
                                    <a:lnTo>
                                      <a:pt x="11959" y="10869"/>
                                    </a:lnTo>
                                    <a:close/>
                                    <a:moveTo>
                                      <a:pt x="11819" y="10869"/>
                                    </a:moveTo>
                                    <a:lnTo>
                                      <a:pt x="11739" y="10869"/>
                                    </a:lnTo>
                                    <a:lnTo>
                                      <a:pt x="11739" y="10849"/>
                                    </a:lnTo>
                                    <a:lnTo>
                                      <a:pt x="11819" y="10849"/>
                                    </a:lnTo>
                                    <a:lnTo>
                                      <a:pt x="11819" y="10869"/>
                                    </a:lnTo>
                                    <a:close/>
                                    <a:moveTo>
                                      <a:pt x="11679" y="10869"/>
                                    </a:moveTo>
                                    <a:lnTo>
                                      <a:pt x="11599" y="10869"/>
                                    </a:lnTo>
                                    <a:lnTo>
                                      <a:pt x="11599" y="10849"/>
                                    </a:lnTo>
                                    <a:lnTo>
                                      <a:pt x="11679" y="10849"/>
                                    </a:lnTo>
                                    <a:lnTo>
                                      <a:pt x="11679" y="10869"/>
                                    </a:lnTo>
                                    <a:close/>
                                    <a:moveTo>
                                      <a:pt x="11539" y="10869"/>
                                    </a:moveTo>
                                    <a:lnTo>
                                      <a:pt x="11459" y="10869"/>
                                    </a:lnTo>
                                    <a:lnTo>
                                      <a:pt x="11459" y="10849"/>
                                    </a:lnTo>
                                    <a:lnTo>
                                      <a:pt x="11539" y="10849"/>
                                    </a:lnTo>
                                    <a:lnTo>
                                      <a:pt x="11539" y="10869"/>
                                    </a:lnTo>
                                    <a:close/>
                                    <a:moveTo>
                                      <a:pt x="11399" y="10869"/>
                                    </a:moveTo>
                                    <a:lnTo>
                                      <a:pt x="11319" y="10869"/>
                                    </a:lnTo>
                                    <a:lnTo>
                                      <a:pt x="11319" y="10849"/>
                                    </a:lnTo>
                                    <a:lnTo>
                                      <a:pt x="11399" y="10849"/>
                                    </a:lnTo>
                                    <a:lnTo>
                                      <a:pt x="11399" y="10869"/>
                                    </a:lnTo>
                                    <a:close/>
                                    <a:moveTo>
                                      <a:pt x="11259" y="10869"/>
                                    </a:moveTo>
                                    <a:lnTo>
                                      <a:pt x="11179" y="10869"/>
                                    </a:lnTo>
                                    <a:lnTo>
                                      <a:pt x="11179" y="10849"/>
                                    </a:lnTo>
                                    <a:lnTo>
                                      <a:pt x="11259" y="10849"/>
                                    </a:lnTo>
                                    <a:lnTo>
                                      <a:pt x="11259" y="10869"/>
                                    </a:lnTo>
                                    <a:close/>
                                    <a:moveTo>
                                      <a:pt x="11119" y="10869"/>
                                    </a:moveTo>
                                    <a:lnTo>
                                      <a:pt x="11039" y="10869"/>
                                    </a:lnTo>
                                    <a:lnTo>
                                      <a:pt x="11039" y="10849"/>
                                    </a:lnTo>
                                    <a:lnTo>
                                      <a:pt x="11119" y="10849"/>
                                    </a:lnTo>
                                    <a:lnTo>
                                      <a:pt x="11119" y="10869"/>
                                    </a:lnTo>
                                    <a:close/>
                                    <a:moveTo>
                                      <a:pt x="10979" y="10869"/>
                                    </a:moveTo>
                                    <a:lnTo>
                                      <a:pt x="10899" y="10869"/>
                                    </a:lnTo>
                                    <a:lnTo>
                                      <a:pt x="10899" y="10849"/>
                                    </a:lnTo>
                                    <a:lnTo>
                                      <a:pt x="10979" y="10849"/>
                                    </a:lnTo>
                                    <a:lnTo>
                                      <a:pt x="10979" y="10869"/>
                                    </a:lnTo>
                                    <a:close/>
                                    <a:moveTo>
                                      <a:pt x="10839" y="10869"/>
                                    </a:moveTo>
                                    <a:lnTo>
                                      <a:pt x="10759" y="10869"/>
                                    </a:lnTo>
                                    <a:lnTo>
                                      <a:pt x="10759" y="10849"/>
                                    </a:lnTo>
                                    <a:lnTo>
                                      <a:pt x="10839" y="10849"/>
                                    </a:lnTo>
                                    <a:lnTo>
                                      <a:pt x="10839" y="10869"/>
                                    </a:lnTo>
                                    <a:close/>
                                    <a:moveTo>
                                      <a:pt x="10699" y="10869"/>
                                    </a:moveTo>
                                    <a:lnTo>
                                      <a:pt x="10619" y="10869"/>
                                    </a:lnTo>
                                    <a:lnTo>
                                      <a:pt x="10619" y="10849"/>
                                    </a:lnTo>
                                    <a:lnTo>
                                      <a:pt x="10699" y="10849"/>
                                    </a:lnTo>
                                    <a:lnTo>
                                      <a:pt x="10699" y="10869"/>
                                    </a:lnTo>
                                    <a:close/>
                                    <a:moveTo>
                                      <a:pt x="10559" y="10869"/>
                                    </a:moveTo>
                                    <a:lnTo>
                                      <a:pt x="10479" y="10869"/>
                                    </a:lnTo>
                                    <a:lnTo>
                                      <a:pt x="10479" y="10849"/>
                                    </a:lnTo>
                                    <a:lnTo>
                                      <a:pt x="10559" y="10849"/>
                                    </a:lnTo>
                                    <a:lnTo>
                                      <a:pt x="10559" y="10869"/>
                                    </a:lnTo>
                                    <a:close/>
                                    <a:moveTo>
                                      <a:pt x="10419" y="10869"/>
                                    </a:moveTo>
                                    <a:lnTo>
                                      <a:pt x="10339" y="10869"/>
                                    </a:lnTo>
                                    <a:lnTo>
                                      <a:pt x="10339" y="10849"/>
                                    </a:lnTo>
                                    <a:lnTo>
                                      <a:pt x="10419" y="10849"/>
                                    </a:lnTo>
                                    <a:lnTo>
                                      <a:pt x="10419" y="10869"/>
                                    </a:lnTo>
                                    <a:close/>
                                    <a:moveTo>
                                      <a:pt x="10279" y="10869"/>
                                    </a:moveTo>
                                    <a:lnTo>
                                      <a:pt x="10199" y="10869"/>
                                    </a:lnTo>
                                    <a:lnTo>
                                      <a:pt x="10199" y="10849"/>
                                    </a:lnTo>
                                    <a:lnTo>
                                      <a:pt x="10279" y="10849"/>
                                    </a:lnTo>
                                    <a:lnTo>
                                      <a:pt x="10279" y="10869"/>
                                    </a:lnTo>
                                    <a:close/>
                                    <a:moveTo>
                                      <a:pt x="10139" y="10869"/>
                                    </a:moveTo>
                                    <a:lnTo>
                                      <a:pt x="10059" y="10869"/>
                                    </a:lnTo>
                                    <a:lnTo>
                                      <a:pt x="10059" y="10849"/>
                                    </a:lnTo>
                                    <a:lnTo>
                                      <a:pt x="10139" y="10849"/>
                                    </a:lnTo>
                                    <a:lnTo>
                                      <a:pt x="10139" y="10869"/>
                                    </a:lnTo>
                                    <a:close/>
                                    <a:moveTo>
                                      <a:pt x="9999" y="10869"/>
                                    </a:moveTo>
                                    <a:lnTo>
                                      <a:pt x="9919" y="10869"/>
                                    </a:lnTo>
                                    <a:lnTo>
                                      <a:pt x="9919" y="10849"/>
                                    </a:lnTo>
                                    <a:lnTo>
                                      <a:pt x="9999" y="10849"/>
                                    </a:lnTo>
                                    <a:lnTo>
                                      <a:pt x="9999" y="10869"/>
                                    </a:lnTo>
                                    <a:close/>
                                    <a:moveTo>
                                      <a:pt x="9859" y="10869"/>
                                    </a:moveTo>
                                    <a:lnTo>
                                      <a:pt x="9779" y="10869"/>
                                    </a:lnTo>
                                    <a:lnTo>
                                      <a:pt x="9779" y="10849"/>
                                    </a:lnTo>
                                    <a:lnTo>
                                      <a:pt x="9859" y="10849"/>
                                    </a:lnTo>
                                    <a:lnTo>
                                      <a:pt x="9859" y="10869"/>
                                    </a:lnTo>
                                    <a:close/>
                                    <a:moveTo>
                                      <a:pt x="9719" y="10869"/>
                                    </a:moveTo>
                                    <a:lnTo>
                                      <a:pt x="9639" y="10869"/>
                                    </a:lnTo>
                                    <a:lnTo>
                                      <a:pt x="9639" y="10849"/>
                                    </a:lnTo>
                                    <a:lnTo>
                                      <a:pt x="9719" y="10849"/>
                                    </a:lnTo>
                                    <a:lnTo>
                                      <a:pt x="9719" y="10869"/>
                                    </a:lnTo>
                                    <a:close/>
                                    <a:moveTo>
                                      <a:pt x="9579" y="10869"/>
                                    </a:moveTo>
                                    <a:lnTo>
                                      <a:pt x="9499" y="10869"/>
                                    </a:lnTo>
                                    <a:lnTo>
                                      <a:pt x="9499" y="10849"/>
                                    </a:lnTo>
                                    <a:lnTo>
                                      <a:pt x="9579" y="10849"/>
                                    </a:lnTo>
                                    <a:lnTo>
                                      <a:pt x="9579" y="10869"/>
                                    </a:lnTo>
                                    <a:close/>
                                    <a:moveTo>
                                      <a:pt x="9439" y="10869"/>
                                    </a:moveTo>
                                    <a:lnTo>
                                      <a:pt x="9359" y="10869"/>
                                    </a:lnTo>
                                    <a:lnTo>
                                      <a:pt x="9359" y="10849"/>
                                    </a:lnTo>
                                    <a:lnTo>
                                      <a:pt x="9439" y="10849"/>
                                    </a:lnTo>
                                    <a:lnTo>
                                      <a:pt x="9439" y="10869"/>
                                    </a:lnTo>
                                    <a:close/>
                                    <a:moveTo>
                                      <a:pt x="9299" y="10869"/>
                                    </a:moveTo>
                                    <a:lnTo>
                                      <a:pt x="9219" y="10869"/>
                                    </a:lnTo>
                                    <a:lnTo>
                                      <a:pt x="9219" y="10849"/>
                                    </a:lnTo>
                                    <a:lnTo>
                                      <a:pt x="9299" y="10849"/>
                                    </a:lnTo>
                                    <a:lnTo>
                                      <a:pt x="9299" y="10869"/>
                                    </a:lnTo>
                                    <a:close/>
                                    <a:moveTo>
                                      <a:pt x="9159" y="10869"/>
                                    </a:moveTo>
                                    <a:lnTo>
                                      <a:pt x="9079" y="10869"/>
                                    </a:lnTo>
                                    <a:lnTo>
                                      <a:pt x="9079" y="10849"/>
                                    </a:lnTo>
                                    <a:lnTo>
                                      <a:pt x="9159" y="10849"/>
                                    </a:lnTo>
                                    <a:lnTo>
                                      <a:pt x="9159" y="10869"/>
                                    </a:lnTo>
                                    <a:close/>
                                    <a:moveTo>
                                      <a:pt x="9019" y="10869"/>
                                    </a:moveTo>
                                    <a:lnTo>
                                      <a:pt x="8939" y="10869"/>
                                    </a:lnTo>
                                    <a:lnTo>
                                      <a:pt x="8939" y="10849"/>
                                    </a:lnTo>
                                    <a:lnTo>
                                      <a:pt x="9019" y="10849"/>
                                    </a:lnTo>
                                    <a:lnTo>
                                      <a:pt x="9019" y="10869"/>
                                    </a:lnTo>
                                    <a:close/>
                                    <a:moveTo>
                                      <a:pt x="8879" y="10869"/>
                                    </a:moveTo>
                                    <a:lnTo>
                                      <a:pt x="8799" y="10869"/>
                                    </a:lnTo>
                                    <a:lnTo>
                                      <a:pt x="8799" y="10849"/>
                                    </a:lnTo>
                                    <a:lnTo>
                                      <a:pt x="8879" y="10849"/>
                                    </a:lnTo>
                                    <a:lnTo>
                                      <a:pt x="8879" y="10869"/>
                                    </a:lnTo>
                                    <a:close/>
                                    <a:moveTo>
                                      <a:pt x="8739" y="10869"/>
                                    </a:moveTo>
                                    <a:lnTo>
                                      <a:pt x="8659" y="10869"/>
                                    </a:lnTo>
                                    <a:lnTo>
                                      <a:pt x="8659" y="10849"/>
                                    </a:lnTo>
                                    <a:lnTo>
                                      <a:pt x="8739" y="10849"/>
                                    </a:lnTo>
                                    <a:lnTo>
                                      <a:pt x="8739" y="10869"/>
                                    </a:lnTo>
                                    <a:close/>
                                    <a:moveTo>
                                      <a:pt x="8599" y="10869"/>
                                    </a:moveTo>
                                    <a:lnTo>
                                      <a:pt x="8519" y="10869"/>
                                    </a:lnTo>
                                    <a:lnTo>
                                      <a:pt x="8519" y="10849"/>
                                    </a:lnTo>
                                    <a:lnTo>
                                      <a:pt x="8599" y="10849"/>
                                    </a:lnTo>
                                    <a:lnTo>
                                      <a:pt x="8599" y="10869"/>
                                    </a:lnTo>
                                    <a:close/>
                                    <a:moveTo>
                                      <a:pt x="8459" y="10869"/>
                                    </a:moveTo>
                                    <a:lnTo>
                                      <a:pt x="8379" y="10869"/>
                                    </a:lnTo>
                                    <a:lnTo>
                                      <a:pt x="8379" y="10849"/>
                                    </a:lnTo>
                                    <a:lnTo>
                                      <a:pt x="8459" y="10849"/>
                                    </a:lnTo>
                                    <a:lnTo>
                                      <a:pt x="8459" y="10869"/>
                                    </a:lnTo>
                                    <a:close/>
                                    <a:moveTo>
                                      <a:pt x="8319" y="10869"/>
                                    </a:moveTo>
                                    <a:lnTo>
                                      <a:pt x="8239" y="10869"/>
                                    </a:lnTo>
                                    <a:lnTo>
                                      <a:pt x="8239" y="10849"/>
                                    </a:lnTo>
                                    <a:lnTo>
                                      <a:pt x="8319" y="10849"/>
                                    </a:lnTo>
                                    <a:lnTo>
                                      <a:pt x="8319" y="10869"/>
                                    </a:lnTo>
                                    <a:close/>
                                    <a:moveTo>
                                      <a:pt x="8179" y="10869"/>
                                    </a:moveTo>
                                    <a:lnTo>
                                      <a:pt x="8099" y="10869"/>
                                    </a:lnTo>
                                    <a:lnTo>
                                      <a:pt x="8099" y="10849"/>
                                    </a:lnTo>
                                    <a:lnTo>
                                      <a:pt x="8179" y="10849"/>
                                    </a:lnTo>
                                    <a:lnTo>
                                      <a:pt x="8179" y="10869"/>
                                    </a:lnTo>
                                    <a:close/>
                                    <a:moveTo>
                                      <a:pt x="8039" y="10869"/>
                                    </a:moveTo>
                                    <a:lnTo>
                                      <a:pt x="7959" y="10869"/>
                                    </a:lnTo>
                                    <a:lnTo>
                                      <a:pt x="7959" y="10849"/>
                                    </a:lnTo>
                                    <a:lnTo>
                                      <a:pt x="8039" y="10849"/>
                                    </a:lnTo>
                                    <a:lnTo>
                                      <a:pt x="8039" y="10869"/>
                                    </a:lnTo>
                                    <a:close/>
                                    <a:moveTo>
                                      <a:pt x="7899" y="10869"/>
                                    </a:moveTo>
                                    <a:lnTo>
                                      <a:pt x="7819" y="10869"/>
                                    </a:lnTo>
                                    <a:lnTo>
                                      <a:pt x="7819" y="10849"/>
                                    </a:lnTo>
                                    <a:lnTo>
                                      <a:pt x="7899" y="10849"/>
                                    </a:lnTo>
                                    <a:lnTo>
                                      <a:pt x="7899" y="10869"/>
                                    </a:lnTo>
                                    <a:close/>
                                    <a:moveTo>
                                      <a:pt x="7759" y="10869"/>
                                    </a:moveTo>
                                    <a:lnTo>
                                      <a:pt x="7679" y="10869"/>
                                    </a:lnTo>
                                    <a:lnTo>
                                      <a:pt x="7679" y="10849"/>
                                    </a:lnTo>
                                    <a:lnTo>
                                      <a:pt x="7759" y="10849"/>
                                    </a:lnTo>
                                    <a:lnTo>
                                      <a:pt x="7759" y="10869"/>
                                    </a:lnTo>
                                    <a:close/>
                                    <a:moveTo>
                                      <a:pt x="7619" y="10869"/>
                                    </a:moveTo>
                                    <a:lnTo>
                                      <a:pt x="7539" y="10869"/>
                                    </a:lnTo>
                                    <a:lnTo>
                                      <a:pt x="7539" y="10849"/>
                                    </a:lnTo>
                                    <a:lnTo>
                                      <a:pt x="7619" y="10849"/>
                                    </a:lnTo>
                                    <a:lnTo>
                                      <a:pt x="7619" y="10869"/>
                                    </a:lnTo>
                                    <a:close/>
                                    <a:moveTo>
                                      <a:pt x="7479" y="10869"/>
                                    </a:moveTo>
                                    <a:lnTo>
                                      <a:pt x="7399" y="10869"/>
                                    </a:lnTo>
                                    <a:lnTo>
                                      <a:pt x="7399" y="10849"/>
                                    </a:lnTo>
                                    <a:lnTo>
                                      <a:pt x="7479" y="10849"/>
                                    </a:lnTo>
                                    <a:lnTo>
                                      <a:pt x="7479" y="10869"/>
                                    </a:lnTo>
                                    <a:close/>
                                    <a:moveTo>
                                      <a:pt x="7339" y="10869"/>
                                    </a:moveTo>
                                    <a:lnTo>
                                      <a:pt x="7259" y="10869"/>
                                    </a:lnTo>
                                    <a:lnTo>
                                      <a:pt x="7259" y="10849"/>
                                    </a:lnTo>
                                    <a:lnTo>
                                      <a:pt x="7339" y="10849"/>
                                    </a:lnTo>
                                    <a:lnTo>
                                      <a:pt x="7339" y="10869"/>
                                    </a:lnTo>
                                    <a:close/>
                                    <a:moveTo>
                                      <a:pt x="7199" y="10869"/>
                                    </a:moveTo>
                                    <a:lnTo>
                                      <a:pt x="7119" y="10869"/>
                                    </a:lnTo>
                                    <a:lnTo>
                                      <a:pt x="7119" y="10849"/>
                                    </a:lnTo>
                                    <a:lnTo>
                                      <a:pt x="7199" y="10849"/>
                                    </a:lnTo>
                                    <a:lnTo>
                                      <a:pt x="7199" y="10869"/>
                                    </a:lnTo>
                                    <a:close/>
                                    <a:moveTo>
                                      <a:pt x="7059" y="10869"/>
                                    </a:moveTo>
                                    <a:lnTo>
                                      <a:pt x="6979" y="10869"/>
                                    </a:lnTo>
                                    <a:lnTo>
                                      <a:pt x="6979" y="10849"/>
                                    </a:lnTo>
                                    <a:lnTo>
                                      <a:pt x="7059" y="10849"/>
                                    </a:lnTo>
                                    <a:lnTo>
                                      <a:pt x="7059" y="10869"/>
                                    </a:lnTo>
                                    <a:close/>
                                    <a:moveTo>
                                      <a:pt x="6919" y="10869"/>
                                    </a:moveTo>
                                    <a:lnTo>
                                      <a:pt x="6839" y="10869"/>
                                    </a:lnTo>
                                    <a:lnTo>
                                      <a:pt x="6839" y="10849"/>
                                    </a:lnTo>
                                    <a:lnTo>
                                      <a:pt x="6919" y="10849"/>
                                    </a:lnTo>
                                    <a:lnTo>
                                      <a:pt x="6919" y="10869"/>
                                    </a:lnTo>
                                    <a:close/>
                                    <a:moveTo>
                                      <a:pt x="6779" y="10869"/>
                                    </a:moveTo>
                                    <a:lnTo>
                                      <a:pt x="6699" y="10869"/>
                                    </a:lnTo>
                                    <a:lnTo>
                                      <a:pt x="6699" y="10849"/>
                                    </a:lnTo>
                                    <a:lnTo>
                                      <a:pt x="6779" y="10849"/>
                                    </a:lnTo>
                                    <a:lnTo>
                                      <a:pt x="6779" y="10869"/>
                                    </a:lnTo>
                                    <a:close/>
                                    <a:moveTo>
                                      <a:pt x="6639" y="10869"/>
                                    </a:moveTo>
                                    <a:lnTo>
                                      <a:pt x="6559" y="10869"/>
                                    </a:lnTo>
                                    <a:lnTo>
                                      <a:pt x="6559" y="10849"/>
                                    </a:lnTo>
                                    <a:lnTo>
                                      <a:pt x="6639" y="10849"/>
                                    </a:lnTo>
                                    <a:lnTo>
                                      <a:pt x="6639" y="10869"/>
                                    </a:lnTo>
                                    <a:close/>
                                    <a:moveTo>
                                      <a:pt x="6499" y="10869"/>
                                    </a:moveTo>
                                    <a:lnTo>
                                      <a:pt x="6419" y="10869"/>
                                    </a:lnTo>
                                    <a:lnTo>
                                      <a:pt x="6419" y="10849"/>
                                    </a:lnTo>
                                    <a:lnTo>
                                      <a:pt x="6499" y="10849"/>
                                    </a:lnTo>
                                    <a:lnTo>
                                      <a:pt x="6499" y="10869"/>
                                    </a:lnTo>
                                    <a:close/>
                                    <a:moveTo>
                                      <a:pt x="6359" y="10869"/>
                                    </a:moveTo>
                                    <a:lnTo>
                                      <a:pt x="6279" y="10869"/>
                                    </a:lnTo>
                                    <a:lnTo>
                                      <a:pt x="6279" y="10849"/>
                                    </a:lnTo>
                                    <a:lnTo>
                                      <a:pt x="6359" y="10849"/>
                                    </a:lnTo>
                                    <a:lnTo>
                                      <a:pt x="6359" y="10869"/>
                                    </a:lnTo>
                                    <a:close/>
                                    <a:moveTo>
                                      <a:pt x="6219" y="10869"/>
                                    </a:moveTo>
                                    <a:lnTo>
                                      <a:pt x="6139" y="10869"/>
                                    </a:lnTo>
                                    <a:lnTo>
                                      <a:pt x="6139" y="10849"/>
                                    </a:lnTo>
                                    <a:lnTo>
                                      <a:pt x="6219" y="10849"/>
                                    </a:lnTo>
                                    <a:lnTo>
                                      <a:pt x="6219" y="10869"/>
                                    </a:lnTo>
                                    <a:close/>
                                    <a:moveTo>
                                      <a:pt x="6079" y="10869"/>
                                    </a:moveTo>
                                    <a:lnTo>
                                      <a:pt x="5999" y="10869"/>
                                    </a:lnTo>
                                    <a:lnTo>
                                      <a:pt x="5999" y="10849"/>
                                    </a:lnTo>
                                    <a:lnTo>
                                      <a:pt x="6079" y="10849"/>
                                    </a:lnTo>
                                    <a:lnTo>
                                      <a:pt x="6079" y="10869"/>
                                    </a:lnTo>
                                    <a:close/>
                                    <a:moveTo>
                                      <a:pt x="5939" y="10869"/>
                                    </a:moveTo>
                                    <a:lnTo>
                                      <a:pt x="5859" y="10869"/>
                                    </a:lnTo>
                                    <a:lnTo>
                                      <a:pt x="5859" y="10849"/>
                                    </a:lnTo>
                                    <a:lnTo>
                                      <a:pt x="5939" y="10849"/>
                                    </a:lnTo>
                                    <a:lnTo>
                                      <a:pt x="5939" y="10869"/>
                                    </a:lnTo>
                                    <a:close/>
                                    <a:moveTo>
                                      <a:pt x="5799" y="10869"/>
                                    </a:moveTo>
                                    <a:lnTo>
                                      <a:pt x="5719" y="10869"/>
                                    </a:lnTo>
                                    <a:lnTo>
                                      <a:pt x="5719" y="10849"/>
                                    </a:lnTo>
                                    <a:lnTo>
                                      <a:pt x="5799" y="10849"/>
                                    </a:lnTo>
                                    <a:lnTo>
                                      <a:pt x="5799" y="10869"/>
                                    </a:lnTo>
                                    <a:close/>
                                    <a:moveTo>
                                      <a:pt x="5659" y="10869"/>
                                    </a:moveTo>
                                    <a:lnTo>
                                      <a:pt x="5579" y="10869"/>
                                    </a:lnTo>
                                    <a:lnTo>
                                      <a:pt x="5579" y="10849"/>
                                    </a:lnTo>
                                    <a:lnTo>
                                      <a:pt x="5659" y="10849"/>
                                    </a:lnTo>
                                    <a:lnTo>
                                      <a:pt x="5659" y="10869"/>
                                    </a:lnTo>
                                    <a:close/>
                                    <a:moveTo>
                                      <a:pt x="5519" y="10869"/>
                                    </a:moveTo>
                                    <a:lnTo>
                                      <a:pt x="5439" y="10869"/>
                                    </a:lnTo>
                                    <a:lnTo>
                                      <a:pt x="5439" y="10849"/>
                                    </a:lnTo>
                                    <a:lnTo>
                                      <a:pt x="5519" y="10849"/>
                                    </a:lnTo>
                                    <a:lnTo>
                                      <a:pt x="5519" y="10869"/>
                                    </a:lnTo>
                                    <a:close/>
                                    <a:moveTo>
                                      <a:pt x="5379" y="10869"/>
                                    </a:moveTo>
                                    <a:lnTo>
                                      <a:pt x="5299" y="10869"/>
                                    </a:lnTo>
                                    <a:lnTo>
                                      <a:pt x="5299" y="10849"/>
                                    </a:lnTo>
                                    <a:lnTo>
                                      <a:pt x="5379" y="10849"/>
                                    </a:lnTo>
                                    <a:lnTo>
                                      <a:pt x="5379" y="10869"/>
                                    </a:lnTo>
                                    <a:close/>
                                    <a:moveTo>
                                      <a:pt x="5239" y="10869"/>
                                    </a:moveTo>
                                    <a:lnTo>
                                      <a:pt x="5159" y="10869"/>
                                    </a:lnTo>
                                    <a:lnTo>
                                      <a:pt x="5159" y="10849"/>
                                    </a:lnTo>
                                    <a:lnTo>
                                      <a:pt x="5239" y="10849"/>
                                    </a:lnTo>
                                    <a:lnTo>
                                      <a:pt x="5239" y="10869"/>
                                    </a:lnTo>
                                    <a:close/>
                                    <a:moveTo>
                                      <a:pt x="5099" y="10869"/>
                                    </a:moveTo>
                                    <a:lnTo>
                                      <a:pt x="5019" y="10869"/>
                                    </a:lnTo>
                                    <a:lnTo>
                                      <a:pt x="5019" y="10849"/>
                                    </a:lnTo>
                                    <a:lnTo>
                                      <a:pt x="5099" y="10849"/>
                                    </a:lnTo>
                                    <a:lnTo>
                                      <a:pt x="5099" y="10869"/>
                                    </a:lnTo>
                                    <a:close/>
                                    <a:moveTo>
                                      <a:pt x="4959" y="10869"/>
                                    </a:moveTo>
                                    <a:lnTo>
                                      <a:pt x="4879" y="10869"/>
                                    </a:lnTo>
                                    <a:lnTo>
                                      <a:pt x="4879" y="10849"/>
                                    </a:lnTo>
                                    <a:lnTo>
                                      <a:pt x="4959" y="10849"/>
                                    </a:lnTo>
                                    <a:lnTo>
                                      <a:pt x="4959" y="10869"/>
                                    </a:lnTo>
                                    <a:close/>
                                    <a:moveTo>
                                      <a:pt x="4819" y="10869"/>
                                    </a:moveTo>
                                    <a:lnTo>
                                      <a:pt x="4739" y="10869"/>
                                    </a:lnTo>
                                    <a:lnTo>
                                      <a:pt x="4739" y="10849"/>
                                    </a:lnTo>
                                    <a:lnTo>
                                      <a:pt x="4819" y="10849"/>
                                    </a:lnTo>
                                    <a:lnTo>
                                      <a:pt x="4819" y="10869"/>
                                    </a:lnTo>
                                    <a:close/>
                                    <a:moveTo>
                                      <a:pt x="4679" y="10869"/>
                                    </a:moveTo>
                                    <a:lnTo>
                                      <a:pt x="4599" y="10869"/>
                                    </a:lnTo>
                                    <a:lnTo>
                                      <a:pt x="4599" y="10849"/>
                                    </a:lnTo>
                                    <a:lnTo>
                                      <a:pt x="4679" y="10849"/>
                                    </a:lnTo>
                                    <a:lnTo>
                                      <a:pt x="4679" y="10869"/>
                                    </a:lnTo>
                                    <a:close/>
                                    <a:moveTo>
                                      <a:pt x="4539" y="10869"/>
                                    </a:moveTo>
                                    <a:lnTo>
                                      <a:pt x="4459" y="10869"/>
                                    </a:lnTo>
                                    <a:lnTo>
                                      <a:pt x="4459" y="10849"/>
                                    </a:lnTo>
                                    <a:lnTo>
                                      <a:pt x="4539" y="10849"/>
                                    </a:lnTo>
                                    <a:lnTo>
                                      <a:pt x="4539" y="10869"/>
                                    </a:lnTo>
                                    <a:close/>
                                    <a:moveTo>
                                      <a:pt x="4399" y="10869"/>
                                    </a:moveTo>
                                    <a:lnTo>
                                      <a:pt x="4319" y="10869"/>
                                    </a:lnTo>
                                    <a:lnTo>
                                      <a:pt x="4319" y="10849"/>
                                    </a:lnTo>
                                    <a:lnTo>
                                      <a:pt x="4399" y="10849"/>
                                    </a:lnTo>
                                    <a:lnTo>
                                      <a:pt x="4399" y="10869"/>
                                    </a:lnTo>
                                    <a:close/>
                                    <a:moveTo>
                                      <a:pt x="4259" y="10869"/>
                                    </a:moveTo>
                                    <a:lnTo>
                                      <a:pt x="4179" y="10869"/>
                                    </a:lnTo>
                                    <a:lnTo>
                                      <a:pt x="4179" y="10849"/>
                                    </a:lnTo>
                                    <a:lnTo>
                                      <a:pt x="4259" y="10849"/>
                                    </a:lnTo>
                                    <a:lnTo>
                                      <a:pt x="4259" y="10869"/>
                                    </a:lnTo>
                                    <a:close/>
                                    <a:moveTo>
                                      <a:pt x="4119" y="10869"/>
                                    </a:moveTo>
                                    <a:lnTo>
                                      <a:pt x="4039" y="10869"/>
                                    </a:lnTo>
                                    <a:lnTo>
                                      <a:pt x="4039" y="10849"/>
                                    </a:lnTo>
                                    <a:lnTo>
                                      <a:pt x="4119" y="10849"/>
                                    </a:lnTo>
                                    <a:lnTo>
                                      <a:pt x="4119" y="10869"/>
                                    </a:lnTo>
                                    <a:close/>
                                    <a:moveTo>
                                      <a:pt x="3979" y="10869"/>
                                    </a:moveTo>
                                    <a:lnTo>
                                      <a:pt x="3899" y="10869"/>
                                    </a:lnTo>
                                    <a:lnTo>
                                      <a:pt x="3899" y="10849"/>
                                    </a:lnTo>
                                    <a:lnTo>
                                      <a:pt x="3979" y="10849"/>
                                    </a:lnTo>
                                    <a:lnTo>
                                      <a:pt x="3979" y="10869"/>
                                    </a:lnTo>
                                    <a:close/>
                                    <a:moveTo>
                                      <a:pt x="3839" y="10869"/>
                                    </a:moveTo>
                                    <a:lnTo>
                                      <a:pt x="3759" y="10869"/>
                                    </a:lnTo>
                                    <a:lnTo>
                                      <a:pt x="3759" y="10849"/>
                                    </a:lnTo>
                                    <a:lnTo>
                                      <a:pt x="3839" y="10849"/>
                                    </a:lnTo>
                                    <a:lnTo>
                                      <a:pt x="3839" y="10869"/>
                                    </a:lnTo>
                                    <a:close/>
                                    <a:moveTo>
                                      <a:pt x="3699" y="10869"/>
                                    </a:moveTo>
                                    <a:lnTo>
                                      <a:pt x="3619" y="10869"/>
                                    </a:lnTo>
                                    <a:lnTo>
                                      <a:pt x="3619" y="10849"/>
                                    </a:lnTo>
                                    <a:lnTo>
                                      <a:pt x="3699" y="10849"/>
                                    </a:lnTo>
                                    <a:lnTo>
                                      <a:pt x="3699" y="10869"/>
                                    </a:lnTo>
                                    <a:close/>
                                    <a:moveTo>
                                      <a:pt x="3559" y="10869"/>
                                    </a:moveTo>
                                    <a:lnTo>
                                      <a:pt x="3479" y="10869"/>
                                    </a:lnTo>
                                    <a:lnTo>
                                      <a:pt x="3479" y="10849"/>
                                    </a:lnTo>
                                    <a:lnTo>
                                      <a:pt x="3559" y="10849"/>
                                    </a:lnTo>
                                    <a:lnTo>
                                      <a:pt x="3559" y="10869"/>
                                    </a:lnTo>
                                    <a:close/>
                                    <a:moveTo>
                                      <a:pt x="3419" y="10869"/>
                                    </a:moveTo>
                                    <a:lnTo>
                                      <a:pt x="3339" y="10869"/>
                                    </a:lnTo>
                                    <a:lnTo>
                                      <a:pt x="3339" y="10849"/>
                                    </a:lnTo>
                                    <a:lnTo>
                                      <a:pt x="3419" y="10849"/>
                                    </a:lnTo>
                                    <a:lnTo>
                                      <a:pt x="3419" y="10869"/>
                                    </a:lnTo>
                                    <a:close/>
                                    <a:moveTo>
                                      <a:pt x="3279" y="10869"/>
                                    </a:moveTo>
                                    <a:lnTo>
                                      <a:pt x="3199" y="10869"/>
                                    </a:lnTo>
                                    <a:lnTo>
                                      <a:pt x="3199" y="10849"/>
                                    </a:lnTo>
                                    <a:lnTo>
                                      <a:pt x="3279" y="10849"/>
                                    </a:lnTo>
                                    <a:lnTo>
                                      <a:pt x="3279" y="10869"/>
                                    </a:lnTo>
                                    <a:close/>
                                    <a:moveTo>
                                      <a:pt x="3139" y="10869"/>
                                    </a:moveTo>
                                    <a:lnTo>
                                      <a:pt x="3059" y="10869"/>
                                    </a:lnTo>
                                    <a:lnTo>
                                      <a:pt x="3059" y="10849"/>
                                    </a:lnTo>
                                    <a:lnTo>
                                      <a:pt x="3139" y="10849"/>
                                    </a:lnTo>
                                    <a:lnTo>
                                      <a:pt x="3139" y="10869"/>
                                    </a:lnTo>
                                    <a:close/>
                                    <a:moveTo>
                                      <a:pt x="2999" y="10869"/>
                                    </a:moveTo>
                                    <a:lnTo>
                                      <a:pt x="2919" y="10869"/>
                                    </a:lnTo>
                                    <a:lnTo>
                                      <a:pt x="2919" y="10849"/>
                                    </a:lnTo>
                                    <a:lnTo>
                                      <a:pt x="2999" y="10849"/>
                                    </a:lnTo>
                                    <a:lnTo>
                                      <a:pt x="2999" y="10869"/>
                                    </a:lnTo>
                                    <a:close/>
                                    <a:moveTo>
                                      <a:pt x="2859" y="10869"/>
                                    </a:moveTo>
                                    <a:lnTo>
                                      <a:pt x="2779" y="10869"/>
                                    </a:lnTo>
                                    <a:lnTo>
                                      <a:pt x="2779" y="10849"/>
                                    </a:lnTo>
                                    <a:lnTo>
                                      <a:pt x="2859" y="10849"/>
                                    </a:lnTo>
                                    <a:lnTo>
                                      <a:pt x="2859" y="10869"/>
                                    </a:lnTo>
                                    <a:close/>
                                    <a:moveTo>
                                      <a:pt x="2719" y="10869"/>
                                    </a:moveTo>
                                    <a:lnTo>
                                      <a:pt x="2639" y="10869"/>
                                    </a:lnTo>
                                    <a:lnTo>
                                      <a:pt x="2639" y="10849"/>
                                    </a:lnTo>
                                    <a:lnTo>
                                      <a:pt x="2719" y="10849"/>
                                    </a:lnTo>
                                    <a:lnTo>
                                      <a:pt x="2719" y="10869"/>
                                    </a:lnTo>
                                    <a:close/>
                                    <a:moveTo>
                                      <a:pt x="2579" y="10869"/>
                                    </a:moveTo>
                                    <a:lnTo>
                                      <a:pt x="2499" y="10869"/>
                                    </a:lnTo>
                                    <a:lnTo>
                                      <a:pt x="2499" y="10849"/>
                                    </a:lnTo>
                                    <a:lnTo>
                                      <a:pt x="2579" y="10849"/>
                                    </a:lnTo>
                                    <a:lnTo>
                                      <a:pt x="2579" y="10869"/>
                                    </a:lnTo>
                                    <a:close/>
                                    <a:moveTo>
                                      <a:pt x="2439" y="10869"/>
                                    </a:moveTo>
                                    <a:lnTo>
                                      <a:pt x="2359" y="10869"/>
                                    </a:lnTo>
                                    <a:lnTo>
                                      <a:pt x="2359" y="10849"/>
                                    </a:lnTo>
                                    <a:lnTo>
                                      <a:pt x="2439" y="10849"/>
                                    </a:lnTo>
                                    <a:lnTo>
                                      <a:pt x="2439" y="10869"/>
                                    </a:lnTo>
                                    <a:close/>
                                    <a:moveTo>
                                      <a:pt x="2299" y="10869"/>
                                    </a:moveTo>
                                    <a:lnTo>
                                      <a:pt x="2219" y="10869"/>
                                    </a:lnTo>
                                    <a:lnTo>
                                      <a:pt x="2219" y="10849"/>
                                    </a:lnTo>
                                    <a:lnTo>
                                      <a:pt x="2299" y="10849"/>
                                    </a:lnTo>
                                    <a:lnTo>
                                      <a:pt x="2299" y="10869"/>
                                    </a:lnTo>
                                    <a:close/>
                                    <a:moveTo>
                                      <a:pt x="2159" y="10869"/>
                                    </a:moveTo>
                                    <a:lnTo>
                                      <a:pt x="2079" y="10869"/>
                                    </a:lnTo>
                                    <a:lnTo>
                                      <a:pt x="2079" y="10849"/>
                                    </a:lnTo>
                                    <a:lnTo>
                                      <a:pt x="2159" y="10849"/>
                                    </a:lnTo>
                                    <a:lnTo>
                                      <a:pt x="2159" y="10869"/>
                                    </a:lnTo>
                                    <a:close/>
                                    <a:moveTo>
                                      <a:pt x="2019" y="10869"/>
                                    </a:moveTo>
                                    <a:lnTo>
                                      <a:pt x="1939" y="10869"/>
                                    </a:lnTo>
                                    <a:lnTo>
                                      <a:pt x="1939" y="10849"/>
                                    </a:lnTo>
                                    <a:lnTo>
                                      <a:pt x="2019" y="10849"/>
                                    </a:lnTo>
                                    <a:lnTo>
                                      <a:pt x="2019" y="10869"/>
                                    </a:lnTo>
                                    <a:close/>
                                    <a:moveTo>
                                      <a:pt x="1879" y="10869"/>
                                    </a:moveTo>
                                    <a:lnTo>
                                      <a:pt x="1799" y="10869"/>
                                    </a:lnTo>
                                    <a:lnTo>
                                      <a:pt x="1799" y="10849"/>
                                    </a:lnTo>
                                    <a:lnTo>
                                      <a:pt x="1879" y="10849"/>
                                    </a:lnTo>
                                    <a:lnTo>
                                      <a:pt x="1879" y="10869"/>
                                    </a:lnTo>
                                    <a:close/>
                                    <a:moveTo>
                                      <a:pt x="1739" y="10869"/>
                                    </a:moveTo>
                                    <a:lnTo>
                                      <a:pt x="1659" y="10869"/>
                                    </a:lnTo>
                                    <a:lnTo>
                                      <a:pt x="1659" y="10849"/>
                                    </a:lnTo>
                                    <a:lnTo>
                                      <a:pt x="1739" y="10849"/>
                                    </a:lnTo>
                                    <a:lnTo>
                                      <a:pt x="1739" y="10869"/>
                                    </a:lnTo>
                                    <a:close/>
                                    <a:moveTo>
                                      <a:pt x="1599" y="10869"/>
                                    </a:moveTo>
                                    <a:lnTo>
                                      <a:pt x="1519" y="10869"/>
                                    </a:lnTo>
                                    <a:lnTo>
                                      <a:pt x="1519" y="10849"/>
                                    </a:lnTo>
                                    <a:lnTo>
                                      <a:pt x="1599" y="10849"/>
                                    </a:lnTo>
                                    <a:lnTo>
                                      <a:pt x="1599" y="10869"/>
                                    </a:lnTo>
                                    <a:close/>
                                    <a:moveTo>
                                      <a:pt x="1459" y="10869"/>
                                    </a:moveTo>
                                    <a:lnTo>
                                      <a:pt x="1379" y="10869"/>
                                    </a:lnTo>
                                    <a:lnTo>
                                      <a:pt x="1379" y="10849"/>
                                    </a:lnTo>
                                    <a:lnTo>
                                      <a:pt x="1459" y="10849"/>
                                    </a:lnTo>
                                    <a:lnTo>
                                      <a:pt x="1459" y="10869"/>
                                    </a:lnTo>
                                    <a:close/>
                                    <a:moveTo>
                                      <a:pt x="1319" y="10869"/>
                                    </a:moveTo>
                                    <a:lnTo>
                                      <a:pt x="1239" y="10869"/>
                                    </a:lnTo>
                                    <a:lnTo>
                                      <a:pt x="1239" y="10849"/>
                                    </a:lnTo>
                                    <a:lnTo>
                                      <a:pt x="1319" y="10849"/>
                                    </a:lnTo>
                                    <a:lnTo>
                                      <a:pt x="1319" y="10869"/>
                                    </a:lnTo>
                                    <a:close/>
                                    <a:moveTo>
                                      <a:pt x="1179" y="10869"/>
                                    </a:moveTo>
                                    <a:lnTo>
                                      <a:pt x="1099" y="10869"/>
                                    </a:lnTo>
                                    <a:lnTo>
                                      <a:pt x="1099" y="10849"/>
                                    </a:lnTo>
                                    <a:lnTo>
                                      <a:pt x="1179" y="10849"/>
                                    </a:lnTo>
                                    <a:lnTo>
                                      <a:pt x="1179" y="10869"/>
                                    </a:lnTo>
                                    <a:close/>
                                    <a:moveTo>
                                      <a:pt x="1039" y="10869"/>
                                    </a:moveTo>
                                    <a:lnTo>
                                      <a:pt x="959" y="10869"/>
                                    </a:lnTo>
                                    <a:lnTo>
                                      <a:pt x="959" y="10849"/>
                                    </a:lnTo>
                                    <a:lnTo>
                                      <a:pt x="1039" y="10849"/>
                                    </a:lnTo>
                                    <a:lnTo>
                                      <a:pt x="1039" y="10869"/>
                                    </a:lnTo>
                                    <a:close/>
                                    <a:moveTo>
                                      <a:pt x="899" y="10869"/>
                                    </a:moveTo>
                                    <a:lnTo>
                                      <a:pt x="819" y="10869"/>
                                    </a:lnTo>
                                    <a:lnTo>
                                      <a:pt x="819" y="10849"/>
                                    </a:lnTo>
                                    <a:lnTo>
                                      <a:pt x="899" y="10849"/>
                                    </a:lnTo>
                                    <a:lnTo>
                                      <a:pt x="899" y="10869"/>
                                    </a:lnTo>
                                    <a:close/>
                                    <a:moveTo>
                                      <a:pt x="759" y="10869"/>
                                    </a:moveTo>
                                    <a:lnTo>
                                      <a:pt x="679" y="10869"/>
                                    </a:lnTo>
                                    <a:lnTo>
                                      <a:pt x="679" y="10849"/>
                                    </a:lnTo>
                                    <a:lnTo>
                                      <a:pt x="759" y="10849"/>
                                    </a:lnTo>
                                    <a:lnTo>
                                      <a:pt x="759" y="10869"/>
                                    </a:lnTo>
                                    <a:close/>
                                    <a:moveTo>
                                      <a:pt x="619" y="10869"/>
                                    </a:moveTo>
                                    <a:lnTo>
                                      <a:pt x="539" y="10869"/>
                                    </a:lnTo>
                                    <a:lnTo>
                                      <a:pt x="539" y="10849"/>
                                    </a:lnTo>
                                    <a:lnTo>
                                      <a:pt x="619" y="10849"/>
                                    </a:lnTo>
                                    <a:lnTo>
                                      <a:pt x="619" y="10869"/>
                                    </a:lnTo>
                                    <a:close/>
                                    <a:moveTo>
                                      <a:pt x="479" y="10869"/>
                                    </a:moveTo>
                                    <a:lnTo>
                                      <a:pt x="399" y="10869"/>
                                    </a:lnTo>
                                    <a:lnTo>
                                      <a:pt x="399" y="10849"/>
                                    </a:lnTo>
                                    <a:lnTo>
                                      <a:pt x="479" y="10849"/>
                                    </a:lnTo>
                                    <a:lnTo>
                                      <a:pt x="479" y="10869"/>
                                    </a:lnTo>
                                    <a:close/>
                                    <a:moveTo>
                                      <a:pt x="339" y="10869"/>
                                    </a:moveTo>
                                    <a:lnTo>
                                      <a:pt x="259" y="10869"/>
                                    </a:lnTo>
                                    <a:lnTo>
                                      <a:pt x="259" y="10849"/>
                                    </a:lnTo>
                                    <a:lnTo>
                                      <a:pt x="339" y="10849"/>
                                    </a:lnTo>
                                    <a:lnTo>
                                      <a:pt x="339" y="10869"/>
                                    </a:lnTo>
                                    <a:close/>
                                    <a:moveTo>
                                      <a:pt x="199" y="10869"/>
                                    </a:moveTo>
                                    <a:lnTo>
                                      <a:pt x="119" y="10869"/>
                                    </a:lnTo>
                                    <a:lnTo>
                                      <a:pt x="119" y="10849"/>
                                    </a:lnTo>
                                    <a:lnTo>
                                      <a:pt x="199" y="10849"/>
                                    </a:lnTo>
                                    <a:lnTo>
                                      <a:pt x="199" y="10869"/>
                                    </a:lnTo>
                                    <a:close/>
                                    <a:moveTo>
                                      <a:pt x="59" y="10869"/>
                                    </a:moveTo>
                                    <a:lnTo>
                                      <a:pt x="10" y="10869"/>
                                    </a:lnTo>
                                    <a:lnTo>
                                      <a:pt x="20" y="10859"/>
                                    </a:lnTo>
                                    <a:lnTo>
                                      <a:pt x="20" y="10890"/>
                                    </a:lnTo>
                                    <a:lnTo>
                                      <a:pt x="0" y="10890"/>
                                    </a:lnTo>
                                    <a:lnTo>
                                      <a:pt x="0" y="10859"/>
                                    </a:lnTo>
                                    <a:cubicBezTo>
                                      <a:pt x="0" y="10853"/>
                                      <a:pt x="5" y="10849"/>
                                      <a:pt x="10" y="10849"/>
                                    </a:cubicBezTo>
                                    <a:lnTo>
                                      <a:pt x="59" y="10849"/>
                                    </a:lnTo>
                                    <a:lnTo>
                                      <a:pt x="59" y="10869"/>
                                    </a:lnTo>
                                    <a:close/>
                                    <a:moveTo>
                                      <a:pt x="20" y="10950"/>
                                    </a:moveTo>
                                    <a:lnTo>
                                      <a:pt x="20" y="11030"/>
                                    </a:lnTo>
                                    <a:lnTo>
                                      <a:pt x="0" y="11030"/>
                                    </a:lnTo>
                                    <a:lnTo>
                                      <a:pt x="0" y="10950"/>
                                    </a:lnTo>
                                    <a:lnTo>
                                      <a:pt x="20" y="10950"/>
                                    </a:lnTo>
                                    <a:close/>
                                    <a:moveTo>
                                      <a:pt x="20" y="11090"/>
                                    </a:moveTo>
                                    <a:lnTo>
                                      <a:pt x="20" y="11170"/>
                                    </a:lnTo>
                                    <a:lnTo>
                                      <a:pt x="0" y="11170"/>
                                    </a:lnTo>
                                    <a:lnTo>
                                      <a:pt x="0" y="11090"/>
                                    </a:lnTo>
                                    <a:lnTo>
                                      <a:pt x="20" y="11090"/>
                                    </a:lnTo>
                                    <a:close/>
                                    <a:moveTo>
                                      <a:pt x="20" y="11230"/>
                                    </a:moveTo>
                                    <a:lnTo>
                                      <a:pt x="20" y="11310"/>
                                    </a:lnTo>
                                    <a:lnTo>
                                      <a:pt x="0" y="11310"/>
                                    </a:lnTo>
                                    <a:lnTo>
                                      <a:pt x="0" y="11230"/>
                                    </a:lnTo>
                                    <a:lnTo>
                                      <a:pt x="20" y="11230"/>
                                    </a:lnTo>
                                    <a:close/>
                                    <a:moveTo>
                                      <a:pt x="20" y="11370"/>
                                    </a:moveTo>
                                    <a:lnTo>
                                      <a:pt x="20" y="11430"/>
                                    </a:lnTo>
                                    <a:lnTo>
                                      <a:pt x="10" y="11420"/>
                                    </a:lnTo>
                                    <a:lnTo>
                                      <a:pt x="30" y="11420"/>
                                    </a:lnTo>
                                    <a:lnTo>
                                      <a:pt x="30" y="11440"/>
                                    </a:lnTo>
                                    <a:lnTo>
                                      <a:pt x="10" y="11440"/>
                                    </a:lnTo>
                                    <a:cubicBezTo>
                                      <a:pt x="5" y="11440"/>
                                      <a:pt x="0" y="11435"/>
                                      <a:pt x="0" y="11430"/>
                                    </a:cubicBezTo>
                                    <a:lnTo>
                                      <a:pt x="0" y="11370"/>
                                    </a:lnTo>
                                    <a:lnTo>
                                      <a:pt x="20" y="11370"/>
                                    </a:lnTo>
                                    <a:close/>
                                    <a:moveTo>
                                      <a:pt x="90" y="11420"/>
                                    </a:moveTo>
                                    <a:lnTo>
                                      <a:pt x="170" y="11420"/>
                                    </a:lnTo>
                                    <a:lnTo>
                                      <a:pt x="170" y="11440"/>
                                    </a:lnTo>
                                    <a:lnTo>
                                      <a:pt x="90" y="11440"/>
                                    </a:lnTo>
                                    <a:lnTo>
                                      <a:pt x="90" y="11420"/>
                                    </a:lnTo>
                                    <a:close/>
                                    <a:moveTo>
                                      <a:pt x="230" y="11420"/>
                                    </a:moveTo>
                                    <a:lnTo>
                                      <a:pt x="310" y="11420"/>
                                    </a:lnTo>
                                    <a:lnTo>
                                      <a:pt x="310" y="11440"/>
                                    </a:lnTo>
                                    <a:lnTo>
                                      <a:pt x="230" y="11440"/>
                                    </a:lnTo>
                                    <a:lnTo>
                                      <a:pt x="230" y="11420"/>
                                    </a:lnTo>
                                    <a:close/>
                                    <a:moveTo>
                                      <a:pt x="370" y="11420"/>
                                    </a:moveTo>
                                    <a:lnTo>
                                      <a:pt x="450" y="11420"/>
                                    </a:lnTo>
                                    <a:lnTo>
                                      <a:pt x="450" y="11440"/>
                                    </a:lnTo>
                                    <a:lnTo>
                                      <a:pt x="370" y="11440"/>
                                    </a:lnTo>
                                    <a:lnTo>
                                      <a:pt x="370" y="11420"/>
                                    </a:lnTo>
                                    <a:close/>
                                    <a:moveTo>
                                      <a:pt x="510" y="11420"/>
                                    </a:moveTo>
                                    <a:lnTo>
                                      <a:pt x="590" y="11420"/>
                                    </a:lnTo>
                                    <a:lnTo>
                                      <a:pt x="590" y="11440"/>
                                    </a:lnTo>
                                    <a:lnTo>
                                      <a:pt x="510" y="11440"/>
                                    </a:lnTo>
                                    <a:lnTo>
                                      <a:pt x="510" y="11420"/>
                                    </a:lnTo>
                                    <a:close/>
                                    <a:moveTo>
                                      <a:pt x="650" y="11420"/>
                                    </a:moveTo>
                                    <a:lnTo>
                                      <a:pt x="730" y="11420"/>
                                    </a:lnTo>
                                    <a:lnTo>
                                      <a:pt x="730" y="11440"/>
                                    </a:lnTo>
                                    <a:lnTo>
                                      <a:pt x="650" y="11440"/>
                                    </a:lnTo>
                                    <a:lnTo>
                                      <a:pt x="650" y="11420"/>
                                    </a:lnTo>
                                    <a:close/>
                                    <a:moveTo>
                                      <a:pt x="790" y="11420"/>
                                    </a:moveTo>
                                    <a:lnTo>
                                      <a:pt x="870" y="11420"/>
                                    </a:lnTo>
                                    <a:lnTo>
                                      <a:pt x="870" y="11440"/>
                                    </a:lnTo>
                                    <a:lnTo>
                                      <a:pt x="790" y="11440"/>
                                    </a:lnTo>
                                    <a:lnTo>
                                      <a:pt x="790" y="11420"/>
                                    </a:lnTo>
                                    <a:close/>
                                    <a:moveTo>
                                      <a:pt x="930" y="11420"/>
                                    </a:moveTo>
                                    <a:lnTo>
                                      <a:pt x="1010" y="11420"/>
                                    </a:lnTo>
                                    <a:lnTo>
                                      <a:pt x="1010" y="11440"/>
                                    </a:lnTo>
                                    <a:lnTo>
                                      <a:pt x="930" y="11440"/>
                                    </a:lnTo>
                                    <a:lnTo>
                                      <a:pt x="930" y="11420"/>
                                    </a:lnTo>
                                    <a:close/>
                                    <a:moveTo>
                                      <a:pt x="1070" y="11420"/>
                                    </a:moveTo>
                                    <a:lnTo>
                                      <a:pt x="1150" y="11420"/>
                                    </a:lnTo>
                                    <a:lnTo>
                                      <a:pt x="1150" y="11440"/>
                                    </a:lnTo>
                                    <a:lnTo>
                                      <a:pt x="1070" y="11440"/>
                                    </a:lnTo>
                                    <a:lnTo>
                                      <a:pt x="1070" y="11420"/>
                                    </a:lnTo>
                                    <a:close/>
                                    <a:moveTo>
                                      <a:pt x="1210" y="11420"/>
                                    </a:moveTo>
                                    <a:lnTo>
                                      <a:pt x="1290" y="11420"/>
                                    </a:lnTo>
                                    <a:lnTo>
                                      <a:pt x="1290" y="11440"/>
                                    </a:lnTo>
                                    <a:lnTo>
                                      <a:pt x="1210" y="11440"/>
                                    </a:lnTo>
                                    <a:lnTo>
                                      <a:pt x="1210" y="11420"/>
                                    </a:lnTo>
                                    <a:close/>
                                    <a:moveTo>
                                      <a:pt x="1350" y="11420"/>
                                    </a:moveTo>
                                    <a:lnTo>
                                      <a:pt x="1430" y="11420"/>
                                    </a:lnTo>
                                    <a:lnTo>
                                      <a:pt x="1430" y="11440"/>
                                    </a:lnTo>
                                    <a:lnTo>
                                      <a:pt x="1350" y="11440"/>
                                    </a:lnTo>
                                    <a:lnTo>
                                      <a:pt x="1350" y="11420"/>
                                    </a:lnTo>
                                    <a:close/>
                                    <a:moveTo>
                                      <a:pt x="1490" y="11420"/>
                                    </a:moveTo>
                                    <a:lnTo>
                                      <a:pt x="1570" y="11420"/>
                                    </a:lnTo>
                                    <a:lnTo>
                                      <a:pt x="1570" y="11440"/>
                                    </a:lnTo>
                                    <a:lnTo>
                                      <a:pt x="1490" y="11440"/>
                                    </a:lnTo>
                                    <a:lnTo>
                                      <a:pt x="1490" y="11420"/>
                                    </a:lnTo>
                                    <a:close/>
                                    <a:moveTo>
                                      <a:pt x="1630" y="11420"/>
                                    </a:moveTo>
                                    <a:lnTo>
                                      <a:pt x="1710" y="11420"/>
                                    </a:lnTo>
                                    <a:lnTo>
                                      <a:pt x="1710" y="11440"/>
                                    </a:lnTo>
                                    <a:lnTo>
                                      <a:pt x="1630" y="11440"/>
                                    </a:lnTo>
                                    <a:lnTo>
                                      <a:pt x="1630" y="11420"/>
                                    </a:lnTo>
                                    <a:close/>
                                    <a:moveTo>
                                      <a:pt x="1770" y="11420"/>
                                    </a:moveTo>
                                    <a:lnTo>
                                      <a:pt x="1850" y="11420"/>
                                    </a:lnTo>
                                    <a:lnTo>
                                      <a:pt x="1850" y="11440"/>
                                    </a:lnTo>
                                    <a:lnTo>
                                      <a:pt x="1770" y="11440"/>
                                    </a:lnTo>
                                    <a:lnTo>
                                      <a:pt x="1770" y="11420"/>
                                    </a:lnTo>
                                    <a:close/>
                                    <a:moveTo>
                                      <a:pt x="1910" y="11420"/>
                                    </a:moveTo>
                                    <a:lnTo>
                                      <a:pt x="1990" y="11420"/>
                                    </a:lnTo>
                                    <a:lnTo>
                                      <a:pt x="1990" y="11440"/>
                                    </a:lnTo>
                                    <a:lnTo>
                                      <a:pt x="1910" y="11440"/>
                                    </a:lnTo>
                                    <a:lnTo>
                                      <a:pt x="1910" y="11420"/>
                                    </a:lnTo>
                                    <a:close/>
                                    <a:moveTo>
                                      <a:pt x="2050" y="11420"/>
                                    </a:moveTo>
                                    <a:lnTo>
                                      <a:pt x="2130" y="11420"/>
                                    </a:lnTo>
                                    <a:lnTo>
                                      <a:pt x="2130" y="11440"/>
                                    </a:lnTo>
                                    <a:lnTo>
                                      <a:pt x="2050" y="11440"/>
                                    </a:lnTo>
                                    <a:lnTo>
                                      <a:pt x="2050" y="11420"/>
                                    </a:lnTo>
                                    <a:close/>
                                    <a:moveTo>
                                      <a:pt x="2190" y="11420"/>
                                    </a:moveTo>
                                    <a:lnTo>
                                      <a:pt x="2270" y="11420"/>
                                    </a:lnTo>
                                    <a:lnTo>
                                      <a:pt x="2270" y="11440"/>
                                    </a:lnTo>
                                    <a:lnTo>
                                      <a:pt x="2190" y="11440"/>
                                    </a:lnTo>
                                    <a:lnTo>
                                      <a:pt x="2190" y="11420"/>
                                    </a:lnTo>
                                    <a:close/>
                                    <a:moveTo>
                                      <a:pt x="2330" y="11420"/>
                                    </a:moveTo>
                                    <a:lnTo>
                                      <a:pt x="2410" y="11420"/>
                                    </a:lnTo>
                                    <a:lnTo>
                                      <a:pt x="2410" y="11440"/>
                                    </a:lnTo>
                                    <a:lnTo>
                                      <a:pt x="2330" y="11440"/>
                                    </a:lnTo>
                                    <a:lnTo>
                                      <a:pt x="2330" y="11420"/>
                                    </a:lnTo>
                                    <a:close/>
                                    <a:moveTo>
                                      <a:pt x="2470" y="11420"/>
                                    </a:moveTo>
                                    <a:lnTo>
                                      <a:pt x="2550" y="11420"/>
                                    </a:lnTo>
                                    <a:lnTo>
                                      <a:pt x="2550" y="11440"/>
                                    </a:lnTo>
                                    <a:lnTo>
                                      <a:pt x="2470" y="11440"/>
                                    </a:lnTo>
                                    <a:lnTo>
                                      <a:pt x="2470" y="11420"/>
                                    </a:lnTo>
                                    <a:close/>
                                    <a:moveTo>
                                      <a:pt x="2610" y="11420"/>
                                    </a:moveTo>
                                    <a:lnTo>
                                      <a:pt x="2690" y="11420"/>
                                    </a:lnTo>
                                    <a:lnTo>
                                      <a:pt x="2690" y="11440"/>
                                    </a:lnTo>
                                    <a:lnTo>
                                      <a:pt x="2610" y="11440"/>
                                    </a:lnTo>
                                    <a:lnTo>
                                      <a:pt x="2610" y="11420"/>
                                    </a:lnTo>
                                    <a:close/>
                                    <a:moveTo>
                                      <a:pt x="2750" y="11420"/>
                                    </a:moveTo>
                                    <a:lnTo>
                                      <a:pt x="2830" y="11420"/>
                                    </a:lnTo>
                                    <a:lnTo>
                                      <a:pt x="2830" y="11440"/>
                                    </a:lnTo>
                                    <a:lnTo>
                                      <a:pt x="2750" y="11440"/>
                                    </a:lnTo>
                                    <a:lnTo>
                                      <a:pt x="2750" y="11420"/>
                                    </a:lnTo>
                                    <a:close/>
                                    <a:moveTo>
                                      <a:pt x="2890" y="11420"/>
                                    </a:moveTo>
                                    <a:lnTo>
                                      <a:pt x="2970" y="11420"/>
                                    </a:lnTo>
                                    <a:lnTo>
                                      <a:pt x="2970" y="11440"/>
                                    </a:lnTo>
                                    <a:lnTo>
                                      <a:pt x="2890" y="11440"/>
                                    </a:lnTo>
                                    <a:lnTo>
                                      <a:pt x="2890" y="11420"/>
                                    </a:lnTo>
                                    <a:close/>
                                    <a:moveTo>
                                      <a:pt x="3030" y="11420"/>
                                    </a:moveTo>
                                    <a:lnTo>
                                      <a:pt x="3110" y="11420"/>
                                    </a:lnTo>
                                    <a:lnTo>
                                      <a:pt x="3110" y="11440"/>
                                    </a:lnTo>
                                    <a:lnTo>
                                      <a:pt x="3030" y="11440"/>
                                    </a:lnTo>
                                    <a:lnTo>
                                      <a:pt x="3030" y="11420"/>
                                    </a:lnTo>
                                    <a:close/>
                                    <a:moveTo>
                                      <a:pt x="3170" y="11420"/>
                                    </a:moveTo>
                                    <a:lnTo>
                                      <a:pt x="3250" y="11420"/>
                                    </a:lnTo>
                                    <a:lnTo>
                                      <a:pt x="3250" y="11440"/>
                                    </a:lnTo>
                                    <a:lnTo>
                                      <a:pt x="3170" y="11440"/>
                                    </a:lnTo>
                                    <a:lnTo>
                                      <a:pt x="3170" y="11420"/>
                                    </a:lnTo>
                                    <a:close/>
                                    <a:moveTo>
                                      <a:pt x="3310" y="11420"/>
                                    </a:moveTo>
                                    <a:lnTo>
                                      <a:pt x="3390" y="11420"/>
                                    </a:lnTo>
                                    <a:lnTo>
                                      <a:pt x="3390" y="11440"/>
                                    </a:lnTo>
                                    <a:lnTo>
                                      <a:pt x="3310" y="11440"/>
                                    </a:lnTo>
                                    <a:lnTo>
                                      <a:pt x="3310" y="11420"/>
                                    </a:lnTo>
                                    <a:close/>
                                    <a:moveTo>
                                      <a:pt x="3450" y="11420"/>
                                    </a:moveTo>
                                    <a:lnTo>
                                      <a:pt x="3530" y="11420"/>
                                    </a:lnTo>
                                    <a:lnTo>
                                      <a:pt x="3530" y="11440"/>
                                    </a:lnTo>
                                    <a:lnTo>
                                      <a:pt x="3450" y="11440"/>
                                    </a:lnTo>
                                    <a:lnTo>
                                      <a:pt x="3450" y="11420"/>
                                    </a:lnTo>
                                    <a:close/>
                                    <a:moveTo>
                                      <a:pt x="3590" y="11420"/>
                                    </a:moveTo>
                                    <a:lnTo>
                                      <a:pt x="3670" y="11420"/>
                                    </a:lnTo>
                                    <a:lnTo>
                                      <a:pt x="3670" y="11440"/>
                                    </a:lnTo>
                                    <a:lnTo>
                                      <a:pt x="3590" y="11440"/>
                                    </a:lnTo>
                                    <a:lnTo>
                                      <a:pt x="3590" y="11420"/>
                                    </a:lnTo>
                                    <a:close/>
                                    <a:moveTo>
                                      <a:pt x="3730" y="11420"/>
                                    </a:moveTo>
                                    <a:lnTo>
                                      <a:pt x="3810" y="11420"/>
                                    </a:lnTo>
                                    <a:lnTo>
                                      <a:pt x="3810" y="11440"/>
                                    </a:lnTo>
                                    <a:lnTo>
                                      <a:pt x="3730" y="11440"/>
                                    </a:lnTo>
                                    <a:lnTo>
                                      <a:pt x="3730" y="11420"/>
                                    </a:lnTo>
                                    <a:close/>
                                    <a:moveTo>
                                      <a:pt x="3870" y="11420"/>
                                    </a:moveTo>
                                    <a:lnTo>
                                      <a:pt x="3950" y="11420"/>
                                    </a:lnTo>
                                    <a:lnTo>
                                      <a:pt x="3950" y="11440"/>
                                    </a:lnTo>
                                    <a:lnTo>
                                      <a:pt x="3870" y="11440"/>
                                    </a:lnTo>
                                    <a:lnTo>
                                      <a:pt x="3870" y="11420"/>
                                    </a:lnTo>
                                    <a:close/>
                                    <a:moveTo>
                                      <a:pt x="4010" y="11420"/>
                                    </a:moveTo>
                                    <a:lnTo>
                                      <a:pt x="4090" y="11420"/>
                                    </a:lnTo>
                                    <a:lnTo>
                                      <a:pt x="4090" y="11440"/>
                                    </a:lnTo>
                                    <a:lnTo>
                                      <a:pt x="4010" y="11440"/>
                                    </a:lnTo>
                                    <a:lnTo>
                                      <a:pt x="4010" y="11420"/>
                                    </a:lnTo>
                                    <a:close/>
                                    <a:moveTo>
                                      <a:pt x="4150" y="11420"/>
                                    </a:moveTo>
                                    <a:lnTo>
                                      <a:pt x="4230" y="11420"/>
                                    </a:lnTo>
                                    <a:lnTo>
                                      <a:pt x="4230" y="11440"/>
                                    </a:lnTo>
                                    <a:lnTo>
                                      <a:pt x="4150" y="11440"/>
                                    </a:lnTo>
                                    <a:lnTo>
                                      <a:pt x="4150" y="11420"/>
                                    </a:lnTo>
                                    <a:close/>
                                    <a:moveTo>
                                      <a:pt x="4290" y="11420"/>
                                    </a:moveTo>
                                    <a:lnTo>
                                      <a:pt x="4370" y="11420"/>
                                    </a:lnTo>
                                    <a:lnTo>
                                      <a:pt x="4370" y="11440"/>
                                    </a:lnTo>
                                    <a:lnTo>
                                      <a:pt x="4290" y="11440"/>
                                    </a:lnTo>
                                    <a:lnTo>
                                      <a:pt x="4290" y="11420"/>
                                    </a:lnTo>
                                    <a:close/>
                                    <a:moveTo>
                                      <a:pt x="4430" y="11420"/>
                                    </a:moveTo>
                                    <a:lnTo>
                                      <a:pt x="4510" y="11420"/>
                                    </a:lnTo>
                                    <a:lnTo>
                                      <a:pt x="4510" y="11440"/>
                                    </a:lnTo>
                                    <a:lnTo>
                                      <a:pt x="4430" y="11440"/>
                                    </a:lnTo>
                                    <a:lnTo>
                                      <a:pt x="4430" y="11420"/>
                                    </a:lnTo>
                                    <a:close/>
                                    <a:moveTo>
                                      <a:pt x="4570" y="11420"/>
                                    </a:moveTo>
                                    <a:lnTo>
                                      <a:pt x="4650" y="11420"/>
                                    </a:lnTo>
                                    <a:lnTo>
                                      <a:pt x="4650" y="11440"/>
                                    </a:lnTo>
                                    <a:lnTo>
                                      <a:pt x="4570" y="11440"/>
                                    </a:lnTo>
                                    <a:lnTo>
                                      <a:pt x="4570" y="11420"/>
                                    </a:lnTo>
                                    <a:close/>
                                    <a:moveTo>
                                      <a:pt x="4710" y="11420"/>
                                    </a:moveTo>
                                    <a:lnTo>
                                      <a:pt x="4790" y="11420"/>
                                    </a:lnTo>
                                    <a:lnTo>
                                      <a:pt x="4790" y="11440"/>
                                    </a:lnTo>
                                    <a:lnTo>
                                      <a:pt x="4710" y="11440"/>
                                    </a:lnTo>
                                    <a:lnTo>
                                      <a:pt x="4710" y="11420"/>
                                    </a:lnTo>
                                    <a:close/>
                                    <a:moveTo>
                                      <a:pt x="4850" y="11420"/>
                                    </a:moveTo>
                                    <a:lnTo>
                                      <a:pt x="4930" y="11420"/>
                                    </a:lnTo>
                                    <a:lnTo>
                                      <a:pt x="4930" y="11440"/>
                                    </a:lnTo>
                                    <a:lnTo>
                                      <a:pt x="4850" y="11440"/>
                                    </a:lnTo>
                                    <a:lnTo>
                                      <a:pt x="4850" y="11420"/>
                                    </a:lnTo>
                                    <a:close/>
                                    <a:moveTo>
                                      <a:pt x="4990" y="11420"/>
                                    </a:moveTo>
                                    <a:lnTo>
                                      <a:pt x="5070" y="11420"/>
                                    </a:lnTo>
                                    <a:lnTo>
                                      <a:pt x="5070" y="11440"/>
                                    </a:lnTo>
                                    <a:lnTo>
                                      <a:pt x="4990" y="11440"/>
                                    </a:lnTo>
                                    <a:lnTo>
                                      <a:pt x="4990" y="11420"/>
                                    </a:lnTo>
                                    <a:close/>
                                    <a:moveTo>
                                      <a:pt x="5130" y="11420"/>
                                    </a:moveTo>
                                    <a:lnTo>
                                      <a:pt x="5210" y="11420"/>
                                    </a:lnTo>
                                    <a:lnTo>
                                      <a:pt x="5210" y="11440"/>
                                    </a:lnTo>
                                    <a:lnTo>
                                      <a:pt x="5130" y="11440"/>
                                    </a:lnTo>
                                    <a:lnTo>
                                      <a:pt x="5130" y="11420"/>
                                    </a:lnTo>
                                    <a:close/>
                                    <a:moveTo>
                                      <a:pt x="5270" y="11420"/>
                                    </a:moveTo>
                                    <a:lnTo>
                                      <a:pt x="5350" y="11420"/>
                                    </a:lnTo>
                                    <a:lnTo>
                                      <a:pt x="5350" y="11440"/>
                                    </a:lnTo>
                                    <a:lnTo>
                                      <a:pt x="5270" y="11440"/>
                                    </a:lnTo>
                                    <a:lnTo>
                                      <a:pt x="5270" y="11420"/>
                                    </a:lnTo>
                                    <a:close/>
                                    <a:moveTo>
                                      <a:pt x="5410" y="11420"/>
                                    </a:moveTo>
                                    <a:lnTo>
                                      <a:pt x="5490" y="11420"/>
                                    </a:lnTo>
                                    <a:lnTo>
                                      <a:pt x="5490" y="11440"/>
                                    </a:lnTo>
                                    <a:lnTo>
                                      <a:pt x="5410" y="11440"/>
                                    </a:lnTo>
                                    <a:lnTo>
                                      <a:pt x="5410" y="11420"/>
                                    </a:lnTo>
                                    <a:close/>
                                    <a:moveTo>
                                      <a:pt x="5550" y="11420"/>
                                    </a:moveTo>
                                    <a:lnTo>
                                      <a:pt x="5630" y="11420"/>
                                    </a:lnTo>
                                    <a:lnTo>
                                      <a:pt x="5630" y="11440"/>
                                    </a:lnTo>
                                    <a:lnTo>
                                      <a:pt x="5550" y="11440"/>
                                    </a:lnTo>
                                    <a:lnTo>
                                      <a:pt x="5550" y="11420"/>
                                    </a:lnTo>
                                    <a:close/>
                                    <a:moveTo>
                                      <a:pt x="5690" y="11420"/>
                                    </a:moveTo>
                                    <a:lnTo>
                                      <a:pt x="5770" y="11420"/>
                                    </a:lnTo>
                                    <a:lnTo>
                                      <a:pt x="5770" y="11440"/>
                                    </a:lnTo>
                                    <a:lnTo>
                                      <a:pt x="5690" y="11440"/>
                                    </a:lnTo>
                                    <a:lnTo>
                                      <a:pt x="5690" y="11420"/>
                                    </a:lnTo>
                                    <a:close/>
                                    <a:moveTo>
                                      <a:pt x="5830" y="11420"/>
                                    </a:moveTo>
                                    <a:lnTo>
                                      <a:pt x="5910" y="11420"/>
                                    </a:lnTo>
                                    <a:lnTo>
                                      <a:pt x="5910" y="11440"/>
                                    </a:lnTo>
                                    <a:lnTo>
                                      <a:pt x="5830" y="11440"/>
                                    </a:lnTo>
                                    <a:lnTo>
                                      <a:pt x="5830" y="11420"/>
                                    </a:lnTo>
                                    <a:close/>
                                    <a:moveTo>
                                      <a:pt x="5970" y="11420"/>
                                    </a:moveTo>
                                    <a:lnTo>
                                      <a:pt x="6050" y="11420"/>
                                    </a:lnTo>
                                    <a:lnTo>
                                      <a:pt x="6050" y="11440"/>
                                    </a:lnTo>
                                    <a:lnTo>
                                      <a:pt x="5970" y="11440"/>
                                    </a:lnTo>
                                    <a:lnTo>
                                      <a:pt x="5970" y="11420"/>
                                    </a:lnTo>
                                    <a:close/>
                                    <a:moveTo>
                                      <a:pt x="6110" y="11420"/>
                                    </a:moveTo>
                                    <a:lnTo>
                                      <a:pt x="6190" y="11420"/>
                                    </a:lnTo>
                                    <a:lnTo>
                                      <a:pt x="6190" y="11440"/>
                                    </a:lnTo>
                                    <a:lnTo>
                                      <a:pt x="6110" y="11440"/>
                                    </a:lnTo>
                                    <a:lnTo>
                                      <a:pt x="6110" y="11420"/>
                                    </a:lnTo>
                                    <a:close/>
                                    <a:moveTo>
                                      <a:pt x="6250" y="11420"/>
                                    </a:moveTo>
                                    <a:lnTo>
                                      <a:pt x="6330" y="11420"/>
                                    </a:lnTo>
                                    <a:lnTo>
                                      <a:pt x="6330" y="11440"/>
                                    </a:lnTo>
                                    <a:lnTo>
                                      <a:pt x="6250" y="11440"/>
                                    </a:lnTo>
                                    <a:lnTo>
                                      <a:pt x="6250" y="11420"/>
                                    </a:lnTo>
                                    <a:close/>
                                    <a:moveTo>
                                      <a:pt x="6390" y="11420"/>
                                    </a:moveTo>
                                    <a:lnTo>
                                      <a:pt x="6470" y="11420"/>
                                    </a:lnTo>
                                    <a:lnTo>
                                      <a:pt x="6470" y="11440"/>
                                    </a:lnTo>
                                    <a:lnTo>
                                      <a:pt x="6390" y="11440"/>
                                    </a:lnTo>
                                    <a:lnTo>
                                      <a:pt x="6390" y="11420"/>
                                    </a:lnTo>
                                    <a:close/>
                                    <a:moveTo>
                                      <a:pt x="6530" y="11420"/>
                                    </a:moveTo>
                                    <a:lnTo>
                                      <a:pt x="6610" y="11420"/>
                                    </a:lnTo>
                                    <a:lnTo>
                                      <a:pt x="6610" y="11440"/>
                                    </a:lnTo>
                                    <a:lnTo>
                                      <a:pt x="6530" y="11440"/>
                                    </a:lnTo>
                                    <a:lnTo>
                                      <a:pt x="6530" y="11420"/>
                                    </a:lnTo>
                                    <a:close/>
                                    <a:moveTo>
                                      <a:pt x="6670" y="11420"/>
                                    </a:moveTo>
                                    <a:lnTo>
                                      <a:pt x="6750" y="11420"/>
                                    </a:lnTo>
                                    <a:lnTo>
                                      <a:pt x="6750" y="11440"/>
                                    </a:lnTo>
                                    <a:lnTo>
                                      <a:pt x="6670" y="11440"/>
                                    </a:lnTo>
                                    <a:lnTo>
                                      <a:pt x="6670" y="11420"/>
                                    </a:lnTo>
                                    <a:close/>
                                    <a:moveTo>
                                      <a:pt x="6810" y="11420"/>
                                    </a:moveTo>
                                    <a:lnTo>
                                      <a:pt x="6890" y="11420"/>
                                    </a:lnTo>
                                    <a:lnTo>
                                      <a:pt x="6890" y="11440"/>
                                    </a:lnTo>
                                    <a:lnTo>
                                      <a:pt x="6810" y="11440"/>
                                    </a:lnTo>
                                    <a:lnTo>
                                      <a:pt x="6810" y="11420"/>
                                    </a:lnTo>
                                    <a:close/>
                                    <a:moveTo>
                                      <a:pt x="6950" y="11420"/>
                                    </a:moveTo>
                                    <a:lnTo>
                                      <a:pt x="7030" y="11420"/>
                                    </a:lnTo>
                                    <a:lnTo>
                                      <a:pt x="7030" y="11440"/>
                                    </a:lnTo>
                                    <a:lnTo>
                                      <a:pt x="6950" y="11440"/>
                                    </a:lnTo>
                                    <a:lnTo>
                                      <a:pt x="6950" y="11420"/>
                                    </a:lnTo>
                                    <a:close/>
                                    <a:moveTo>
                                      <a:pt x="7090" y="11420"/>
                                    </a:moveTo>
                                    <a:lnTo>
                                      <a:pt x="7170" y="11420"/>
                                    </a:lnTo>
                                    <a:lnTo>
                                      <a:pt x="7170" y="11440"/>
                                    </a:lnTo>
                                    <a:lnTo>
                                      <a:pt x="7090" y="11440"/>
                                    </a:lnTo>
                                    <a:lnTo>
                                      <a:pt x="7090" y="11420"/>
                                    </a:lnTo>
                                    <a:close/>
                                    <a:moveTo>
                                      <a:pt x="7230" y="11420"/>
                                    </a:moveTo>
                                    <a:lnTo>
                                      <a:pt x="7310" y="11420"/>
                                    </a:lnTo>
                                    <a:lnTo>
                                      <a:pt x="7310" y="11440"/>
                                    </a:lnTo>
                                    <a:lnTo>
                                      <a:pt x="7230" y="11440"/>
                                    </a:lnTo>
                                    <a:lnTo>
                                      <a:pt x="7230" y="11420"/>
                                    </a:lnTo>
                                    <a:close/>
                                    <a:moveTo>
                                      <a:pt x="7370" y="11420"/>
                                    </a:moveTo>
                                    <a:lnTo>
                                      <a:pt x="7450" y="11420"/>
                                    </a:lnTo>
                                    <a:lnTo>
                                      <a:pt x="7450" y="11440"/>
                                    </a:lnTo>
                                    <a:lnTo>
                                      <a:pt x="7370" y="11440"/>
                                    </a:lnTo>
                                    <a:lnTo>
                                      <a:pt x="7370" y="11420"/>
                                    </a:lnTo>
                                    <a:close/>
                                    <a:moveTo>
                                      <a:pt x="7510" y="11420"/>
                                    </a:moveTo>
                                    <a:lnTo>
                                      <a:pt x="7590" y="11420"/>
                                    </a:lnTo>
                                    <a:lnTo>
                                      <a:pt x="7590" y="11440"/>
                                    </a:lnTo>
                                    <a:lnTo>
                                      <a:pt x="7510" y="11440"/>
                                    </a:lnTo>
                                    <a:lnTo>
                                      <a:pt x="7510" y="11420"/>
                                    </a:lnTo>
                                    <a:close/>
                                    <a:moveTo>
                                      <a:pt x="7650" y="11420"/>
                                    </a:moveTo>
                                    <a:lnTo>
                                      <a:pt x="7730" y="11420"/>
                                    </a:lnTo>
                                    <a:lnTo>
                                      <a:pt x="7730" y="11440"/>
                                    </a:lnTo>
                                    <a:lnTo>
                                      <a:pt x="7650" y="11440"/>
                                    </a:lnTo>
                                    <a:lnTo>
                                      <a:pt x="7650" y="11420"/>
                                    </a:lnTo>
                                    <a:close/>
                                    <a:moveTo>
                                      <a:pt x="7790" y="11420"/>
                                    </a:moveTo>
                                    <a:lnTo>
                                      <a:pt x="7870" y="11420"/>
                                    </a:lnTo>
                                    <a:lnTo>
                                      <a:pt x="7870" y="11440"/>
                                    </a:lnTo>
                                    <a:lnTo>
                                      <a:pt x="7790" y="11440"/>
                                    </a:lnTo>
                                    <a:lnTo>
                                      <a:pt x="7790" y="11420"/>
                                    </a:lnTo>
                                    <a:close/>
                                    <a:moveTo>
                                      <a:pt x="7930" y="11420"/>
                                    </a:moveTo>
                                    <a:lnTo>
                                      <a:pt x="8010" y="11420"/>
                                    </a:lnTo>
                                    <a:lnTo>
                                      <a:pt x="8010" y="11440"/>
                                    </a:lnTo>
                                    <a:lnTo>
                                      <a:pt x="7930" y="11440"/>
                                    </a:lnTo>
                                    <a:lnTo>
                                      <a:pt x="7930" y="11420"/>
                                    </a:lnTo>
                                    <a:close/>
                                    <a:moveTo>
                                      <a:pt x="8070" y="11420"/>
                                    </a:moveTo>
                                    <a:lnTo>
                                      <a:pt x="8150" y="11420"/>
                                    </a:lnTo>
                                    <a:lnTo>
                                      <a:pt x="8150" y="11440"/>
                                    </a:lnTo>
                                    <a:lnTo>
                                      <a:pt x="8070" y="11440"/>
                                    </a:lnTo>
                                    <a:lnTo>
                                      <a:pt x="8070" y="11420"/>
                                    </a:lnTo>
                                    <a:close/>
                                    <a:moveTo>
                                      <a:pt x="8210" y="11420"/>
                                    </a:moveTo>
                                    <a:lnTo>
                                      <a:pt x="8290" y="11420"/>
                                    </a:lnTo>
                                    <a:lnTo>
                                      <a:pt x="8290" y="11440"/>
                                    </a:lnTo>
                                    <a:lnTo>
                                      <a:pt x="8210" y="11440"/>
                                    </a:lnTo>
                                    <a:lnTo>
                                      <a:pt x="8210" y="11420"/>
                                    </a:lnTo>
                                    <a:close/>
                                    <a:moveTo>
                                      <a:pt x="8350" y="11420"/>
                                    </a:moveTo>
                                    <a:lnTo>
                                      <a:pt x="8430" y="11420"/>
                                    </a:lnTo>
                                    <a:lnTo>
                                      <a:pt x="8430" y="11440"/>
                                    </a:lnTo>
                                    <a:lnTo>
                                      <a:pt x="8350" y="11440"/>
                                    </a:lnTo>
                                    <a:lnTo>
                                      <a:pt x="8350" y="11420"/>
                                    </a:lnTo>
                                    <a:close/>
                                    <a:moveTo>
                                      <a:pt x="8490" y="11420"/>
                                    </a:moveTo>
                                    <a:lnTo>
                                      <a:pt x="8570" y="11420"/>
                                    </a:lnTo>
                                    <a:lnTo>
                                      <a:pt x="8570" y="11440"/>
                                    </a:lnTo>
                                    <a:lnTo>
                                      <a:pt x="8490" y="11440"/>
                                    </a:lnTo>
                                    <a:lnTo>
                                      <a:pt x="8490" y="11420"/>
                                    </a:lnTo>
                                    <a:close/>
                                    <a:moveTo>
                                      <a:pt x="8630" y="11420"/>
                                    </a:moveTo>
                                    <a:lnTo>
                                      <a:pt x="8710" y="11420"/>
                                    </a:lnTo>
                                    <a:lnTo>
                                      <a:pt x="8710" y="11440"/>
                                    </a:lnTo>
                                    <a:lnTo>
                                      <a:pt x="8630" y="11440"/>
                                    </a:lnTo>
                                    <a:lnTo>
                                      <a:pt x="8630" y="11420"/>
                                    </a:lnTo>
                                    <a:close/>
                                    <a:moveTo>
                                      <a:pt x="8770" y="11420"/>
                                    </a:moveTo>
                                    <a:lnTo>
                                      <a:pt x="8850" y="11420"/>
                                    </a:lnTo>
                                    <a:lnTo>
                                      <a:pt x="8850" y="11440"/>
                                    </a:lnTo>
                                    <a:lnTo>
                                      <a:pt x="8770" y="11440"/>
                                    </a:lnTo>
                                    <a:lnTo>
                                      <a:pt x="8770" y="11420"/>
                                    </a:lnTo>
                                    <a:close/>
                                    <a:moveTo>
                                      <a:pt x="8910" y="11420"/>
                                    </a:moveTo>
                                    <a:lnTo>
                                      <a:pt x="8990" y="11420"/>
                                    </a:lnTo>
                                    <a:lnTo>
                                      <a:pt x="8990" y="11440"/>
                                    </a:lnTo>
                                    <a:lnTo>
                                      <a:pt x="8910" y="11440"/>
                                    </a:lnTo>
                                    <a:lnTo>
                                      <a:pt x="8910" y="11420"/>
                                    </a:lnTo>
                                    <a:close/>
                                    <a:moveTo>
                                      <a:pt x="9050" y="11420"/>
                                    </a:moveTo>
                                    <a:lnTo>
                                      <a:pt x="9130" y="11420"/>
                                    </a:lnTo>
                                    <a:lnTo>
                                      <a:pt x="9130" y="11440"/>
                                    </a:lnTo>
                                    <a:lnTo>
                                      <a:pt x="9050" y="11440"/>
                                    </a:lnTo>
                                    <a:lnTo>
                                      <a:pt x="9050" y="11420"/>
                                    </a:lnTo>
                                    <a:close/>
                                    <a:moveTo>
                                      <a:pt x="9190" y="11420"/>
                                    </a:moveTo>
                                    <a:lnTo>
                                      <a:pt x="9270" y="11420"/>
                                    </a:lnTo>
                                    <a:lnTo>
                                      <a:pt x="9270" y="11440"/>
                                    </a:lnTo>
                                    <a:lnTo>
                                      <a:pt x="9190" y="11440"/>
                                    </a:lnTo>
                                    <a:lnTo>
                                      <a:pt x="9190" y="11420"/>
                                    </a:lnTo>
                                    <a:close/>
                                    <a:moveTo>
                                      <a:pt x="9330" y="11420"/>
                                    </a:moveTo>
                                    <a:lnTo>
                                      <a:pt x="9410" y="11420"/>
                                    </a:lnTo>
                                    <a:lnTo>
                                      <a:pt x="9410" y="11440"/>
                                    </a:lnTo>
                                    <a:lnTo>
                                      <a:pt x="9330" y="11440"/>
                                    </a:lnTo>
                                    <a:lnTo>
                                      <a:pt x="9330" y="11420"/>
                                    </a:lnTo>
                                    <a:close/>
                                    <a:moveTo>
                                      <a:pt x="9470" y="11420"/>
                                    </a:moveTo>
                                    <a:lnTo>
                                      <a:pt x="9550" y="11420"/>
                                    </a:lnTo>
                                    <a:lnTo>
                                      <a:pt x="9550" y="11440"/>
                                    </a:lnTo>
                                    <a:lnTo>
                                      <a:pt x="9470" y="11440"/>
                                    </a:lnTo>
                                    <a:lnTo>
                                      <a:pt x="9470" y="11420"/>
                                    </a:lnTo>
                                    <a:close/>
                                    <a:moveTo>
                                      <a:pt x="9610" y="11420"/>
                                    </a:moveTo>
                                    <a:lnTo>
                                      <a:pt x="9690" y="11420"/>
                                    </a:lnTo>
                                    <a:lnTo>
                                      <a:pt x="9690" y="11440"/>
                                    </a:lnTo>
                                    <a:lnTo>
                                      <a:pt x="9610" y="11440"/>
                                    </a:lnTo>
                                    <a:lnTo>
                                      <a:pt x="9610" y="11420"/>
                                    </a:lnTo>
                                    <a:close/>
                                    <a:moveTo>
                                      <a:pt x="9750" y="11420"/>
                                    </a:moveTo>
                                    <a:lnTo>
                                      <a:pt x="9830" y="11420"/>
                                    </a:lnTo>
                                    <a:lnTo>
                                      <a:pt x="9830" y="11440"/>
                                    </a:lnTo>
                                    <a:lnTo>
                                      <a:pt x="9750" y="11440"/>
                                    </a:lnTo>
                                    <a:lnTo>
                                      <a:pt x="9750" y="11420"/>
                                    </a:lnTo>
                                    <a:close/>
                                    <a:moveTo>
                                      <a:pt x="9890" y="11420"/>
                                    </a:moveTo>
                                    <a:lnTo>
                                      <a:pt x="9970" y="11420"/>
                                    </a:lnTo>
                                    <a:lnTo>
                                      <a:pt x="9970" y="11440"/>
                                    </a:lnTo>
                                    <a:lnTo>
                                      <a:pt x="9890" y="11440"/>
                                    </a:lnTo>
                                    <a:lnTo>
                                      <a:pt x="9890" y="11420"/>
                                    </a:lnTo>
                                    <a:close/>
                                    <a:moveTo>
                                      <a:pt x="10030" y="11420"/>
                                    </a:moveTo>
                                    <a:lnTo>
                                      <a:pt x="10110" y="11420"/>
                                    </a:lnTo>
                                    <a:lnTo>
                                      <a:pt x="10110" y="11440"/>
                                    </a:lnTo>
                                    <a:lnTo>
                                      <a:pt x="10030" y="11440"/>
                                    </a:lnTo>
                                    <a:lnTo>
                                      <a:pt x="10030" y="11420"/>
                                    </a:lnTo>
                                    <a:close/>
                                    <a:moveTo>
                                      <a:pt x="10170" y="11420"/>
                                    </a:moveTo>
                                    <a:lnTo>
                                      <a:pt x="10250" y="11420"/>
                                    </a:lnTo>
                                    <a:lnTo>
                                      <a:pt x="10250" y="11440"/>
                                    </a:lnTo>
                                    <a:lnTo>
                                      <a:pt x="10170" y="11440"/>
                                    </a:lnTo>
                                    <a:lnTo>
                                      <a:pt x="10170" y="11420"/>
                                    </a:lnTo>
                                    <a:close/>
                                    <a:moveTo>
                                      <a:pt x="10310" y="11420"/>
                                    </a:moveTo>
                                    <a:lnTo>
                                      <a:pt x="10390" y="11420"/>
                                    </a:lnTo>
                                    <a:lnTo>
                                      <a:pt x="10390" y="11440"/>
                                    </a:lnTo>
                                    <a:lnTo>
                                      <a:pt x="10310" y="11440"/>
                                    </a:lnTo>
                                    <a:lnTo>
                                      <a:pt x="10310" y="11420"/>
                                    </a:lnTo>
                                    <a:close/>
                                    <a:moveTo>
                                      <a:pt x="10450" y="11420"/>
                                    </a:moveTo>
                                    <a:lnTo>
                                      <a:pt x="10530" y="11420"/>
                                    </a:lnTo>
                                    <a:lnTo>
                                      <a:pt x="10530" y="11440"/>
                                    </a:lnTo>
                                    <a:lnTo>
                                      <a:pt x="10450" y="11440"/>
                                    </a:lnTo>
                                    <a:lnTo>
                                      <a:pt x="10450" y="11420"/>
                                    </a:lnTo>
                                    <a:close/>
                                    <a:moveTo>
                                      <a:pt x="10590" y="11420"/>
                                    </a:moveTo>
                                    <a:lnTo>
                                      <a:pt x="10670" y="11420"/>
                                    </a:lnTo>
                                    <a:lnTo>
                                      <a:pt x="10670" y="11440"/>
                                    </a:lnTo>
                                    <a:lnTo>
                                      <a:pt x="10590" y="11440"/>
                                    </a:lnTo>
                                    <a:lnTo>
                                      <a:pt x="10590" y="11420"/>
                                    </a:lnTo>
                                    <a:close/>
                                    <a:moveTo>
                                      <a:pt x="10730" y="11420"/>
                                    </a:moveTo>
                                    <a:lnTo>
                                      <a:pt x="10810" y="11420"/>
                                    </a:lnTo>
                                    <a:lnTo>
                                      <a:pt x="10810" y="11440"/>
                                    </a:lnTo>
                                    <a:lnTo>
                                      <a:pt x="10730" y="11440"/>
                                    </a:lnTo>
                                    <a:lnTo>
                                      <a:pt x="10730" y="11420"/>
                                    </a:lnTo>
                                    <a:close/>
                                    <a:moveTo>
                                      <a:pt x="10870" y="11420"/>
                                    </a:moveTo>
                                    <a:lnTo>
                                      <a:pt x="10950" y="11420"/>
                                    </a:lnTo>
                                    <a:lnTo>
                                      <a:pt x="10950" y="11440"/>
                                    </a:lnTo>
                                    <a:lnTo>
                                      <a:pt x="10870" y="11440"/>
                                    </a:lnTo>
                                    <a:lnTo>
                                      <a:pt x="10870" y="11420"/>
                                    </a:lnTo>
                                    <a:close/>
                                    <a:moveTo>
                                      <a:pt x="11010" y="11420"/>
                                    </a:moveTo>
                                    <a:lnTo>
                                      <a:pt x="11090" y="11420"/>
                                    </a:lnTo>
                                    <a:lnTo>
                                      <a:pt x="11090" y="11440"/>
                                    </a:lnTo>
                                    <a:lnTo>
                                      <a:pt x="11010" y="11440"/>
                                    </a:lnTo>
                                    <a:lnTo>
                                      <a:pt x="11010" y="11420"/>
                                    </a:lnTo>
                                    <a:close/>
                                    <a:moveTo>
                                      <a:pt x="11150" y="11420"/>
                                    </a:moveTo>
                                    <a:lnTo>
                                      <a:pt x="11230" y="11420"/>
                                    </a:lnTo>
                                    <a:lnTo>
                                      <a:pt x="11230" y="11440"/>
                                    </a:lnTo>
                                    <a:lnTo>
                                      <a:pt x="11150" y="11440"/>
                                    </a:lnTo>
                                    <a:lnTo>
                                      <a:pt x="11150" y="11420"/>
                                    </a:lnTo>
                                    <a:close/>
                                    <a:moveTo>
                                      <a:pt x="11290" y="11420"/>
                                    </a:moveTo>
                                    <a:lnTo>
                                      <a:pt x="11370" y="11420"/>
                                    </a:lnTo>
                                    <a:lnTo>
                                      <a:pt x="11370" y="11440"/>
                                    </a:lnTo>
                                    <a:lnTo>
                                      <a:pt x="11290" y="11440"/>
                                    </a:lnTo>
                                    <a:lnTo>
                                      <a:pt x="11290" y="11420"/>
                                    </a:lnTo>
                                    <a:close/>
                                    <a:moveTo>
                                      <a:pt x="11430" y="11420"/>
                                    </a:moveTo>
                                    <a:lnTo>
                                      <a:pt x="11510" y="11420"/>
                                    </a:lnTo>
                                    <a:lnTo>
                                      <a:pt x="11510" y="11440"/>
                                    </a:lnTo>
                                    <a:lnTo>
                                      <a:pt x="11430" y="11440"/>
                                    </a:lnTo>
                                    <a:lnTo>
                                      <a:pt x="11430" y="11420"/>
                                    </a:lnTo>
                                    <a:close/>
                                    <a:moveTo>
                                      <a:pt x="11570" y="11420"/>
                                    </a:moveTo>
                                    <a:lnTo>
                                      <a:pt x="11650" y="11420"/>
                                    </a:lnTo>
                                    <a:lnTo>
                                      <a:pt x="11650" y="11440"/>
                                    </a:lnTo>
                                    <a:lnTo>
                                      <a:pt x="11570" y="11440"/>
                                    </a:lnTo>
                                    <a:lnTo>
                                      <a:pt x="11570" y="11420"/>
                                    </a:lnTo>
                                    <a:close/>
                                    <a:moveTo>
                                      <a:pt x="11710" y="11420"/>
                                    </a:moveTo>
                                    <a:lnTo>
                                      <a:pt x="11790" y="11420"/>
                                    </a:lnTo>
                                    <a:lnTo>
                                      <a:pt x="11790" y="11440"/>
                                    </a:lnTo>
                                    <a:lnTo>
                                      <a:pt x="11710" y="11440"/>
                                    </a:lnTo>
                                    <a:lnTo>
                                      <a:pt x="11710" y="11420"/>
                                    </a:lnTo>
                                    <a:close/>
                                    <a:moveTo>
                                      <a:pt x="11850" y="11420"/>
                                    </a:moveTo>
                                    <a:lnTo>
                                      <a:pt x="11930" y="11420"/>
                                    </a:lnTo>
                                    <a:lnTo>
                                      <a:pt x="11930" y="11440"/>
                                    </a:lnTo>
                                    <a:lnTo>
                                      <a:pt x="11850" y="11440"/>
                                    </a:lnTo>
                                    <a:lnTo>
                                      <a:pt x="11850" y="11420"/>
                                    </a:lnTo>
                                    <a:close/>
                                    <a:moveTo>
                                      <a:pt x="11990" y="11420"/>
                                    </a:moveTo>
                                    <a:lnTo>
                                      <a:pt x="12070" y="11420"/>
                                    </a:lnTo>
                                    <a:lnTo>
                                      <a:pt x="12070" y="11440"/>
                                    </a:lnTo>
                                    <a:lnTo>
                                      <a:pt x="11990" y="11440"/>
                                    </a:lnTo>
                                    <a:lnTo>
                                      <a:pt x="11990" y="11420"/>
                                    </a:lnTo>
                                    <a:close/>
                                    <a:moveTo>
                                      <a:pt x="12130" y="11420"/>
                                    </a:moveTo>
                                    <a:lnTo>
                                      <a:pt x="12210" y="11420"/>
                                    </a:lnTo>
                                    <a:lnTo>
                                      <a:pt x="12210" y="11440"/>
                                    </a:lnTo>
                                    <a:lnTo>
                                      <a:pt x="12130" y="11440"/>
                                    </a:lnTo>
                                    <a:lnTo>
                                      <a:pt x="12130" y="11420"/>
                                    </a:lnTo>
                                    <a:close/>
                                    <a:moveTo>
                                      <a:pt x="12270" y="11420"/>
                                    </a:moveTo>
                                    <a:lnTo>
                                      <a:pt x="12350" y="11420"/>
                                    </a:lnTo>
                                    <a:lnTo>
                                      <a:pt x="12350" y="11440"/>
                                    </a:lnTo>
                                    <a:lnTo>
                                      <a:pt x="12270" y="11440"/>
                                    </a:lnTo>
                                    <a:lnTo>
                                      <a:pt x="12270" y="11420"/>
                                    </a:lnTo>
                                    <a:close/>
                                    <a:moveTo>
                                      <a:pt x="12410" y="11420"/>
                                    </a:moveTo>
                                    <a:lnTo>
                                      <a:pt x="12490" y="11420"/>
                                    </a:lnTo>
                                    <a:lnTo>
                                      <a:pt x="12490" y="11440"/>
                                    </a:lnTo>
                                    <a:lnTo>
                                      <a:pt x="12410" y="11440"/>
                                    </a:lnTo>
                                    <a:lnTo>
                                      <a:pt x="12410" y="11420"/>
                                    </a:lnTo>
                                    <a:close/>
                                    <a:moveTo>
                                      <a:pt x="12550" y="11420"/>
                                    </a:moveTo>
                                    <a:lnTo>
                                      <a:pt x="12630" y="11420"/>
                                    </a:lnTo>
                                    <a:lnTo>
                                      <a:pt x="12630" y="11440"/>
                                    </a:lnTo>
                                    <a:lnTo>
                                      <a:pt x="12550" y="11440"/>
                                    </a:lnTo>
                                    <a:lnTo>
                                      <a:pt x="12550" y="11420"/>
                                    </a:lnTo>
                                    <a:close/>
                                    <a:moveTo>
                                      <a:pt x="12690" y="11420"/>
                                    </a:moveTo>
                                    <a:lnTo>
                                      <a:pt x="12770" y="11420"/>
                                    </a:lnTo>
                                    <a:lnTo>
                                      <a:pt x="12770" y="11440"/>
                                    </a:lnTo>
                                    <a:lnTo>
                                      <a:pt x="12690" y="11440"/>
                                    </a:lnTo>
                                    <a:lnTo>
                                      <a:pt x="12690" y="11420"/>
                                    </a:lnTo>
                                    <a:close/>
                                    <a:moveTo>
                                      <a:pt x="12830" y="11420"/>
                                    </a:moveTo>
                                    <a:lnTo>
                                      <a:pt x="12910" y="11420"/>
                                    </a:lnTo>
                                    <a:lnTo>
                                      <a:pt x="12910" y="11440"/>
                                    </a:lnTo>
                                    <a:lnTo>
                                      <a:pt x="12830" y="11440"/>
                                    </a:lnTo>
                                    <a:lnTo>
                                      <a:pt x="12830" y="11420"/>
                                    </a:lnTo>
                                    <a:close/>
                                    <a:moveTo>
                                      <a:pt x="12970" y="11420"/>
                                    </a:moveTo>
                                    <a:lnTo>
                                      <a:pt x="13050" y="11420"/>
                                    </a:lnTo>
                                    <a:lnTo>
                                      <a:pt x="13050" y="11440"/>
                                    </a:lnTo>
                                    <a:lnTo>
                                      <a:pt x="12970" y="11440"/>
                                    </a:lnTo>
                                    <a:lnTo>
                                      <a:pt x="12970" y="11420"/>
                                    </a:lnTo>
                                    <a:close/>
                                    <a:moveTo>
                                      <a:pt x="13110" y="11420"/>
                                    </a:moveTo>
                                    <a:lnTo>
                                      <a:pt x="13190" y="11420"/>
                                    </a:lnTo>
                                    <a:lnTo>
                                      <a:pt x="13190" y="11440"/>
                                    </a:lnTo>
                                    <a:lnTo>
                                      <a:pt x="13110" y="11440"/>
                                    </a:lnTo>
                                    <a:lnTo>
                                      <a:pt x="13110" y="11420"/>
                                    </a:lnTo>
                                    <a:close/>
                                    <a:moveTo>
                                      <a:pt x="13250" y="11420"/>
                                    </a:moveTo>
                                    <a:lnTo>
                                      <a:pt x="13330" y="11420"/>
                                    </a:lnTo>
                                    <a:lnTo>
                                      <a:pt x="13330" y="11440"/>
                                    </a:lnTo>
                                    <a:lnTo>
                                      <a:pt x="13250" y="11440"/>
                                    </a:lnTo>
                                    <a:lnTo>
                                      <a:pt x="13250" y="11420"/>
                                    </a:lnTo>
                                    <a:close/>
                                    <a:moveTo>
                                      <a:pt x="13390" y="11420"/>
                                    </a:moveTo>
                                    <a:lnTo>
                                      <a:pt x="13470" y="11420"/>
                                    </a:lnTo>
                                    <a:lnTo>
                                      <a:pt x="13470" y="11440"/>
                                    </a:lnTo>
                                    <a:lnTo>
                                      <a:pt x="13390" y="11440"/>
                                    </a:lnTo>
                                    <a:lnTo>
                                      <a:pt x="13390" y="11420"/>
                                    </a:lnTo>
                                    <a:close/>
                                    <a:moveTo>
                                      <a:pt x="13530" y="11420"/>
                                    </a:moveTo>
                                    <a:lnTo>
                                      <a:pt x="13610" y="11420"/>
                                    </a:lnTo>
                                    <a:lnTo>
                                      <a:pt x="13610" y="11440"/>
                                    </a:lnTo>
                                    <a:lnTo>
                                      <a:pt x="13530" y="11440"/>
                                    </a:lnTo>
                                    <a:lnTo>
                                      <a:pt x="13530" y="11420"/>
                                    </a:lnTo>
                                    <a:close/>
                                    <a:moveTo>
                                      <a:pt x="13670" y="11420"/>
                                    </a:moveTo>
                                    <a:lnTo>
                                      <a:pt x="13750" y="11420"/>
                                    </a:lnTo>
                                    <a:lnTo>
                                      <a:pt x="13750" y="11440"/>
                                    </a:lnTo>
                                    <a:lnTo>
                                      <a:pt x="13670" y="11440"/>
                                    </a:lnTo>
                                    <a:lnTo>
                                      <a:pt x="13670" y="11420"/>
                                    </a:lnTo>
                                    <a:close/>
                                    <a:moveTo>
                                      <a:pt x="13810" y="11420"/>
                                    </a:moveTo>
                                    <a:lnTo>
                                      <a:pt x="13890" y="11420"/>
                                    </a:lnTo>
                                    <a:lnTo>
                                      <a:pt x="13890" y="11440"/>
                                    </a:lnTo>
                                    <a:lnTo>
                                      <a:pt x="13810" y="11440"/>
                                    </a:lnTo>
                                    <a:lnTo>
                                      <a:pt x="13810" y="11420"/>
                                    </a:lnTo>
                                    <a:close/>
                                    <a:moveTo>
                                      <a:pt x="13950" y="11420"/>
                                    </a:moveTo>
                                    <a:lnTo>
                                      <a:pt x="14030" y="11420"/>
                                    </a:lnTo>
                                    <a:lnTo>
                                      <a:pt x="14030" y="11440"/>
                                    </a:lnTo>
                                    <a:lnTo>
                                      <a:pt x="13950" y="11440"/>
                                    </a:lnTo>
                                    <a:lnTo>
                                      <a:pt x="13950" y="11420"/>
                                    </a:lnTo>
                                    <a:close/>
                                    <a:moveTo>
                                      <a:pt x="14090" y="11420"/>
                                    </a:moveTo>
                                    <a:lnTo>
                                      <a:pt x="14170" y="11420"/>
                                    </a:lnTo>
                                    <a:lnTo>
                                      <a:pt x="14170" y="11440"/>
                                    </a:lnTo>
                                    <a:lnTo>
                                      <a:pt x="14090" y="11440"/>
                                    </a:lnTo>
                                    <a:lnTo>
                                      <a:pt x="14090" y="11420"/>
                                    </a:lnTo>
                                    <a:close/>
                                    <a:moveTo>
                                      <a:pt x="14230" y="11420"/>
                                    </a:moveTo>
                                    <a:lnTo>
                                      <a:pt x="14310" y="11420"/>
                                    </a:lnTo>
                                    <a:lnTo>
                                      <a:pt x="14310" y="11440"/>
                                    </a:lnTo>
                                    <a:lnTo>
                                      <a:pt x="14230" y="11440"/>
                                    </a:lnTo>
                                    <a:lnTo>
                                      <a:pt x="14230" y="11420"/>
                                    </a:lnTo>
                                    <a:close/>
                                    <a:moveTo>
                                      <a:pt x="14370" y="11420"/>
                                    </a:moveTo>
                                    <a:lnTo>
                                      <a:pt x="14450" y="11420"/>
                                    </a:lnTo>
                                    <a:lnTo>
                                      <a:pt x="14450" y="11440"/>
                                    </a:lnTo>
                                    <a:lnTo>
                                      <a:pt x="14370" y="11440"/>
                                    </a:lnTo>
                                    <a:lnTo>
                                      <a:pt x="14370" y="11420"/>
                                    </a:lnTo>
                                    <a:close/>
                                    <a:moveTo>
                                      <a:pt x="14510" y="11420"/>
                                    </a:moveTo>
                                    <a:lnTo>
                                      <a:pt x="14590" y="11420"/>
                                    </a:lnTo>
                                    <a:lnTo>
                                      <a:pt x="14590" y="11440"/>
                                    </a:lnTo>
                                    <a:lnTo>
                                      <a:pt x="14510" y="11440"/>
                                    </a:lnTo>
                                    <a:lnTo>
                                      <a:pt x="14510" y="11420"/>
                                    </a:lnTo>
                                    <a:close/>
                                    <a:moveTo>
                                      <a:pt x="14650" y="11420"/>
                                    </a:moveTo>
                                    <a:lnTo>
                                      <a:pt x="14730" y="11420"/>
                                    </a:lnTo>
                                    <a:lnTo>
                                      <a:pt x="14730" y="11440"/>
                                    </a:lnTo>
                                    <a:lnTo>
                                      <a:pt x="14650" y="11440"/>
                                    </a:lnTo>
                                    <a:lnTo>
                                      <a:pt x="14650" y="11420"/>
                                    </a:lnTo>
                                    <a:close/>
                                    <a:moveTo>
                                      <a:pt x="14790" y="11420"/>
                                    </a:moveTo>
                                    <a:lnTo>
                                      <a:pt x="14870" y="11420"/>
                                    </a:lnTo>
                                    <a:lnTo>
                                      <a:pt x="14870" y="11440"/>
                                    </a:lnTo>
                                    <a:lnTo>
                                      <a:pt x="14790" y="11440"/>
                                    </a:lnTo>
                                    <a:lnTo>
                                      <a:pt x="14790" y="11420"/>
                                    </a:lnTo>
                                    <a:close/>
                                    <a:moveTo>
                                      <a:pt x="14930" y="11420"/>
                                    </a:moveTo>
                                    <a:lnTo>
                                      <a:pt x="15010" y="11420"/>
                                    </a:lnTo>
                                    <a:lnTo>
                                      <a:pt x="15010" y="11440"/>
                                    </a:lnTo>
                                    <a:lnTo>
                                      <a:pt x="14930" y="11440"/>
                                    </a:lnTo>
                                    <a:lnTo>
                                      <a:pt x="14930" y="11420"/>
                                    </a:lnTo>
                                    <a:close/>
                                    <a:moveTo>
                                      <a:pt x="15070" y="11420"/>
                                    </a:moveTo>
                                    <a:lnTo>
                                      <a:pt x="15150" y="11420"/>
                                    </a:lnTo>
                                    <a:lnTo>
                                      <a:pt x="15150" y="11440"/>
                                    </a:lnTo>
                                    <a:lnTo>
                                      <a:pt x="15070" y="11440"/>
                                    </a:lnTo>
                                    <a:lnTo>
                                      <a:pt x="15070" y="11420"/>
                                    </a:lnTo>
                                    <a:close/>
                                    <a:moveTo>
                                      <a:pt x="15210" y="11420"/>
                                    </a:moveTo>
                                    <a:lnTo>
                                      <a:pt x="15290" y="11420"/>
                                    </a:lnTo>
                                    <a:lnTo>
                                      <a:pt x="15290" y="11440"/>
                                    </a:lnTo>
                                    <a:lnTo>
                                      <a:pt x="15210" y="11440"/>
                                    </a:lnTo>
                                    <a:lnTo>
                                      <a:pt x="15210" y="11420"/>
                                    </a:lnTo>
                                    <a:close/>
                                    <a:moveTo>
                                      <a:pt x="15350" y="11420"/>
                                    </a:moveTo>
                                    <a:lnTo>
                                      <a:pt x="15430" y="11420"/>
                                    </a:lnTo>
                                    <a:lnTo>
                                      <a:pt x="15430" y="11440"/>
                                    </a:lnTo>
                                    <a:lnTo>
                                      <a:pt x="15350" y="11440"/>
                                    </a:lnTo>
                                    <a:lnTo>
                                      <a:pt x="15350" y="11420"/>
                                    </a:lnTo>
                                    <a:close/>
                                  </a:path>
                                </a:pathLst>
                              </a:custGeom>
                              <a:solidFill>
                                <a:srgbClr val="8FE2FF"/>
                              </a:solidFill>
                              <a:ln w="1905" cap="flat">
                                <a:solidFill>
                                  <a:srgbClr val="8FE2FF"/>
                                </a:solidFill>
                                <a:prstDash val="solid"/>
                                <a:bevel/>
                                <a:headEnd/>
                                <a:tailEnd/>
                              </a:ln>
                            </wps:spPr>
                            <wps:bodyPr rot="0" vert="horz" wrap="none" lIns="36000" tIns="0" rIns="36000" bIns="0" anchor="t" anchorCtr="0" upright="1">
                              <a:spAutoFit/>
                            </wps:bodyPr>
                          </wps:wsp>
                          <wps:wsp>
                            <wps:cNvPr id="842862600" name="Freeform 4119"/>
                            <wps:cNvSpPr>
                              <a:spLocks noEditPoints="1"/>
                            </wps:cNvSpPr>
                            <wps:spPr bwMode="auto">
                              <a:xfrm>
                                <a:off x="215267" y="229235"/>
                                <a:ext cx="2502" cy="1846"/>
                              </a:xfrm>
                              <a:custGeom>
                                <a:avLst/>
                                <a:gdLst>
                                  <a:gd name="T0" fmla="*/ 20 w 15440"/>
                                  <a:gd name="T1" fmla="*/ 4990 h 11440"/>
                                  <a:gd name="T2" fmla="*/ 0 w 15440"/>
                                  <a:gd name="T3" fmla="*/ 9810 h 11440"/>
                                  <a:gd name="T4" fmla="*/ 617 w 15440"/>
                                  <a:gd name="T5" fmla="*/ 8687 h 11440"/>
                                  <a:gd name="T6" fmla="*/ 637 w 15440"/>
                                  <a:gd name="T7" fmla="*/ 3867 h 11440"/>
                                  <a:gd name="T8" fmla="*/ 1254 w 15440"/>
                                  <a:gd name="T9" fmla="*/ 516 h 11440"/>
                                  <a:gd name="T10" fmla="*/ 1234 w 15440"/>
                                  <a:gd name="T11" fmla="*/ 5336 h 11440"/>
                                  <a:gd name="T12" fmla="*/ 1254 w 15440"/>
                                  <a:gd name="T13" fmla="*/ 10376 h 11440"/>
                                  <a:gd name="T14" fmla="*/ 1871 w 15440"/>
                                  <a:gd name="T15" fmla="*/ 8340 h 11440"/>
                                  <a:gd name="T16" fmla="*/ 1851 w 15440"/>
                                  <a:gd name="T17" fmla="*/ 3300 h 11440"/>
                                  <a:gd name="T18" fmla="*/ 2467 w 15440"/>
                                  <a:gd name="T19" fmla="*/ 863 h 11440"/>
                                  <a:gd name="T20" fmla="*/ 2487 w 15440"/>
                                  <a:gd name="T21" fmla="*/ 5903 h 11440"/>
                                  <a:gd name="T22" fmla="*/ 2467 w 15440"/>
                                  <a:gd name="T23" fmla="*/ 10883 h 11440"/>
                                  <a:gd name="T24" fmla="*/ 3084 w 15440"/>
                                  <a:gd name="T25" fmla="*/ 7774 h 11440"/>
                                  <a:gd name="T26" fmla="*/ 3104 w 15440"/>
                                  <a:gd name="T27" fmla="*/ 2794 h 11440"/>
                                  <a:gd name="T28" fmla="*/ 3721 w 15440"/>
                                  <a:gd name="T29" fmla="*/ 1429 h 11440"/>
                                  <a:gd name="T30" fmla="*/ 3701 w 15440"/>
                                  <a:gd name="T31" fmla="*/ 6409 h 11440"/>
                                  <a:gd name="T32" fmla="*/ 3721 w 15440"/>
                                  <a:gd name="T33" fmla="*/ 11229 h 11440"/>
                                  <a:gd name="T34" fmla="*/ 4338 w 15440"/>
                                  <a:gd name="T35" fmla="*/ 7267 h 11440"/>
                                  <a:gd name="T36" fmla="*/ 4318 w 15440"/>
                                  <a:gd name="T37" fmla="*/ 2447 h 11440"/>
                                  <a:gd name="T38" fmla="*/ 4935 w 15440"/>
                                  <a:gd name="T39" fmla="*/ 1935 h 11440"/>
                                  <a:gd name="T40" fmla="*/ 4955 w 15440"/>
                                  <a:gd name="T41" fmla="*/ 6755 h 11440"/>
                                  <a:gd name="T42" fmla="*/ 5250 w 15440"/>
                                  <a:gd name="T43" fmla="*/ 11440 h 11440"/>
                                  <a:gd name="T44" fmla="*/ 5551 w 15440"/>
                                  <a:gd name="T45" fmla="*/ 6921 h 11440"/>
                                  <a:gd name="T46" fmla="*/ 5551 w 15440"/>
                                  <a:gd name="T47" fmla="*/ 1801 h 11440"/>
                                  <a:gd name="T48" fmla="*/ 6188 w 15440"/>
                                  <a:gd name="T49" fmla="*/ 2282 h 11440"/>
                                  <a:gd name="T50" fmla="*/ 6188 w 15440"/>
                                  <a:gd name="T51" fmla="*/ 7402 h 11440"/>
                                  <a:gd name="T52" fmla="*/ 6785 w 15440"/>
                                  <a:gd name="T53" fmla="*/ 11395 h 11440"/>
                                  <a:gd name="T54" fmla="*/ 6785 w 15440"/>
                                  <a:gd name="T55" fmla="*/ 6275 h 11440"/>
                                  <a:gd name="T56" fmla="*/ 6805 w 15440"/>
                                  <a:gd name="T57" fmla="*/ 1455 h 11440"/>
                                  <a:gd name="T58" fmla="*/ 7422 w 15440"/>
                                  <a:gd name="T59" fmla="*/ 2928 h 11440"/>
                                  <a:gd name="T60" fmla="*/ 7402 w 15440"/>
                                  <a:gd name="T61" fmla="*/ 7748 h 11440"/>
                                  <a:gd name="T62" fmla="*/ 8019 w 15440"/>
                                  <a:gd name="T63" fmla="*/ 10748 h 11440"/>
                                  <a:gd name="T64" fmla="*/ 8039 w 15440"/>
                                  <a:gd name="T65" fmla="*/ 5928 h 11440"/>
                                  <a:gd name="T66" fmla="*/ 8019 w 15440"/>
                                  <a:gd name="T67" fmla="*/ 888 h 11440"/>
                                  <a:gd name="T68" fmla="*/ 8635 w 15440"/>
                                  <a:gd name="T69" fmla="*/ 3275 h 11440"/>
                                  <a:gd name="T70" fmla="*/ 8655 w 15440"/>
                                  <a:gd name="T71" fmla="*/ 8315 h 11440"/>
                                  <a:gd name="T72" fmla="*/ 9272 w 15440"/>
                                  <a:gd name="T73" fmla="*/ 10402 h 11440"/>
                                  <a:gd name="T74" fmla="*/ 9252 w 15440"/>
                                  <a:gd name="T75" fmla="*/ 5362 h 11440"/>
                                  <a:gd name="T76" fmla="*/ 9272 w 15440"/>
                                  <a:gd name="T77" fmla="*/ 382 h 11440"/>
                                  <a:gd name="T78" fmla="*/ 9889 w 15440"/>
                                  <a:gd name="T79" fmla="*/ 3841 h 11440"/>
                                  <a:gd name="T80" fmla="*/ 9869 w 15440"/>
                                  <a:gd name="T81" fmla="*/ 8821 h 11440"/>
                                  <a:gd name="T82" fmla="*/ 10486 w 15440"/>
                                  <a:gd name="T83" fmla="*/ 9835 h 11440"/>
                                  <a:gd name="T84" fmla="*/ 10506 w 15440"/>
                                  <a:gd name="T85" fmla="*/ 4855 h 11440"/>
                                  <a:gd name="T86" fmla="*/ 10550 w 15440"/>
                                  <a:gd name="T87" fmla="*/ 20 h 11440"/>
                                  <a:gd name="T88" fmla="*/ 11103 w 15440"/>
                                  <a:gd name="T89" fmla="*/ 4347 h 11440"/>
                                  <a:gd name="T90" fmla="*/ 11123 w 15440"/>
                                  <a:gd name="T91" fmla="*/ 9167 h 11440"/>
                                  <a:gd name="T92" fmla="*/ 11739 w 15440"/>
                                  <a:gd name="T93" fmla="*/ 9549 h 11440"/>
                                  <a:gd name="T94" fmla="*/ 11719 w 15440"/>
                                  <a:gd name="T95" fmla="*/ 4509 h 11440"/>
                                  <a:gd name="T96" fmla="*/ 11990 w 15440"/>
                                  <a:gd name="T97" fmla="*/ 20 h 11440"/>
                                  <a:gd name="T98" fmla="*/ 12356 w 15440"/>
                                  <a:gd name="T99" fmla="*/ 4634 h 11440"/>
                                  <a:gd name="T100" fmla="*/ 12336 w 15440"/>
                                  <a:gd name="T101" fmla="*/ 9454 h 11440"/>
                                  <a:gd name="T102" fmla="*/ 12973 w 15440"/>
                                  <a:gd name="T103" fmla="*/ 9183 h 11440"/>
                                  <a:gd name="T104" fmla="*/ 12953 w 15440"/>
                                  <a:gd name="T105" fmla="*/ 4363 h 11440"/>
                                  <a:gd name="T106" fmla="*/ 13590 w 15440"/>
                                  <a:gd name="T107" fmla="*/ 10 h 11440"/>
                                  <a:gd name="T108" fmla="*/ 13590 w 15440"/>
                                  <a:gd name="T109" fmla="*/ 4840 h 11440"/>
                                  <a:gd name="T110" fmla="*/ 13570 w 15440"/>
                                  <a:gd name="T111" fmla="*/ 9820 h 11440"/>
                                  <a:gd name="T112" fmla="*/ 14187 w 15440"/>
                                  <a:gd name="T113" fmla="*/ 8896 h 11440"/>
                                  <a:gd name="T114" fmla="*/ 14207 w 15440"/>
                                  <a:gd name="T115" fmla="*/ 4076 h 11440"/>
                                  <a:gd name="T116" fmla="*/ 14803 w 15440"/>
                                  <a:gd name="T117" fmla="*/ 167 h 11440"/>
                                  <a:gd name="T118" fmla="*/ 14823 w 15440"/>
                                  <a:gd name="T119" fmla="*/ 4987 h 11440"/>
                                  <a:gd name="T120" fmla="*/ 14823 w 15440"/>
                                  <a:gd name="T121" fmla="*/ 10107 h 11440"/>
                                  <a:gd name="T122" fmla="*/ 15420 w 15440"/>
                                  <a:gd name="T123" fmla="*/ 8690 h 11440"/>
                                  <a:gd name="T124" fmla="*/ 15440 w 15440"/>
                                  <a:gd name="T125" fmla="*/ 3710 h 1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440" h="11440">
                                    <a:moveTo>
                                      <a:pt x="20" y="10"/>
                                    </a:moveTo>
                                    <a:lnTo>
                                      <a:pt x="20" y="90"/>
                                    </a:lnTo>
                                    <a:lnTo>
                                      <a:pt x="0" y="90"/>
                                    </a:lnTo>
                                    <a:lnTo>
                                      <a:pt x="0" y="10"/>
                                    </a:lnTo>
                                    <a:lnTo>
                                      <a:pt x="20" y="10"/>
                                    </a:lnTo>
                                    <a:close/>
                                    <a:moveTo>
                                      <a:pt x="20" y="150"/>
                                    </a:moveTo>
                                    <a:lnTo>
                                      <a:pt x="20" y="230"/>
                                    </a:lnTo>
                                    <a:lnTo>
                                      <a:pt x="0" y="230"/>
                                    </a:lnTo>
                                    <a:lnTo>
                                      <a:pt x="0" y="150"/>
                                    </a:lnTo>
                                    <a:lnTo>
                                      <a:pt x="20" y="150"/>
                                    </a:lnTo>
                                    <a:close/>
                                    <a:moveTo>
                                      <a:pt x="20" y="290"/>
                                    </a:moveTo>
                                    <a:lnTo>
                                      <a:pt x="20" y="370"/>
                                    </a:lnTo>
                                    <a:lnTo>
                                      <a:pt x="0" y="370"/>
                                    </a:lnTo>
                                    <a:lnTo>
                                      <a:pt x="0" y="290"/>
                                    </a:lnTo>
                                    <a:lnTo>
                                      <a:pt x="20" y="290"/>
                                    </a:lnTo>
                                    <a:close/>
                                    <a:moveTo>
                                      <a:pt x="20" y="430"/>
                                    </a:moveTo>
                                    <a:lnTo>
                                      <a:pt x="20" y="510"/>
                                    </a:lnTo>
                                    <a:lnTo>
                                      <a:pt x="0" y="510"/>
                                    </a:lnTo>
                                    <a:lnTo>
                                      <a:pt x="0" y="430"/>
                                    </a:lnTo>
                                    <a:lnTo>
                                      <a:pt x="20" y="430"/>
                                    </a:lnTo>
                                    <a:close/>
                                    <a:moveTo>
                                      <a:pt x="20" y="570"/>
                                    </a:moveTo>
                                    <a:lnTo>
                                      <a:pt x="20" y="650"/>
                                    </a:lnTo>
                                    <a:lnTo>
                                      <a:pt x="0" y="650"/>
                                    </a:lnTo>
                                    <a:lnTo>
                                      <a:pt x="0" y="570"/>
                                    </a:lnTo>
                                    <a:lnTo>
                                      <a:pt x="20" y="570"/>
                                    </a:lnTo>
                                    <a:close/>
                                    <a:moveTo>
                                      <a:pt x="20" y="710"/>
                                    </a:moveTo>
                                    <a:lnTo>
                                      <a:pt x="20" y="790"/>
                                    </a:lnTo>
                                    <a:lnTo>
                                      <a:pt x="0" y="790"/>
                                    </a:lnTo>
                                    <a:lnTo>
                                      <a:pt x="0" y="710"/>
                                    </a:lnTo>
                                    <a:lnTo>
                                      <a:pt x="20" y="710"/>
                                    </a:lnTo>
                                    <a:close/>
                                    <a:moveTo>
                                      <a:pt x="20" y="850"/>
                                    </a:moveTo>
                                    <a:lnTo>
                                      <a:pt x="20" y="930"/>
                                    </a:lnTo>
                                    <a:lnTo>
                                      <a:pt x="0" y="930"/>
                                    </a:lnTo>
                                    <a:lnTo>
                                      <a:pt x="0" y="850"/>
                                    </a:lnTo>
                                    <a:lnTo>
                                      <a:pt x="20" y="850"/>
                                    </a:lnTo>
                                    <a:close/>
                                    <a:moveTo>
                                      <a:pt x="20" y="990"/>
                                    </a:moveTo>
                                    <a:lnTo>
                                      <a:pt x="20" y="1070"/>
                                    </a:lnTo>
                                    <a:lnTo>
                                      <a:pt x="0" y="1070"/>
                                    </a:lnTo>
                                    <a:lnTo>
                                      <a:pt x="0" y="990"/>
                                    </a:lnTo>
                                    <a:lnTo>
                                      <a:pt x="20" y="990"/>
                                    </a:lnTo>
                                    <a:close/>
                                    <a:moveTo>
                                      <a:pt x="20" y="1130"/>
                                    </a:moveTo>
                                    <a:lnTo>
                                      <a:pt x="20" y="1210"/>
                                    </a:lnTo>
                                    <a:lnTo>
                                      <a:pt x="0" y="1210"/>
                                    </a:lnTo>
                                    <a:lnTo>
                                      <a:pt x="0" y="1130"/>
                                    </a:lnTo>
                                    <a:lnTo>
                                      <a:pt x="20" y="1130"/>
                                    </a:lnTo>
                                    <a:close/>
                                    <a:moveTo>
                                      <a:pt x="20" y="1270"/>
                                    </a:moveTo>
                                    <a:lnTo>
                                      <a:pt x="20" y="1350"/>
                                    </a:lnTo>
                                    <a:lnTo>
                                      <a:pt x="0" y="1350"/>
                                    </a:lnTo>
                                    <a:lnTo>
                                      <a:pt x="0" y="1270"/>
                                    </a:lnTo>
                                    <a:lnTo>
                                      <a:pt x="20" y="1270"/>
                                    </a:lnTo>
                                    <a:close/>
                                    <a:moveTo>
                                      <a:pt x="20" y="1410"/>
                                    </a:moveTo>
                                    <a:lnTo>
                                      <a:pt x="20" y="1490"/>
                                    </a:lnTo>
                                    <a:lnTo>
                                      <a:pt x="0" y="1490"/>
                                    </a:lnTo>
                                    <a:lnTo>
                                      <a:pt x="0" y="1410"/>
                                    </a:lnTo>
                                    <a:lnTo>
                                      <a:pt x="20" y="1410"/>
                                    </a:lnTo>
                                    <a:close/>
                                    <a:moveTo>
                                      <a:pt x="20" y="1550"/>
                                    </a:moveTo>
                                    <a:lnTo>
                                      <a:pt x="20" y="1630"/>
                                    </a:lnTo>
                                    <a:lnTo>
                                      <a:pt x="0" y="1630"/>
                                    </a:lnTo>
                                    <a:lnTo>
                                      <a:pt x="0" y="1550"/>
                                    </a:lnTo>
                                    <a:lnTo>
                                      <a:pt x="20" y="1550"/>
                                    </a:lnTo>
                                    <a:close/>
                                    <a:moveTo>
                                      <a:pt x="20" y="1690"/>
                                    </a:moveTo>
                                    <a:lnTo>
                                      <a:pt x="20" y="1770"/>
                                    </a:lnTo>
                                    <a:lnTo>
                                      <a:pt x="0" y="1770"/>
                                    </a:lnTo>
                                    <a:lnTo>
                                      <a:pt x="0" y="1690"/>
                                    </a:lnTo>
                                    <a:lnTo>
                                      <a:pt x="20" y="1690"/>
                                    </a:lnTo>
                                    <a:close/>
                                    <a:moveTo>
                                      <a:pt x="20" y="1830"/>
                                    </a:moveTo>
                                    <a:lnTo>
                                      <a:pt x="20" y="1910"/>
                                    </a:lnTo>
                                    <a:lnTo>
                                      <a:pt x="0" y="1910"/>
                                    </a:lnTo>
                                    <a:lnTo>
                                      <a:pt x="0" y="1830"/>
                                    </a:lnTo>
                                    <a:lnTo>
                                      <a:pt x="20" y="1830"/>
                                    </a:lnTo>
                                    <a:close/>
                                    <a:moveTo>
                                      <a:pt x="20" y="1970"/>
                                    </a:moveTo>
                                    <a:lnTo>
                                      <a:pt x="20" y="2050"/>
                                    </a:lnTo>
                                    <a:lnTo>
                                      <a:pt x="0" y="2050"/>
                                    </a:lnTo>
                                    <a:lnTo>
                                      <a:pt x="0" y="1970"/>
                                    </a:lnTo>
                                    <a:lnTo>
                                      <a:pt x="20" y="1970"/>
                                    </a:lnTo>
                                    <a:close/>
                                    <a:moveTo>
                                      <a:pt x="20" y="2110"/>
                                    </a:moveTo>
                                    <a:lnTo>
                                      <a:pt x="20" y="2190"/>
                                    </a:lnTo>
                                    <a:lnTo>
                                      <a:pt x="0" y="2190"/>
                                    </a:lnTo>
                                    <a:lnTo>
                                      <a:pt x="0" y="2110"/>
                                    </a:lnTo>
                                    <a:lnTo>
                                      <a:pt x="20" y="2110"/>
                                    </a:lnTo>
                                    <a:close/>
                                    <a:moveTo>
                                      <a:pt x="20" y="2250"/>
                                    </a:moveTo>
                                    <a:lnTo>
                                      <a:pt x="20" y="2330"/>
                                    </a:lnTo>
                                    <a:lnTo>
                                      <a:pt x="0" y="2330"/>
                                    </a:lnTo>
                                    <a:lnTo>
                                      <a:pt x="0" y="2250"/>
                                    </a:lnTo>
                                    <a:lnTo>
                                      <a:pt x="20" y="2250"/>
                                    </a:lnTo>
                                    <a:close/>
                                    <a:moveTo>
                                      <a:pt x="20" y="2390"/>
                                    </a:moveTo>
                                    <a:lnTo>
                                      <a:pt x="20" y="2470"/>
                                    </a:lnTo>
                                    <a:lnTo>
                                      <a:pt x="0" y="2470"/>
                                    </a:lnTo>
                                    <a:lnTo>
                                      <a:pt x="0" y="2390"/>
                                    </a:lnTo>
                                    <a:lnTo>
                                      <a:pt x="20" y="2390"/>
                                    </a:lnTo>
                                    <a:close/>
                                    <a:moveTo>
                                      <a:pt x="20" y="2530"/>
                                    </a:moveTo>
                                    <a:lnTo>
                                      <a:pt x="20" y="2610"/>
                                    </a:lnTo>
                                    <a:lnTo>
                                      <a:pt x="0" y="2610"/>
                                    </a:lnTo>
                                    <a:lnTo>
                                      <a:pt x="0" y="2530"/>
                                    </a:lnTo>
                                    <a:lnTo>
                                      <a:pt x="20" y="2530"/>
                                    </a:lnTo>
                                    <a:close/>
                                    <a:moveTo>
                                      <a:pt x="20" y="2670"/>
                                    </a:moveTo>
                                    <a:lnTo>
                                      <a:pt x="20" y="2750"/>
                                    </a:lnTo>
                                    <a:lnTo>
                                      <a:pt x="0" y="2750"/>
                                    </a:lnTo>
                                    <a:lnTo>
                                      <a:pt x="0" y="2670"/>
                                    </a:lnTo>
                                    <a:lnTo>
                                      <a:pt x="20" y="2670"/>
                                    </a:lnTo>
                                    <a:close/>
                                    <a:moveTo>
                                      <a:pt x="20" y="2810"/>
                                    </a:moveTo>
                                    <a:lnTo>
                                      <a:pt x="20" y="2890"/>
                                    </a:lnTo>
                                    <a:lnTo>
                                      <a:pt x="0" y="2890"/>
                                    </a:lnTo>
                                    <a:lnTo>
                                      <a:pt x="0" y="2810"/>
                                    </a:lnTo>
                                    <a:lnTo>
                                      <a:pt x="20" y="2810"/>
                                    </a:lnTo>
                                    <a:close/>
                                    <a:moveTo>
                                      <a:pt x="20" y="2950"/>
                                    </a:moveTo>
                                    <a:lnTo>
                                      <a:pt x="20" y="3030"/>
                                    </a:lnTo>
                                    <a:lnTo>
                                      <a:pt x="0" y="3030"/>
                                    </a:lnTo>
                                    <a:lnTo>
                                      <a:pt x="0" y="2950"/>
                                    </a:lnTo>
                                    <a:lnTo>
                                      <a:pt x="20" y="2950"/>
                                    </a:lnTo>
                                    <a:close/>
                                    <a:moveTo>
                                      <a:pt x="20" y="3090"/>
                                    </a:moveTo>
                                    <a:lnTo>
                                      <a:pt x="20" y="3170"/>
                                    </a:lnTo>
                                    <a:lnTo>
                                      <a:pt x="0" y="3170"/>
                                    </a:lnTo>
                                    <a:lnTo>
                                      <a:pt x="0" y="3090"/>
                                    </a:lnTo>
                                    <a:lnTo>
                                      <a:pt x="20" y="3090"/>
                                    </a:lnTo>
                                    <a:close/>
                                    <a:moveTo>
                                      <a:pt x="20" y="3230"/>
                                    </a:moveTo>
                                    <a:lnTo>
                                      <a:pt x="20" y="3310"/>
                                    </a:lnTo>
                                    <a:lnTo>
                                      <a:pt x="0" y="3310"/>
                                    </a:lnTo>
                                    <a:lnTo>
                                      <a:pt x="0" y="3230"/>
                                    </a:lnTo>
                                    <a:lnTo>
                                      <a:pt x="20" y="3230"/>
                                    </a:lnTo>
                                    <a:close/>
                                    <a:moveTo>
                                      <a:pt x="20" y="3370"/>
                                    </a:moveTo>
                                    <a:lnTo>
                                      <a:pt x="20" y="3450"/>
                                    </a:lnTo>
                                    <a:lnTo>
                                      <a:pt x="0" y="3450"/>
                                    </a:lnTo>
                                    <a:lnTo>
                                      <a:pt x="0" y="3370"/>
                                    </a:lnTo>
                                    <a:lnTo>
                                      <a:pt x="20" y="3370"/>
                                    </a:lnTo>
                                    <a:close/>
                                    <a:moveTo>
                                      <a:pt x="20" y="3510"/>
                                    </a:moveTo>
                                    <a:lnTo>
                                      <a:pt x="20" y="3590"/>
                                    </a:lnTo>
                                    <a:lnTo>
                                      <a:pt x="0" y="3590"/>
                                    </a:lnTo>
                                    <a:lnTo>
                                      <a:pt x="0" y="3510"/>
                                    </a:lnTo>
                                    <a:lnTo>
                                      <a:pt x="20" y="3510"/>
                                    </a:lnTo>
                                    <a:close/>
                                    <a:moveTo>
                                      <a:pt x="20" y="3650"/>
                                    </a:moveTo>
                                    <a:lnTo>
                                      <a:pt x="20" y="3730"/>
                                    </a:lnTo>
                                    <a:lnTo>
                                      <a:pt x="0" y="3730"/>
                                    </a:lnTo>
                                    <a:lnTo>
                                      <a:pt x="0" y="3650"/>
                                    </a:lnTo>
                                    <a:lnTo>
                                      <a:pt x="20" y="3650"/>
                                    </a:lnTo>
                                    <a:close/>
                                    <a:moveTo>
                                      <a:pt x="20" y="3790"/>
                                    </a:moveTo>
                                    <a:lnTo>
                                      <a:pt x="20" y="3870"/>
                                    </a:lnTo>
                                    <a:lnTo>
                                      <a:pt x="0" y="3870"/>
                                    </a:lnTo>
                                    <a:lnTo>
                                      <a:pt x="0" y="3790"/>
                                    </a:lnTo>
                                    <a:lnTo>
                                      <a:pt x="20" y="3790"/>
                                    </a:lnTo>
                                    <a:close/>
                                    <a:moveTo>
                                      <a:pt x="20" y="3930"/>
                                    </a:moveTo>
                                    <a:lnTo>
                                      <a:pt x="20" y="4010"/>
                                    </a:lnTo>
                                    <a:lnTo>
                                      <a:pt x="0" y="4010"/>
                                    </a:lnTo>
                                    <a:lnTo>
                                      <a:pt x="0" y="3930"/>
                                    </a:lnTo>
                                    <a:lnTo>
                                      <a:pt x="20" y="3930"/>
                                    </a:lnTo>
                                    <a:close/>
                                    <a:moveTo>
                                      <a:pt x="20" y="4070"/>
                                    </a:moveTo>
                                    <a:lnTo>
                                      <a:pt x="20" y="4150"/>
                                    </a:lnTo>
                                    <a:lnTo>
                                      <a:pt x="0" y="4150"/>
                                    </a:lnTo>
                                    <a:lnTo>
                                      <a:pt x="0" y="4070"/>
                                    </a:lnTo>
                                    <a:lnTo>
                                      <a:pt x="20" y="4070"/>
                                    </a:lnTo>
                                    <a:close/>
                                    <a:moveTo>
                                      <a:pt x="20" y="4210"/>
                                    </a:moveTo>
                                    <a:lnTo>
                                      <a:pt x="20" y="4290"/>
                                    </a:lnTo>
                                    <a:lnTo>
                                      <a:pt x="0" y="4290"/>
                                    </a:lnTo>
                                    <a:lnTo>
                                      <a:pt x="0" y="4210"/>
                                    </a:lnTo>
                                    <a:lnTo>
                                      <a:pt x="20" y="4210"/>
                                    </a:lnTo>
                                    <a:close/>
                                    <a:moveTo>
                                      <a:pt x="20" y="4350"/>
                                    </a:moveTo>
                                    <a:lnTo>
                                      <a:pt x="20" y="4430"/>
                                    </a:lnTo>
                                    <a:lnTo>
                                      <a:pt x="0" y="4430"/>
                                    </a:lnTo>
                                    <a:lnTo>
                                      <a:pt x="0" y="4350"/>
                                    </a:lnTo>
                                    <a:lnTo>
                                      <a:pt x="20" y="4350"/>
                                    </a:lnTo>
                                    <a:close/>
                                    <a:moveTo>
                                      <a:pt x="20" y="4490"/>
                                    </a:moveTo>
                                    <a:lnTo>
                                      <a:pt x="20" y="4570"/>
                                    </a:lnTo>
                                    <a:lnTo>
                                      <a:pt x="0" y="4570"/>
                                    </a:lnTo>
                                    <a:lnTo>
                                      <a:pt x="0" y="4490"/>
                                    </a:lnTo>
                                    <a:lnTo>
                                      <a:pt x="20" y="4490"/>
                                    </a:lnTo>
                                    <a:close/>
                                    <a:moveTo>
                                      <a:pt x="20" y="4630"/>
                                    </a:moveTo>
                                    <a:lnTo>
                                      <a:pt x="20" y="4710"/>
                                    </a:lnTo>
                                    <a:lnTo>
                                      <a:pt x="0" y="4710"/>
                                    </a:lnTo>
                                    <a:lnTo>
                                      <a:pt x="0" y="4630"/>
                                    </a:lnTo>
                                    <a:lnTo>
                                      <a:pt x="20" y="4630"/>
                                    </a:lnTo>
                                    <a:close/>
                                    <a:moveTo>
                                      <a:pt x="20" y="4770"/>
                                    </a:moveTo>
                                    <a:lnTo>
                                      <a:pt x="20" y="4850"/>
                                    </a:lnTo>
                                    <a:lnTo>
                                      <a:pt x="0" y="4850"/>
                                    </a:lnTo>
                                    <a:lnTo>
                                      <a:pt x="0" y="4770"/>
                                    </a:lnTo>
                                    <a:lnTo>
                                      <a:pt x="20" y="4770"/>
                                    </a:lnTo>
                                    <a:close/>
                                    <a:moveTo>
                                      <a:pt x="20" y="4910"/>
                                    </a:moveTo>
                                    <a:lnTo>
                                      <a:pt x="20" y="4990"/>
                                    </a:lnTo>
                                    <a:lnTo>
                                      <a:pt x="0" y="4990"/>
                                    </a:lnTo>
                                    <a:lnTo>
                                      <a:pt x="0" y="4910"/>
                                    </a:lnTo>
                                    <a:lnTo>
                                      <a:pt x="20" y="4910"/>
                                    </a:lnTo>
                                    <a:close/>
                                    <a:moveTo>
                                      <a:pt x="20" y="5050"/>
                                    </a:moveTo>
                                    <a:lnTo>
                                      <a:pt x="20" y="5130"/>
                                    </a:lnTo>
                                    <a:lnTo>
                                      <a:pt x="0" y="5130"/>
                                    </a:lnTo>
                                    <a:lnTo>
                                      <a:pt x="0" y="5050"/>
                                    </a:lnTo>
                                    <a:lnTo>
                                      <a:pt x="20" y="5050"/>
                                    </a:lnTo>
                                    <a:close/>
                                    <a:moveTo>
                                      <a:pt x="20" y="5190"/>
                                    </a:moveTo>
                                    <a:lnTo>
                                      <a:pt x="20" y="5270"/>
                                    </a:lnTo>
                                    <a:lnTo>
                                      <a:pt x="0" y="5270"/>
                                    </a:lnTo>
                                    <a:lnTo>
                                      <a:pt x="0" y="5190"/>
                                    </a:lnTo>
                                    <a:lnTo>
                                      <a:pt x="20" y="5190"/>
                                    </a:lnTo>
                                    <a:close/>
                                    <a:moveTo>
                                      <a:pt x="20" y="5330"/>
                                    </a:moveTo>
                                    <a:lnTo>
                                      <a:pt x="20" y="5410"/>
                                    </a:lnTo>
                                    <a:lnTo>
                                      <a:pt x="0" y="5410"/>
                                    </a:lnTo>
                                    <a:lnTo>
                                      <a:pt x="0" y="5330"/>
                                    </a:lnTo>
                                    <a:lnTo>
                                      <a:pt x="20" y="5330"/>
                                    </a:lnTo>
                                    <a:close/>
                                    <a:moveTo>
                                      <a:pt x="20" y="5470"/>
                                    </a:moveTo>
                                    <a:lnTo>
                                      <a:pt x="20" y="5550"/>
                                    </a:lnTo>
                                    <a:lnTo>
                                      <a:pt x="0" y="5550"/>
                                    </a:lnTo>
                                    <a:lnTo>
                                      <a:pt x="0" y="5470"/>
                                    </a:lnTo>
                                    <a:lnTo>
                                      <a:pt x="20" y="5470"/>
                                    </a:lnTo>
                                    <a:close/>
                                    <a:moveTo>
                                      <a:pt x="20" y="5610"/>
                                    </a:moveTo>
                                    <a:lnTo>
                                      <a:pt x="20" y="5690"/>
                                    </a:lnTo>
                                    <a:lnTo>
                                      <a:pt x="0" y="5690"/>
                                    </a:lnTo>
                                    <a:lnTo>
                                      <a:pt x="0" y="5610"/>
                                    </a:lnTo>
                                    <a:lnTo>
                                      <a:pt x="20" y="5610"/>
                                    </a:lnTo>
                                    <a:close/>
                                    <a:moveTo>
                                      <a:pt x="20" y="5750"/>
                                    </a:moveTo>
                                    <a:lnTo>
                                      <a:pt x="20" y="5830"/>
                                    </a:lnTo>
                                    <a:lnTo>
                                      <a:pt x="0" y="5830"/>
                                    </a:lnTo>
                                    <a:lnTo>
                                      <a:pt x="0" y="5750"/>
                                    </a:lnTo>
                                    <a:lnTo>
                                      <a:pt x="20" y="5750"/>
                                    </a:lnTo>
                                    <a:close/>
                                    <a:moveTo>
                                      <a:pt x="20" y="5890"/>
                                    </a:moveTo>
                                    <a:lnTo>
                                      <a:pt x="20" y="5970"/>
                                    </a:lnTo>
                                    <a:lnTo>
                                      <a:pt x="0" y="5970"/>
                                    </a:lnTo>
                                    <a:lnTo>
                                      <a:pt x="0" y="5890"/>
                                    </a:lnTo>
                                    <a:lnTo>
                                      <a:pt x="20" y="5890"/>
                                    </a:lnTo>
                                    <a:close/>
                                    <a:moveTo>
                                      <a:pt x="20" y="6030"/>
                                    </a:moveTo>
                                    <a:lnTo>
                                      <a:pt x="20" y="6110"/>
                                    </a:lnTo>
                                    <a:lnTo>
                                      <a:pt x="0" y="6110"/>
                                    </a:lnTo>
                                    <a:lnTo>
                                      <a:pt x="0" y="6030"/>
                                    </a:lnTo>
                                    <a:lnTo>
                                      <a:pt x="20" y="6030"/>
                                    </a:lnTo>
                                    <a:close/>
                                    <a:moveTo>
                                      <a:pt x="20" y="6170"/>
                                    </a:moveTo>
                                    <a:lnTo>
                                      <a:pt x="20" y="6250"/>
                                    </a:lnTo>
                                    <a:lnTo>
                                      <a:pt x="0" y="6250"/>
                                    </a:lnTo>
                                    <a:lnTo>
                                      <a:pt x="0" y="6170"/>
                                    </a:lnTo>
                                    <a:lnTo>
                                      <a:pt x="20" y="6170"/>
                                    </a:lnTo>
                                    <a:close/>
                                    <a:moveTo>
                                      <a:pt x="20" y="6310"/>
                                    </a:moveTo>
                                    <a:lnTo>
                                      <a:pt x="20" y="6390"/>
                                    </a:lnTo>
                                    <a:lnTo>
                                      <a:pt x="0" y="6390"/>
                                    </a:lnTo>
                                    <a:lnTo>
                                      <a:pt x="0" y="6310"/>
                                    </a:lnTo>
                                    <a:lnTo>
                                      <a:pt x="20" y="6310"/>
                                    </a:lnTo>
                                    <a:close/>
                                    <a:moveTo>
                                      <a:pt x="20" y="6450"/>
                                    </a:moveTo>
                                    <a:lnTo>
                                      <a:pt x="20" y="6530"/>
                                    </a:lnTo>
                                    <a:lnTo>
                                      <a:pt x="0" y="6530"/>
                                    </a:lnTo>
                                    <a:lnTo>
                                      <a:pt x="0" y="6450"/>
                                    </a:lnTo>
                                    <a:lnTo>
                                      <a:pt x="20" y="6450"/>
                                    </a:lnTo>
                                    <a:close/>
                                    <a:moveTo>
                                      <a:pt x="20" y="6590"/>
                                    </a:moveTo>
                                    <a:lnTo>
                                      <a:pt x="20" y="6670"/>
                                    </a:lnTo>
                                    <a:lnTo>
                                      <a:pt x="0" y="6670"/>
                                    </a:lnTo>
                                    <a:lnTo>
                                      <a:pt x="0" y="6590"/>
                                    </a:lnTo>
                                    <a:lnTo>
                                      <a:pt x="20" y="6590"/>
                                    </a:lnTo>
                                    <a:close/>
                                    <a:moveTo>
                                      <a:pt x="20" y="6730"/>
                                    </a:moveTo>
                                    <a:lnTo>
                                      <a:pt x="20" y="6810"/>
                                    </a:lnTo>
                                    <a:lnTo>
                                      <a:pt x="0" y="6810"/>
                                    </a:lnTo>
                                    <a:lnTo>
                                      <a:pt x="0" y="6730"/>
                                    </a:lnTo>
                                    <a:lnTo>
                                      <a:pt x="20" y="6730"/>
                                    </a:lnTo>
                                    <a:close/>
                                    <a:moveTo>
                                      <a:pt x="20" y="6870"/>
                                    </a:moveTo>
                                    <a:lnTo>
                                      <a:pt x="20" y="6950"/>
                                    </a:lnTo>
                                    <a:lnTo>
                                      <a:pt x="0" y="6950"/>
                                    </a:lnTo>
                                    <a:lnTo>
                                      <a:pt x="0" y="6870"/>
                                    </a:lnTo>
                                    <a:lnTo>
                                      <a:pt x="20" y="6870"/>
                                    </a:lnTo>
                                    <a:close/>
                                    <a:moveTo>
                                      <a:pt x="20" y="7010"/>
                                    </a:moveTo>
                                    <a:lnTo>
                                      <a:pt x="20" y="7090"/>
                                    </a:lnTo>
                                    <a:lnTo>
                                      <a:pt x="0" y="7090"/>
                                    </a:lnTo>
                                    <a:lnTo>
                                      <a:pt x="0" y="7010"/>
                                    </a:lnTo>
                                    <a:lnTo>
                                      <a:pt x="20" y="7010"/>
                                    </a:lnTo>
                                    <a:close/>
                                    <a:moveTo>
                                      <a:pt x="20" y="7150"/>
                                    </a:moveTo>
                                    <a:lnTo>
                                      <a:pt x="20" y="7230"/>
                                    </a:lnTo>
                                    <a:lnTo>
                                      <a:pt x="0" y="7230"/>
                                    </a:lnTo>
                                    <a:lnTo>
                                      <a:pt x="0" y="7150"/>
                                    </a:lnTo>
                                    <a:lnTo>
                                      <a:pt x="20" y="7150"/>
                                    </a:lnTo>
                                    <a:close/>
                                    <a:moveTo>
                                      <a:pt x="20" y="7290"/>
                                    </a:moveTo>
                                    <a:lnTo>
                                      <a:pt x="20" y="7370"/>
                                    </a:lnTo>
                                    <a:lnTo>
                                      <a:pt x="0" y="7370"/>
                                    </a:lnTo>
                                    <a:lnTo>
                                      <a:pt x="0" y="7290"/>
                                    </a:lnTo>
                                    <a:lnTo>
                                      <a:pt x="20" y="7290"/>
                                    </a:lnTo>
                                    <a:close/>
                                    <a:moveTo>
                                      <a:pt x="20" y="7430"/>
                                    </a:moveTo>
                                    <a:lnTo>
                                      <a:pt x="20" y="7510"/>
                                    </a:lnTo>
                                    <a:lnTo>
                                      <a:pt x="0" y="7510"/>
                                    </a:lnTo>
                                    <a:lnTo>
                                      <a:pt x="0" y="7430"/>
                                    </a:lnTo>
                                    <a:lnTo>
                                      <a:pt x="20" y="7430"/>
                                    </a:lnTo>
                                    <a:close/>
                                    <a:moveTo>
                                      <a:pt x="20" y="7570"/>
                                    </a:moveTo>
                                    <a:lnTo>
                                      <a:pt x="20" y="7650"/>
                                    </a:lnTo>
                                    <a:lnTo>
                                      <a:pt x="0" y="7650"/>
                                    </a:lnTo>
                                    <a:lnTo>
                                      <a:pt x="0" y="7570"/>
                                    </a:lnTo>
                                    <a:lnTo>
                                      <a:pt x="20" y="7570"/>
                                    </a:lnTo>
                                    <a:close/>
                                    <a:moveTo>
                                      <a:pt x="20" y="7710"/>
                                    </a:moveTo>
                                    <a:lnTo>
                                      <a:pt x="20" y="7790"/>
                                    </a:lnTo>
                                    <a:lnTo>
                                      <a:pt x="0" y="7790"/>
                                    </a:lnTo>
                                    <a:lnTo>
                                      <a:pt x="0" y="7710"/>
                                    </a:lnTo>
                                    <a:lnTo>
                                      <a:pt x="20" y="7710"/>
                                    </a:lnTo>
                                    <a:close/>
                                    <a:moveTo>
                                      <a:pt x="20" y="7850"/>
                                    </a:moveTo>
                                    <a:lnTo>
                                      <a:pt x="20" y="7930"/>
                                    </a:lnTo>
                                    <a:lnTo>
                                      <a:pt x="0" y="7930"/>
                                    </a:lnTo>
                                    <a:lnTo>
                                      <a:pt x="0" y="7850"/>
                                    </a:lnTo>
                                    <a:lnTo>
                                      <a:pt x="20" y="7850"/>
                                    </a:lnTo>
                                    <a:close/>
                                    <a:moveTo>
                                      <a:pt x="20" y="7990"/>
                                    </a:moveTo>
                                    <a:lnTo>
                                      <a:pt x="20" y="8070"/>
                                    </a:lnTo>
                                    <a:lnTo>
                                      <a:pt x="0" y="8070"/>
                                    </a:lnTo>
                                    <a:lnTo>
                                      <a:pt x="0" y="7990"/>
                                    </a:lnTo>
                                    <a:lnTo>
                                      <a:pt x="20" y="7990"/>
                                    </a:lnTo>
                                    <a:close/>
                                    <a:moveTo>
                                      <a:pt x="20" y="8130"/>
                                    </a:moveTo>
                                    <a:lnTo>
                                      <a:pt x="20" y="8210"/>
                                    </a:lnTo>
                                    <a:lnTo>
                                      <a:pt x="0" y="8210"/>
                                    </a:lnTo>
                                    <a:lnTo>
                                      <a:pt x="0" y="8130"/>
                                    </a:lnTo>
                                    <a:lnTo>
                                      <a:pt x="20" y="8130"/>
                                    </a:lnTo>
                                    <a:close/>
                                    <a:moveTo>
                                      <a:pt x="20" y="8270"/>
                                    </a:moveTo>
                                    <a:lnTo>
                                      <a:pt x="20" y="8350"/>
                                    </a:lnTo>
                                    <a:lnTo>
                                      <a:pt x="0" y="8350"/>
                                    </a:lnTo>
                                    <a:lnTo>
                                      <a:pt x="0" y="8270"/>
                                    </a:lnTo>
                                    <a:lnTo>
                                      <a:pt x="20" y="8270"/>
                                    </a:lnTo>
                                    <a:close/>
                                    <a:moveTo>
                                      <a:pt x="20" y="8410"/>
                                    </a:moveTo>
                                    <a:lnTo>
                                      <a:pt x="20" y="8490"/>
                                    </a:lnTo>
                                    <a:lnTo>
                                      <a:pt x="0" y="8490"/>
                                    </a:lnTo>
                                    <a:lnTo>
                                      <a:pt x="0" y="8410"/>
                                    </a:lnTo>
                                    <a:lnTo>
                                      <a:pt x="20" y="8410"/>
                                    </a:lnTo>
                                    <a:close/>
                                    <a:moveTo>
                                      <a:pt x="20" y="8550"/>
                                    </a:moveTo>
                                    <a:lnTo>
                                      <a:pt x="20" y="8630"/>
                                    </a:lnTo>
                                    <a:lnTo>
                                      <a:pt x="0" y="8630"/>
                                    </a:lnTo>
                                    <a:lnTo>
                                      <a:pt x="0" y="8550"/>
                                    </a:lnTo>
                                    <a:lnTo>
                                      <a:pt x="20" y="8550"/>
                                    </a:lnTo>
                                    <a:close/>
                                    <a:moveTo>
                                      <a:pt x="20" y="8690"/>
                                    </a:moveTo>
                                    <a:lnTo>
                                      <a:pt x="20" y="8770"/>
                                    </a:lnTo>
                                    <a:lnTo>
                                      <a:pt x="0" y="8770"/>
                                    </a:lnTo>
                                    <a:lnTo>
                                      <a:pt x="0" y="8690"/>
                                    </a:lnTo>
                                    <a:lnTo>
                                      <a:pt x="20" y="8690"/>
                                    </a:lnTo>
                                    <a:close/>
                                    <a:moveTo>
                                      <a:pt x="20" y="8830"/>
                                    </a:moveTo>
                                    <a:lnTo>
                                      <a:pt x="20" y="8910"/>
                                    </a:lnTo>
                                    <a:lnTo>
                                      <a:pt x="0" y="8910"/>
                                    </a:lnTo>
                                    <a:lnTo>
                                      <a:pt x="0" y="8830"/>
                                    </a:lnTo>
                                    <a:lnTo>
                                      <a:pt x="20" y="8830"/>
                                    </a:lnTo>
                                    <a:close/>
                                    <a:moveTo>
                                      <a:pt x="20" y="8970"/>
                                    </a:moveTo>
                                    <a:lnTo>
                                      <a:pt x="20" y="9050"/>
                                    </a:lnTo>
                                    <a:lnTo>
                                      <a:pt x="0" y="9050"/>
                                    </a:lnTo>
                                    <a:lnTo>
                                      <a:pt x="0" y="8970"/>
                                    </a:lnTo>
                                    <a:lnTo>
                                      <a:pt x="20" y="8970"/>
                                    </a:lnTo>
                                    <a:close/>
                                    <a:moveTo>
                                      <a:pt x="20" y="9110"/>
                                    </a:moveTo>
                                    <a:lnTo>
                                      <a:pt x="20" y="9190"/>
                                    </a:lnTo>
                                    <a:lnTo>
                                      <a:pt x="0" y="9190"/>
                                    </a:lnTo>
                                    <a:lnTo>
                                      <a:pt x="0" y="9110"/>
                                    </a:lnTo>
                                    <a:lnTo>
                                      <a:pt x="20" y="9110"/>
                                    </a:lnTo>
                                    <a:close/>
                                    <a:moveTo>
                                      <a:pt x="20" y="9250"/>
                                    </a:moveTo>
                                    <a:lnTo>
                                      <a:pt x="20" y="9330"/>
                                    </a:lnTo>
                                    <a:lnTo>
                                      <a:pt x="0" y="9330"/>
                                    </a:lnTo>
                                    <a:lnTo>
                                      <a:pt x="0" y="9250"/>
                                    </a:lnTo>
                                    <a:lnTo>
                                      <a:pt x="20" y="9250"/>
                                    </a:lnTo>
                                    <a:close/>
                                    <a:moveTo>
                                      <a:pt x="20" y="9390"/>
                                    </a:moveTo>
                                    <a:lnTo>
                                      <a:pt x="20" y="9470"/>
                                    </a:lnTo>
                                    <a:lnTo>
                                      <a:pt x="0" y="9470"/>
                                    </a:lnTo>
                                    <a:lnTo>
                                      <a:pt x="0" y="9390"/>
                                    </a:lnTo>
                                    <a:lnTo>
                                      <a:pt x="20" y="9390"/>
                                    </a:lnTo>
                                    <a:close/>
                                    <a:moveTo>
                                      <a:pt x="20" y="9530"/>
                                    </a:moveTo>
                                    <a:lnTo>
                                      <a:pt x="20" y="9610"/>
                                    </a:lnTo>
                                    <a:lnTo>
                                      <a:pt x="0" y="9610"/>
                                    </a:lnTo>
                                    <a:lnTo>
                                      <a:pt x="0" y="9530"/>
                                    </a:lnTo>
                                    <a:lnTo>
                                      <a:pt x="20" y="9530"/>
                                    </a:lnTo>
                                    <a:close/>
                                    <a:moveTo>
                                      <a:pt x="20" y="9670"/>
                                    </a:moveTo>
                                    <a:lnTo>
                                      <a:pt x="20" y="9750"/>
                                    </a:lnTo>
                                    <a:lnTo>
                                      <a:pt x="0" y="9750"/>
                                    </a:lnTo>
                                    <a:lnTo>
                                      <a:pt x="0" y="9670"/>
                                    </a:lnTo>
                                    <a:lnTo>
                                      <a:pt x="20" y="9670"/>
                                    </a:lnTo>
                                    <a:close/>
                                    <a:moveTo>
                                      <a:pt x="20" y="9810"/>
                                    </a:moveTo>
                                    <a:lnTo>
                                      <a:pt x="20" y="9890"/>
                                    </a:lnTo>
                                    <a:lnTo>
                                      <a:pt x="0" y="9890"/>
                                    </a:lnTo>
                                    <a:lnTo>
                                      <a:pt x="0" y="9810"/>
                                    </a:lnTo>
                                    <a:lnTo>
                                      <a:pt x="20" y="9810"/>
                                    </a:lnTo>
                                    <a:close/>
                                    <a:moveTo>
                                      <a:pt x="20" y="9950"/>
                                    </a:moveTo>
                                    <a:lnTo>
                                      <a:pt x="20" y="10030"/>
                                    </a:lnTo>
                                    <a:lnTo>
                                      <a:pt x="0" y="10030"/>
                                    </a:lnTo>
                                    <a:lnTo>
                                      <a:pt x="0" y="9950"/>
                                    </a:lnTo>
                                    <a:lnTo>
                                      <a:pt x="20" y="9950"/>
                                    </a:lnTo>
                                    <a:close/>
                                    <a:moveTo>
                                      <a:pt x="20" y="10090"/>
                                    </a:moveTo>
                                    <a:lnTo>
                                      <a:pt x="20" y="10170"/>
                                    </a:lnTo>
                                    <a:lnTo>
                                      <a:pt x="0" y="10170"/>
                                    </a:lnTo>
                                    <a:lnTo>
                                      <a:pt x="0" y="10090"/>
                                    </a:lnTo>
                                    <a:lnTo>
                                      <a:pt x="20" y="10090"/>
                                    </a:lnTo>
                                    <a:close/>
                                    <a:moveTo>
                                      <a:pt x="20" y="10230"/>
                                    </a:moveTo>
                                    <a:lnTo>
                                      <a:pt x="20" y="10310"/>
                                    </a:lnTo>
                                    <a:lnTo>
                                      <a:pt x="0" y="10310"/>
                                    </a:lnTo>
                                    <a:lnTo>
                                      <a:pt x="0" y="10230"/>
                                    </a:lnTo>
                                    <a:lnTo>
                                      <a:pt x="20" y="10230"/>
                                    </a:lnTo>
                                    <a:close/>
                                    <a:moveTo>
                                      <a:pt x="20" y="10370"/>
                                    </a:moveTo>
                                    <a:lnTo>
                                      <a:pt x="20" y="10450"/>
                                    </a:lnTo>
                                    <a:lnTo>
                                      <a:pt x="0" y="10450"/>
                                    </a:lnTo>
                                    <a:lnTo>
                                      <a:pt x="0" y="10370"/>
                                    </a:lnTo>
                                    <a:lnTo>
                                      <a:pt x="20" y="10370"/>
                                    </a:lnTo>
                                    <a:close/>
                                    <a:moveTo>
                                      <a:pt x="20" y="10510"/>
                                    </a:moveTo>
                                    <a:lnTo>
                                      <a:pt x="20" y="10590"/>
                                    </a:lnTo>
                                    <a:lnTo>
                                      <a:pt x="0" y="10590"/>
                                    </a:lnTo>
                                    <a:lnTo>
                                      <a:pt x="0" y="10510"/>
                                    </a:lnTo>
                                    <a:lnTo>
                                      <a:pt x="20" y="10510"/>
                                    </a:lnTo>
                                    <a:close/>
                                    <a:moveTo>
                                      <a:pt x="20" y="10650"/>
                                    </a:moveTo>
                                    <a:lnTo>
                                      <a:pt x="20" y="10730"/>
                                    </a:lnTo>
                                    <a:lnTo>
                                      <a:pt x="0" y="10730"/>
                                    </a:lnTo>
                                    <a:lnTo>
                                      <a:pt x="0" y="10650"/>
                                    </a:lnTo>
                                    <a:lnTo>
                                      <a:pt x="20" y="10650"/>
                                    </a:lnTo>
                                    <a:close/>
                                    <a:moveTo>
                                      <a:pt x="20" y="10790"/>
                                    </a:moveTo>
                                    <a:lnTo>
                                      <a:pt x="20" y="10870"/>
                                    </a:lnTo>
                                    <a:lnTo>
                                      <a:pt x="0" y="10870"/>
                                    </a:lnTo>
                                    <a:lnTo>
                                      <a:pt x="0" y="10790"/>
                                    </a:lnTo>
                                    <a:lnTo>
                                      <a:pt x="20" y="10790"/>
                                    </a:lnTo>
                                    <a:close/>
                                    <a:moveTo>
                                      <a:pt x="20" y="10930"/>
                                    </a:moveTo>
                                    <a:lnTo>
                                      <a:pt x="20" y="11010"/>
                                    </a:lnTo>
                                    <a:lnTo>
                                      <a:pt x="0" y="11010"/>
                                    </a:lnTo>
                                    <a:lnTo>
                                      <a:pt x="0" y="10930"/>
                                    </a:lnTo>
                                    <a:lnTo>
                                      <a:pt x="20" y="10930"/>
                                    </a:lnTo>
                                    <a:close/>
                                    <a:moveTo>
                                      <a:pt x="20" y="11070"/>
                                    </a:moveTo>
                                    <a:lnTo>
                                      <a:pt x="20" y="11150"/>
                                    </a:lnTo>
                                    <a:lnTo>
                                      <a:pt x="0" y="11150"/>
                                    </a:lnTo>
                                    <a:lnTo>
                                      <a:pt x="0" y="11070"/>
                                    </a:lnTo>
                                    <a:lnTo>
                                      <a:pt x="20" y="11070"/>
                                    </a:lnTo>
                                    <a:close/>
                                    <a:moveTo>
                                      <a:pt x="20" y="11210"/>
                                    </a:moveTo>
                                    <a:lnTo>
                                      <a:pt x="20" y="11290"/>
                                    </a:lnTo>
                                    <a:lnTo>
                                      <a:pt x="0" y="11290"/>
                                    </a:lnTo>
                                    <a:lnTo>
                                      <a:pt x="0" y="11210"/>
                                    </a:lnTo>
                                    <a:lnTo>
                                      <a:pt x="20" y="11210"/>
                                    </a:lnTo>
                                    <a:close/>
                                    <a:moveTo>
                                      <a:pt x="20" y="11350"/>
                                    </a:moveTo>
                                    <a:lnTo>
                                      <a:pt x="20" y="11430"/>
                                    </a:lnTo>
                                    <a:lnTo>
                                      <a:pt x="10" y="11420"/>
                                    </a:lnTo>
                                    <a:lnTo>
                                      <a:pt x="10" y="11420"/>
                                    </a:lnTo>
                                    <a:lnTo>
                                      <a:pt x="10" y="11440"/>
                                    </a:lnTo>
                                    <a:lnTo>
                                      <a:pt x="10" y="11440"/>
                                    </a:lnTo>
                                    <a:cubicBezTo>
                                      <a:pt x="5" y="11440"/>
                                      <a:pt x="0" y="11435"/>
                                      <a:pt x="0" y="11430"/>
                                    </a:cubicBezTo>
                                    <a:lnTo>
                                      <a:pt x="0" y="11350"/>
                                    </a:lnTo>
                                    <a:lnTo>
                                      <a:pt x="20" y="11350"/>
                                    </a:lnTo>
                                    <a:close/>
                                    <a:moveTo>
                                      <a:pt x="70" y="11420"/>
                                    </a:moveTo>
                                    <a:lnTo>
                                      <a:pt x="150" y="11420"/>
                                    </a:lnTo>
                                    <a:lnTo>
                                      <a:pt x="150" y="11440"/>
                                    </a:lnTo>
                                    <a:lnTo>
                                      <a:pt x="70" y="11440"/>
                                    </a:lnTo>
                                    <a:lnTo>
                                      <a:pt x="70" y="11420"/>
                                    </a:lnTo>
                                    <a:close/>
                                    <a:moveTo>
                                      <a:pt x="210" y="11420"/>
                                    </a:moveTo>
                                    <a:lnTo>
                                      <a:pt x="290" y="11420"/>
                                    </a:lnTo>
                                    <a:lnTo>
                                      <a:pt x="290" y="11440"/>
                                    </a:lnTo>
                                    <a:lnTo>
                                      <a:pt x="210" y="11440"/>
                                    </a:lnTo>
                                    <a:lnTo>
                                      <a:pt x="210" y="11420"/>
                                    </a:lnTo>
                                    <a:close/>
                                    <a:moveTo>
                                      <a:pt x="350" y="11420"/>
                                    </a:moveTo>
                                    <a:lnTo>
                                      <a:pt x="430" y="11420"/>
                                    </a:lnTo>
                                    <a:lnTo>
                                      <a:pt x="430" y="11440"/>
                                    </a:lnTo>
                                    <a:lnTo>
                                      <a:pt x="350" y="11440"/>
                                    </a:lnTo>
                                    <a:lnTo>
                                      <a:pt x="350" y="11420"/>
                                    </a:lnTo>
                                    <a:close/>
                                    <a:moveTo>
                                      <a:pt x="490" y="11420"/>
                                    </a:moveTo>
                                    <a:lnTo>
                                      <a:pt x="570" y="11420"/>
                                    </a:lnTo>
                                    <a:lnTo>
                                      <a:pt x="570" y="11440"/>
                                    </a:lnTo>
                                    <a:lnTo>
                                      <a:pt x="490" y="11440"/>
                                    </a:lnTo>
                                    <a:lnTo>
                                      <a:pt x="490" y="11420"/>
                                    </a:lnTo>
                                    <a:close/>
                                    <a:moveTo>
                                      <a:pt x="617" y="11427"/>
                                    </a:moveTo>
                                    <a:lnTo>
                                      <a:pt x="617" y="11347"/>
                                    </a:lnTo>
                                    <a:lnTo>
                                      <a:pt x="637" y="11347"/>
                                    </a:lnTo>
                                    <a:lnTo>
                                      <a:pt x="637" y="11427"/>
                                    </a:lnTo>
                                    <a:lnTo>
                                      <a:pt x="617" y="11427"/>
                                    </a:lnTo>
                                    <a:close/>
                                    <a:moveTo>
                                      <a:pt x="617" y="11287"/>
                                    </a:moveTo>
                                    <a:lnTo>
                                      <a:pt x="617" y="11207"/>
                                    </a:lnTo>
                                    <a:lnTo>
                                      <a:pt x="637" y="11207"/>
                                    </a:lnTo>
                                    <a:lnTo>
                                      <a:pt x="637" y="11287"/>
                                    </a:lnTo>
                                    <a:lnTo>
                                      <a:pt x="617" y="11287"/>
                                    </a:lnTo>
                                    <a:close/>
                                    <a:moveTo>
                                      <a:pt x="617" y="11147"/>
                                    </a:moveTo>
                                    <a:lnTo>
                                      <a:pt x="617" y="11067"/>
                                    </a:lnTo>
                                    <a:lnTo>
                                      <a:pt x="637" y="11067"/>
                                    </a:lnTo>
                                    <a:lnTo>
                                      <a:pt x="637" y="11147"/>
                                    </a:lnTo>
                                    <a:lnTo>
                                      <a:pt x="617" y="11147"/>
                                    </a:lnTo>
                                    <a:close/>
                                    <a:moveTo>
                                      <a:pt x="617" y="11007"/>
                                    </a:moveTo>
                                    <a:lnTo>
                                      <a:pt x="617" y="10927"/>
                                    </a:lnTo>
                                    <a:lnTo>
                                      <a:pt x="637" y="10927"/>
                                    </a:lnTo>
                                    <a:lnTo>
                                      <a:pt x="637" y="11007"/>
                                    </a:lnTo>
                                    <a:lnTo>
                                      <a:pt x="617" y="11007"/>
                                    </a:lnTo>
                                    <a:close/>
                                    <a:moveTo>
                                      <a:pt x="617" y="10867"/>
                                    </a:moveTo>
                                    <a:lnTo>
                                      <a:pt x="617" y="10787"/>
                                    </a:lnTo>
                                    <a:lnTo>
                                      <a:pt x="637" y="10787"/>
                                    </a:lnTo>
                                    <a:lnTo>
                                      <a:pt x="637" y="10867"/>
                                    </a:lnTo>
                                    <a:lnTo>
                                      <a:pt x="617" y="10867"/>
                                    </a:lnTo>
                                    <a:close/>
                                    <a:moveTo>
                                      <a:pt x="617" y="10727"/>
                                    </a:moveTo>
                                    <a:lnTo>
                                      <a:pt x="617" y="10647"/>
                                    </a:lnTo>
                                    <a:lnTo>
                                      <a:pt x="637" y="10647"/>
                                    </a:lnTo>
                                    <a:lnTo>
                                      <a:pt x="637" y="10727"/>
                                    </a:lnTo>
                                    <a:lnTo>
                                      <a:pt x="617" y="10727"/>
                                    </a:lnTo>
                                    <a:close/>
                                    <a:moveTo>
                                      <a:pt x="617" y="10587"/>
                                    </a:moveTo>
                                    <a:lnTo>
                                      <a:pt x="617" y="10507"/>
                                    </a:lnTo>
                                    <a:lnTo>
                                      <a:pt x="637" y="10507"/>
                                    </a:lnTo>
                                    <a:lnTo>
                                      <a:pt x="637" y="10587"/>
                                    </a:lnTo>
                                    <a:lnTo>
                                      <a:pt x="617" y="10587"/>
                                    </a:lnTo>
                                    <a:close/>
                                    <a:moveTo>
                                      <a:pt x="617" y="10447"/>
                                    </a:moveTo>
                                    <a:lnTo>
                                      <a:pt x="617" y="10367"/>
                                    </a:lnTo>
                                    <a:lnTo>
                                      <a:pt x="637" y="10367"/>
                                    </a:lnTo>
                                    <a:lnTo>
                                      <a:pt x="637" y="10447"/>
                                    </a:lnTo>
                                    <a:lnTo>
                                      <a:pt x="617" y="10447"/>
                                    </a:lnTo>
                                    <a:close/>
                                    <a:moveTo>
                                      <a:pt x="617" y="10307"/>
                                    </a:moveTo>
                                    <a:lnTo>
                                      <a:pt x="617" y="10227"/>
                                    </a:lnTo>
                                    <a:lnTo>
                                      <a:pt x="637" y="10227"/>
                                    </a:lnTo>
                                    <a:lnTo>
                                      <a:pt x="637" y="10307"/>
                                    </a:lnTo>
                                    <a:lnTo>
                                      <a:pt x="617" y="10307"/>
                                    </a:lnTo>
                                    <a:close/>
                                    <a:moveTo>
                                      <a:pt x="617" y="10167"/>
                                    </a:moveTo>
                                    <a:lnTo>
                                      <a:pt x="617" y="10087"/>
                                    </a:lnTo>
                                    <a:lnTo>
                                      <a:pt x="637" y="10087"/>
                                    </a:lnTo>
                                    <a:lnTo>
                                      <a:pt x="637" y="10167"/>
                                    </a:lnTo>
                                    <a:lnTo>
                                      <a:pt x="617" y="10167"/>
                                    </a:lnTo>
                                    <a:close/>
                                    <a:moveTo>
                                      <a:pt x="617" y="10027"/>
                                    </a:moveTo>
                                    <a:lnTo>
                                      <a:pt x="617" y="9947"/>
                                    </a:lnTo>
                                    <a:lnTo>
                                      <a:pt x="637" y="9947"/>
                                    </a:lnTo>
                                    <a:lnTo>
                                      <a:pt x="637" y="10027"/>
                                    </a:lnTo>
                                    <a:lnTo>
                                      <a:pt x="617" y="10027"/>
                                    </a:lnTo>
                                    <a:close/>
                                    <a:moveTo>
                                      <a:pt x="617" y="9887"/>
                                    </a:moveTo>
                                    <a:lnTo>
                                      <a:pt x="617" y="9807"/>
                                    </a:lnTo>
                                    <a:lnTo>
                                      <a:pt x="637" y="9807"/>
                                    </a:lnTo>
                                    <a:lnTo>
                                      <a:pt x="637" y="9887"/>
                                    </a:lnTo>
                                    <a:lnTo>
                                      <a:pt x="617" y="9887"/>
                                    </a:lnTo>
                                    <a:close/>
                                    <a:moveTo>
                                      <a:pt x="617" y="9747"/>
                                    </a:moveTo>
                                    <a:lnTo>
                                      <a:pt x="617" y="9667"/>
                                    </a:lnTo>
                                    <a:lnTo>
                                      <a:pt x="637" y="9667"/>
                                    </a:lnTo>
                                    <a:lnTo>
                                      <a:pt x="637" y="9747"/>
                                    </a:lnTo>
                                    <a:lnTo>
                                      <a:pt x="617" y="9747"/>
                                    </a:lnTo>
                                    <a:close/>
                                    <a:moveTo>
                                      <a:pt x="617" y="9607"/>
                                    </a:moveTo>
                                    <a:lnTo>
                                      <a:pt x="617" y="9527"/>
                                    </a:lnTo>
                                    <a:lnTo>
                                      <a:pt x="637" y="9527"/>
                                    </a:lnTo>
                                    <a:lnTo>
                                      <a:pt x="637" y="9607"/>
                                    </a:lnTo>
                                    <a:lnTo>
                                      <a:pt x="617" y="9607"/>
                                    </a:lnTo>
                                    <a:close/>
                                    <a:moveTo>
                                      <a:pt x="617" y="9467"/>
                                    </a:moveTo>
                                    <a:lnTo>
                                      <a:pt x="617" y="9387"/>
                                    </a:lnTo>
                                    <a:lnTo>
                                      <a:pt x="637" y="9387"/>
                                    </a:lnTo>
                                    <a:lnTo>
                                      <a:pt x="637" y="9467"/>
                                    </a:lnTo>
                                    <a:lnTo>
                                      <a:pt x="617" y="9467"/>
                                    </a:lnTo>
                                    <a:close/>
                                    <a:moveTo>
                                      <a:pt x="617" y="9327"/>
                                    </a:moveTo>
                                    <a:lnTo>
                                      <a:pt x="617" y="9247"/>
                                    </a:lnTo>
                                    <a:lnTo>
                                      <a:pt x="637" y="9247"/>
                                    </a:lnTo>
                                    <a:lnTo>
                                      <a:pt x="637" y="9327"/>
                                    </a:lnTo>
                                    <a:lnTo>
                                      <a:pt x="617" y="9327"/>
                                    </a:lnTo>
                                    <a:close/>
                                    <a:moveTo>
                                      <a:pt x="617" y="9187"/>
                                    </a:moveTo>
                                    <a:lnTo>
                                      <a:pt x="617" y="9107"/>
                                    </a:lnTo>
                                    <a:lnTo>
                                      <a:pt x="637" y="9107"/>
                                    </a:lnTo>
                                    <a:lnTo>
                                      <a:pt x="637" y="9187"/>
                                    </a:lnTo>
                                    <a:lnTo>
                                      <a:pt x="617" y="9187"/>
                                    </a:lnTo>
                                    <a:close/>
                                    <a:moveTo>
                                      <a:pt x="617" y="9047"/>
                                    </a:moveTo>
                                    <a:lnTo>
                                      <a:pt x="617" y="8967"/>
                                    </a:lnTo>
                                    <a:lnTo>
                                      <a:pt x="637" y="8967"/>
                                    </a:lnTo>
                                    <a:lnTo>
                                      <a:pt x="637" y="9047"/>
                                    </a:lnTo>
                                    <a:lnTo>
                                      <a:pt x="617" y="9047"/>
                                    </a:lnTo>
                                    <a:close/>
                                    <a:moveTo>
                                      <a:pt x="617" y="8907"/>
                                    </a:moveTo>
                                    <a:lnTo>
                                      <a:pt x="617" y="8827"/>
                                    </a:lnTo>
                                    <a:lnTo>
                                      <a:pt x="637" y="8827"/>
                                    </a:lnTo>
                                    <a:lnTo>
                                      <a:pt x="637" y="8907"/>
                                    </a:lnTo>
                                    <a:lnTo>
                                      <a:pt x="617" y="8907"/>
                                    </a:lnTo>
                                    <a:close/>
                                    <a:moveTo>
                                      <a:pt x="617" y="8767"/>
                                    </a:moveTo>
                                    <a:lnTo>
                                      <a:pt x="617" y="8687"/>
                                    </a:lnTo>
                                    <a:lnTo>
                                      <a:pt x="637" y="8687"/>
                                    </a:lnTo>
                                    <a:lnTo>
                                      <a:pt x="637" y="8767"/>
                                    </a:lnTo>
                                    <a:lnTo>
                                      <a:pt x="617" y="8767"/>
                                    </a:lnTo>
                                    <a:close/>
                                    <a:moveTo>
                                      <a:pt x="617" y="8627"/>
                                    </a:moveTo>
                                    <a:lnTo>
                                      <a:pt x="617" y="8547"/>
                                    </a:lnTo>
                                    <a:lnTo>
                                      <a:pt x="637" y="8547"/>
                                    </a:lnTo>
                                    <a:lnTo>
                                      <a:pt x="637" y="8627"/>
                                    </a:lnTo>
                                    <a:lnTo>
                                      <a:pt x="617" y="8627"/>
                                    </a:lnTo>
                                    <a:close/>
                                    <a:moveTo>
                                      <a:pt x="617" y="8487"/>
                                    </a:moveTo>
                                    <a:lnTo>
                                      <a:pt x="617" y="8407"/>
                                    </a:lnTo>
                                    <a:lnTo>
                                      <a:pt x="637" y="8407"/>
                                    </a:lnTo>
                                    <a:lnTo>
                                      <a:pt x="637" y="8487"/>
                                    </a:lnTo>
                                    <a:lnTo>
                                      <a:pt x="617" y="8487"/>
                                    </a:lnTo>
                                    <a:close/>
                                    <a:moveTo>
                                      <a:pt x="617" y="8347"/>
                                    </a:moveTo>
                                    <a:lnTo>
                                      <a:pt x="617" y="8267"/>
                                    </a:lnTo>
                                    <a:lnTo>
                                      <a:pt x="637" y="8267"/>
                                    </a:lnTo>
                                    <a:lnTo>
                                      <a:pt x="637" y="8347"/>
                                    </a:lnTo>
                                    <a:lnTo>
                                      <a:pt x="617" y="8347"/>
                                    </a:lnTo>
                                    <a:close/>
                                    <a:moveTo>
                                      <a:pt x="617" y="8207"/>
                                    </a:moveTo>
                                    <a:lnTo>
                                      <a:pt x="617" y="8127"/>
                                    </a:lnTo>
                                    <a:lnTo>
                                      <a:pt x="637" y="8127"/>
                                    </a:lnTo>
                                    <a:lnTo>
                                      <a:pt x="637" y="8207"/>
                                    </a:lnTo>
                                    <a:lnTo>
                                      <a:pt x="617" y="8207"/>
                                    </a:lnTo>
                                    <a:close/>
                                    <a:moveTo>
                                      <a:pt x="617" y="8067"/>
                                    </a:moveTo>
                                    <a:lnTo>
                                      <a:pt x="617" y="7987"/>
                                    </a:lnTo>
                                    <a:lnTo>
                                      <a:pt x="637" y="7987"/>
                                    </a:lnTo>
                                    <a:lnTo>
                                      <a:pt x="637" y="8067"/>
                                    </a:lnTo>
                                    <a:lnTo>
                                      <a:pt x="617" y="8067"/>
                                    </a:lnTo>
                                    <a:close/>
                                    <a:moveTo>
                                      <a:pt x="617" y="7927"/>
                                    </a:moveTo>
                                    <a:lnTo>
                                      <a:pt x="617" y="7847"/>
                                    </a:lnTo>
                                    <a:lnTo>
                                      <a:pt x="637" y="7847"/>
                                    </a:lnTo>
                                    <a:lnTo>
                                      <a:pt x="637" y="7927"/>
                                    </a:lnTo>
                                    <a:lnTo>
                                      <a:pt x="617" y="7927"/>
                                    </a:lnTo>
                                    <a:close/>
                                    <a:moveTo>
                                      <a:pt x="617" y="7787"/>
                                    </a:moveTo>
                                    <a:lnTo>
                                      <a:pt x="617" y="7707"/>
                                    </a:lnTo>
                                    <a:lnTo>
                                      <a:pt x="637" y="7707"/>
                                    </a:lnTo>
                                    <a:lnTo>
                                      <a:pt x="637" y="7787"/>
                                    </a:lnTo>
                                    <a:lnTo>
                                      <a:pt x="617" y="7787"/>
                                    </a:lnTo>
                                    <a:close/>
                                    <a:moveTo>
                                      <a:pt x="617" y="7647"/>
                                    </a:moveTo>
                                    <a:lnTo>
                                      <a:pt x="617" y="7567"/>
                                    </a:lnTo>
                                    <a:lnTo>
                                      <a:pt x="637" y="7567"/>
                                    </a:lnTo>
                                    <a:lnTo>
                                      <a:pt x="637" y="7647"/>
                                    </a:lnTo>
                                    <a:lnTo>
                                      <a:pt x="617" y="7647"/>
                                    </a:lnTo>
                                    <a:close/>
                                    <a:moveTo>
                                      <a:pt x="617" y="7507"/>
                                    </a:moveTo>
                                    <a:lnTo>
                                      <a:pt x="617" y="7427"/>
                                    </a:lnTo>
                                    <a:lnTo>
                                      <a:pt x="637" y="7427"/>
                                    </a:lnTo>
                                    <a:lnTo>
                                      <a:pt x="637" y="7507"/>
                                    </a:lnTo>
                                    <a:lnTo>
                                      <a:pt x="617" y="7507"/>
                                    </a:lnTo>
                                    <a:close/>
                                    <a:moveTo>
                                      <a:pt x="617" y="7367"/>
                                    </a:moveTo>
                                    <a:lnTo>
                                      <a:pt x="617" y="7287"/>
                                    </a:lnTo>
                                    <a:lnTo>
                                      <a:pt x="637" y="7287"/>
                                    </a:lnTo>
                                    <a:lnTo>
                                      <a:pt x="637" y="7367"/>
                                    </a:lnTo>
                                    <a:lnTo>
                                      <a:pt x="617" y="7367"/>
                                    </a:lnTo>
                                    <a:close/>
                                    <a:moveTo>
                                      <a:pt x="617" y="7227"/>
                                    </a:moveTo>
                                    <a:lnTo>
                                      <a:pt x="617" y="7147"/>
                                    </a:lnTo>
                                    <a:lnTo>
                                      <a:pt x="637" y="7147"/>
                                    </a:lnTo>
                                    <a:lnTo>
                                      <a:pt x="637" y="7227"/>
                                    </a:lnTo>
                                    <a:lnTo>
                                      <a:pt x="617" y="7227"/>
                                    </a:lnTo>
                                    <a:close/>
                                    <a:moveTo>
                                      <a:pt x="617" y="7087"/>
                                    </a:moveTo>
                                    <a:lnTo>
                                      <a:pt x="617" y="7007"/>
                                    </a:lnTo>
                                    <a:lnTo>
                                      <a:pt x="637" y="7007"/>
                                    </a:lnTo>
                                    <a:lnTo>
                                      <a:pt x="637" y="7087"/>
                                    </a:lnTo>
                                    <a:lnTo>
                                      <a:pt x="617" y="7087"/>
                                    </a:lnTo>
                                    <a:close/>
                                    <a:moveTo>
                                      <a:pt x="617" y="6947"/>
                                    </a:moveTo>
                                    <a:lnTo>
                                      <a:pt x="617" y="6867"/>
                                    </a:lnTo>
                                    <a:lnTo>
                                      <a:pt x="637" y="6867"/>
                                    </a:lnTo>
                                    <a:lnTo>
                                      <a:pt x="637" y="6947"/>
                                    </a:lnTo>
                                    <a:lnTo>
                                      <a:pt x="617" y="6947"/>
                                    </a:lnTo>
                                    <a:close/>
                                    <a:moveTo>
                                      <a:pt x="617" y="6807"/>
                                    </a:moveTo>
                                    <a:lnTo>
                                      <a:pt x="617" y="6727"/>
                                    </a:lnTo>
                                    <a:lnTo>
                                      <a:pt x="637" y="6727"/>
                                    </a:lnTo>
                                    <a:lnTo>
                                      <a:pt x="637" y="6807"/>
                                    </a:lnTo>
                                    <a:lnTo>
                                      <a:pt x="617" y="6807"/>
                                    </a:lnTo>
                                    <a:close/>
                                    <a:moveTo>
                                      <a:pt x="617" y="6667"/>
                                    </a:moveTo>
                                    <a:lnTo>
                                      <a:pt x="617" y="6587"/>
                                    </a:lnTo>
                                    <a:lnTo>
                                      <a:pt x="637" y="6587"/>
                                    </a:lnTo>
                                    <a:lnTo>
                                      <a:pt x="637" y="6667"/>
                                    </a:lnTo>
                                    <a:lnTo>
                                      <a:pt x="617" y="6667"/>
                                    </a:lnTo>
                                    <a:close/>
                                    <a:moveTo>
                                      <a:pt x="617" y="6527"/>
                                    </a:moveTo>
                                    <a:lnTo>
                                      <a:pt x="617" y="6447"/>
                                    </a:lnTo>
                                    <a:lnTo>
                                      <a:pt x="637" y="6447"/>
                                    </a:lnTo>
                                    <a:lnTo>
                                      <a:pt x="637" y="6527"/>
                                    </a:lnTo>
                                    <a:lnTo>
                                      <a:pt x="617" y="6527"/>
                                    </a:lnTo>
                                    <a:close/>
                                    <a:moveTo>
                                      <a:pt x="617" y="6387"/>
                                    </a:moveTo>
                                    <a:lnTo>
                                      <a:pt x="617" y="6307"/>
                                    </a:lnTo>
                                    <a:lnTo>
                                      <a:pt x="637" y="6307"/>
                                    </a:lnTo>
                                    <a:lnTo>
                                      <a:pt x="637" y="6387"/>
                                    </a:lnTo>
                                    <a:lnTo>
                                      <a:pt x="617" y="6387"/>
                                    </a:lnTo>
                                    <a:close/>
                                    <a:moveTo>
                                      <a:pt x="617" y="6247"/>
                                    </a:moveTo>
                                    <a:lnTo>
                                      <a:pt x="617" y="6167"/>
                                    </a:lnTo>
                                    <a:lnTo>
                                      <a:pt x="637" y="6167"/>
                                    </a:lnTo>
                                    <a:lnTo>
                                      <a:pt x="637" y="6247"/>
                                    </a:lnTo>
                                    <a:lnTo>
                                      <a:pt x="617" y="6247"/>
                                    </a:lnTo>
                                    <a:close/>
                                    <a:moveTo>
                                      <a:pt x="617" y="6107"/>
                                    </a:moveTo>
                                    <a:lnTo>
                                      <a:pt x="617" y="6027"/>
                                    </a:lnTo>
                                    <a:lnTo>
                                      <a:pt x="637" y="6027"/>
                                    </a:lnTo>
                                    <a:lnTo>
                                      <a:pt x="637" y="6107"/>
                                    </a:lnTo>
                                    <a:lnTo>
                                      <a:pt x="617" y="6107"/>
                                    </a:lnTo>
                                    <a:close/>
                                    <a:moveTo>
                                      <a:pt x="617" y="5967"/>
                                    </a:moveTo>
                                    <a:lnTo>
                                      <a:pt x="617" y="5887"/>
                                    </a:lnTo>
                                    <a:lnTo>
                                      <a:pt x="637" y="5887"/>
                                    </a:lnTo>
                                    <a:lnTo>
                                      <a:pt x="637" y="5967"/>
                                    </a:lnTo>
                                    <a:lnTo>
                                      <a:pt x="617" y="5967"/>
                                    </a:lnTo>
                                    <a:close/>
                                    <a:moveTo>
                                      <a:pt x="617" y="5827"/>
                                    </a:moveTo>
                                    <a:lnTo>
                                      <a:pt x="617" y="5747"/>
                                    </a:lnTo>
                                    <a:lnTo>
                                      <a:pt x="637" y="5747"/>
                                    </a:lnTo>
                                    <a:lnTo>
                                      <a:pt x="637" y="5827"/>
                                    </a:lnTo>
                                    <a:lnTo>
                                      <a:pt x="617" y="5827"/>
                                    </a:lnTo>
                                    <a:close/>
                                    <a:moveTo>
                                      <a:pt x="617" y="5687"/>
                                    </a:moveTo>
                                    <a:lnTo>
                                      <a:pt x="617" y="5607"/>
                                    </a:lnTo>
                                    <a:lnTo>
                                      <a:pt x="637" y="5607"/>
                                    </a:lnTo>
                                    <a:lnTo>
                                      <a:pt x="637" y="5687"/>
                                    </a:lnTo>
                                    <a:lnTo>
                                      <a:pt x="617" y="5687"/>
                                    </a:lnTo>
                                    <a:close/>
                                    <a:moveTo>
                                      <a:pt x="617" y="5547"/>
                                    </a:moveTo>
                                    <a:lnTo>
                                      <a:pt x="617" y="5467"/>
                                    </a:lnTo>
                                    <a:lnTo>
                                      <a:pt x="637" y="5467"/>
                                    </a:lnTo>
                                    <a:lnTo>
                                      <a:pt x="637" y="5547"/>
                                    </a:lnTo>
                                    <a:lnTo>
                                      <a:pt x="617" y="5547"/>
                                    </a:lnTo>
                                    <a:close/>
                                    <a:moveTo>
                                      <a:pt x="617" y="5407"/>
                                    </a:moveTo>
                                    <a:lnTo>
                                      <a:pt x="617" y="5327"/>
                                    </a:lnTo>
                                    <a:lnTo>
                                      <a:pt x="637" y="5327"/>
                                    </a:lnTo>
                                    <a:lnTo>
                                      <a:pt x="637" y="5407"/>
                                    </a:lnTo>
                                    <a:lnTo>
                                      <a:pt x="617" y="5407"/>
                                    </a:lnTo>
                                    <a:close/>
                                    <a:moveTo>
                                      <a:pt x="617" y="5267"/>
                                    </a:moveTo>
                                    <a:lnTo>
                                      <a:pt x="617" y="5187"/>
                                    </a:lnTo>
                                    <a:lnTo>
                                      <a:pt x="637" y="5187"/>
                                    </a:lnTo>
                                    <a:lnTo>
                                      <a:pt x="637" y="5267"/>
                                    </a:lnTo>
                                    <a:lnTo>
                                      <a:pt x="617" y="5267"/>
                                    </a:lnTo>
                                    <a:close/>
                                    <a:moveTo>
                                      <a:pt x="617" y="5127"/>
                                    </a:moveTo>
                                    <a:lnTo>
                                      <a:pt x="617" y="5047"/>
                                    </a:lnTo>
                                    <a:lnTo>
                                      <a:pt x="637" y="5047"/>
                                    </a:lnTo>
                                    <a:lnTo>
                                      <a:pt x="637" y="5127"/>
                                    </a:lnTo>
                                    <a:lnTo>
                                      <a:pt x="617" y="5127"/>
                                    </a:lnTo>
                                    <a:close/>
                                    <a:moveTo>
                                      <a:pt x="617" y="4987"/>
                                    </a:moveTo>
                                    <a:lnTo>
                                      <a:pt x="617" y="4907"/>
                                    </a:lnTo>
                                    <a:lnTo>
                                      <a:pt x="637" y="4907"/>
                                    </a:lnTo>
                                    <a:lnTo>
                                      <a:pt x="637" y="4987"/>
                                    </a:lnTo>
                                    <a:lnTo>
                                      <a:pt x="617" y="4987"/>
                                    </a:lnTo>
                                    <a:close/>
                                    <a:moveTo>
                                      <a:pt x="617" y="4847"/>
                                    </a:moveTo>
                                    <a:lnTo>
                                      <a:pt x="617" y="4767"/>
                                    </a:lnTo>
                                    <a:lnTo>
                                      <a:pt x="637" y="4767"/>
                                    </a:lnTo>
                                    <a:lnTo>
                                      <a:pt x="637" y="4847"/>
                                    </a:lnTo>
                                    <a:lnTo>
                                      <a:pt x="617" y="4847"/>
                                    </a:lnTo>
                                    <a:close/>
                                    <a:moveTo>
                                      <a:pt x="617" y="4707"/>
                                    </a:moveTo>
                                    <a:lnTo>
                                      <a:pt x="617" y="4627"/>
                                    </a:lnTo>
                                    <a:lnTo>
                                      <a:pt x="637" y="4627"/>
                                    </a:lnTo>
                                    <a:lnTo>
                                      <a:pt x="637" y="4707"/>
                                    </a:lnTo>
                                    <a:lnTo>
                                      <a:pt x="617" y="4707"/>
                                    </a:lnTo>
                                    <a:close/>
                                    <a:moveTo>
                                      <a:pt x="617" y="4567"/>
                                    </a:moveTo>
                                    <a:lnTo>
                                      <a:pt x="617" y="4487"/>
                                    </a:lnTo>
                                    <a:lnTo>
                                      <a:pt x="637" y="4487"/>
                                    </a:lnTo>
                                    <a:lnTo>
                                      <a:pt x="637" y="4567"/>
                                    </a:lnTo>
                                    <a:lnTo>
                                      <a:pt x="617" y="4567"/>
                                    </a:lnTo>
                                    <a:close/>
                                    <a:moveTo>
                                      <a:pt x="617" y="4427"/>
                                    </a:moveTo>
                                    <a:lnTo>
                                      <a:pt x="617" y="4347"/>
                                    </a:lnTo>
                                    <a:lnTo>
                                      <a:pt x="637" y="4347"/>
                                    </a:lnTo>
                                    <a:lnTo>
                                      <a:pt x="637" y="4427"/>
                                    </a:lnTo>
                                    <a:lnTo>
                                      <a:pt x="617" y="4427"/>
                                    </a:lnTo>
                                    <a:close/>
                                    <a:moveTo>
                                      <a:pt x="617" y="4287"/>
                                    </a:moveTo>
                                    <a:lnTo>
                                      <a:pt x="617" y="4207"/>
                                    </a:lnTo>
                                    <a:lnTo>
                                      <a:pt x="637" y="4207"/>
                                    </a:lnTo>
                                    <a:lnTo>
                                      <a:pt x="637" y="4287"/>
                                    </a:lnTo>
                                    <a:lnTo>
                                      <a:pt x="617" y="4287"/>
                                    </a:lnTo>
                                    <a:close/>
                                    <a:moveTo>
                                      <a:pt x="617" y="4147"/>
                                    </a:moveTo>
                                    <a:lnTo>
                                      <a:pt x="617" y="4067"/>
                                    </a:lnTo>
                                    <a:lnTo>
                                      <a:pt x="637" y="4067"/>
                                    </a:lnTo>
                                    <a:lnTo>
                                      <a:pt x="637" y="4147"/>
                                    </a:lnTo>
                                    <a:lnTo>
                                      <a:pt x="617" y="4147"/>
                                    </a:lnTo>
                                    <a:close/>
                                    <a:moveTo>
                                      <a:pt x="617" y="4007"/>
                                    </a:moveTo>
                                    <a:lnTo>
                                      <a:pt x="617" y="3927"/>
                                    </a:lnTo>
                                    <a:lnTo>
                                      <a:pt x="637" y="3927"/>
                                    </a:lnTo>
                                    <a:lnTo>
                                      <a:pt x="637" y="4007"/>
                                    </a:lnTo>
                                    <a:lnTo>
                                      <a:pt x="617" y="4007"/>
                                    </a:lnTo>
                                    <a:close/>
                                    <a:moveTo>
                                      <a:pt x="617" y="3867"/>
                                    </a:moveTo>
                                    <a:lnTo>
                                      <a:pt x="617" y="3787"/>
                                    </a:lnTo>
                                    <a:lnTo>
                                      <a:pt x="637" y="3787"/>
                                    </a:lnTo>
                                    <a:lnTo>
                                      <a:pt x="637" y="3867"/>
                                    </a:lnTo>
                                    <a:lnTo>
                                      <a:pt x="617" y="3867"/>
                                    </a:lnTo>
                                    <a:close/>
                                    <a:moveTo>
                                      <a:pt x="617" y="3727"/>
                                    </a:moveTo>
                                    <a:lnTo>
                                      <a:pt x="617" y="3647"/>
                                    </a:lnTo>
                                    <a:lnTo>
                                      <a:pt x="637" y="3647"/>
                                    </a:lnTo>
                                    <a:lnTo>
                                      <a:pt x="637" y="3727"/>
                                    </a:lnTo>
                                    <a:lnTo>
                                      <a:pt x="617" y="3727"/>
                                    </a:lnTo>
                                    <a:close/>
                                    <a:moveTo>
                                      <a:pt x="617" y="3587"/>
                                    </a:moveTo>
                                    <a:lnTo>
                                      <a:pt x="617" y="3507"/>
                                    </a:lnTo>
                                    <a:lnTo>
                                      <a:pt x="637" y="3507"/>
                                    </a:lnTo>
                                    <a:lnTo>
                                      <a:pt x="637" y="3587"/>
                                    </a:lnTo>
                                    <a:lnTo>
                                      <a:pt x="617" y="3587"/>
                                    </a:lnTo>
                                    <a:close/>
                                    <a:moveTo>
                                      <a:pt x="617" y="3447"/>
                                    </a:moveTo>
                                    <a:lnTo>
                                      <a:pt x="617" y="3367"/>
                                    </a:lnTo>
                                    <a:lnTo>
                                      <a:pt x="637" y="3367"/>
                                    </a:lnTo>
                                    <a:lnTo>
                                      <a:pt x="637" y="3447"/>
                                    </a:lnTo>
                                    <a:lnTo>
                                      <a:pt x="617" y="3447"/>
                                    </a:lnTo>
                                    <a:close/>
                                    <a:moveTo>
                                      <a:pt x="617" y="3307"/>
                                    </a:moveTo>
                                    <a:lnTo>
                                      <a:pt x="617" y="3227"/>
                                    </a:lnTo>
                                    <a:lnTo>
                                      <a:pt x="637" y="3227"/>
                                    </a:lnTo>
                                    <a:lnTo>
                                      <a:pt x="637" y="3307"/>
                                    </a:lnTo>
                                    <a:lnTo>
                                      <a:pt x="617" y="3307"/>
                                    </a:lnTo>
                                    <a:close/>
                                    <a:moveTo>
                                      <a:pt x="617" y="3167"/>
                                    </a:moveTo>
                                    <a:lnTo>
                                      <a:pt x="617" y="3087"/>
                                    </a:lnTo>
                                    <a:lnTo>
                                      <a:pt x="637" y="3087"/>
                                    </a:lnTo>
                                    <a:lnTo>
                                      <a:pt x="637" y="3167"/>
                                    </a:lnTo>
                                    <a:lnTo>
                                      <a:pt x="617" y="3167"/>
                                    </a:lnTo>
                                    <a:close/>
                                    <a:moveTo>
                                      <a:pt x="617" y="3027"/>
                                    </a:moveTo>
                                    <a:lnTo>
                                      <a:pt x="617" y="2947"/>
                                    </a:lnTo>
                                    <a:lnTo>
                                      <a:pt x="637" y="2947"/>
                                    </a:lnTo>
                                    <a:lnTo>
                                      <a:pt x="637" y="3027"/>
                                    </a:lnTo>
                                    <a:lnTo>
                                      <a:pt x="617" y="3027"/>
                                    </a:lnTo>
                                    <a:close/>
                                    <a:moveTo>
                                      <a:pt x="617" y="2887"/>
                                    </a:moveTo>
                                    <a:lnTo>
                                      <a:pt x="617" y="2807"/>
                                    </a:lnTo>
                                    <a:lnTo>
                                      <a:pt x="637" y="2807"/>
                                    </a:lnTo>
                                    <a:lnTo>
                                      <a:pt x="637" y="2887"/>
                                    </a:lnTo>
                                    <a:lnTo>
                                      <a:pt x="617" y="2887"/>
                                    </a:lnTo>
                                    <a:close/>
                                    <a:moveTo>
                                      <a:pt x="617" y="2747"/>
                                    </a:moveTo>
                                    <a:lnTo>
                                      <a:pt x="617" y="2667"/>
                                    </a:lnTo>
                                    <a:lnTo>
                                      <a:pt x="637" y="2667"/>
                                    </a:lnTo>
                                    <a:lnTo>
                                      <a:pt x="637" y="2747"/>
                                    </a:lnTo>
                                    <a:lnTo>
                                      <a:pt x="617" y="2747"/>
                                    </a:lnTo>
                                    <a:close/>
                                    <a:moveTo>
                                      <a:pt x="617" y="2607"/>
                                    </a:moveTo>
                                    <a:lnTo>
                                      <a:pt x="617" y="2527"/>
                                    </a:lnTo>
                                    <a:lnTo>
                                      <a:pt x="637" y="2527"/>
                                    </a:lnTo>
                                    <a:lnTo>
                                      <a:pt x="637" y="2607"/>
                                    </a:lnTo>
                                    <a:lnTo>
                                      <a:pt x="617" y="2607"/>
                                    </a:lnTo>
                                    <a:close/>
                                    <a:moveTo>
                                      <a:pt x="617" y="2467"/>
                                    </a:moveTo>
                                    <a:lnTo>
                                      <a:pt x="617" y="2387"/>
                                    </a:lnTo>
                                    <a:lnTo>
                                      <a:pt x="637" y="2387"/>
                                    </a:lnTo>
                                    <a:lnTo>
                                      <a:pt x="637" y="2467"/>
                                    </a:lnTo>
                                    <a:lnTo>
                                      <a:pt x="617" y="2467"/>
                                    </a:lnTo>
                                    <a:close/>
                                    <a:moveTo>
                                      <a:pt x="617" y="2327"/>
                                    </a:moveTo>
                                    <a:lnTo>
                                      <a:pt x="617" y="2247"/>
                                    </a:lnTo>
                                    <a:lnTo>
                                      <a:pt x="637" y="2247"/>
                                    </a:lnTo>
                                    <a:lnTo>
                                      <a:pt x="637" y="2327"/>
                                    </a:lnTo>
                                    <a:lnTo>
                                      <a:pt x="617" y="2327"/>
                                    </a:lnTo>
                                    <a:close/>
                                    <a:moveTo>
                                      <a:pt x="617" y="2187"/>
                                    </a:moveTo>
                                    <a:lnTo>
                                      <a:pt x="617" y="2107"/>
                                    </a:lnTo>
                                    <a:lnTo>
                                      <a:pt x="637" y="2107"/>
                                    </a:lnTo>
                                    <a:lnTo>
                                      <a:pt x="637" y="2187"/>
                                    </a:lnTo>
                                    <a:lnTo>
                                      <a:pt x="617" y="2187"/>
                                    </a:lnTo>
                                    <a:close/>
                                    <a:moveTo>
                                      <a:pt x="617" y="2047"/>
                                    </a:moveTo>
                                    <a:lnTo>
                                      <a:pt x="617" y="1967"/>
                                    </a:lnTo>
                                    <a:lnTo>
                                      <a:pt x="637" y="1967"/>
                                    </a:lnTo>
                                    <a:lnTo>
                                      <a:pt x="637" y="2047"/>
                                    </a:lnTo>
                                    <a:lnTo>
                                      <a:pt x="617" y="2047"/>
                                    </a:lnTo>
                                    <a:close/>
                                    <a:moveTo>
                                      <a:pt x="617" y="1907"/>
                                    </a:moveTo>
                                    <a:lnTo>
                                      <a:pt x="617" y="1827"/>
                                    </a:lnTo>
                                    <a:lnTo>
                                      <a:pt x="637" y="1827"/>
                                    </a:lnTo>
                                    <a:lnTo>
                                      <a:pt x="637" y="1907"/>
                                    </a:lnTo>
                                    <a:lnTo>
                                      <a:pt x="617" y="1907"/>
                                    </a:lnTo>
                                    <a:close/>
                                    <a:moveTo>
                                      <a:pt x="617" y="1767"/>
                                    </a:moveTo>
                                    <a:lnTo>
                                      <a:pt x="617" y="1687"/>
                                    </a:lnTo>
                                    <a:lnTo>
                                      <a:pt x="637" y="1687"/>
                                    </a:lnTo>
                                    <a:lnTo>
                                      <a:pt x="637" y="1767"/>
                                    </a:lnTo>
                                    <a:lnTo>
                                      <a:pt x="617" y="1767"/>
                                    </a:lnTo>
                                    <a:close/>
                                    <a:moveTo>
                                      <a:pt x="617" y="1627"/>
                                    </a:moveTo>
                                    <a:lnTo>
                                      <a:pt x="617" y="1547"/>
                                    </a:lnTo>
                                    <a:lnTo>
                                      <a:pt x="637" y="1547"/>
                                    </a:lnTo>
                                    <a:lnTo>
                                      <a:pt x="637" y="1627"/>
                                    </a:lnTo>
                                    <a:lnTo>
                                      <a:pt x="617" y="1627"/>
                                    </a:lnTo>
                                    <a:close/>
                                    <a:moveTo>
                                      <a:pt x="617" y="1487"/>
                                    </a:moveTo>
                                    <a:lnTo>
                                      <a:pt x="617" y="1407"/>
                                    </a:lnTo>
                                    <a:lnTo>
                                      <a:pt x="637" y="1407"/>
                                    </a:lnTo>
                                    <a:lnTo>
                                      <a:pt x="637" y="1487"/>
                                    </a:lnTo>
                                    <a:lnTo>
                                      <a:pt x="617" y="1487"/>
                                    </a:lnTo>
                                    <a:close/>
                                    <a:moveTo>
                                      <a:pt x="617" y="1347"/>
                                    </a:moveTo>
                                    <a:lnTo>
                                      <a:pt x="617" y="1267"/>
                                    </a:lnTo>
                                    <a:lnTo>
                                      <a:pt x="637" y="1267"/>
                                    </a:lnTo>
                                    <a:lnTo>
                                      <a:pt x="637" y="1347"/>
                                    </a:lnTo>
                                    <a:lnTo>
                                      <a:pt x="617" y="1347"/>
                                    </a:lnTo>
                                    <a:close/>
                                    <a:moveTo>
                                      <a:pt x="617" y="1207"/>
                                    </a:moveTo>
                                    <a:lnTo>
                                      <a:pt x="617" y="1127"/>
                                    </a:lnTo>
                                    <a:lnTo>
                                      <a:pt x="637" y="1127"/>
                                    </a:lnTo>
                                    <a:lnTo>
                                      <a:pt x="637" y="1207"/>
                                    </a:lnTo>
                                    <a:lnTo>
                                      <a:pt x="617" y="1207"/>
                                    </a:lnTo>
                                    <a:close/>
                                    <a:moveTo>
                                      <a:pt x="617" y="1067"/>
                                    </a:moveTo>
                                    <a:lnTo>
                                      <a:pt x="617" y="987"/>
                                    </a:lnTo>
                                    <a:lnTo>
                                      <a:pt x="637" y="987"/>
                                    </a:lnTo>
                                    <a:lnTo>
                                      <a:pt x="637" y="1067"/>
                                    </a:lnTo>
                                    <a:lnTo>
                                      <a:pt x="617" y="1067"/>
                                    </a:lnTo>
                                    <a:close/>
                                    <a:moveTo>
                                      <a:pt x="617" y="927"/>
                                    </a:moveTo>
                                    <a:lnTo>
                                      <a:pt x="617" y="847"/>
                                    </a:lnTo>
                                    <a:lnTo>
                                      <a:pt x="637" y="847"/>
                                    </a:lnTo>
                                    <a:lnTo>
                                      <a:pt x="637" y="927"/>
                                    </a:lnTo>
                                    <a:lnTo>
                                      <a:pt x="617" y="927"/>
                                    </a:lnTo>
                                    <a:close/>
                                    <a:moveTo>
                                      <a:pt x="617" y="787"/>
                                    </a:moveTo>
                                    <a:lnTo>
                                      <a:pt x="617" y="707"/>
                                    </a:lnTo>
                                    <a:lnTo>
                                      <a:pt x="637" y="707"/>
                                    </a:lnTo>
                                    <a:lnTo>
                                      <a:pt x="637" y="787"/>
                                    </a:lnTo>
                                    <a:lnTo>
                                      <a:pt x="617" y="787"/>
                                    </a:lnTo>
                                    <a:close/>
                                    <a:moveTo>
                                      <a:pt x="617" y="647"/>
                                    </a:moveTo>
                                    <a:lnTo>
                                      <a:pt x="617" y="567"/>
                                    </a:lnTo>
                                    <a:lnTo>
                                      <a:pt x="637" y="567"/>
                                    </a:lnTo>
                                    <a:lnTo>
                                      <a:pt x="637" y="647"/>
                                    </a:lnTo>
                                    <a:lnTo>
                                      <a:pt x="617" y="647"/>
                                    </a:lnTo>
                                    <a:close/>
                                    <a:moveTo>
                                      <a:pt x="617" y="507"/>
                                    </a:moveTo>
                                    <a:lnTo>
                                      <a:pt x="617" y="427"/>
                                    </a:lnTo>
                                    <a:lnTo>
                                      <a:pt x="637" y="427"/>
                                    </a:lnTo>
                                    <a:lnTo>
                                      <a:pt x="637" y="507"/>
                                    </a:lnTo>
                                    <a:lnTo>
                                      <a:pt x="617" y="507"/>
                                    </a:lnTo>
                                    <a:close/>
                                    <a:moveTo>
                                      <a:pt x="617" y="367"/>
                                    </a:moveTo>
                                    <a:lnTo>
                                      <a:pt x="617" y="287"/>
                                    </a:lnTo>
                                    <a:lnTo>
                                      <a:pt x="637" y="287"/>
                                    </a:lnTo>
                                    <a:lnTo>
                                      <a:pt x="637" y="367"/>
                                    </a:lnTo>
                                    <a:lnTo>
                                      <a:pt x="617" y="367"/>
                                    </a:lnTo>
                                    <a:close/>
                                    <a:moveTo>
                                      <a:pt x="617" y="227"/>
                                    </a:moveTo>
                                    <a:lnTo>
                                      <a:pt x="617" y="147"/>
                                    </a:lnTo>
                                    <a:lnTo>
                                      <a:pt x="637" y="147"/>
                                    </a:lnTo>
                                    <a:lnTo>
                                      <a:pt x="637" y="227"/>
                                    </a:lnTo>
                                    <a:lnTo>
                                      <a:pt x="617" y="227"/>
                                    </a:lnTo>
                                    <a:close/>
                                    <a:moveTo>
                                      <a:pt x="617" y="87"/>
                                    </a:moveTo>
                                    <a:lnTo>
                                      <a:pt x="617" y="10"/>
                                    </a:lnTo>
                                    <a:cubicBezTo>
                                      <a:pt x="617" y="4"/>
                                      <a:pt x="621" y="0"/>
                                      <a:pt x="627" y="0"/>
                                    </a:cubicBezTo>
                                    <a:lnTo>
                                      <a:pt x="630" y="0"/>
                                    </a:lnTo>
                                    <a:lnTo>
                                      <a:pt x="630" y="20"/>
                                    </a:lnTo>
                                    <a:lnTo>
                                      <a:pt x="627" y="20"/>
                                    </a:lnTo>
                                    <a:lnTo>
                                      <a:pt x="637" y="10"/>
                                    </a:lnTo>
                                    <a:lnTo>
                                      <a:pt x="637" y="87"/>
                                    </a:lnTo>
                                    <a:lnTo>
                                      <a:pt x="617" y="87"/>
                                    </a:lnTo>
                                    <a:close/>
                                    <a:moveTo>
                                      <a:pt x="690" y="0"/>
                                    </a:moveTo>
                                    <a:lnTo>
                                      <a:pt x="770" y="0"/>
                                    </a:lnTo>
                                    <a:lnTo>
                                      <a:pt x="770" y="20"/>
                                    </a:lnTo>
                                    <a:lnTo>
                                      <a:pt x="690" y="20"/>
                                    </a:lnTo>
                                    <a:lnTo>
                                      <a:pt x="690" y="0"/>
                                    </a:lnTo>
                                    <a:close/>
                                    <a:moveTo>
                                      <a:pt x="830" y="0"/>
                                    </a:moveTo>
                                    <a:lnTo>
                                      <a:pt x="910" y="0"/>
                                    </a:lnTo>
                                    <a:lnTo>
                                      <a:pt x="910" y="20"/>
                                    </a:lnTo>
                                    <a:lnTo>
                                      <a:pt x="830" y="20"/>
                                    </a:lnTo>
                                    <a:lnTo>
                                      <a:pt x="830" y="0"/>
                                    </a:lnTo>
                                    <a:close/>
                                    <a:moveTo>
                                      <a:pt x="970" y="0"/>
                                    </a:moveTo>
                                    <a:lnTo>
                                      <a:pt x="1050" y="0"/>
                                    </a:lnTo>
                                    <a:lnTo>
                                      <a:pt x="1050" y="20"/>
                                    </a:lnTo>
                                    <a:lnTo>
                                      <a:pt x="970" y="20"/>
                                    </a:lnTo>
                                    <a:lnTo>
                                      <a:pt x="970" y="0"/>
                                    </a:lnTo>
                                    <a:close/>
                                    <a:moveTo>
                                      <a:pt x="1110" y="0"/>
                                    </a:moveTo>
                                    <a:lnTo>
                                      <a:pt x="1190" y="0"/>
                                    </a:lnTo>
                                    <a:lnTo>
                                      <a:pt x="1190" y="20"/>
                                    </a:lnTo>
                                    <a:lnTo>
                                      <a:pt x="1110" y="20"/>
                                    </a:lnTo>
                                    <a:lnTo>
                                      <a:pt x="1110" y="0"/>
                                    </a:lnTo>
                                    <a:close/>
                                    <a:moveTo>
                                      <a:pt x="1254" y="16"/>
                                    </a:moveTo>
                                    <a:lnTo>
                                      <a:pt x="1254" y="96"/>
                                    </a:lnTo>
                                    <a:lnTo>
                                      <a:pt x="1234" y="96"/>
                                    </a:lnTo>
                                    <a:lnTo>
                                      <a:pt x="1234" y="16"/>
                                    </a:lnTo>
                                    <a:lnTo>
                                      <a:pt x="1254" y="16"/>
                                    </a:lnTo>
                                    <a:close/>
                                    <a:moveTo>
                                      <a:pt x="1254" y="156"/>
                                    </a:moveTo>
                                    <a:lnTo>
                                      <a:pt x="1254" y="236"/>
                                    </a:lnTo>
                                    <a:lnTo>
                                      <a:pt x="1234" y="236"/>
                                    </a:lnTo>
                                    <a:lnTo>
                                      <a:pt x="1234" y="156"/>
                                    </a:lnTo>
                                    <a:lnTo>
                                      <a:pt x="1254" y="156"/>
                                    </a:lnTo>
                                    <a:close/>
                                    <a:moveTo>
                                      <a:pt x="1254" y="296"/>
                                    </a:moveTo>
                                    <a:lnTo>
                                      <a:pt x="1254" y="376"/>
                                    </a:lnTo>
                                    <a:lnTo>
                                      <a:pt x="1234" y="376"/>
                                    </a:lnTo>
                                    <a:lnTo>
                                      <a:pt x="1234" y="296"/>
                                    </a:lnTo>
                                    <a:lnTo>
                                      <a:pt x="1254" y="296"/>
                                    </a:lnTo>
                                    <a:close/>
                                    <a:moveTo>
                                      <a:pt x="1254" y="436"/>
                                    </a:moveTo>
                                    <a:lnTo>
                                      <a:pt x="1254" y="516"/>
                                    </a:lnTo>
                                    <a:lnTo>
                                      <a:pt x="1234" y="516"/>
                                    </a:lnTo>
                                    <a:lnTo>
                                      <a:pt x="1234" y="436"/>
                                    </a:lnTo>
                                    <a:lnTo>
                                      <a:pt x="1254" y="436"/>
                                    </a:lnTo>
                                    <a:close/>
                                    <a:moveTo>
                                      <a:pt x="1254" y="576"/>
                                    </a:moveTo>
                                    <a:lnTo>
                                      <a:pt x="1254" y="656"/>
                                    </a:lnTo>
                                    <a:lnTo>
                                      <a:pt x="1234" y="656"/>
                                    </a:lnTo>
                                    <a:lnTo>
                                      <a:pt x="1234" y="576"/>
                                    </a:lnTo>
                                    <a:lnTo>
                                      <a:pt x="1254" y="576"/>
                                    </a:lnTo>
                                    <a:close/>
                                    <a:moveTo>
                                      <a:pt x="1254" y="716"/>
                                    </a:moveTo>
                                    <a:lnTo>
                                      <a:pt x="1254" y="796"/>
                                    </a:lnTo>
                                    <a:lnTo>
                                      <a:pt x="1234" y="796"/>
                                    </a:lnTo>
                                    <a:lnTo>
                                      <a:pt x="1234" y="716"/>
                                    </a:lnTo>
                                    <a:lnTo>
                                      <a:pt x="1254" y="716"/>
                                    </a:lnTo>
                                    <a:close/>
                                    <a:moveTo>
                                      <a:pt x="1254" y="856"/>
                                    </a:moveTo>
                                    <a:lnTo>
                                      <a:pt x="1254" y="936"/>
                                    </a:lnTo>
                                    <a:lnTo>
                                      <a:pt x="1234" y="936"/>
                                    </a:lnTo>
                                    <a:lnTo>
                                      <a:pt x="1234" y="856"/>
                                    </a:lnTo>
                                    <a:lnTo>
                                      <a:pt x="1254" y="856"/>
                                    </a:lnTo>
                                    <a:close/>
                                    <a:moveTo>
                                      <a:pt x="1254" y="996"/>
                                    </a:moveTo>
                                    <a:lnTo>
                                      <a:pt x="1254" y="1076"/>
                                    </a:lnTo>
                                    <a:lnTo>
                                      <a:pt x="1234" y="1076"/>
                                    </a:lnTo>
                                    <a:lnTo>
                                      <a:pt x="1234" y="996"/>
                                    </a:lnTo>
                                    <a:lnTo>
                                      <a:pt x="1254" y="996"/>
                                    </a:lnTo>
                                    <a:close/>
                                    <a:moveTo>
                                      <a:pt x="1254" y="1136"/>
                                    </a:moveTo>
                                    <a:lnTo>
                                      <a:pt x="1254" y="1216"/>
                                    </a:lnTo>
                                    <a:lnTo>
                                      <a:pt x="1234" y="1216"/>
                                    </a:lnTo>
                                    <a:lnTo>
                                      <a:pt x="1234" y="1136"/>
                                    </a:lnTo>
                                    <a:lnTo>
                                      <a:pt x="1254" y="1136"/>
                                    </a:lnTo>
                                    <a:close/>
                                    <a:moveTo>
                                      <a:pt x="1254" y="1276"/>
                                    </a:moveTo>
                                    <a:lnTo>
                                      <a:pt x="1254" y="1356"/>
                                    </a:lnTo>
                                    <a:lnTo>
                                      <a:pt x="1234" y="1356"/>
                                    </a:lnTo>
                                    <a:lnTo>
                                      <a:pt x="1234" y="1276"/>
                                    </a:lnTo>
                                    <a:lnTo>
                                      <a:pt x="1254" y="1276"/>
                                    </a:lnTo>
                                    <a:close/>
                                    <a:moveTo>
                                      <a:pt x="1254" y="1416"/>
                                    </a:moveTo>
                                    <a:lnTo>
                                      <a:pt x="1254" y="1496"/>
                                    </a:lnTo>
                                    <a:lnTo>
                                      <a:pt x="1234" y="1496"/>
                                    </a:lnTo>
                                    <a:lnTo>
                                      <a:pt x="1234" y="1416"/>
                                    </a:lnTo>
                                    <a:lnTo>
                                      <a:pt x="1254" y="1416"/>
                                    </a:lnTo>
                                    <a:close/>
                                    <a:moveTo>
                                      <a:pt x="1254" y="1556"/>
                                    </a:moveTo>
                                    <a:lnTo>
                                      <a:pt x="1254" y="1636"/>
                                    </a:lnTo>
                                    <a:lnTo>
                                      <a:pt x="1234" y="1636"/>
                                    </a:lnTo>
                                    <a:lnTo>
                                      <a:pt x="1234" y="1556"/>
                                    </a:lnTo>
                                    <a:lnTo>
                                      <a:pt x="1254" y="1556"/>
                                    </a:lnTo>
                                    <a:close/>
                                    <a:moveTo>
                                      <a:pt x="1254" y="1696"/>
                                    </a:moveTo>
                                    <a:lnTo>
                                      <a:pt x="1254" y="1776"/>
                                    </a:lnTo>
                                    <a:lnTo>
                                      <a:pt x="1234" y="1776"/>
                                    </a:lnTo>
                                    <a:lnTo>
                                      <a:pt x="1234" y="1696"/>
                                    </a:lnTo>
                                    <a:lnTo>
                                      <a:pt x="1254" y="1696"/>
                                    </a:lnTo>
                                    <a:close/>
                                    <a:moveTo>
                                      <a:pt x="1254" y="1836"/>
                                    </a:moveTo>
                                    <a:lnTo>
                                      <a:pt x="1254" y="1916"/>
                                    </a:lnTo>
                                    <a:lnTo>
                                      <a:pt x="1234" y="1916"/>
                                    </a:lnTo>
                                    <a:lnTo>
                                      <a:pt x="1234" y="1836"/>
                                    </a:lnTo>
                                    <a:lnTo>
                                      <a:pt x="1254" y="1836"/>
                                    </a:lnTo>
                                    <a:close/>
                                    <a:moveTo>
                                      <a:pt x="1254" y="1976"/>
                                    </a:moveTo>
                                    <a:lnTo>
                                      <a:pt x="1254" y="2056"/>
                                    </a:lnTo>
                                    <a:lnTo>
                                      <a:pt x="1234" y="2056"/>
                                    </a:lnTo>
                                    <a:lnTo>
                                      <a:pt x="1234" y="1976"/>
                                    </a:lnTo>
                                    <a:lnTo>
                                      <a:pt x="1254" y="1976"/>
                                    </a:lnTo>
                                    <a:close/>
                                    <a:moveTo>
                                      <a:pt x="1254" y="2116"/>
                                    </a:moveTo>
                                    <a:lnTo>
                                      <a:pt x="1254" y="2196"/>
                                    </a:lnTo>
                                    <a:lnTo>
                                      <a:pt x="1234" y="2196"/>
                                    </a:lnTo>
                                    <a:lnTo>
                                      <a:pt x="1234" y="2116"/>
                                    </a:lnTo>
                                    <a:lnTo>
                                      <a:pt x="1254" y="2116"/>
                                    </a:lnTo>
                                    <a:close/>
                                    <a:moveTo>
                                      <a:pt x="1254" y="2256"/>
                                    </a:moveTo>
                                    <a:lnTo>
                                      <a:pt x="1254" y="2336"/>
                                    </a:lnTo>
                                    <a:lnTo>
                                      <a:pt x="1234" y="2336"/>
                                    </a:lnTo>
                                    <a:lnTo>
                                      <a:pt x="1234" y="2256"/>
                                    </a:lnTo>
                                    <a:lnTo>
                                      <a:pt x="1254" y="2256"/>
                                    </a:lnTo>
                                    <a:close/>
                                    <a:moveTo>
                                      <a:pt x="1254" y="2396"/>
                                    </a:moveTo>
                                    <a:lnTo>
                                      <a:pt x="1254" y="2476"/>
                                    </a:lnTo>
                                    <a:lnTo>
                                      <a:pt x="1234" y="2476"/>
                                    </a:lnTo>
                                    <a:lnTo>
                                      <a:pt x="1234" y="2396"/>
                                    </a:lnTo>
                                    <a:lnTo>
                                      <a:pt x="1254" y="2396"/>
                                    </a:lnTo>
                                    <a:close/>
                                    <a:moveTo>
                                      <a:pt x="1254" y="2536"/>
                                    </a:moveTo>
                                    <a:lnTo>
                                      <a:pt x="1254" y="2616"/>
                                    </a:lnTo>
                                    <a:lnTo>
                                      <a:pt x="1234" y="2616"/>
                                    </a:lnTo>
                                    <a:lnTo>
                                      <a:pt x="1234" y="2536"/>
                                    </a:lnTo>
                                    <a:lnTo>
                                      <a:pt x="1254" y="2536"/>
                                    </a:lnTo>
                                    <a:close/>
                                    <a:moveTo>
                                      <a:pt x="1254" y="2676"/>
                                    </a:moveTo>
                                    <a:lnTo>
                                      <a:pt x="1254" y="2756"/>
                                    </a:lnTo>
                                    <a:lnTo>
                                      <a:pt x="1234" y="2756"/>
                                    </a:lnTo>
                                    <a:lnTo>
                                      <a:pt x="1234" y="2676"/>
                                    </a:lnTo>
                                    <a:lnTo>
                                      <a:pt x="1254" y="2676"/>
                                    </a:lnTo>
                                    <a:close/>
                                    <a:moveTo>
                                      <a:pt x="1254" y="2816"/>
                                    </a:moveTo>
                                    <a:lnTo>
                                      <a:pt x="1254" y="2896"/>
                                    </a:lnTo>
                                    <a:lnTo>
                                      <a:pt x="1234" y="2896"/>
                                    </a:lnTo>
                                    <a:lnTo>
                                      <a:pt x="1234" y="2816"/>
                                    </a:lnTo>
                                    <a:lnTo>
                                      <a:pt x="1254" y="2816"/>
                                    </a:lnTo>
                                    <a:close/>
                                    <a:moveTo>
                                      <a:pt x="1254" y="2956"/>
                                    </a:moveTo>
                                    <a:lnTo>
                                      <a:pt x="1254" y="3036"/>
                                    </a:lnTo>
                                    <a:lnTo>
                                      <a:pt x="1234" y="3036"/>
                                    </a:lnTo>
                                    <a:lnTo>
                                      <a:pt x="1234" y="2956"/>
                                    </a:lnTo>
                                    <a:lnTo>
                                      <a:pt x="1254" y="2956"/>
                                    </a:lnTo>
                                    <a:close/>
                                    <a:moveTo>
                                      <a:pt x="1254" y="3096"/>
                                    </a:moveTo>
                                    <a:lnTo>
                                      <a:pt x="1254" y="3176"/>
                                    </a:lnTo>
                                    <a:lnTo>
                                      <a:pt x="1234" y="3176"/>
                                    </a:lnTo>
                                    <a:lnTo>
                                      <a:pt x="1234" y="3096"/>
                                    </a:lnTo>
                                    <a:lnTo>
                                      <a:pt x="1254" y="3096"/>
                                    </a:lnTo>
                                    <a:close/>
                                    <a:moveTo>
                                      <a:pt x="1254" y="3236"/>
                                    </a:moveTo>
                                    <a:lnTo>
                                      <a:pt x="1254" y="3316"/>
                                    </a:lnTo>
                                    <a:lnTo>
                                      <a:pt x="1234" y="3316"/>
                                    </a:lnTo>
                                    <a:lnTo>
                                      <a:pt x="1234" y="3236"/>
                                    </a:lnTo>
                                    <a:lnTo>
                                      <a:pt x="1254" y="3236"/>
                                    </a:lnTo>
                                    <a:close/>
                                    <a:moveTo>
                                      <a:pt x="1254" y="3376"/>
                                    </a:moveTo>
                                    <a:lnTo>
                                      <a:pt x="1254" y="3456"/>
                                    </a:lnTo>
                                    <a:lnTo>
                                      <a:pt x="1234" y="3456"/>
                                    </a:lnTo>
                                    <a:lnTo>
                                      <a:pt x="1234" y="3376"/>
                                    </a:lnTo>
                                    <a:lnTo>
                                      <a:pt x="1254" y="3376"/>
                                    </a:lnTo>
                                    <a:close/>
                                    <a:moveTo>
                                      <a:pt x="1254" y="3516"/>
                                    </a:moveTo>
                                    <a:lnTo>
                                      <a:pt x="1254" y="3596"/>
                                    </a:lnTo>
                                    <a:lnTo>
                                      <a:pt x="1234" y="3596"/>
                                    </a:lnTo>
                                    <a:lnTo>
                                      <a:pt x="1234" y="3516"/>
                                    </a:lnTo>
                                    <a:lnTo>
                                      <a:pt x="1254" y="3516"/>
                                    </a:lnTo>
                                    <a:close/>
                                    <a:moveTo>
                                      <a:pt x="1254" y="3656"/>
                                    </a:moveTo>
                                    <a:lnTo>
                                      <a:pt x="1254" y="3736"/>
                                    </a:lnTo>
                                    <a:lnTo>
                                      <a:pt x="1234" y="3736"/>
                                    </a:lnTo>
                                    <a:lnTo>
                                      <a:pt x="1234" y="3656"/>
                                    </a:lnTo>
                                    <a:lnTo>
                                      <a:pt x="1254" y="3656"/>
                                    </a:lnTo>
                                    <a:close/>
                                    <a:moveTo>
                                      <a:pt x="1254" y="3796"/>
                                    </a:moveTo>
                                    <a:lnTo>
                                      <a:pt x="1254" y="3876"/>
                                    </a:lnTo>
                                    <a:lnTo>
                                      <a:pt x="1234" y="3876"/>
                                    </a:lnTo>
                                    <a:lnTo>
                                      <a:pt x="1234" y="3796"/>
                                    </a:lnTo>
                                    <a:lnTo>
                                      <a:pt x="1254" y="3796"/>
                                    </a:lnTo>
                                    <a:close/>
                                    <a:moveTo>
                                      <a:pt x="1254" y="3936"/>
                                    </a:moveTo>
                                    <a:lnTo>
                                      <a:pt x="1254" y="4016"/>
                                    </a:lnTo>
                                    <a:lnTo>
                                      <a:pt x="1234" y="4016"/>
                                    </a:lnTo>
                                    <a:lnTo>
                                      <a:pt x="1234" y="3936"/>
                                    </a:lnTo>
                                    <a:lnTo>
                                      <a:pt x="1254" y="3936"/>
                                    </a:lnTo>
                                    <a:close/>
                                    <a:moveTo>
                                      <a:pt x="1254" y="4076"/>
                                    </a:moveTo>
                                    <a:lnTo>
                                      <a:pt x="1254" y="4156"/>
                                    </a:lnTo>
                                    <a:lnTo>
                                      <a:pt x="1234" y="4156"/>
                                    </a:lnTo>
                                    <a:lnTo>
                                      <a:pt x="1234" y="4076"/>
                                    </a:lnTo>
                                    <a:lnTo>
                                      <a:pt x="1254" y="4076"/>
                                    </a:lnTo>
                                    <a:close/>
                                    <a:moveTo>
                                      <a:pt x="1254" y="4216"/>
                                    </a:moveTo>
                                    <a:lnTo>
                                      <a:pt x="1254" y="4296"/>
                                    </a:lnTo>
                                    <a:lnTo>
                                      <a:pt x="1234" y="4296"/>
                                    </a:lnTo>
                                    <a:lnTo>
                                      <a:pt x="1234" y="4216"/>
                                    </a:lnTo>
                                    <a:lnTo>
                                      <a:pt x="1254" y="4216"/>
                                    </a:lnTo>
                                    <a:close/>
                                    <a:moveTo>
                                      <a:pt x="1254" y="4356"/>
                                    </a:moveTo>
                                    <a:lnTo>
                                      <a:pt x="1254" y="4436"/>
                                    </a:lnTo>
                                    <a:lnTo>
                                      <a:pt x="1234" y="4436"/>
                                    </a:lnTo>
                                    <a:lnTo>
                                      <a:pt x="1234" y="4356"/>
                                    </a:lnTo>
                                    <a:lnTo>
                                      <a:pt x="1254" y="4356"/>
                                    </a:lnTo>
                                    <a:close/>
                                    <a:moveTo>
                                      <a:pt x="1254" y="4496"/>
                                    </a:moveTo>
                                    <a:lnTo>
                                      <a:pt x="1254" y="4576"/>
                                    </a:lnTo>
                                    <a:lnTo>
                                      <a:pt x="1234" y="4576"/>
                                    </a:lnTo>
                                    <a:lnTo>
                                      <a:pt x="1234" y="4496"/>
                                    </a:lnTo>
                                    <a:lnTo>
                                      <a:pt x="1254" y="4496"/>
                                    </a:lnTo>
                                    <a:close/>
                                    <a:moveTo>
                                      <a:pt x="1254" y="4636"/>
                                    </a:moveTo>
                                    <a:lnTo>
                                      <a:pt x="1254" y="4716"/>
                                    </a:lnTo>
                                    <a:lnTo>
                                      <a:pt x="1234" y="4716"/>
                                    </a:lnTo>
                                    <a:lnTo>
                                      <a:pt x="1234" y="4636"/>
                                    </a:lnTo>
                                    <a:lnTo>
                                      <a:pt x="1254" y="4636"/>
                                    </a:lnTo>
                                    <a:close/>
                                    <a:moveTo>
                                      <a:pt x="1254" y="4776"/>
                                    </a:moveTo>
                                    <a:lnTo>
                                      <a:pt x="1254" y="4856"/>
                                    </a:lnTo>
                                    <a:lnTo>
                                      <a:pt x="1234" y="4856"/>
                                    </a:lnTo>
                                    <a:lnTo>
                                      <a:pt x="1234" y="4776"/>
                                    </a:lnTo>
                                    <a:lnTo>
                                      <a:pt x="1254" y="4776"/>
                                    </a:lnTo>
                                    <a:close/>
                                    <a:moveTo>
                                      <a:pt x="1254" y="4916"/>
                                    </a:moveTo>
                                    <a:lnTo>
                                      <a:pt x="1254" y="4996"/>
                                    </a:lnTo>
                                    <a:lnTo>
                                      <a:pt x="1234" y="4996"/>
                                    </a:lnTo>
                                    <a:lnTo>
                                      <a:pt x="1234" y="4916"/>
                                    </a:lnTo>
                                    <a:lnTo>
                                      <a:pt x="1254" y="4916"/>
                                    </a:lnTo>
                                    <a:close/>
                                    <a:moveTo>
                                      <a:pt x="1254" y="5056"/>
                                    </a:moveTo>
                                    <a:lnTo>
                                      <a:pt x="1254" y="5136"/>
                                    </a:lnTo>
                                    <a:lnTo>
                                      <a:pt x="1234" y="5136"/>
                                    </a:lnTo>
                                    <a:lnTo>
                                      <a:pt x="1234" y="5056"/>
                                    </a:lnTo>
                                    <a:lnTo>
                                      <a:pt x="1254" y="5056"/>
                                    </a:lnTo>
                                    <a:close/>
                                    <a:moveTo>
                                      <a:pt x="1254" y="5196"/>
                                    </a:moveTo>
                                    <a:lnTo>
                                      <a:pt x="1254" y="5276"/>
                                    </a:lnTo>
                                    <a:lnTo>
                                      <a:pt x="1234" y="5276"/>
                                    </a:lnTo>
                                    <a:lnTo>
                                      <a:pt x="1234" y="5196"/>
                                    </a:lnTo>
                                    <a:lnTo>
                                      <a:pt x="1254" y="5196"/>
                                    </a:lnTo>
                                    <a:close/>
                                    <a:moveTo>
                                      <a:pt x="1254" y="5336"/>
                                    </a:moveTo>
                                    <a:lnTo>
                                      <a:pt x="1254" y="5416"/>
                                    </a:lnTo>
                                    <a:lnTo>
                                      <a:pt x="1234" y="5416"/>
                                    </a:lnTo>
                                    <a:lnTo>
                                      <a:pt x="1234" y="5336"/>
                                    </a:lnTo>
                                    <a:lnTo>
                                      <a:pt x="1254" y="5336"/>
                                    </a:lnTo>
                                    <a:close/>
                                    <a:moveTo>
                                      <a:pt x="1254" y="5476"/>
                                    </a:moveTo>
                                    <a:lnTo>
                                      <a:pt x="1254" y="5556"/>
                                    </a:lnTo>
                                    <a:lnTo>
                                      <a:pt x="1234" y="5556"/>
                                    </a:lnTo>
                                    <a:lnTo>
                                      <a:pt x="1234" y="5476"/>
                                    </a:lnTo>
                                    <a:lnTo>
                                      <a:pt x="1254" y="5476"/>
                                    </a:lnTo>
                                    <a:close/>
                                    <a:moveTo>
                                      <a:pt x="1254" y="5616"/>
                                    </a:moveTo>
                                    <a:lnTo>
                                      <a:pt x="1254" y="5696"/>
                                    </a:lnTo>
                                    <a:lnTo>
                                      <a:pt x="1234" y="5696"/>
                                    </a:lnTo>
                                    <a:lnTo>
                                      <a:pt x="1234" y="5616"/>
                                    </a:lnTo>
                                    <a:lnTo>
                                      <a:pt x="1254" y="5616"/>
                                    </a:lnTo>
                                    <a:close/>
                                    <a:moveTo>
                                      <a:pt x="1254" y="5756"/>
                                    </a:moveTo>
                                    <a:lnTo>
                                      <a:pt x="1254" y="5836"/>
                                    </a:lnTo>
                                    <a:lnTo>
                                      <a:pt x="1234" y="5836"/>
                                    </a:lnTo>
                                    <a:lnTo>
                                      <a:pt x="1234" y="5756"/>
                                    </a:lnTo>
                                    <a:lnTo>
                                      <a:pt x="1254" y="5756"/>
                                    </a:lnTo>
                                    <a:close/>
                                    <a:moveTo>
                                      <a:pt x="1254" y="5896"/>
                                    </a:moveTo>
                                    <a:lnTo>
                                      <a:pt x="1254" y="5976"/>
                                    </a:lnTo>
                                    <a:lnTo>
                                      <a:pt x="1234" y="5976"/>
                                    </a:lnTo>
                                    <a:lnTo>
                                      <a:pt x="1234" y="5896"/>
                                    </a:lnTo>
                                    <a:lnTo>
                                      <a:pt x="1254" y="5896"/>
                                    </a:lnTo>
                                    <a:close/>
                                    <a:moveTo>
                                      <a:pt x="1254" y="6036"/>
                                    </a:moveTo>
                                    <a:lnTo>
                                      <a:pt x="1254" y="6116"/>
                                    </a:lnTo>
                                    <a:lnTo>
                                      <a:pt x="1234" y="6116"/>
                                    </a:lnTo>
                                    <a:lnTo>
                                      <a:pt x="1234" y="6036"/>
                                    </a:lnTo>
                                    <a:lnTo>
                                      <a:pt x="1254" y="6036"/>
                                    </a:lnTo>
                                    <a:close/>
                                    <a:moveTo>
                                      <a:pt x="1254" y="6176"/>
                                    </a:moveTo>
                                    <a:lnTo>
                                      <a:pt x="1254" y="6256"/>
                                    </a:lnTo>
                                    <a:lnTo>
                                      <a:pt x="1234" y="6256"/>
                                    </a:lnTo>
                                    <a:lnTo>
                                      <a:pt x="1234" y="6176"/>
                                    </a:lnTo>
                                    <a:lnTo>
                                      <a:pt x="1254" y="6176"/>
                                    </a:lnTo>
                                    <a:close/>
                                    <a:moveTo>
                                      <a:pt x="1254" y="6316"/>
                                    </a:moveTo>
                                    <a:lnTo>
                                      <a:pt x="1254" y="6396"/>
                                    </a:lnTo>
                                    <a:lnTo>
                                      <a:pt x="1234" y="6396"/>
                                    </a:lnTo>
                                    <a:lnTo>
                                      <a:pt x="1234" y="6316"/>
                                    </a:lnTo>
                                    <a:lnTo>
                                      <a:pt x="1254" y="6316"/>
                                    </a:lnTo>
                                    <a:close/>
                                    <a:moveTo>
                                      <a:pt x="1254" y="6456"/>
                                    </a:moveTo>
                                    <a:lnTo>
                                      <a:pt x="1254" y="6536"/>
                                    </a:lnTo>
                                    <a:lnTo>
                                      <a:pt x="1234" y="6536"/>
                                    </a:lnTo>
                                    <a:lnTo>
                                      <a:pt x="1234" y="6456"/>
                                    </a:lnTo>
                                    <a:lnTo>
                                      <a:pt x="1254" y="6456"/>
                                    </a:lnTo>
                                    <a:close/>
                                    <a:moveTo>
                                      <a:pt x="1254" y="6596"/>
                                    </a:moveTo>
                                    <a:lnTo>
                                      <a:pt x="1254" y="6676"/>
                                    </a:lnTo>
                                    <a:lnTo>
                                      <a:pt x="1234" y="6676"/>
                                    </a:lnTo>
                                    <a:lnTo>
                                      <a:pt x="1234" y="6596"/>
                                    </a:lnTo>
                                    <a:lnTo>
                                      <a:pt x="1254" y="6596"/>
                                    </a:lnTo>
                                    <a:close/>
                                    <a:moveTo>
                                      <a:pt x="1254" y="6736"/>
                                    </a:moveTo>
                                    <a:lnTo>
                                      <a:pt x="1254" y="6816"/>
                                    </a:lnTo>
                                    <a:lnTo>
                                      <a:pt x="1234" y="6816"/>
                                    </a:lnTo>
                                    <a:lnTo>
                                      <a:pt x="1234" y="6736"/>
                                    </a:lnTo>
                                    <a:lnTo>
                                      <a:pt x="1254" y="6736"/>
                                    </a:lnTo>
                                    <a:close/>
                                    <a:moveTo>
                                      <a:pt x="1254" y="6876"/>
                                    </a:moveTo>
                                    <a:lnTo>
                                      <a:pt x="1254" y="6956"/>
                                    </a:lnTo>
                                    <a:lnTo>
                                      <a:pt x="1234" y="6956"/>
                                    </a:lnTo>
                                    <a:lnTo>
                                      <a:pt x="1234" y="6876"/>
                                    </a:lnTo>
                                    <a:lnTo>
                                      <a:pt x="1254" y="6876"/>
                                    </a:lnTo>
                                    <a:close/>
                                    <a:moveTo>
                                      <a:pt x="1254" y="7016"/>
                                    </a:moveTo>
                                    <a:lnTo>
                                      <a:pt x="1254" y="7096"/>
                                    </a:lnTo>
                                    <a:lnTo>
                                      <a:pt x="1234" y="7096"/>
                                    </a:lnTo>
                                    <a:lnTo>
                                      <a:pt x="1234" y="7016"/>
                                    </a:lnTo>
                                    <a:lnTo>
                                      <a:pt x="1254" y="7016"/>
                                    </a:lnTo>
                                    <a:close/>
                                    <a:moveTo>
                                      <a:pt x="1254" y="7156"/>
                                    </a:moveTo>
                                    <a:lnTo>
                                      <a:pt x="1254" y="7236"/>
                                    </a:lnTo>
                                    <a:lnTo>
                                      <a:pt x="1234" y="7236"/>
                                    </a:lnTo>
                                    <a:lnTo>
                                      <a:pt x="1234" y="7156"/>
                                    </a:lnTo>
                                    <a:lnTo>
                                      <a:pt x="1254" y="7156"/>
                                    </a:lnTo>
                                    <a:close/>
                                    <a:moveTo>
                                      <a:pt x="1254" y="7296"/>
                                    </a:moveTo>
                                    <a:lnTo>
                                      <a:pt x="1254" y="7376"/>
                                    </a:lnTo>
                                    <a:lnTo>
                                      <a:pt x="1234" y="7376"/>
                                    </a:lnTo>
                                    <a:lnTo>
                                      <a:pt x="1234" y="7296"/>
                                    </a:lnTo>
                                    <a:lnTo>
                                      <a:pt x="1254" y="7296"/>
                                    </a:lnTo>
                                    <a:close/>
                                    <a:moveTo>
                                      <a:pt x="1254" y="7436"/>
                                    </a:moveTo>
                                    <a:lnTo>
                                      <a:pt x="1254" y="7516"/>
                                    </a:lnTo>
                                    <a:lnTo>
                                      <a:pt x="1234" y="7516"/>
                                    </a:lnTo>
                                    <a:lnTo>
                                      <a:pt x="1234" y="7436"/>
                                    </a:lnTo>
                                    <a:lnTo>
                                      <a:pt x="1254" y="7436"/>
                                    </a:lnTo>
                                    <a:close/>
                                    <a:moveTo>
                                      <a:pt x="1254" y="7576"/>
                                    </a:moveTo>
                                    <a:lnTo>
                                      <a:pt x="1254" y="7656"/>
                                    </a:lnTo>
                                    <a:lnTo>
                                      <a:pt x="1234" y="7656"/>
                                    </a:lnTo>
                                    <a:lnTo>
                                      <a:pt x="1234" y="7576"/>
                                    </a:lnTo>
                                    <a:lnTo>
                                      <a:pt x="1254" y="7576"/>
                                    </a:lnTo>
                                    <a:close/>
                                    <a:moveTo>
                                      <a:pt x="1254" y="7716"/>
                                    </a:moveTo>
                                    <a:lnTo>
                                      <a:pt x="1254" y="7796"/>
                                    </a:lnTo>
                                    <a:lnTo>
                                      <a:pt x="1234" y="7796"/>
                                    </a:lnTo>
                                    <a:lnTo>
                                      <a:pt x="1234" y="7716"/>
                                    </a:lnTo>
                                    <a:lnTo>
                                      <a:pt x="1254" y="7716"/>
                                    </a:lnTo>
                                    <a:close/>
                                    <a:moveTo>
                                      <a:pt x="1254" y="7856"/>
                                    </a:moveTo>
                                    <a:lnTo>
                                      <a:pt x="1254" y="7936"/>
                                    </a:lnTo>
                                    <a:lnTo>
                                      <a:pt x="1234" y="7936"/>
                                    </a:lnTo>
                                    <a:lnTo>
                                      <a:pt x="1234" y="7856"/>
                                    </a:lnTo>
                                    <a:lnTo>
                                      <a:pt x="1254" y="7856"/>
                                    </a:lnTo>
                                    <a:close/>
                                    <a:moveTo>
                                      <a:pt x="1254" y="7996"/>
                                    </a:moveTo>
                                    <a:lnTo>
                                      <a:pt x="1254" y="8076"/>
                                    </a:lnTo>
                                    <a:lnTo>
                                      <a:pt x="1234" y="8076"/>
                                    </a:lnTo>
                                    <a:lnTo>
                                      <a:pt x="1234" y="7996"/>
                                    </a:lnTo>
                                    <a:lnTo>
                                      <a:pt x="1254" y="7996"/>
                                    </a:lnTo>
                                    <a:close/>
                                    <a:moveTo>
                                      <a:pt x="1254" y="8136"/>
                                    </a:moveTo>
                                    <a:lnTo>
                                      <a:pt x="1254" y="8216"/>
                                    </a:lnTo>
                                    <a:lnTo>
                                      <a:pt x="1234" y="8216"/>
                                    </a:lnTo>
                                    <a:lnTo>
                                      <a:pt x="1234" y="8136"/>
                                    </a:lnTo>
                                    <a:lnTo>
                                      <a:pt x="1254" y="8136"/>
                                    </a:lnTo>
                                    <a:close/>
                                    <a:moveTo>
                                      <a:pt x="1254" y="8276"/>
                                    </a:moveTo>
                                    <a:lnTo>
                                      <a:pt x="1254" y="8356"/>
                                    </a:lnTo>
                                    <a:lnTo>
                                      <a:pt x="1234" y="8356"/>
                                    </a:lnTo>
                                    <a:lnTo>
                                      <a:pt x="1234" y="8276"/>
                                    </a:lnTo>
                                    <a:lnTo>
                                      <a:pt x="1254" y="8276"/>
                                    </a:lnTo>
                                    <a:close/>
                                    <a:moveTo>
                                      <a:pt x="1254" y="8416"/>
                                    </a:moveTo>
                                    <a:lnTo>
                                      <a:pt x="1254" y="8496"/>
                                    </a:lnTo>
                                    <a:lnTo>
                                      <a:pt x="1234" y="8496"/>
                                    </a:lnTo>
                                    <a:lnTo>
                                      <a:pt x="1234" y="8416"/>
                                    </a:lnTo>
                                    <a:lnTo>
                                      <a:pt x="1254" y="8416"/>
                                    </a:lnTo>
                                    <a:close/>
                                    <a:moveTo>
                                      <a:pt x="1254" y="8556"/>
                                    </a:moveTo>
                                    <a:lnTo>
                                      <a:pt x="1254" y="8636"/>
                                    </a:lnTo>
                                    <a:lnTo>
                                      <a:pt x="1234" y="8636"/>
                                    </a:lnTo>
                                    <a:lnTo>
                                      <a:pt x="1234" y="8556"/>
                                    </a:lnTo>
                                    <a:lnTo>
                                      <a:pt x="1254" y="8556"/>
                                    </a:lnTo>
                                    <a:close/>
                                    <a:moveTo>
                                      <a:pt x="1254" y="8696"/>
                                    </a:moveTo>
                                    <a:lnTo>
                                      <a:pt x="1254" y="8776"/>
                                    </a:lnTo>
                                    <a:lnTo>
                                      <a:pt x="1234" y="8776"/>
                                    </a:lnTo>
                                    <a:lnTo>
                                      <a:pt x="1234" y="8696"/>
                                    </a:lnTo>
                                    <a:lnTo>
                                      <a:pt x="1254" y="8696"/>
                                    </a:lnTo>
                                    <a:close/>
                                    <a:moveTo>
                                      <a:pt x="1254" y="8836"/>
                                    </a:moveTo>
                                    <a:lnTo>
                                      <a:pt x="1254" y="8916"/>
                                    </a:lnTo>
                                    <a:lnTo>
                                      <a:pt x="1234" y="8916"/>
                                    </a:lnTo>
                                    <a:lnTo>
                                      <a:pt x="1234" y="8836"/>
                                    </a:lnTo>
                                    <a:lnTo>
                                      <a:pt x="1254" y="8836"/>
                                    </a:lnTo>
                                    <a:close/>
                                    <a:moveTo>
                                      <a:pt x="1254" y="8976"/>
                                    </a:moveTo>
                                    <a:lnTo>
                                      <a:pt x="1254" y="9056"/>
                                    </a:lnTo>
                                    <a:lnTo>
                                      <a:pt x="1234" y="9056"/>
                                    </a:lnTo>
                                    <a:lnTo>
                                      <a:pt x="1234" y="8976"/>
                                    </a:lnTo>
                                    <a:lnTo>
                                      <a:pt x="1254" y="8976"/>
                                    </a:lnTo>
                                    <a:close/>
                                    <a:moveTo>
                                      <a:pt x="1254" y="9116"/>
                                    </a:moveTo>
                                    <a:lnTo>
                                      <a:pt x="1254" y="9196"/>
                                    </a:lnTo>
                                    <a:lnTo>
                                      <a:pt x="1234" y="9196"/>
                                    </a:lnTo>
                                    <a:lnTo>
                                      <a:pt x="1234" y="9116"/>
                                    </a:lnTo>
                                    <a:lnTo>
                                      <a:pt x="1254" y="9116"/>
                                    </a:lnTo>
                                    <a:close/>
                                    <a:moveTo>
                                      <a:pt x="1254" y="9256"/>
                                    </a:moveTo>
                                    <a:lnTo>
                                      <a:pt x="1254" y="9336"/>
                                    </a:lnTo>
                                    <a:lnTo>
                                      <a:pt x="1234" y="9336"/>
                                    </a:lnTo>
                                    <a:lnTo>
                                      <a:pt x="1234" y="9256"/>
                                    </a:lnTo>
                                    <a:lnTo>
                                      <a:pt x="1254" y="9256"/>
                                    </a:lnTo>
                                    <a:close/>
                                    <a:moveTo>
                                      <a:pt x="1254" y="9396"/>
                                    </a:moveTo>
                                    <a:lnTo>
                                      <a:pt x="1254" y="9476"/>
                                    </a:lnTo>
                                    <a:lnTo>
                                      <a:pt x="1234" y="9476"/>
                                    </a:lnTo>
                                    <a:lnTo>
                                      <a:pt x="1234" y="9396"/>
                                    </a:lnTo>
                                    <a:lnTo>
                                      <a:pt x="1254" y="9396"/>
                                    </a:lnTo>
                                    <a:close/>
                                    <a:moveTo>
                                      <a:pt x="1254" y="9536"/>
                                    </a:moveTo>
                                    <a:lnTo>
                                      <a:pt x="1254" y="9616"/>
                                    </a:lnTo>
                                    <a:lnTo>
                                      <a:pt x="1234" y="9616"/>
                                    </a:lnTo>
                                    <a:lnTo>
                                      <a:pt x="1234" y="9536"/>
                                    </a:lnTo>
                                    <a:lnTo>
                                      <a:pt x="1254" y="9536"/>
                                    </a:lnTo>
                                    <a:close/>
                                    <a:moveTo>
                                      <a:pt x="1254" y="9676"/>
                                    </a:moveTo>
                                    <a:lnTo>
                                      <a:pt x="1254" y="9756"/>
                                    </a:lnTo>
                                    <a:lnTo>
                                      <a:pt x="1234" y="9756"/>
                                    </a:lnTo>
                                    <a:lnTo>
                                      <a:pt x="1234" y="9676"/>
                                    </a:lnTo>
                                    <a:lnTo>
                                      <a:pt x="1254" y="9676"/>
                                    </a:lnTo>
                                    <a:close/>
                                    <a:moveTo>
                                      <a:pt x="1254" y="9816"/>
                                    </a:moveTo>
                                    <a:lnTo>
                                      <a:pt x="1254" y="9896"/>
                                    </a:lnTo>
                                    <a:lnTo>
                                      <a:pt x="1234" y="9896"/>
                                    </a:lnTo>
                                    <a:lnTo>
                                      <a:pt x="1234" y="9816"/>
                                    </a:lnTo>
                                    <a:lnTo>
                                      <a:pt x="1254" y="9816"/>
                                    </a:lnTo>
                                    <a:close/>
                                    <a:moveTo>
                                      <a:pt x="1254" y="9956"/>
                                    </a:moveTo>
                                    <a:lnTo>
                                      <a:pt x="1254" y="10036"/>
                                    </a:lnTo>
                                    <a:lnTo>
                                      <a:pt x="1234" y="10036"/>
                                    </a:lnTo>
                                    <a:lnTo>
                                      <a:pt x="1234" y="9956"/>
                                    </a:lnTo>
                                    <a:lnTo>
                                      <a:pt x="1254" y="9956"/>
                                    </a:lnTo>
                                    <a:close/>
                                    <a:moveTo>
                                      <a:pt x="1254" y="10096"/>
                                    </a:moveTo>
                                    <a:lnTo>
                                      <a:pt x="1254" y="10176"/>
                                    </a:lnTo>
                                    <a:lnTo>
                                      <a:pt x="1234" y="10176"/>
                                    </a:lnTo>
                                    <a:lnTo>
                                      <a:pt x="1234" y="10096"/>
                                    </a:lnTo>
                                    <a:lnTo>
                                      <a:pt x="1254" y="10096"/>
                                    </a:lnTo>
                                    <a:close/>
                                    <a:moveTo>
                                      <a:pt x="1254" y="10236"/>
                                    </a:moveTo>
                                    <a:lnTo>
                                      <a:pt x="1254" y="10316"/>
                                    </a:lnTo>
                                    <a:lnTo>
                                      <a:pt x="1234" y="10316"/>
                                    </a:lnTo>
                                    <a:lnTo>
                                      <a:pt x="1234" y="10236"/>
                                    </a:lnTo>
                                    <a:lnTo>
                                      <a:pt x="1254" y="10236"/>
                                    </a:lnTo>
                                    <a:close/>
                                    <a:moveTo>
                                      <a:pt x="1254" y="10376"/>
                                    </a:moveTo>
                                    <a:lnTo>
                                      <a:pt x="1254" y="10456"/>
                                    </a:lnTo>
                                    <a:lnTo>
                                      <a:pt x="1234" y="10456"/>
                                    </a:lnTo>
                                    <a:lnTo>
                                      <a:pt x="1234" y="10376"/>
                                    </a:lnTo>
                                    <a:lnTo>
                                      <a:pt x="1254" y="10376"/>
                                    </a:lnTo>
                                    <a:close/>
                                    <a:moveTo>
                                      <a:pt x="1254" y="10516"/>
                                    </a:moveTo>
                                    <a:lnTo>
                                      <a:pt x="1254" y="10596"/>
                                    </a:lnTo>
                                    <a:lnTo>
                                      <a:pt x="1234" y="10596"/>
                                    </a:lnTo>
                                    <a:lnTo>
                                      <a:pt x="1234" y="10516"/>
                                    </a:lnTo>
                                    <a:lnTo>
                                      <a:pt x="1254" y="10516"/>
                                    </a:lnTo>
                                    <a:close/>
                                    <a:moveTo>
                                      <a:pt x="1254" y="10656"/>
                                    </a:moveTo>
                                    <a:lnTo>
                                      <a:pt x="1254" y="10736"/>
                                    </a:lnTo>
                                    <a:lnTo>
                                      <a:pt x="1234" y="10736"/>
                                    </a:lnTo>
                                    <a:lnTo>
                                      <a:pt x="1234" y="10656"/>
                                    </a:lnTo>
                                    <a:lnTo>
                                      <a:pt x="1254" y="10656"/>
                                    </a:lnTo>
                                    <a:close/>
                                    <a:moveTo>
                                      <a:pt x="1254" y="10796"/>
                                    </a:moveTo>
                                    <a:lnTo>
                                      <a:pt x="1254" y="10876"/>
                                    </a:lnTo>
                                    <a:lnTo>
                                      <a:pt x="1234" y="10876"/>
                                    </a:lnTo>
                                    <a:lnTo>
                                      <a:pt x="1234" y="10796"/>
                                    </a:lnTo>
                                    <a:lnTo>
                                      <a:pt x="1254" y="10796"/>
                                    </a:lnTo>
                                    <a:close/>
                                    <a:moveTo>
                                      <a:pt x="1254" y="10936"/>
                                    </a:moveTo>
                                    <a:lnTo>
                                      <a:pt x="1254" y="11016"/>
                                    </a:lnTo>
                                    <a:lnTo>
                                      <a:pt x="1234" y="11016"/>
                                    </a:lnTo>
                                    <a:lnTo>
                                      <a:pt x="1234" y="10936"/>
                                    </a:lnTo>
                                    <a:lnTo>
                                      <a:pt x="1254" y="10936"/>
                                    </a:lnTo>
                                    <a:close/>
                                    <a:moveTo>
                                      <a:pt x="1254" y="11076"/>
                                    </a:moveTo>
                                    <a:lnTo>
                                      <a:pt x="1254" y="11156"/>
                                    </a:lnTo>
                                    <a:lnTo>
                                      <a:pt x="1234" y="11156"/>
                                    </a:lnTo>
                                    <a:lnTo>
                                      <a:pt x="1234" y="11076"/>
                                    </a:lnTo>
                                    <a:lnTo>
                                      <a:pt x="1254" y="11076"/>
                                    </a:lnTo>
                                    <a:close/>
                                    <a:moveTo>
                                      <a:pt x="1254" y="11216"/>
                                    </a:moveTo>
                                    <a:lnTo>
                                      <a:pt x="1254" y="11296"/>
                                    </a:lnTo>
                                    <a:lnTo>
                                      <a:pt x="1234" y="11296"/>
                                    </a:lnTo>
                                    <a:lnTo>
                                      <a:pt x="1234" y="11216"/>
                                    </a:lnTo>
                                    <a:lnTo>
                                      <a:pt x="1254" y="11216"/>
                                    </a:lnTo>
                                    <a:close/>
                                    <a:moveTo>
                                      <a:pt x="1254" y="11356"/>
                                    </a:moveTo>
                                    <a:lnTo>
                                      <a:pt x="1254" y="11430"/>
                                    </a:lnTo>
                                    <a:lnTo>
                                      <a:pt x="1244" y="11420"/>
                                    </a:lnTo>
                                    <a:lnTo>
                                      <a:pt x="1250" y="11420"/>
                                    </a:lnTo>
                                    <a:lnTo>
                                      <a:pt x="1250" y="11440"/>
                                    </a:lnTo>
                                    <a:lnTo>
                                      <a:pt x="1244" y="11440"/>
                                    </a:lnTo>
                                    <a:cubicBezTo>
                                      <a:pt x="1238" y="11440"/>
                                      <a:pt x="1234" y="11435"/>
                                      <a:pt x="1234" y="11430"/>
                                    </a:cubicBezTo>
                                    <a:lnTo>
                                      <a:pt x="1234" y="11356"/>
                                    </a:lnTo>
                                    <a:lnTo>
                                      <a:pt x="1254" y="11356"/>
                                    </a:lnTo>
                                    <a:close/>
                                    <a:moveTo>
                                      <a:pt x="1310" y="11420"/>
                                    </a:moveTo>
                                    <a:lnTo>
                                      <a:pt x="1390" y="11420"/>
                                    </a:lnTo>
                                    <a:lnTo>
                                      <a:pt x="1390" y="11440"/>
                                    </a:lnTo>
                                    <a:lnTo>
                                      <a:pt x="1310" y="11440"/>
                                    </a:lnTo>
                                    <a:lnTo>
                                      <a:pt x="1310" y="11420"/>
                                    </a:lnTo>
                                    <a:close/>
                                    <a:moveTo>
                                      <a:pt x="1450" y="11420"/>
                                    </a:moveTo>
                                    <a:lnTo>
                                      <a:pt x="1530" y="11420"/>
                                    </a:lnTo>
                                    <a:lnTo>
                                      <a:pt x="1530" y="11440"/>
                                    </a:lnTo>
                                    <a:lnTo>
                                      <a:pt x="1450" y="11440"/>
                                    </a:lnTo>
                                    <a:lnTo>
                                      <a:pt x="1450" y="11420"/>
                                    </a:lnTo>
                                    <a:close/>
                                    <a:moveTo>
                                      <a:pt x="1590" y="11420"/>
                                    </a:moveTo>
                                    <a:lnTo>
                                      <a:pt x="1670" y="11420"/>
                                    </a:lnTo>
                                    <a:lnTo>
                                      <a:pt x="1670" y="11440"/>
                                    </a:lnTo>
                                    <a:lnTo>
                                      <a:pt x="1590" y="11440"/>
                                    </a:lnTo>
                                    <a:lnTo>
                                      <a:pt x="1590" y="11420"/>
                                    </a:lnTo>
                                    <a:close/>
                                    <a:moveTo>
                                      <a:pt x="1730" y="11420"/>
                                    </a:moveTo>
                                    <a:lnTo>
                                      <a:pt x="1810" y="11420"/>
                                    </a:lnTo>
                                    <a:lnTo>
                                      <a:pt x="1810" y="11440"/>
                                    </a:lnTo>
                                    <a:lnTo>
                                      <a:pt x="1730" y="11440"/>
                                    </a:lnTo>
                                    <a:lnTo>
                                      <a:pt x="1730" y="11420"/>
                                    </a:lnTo>
                                    <a:close/>
                                    <a:moveTo>
                                      <a:pt x="1851" y="11420"/>
                                    </a:moveTo>
                                    <a:lnTo>
                                      <a:pt x="1851" y="11340"/>
                                    </a:lnTo>
                                    <a:lnTo>
                                      <a:pt x="1871" y="11340"/>
                                    </a:lnTo>
                                    <a:lnTo>
                                      <a:pt x="1871" y="11420"/>
                                    </a:lnTo>
                                    <a:lnTo>
                                      <a:pt x="1851" y="11420"/>
                                    </a:lnTo>
                                    <a:close/>
                                    <a:moveTo>
                                      <a:pt x="1851" y="11280"/>
                                    </a:moveTo>
                                    <a:lnTo>
                                      <a:pt x="1851" y="11200"/>
                                    </a:lnTo>
                                    <a:lnTo>
                                      <a:pt x="1871" y="11200"/>
                                    </a:lnTo>
                                    <a:lnTo>
                                      <a:pt x="1871" y="11280"/>
                                    </a:lnTo>
                                    <a:lnTo>
                                      <a:pt x="1851" y="11280"/>
                                    </a:lnTo>
                                    <a:close/>
                                    <a:moveTo>
                                      <a:pt x="1851" y="11140"/>
                                    </a:moveTo>
                                    <a:lnTo>
                                      <a:pt x="1851" y="11060"/>
                                    </a:lnTo>
                                    <a:lnTo>
                                      <a:pt x="1871" y="11060"/>
                                    </a:lnTo>
                                    <a:lnTo>
                                      <a:pt x="1871" y="11140"/>
                                    </a:lnTo>
                                    <a:lnTo>
                                      <a:pt x="1851" y="11140"/>
                                    </a:lnTo>
                                    <a:close/>
                                    <a:moveTo>
                                      <a:pt x="1851" y="11000"/>
                                    </a:moveTo>
                                    <a:lnTo>
                                      <a:pt x="1851" y="10920"/>
                                    </a:lnTo>
                                    <a:lnTo>
                                      <a:pt x="1871" y="10920"/>
                                    </a:lnTo>
                                    <a:lnTo>
                                      <a:pt x="1871" y="11000"/>
                                    </a:lnTo>
                                    <a:lnTo>
                                      <a:pt x="1851" y="11000"/>
                                    </a:lnTo>
                                    <a:close/>
                                    <a:moveTo>
                                      <a:pt x="1851" y="10860"/>
                                    </a:moveTo>
                                    <a:lnTo>
                                      <a:pt x="1851" y="10780"/>
                                    </a:lnTo>
                                    <a:lnTo>
                                      <a:pt x="1871" y="10780"/>
                                    </a:lnTo>
                                    <a:lnTo>
                                      <a:pt x="1871" y="10860"/>
                                    </a:lnTo>
                                    <a:lnTo>
                                      <a:pt x="1851" y="10860"/>
                                    </a:lnTo>
                                    <a:close/>
                                    <a:moveTo>
                                      <a:pt x="1851" y="10720"/>
                                    </a:moveTo>
                                    <a:lnTo>
                                      <a:pt x="1851" y="10640"/>
                                    </a:lnTo>
                                    <a:lnTo>
                                      <a:pt x="1871" y="10640"/>
                                    </a:lnTo>
                                    <a:lnTo>
                                      <a:pt x="1871" y="10720"/>
                                    </a:lnTo>
                                    <a:lnTo>
                                      <a:pt x="1851" y="10720"/>
                                    </a:lnTo>
                                    <a:close/>
                                    <a:moveTo>
                                      <a:pt x="1851" y="10580"/>
                                    </a:moveTo>
                                    <a:lnTo>
                                      <a:pt x="1851" y="10500"/>
                                    </a:lnTo>
                                    <a:lnTo>
                                      <a:pt x="1871" y="10500"/>
                                    </a:lnTo>
                                    <a:lnTo>
                                      <a:pt x="1871" y="10580"/>
                                    </a:lnTo>
                                    <a:lnTo>
                                      <a:pt x="1851" y="10580"/>
                                    </a:lnTo>
                                    <a:close/>
                                    <a:moveTo>
                                      <a:pt x="1851" y="10440"/>
                                    </a:moveTo>
                                    <a:lnTo>
                                      <a:pt x="1851" y="10360"/>
                                    </a:lnTo>
                                    <a:lnTo>
                                      <a:pt x="1871" y="10360"/>
                                    </a:lnTo>
                                    <a:lnTo>
                                      <a:pt x="1871" y="10440"/>
                                    </a:lnTo>
                                    <a:lnTo>
                                      <a:pt x="1851" y="10440"/>
                                    </a:lnTo>
                                    <a:close/>
                                    <a:moveTo>
                                      <a:pt x="1851" y="10300"/>
                                    </a:moveTo>
                                    <a:lnTo>
                                      <a:pt x="1851" y="10220"/>
                                    </a:lnTo>
                                    <a:lnTo>
                                      <a:pt x="1871" y="10220"/>
                                    </a:lnTo>
                                    <a:lnTo>
                                      <a:pt x="1871" y="10300"/>
                                    </a:lnTo>
                                    <a:lnTo>
                                      <a:pt x="1851" y="10300"/>
                                    </a:lnTo>
                                    <a:close/>
                                    <a:moveTo>
                                      <a:pt x="1851" y="10160"/>
                                    </a:moveTo>
                                    <a:lnTo>
                                      <a:pt x="1851" y="10080"/>
                                    </a:lnTo>
                                    <a:lnTo>
                                      <a:pt x="1871" y="10080"/>
                                    </a:lnTo>
                                    <a:lnTo>
                                      <a:pt x="1871" y="10160"/>
                                    </a:lnTo>
                                    <a:lnTo>
                                      <a:pt x="1851" y="10160"/>
                                    </a:lnTo>
                                    <a:close/>
                                    <a:moveTo>
                                      <a:pt x="1851" y="10020"/>
                                    </a:moveTo>
                                    <a:lnTo>
                                      <a:pt x="1851" y="9940"/>
                                    </a:lnTo>
                                    <a:lnTo>
                                      <a:pt x="1871" y="9940"/>
                                    </a:lnTo>
                                    <a:lnTo>
                                      <a:pt x="1871" y="10020"/>
                                    </a:lnTo>
                                    <a:lnTo>
                                      <a:pt x="1851" y="10020"/>
                                    </a:lnTo>
                                    <a:close/>
                                    <a:moveTo>
                                      <a:pt x="1851" y="9880"/>
                                    </a:moveTo>
                                    <a:lnTo>
                                      <a:pt x="1851" y="9800"/>
                                    </a:lnTo>
                                    <a:lnTo>
                                      <a:pt x="1871" y="9800"/>
                                    </a:lnTo>
                                    <a:lnTo>
                                      <a:pt x="1871" y="9880"/>
                                    </a:lnTo>
                                    <a:lnTo>
                                      <a:pt x="1851" y="9880"/>
                                    </a:lnTo>
                                    <a:close/>
                                    <a:moveTo>
                                      <a:pt x="1851" y="9740"/>
                                    </a:moveTo>
                                    <a:lnTo>
                                      <a:pt x="1851" y="9660"/>
                                    </a:lnTo>
                                    <a:lnTo>
                                      <a:pt x="1871" y="9660"/>
                                    </a:lnTo>
                                    <a:lnTo>
                                      <a:pt x="1871" y="9740"/>
                                    </a:lnTo>
                                    <a:lnTo>
                                      <a:pt x="1851" y="9740"/>
                                    </a:lnTo>
                                    <a:close/>
                                    <a:moveTo>
                                      <a:pt x="1851" y="9600"/>
                                    </a:moveTo>
                                    <a:lnTo>
                                      <a:pt x="1851" y="9520"/>
                                    </a:lnTo>
                                    <a:lnTo>
                                      <a:pt x="1871" y="9520"/>
                                    </a:lnTo>
                                    <a:lnTo>
                                      <a:pt x="1871" y="9600"/>
                                    </a:lnTo>
                                    <a:lnTo>
                                      <a:pt x="1851" y="9600"/>
                                    </a:lnTo>
                                    <a:close/>
                                    <a:moveTo>
                                      <a:pt x="1851" y="9460"/>
                                    </a:moveTo>
                                    <a:lnTo>
                                      <a:pt x="1851" y="9380"/>
                                    </a:lnTo>
                                    <a:lnTo>
                                      <a:pt x="1871" y="9380"/>
                                    </a:lnTo>
                                    <a:lnTo>
                                      <a:pt x="1871" y="9460"/>
                                    </a:lnTo>
                                    <a:lnTo>
                                      <a:pt x="1851" y="9460"/>
                                    </a:lnTo>
                                    <a:close/>
                                    <a:moveTo>
                                      <a:pt x="1851" y="9320"/>
                                    </a:moveTo>
                                    <a:lnTo>
                                      <a:pt x="1851" y="9240"/>
                                    </a:lnTo>
                                    <a:lnTo>
                                      <a:pt x="1871" y="9240"/>
                                    </a:lnTo>
                                    <a:lnTo>
                                      <a:pt x="1871" y="9320"/>
                                    </a:lnTo>
                                    <a:lnTo>
                                      <a:pt x="1851" y="9320"/>
                                    </a:lnTo>
                                    <a:close/>
                                    <a:moveTo>
                                      <a:pt x="1851" y="9180"/>
                                    </a:moveTo>
                                    <a:lnTo>
                                      <a:pt x="1851" y="9100"/>
                                    </a:lnTo>
                                    <a:lnTo>
                                      <a:pt x="1871" y="9100"/>
                                    </a:lnTo>
                                    <a:lnTo>
                                      <a:pt x="1871" y="9180"/>
                                    </a:lnTo>
                                    <a:lnTo>
                                      <a:pt x="1851" y="9180"/>
                                    </a:lnTo>
                                    <a:close/>
                                    <a:moveTo>
                                      <a:pt x="1851" y="9040"/>
                                    </a:moveTo>
                                    <a:lnTo>
                                      <a:pt x="1851" y="8960"/>
                                    </a:lnTo>
                                    <a:lnTo>
                                      <a:pt x="1871" y="8960"/>
                                    </a:lnTo>
                                    <a:lnTo>
                                      <a:pt x="1871" y="9040"/>
                                    </a:lnTo>
                                    <a:lnTo>
                                      <a:pt x="1851" y="9040"/>
                                    </a:lnTo>
                                    <a:close/>
                                    <a:moveTo>
                                      <a:pt x="1851" y="8900"/>
                                    </a:moveTo>
                                    <a:lnTo>
                                      <a:pt x="1851" y="8820"/>
                                    </a:lnTo>
                                    <a:lnTo>
                                      <a:pt x="1871" y="8820"/>
                                    </a:lnTo>
                                    <a:lnTo>
                                      <a:pt x="1871" y="8900"/>
                                    </a:lnTo>
                                    <a:lnTo>
                                      <a:pt x="1851" y="8900"/>
                                    </a:lnTo>
                                    <a:close/>
                                    <a:moveTo>
                                      <a:pt x="1851" y="8760"/>
                                    </a:moveTo>
                                    <a:lnTo>
                                      <a:pt x="1851" y="8680"/>
                                    </a:lnTo>
                                    <a:lnTo>
                                      <a:pt x="1871" y="8680"/>
                                    </a:lnTo>
                                    <a:lnTo>
                                      <a:pt x="1871" y="8760"/>
                                    </a:lnTo>
                                    <a:lnTo>
                                      <a:pt x="1851" y="8760"/>
                                    </a:lnTo>
                                    <a:close/>
                                    <a:moveTo>
                                      <a:pt x="1851" y="8620"/>
                                    </a:moveTo>
                                    <a:lnTo>
                                      <a:pt x="1851" y="8540"/>
                                    </a:lnTo>
                                    <a:lnTo>
                                      <a:pt x="1871" y="8540"/>
                                    </a:lnTo>
                                    <a:lnTo>
                                      <a:pt x="1871" y="8620"/>
                                    </a:lnTo>
                                    <a:lnTo>
                                      <a:pt x="1851" y="8620"/>
                                    </a:lnTo>
                                    <a:close/>
                                    <a:moveTo>
                                      <a:pt x="1851" y="8480"/>
                                    </a:moveTo>
                                    <a:lnTo>
                                      <a:pt x="1851" y="8400"/>
                                    </a:lnTo>
                                    <a:lnTo>
                                      <a:pt x="1871" y="8400"/>
                                    </a:lnTo>
                                    <a:lnTo>
                                      <a:pt x="1871" y="8480"/>
                                    </a:lnTo>
                                    <a:lnTo>
                                      <a:pt x="1851" y="8480"/>
                                    </a:lnTo>
                                    <a:close/>
                                    <a:moveTo>
                                      <a:pt x="1851" y="8340"/>
                                    </a:moveTo>
                                    <a:lnTo>
                                      <a:pt x="1851" y="8260"/>
                                    </a:lnTo>
                                    <a:lnTo>
                                      <a:pt x="1871" y="8260"/>
                                    </a:lnTo>
                                    <a:lnTo>
                                      <a:pt x="1871" y="8340"/>
                                    </a:lnTo>
                                    <a:lnTo>
                                      <a:pt x="1851" y="8340"/>
                                    </a:lnTo>
                                    <a:close/>
                                    <a:moveTo>
                                      <a:pt x="1851" y="8200"/>
                                    </a:moveTo>
                                    <a:lnTo>
                                      <a:pt x="1851" y="8120"/>
                                    </a:lnTo>
                                    <a:lnTo>
                                      <a:pt x="1871" y="8120"/>
                                    </a:lnTo>
                                    <a:lnTo>
                                      <a:pt x="1871" y="8200"/>
                                    </a:lnTo>
                                    <a:lnTo>
                                      <a:pt x="1851" y="8200"/>
                                    </a:lnTo>
                                    <a:close/>
                                    <a:moveTo>
                                      <a:pt x="1851" y="8060"/>
                                    </a:moveTo>
                                    <a:lnTo>
                                      <a:pt x="1851" y="7980"/>
                                    </a:lnTo>
                                    <a:lnTo>
                                      <a:pt x="1871" y="7980"/>
                                    </a:lnTo>
                                    <a:lnTo>
                                      <a:pt x="1871" y="8060"/>
                                    </a:lnTo>
                                    <a:lnTo>
                                      <a:pt x="1851" y="8060"/>
                                    </a:lnTo>
                                    <a:close/>
                                    <a:moveTo>
                                      <a:pt x="1851" y="7920"/>
                                    </a:moveTo>
                                    <a:lnTo>
                                      <a:pt x="1851" y="7840"/>
                                    </a:lnTo>
                                    <a:lnTo>
                                      <a:pt x="1871" y="7840"/>
                                    </a:lnTo>
                                    <a:lnTo>
                                      <a:pt x="1871" y="7920"/>
                                    </a:lnTo>
                                    <a:lnTo>
                                      <a:pt x="1851" y="7920"/>
                                    </a:lnTo>
                                    <a:close/>
                                    <a:moveTo>
                                      <a:pt x="1851" y="7780"/>
                                    </a:moveTo>
                                    <a:lnTo>
                                      <a:pt x="1851" y="7700"/>
                                    </a:lnTo>
                                    <a:lnTo>
                                      <a:pt x="1871" y="7700"/>
                                    </a:lnTo>
                                    <a:lnTo>
                                      <a:pt x="1871" y="7780"/>
                                    </a:lnTo>
                                    <a:lnTo>
                                      <a:pt x="1851" y="7780"/>
                                    </a:lnTo>
                                    <a:close/>
                                    <a:moveTo>
                                      <a:pt x="1851" y="7640"/>
                                    </a:moveTo>
                                    <a:lnTo>
                                      <a:pt x="1851" y="7560"/>
                                    </a:lnTo>
                                    <a:lnTo>
                                      <a:pt x="1871" y="7560"/>
                                    </a:lnTo>
                                    <a:lnTo>
                                      <a:pt x="1871" y="7640"/>
                                    </a:lnTo>
                                    <a:lnTo>
                                      <a:pt x="1851" y="7640"/>
                                    </a:lnTo>
                                    <a:close/>
                                    <a:moveTo>
                                      <a:pt x="1851" y="7500"/>
                                    </a:moveTo>
                                    <a:lnTo>
                                      <a:pt x="1851" y="7420"/>
                                    </a:lnTo>
                                    <a:lnTo>
                                      <a:pt x="1871" y="7420"/>
                                    </a:lnTo>
                                    <a:lnTo>
                                      <a:pt x="1871" y="7500"/>
                                    </a:lnTo>
                                    <a:lnTo>
                                      <a:pt x="1851" y="7500"/>
                                    </a:lnTo>
                                    <a:close/>
                                    <a:moveTo>
                                      <a:pt x="1851" y="7360"/>
                                    </a:moveTo>
                                    <a:lnTo>
                                      <a:pt x="1851" y="7280"/>
                                    </a:lnTo>
                                    <a:lnTo>
                                      <a:pt x="1871" y="7280"/>
                                    </a:lnTo>
                                    <a:lnTo>
                                      <a:pt x="1871" y="7360"/>
                                    </a:lnTo>
                                    <a:lnTo>
                                      <a:pt x="1851" y="7360"/>
                                    </a:lnTo>
                                    <a:close/>
                                    <a:moveTo>
                                      <a:pt x="1851" y="7220"/>
                                    </a:moveTo>
                                    <a:lnTo>
                                      <a:pt x="1851" y="7140"/>
                                    </a:lnTo>
                                    <a:lnTo>
                                      <a:pt x="1871" y="7140"/>
                                    </a:lnTo>
                                    <a:lnTo>
                                      <a:pt x="1871" y="7220"/>
                                    </a:lnTo>
                                    <a:lnTo>
                                      <a:pt x="1851" y="7220"/>
                                    </a:lnTo>
                                    <a:close/>
                                    <a:moveTo>
                                      <a:pt x="1851" y="7080"/>
                                    </a:moveTo>
                                    <a:lnTo>
                                      <a:pt x="1851" y="7000"/>
                                    </a:lnTo>
                                    <a:lnTo>
                                      <a:pt x="1871" y="7000"/>
                                    </a:lnTo>
                                    <a:lnTo>
                                      <a:pt x="1871" y="7080"/>
                                    </a:lnTo>
                                    <a:lnTo>
                                      <a:pt x="1851" y="7080"/>
                                    </a:lnTo>
                                    <a:close/>
                                    <a:moveTo>
                                      <a:pt x="1851" y="6940"/>
                                    </a:moveTo>
                                    <a:lnTo>
                                      <a:pt x="1851" y="6860"/>
                                    </a:lnTo>
                                    <a:lnTo>
                                      <a:pt x="1871" y="6860"/>
                                    </a:lnTo>
                                    <a:lnTo>
                                      <a:pt x="1871" y="6940"/>
                                    </a:lnTo>
                                    <a:lnTo>
                                      <a:pt x="1851" y="6940"/>
                                    </a:lnTo>
                                    <a:close/>
                                    <a:moveTo>
                                      <a:pt x="1851" y="6800"/>
                                    </a:moveTo>
                                    <a:lnTo>
                                      <a:pt x="1851" y="6720"/>
                                    </a:lnTo>
                                    <a:lnTo>
                                      <a:pt x="1871" y="6720"/>
                                    </a:lnTo>
                                    <a:lnTo>
                                      <a:pt x="1871" y="6800"/>
                                    </a:lnTo>
                                    <a:lnTo>
                                      <a:pt x="1851" y="6800"/>
                                    </a:lnTo>
                                    <a:close/>
                                    <a:moveTo>
                                      <a:pt x="1851" y="6660"/>
                                    </a:moveTo>
                                    <a:lnTo>
                                      <a:pt x="1851" y="6580"/>
                                    </a:lnTo>
                                    <a:lnTo>
                                      <a:pt x="1871" y="6580"/>
                                    </a:lnTo>
                                    <a:lnTo>
                                      <a:pt x="1871" y="6660"/>
                                    </a:lnTo>
                                    <a:lnTo>
                                      <a:pt x="1851" y="6660"/>
                                    </a:lnTo>
                                    <a:close/>
                                    <a:moveTo>
                                      <a:pt x="1851" y="6520"/>
                                    </a:moveTo>
                                    <a:lnTo>
                                      <a:pt x="1851" y="6440"/>
                                    </a:lnTo>
                                    <a:lnTo>
                                      <a:pt x="1871" y="6440"/>
                                    </a:lnTo>
                                    <a:lnTo>
                                      <a:pt x="1871" y="6520"/>
                                    </a:lnTo>
                                    <a:lnTo>
                                      <a:pt x="1851" y="6520"/>
                                    </a:lnTo>
                                    <a:close/>
                                    <a:moveTo>
                                      <a:pt x="1851" y="6380"/>
                                    </a:moveTo>
                                    <a:lnTo>
                                      <a:pt x="1851" y="6300"/>
                                    </a:lnTo>
                                    <a:lnTo>
                                      <a:pt x="1871" y="6300"/>
                                    </a:lnTo>
                                    <a:lnTo>
                                      <a:pt x="1871" y="6380"/>
                                    </a:lnTo>
                                    <a:lnTo>
                                      <a:pt x="1851" y="6380"/>
                                    </a:lnTo>
                                    <a:close/>
                                    <a:moveTo>
                                      <a:pt x="1851" y="6240"/>
                                    </a:moveTo>
                                    <a:lnTo>
                                      <a:pt x="1851" y="6160"/>
                                    </a:lnTo>
                                    <a:lnTo>
                                      <a:pt x="1871" y="6160"/>
                                    </a:lnTo>
                                    <a:lnTo>
                                      <a:pt x="1871" y="6240"/>
                                    </a:lnTo>
                                    <a:lnTo>
                                      <a:pt x="1851" y="6240"/>
                                    </a:lnTo>
                                    <a:close/>
                                    <a:moveTo>
                                      <a:pt x="1851" y="6100"/>
                                    </a:moveTo>
                                    <a:lnTo>
                                      <a:pt x="1851" y="6020"/>
                                    </a:lnTo>
                                    <a:lnTo>
                                      <a:pt x="1871" y="6020"/>
                                    </a:lnTo>
                                    <a:lnTo>
                                      <a:pt x="1871" y="6100"/>
                                    </a:lnTo>
                                    <a:lnTo>
                                      <a:pt x="1851" y="6100"/>
                                    </a:lnTo>
                                    <a:close/>
                                    <a:moveTo>
                                      <a:pt x="1851" y="5960"/>
                                    </a:moveTo>
                                    <a:lnTo>
                                      <a:pt x="1851" y="5880"/>
                                    </a:lnTo>
                                    <a:lnTo>
                                      <a:pt x="1871" y="5880"/>
                                    </a:lnTo>
                                    <a:lnTo>
                                      <a:pt x="1871" y="5960"/>
                                    </a:lnTo>
                                    <a:lnTo>
                                      <a:pt x="1851" y="5960"/>
                                    </a:lnTo>
                                    <a:close/>
                                    <a:moveTo>
                                      <a:pt x="1851" y="5820"/>
                                    </a:moveTo>
                                    <a:lnTo>
                                      <a:pt x="1851" y="5740"/>
                                    </a:lnTo>
                                    <a:lnTo>
                                      <a:pt x="1871" y="5740"/>
                                    </a:lnTo>
                                    <a:lnTo>
                                      <a:pt x="1871" y="5820"/>
                                    </a:lnTo>
                                    <a:lnTo>
                                      <a:pt x="1851" y="5820"/>
                                    </a:lnTo>
                                    <a:close/>
                                    <a:moveTo>
                                      <a:pt x="1851" y="5680"/>
                                    </a:moveTo>
                                    <a:lnTo>
                                      <a:pt x="1851" y="5600"/>
                                    </a:lnTo>
                                    <a:lnTo>
                                      <a:pt x="1871" y="5600"/>
                                    </a:lnTo>
                                    <a:lnTo>
                                      <a:pt x="1871" y="5680"/>
                                    </a:lnTo>
                                    <a:lnTo>
                                      <a:pt x="1851" y="5680"/>
                                    </a:lnTo>
                                    <a:close/>
                                    <a:moveTo>
                                      <a:pt x="1851" y="5540"/>
                                    </a:moveTo>
                                    <a:lnTo>
                                      <a:pt x="1851" y="5460"/>
                                    </a:lnTo>
                                    <a:lnTo>
                                      <a:pt x="1871" y="5460"/>
                                    </a:lnTo>
                                    <a:lnTo>
                                      <a:pt x="1871" y="5540"/>
                                    </a:lnTo>
                                    <a:lnTo>
                                      <a:pt x="1851" y="5540"/>
                                    </a:lnTo>
                                    <a:close/>
                                    <a:moveTo>
                                      <a:pt x="1851" y="5400"/>
                                    </a:moveTo>
                                    <a:lnTo>
                                      <a:pt x="1851" y="5320"/>
                                    </a:lnTo>
                                    <a:lnTo>
                                      <a:pt x="1871" y="5320"/>
                                    </a:lnTo>
                                    <a:lnTo>
                                      <a:pt x="1871" y="5400"/>
                                    </a:lnTo>
                                    <a:lnTo>
                                      <a:pt x="1851" y="5400"/>
                                    </a:lnTo>
                                    <a:close/>
                                    <a:moveTo>
                                      <a:pt x="1851" y="5260"/>
                                    </a:moveTo>
                                    <a:lnTo>
                                      <a:pt x="1851" y="5180"/>
                                    </a:lnTo>
                                    <a:lnTo>
                                      <a:pt x="1871" y="5180"/>
                                    </a:lnTo>
                                    <a:lnTo>
                                      <a:pt x="1871" y="5260"/>
                                    </a:lnTo>
                                    <a:lnTo>
                                      <a:pt x="1851" y="5260"/>
                                    </a:lnTo>
                                    <a:close/>
                                    <a:moveTo>
                                      <a:pt x="1851" y="5120"/>
                                    </a:moveTo>
                                    <a:lnTo>
                                      <a:pt x="1851" y="5040"/>
                                    </a:lnTo>
                                    <a:lnTo>
                                      <a:pt x="1871" y="5040"/>
                                    </a:lnTo>
                                    <a:lnTo>
                                      <a:pt x="1871" y="5120"/>
                                    </a:lnTo>
                                    <a:lnTo>
                                      <a:pt x="1851" y="5120"/>
                                    </a:lnTo>
                                    <a:close/>
                                    <a:moveTo>
                                      <a:pt x="1851" y="4980"/>
                                    </a:moveTo>
                                    <a:lnTo>
                                      <a:pt x="1851" y="4900"/>
                                    </a:lnTo>
                                    <a:lnTo>
                                      <a:pt x="1871" y="4900"/>
                                    </a:lnTo>
                                    <a:lnTo>
                                      <a:pt x="1871" y="4980"/>
                                    </a:lnTo>
                                    <a:lnTo>
                                      <a:pt x="1851" y="4980"/>
                                    </a:lnTo>
                                    <a:close/>
                                    <a:moveTo>
                                      <a:pt x="1851" y="4840"/>
                                    </a:moveTo>
                                    <a:lnTo>
                                      <a:pt x="1851" y="4760"/>
                                    </a:lnTo>
                                    <a:lnTo>
                                      <a:pt x="1871" y="4760"/>
                                    </a:lnTo>
                                    <a:lnTo>
                                      <a:pt x="1871" y="4840"/>
                                    </a:lnTo>
                                    <a:lnTo>
                                      <a:pt x="1851" y="4840"/>
                                    </a:lnTo>
                                    <a:close/>
                                    <a:moveTo>
                                      <a:pt x="1851" y="4700"/>
                                    </a:moveTo>
                                    <a:lnTo>
                                      <a:pt x="1851" y="4620"/>
                                    </a:lnTo>
                                    <a:lnTo>
                                      <a:pt x="1871" y="4620"/>
                                    </a:lnTo>
                                    <a:lnTo>
                                      <a:pt x="1871" y="4700"/>
                                    </a:lnTo>
                                    <a:lnTo>
                                      <a:pt x="1851" y="4700"/>
                                    </a:lnTo>
                                    <a:close/>
                                    <a:moveTo>
                                      <a:pt x="1851" y="4560"/>
                                    </a:moveTo>
                                    <a:lnTo>
                                      <a:pt x="1851" y="4480"/>
                                    </a:lnTo>
                                    <a:lnTo>
                                      <a:pt x="1871" y="4480"/>
                                    </a:lnTo>
                                    <a:lnTo>
                                      <a:pt x="1871" y="4560"/>
                                    </a:lnTo>
                                    <a:lnTo>
                                      <a:pt x="1851" y="4560"/>
                                    </a:lnTo>
                                    <a:close/>
                                    <a:moveTo>
                                      <a:pt x="1851" y="4420"/>
                                    </a:moveTo>
                                    <a:lnTo>
                                      <a:pt x="1851" y="4340"/>
                                    </a:lnTo>
                                    <a:lnTo>
                                      <a:pt x="1871" y="4340"/>
                                    </a:lnTo>
                                    <a:lnTo>
                                      <a:pt x="1871" y="4420"/>
                                    </a:lnTo>
                                    <a:lnTo>
                                      <a:pt x="1851" y="4420"/>
                                    </a:lnTo>
                                    <a:close/>
                                    <a:moveTo>
                                      <a:pt x="1851" y="4280"/>
                                    </a:moveTo>
                                    <a:lnTo>
                                      <a:pt x="1851" y="4200"/>
                                    </a:lnTo>
                                    <a:lnTo>
                                      <a:pt x="1871" y="4200"/>
                                    </a:lnTo>
                                    <a:lnTo>
                                      <a:pt x="1871" y="4280"/>
                                    </a:lnTo>
                                    <a:lnTo>
                                      <a:pt x="1851" y="4280"/>
                                    </a:lnTo>
                                    <a:close/>
                                    <a:moveTo>
                                      <a:pt x="1851" y="4140"/>
                                    </a:moveTo>
                                    <a:lnTo>
                                      <a:pt x="1851" y="4060"/>
                                    </a:lnTo>
                                    <a:lnTo>
                                      <a:pt x="1871" y="4060"/>
                                    </a:lnTo>
                                    <a:lnTo>
                                      <a:pt x="1871" y="4140"/>
                                    </a:lnTo>
                                    <a:lnTo>
                                      <a:pt x="1851" y="4140"/>
                                    </a:lnTo>
                                    <a:close/>
                                    <a:moveTo>
                                      <a:pt x="1851" y="4000"/>
                                    </a:moveTo>
                                    <a:lnTo>
                                      <a:pt x="1851" y="3920"/>
                                    </a:lnTo>
                                    <a:lnTo>
                                      <a:pt x="1871" y="3920"/>
                                    </a:lnTo>
                                    <a:lnTo>
                                      <a:pt x="1871" y="4000"/>
                                    </a:lnTo>
                                    <a:lnTo>
                                      <a:pt x="1851" y="4000"/>
                                    </a:lnTo>
                                    <a:close/>
                                    <a:moveTo>
                                      <a:pt x="1851" y="3860"/>
                                    </a:moveTo>
                                    <a:lnTo>
                                      <a:pt x="1851" y="3780"/>
                                    </a:lnTo>
                                    <a:lnTo>
                                      <a:pt x="1871" y="3780"/>
                                    </a:lnTo>
                                    <a:lnTo>
                                      <a:pt x="1871" y="3860"/>
                                    </a:lnTo>
                                    <a:lnTo>
                                      <a:pt x="1851" y="3860"/>
                                    </a:lnTo>
                                    <a:close/>
                                    <a:moveTo>
                                      <a:pt x="1851" y="3720"/>
                                    </a:moveTo>
                                    <a:lnTo>
                                      <a:pt x="1851" y="3640"/>
                                    </a:lnTo>
                                    <a:lnTo>
                                      <a:pt x="1871" y="3640"/>
                                    </a:lnTo>
                                    <a:lnTo>
                                      <a:pt x="1871" y="3720"/>
                                    </a:lnTo>
                                    <a:lnTo>
                                      <a:pt x="1851" y="3720"/>
                                    </a:lnTo>
                                    <a:close/>
                                    <a:moveTo>
                                      <a:pt x="1851" y="3580"/>
                                    </a:moveTo>
                                    <a:lnTo>
                                      <a:pt x="1851" y="3500"/>
                                    </a:lnTo>
                                    <a:lnTo>
                                      <a:pt x="1871" y="3500"/>
                                    </a:lnTo>
                                    <a:lnTo>
                                      <a:pt x="1871" y="3580"/>
                                    </a:lnTo>
                                    <a:lnTo>
                                      <a:pt x="1851" y="3580"/>
                                    </a:lnTo>
                                    <a:close/>
                                    <a:moveTo>
                                      <a:pt x="1851" y="3440"/>
                                    </a:moveTo>
                                    <a:lnTo>
                                      <a:pt x="1851" y="3360"/>
                                    </a:lnTo>
                                    <a:lnTo>
                                      <a:pt x="1871" y="3360"/>
                                    </a:lnTo>
                                    <a:lnTo>
                                      <a:pt x="1871" y="3440"/>
                                    </a:lnTo>
                                    <a:lnTo>
                                      <a:pt x="1851" y="3440"/>
                                    </a:lnTo>
                                    <a:close/>
                                    <a:moveTo>
                                      <a:pt x="1851" y="3300"/>
                                    </a:moveTo>
                                    <a:lnTo>
                                      <a:pt x="1851" y="3220"/>
                                    </a:lnTo>
                                    <a:lnTo>
                                      <a:pt x="1871" y="3220"/>
                                    </a:lnTo>
                                    <a:lnTo>
                                      <a:pt x="1871" y="3300"/>
                                    </a:lnTo>
                                    <a:lnTo>
                                      <a:pt x="1851" y="3300"/>
                                    </a:lnTo>
                                    <a:close/>
                                    <a:moveTo>
                                      <a:pt x="1851" y="3160"/>
                                    </a:moveTo>
                                    <a:lnTo>
                                      <a:pt x="1851" y="3080"/>
                                    </a:lnTo>
                                    <a:lnTo>
                                      <a:pt x="1871" y="3080"/>
                                    </a:lnTo>
                                    <a:lnTo>
                                      <a:pt x="1871" y="3160"/>
                                    </a:lnTo>
                                    <a:lnTo>
                                      <a:pt x="1851" y="3160"/>
                                    </a:lnTo>
                                    <a:close/>
                                    <a:moveTo>
                                      <a:pt x="1851" y="3020"/>
                                    </a:moveTo>
                                    <a:lnTo>
                                      <a:pt x="1851" y="2940"/>
                                    </a:lnTo>
                                    <a:lnTo>
                                      <a:pt x="1871" y="2940"/>
                                    </a:lnTo>
                                    <a:lnTo>
                                      <a:pt x="1871" y="3020"/>
                                    </a:lnTo>
                                    <a:lnTo>
                                      <a:pt x="1851" y="3020"/>
                                    </a:lnTo>
                                    <a:close/>
                                    <a:moveTo>
                                      <a:pt x="1851" y="2880"/>
                                    </a:moveTo>
                                    <a:lnTo>
                                      <a:pt x="1851" y="2800"/>
                                    </a:lnTo>
                                    <a:lnTo>
                                      <a:pt x="1871" y="2800"/>
                                    </a:lnTo>
                                    <a:lnTo>
                                      <a:pt x="1871" y="2880"/>
                                    </a:lnTo>
                                    <a:lnTo>
                                      <a:pt x="1851" y="2880"/>
                                    </a:lnTo>
                                    <a:close/>
                                    <a:moveTo>
                                      <a:pt x="1851" y="2740"/>
                                    </a:moveTo>
                                    <a:lnTo>
                                      <a:pt x="1851" y="2660"/>
                                    </a:lnTo>
                                    <a:lnTo>
                                      <a:pt x="1871" y="2660"/>
                                    </a:lnTo>
                                    <a:lnTo>
                                      <a:pt x="1871" y="2740"/>
                                    </a:lnTo>
                                    <a:lnTo>
                                      <a:pt x="1851" y="2740"/>
                                    </a:lnTo>
                                    <a:close/>
                                    <a:moveTo>
                                      <a:pt x="1851" y="2600"/>
                                    </a:moveTo>
                                    <a:lnTo>
                                      <a:pt x="1851" y="2520"/>
                                    </a:lnTo>
                                    <a:lnTo>
                                      <a:pt x="1871" y="2520"/>
                                    </a:lnTo>
                                    <a:lnTo>
                                      <a:pt x="1871" y="2600"/>
                                    </a:lnTo>
                                    <a:lnTo>
                                      <a:pt x="1851" y="2600"/>
                                    </a:lnTo>
                                    <a:close/>
                                    <a:moveTo>
                                      <a:pt x="1851" y="2460"/>
                                    </a:moveTo>
                                    <a:lnTo>
                                      <a:pt x="1851" y="2380"/>
                                    </a:lnTo>
                                    <a:lnTo>
                                      <a:pt x="1871" y="2380"/>
                                    </a:lnTo>
                                    <a:lnTo>
                                      <a:pt x="1871" y="2460"/>
                                    </a:lnTo>
                                    <a:lnTo>
                                      <a:pt x="1851" y="2460"/>
                                    </a:lnTo>
                                    <a:close/>
                                    <a:moveTo>
                                      <a:pt x="1851" y="2320"/>
                                    </a:moveTo>
                                    <a:lnTo>
                                      <a:pt x="1851" y="2240"/>
                                    </a:lnTo>
                                    <a:lnTo>
                                      <a:pt x="1871" y="2240"/>
                                    </a:lnTo>
                                    <a:lnTo>
                                      <a:pt x="1871" y="2320"/>
                                    </a:lnTo>
                                    <a:lnTo>
                                      <a:pt x="1851" y="2320"/>
                                    </a:lnTo>
                                    <a:close/>
                                    <a:moveTo>
                                      <a:pt x="1851" y="2180"/>
                                    </a:moveTo>
                                    <a:lnTo>
                                      <a:pt x="1851" y="2100"/>
                                    </a:lnTo>
                                    <a:lnTo>
                                      <a:pt x="1871" y="2100"/>
                                    </a:lnTo>
                                    <a:lnTo>
                                      <a:pt x="1871" y="2180"/>
                                    </a:lnTo>
                                    <a:lnTo>
                                      <a:pt x="1851" y="2180"/>
                                    </a:lnTo>
                                    <a:close/>
                                    <a:moveTo>
                                      <a:pt x="1851" y="2040"/>
                                    </a:moveTo>
                                    <a:lnTo>
                                      <a:pt x="1851" y="1960"/>
                                    </a:lnTo>
                                    <a:lnTo>
                                      <a:pt x="1871" y="1960"/>
                                    </a:lnTo>
                                    <a:lnTo>
                                      <a:pt x="1871" y="2040"/>
                                    </a:lnTo>
                                    <a:lnTo>
                                      <a:pt x="1851" y="2040"/>
                                    </a:lnTo>
                                    <a:close/>
                                    <a:moveTo>
                                      <a:pt x="1851" y="1900"/>
                                    </a:moveTo>
                                    <a:lnTo>
                                      <a:pt x="1851" y="1820"/>
                                    </a:lnTo>
                                    <a:lnTo>
                                      <a:pt x="1871" y="1820"/>
                                    </a:lnTo>
                                    <a:lnTo>
                                      <a:pt x="1871" y="1900"/>
                                    </a:lnTo>
                                    <a:lnTo>
                                      <a:pt x="1851" y="1900"/>
                                    </a:lnTo>
                                    <a:close/>
                                    <a:moveTo>
                                      <a:pt x="1851" y="1760"/>
                                    </a:moveTo>
                                    <a:lnTo>
                                      <a:pt x="1851" y="1680"/>
                                    </a:lnTo>
                                    <a:lnTo>
                                      <a:pt x="1871" y="1680"/>
                                    </a:lnTo>
                                    <a:lnTo>
                                      <a:pt x="1871" y="1760"/>
                                    </a:lnTo>
                                    <a:lnTo>
                                      <a:pt x="1851" y="1760"/>
                                    </a:lnTo>
                                    <a:close/>
                                    <a:moveTo>
                                      <a:pt x="1851" y="1620"/>
                                    </a:moveTo>
                                    <a:lnTo>
                                      <a:pt x="1851" y="1540"/>
                                    </a:lnTo>
                                    <a:lnTo>
                                      <a:pt x="1871" y="1540"/>
                                    </a:lnTo>
                                    <a:lnTo>
                                      <a:pt x="1871" y="1620"/>
                                    </a:lnTo>
                                    <a:lnTo>
                                      <a:pt x="1851" y="1620"/>
                                    </a:lnTo>
                                    <a:close/>
                                    <a:moveTo>
                                      <a:pt x="1851" y="1480"/>
                                    </a:moveTo>
                                    <a:lnTo>
                                      <a:pt x="1851" y="1400"/>
                                    </a:lnTo>
                                    <a:lnTo>
                                      <a:pt x="1871" y="1400"/>
                                    </a:lnTo>
                                    <a:lnTo>
                                      <a:pt x="1871" y="1480"/>
                                    </a:lnTo>
                                    <a:lnTo>
                                      <a:pt x="1851" y="1480"/>
                                    </a:lnTo>
                                    <a:close/>
                                    <a:moveTo>
                                      <a:pt x="1851" y="1340"/>
                                    </a:moveTo>
                                    <a:lnTo>
                                      <a:pt x="1851" y="1260"/>
                                    </a:lnTo>
                                    <a:lnTo>
                                      <a:pt x="1871" y="1260"/>
                                    </a:lnTo>
                                    <a:lnTo>
                                      <a:pt x="1871" y="1340"/>
                                    </a:lnTo>
                                    <a:lnTo>
                                      <a:pt x="1851" y="1340"/>
                                    </a:lnTo>
                                    <a:close/>
                                    <a:moveTo>
                                      <a:pt x="1851" y="1200"/>
                                    </a:moveTo>
                                    <a:lnTo>
                                      <a:pt x="1851" y="1120"/>
                                    </a:lnTo>
                                    <a:lnTo>
                                      <a:pt x="1871" y="1120"/>
                                    </a:lnTo>
                                    <a:lnTo>
                                      <a:pt x="1871" y="1200"/>
                                    </a:lnTo>
                                    <a:lnTo>
                                      <a:pt x="1851" y="1200"/>
                                    </a:lnTo>
                                    <a:close/>
                                    <a:moveTo>
                                      <a:pt x="1851" y="1060"/>
                                    </a:moveTo>
                                    <a:lnTo>
                                      <a:pt x="1851" y="980"/>
                                    </a:lnTo>
                                    <a:lnTo>
                                      <a:pt x="1871" y="980"/>
                                    </a:lnTo>
                                    <a:lnTo>
                                      <a:pt x="1871" y="1060"/>
                                    </a:lnTo>
                                    <a:lnTo>
                                      <a:pt x="1851" y="1060"/>
                                    </a:lnTo>
                                    <a:close/>
                                    <a:moveTo>
                                      <a:pt x="1851" y="920"/>
                                    </a:moveTo>
                                    <a:lnTo>
                                      <a:pt x="1851" y="840"/>
                                    </a:lnTo>
                                    <a:lnTo>
                                      <a:pt x="1871" y="840"/>
                                    </a:lnTo>
                                    <a:lnTo>
                                      <a:pt x="1871" y="920"/>
                                    </a:lnTo>
                                    <a:lnTo>
                                      <a:pt x="1851" y="920"/>
                                    </a:lnTo>
                                    <a:close/>
                                    <a:moveTo>
                                      <a:pt x="1851" y="780"/>
                                    </a:moveTo>
                                    <a:lnTo>
                                      <a:pt x="1851" y="700"/>
                                    </a:lnTo>
                                    <a:lnTo>
                                      <a:pt x="1871" y="700"/>
                                    </a:lnTo>
                                    <a:lnTo>
                                      <a:pt x="1871" y="780"/>
                                    </a:lnTo>
                                    <a:lnTo>
                                      <a:pt x="1851" y="780"/>
                                    </a:lnTo>
                                    <a:close/>
                                    <a:moveTo>
                                      <a:pt x="1851" y="640"/>
                                    </a:moveTo>
                                    <a:lnTo>
                                      <a:pt x="1851" y="560"/>
                                    </a:lnTo>
                                    <a:lnTo>
                                      <a:pt x="1871" y="560"/>
                                    </a:lnTo>
                                    <a:lnTo>
                                      <a:pt x="1871" y="640"/>
                                    </a:lnTo>
                                    <a:lnTo>
                                      <a:pt x="1851" y="640"/>
                                    </a:lnTo>
                                    <a:close/>
                                    <a:moveTo>
                                      <a:pt x="1851" y="500"/>
                                    </a:moveTo>
                                    <a:lnTo>
                                      <a:pt x="1851" y="420"/>
                                    </a:lnTo>
                                    <a:lnTo>
                                      <a:pt x="1871" y="420"/>
                                    </a:lnTo>
                                    <a:lnTo>
                                      <a:pt x="1871" y="500"/>
                                    </a:lnTo>
                                    <a:lnTo>
                                      <a:pt x="1851" y="500"/>
                                    </a:lnTo>
                                    <a:close/>
                                    <a:moveTo>
                                      <a:pt x="1851" y="360"/>
                                    </a:moveTo>
                                    <a:lnTo>
                                      <a:pt x="1851" y="280"/>
                                    </a:lnTo>
                                    <a:lnTo>
                                      <a:pt x="1871" y="280"/>
                                    </a:lnTo>
                                    <a:lnTo>
                                      <a:pt x="1871" y="360"/>
                                    </a:lnTo>
                                    <a:lnTo>
                                      <a:pt x="1851" y="360"/>
                                    </a:lnTo>
                                    <a:close/>
                                    <a:moveTo>
                                      <a:pt x="1851" y="220"/>
                                    </a:moveTo>
                                    <a:lnTo>
                                      <a:pt x="1851" y="140"/>
                                    </a:lnTo>
                                    <a:lnTo>
                                      <a:pt x="1871" y="140"/>
                                    </a:lnTo>
                                    <a:lnTo>
                                      <a:pt x="1871" y="220"/>
                                    </a:lnTo>
                                    <a:lnTo>
                                      <a:pt x="1851" y="220"/>
                                    </a:lnTo>
                                    <a:close/>
                                    <a:moveTo>
                                      <a:pt x="1851" y="80"/>
                                    </a:moveTo>
                                    <a:lnTo>
                                      <a:pt x="1851" y="10"/>
                                    </a:lnTo>
                                    <a:cubicBezTo>
                                      <a:pt x="1851" y="4"/>
                                      <a:pt x="1855" y="0"/>
                                      <a:pt x="1861" y="0"/>
                                    </a:cubicBezTo>
                                    <a:lnTo>
                                      <a:pt x="1870" y="0"/>
                                    </a:lnTo>
                                    <a:lnTo>
                                      <a:pt x="1870" y="20"/>
                                    </a:lnTo>
                                    <a:lnTo>
                                      <a:pt x="1861" y="20"/>
                                    </a:lnTo>
                                    <a:lnTo>
                                      <a:pt x="1871" y="10"/>
                                    </a:lnTo>
                                    <a:lnTo>
                                      <a:pt x="1871" y="80"/>
                                    </a:lnTo>
                                    <a:lnTo>
                                      <a:pt x="1851" y="80"/>
                                    </a:lnTo>
                                    <a:close/>
                                    <a:moveTo>
                                      <a:pt x="1930" y="0"/>
                                    </a:moveTo>
                                    <a:lnTo>
                                      <a:pt x="2010" y="0"/>
                                    </a:lnTo>
                                    <a:lnTo>
                                      <a:pt x="2010" y="20"/>
                                    </a:lnTo>
                                    <a:lnTo>
                                      <a:pt x="1930" y="20"/>
                                    </a:lnTo>
                                    <a:lnTo>
                                      <a:pt x="1930" y="0"/>
                                    </a:lnTo>
                                    <a:close/>
                                    <a:moveTo>
                                      <a:pt x="2070" y="0"/>
                                    </a:moveTo>
                                    <a:lnTo>
                                      <a:pt x="2150" y="0"/>
                                    </a:lnTo>
                                    <a:lnTo>
                                      <a:pt x="2150" y="20"/>
                                    </a:lnTo>
                                    <a:lnTo>
                                      <a:pt x="2070" y="20"/>
                                    </a:lnTo>
                                    <a:lnTo>
                                      <a:pt x="2070" y="0"/>
                                    </a:lnTo>
                                    <a:close/>
                                    <a:moveTo>
                                      <a:pt x="2210" y="0"/>
                                    </a:moveTo>
                                    <a:lnTo>
                                      <a:pt x="2290" y="0"/>
                                    </a:lnTo>
                                    <a:lnTo>
                                      <a:pt x="2290" y="20"/>
                                    </a:lnTo>
                                    <a:lnTo>
                                      <a:pt x="2210" y="20"/>
                                    </a:lnTo>
                                    <a:lnTo>
                                      <a:pt x="2210" y="0"/>
                                    </a:lnTo>
                                    <a:close/>
                                    <a:moveTo>
                                      <a:pt x="2350" y="0"/>
                                    </a:moveTo>
                                    <a:lnTo>
                                      <a:pt x="2430" y="0"/>
                                    </a:lnTo>
                                    <a:lnTo>
                                      <a:pt x="2430" y="20"/>
                                    </a:lnTo>
                                    <a:lnTo>
                                      <a:pt x="2350" y="20"/>
                                    </a:lnTo>
                                    <a:lnTo>
                                      <a:pt x="2350" y="0"/>
                                    </a:lnTo>
                                    <a:close/>
                                    <a:moveTo>
                                      <a:pt x="2487" y="23"/>
                                    </a:moveTo>
                                    <a:lnTo>
                                      <a:pt x="2487" y="103"/>
                                    </a:lnTo>
                                    <a:lnTo>
                                      <a:pt x="2467" y="103"/>
                                    </a:lnTo>
                                    <a:lnTo>
                                      <a:pt x="2467" y="23"/>
                                    </a:lnTo>
                                    <a:lnTo>
                                      <a:pt x="2487" y="23"/>
                                    </a:lnTo>
                                    <a:close/>
                                    <a:moveTo>
                                      <a:pt x="2487" y="163"/>
                                    </a:moveTo>
                                    <a:lnTo>
                                      <a:pt x="2487" y="243"/>
                                    </a:lnTo>
                                    <a:lnTo>
                                      <a:pt x="2467" y="243"/>
                                    </a:lnTo>
                                    <a:lnTo>
                                      <a:pt x="2467" y="163"/>
                                    </a:lnTo>
                                    <a:lnTo>
                                      <a:pt x="2487" y="163"/>
                                    </a:lnTo>
                                    <a:close/>
                                    <a:moveTo>
                                      <a:pt x="2487" y="303"/>
                                    </a:moveTo>
                                    <a:lnTo>
                                      <a:pt x="2487" y="383"/>
                                    </a:lnTo>
                                    <a:lnTo>
                                      <a:pt x="2467" y="383"/>
                                    </a:lnTo>
                                    <a:lnTo>
                                      <a:pt x="2467" y="303"/>
                                    </a:lnTo>
                                    <a:lnTo>
                                      <a:pt x="2487" y="303"/>
                                    </a:lnTo>
                                    <a:close/>
                                    <a:moveTo>
                                      <a:pt x="2487" y="443"/>
                                    </a:moveTo>
                                    <a:lnTo>
                                      <a:pt x="2487" y="523"/>
                                    </a:lnTo>
                                    <a:lnTo>
                                      <a:pt x="2467" y="523"/>
                                    </a:lnTo>
                                    <a:lnTo>
                                      <a:pt x="2467" y="443"/>
                                    </a:lnTo>
                                    <a:lnTo>
                                      <a:pt x="2487" y="443"/>
                                    </a:lnTo>
                                    <a:close/>
                                    <a:moveTo>
                                      <a:pt x="2487" y="583"/>
                                    </a:moveTo>
                                    <a:lnTo>
                                      <a:pt x="2487" y="663"/>
                                    </a:lnTo>
                                    <a:lnTo>
                                      <a:pt x="2467" y="663"/>
                                    </a:lnTo>
                                    <a:lnTo>
                                      <a:pt x="2467" y="583"/>
                                    </a:lnTo>
                                    <a:lnTo>
                                      <a:pt x="2487" y="583"/>
                                    </a:lnTo>
                                    <a:close/>
                                    <a:moveTo>
                                      <a:pt x="2487" y="723"/>
                                    </a:moveTo>
                                    <a:lnTo>
                                      <a:pt x="2487" y="803"/>
                                    </a:lnTo>
                                    <a:lnTo>
                                      <a:pt x="2467" y="803"/>
                                    </a:lnTo>
                                    <a:lnTo>
                                      <a:pt x="2467" y="723"/>
                                    </a:lnTo>
                                    <a:lnTo>
                                      <a:pt x="2487" y="723"/>
                                    </a:lnTo>
                                    <a:close/>
                                    <a:moveTo>
                                      <a:pt x="2487" y="863"/>
                                    </a:moveTo>
                                    <a:lnTo>
                                      <a:pt x="2487" y="943"/>
                                    </a:lnTo>
                                    <a:lnTo>
                                      <a:pt x="2467" y="943"/>
                                    </a:lnTo>
                                    <a:lnTo>
                                      <a:pt x="2467" y="863"/>
                                    </a:lnTo>
                                    <a:lnTo>
                                      <a:pt x="2487" y="863"/>
                                    </a:lnTo>
                                    <a:close/>
                                    <a:moveTo>
                                      <a:pt x="2487" y="1003"/>
                                    </a:moveTo>
                                    <a:lnTo>
                                      <a:pt x="2487" y="1083"/>
                                    </a:lnTo>
                                    <a:lnTo>
                                      <a:pt x="2467" y="1083"/>
                                    </a:lnTo>
                                    <a:lnTo>
                                      <a:pt x="2467" y="1003"/>
                                    </a:lnTo>
                                    <a:lnTo>
                                      <a:pt x="2487" y="1003"/>
                                    </a:lnTo>
                                    <a:close/>
                                    <a:moveTo>
                                      <a:pt x="2487" y="1143"/>
                                    </a:moveTo>
                                    <a:lnTo>
                                      <a:pt x="2487" y="1223"/>
                                    </a:lnTo>
                                    <a:lnTo>
                                      <a:pt x="2467" y="1223"/>
                                    </a:lnTo>
                                    <a:lnTo>
                                      <a:pt x="2467" y="1143"/>
                                    </a:lnTo>
                                    <a:lnTo>
                                      <a:pt x="2487" y="1143"/>
                                    </a:lnTo>
                                    <a:close/>
                                    <a:moveTo>
                                      <a:pt x="2487" y="1283"/>
                                    </a:moveTo>
                                    <a:lnTo>
                                      <a:pt x="2487" y="1363"/>
                                    </a:lnTo>
                                    <a:lnTo>
                                      <a:pt x="2467" y="1363"/>
                                    </a:lnTo>
                                    <a:lnTo>
                                      <a:pt x="2467" y="1283"/>
                                    </a:lnTo>
                                    <a:lnTo>
                                      <a:pt x="2487" y="1283"/>
                                    </a:lnTo>
                                    <a:close/>
                                    <a:moveTo>
                                      <a:pt x="2487" y="1423"/>
                                    </a:moveTo>
                                    <a:lnTo>
                                      <a:pt x="2487" y="1503"/>
                                    </a:lnTo>
                                    <a:lnTo>
                                      <a:pt x="2467" y="1503"/>
                                    </a:lnTo>
                                    <a:lnTo>
                                      <a:pt x="2467" y="1423"/>
                                    </a:lnTo>
                                    <a:lnTo>
                                      <a:pt x="2487" y="1423"/>
                                    </a:lnTo>
                                    <a:close/>
                                    <a:moveTo>
                                      <a:pt x="2487" y="1563"/>
                                    </a:moveTo>
                                    <a:lnTo>
                                      <a:pt x="2487" y="1643"/>
                                    </a:lnTo>
                                    <a:lnTo>
                                      <a:pt x="2467" y="1643"/>
                                    </a:lnTo>
                                    <a:lnTo>
                                      <a:pt x="2467" y="1563"/>
                                    </a:lnTo>
                                    <a:lnTo>
                                      <a:pt x="2487" y="1563"/>
                                    </a:lnTo>
                                    <a:close/>
                                    <a:moveTo>
                                      <a:pt x="2487" y="1703"/>
                                    </a:moveTo>
                                    <a:lnTo>
                                      <a:pt x="2487" y="1783"/>
                                    </a:lnTo>
                                    <a:lnTo>
                                      <a:pt x="2467" y="1783"/>
                                    </a:lnTo>
                                    <a:lnTo>
                                      <a:pt x="2467" y="1703"/>
                                    </a:lnTo>
                                    <a:lnTo>
                                      <a:pt x="2487" y="1703"/>
                                    </a:lnTo>
                                    <a:close/>
                                    <a:moveTo>
                                      <a:pt x="2487" y="1843"/>
                                    </a:moveTo>
                                    <a:lnTo>
                                      <a:pt x="2487" y="1923"/>
                                    </a:lnTo>
                                    <a:lnTo>
                                      <a:pt x="2467" y="1923"/>
                                    </a:lnTo>
                                    <a:lnTo>
                                      <a:pt x="2467" y="1843"/>
                                    </a:lnTo>
                                    <a:lnTo>
                                      <a:pt x="2487" y="1843"/>
                                    </a:lnTo>
                                    <a:close/>
                                    <a:moveTo>
                                      <a:pt x="2487" y="1983"/>
                                    </a:moveTo>
                                    <a:lnTo>
                                      <a:pt x="2487" y="2063"/>
                                    </a:lnTo>
                                    <a:lnTo>
                                      <a:pt x="2467" y="2063"/>
                                    </a:lnTo>
                                    <a:lnTo>
                                      <a:pt x="2467" y="1983"/>
                                    </a:lnTo>
                                    <a:lnTo>
                                      <a:pt x="2487" y="1983"/>
                                    </a:lnTo>
                                    <a:close/>
                                    <a:moveTo>
                                      <a:pt x="2487" y="2123"/>
                                    </a:moveTo>
                                    <a:lnTo>
                                      <a:pt x="2487" y="2203"/>
                                    </a:lnTo>
                                    <a:lnTo>
                                      <a:pt x="2467" y="2203"/>
                                    </a:lnTo>
                                    <a:lnTo>
                                      <a:pt x="2467" y="2123"/>
                                    </a:lnTo>
                                    <a:lnTo>
                                      <a:pt x="2487" y="2123"/>
                                    </a:lnTo>
                                    <a:close/>
                                    <a:moveTo>
                                      <a:pt x="2487" y="2263"/>
                                    </a:moveTo>
                                    <a:lnTo>
                                      <a:pt x="2487" y="2343"/>
                                    </a:lnTo>
                                    <a:lnTo>
                                      <a:pt x="2467" y="2343"/>
                                    </a:lnTo>
                                    <a:lnTo>
                                      <a:pt x="2467" y="2263"/>
                                    </a:lnTo>
                                    <a:lnTo>
                                      <a:pt x="2487" y="2263"/>
                                    </a:lnTo>
                                    <a:close/>
                                    <a:moveTo>
                                      <a:pt x="2487" y="2403"/>
                                    </a:moveTo>
                                    <a:lnTo>
                                      <a:pt x="2487" y="2483"/>
                                    </a:lnTo>
                                    <a:lnTo>
                                      <a:pt x="2467" y="2483"/>
                                    </a:lnTo>
                                    <a:lnTo>
                                      <a:pt x="2467" y="2403"/>
                                    </a:lnTo>
                                    <a:lnTo>
                                      <a:pt x="2487" y="2403"/>
                                    </a:lnTo>
                                    <a:close/>
                                    <a:moveTo>
                                      <a:pt x="2487" y="2543"/>
                                    </a:moveTo>
                                    <a:lnTo>
                                      <a:pt x="2487" y="2623"/>
                                    </a:lnTo>
                                    <a:lnTo>
                                      <a:pt x="2467" y="2623"/>
                                    </a:lnTo>
                                    <a:lnTo>
                                      <a:pt x="2467" y="2543"/>
                                    </a:lnTo>
                                    <a:lnTo>
                                      <a:pt x="2487" y="2543"/>
                                    </a:lnTo>
                                    <a:close/>
                                    <a:moveTo>
                                      <a:pt x="2487" y="2683"/>
                                    </a:moveTo>
                                    <a:lnTo>
                                      <a:pt x="2487" y="2763"/>
                                    </a:lnTo>
                                    <a:lnTo>
                                      <a:pt x="2467" y="2763"/>
                                    </a:lnTo>
                                    <a:lnTo>
                                      <a:pt x="2467" y="2683"/>
                                    </a:lnTo>
                                    <a:lnTo>
                                      <a:pt x="2487" y="2683"/>
                                    </a:lnTo>
                                    <a:close/>
                                    <a:moveTo>
                                      <a:pt x="2487" y="2823"/>
                                    </a:moveTo>
                                    <a:lnTo>
                                      <a:pt x="2487" y="2903"/>
                                    </a:lnTo>
                                    <a:lnTo>
                                      <a:pt x="2467" y="2903"/>
                                    </a:lnTo>
                                    <a:lnTo>
                                      <a:pt x="2467" y="2823"/>
                                    </a:lnTo>
                                    <a:lnTo>
                                      <a:pt x="2487" y="2823"/>
                                    </a:lnTo>
                                    <a:close/>
                                    <a:moveTo>
                                      <a:pt x="2487" y="2963"/>
                                    </a:moveTo>
                                    <a:lnTo>
                                      <a:pt x="2487" y="3043"/>
                                    </a:lnTo>
                                    <a:lnTo>
                                      <a:pt x="2467" y="3043"/>
                                    </a:lnTo>
                                    <a:lnTo>
                                      <a:pt x="2467" y="2963"/>
                                    </a:lnTo>
                                    <a:lnTo>
                                      <a:pt x="2487" y="2963"/>
                                    </a:lnTo>
                                    <a:close/>
                                    <a:moveTo>
                                      <a:pt x="2487" y="3103"/>
                                    </a:moveTo>
                                    <a:lnTo>
                                      <a:pt x="2487" y="3183"/>
                                    </a:lnTo>
                                    <a:lnTo>
                                      <a:pt x="2467" y="3183"/>
                                    </a:lnTo>
                                    <a:lnTo>
                                      <a:pt x="2467" y="3103"/>
                                    </a:lnTo>
                                    <a:lnTo>
                                      <a:pt x="2487" y="3103"/>
                                    </a:lnTo>
                                    <a:close/>
                                    <a:moveTo>
                                      <a:pt x="2487" y="3243"/>
                                    </a:moveTo>
                                    <a:lnTo>
                                      <a:pt x="2487" y="3323"/>
                                    </a:lnTo>
                                    <a:lnTo>
                                      <a:pt x="2467" y="3323"/>
                                    </a:lnTo>
                                    <a:lnTo>
                                      <a:pt x="2467" y="3243"/>
                                    </a:lnTo>
                                    <a:lnTo>
                                      <a:pt x="2487" y="3243"/>
                                    </a:lnTo>
                                    <a:close/>
                                    <a:moveTo>
                                      <a:pt x="2487" y="3383"/>
                                    </a:moveTo>
                                    <a:lnTo>
                                      <a:pt x="2487" y="3463"/>
                                    </a:lnTo>
                                    <a:lnTo>
                                      <a:pt x="2467" y="3463"/>
                                    </a:lnTo>
                                    <a:lnTo>
                                      <a:pt x="2467" y="3383"/>
                                    </a:lnTo>
                                    <a:lnTo>
                                      <a:pt x="2487" y="3383"/>
                                    </a:lnTo>
                                    <a:close/>
                                    <a:moveTo>
                                      <a:pt x="2487" y="3523"/>
                                    </a:moveTo>
                                    <a:lnTo>
                                      <a:pt x="2487" y="3603"/>
                                    </a:lnTo>
                                    <a:lnTo>
                                      <a:pt x="2467" y="3603"/>
                                    </a:lnTo>
                                    <a:lnTo>
                                      <a:pt x="2467" y="3523"/>
                                    </a:lnTo>
                                    <a:lnTo>
                                      <a:pt x="2487" y="3523"/>
                                    </a:lnTo>
                                    <a:close/>
                                    <a:moveTo>
                                      <a:pt x="2487" y="3663"/>
                                    </a:moveTo>
                                    <a:lnTo>
                                      <a:pt x="2487" y="3743"/>
                                    </a:lnTo>
                                    <a:lnTo>
                                      <a:pt x="2467" y="3743"/>
                                    </a:lnTo>
                                    <a:lnTo>
                                      <a:pt x="2467" y="3663"/>
                                    </a:lnTo>
                                    <a:lnTo>
                                      <a:pt x="2487" y="3663"/>
                                    </a:lnTo>
                                    <a:close/>
                                    <a:moveTo>
                                      <a:pt x="2487" y="3803"/>
                                    </a:moveTo>
                                    <a:lnTo>
                                      <a:pt x="2487" y="3883"/>
                                    </a:lnTo>
                                    <a:lnTo>
                                      <a:pt x="2467" y="3883"/>
                                    </a:lnTo>
                                    <a:lnTo>
                                      <a:pt x="2467" y="3803"/>
                                    </a:lnTo>
                                    <a:lnTo>
                                      <a:pt x="2487" y="3803"/>
                                    </a:lnTo>
                                    <a:close/>
                                    <a:moveTo>
                                      <a:pt x="2487" y="3943"/>
                                    </a:moveTo>
                                    <a:lnTo>
                                      <a:pt x="2487" y="4023"/>
                                    </a:lnTo>
                                    <a:lnTo>
                                      <a:pt x="2467" y="4023"/>
                                    </a:lnTo>
                                    <a:lnTo>
                                      <a:pt x="2467" y="3943"/>
                                    </a:lnTo>
                                    <a:lnTo>
                                      <a:pt x="2487" y="3943"/>
                                    </a:lnTo>
                                    <a:close/>
                                    <a:moveTo>
                                      <a:pt x="2487" y="4083"/>
                                    </a:moveTo>
                                    <a:lnTo>
                                      <a:pt x="2487" y="4163"/>
                                    </a:lnTo>
                                    <a:lnTo>
                                      <a:pt x="2467" y="4163"/>
                                    </a:lnTo>
                                    <a:lnTo>
                                      <a:pt x="2467" y="4083"/>
                                    </a:lnTo>
                                    <a:lnTo>
                                      <a:pt x="2487" y="4083"/>
                                    </a:lnTo>
                                    <a:close/>
                                    <a:moveTo>
                                      <a:pt x="2487" y="4223"/>
                                    </a:moveTo>
                                    <a:lnTo>
                                      <a:pt x="2487" y="4303"/>
                                    </a:lnTo>
                                    <a:lnTo>
                                      <a:pt x="2467" y="4303"/>
                                    </a:lnTo>
                                    <a:lnTo>
                                      <a:pt x="2467" y="4223"/>
                                    </a:lnTo>
                                    <a:lnTo>
                                      <a:pt x="2487" y="4223"/>
                                    </a:lnTo>
                                    <a:close/>
                                    <a:moveTo>
                                      <a:pt x="2487" y="4363"/>
                                    </a:moveTo>
                                    <a:lnTo>
                                      <a:pt x="2487" y="4443"/>
                                    </a:lnTo>
                                    <a:lnTo>
                                      <a:pt x="2467" y="4443"/>
                                    </a:lnTo>
                                    <a:lnTo>
                                      <a:pt x="2467" y="4363"/>
                                    </a:lnTo>
                                    <a:lnTo>
                                      <a:pt x="2487" y="4363"/>
                                    </a:lnTo>
                                    <a:close/>
                                    <a:moveTo>
                                      <a:pt x="2487" y="4503"/>
                                    </a:moveTo>
                                    <a:lnTo>
                                      <a:pt x="2487" y="4583"/>
                                    </a:lnTo>
                                    <a:lnTo>
                                      <a:pt x="2467" y="4583"/>
                                    </a:lnTo>
                                    <a:lnTo>
                                      <a:pt x="2467" y="4503"/>
                                    </a:lnTo>
                                    <a:lnTo>
                                      <a:pt x="2487" y="4503"/>
                                    </a:lnTo>
                                    <a:close/>
                                    <a:moveTo>
                                      <a:pt x="2487" y="4643"/>
                                    </a:moveTo>
                                    <a:lnTo>
                                      <a:pt x="2487" y="4723"/>
                                    </a:lnTo>
                                    <a:lnTo>
                                      <a:pt x="2467" y="4723"/>
                                    </a:lnTo>
                                    <a:lnTo>
                                      <a:pt x="2467" y="4643"/>
                                    </a:lnTo>
                                    <a:lnTo>
                                      <a:pt x="2487" y="4643"/>
                                    </a:lnTo>
                                    <a:close/>
                                    <a:moveTo>
                                      <a:pt x="2487" y="4783"/>
                                    </a:moveTo>
                                    <a:lnTo>
                                      <a:pt x="2487" y="4863"/>
                                    </a:lnTo>
                                    <a:lnTo>
                                      <a:pt x="2467" y="4863"/>
                                    </a:lnTo>
                                    <a:lnTo>
                                      <a:pt x="2467" y="4783"/>
                                    </a:lnTo>
                                    <a:lnTo>
                                      <a:pt x="2487" y="4783"/>
                                    </a:lnTo>
                                    <a:close/>
                                    <a:moveTo>
                                      <a:pt x="2487" y="4923"/>
                                    </a:moveTo>
                                    <a:lnTo>
                                      <a:pt x="2487" y="5003"/>
                                    </a:lnTo>
                                    <a:lnTo>
                                      <a:pt x="2467" y="5003"/>
                                    </a:lnTo>
                                    <a:lnTo>
                                      <a:pt x="2467" y="4923"/>
                                    </a:lnTo>
                                    <a:lnTo>
                                      <a:pt x="2487" y="4923"/>
                                    </a:lnTo>
                                    <a:close/>
                                    <a:moveTo>
                                      <a:pt x="2487" y="5063"/>
                                    </a:moveTo>
                                    <a:lnTo>
                                      <a:pt x="2487" y="5143"/>
                                    </a:lnTo>
                                    <a:lnTo>
                                      <a:pt x="2467" y="5143"/>
                                    </a:lnTo>
                                    <a:lnTo>
                                      <a:pt x="2467" y="5063"/>
                                    </a:lnTo>
                                    <a:lnTo>
                                      <a:pt x="2487" y="5063"/>
                                    </a:lnTo>
                                    <a:close/>
                                    <a:moveTo>
                                      <a:pt x="2487" y="5203"/>
                                    </a:moveTo>
                                    <a:lnTo>
                                      <a:pt x="2487" y="5283"/>
                                    </a:lnTo>
                                    <a:lnTo>
                                      <a:pt x="2467" y="5283"/>
                                    </a:lnTo>
                                    <a:lnTo>
                                      <a:pt x="2467" y="5203"/>
                                    </a:lnTo>
                                    <a:lnTo>
                                      <a:pt x="2487" y="5203"/>
                                    </a:lnTo>
                                    <a:close/>
                                    <a:moveTo>
                                      <a:pt x="2487" y="5343"/>
                                    </a:moveTo>
                                    <a:lnTo>
                                      <a:pt x="2487" y="5423"/>
                                    </a:lnTo>
                                    <a:lnTo>
                                      <a:pt x="2467" y="5423"/>
                                    </a:lnTo>
                                    <a:lnTo>
                                      <a:pt x="2467" y="5343"/>
                                    </a:lnTo>
                                    <a:lnTo>
                                      <a:pt x="2487" y="5343"/>
                                    </a:lnTo>
                                    <a:close/>
                                    <a:moveTo>
                                      <a:pt x="2487" y="5483"/>
                                    </a:moveTo>
                                    <a:lnTo>
                                      <a:pt x="2487" y="5563"/>
                                    </a:lnTo>
                                    <a:lnTo>
                                      <a:pt x="2467" y="5563"/>
                                    </a:lnTo>
                                    <a:lnTo>
                                      <a:pt x="2467" y="5483"/>
                                    </a:lnTo>
                                    <a:lnTo>
                                      <a:pt x="2487" y="5483"/>
                                    </a:lnTo>
                                    <a:close/>
                                    <a:moveTo>
                                      <a:pt x="2487" y="5623"/>
                                    </a:moveTo>
                                    <a:lnTo>
                                      <a:pt x="2487" y="5703"/>
                                    </a:lnTo>
                                    <a:lnTo>
                                      <a:pt x="2467" y="5703"/>
                                    </a:lnTo>
                                    <a:lnTo>
                                      <a:pt x="2467" y="5623"/>
                                    </a:lnTo>
                                    <a:lnTo>
                                      <a:pt x="2487" y="5623"/>
                                    </a:lnTo>
                                    <a:close/>
                                    <a:moveTo>
                                      <a:pt x="2487" y="5763"/>
                                    </a:moveTo>
                                    <a:lnTo>
                                      <a:pt x="2487" y="5843"/>
                                    </a:lnTo>
                                    <a:lnTo>
                                      <a:pt x="2467" y="5843"/>
                                    </a:lnTo>
                                    <a:lnTo>
                                      <a:pt x="2467" y="5763"/>
                                    </a:lnTo>
                                    <a:lnTo>
                                      <a:pt x="2487" y="5763"/>
                                    </a:lnTo>
                                    <a:close/>
                                    <a:moveTo>
                                      <a:pt x="2487" y="5903"/>
                                    </a:moveTo>
                                    <a:lnTo>
                                      <a:pt x="2487" y="5983"/>
                                    </a:lnTo>
                                    <a:lnTo>
                                      <a:pt x="2467" y="5983"/>
                                    </a:lnTo>
                                    <a:lnTo>
                                      <a:pt x="2467" y="5903"/>
                                    </a:lnTo>
                                    <a:lnTo>
                                      <a:pt x="2487" y="5903"/>
                                    </a:lnTo>
                                    <a:close/>
                                    <a:moveTo>
                                      <a:pt x="2487" y="6043"/>
                                    </a:moveTo>
                                    <a:lnTo>
                                      <a:pt x="2487" y="6123"/>
                                    </a:lnTo>
                                    <a:lnTo>
                                      <a:pt x="2467" y="6123"/>
                                    </a:lnTo>
                                    <a:lnTo>
                                      <a:pt x="2467" y="6043"/>
                                    </a:lnTo>
                                    <a:lnTo>
                                      <a:pt x="2487" y="6043"/>
                                    </a:lnTo>
                                    <a:close/>
                                    <a:moveTo>
                                      <a:pt x="2487" y="6183"/>
                                    </a:moveTo>
                                    <a:lnTo>
                                      <a:pt x="2487" y="6263"/>
                                    </a:lnTo>
                                    <a:lnTo>
                                      <a:pt x="2467" y="6263"/>
                                    </a:lnTo>
                                    <a:lnTo>
                                      <a:pt x="2467" y="6183"/>
                                    </a:lnTo>
                                    <a:lnTo>
                                      <a:pt x="2487" y="6183"/>
                                    </a:lnTo>
                                    <a:close/>
                                    <a:moveTo>
                                      <a:pt x="2487" y="6323"/>
                                    </a:moveTo>
                                    <a:lnTo>
                                      <a:pt x="2487" y="6403"/>
                                    </a:lnTo>
                                    <a:lnTo>
                                      <a:pt x="2467" y="6403"/>
                                    </a:lnTo>
                                    <a:lnTo>
                                      <a:pt x="2467" y="6323"/>
                                    </a:lnTo>
                                    <a:lnTo>
                                      <a:pt x="2487" y="6323"/>
                                    </a:lnTo>
                                    <a:close/>
                                    <a:moveTo>
                                      <a:pt x="2487" y="6463"/>
                                    </a:moveTo>
                                    <a:lnTo>
                                      <a:pt x="2487" y="6543"/>
                                    </a:lnTo>
                                    <a:lnTo>
                                      <a:pt x="2467" y="6543"/>
                                    </a:lnTo>
                                    <a:lnTo>
                                      <a:pt x="2467" y="6463"/>
                                    </a:lnTo>
                                    <a:lnTo>
                                      <a:pt x="2487" y="6463"/>
                                    </a:lnTo>
                                    <a:close/>
                                    <a:moveTo>
                                      <a:pt x="2487" y="6603"/>
                                    </a:moveTo>
                                    <a:lnTo>
                                      <a:pt x="2487" y="6683"/>
                                    </a:lnTo>
                                    <a:lnTo>
                                      <a:pt x="2467" y="6683"/>
                                    </a:lnTo>
                                    <a:lnTo>
                                      <a:pt x="2467" y="6603"/>
                                    </a:lnTo>
                                    <a:lnTo>
                                      <a:pt x="2487" y="6603"/>
                                    </a:lnTo>
                                    <a:close/>
                                    <a:moveTo>
                                      <a:pt x="2487" y="6743"/>
                                    </a:moveTo>
                                    <a:lnTo>
                                      <a:pt x="2487" y="6823"/>
                                    </a:lnTo>
                                    <a:lnTo>
                                      <a:pt x="2467" y="6823"/>
                                    </a:lnTo>
                                    <a:lnTo>
                                      <a:pt x="2467" y="6743"/>
                                    </a:lnTo>
                                    <a:lnTo>
                                      <a:pt x="2487" y="6743"/>
                                    </a:lnTo>
                                    <a:close/>
                                    <a:moveTo>
                                      <a:pt x="2487" y="6883"/>
                                    </a:moveTo>
                                    <a:lnTo>
                                      <a:pt x="2487" y="6963"/>
                                    </a:lnTo>
                                    <a:lnTo>
                                      <a:pt x="2467" y="6963"/>
                                    </a:lnTo>
                                    <a:lnTo>
                                      <a:pt x="2467" y="6883"/>
                                    </a:lnTo>
                                    <a:lnTo>
                                      <a:pt x="2487" y="6883"/>
                                    </a:lnTo>
                                    <a:close/>
                                    <a:moveTo>
                                      <a:pt x="2487" y="7023"/>
                                    </a:moveTo>
                                    <a:lnTo>
                                      <a:pt x="2487" y="7103"/>
                                    </a:lnTo>
                                    <a:lnTo>
                                      <a:pt x="2467" y="7103"/>
                                    </a:lnTo>
                                    <a:lnTo>
                                      <a:pt x="2467" y="7023"/>
                                    </a:lnTo>
                                    <a:lnTo>
                                      <a:pt x="2487" y="7023"/>
                                    </a:lnTo>
                                    <a:close/>
                                    <a:moveTo>
                                      <a:pt x="2487" y="7163"/>
                                    </a:moveTo>
                                    <a:lnTo>
                                      <a:pt x="2487" y="7243"/>
                                    </a:lnTo>
                                    <a:lnTo>
                                      <a:pt x="2467" y="7243"/>
                                    </a:lnTo>
                                    <a:lnTo>
                                      <a:pt x="2467" y="7163"/>
                                    </a:lnTo>
                                    <a:lnTo>
                                      <a:pt x="2487" y="7163"/>
                                    </a:lnTo>
                                    <a:close/>
                                    <a:moveTo>
                                      <a:pt x="2487" y="7303"/>
                                    </a:moveTo>
                                    <a:lnTo>
                                      <a:pt x="2487" y="7383"/>
                                    </a:lnTo>
                                    <a:lnTo>
                                      <a:pt x="2467" y="7383"/>
                                    </a:lnTo>
                                    <a:lnTo>
                                      <a:pt x="2467" y="7303"/>
                                    </a:lnTo>
                                    <a:lnTo>
                                      <a:pt x="2487" y="7303"/>
                                    </a:lnTo>
                                    <a:close/>
                                    <a:moveTo>
                                      <a:pt x="2487" y="7443"/>
                                    </a:moveTo>
                                    <a:lnTo>
                                      <a:pt x="2487" y="7523"/>
                                    </a:lnTo>
                                    <a:lnTo>
                                      <a:pt x="2467" y="7523"/>
                                    </a:lnTo>
                                    <a:lnTo>
                                      <a:pt x="2467" y="7443"/>
                                    </a:lnTo>
                                    <a:lnTo>
                                      <a:pt x="2487" y="7443"/>
                                    </a:lnTo>
                                    <a:close/>
                                    <a:moveTo>
                                      <a:pt x="2487" y="7583"/>
                                    </a:moveTo>
                                    <a:lnTo>
                                      <a:pt x="2487" y="7663"/>
                                    </a:lnTo>
                                    <a:lnTo>
                                      <a:pt x="2467" y="7663"/>
                                    </a:lnTo>
                                    <a:lnTo>
                                      <a:pt x="2467" y="7583"/>
                                    </a:lnTo>
                                    <a:lnTo>
                                      <a:pt x="2487" y="7583"/>
                                    </a:lnTo>
                                    <a:close/>
                                    <a:moveTo>
                                      <a:pt x="2487" y="7723"/>
                                    </a:moveTo>
                                    <a:lnTo>
                                      <a:pt x="2487" y="7803"/>
                                    </a:lnTo>
                                    <a:lnTo>
                                      <a:pt x="2467" y="7803"/>
                                    </a:lnTo>
                                    <a:lnTo>
                                      <a:pt x="2467" y="7723"/>
                                    </a:lnTo>
                                    <a:lnTo>
                                      <a:pt x="2487" y="7723"/>
                                    </a:lnTo>
                                    <a:close/>
                                    <a:moveTo>
                                      <a:pt x="2487" y="7863"/>
                                    </a:moveTo>
                                    <a:lnTo>
                                      <a:pt x="2487" y="7943"/>
                                    </a:lnTo>
                                    <a:lnTo>
                                      <a:pt x="2467" y="7943"/>
                                    </a:lnTo>
                                    <a:lnTo>
                                      <a:pt x="2467" y="7863"/>
                                    </a:lnTo>
                                    <a:lnTo>
                                      <a:pt x="2487" y="7863"/>
                                    </a:lnTo>
                                    <a:close/>
                                    <a:moveTo>
                                      <a:pt x="2487" y="8003"/>
                                    </a:moveTo>
                                    <a:lnTo>
                                      <a:pt x="2487" y="8083"/>
                                    </a:lnTo>
                                    <a:lnTo>
                                      <a:pt x="2467" y="8083"/>
                                    </a:lnTo>
                                    <a:lnTo>
                                      <a:pt x="2467" y="8003"/>
                                    </a:lnTo>
                                    <a:lnTo>
                                      <a:pt x="2487" y="8003"/>
                                    </a:lnTo>
                                    <a:close/>
                                    <a:moveTo>
                                      <a:pt x="2487" y="8143"/>
                                    </a:moveTo>
                                    <a:lnTo>
                                      <a:pt x="2487" y="8223"/>
                                    </a:lnTo>
                                    <a:lnTo>
                                      <a:pt x="2467" y="8223"/>
                                    </a:lnTo>
                                    <a:lnTo>
                                      <a:pt x="2467" y="8143"/>
                                    </a:lnTo>
                                    <a:lnTo>
                                      <a:pt x="2487" y="8143"/>
                                    </a:lnTo>
                                    <a:close/>
                                    <a:moveTo>
                                      <a:pt x="2487" y="8283"/>
                                    </a:moveTo>
                                    <a:lnTo>
                                      <a:pt x="2487" y="8363"/>
                                    </a:lnTo>
                                    <a:lnTo>
                                      <a:pt x="2467" y="8363"/>
                                    </a:lnTo>
                                    <a:lnTo>
                                      <a:pt x="2467" y="8283"/>
                                    </a:lnTo>
                                    <a:lnTo>
                                      <a:pt x="2487" y="8283"/>
                                    </a:lnTo>
                                    <a:close/>
                                    <a:moveTo>
                                      <a:pt x="2487" y="8423"/>
                                    </a:moveTo>
                                    <a:lnTo>
                                      <a:pt x="2487" y="8503"/>
                                    </a:lnTo>
                                    <a:lnTo>
                                      <a:pt x="2467" y="8503"/>
                                    </a:lnTo>
                                    <a:lnTo>
                                      <a:pt x="2467" y="8423"/>
                                    </a:lnTo>
                                    <a:lnTo>
                                      <a:pt x="2487" y="8423"/>
                                    </a:lnTo>
                                    <a:close/>
                                    <a:moveTo>
                                      <a:pt x="2487" y="8563"/>
                                    </a:moveTo>
                                    <a:lnTo>
                                      <a:pt x="2487" y="8643"/>
                                    </a:lnTo>
                                    <a:lnTo>
                                      <a:pt x="2467" y="8643"/>
                                    </a:lnTo>
                                    <a:lnTo>
                                      <a:pt x="2467" y="8563"/>
                                    </a:lnTo>
                                    <a:lnTo>
                                      <a:pt x="2487" y="8563"/>
                                    </a:lnTo>
                                    <a:close/>
                                    <a:moveTo>
                                      <a:pt x="2487" y="8703"/>
                                    </a:moveTo>
                                    <a:lnTo>
                                      <a:pt x="2487" y="8783"/>
                                    </a:lnTo>
                                    <a:lnTo>
                                      <a:pt x="2467" y="8783"/>
                                    </a:lnTo>
                                    <a:lnTo>
                                      <a:pt x="2467" y="8703"/>
                                    </a:lnTo>
                                    <a:lnTo>
                                      <a:pt x="2487" y="8703"/>
                                    </a:lnTo>
                                    <a:close/>
                                    <a:moveTo>
                                      <a:pt x="2487" y="8843"/>
                                    </a:moveTo>
                                    <a:lnTo>
                                      <a:pt x="2487" y="8923"/>
                                    </a:lnTo>
                                    <a:lnTo>
                                      <a:pt x="2467" y="8923"/>
                                    </a:lnTo>
                                    <a:lnTo>
                                      <a:pt x="2467" y="8843"/>
                                    </a:lnTo>
                                    <a:lnTo>
                                      <a:pt x="2487" y="8843"/>
                                    </a:lnTo>
                                    <a:close/>
                                    <a:moveTo>
                                      <a:pt x="2487" y="8983"/>
                                    </a:moveTo>
                                    <a:lnTo>
                                      <a:pt x="2487" y="9063"/>
                                    </a:lnTo>
                                    <a:lnTo>
                                      <a:pt x="2467" y="9063"/>
                                    </a:lnTo>
                                    <a:lnTo>
                                      <a:pt x="2467" y="8983"/>
                                    </a:lnTo>
                                    <a:lnTo>
                                      <a:pt x="2487" y="8983"/>
                                    </a:lnTo>
                                    <a:close/>
                                    <a:moveTo>
                                      <a:pt x="2487" y="9123"/>
                                    </a:moveTo>
                                    <a:lnTo>
                                      <a:pt x="2487" y="9203"/>
                                    </a:lnTo>
                                    <a:lnTo>
                                      <a:pt x="2467" y="9203"/>
                                    </a:lnTo>
                                    <a:lnTo>
                                      <a:pt x="2467" y="9123"/>
                                    </a:lnTo>
                                    <a:lnTo>
                                      <a:pt x="2487" y="9123"/>
                                    </a:lnTo>
                                    <a:close/>
                                    <a:moveTo>
                                      <a:pt x="2487" y="9263"/>
                                    </a:moveTo>
                                    <a:lnTo>
                                      <a:pt x="2487" y="9343"/>
                                    </a:lnTo>
                                    <a:lnTo>
                                      <a:pt x="2467" y="9343"/>
                                    </a:lnTo>
                                    <a:lnTo>
                                      <a:pt x="2467" y="9263"/>
                                    </a:lnTo>
                                    <a:lnTo>
                                      <a:pt x="2487" y="9263"/>
                                    </a:lnTo>
                                    <a:close/>
                                    <a:moveTo>
                                      <a:pt x="2487" y="9403"/>
                                    </a:moveTo>
                                    <a:lnTo>
                                      <a:pt x="2487" y="9483"/>
                                    </a:lnTo>
                                    <a:lnTo>
                                      <a:pt x="2467" y="9483"/>
                                    </a:lnTo>
                                    <a:lnTo>
                                      <a:pt x="2467" y="9403"/>
                                    </a:lnTo>
                                    <a:lnTo>
                                      <a:pt x="2487" y="9403"/>
                                    </a:lnTo>
                                    <a:close/>
                                    <a:moveTo>
                                      <a:pt x="2487" y="9543"/>
                                    </a:moveTo>
                                    <a:lnTo>
                                      <a:pt x="2487" y="9623"/>
                                    </a:lnTo>
                                    <a:lnTo>
                                      <a:pt x="2467" y="9623"/>
                                    </a:lnTo>
                                    <a:lnTo>
                                      <a:pt x="2467" y="9543"/>
                                    </a:lnTo>
                                    <a:lnTo>
                                      <a:pt x="2487" y="9543"/>
                                    </a:lnTo>
                                    <a:close/>
                                    <a:moveTo>
                                      <a:pt x="2487" y="9683"/>
                                    </a:moveTo>
                                    <a:lnTo>
                                      <a:pt x="2487" y="9763"/>
                                    </a:lnTo>
                                    <a:lnTo>
                                      <a:pt x="2467" y="9763"/>
                                    </a:lnTo>
                                    <a:lnTo>
                                      <a:pt x="2467" y="9683"/>
                                    </a:lnTo>
                                    <a:lnTo>
                                      <a:pt x="2487" y="9683"/>
                                    </a:lnTo>
                                    <a:close/>
                                    <a:moveTo>
                                      <a:pt x="2487" y="9823"/>
                                    </a:moveTo>
                                    <a:lnTo>
                                      <a:pt x="2487" y="9903"/>
                                    </a:lnTo>
                                    <a:lnTo>
                                      <a:pt x="2467" y="9903"/>
                                    </a:lnTo>
                                    <a:lnTo>
                                      <a:pt x="2467" y="9823"/>
                                    </a:lnTo>
                                    <a:lnTo>
                                      <a:pt x="2487" y="9823"/>
                                    </a:lnTo>
                                    <a:close/>
                                    <a:moveTo>
                                      <a:pt x="2487" y="9963"/>
                                    </a:moveTo>
                                    <a:lnTo>
                                      <a:pt x="2487" y="10043"/>
                                    </a:lnTo>
                                    <a:lnTo>
                                      <a:pt x="2467" y="10043"/>
                                    </a:lnTo>
                                    <a:lnTo>
                                      <a:pt x="2467" y="9963"/>
                                    </a:lnTo>
                                    <a:lnTo>
                                      <a:pt x="2487" y="9963"/>
                                    </a:lnTo>
                                    <a:close/>
                                    <a:moveTo>
                                      <a:pt x="2487" y="10103"/>
                                    </a:moveTo>
                                    <a:lnTo>
                                      <a:pt x="2487" y="10183"/>
                                    </a:lnTo>
                                    <a:lnTo>
                                      <a:pt x="2467" y="10183"/>
                                    </a:lnTo>
                                    <a:lnTo>
                                      <a:pt x="2467" y="10103"/>
                                    </a:lnTo>
                                    <a:lnTo>
                                      <a:pt x="2487" y="10103"/>
                                    </a:lnTo>
                                    <a:close/>
                                    <a:moveTo>
                                      <a:pt x="2487" y="10243"/>
                                    </a:moveTo>
                                    <a:lnTo>
                                      <a:pt x="2487" y="10323"/>
                                    </a:lnTo>
                                    <a:lnTo>
                                      <a:pt x="2467" y="10323"/>
                                    </a:lnTo>
                                    <a:lnTo>
                                      <a:pt x="2467" y="10243"/>
                                    </a:lnTo>
                                    <a:lnTo>
                                      <a:pt x="2487" y="10243"/>
                                    </a:lnTo>
                                    <a:close/>
                                    <a:moveTo>
                                      <a:pt x="2487" y="10383"/>
                                    </a:moveTo>
                                    <a:lnTo>
                                      <a:pt x="2487" y="10463"/>
                                    </a:lnTo>
                                    <a:lnTo>
                                      <a:pt x="2467" y="10463"/>
                                    </a:lnTo>
                                    <a:lnTo>
                                      <a:pt x="2467" y="10383"/>
                                    </a:lnTo>
                                    <a:lnTo>
                                      <a:pt x="2487" y="10383"/>
                                    </a:lnTo>
                                    <a:close/>
                                    <a:moveTo>
                                      <a:pt x="2487" y="10523"/>
                                    </a:moveTo>
                                    <a:lnTo>
                                      <a:pt x="2487" y="10603"/>
                                    </a:lnTo>
                                    <a:lnTo>
                                      <a:pt x="2467" y="10603"/>
                                    </a:lnTo>
                                    <a:lnTo>
                                      <a:pt x="2467" y="10523"/>
                                    </a:lnTo>
                                    <a:lnTo>
                                      <a:pt x="2487" y="10523"/>
                                    </a:lnTo>
                                    <a:close/>
                                    <a:moveTo>
                                      <a:pt x="2487" y="10663"/>
                                    </a:moveTo>
                                    <a:lnTo>
                                      <a:pt x="2487" y="10743"/>
                                    </a:lnTo>
                                    <a:lnTo>
                                      <a:pt x="2467" y="10743"/>
                                    </a:lnTo>
                                    <a:lnTo>
                                      <a:pt x="2467" y="10663"/>
                                    </a:lnTo>
                                    <a:lnTo>
                                      <a:pt x="2487" y="10663"/>
                                    </a:lnTo>
                                    <a:close/>
                                    <a:moveTo>
                                      <a:pt x="2487" y="10803"/>
                                    </a:moveTo>
                                    <a:lnTo>
                                      <a:pt x="2487" y="10883"/>
                                    </a:lnTo>
                                    <a:lnTo>
                                      <a:pt x="2467" y="10883"/>
                                    </a:lnTo>
                                    <a:lnTo>
                                      <a:pt x="2467" y="10803"/>
                                    </a:lnTo>
                                    <a:lnTo>
                                      <a:pt x="2487" y="10803"/>
                                    </a:lnTo>
                                    <a:close/>
                                    <a:moveTo>
                                      <a:pt x="2487" y="10943"/>
                                    </a:moveTo>
                                    <a:lnTo>
                                      <a:pt x="2487" y="11023"/>
                                    </a:lnTo>
                                    <a:lnTo>
                                      <a:pt x="2467" y="11023"/>
                                    </a:lnTo>
                                    <a:lnTo>
                                      <a:pt x="2467" y="10943"/>
                                    </a:lnTo>
                                    <a:lnTo>
                                      <a:pt x="2487" y="10943"/>
                                    </a:lnTo>
                                    <a:close/>
                                    <a:moveTo>
                                      <a:pt x="2487" y="11083"/>
                                    </a:moveTo>
                                    <a:lnTo>
                                      <a:pt x="2487" y="11163"/>
                                    </a:lnTo>
                                    <a:lnTo>
                                      <a:pt x="2467" y="11163"/>
                                    </a:lnTo>
                                    <a:lnTo>
                                      <a:pt x="2467" y="11083"/>
                                    </a:lnTo>
                                    <a:lnTo>
                                      <a:pt x="2487" y="11083"/>
                                    </a:lnTo>
                                    <a:close/>
                                    <a:moveTo>
                                      <a:pt x="2487" y="11223"/>
                                    </a:moveTo>
                                    <a:lnTo>
                                      <a:pt x="2487" y="11303"/>
                                    </a:lnTo>
                                    <a:lnTo>
                                      <a:pt x="2467" y="11303"/>
                                    </a:lnTo>
                                    <a:lnTo>
                                      <a:pt x="2467" y="11223"/>
                                    </a:lnTo>
                                    <a:lnTo>
                                      <a:pt x="2487" y="11223"/>
                                    </a:lnTo>
                                    <a:close/>
                                    <a:moveTo>
                                      <a:pt x="2487" y="11363"/>
                                    </a:moveTo>
                                    <a:lnTo>
                                      <a:pt x="2487" y="11430"/>
                                    </a:lnTo>
                                    <a:lnTo>
                                      <a:pt x="2477" y="11420"/>
                                    </a:lnTo>
                                    <a:lnTo>
                                      <a:pt x="2490" y="11420"/>
                                    </a:lnTo>
                                    <a:lnTo>
                                      <a:pt x="2490" y="11440"/>
                                    </a:lnTo>
                                    <a:lnTo>
                                      <a:pt x="2477" y="11440"/>
                                    </a:lnTo>
                                    <a:cubicBezTo>
                                      <a:pt x="2472" y="11440"/>
                                      <a:pt x="2467" y="11435"/>
                                      <a:pt x="2467" y="11430"/>
                                    </a:cubicBezTo>
                                    <a:lnTo>
                                      <a:pt x="2467" y="11363"/>
                                    </a:lnTo>
                                    <a:lnTo>
                                      <a:pt x="2487" y="11363"/>
                                    </a:lnTo>
                                    <a:close/>
                                    <a:moveTo>
                                      <a:pt x="2550" y="11420"/>
                                    </a:moveTo>
                                    <a:lnTo>
                                      <a:pt x="2630" y="11420"/>
                                    </a:lnTo>
                                    <a:lnTo>
                                      <a:pt x="2630" y="11440"/>
                                    </a:lnTo>
                                    <a:lnTo>
                                      <a:pt x="2550" y="11440"/>
                                    </a:lnTo>
                                    <a:lnTo>
                                      <a:pt x="2550" y="11420"/>
                                    </a:lnTo>
                                    <a:close/>
                                    <a:moveTo>
                                      <a:pt x="2690" y="11420"/>
                                    </a:moveTo>
                                    <a:lnTo>
                                      <a:pt x="2770" y="11420"/>
                                    </a:lnTo>
                                    <a:lnTo>
                                      <a:pt x="2770" y="11440"/>
                                    </a:lnTo>
                                    <a:lnTo>
                                      <a:pt x="2690" y="11440"/>
                                    </a:lnTo>
                                    <a:lnTo>
                                      <a:pt x="2690" y="11420"/>
                                    </a:lnTo>
                                    <a:close/>
                                    <a:moveTo>
                                      <a:pt x="2830" y="11420"/>
                                    </a:moveTo>
                                    <a:lnTo>
                                      <a:pt x="2910" y="11420"/>
                                    </a:lnTo>
                                    <a:lnTo>
                                      <a:pt x="2910" y="11440"/>
                                    </a:lnTo>
                                    <a:lnTo>
                                      <a:pt x="2830" y="11440"/>
                                    </a:lnTo>
                                    <a:lnTo>
                                      <a:pt x="2830" y="11420"/>
                                    </a:lnTo>
                                    <a:close/>
                                    <a:moveTo>
                                      <a:pt x="2970" y="11420"/>
                                    </a:moveTo>
                                    <a:lnTo>
                                      <a:pt x="3050" y="11420"/>
                                    </a:lnTo>
                                    <a:lnTo>
                                      <a:pt x="3050" y="11440"/>
                                    </a:lnTo>
                                    <a:lnTo>
                                      <a:pt x="2970" y="11440"/>
                                    </a:lnTo>
                                    <a:lnTo>
                                      <a:pt x="2970" y="11420"/>
                                    </a:lnTo>
                                    <a:close/>
                                    <a:moveTo>
                                      <a:pt x="3084" y="11414"/>
                                    </a:moveTo>
                                    <a:lnTo>
                                      <a:pt x="3084" y="11334"/>
                                    </a:lnTo>
                                    <a:lnTo>
                                      <a:pt x="3104" y="11334"/>
                                    </a:lnTo>
                                    <a:lnTo>
                                      <a:pt x="3104" y="11414"/>
                                    </a:lnTo>
                                    <a:lnTo>
                                      <a:pt x="3084" y="11414"/>
                                    </a:lnTo>
                                    <a:close/>
                                    <a:moveTo>
                                      <a:pt x="3084" y="11274"/>
                                    </a:moveTo>
                                    <a:lnTo>
                                      <a:pt x="3084" y="11194"/>
                                    </a:lnTo>
                                    <a:lnTo>
                                      <a:pt x="3104" y="11194"/>
                                    </a:lnTo>
                                    <a:lnTo>
                                      <a:pt x="3104" y="11274"/>
                                    </a:lnTo>
                                    <a:lnTo>
                                      <a:pt x="3084" y="11274"/>
                                    </a:lnTo>
                                    <a:close/>
                                    <a:moveTo>
                                      <a:pt x="3084" y="11134"/>
                                    </a:moveTo>
                                    <a:lnTo>
                                      <a:pt x="3084" y="11054"/>
                                    </a:lnTo>
                                    <a:lnTo>
                                      <a:pt x="3104" y="11054"/>
                                    </a:lnTo>
                                    <a:lnTo>
                                      <a:pt x="3104" y="11134"/>
                                    </a:lnTo>
                                    <a:lnTo>
                                      <a:pt x="3084" y="11134"/>
                                    </a:lnTo>
                                    <a:close/>
                                    <a:moveTo>
                                      <a:pt x="3084" y="10994"/>
                                    </a:moveTo>
                                    <a:lnTo>
                                      <a:pt x="3084" y="10914"/>
                                    </a:lnTo>
                                    <a:lnTo>
                                      <a:pt x="3104" y="10914"/>
                                    </a:lnTo>
                                    <a:lnTo>
                                      <a:pt x="3104" y="10994"/>
                                    </a:lnTo>
                                    <a:lnTo>
                                      <a:pt x="3084" y="10994"/>
                                    </a:lnTo>
                                    <a:close/>
                                    <a:moveTo>
                                      <a:pt x="3084" y="10854"/>
                                    </a:moveTo>
                                    <a:lnTo>
                                      <a:pt x="3084" y="10774"/>
                                    </a:lnTo>
                                    <a:lnTo>
                                      <a:pt x="3104" y="10774"/>
                                    </a:lnTo>
                                    <a:lnTo>
                                      <a:pt x="3104" y="10854"/>
                                    </a:lnTo>
                                    <a:lnTo>
                                      <a:pt x="3084" y="10854"/>
                                    </a:lnTo>
                                    <a:close/>
                                    <a:moveTo>
                                      <a:pt x="3084" y="10714"/>
                                    </a:moveTo>
                                    <a:lnTo>
                                      <a:pt x="3084" y="10634"/>
                                    </a:lnTo>
                                    <a:lnTo>
                                      <a:pt x="3104" y="10634"/>
                                    </a:lnTo>
                                    <a:lnTo>
                                      <a:pt x="3104" y="10714"/>
                                    </a:lnTo>
                                    <a:lnTo>
                                      <a:pt x="3084" y="10714"/>
                                    </a:lnTo>
                                    <a:close/>
                                    <a:moveTo>
                                      <a:pt x="3084" y="10574"/>
                                    </a:moveTo>
                                    <a:lnTo>
                                      <a:pt x="3084" y="10494"/>
                                    </a:lnTo>
                                    <a:lnTo>
                                      <a:pt x="3104" y="10494"/>
                                    </a:lnTo>
                                    <a:lnTo>
                                      <a:pt x="3104" y="10574"/>
                                    </a:lnTo>
                                    <a:lnTo>
                                      <a:pt x="3084" y="10574"/>
                                    </a:lnTo>
                                    <a:close/>
                                    <a:moveTo>
                                      <a:pt x="3084" y="10434"/>
                                    </a:moveTo>
                                    <a:lnTo>
                                      <a:pt x="3084" y="10354"/>
                                    </a:lnTo>
                                    <a:lnTo>
                                      <a:pt x="3104" y="10354"/>
                                    </a:lnTo>
                                    <a:lnTo>
                                      <a:pt x="3104" y="10434"/>
                                    </a:lnTo>
                                    <a:lnTo>
                                      <a:pt x="3084" y="10434"/>
                                    </a:lnTo>
                                    <a:close/>
                                    <a:moveTo>
                                      <a:pt x="3084" y="10294"/>
                                    </a:moveTo>
                                    <a:lnTo>
                                      <a:pt x="3084" y="10214"/>
                                    </a:lnTo>
                                    <a:lnTo>
                                      <a:pt x="3104" y="10214"/>
                                    </a:lnTo>
                                    <a:lnTo>
                                      <a:pt x="3104" y="10294"/>
                                    </a:lnTo>
                                    <a:lnTo>
                                      <a:pt x="3084" y="10294"/>
                                    </a:lnTo>
                                    <a:close/>
                                    <a:moveTo>
                                      <a:pt x="3084" y="10154"/>
                                    </a:moveTo>
                                    <a:lnTo>
                                      <a:pt x="3084" y="10074"/>
                                    </a:lnTo>
                                    <a:lnTo>
                                      <a:pt x="3104" y="10074"/>
                                    </a:lnTo>
                                    <a:lnTo>
                                      <a:pt x="3104" y="10154"/>
                                    </a:lnTo>
                                    <a:lnTo>
                                      <a:pt x="3084" y="10154"/>
                                    </a:lnTo>
                                    <a:close/>
                                    <a:moveTo>
                                      <a:pt x="3084" y="10014"/>
                                    </a:moveTo>
                                    <a:lnTo>
                                      <a:pt x="3084" y="9934"/>
                                    </a:lnTo>
                                    <a:lnTo>
                                      <a:pt x="3104" y="9934"/>
                                    </a:lnTo>
                                    <a:lnTo>
                                      <a:pt x="3104" y="10014"/>
                                    </a:lnTo>
                                    <a:lnTo>
                                      <a:pt x="3084" y="10014"/>
                                    </a:lnTo>
                                    <a:close/>
                                    <a:moveTo>
                                      <a:pt x="3084" y="9874"/>
                                    </a:moveTo>
                                    <a:lnTo>
                                      <a:pt x="3084" y="9794"/>
                                    </a:lnTo>
                                    <a:lnTo>
                                      <a:pt x="3104" y="9794"/>
                                    </a:lnTo>
                                    <a:lnTo>
                                      <a:pt x="3104" y="9874"/>
                                    </a:lnTo>
                                    <a:lnTo>
                                      <a:pt x="3084" y="9874"/>
                                    </a:lnTo>
                                    <a:close/>
                                    <a:moveTo>
                                      <a:pt x="3084" y="9734"/>
                                    </a:moveTo>
                                    <a:lnTo>
                                      <a:pt x="3084" y="9654"/>
                                    </a:lnTo>
                                    <a:lnTo>
                                      <a:pt x="3104" y="9654"/>
                                    </a:lnTo>
                                    <a:lnTo>
                                      <a:pt x="3104" y="9734"/>
                                    </a:lnTo>
                                    <a:lnTo>
                                      <a:pt x="3084" y="9734"/>
                                    </a:lnTo>
                                    <a:close/>
                                    <a:moveTo>
                                      <a:pt x="3084" y="9594"/>
                                    </a:moveTo>
                                    <a:lnTo>
                                      <a:pt x="3084" y="9514"/>
                                    </a:lnTo>
                                    <a:lnTo>
                                      <a:pt x="3104" y="9514"/>
                                    </a:lnTo>
                                    <a:lnTo>
                                      <a:pt x="3104" y="9594"/>
                                    </a:lnTo>
                                    <a:lnTo>
                                      <a:pt x="3084" y="9594"/>
                                    </a:lnTo>
                                    <a:close/>
                                    <a:moveTo>
                                      <a:pt x="3084" y="9454"/>
                                    </a:moveTo>
                                    <a:lnTo>
                                      <a:pt x="3084" y="9374"/>
                                    </a:lnTo>
                                    <a:lnTo>
                                      <a:pt x="3104" y="9374"/>
                                    </a:lnTo>
                                    <a:lnTo>
                                      <a:pt x="3104" y="9454"/>
                                    </a:lnTo>
                                    <a:lnTo>
                                      <a:pt x="3084" y="9454"/>
                                    </a:lnTo>
                                    <a:close/>
                                    <a:moveTo>
                                      <a:pt x="3084" y="9314"/>
                                    </a:moveTo>
                                    <a:lnTo>
                                      <a:pt x="3084" y="9234"/>
                                    </a:lnTo>
                                    <a:lnTo>
                                      <a:pt x="3104" y="9234"/>
                                    </a:lnTo>
                                    <a:lnTo>
                                      <a:pt x="3104" y="9314"/>
                                    </a:lnTo>
                                    <a:lnTo>
                                      <a:pt x="3084" y="9314"/>
                                    </a:lnTo>
                                    <a:close/>
                                    <a:moveTo>
                                      <a:pt x="3084" y="9174"/>
                                    </a:moveTo>
                                    <a:lnTo>
                                      <a:pt x="3084" y="9094"/>
                                    </a:lnTo>
                                    <a:lnTo>
                                      <a:pt x="3104" y="9094"/>
                                    </a:lnTo>
                                    <a:lnTo>
                                      <a:pt x="3104" y="9174"/>
                                    </a:lnTo>
                                    <a:lnTo>
                                      <a:pt x="3084" y="9174"/>
                                    </a:lnTo>
                                    <a:close/>
                                    <a:moveTo>
                                      <a:pt x="3084" y="9034"/>
                                    </a:moveTo>
                                    <a:lnTo>
                                      <a:pt x="3084" y="8954"/>
                                    </a:lnTo>
                                    <a:lnTo>
                                      <a:pt x="3104" y="8954"/>
                                    </a:lnTo>
                                    <a:lnTo>
                                      <a:pt x="3104" y="9034"/>
                                    </a:lnTo>
                                    <a:lnTo>
                                      <a:pt x="3084" y="9034"/>
                                    </a:lnTo>
                                    <a:close/>
                                    <a:moveTo>
                                      <a:pt x="3084" y="8894"/>
                                    </a:moveTo>
                                    <a:lnTo>
                                      <a:pt x="3084" y="8814"/>
                                    </a:lnTo>
                                    <a:lnTo>
                                      <a:pt x="3104" y="8814"/>
                                    </a:lnTo>
                                    <a:lnTo>
                                      <a:pt x="3104" y="8894"/>
                                    </a:lnTo>
                                    <a:lnTo>
                                      <a:pt x="3084" y="8894"/>
                                    </a:lnTo>
                                    <a:close/>
                                    <a:moveTo>
                                      <a:pt x="3084" y="8754"/>
                                    </a:moveTo>
                                    <a:lnTo>
                                      <a:pt x="3084" y="8674"/>
                                    </a:lnTo>
                                    <a:lnTo>
                                      <a:pt x="3104" y="8674"/>
                                    </a:lnTo>
                                    <a:lnTo>
                                      <a:pt x="3104" y="8754"/>
                                    </a:lnTo>
                                    <a:lnTo>
                                      <a:pt x="3084" y="8754"/>
                                    </a:lnTo>
                                    <a:close/>
                                    <a:moveTo>
                                      <a:pt x="3084" y="8614"/>
                                    </a:moveTo>
                                    <a:lnTo>
                                      <a:pt x="3084" y="8534"/>
                                    </a:lnTo>
                                    <a:lnTo>
                                      <a:pt x="3104" y="8534"/>
                                    </a:lnTo>
                                    <a:lnTo>
                                      <a:pt x="3104" y="8614"/>
                                    </a:lnTo>
                                    <a:lnTo>
                                      <a:pt x="3084" y="8614"/>
                                    </a:lnTo>
                                    <a:close/>
                                    <a:moveTo>
                                      <a:pt x="3084" y="8474"/>
                                    </a:moveTo>
                                    <a:lnTo>
                                      <a:pt x="3084" y="8394"/>
                                    </a:lnTo>
                                    <a:lnTo>
                                      <a:pt x="3104" y="8394"/>
                                    </a:lnTo>
                                    <a:lnTo>
                                      <a:pt x="3104" y="8474"/>
                                    </a:lnTo>
                                    <a:lnTo>
                                      <a:pt x="3084" y="8474"/>
                                    </a:lnTo>
                                    <a:close/>
                                    <a:moveTo>
                                      <a:pt x="3084" y="8334"/>
                                    </a:moveTo>
                                    <a:lnTo>
                                      <a:pt x="3084" y="8254"/>
                                    </a:lnTo>
                                    <a:lnTo>
                                      <a:pt x="3104" y="8254"/>
                                    </a:lnTo>
                                    <a:lnTo>
                                      <a:pt x="3104" y="8334"/>
                                    </a:lnTo>
                                    <a:lnTo>
                                      <a:pt x="3084" y="8334"/>
                                    </a:lnTo>
                                    <a:close/>
                                    <a:moveTo>
                                      <a:pt x="3084" y="8194"/>
                                    </a:moveTo>
                                    <a:lnTo>
                                      <a:pt x="3084" y="8114"/>
                                    </a:lnTo>
                                    <a:lnTo>
                                      <a:pt x="3104" y="8114"/>
                                    </a:lnTo>
                                    <a:lnTo>
                                      <a:pt x="3104" y="8194"/>
                                    </a:lnTo>
                                    <a:lnTo>
                                      <a:pt x="3084" y="8194"/>
                                    </a:lnTo>
                                    <a:close/>
                                    <a:moveTo>
                                      <a:pt x="3084" y="8054"/>
                                    </a:moveTo>
                                    <a:lnTo>
                                      <a:pt x="3084" y="7974"/>
                                    </a:lnTo>
                                    <a:lnTo>
                                      <a:pt x="3104" y="7974"/>
                                    </a:lnTo>
                                    <a:lnTo>
                                      <a:pt x="3104" y="8054"/>
                                    </a:lnTo>
                                    <a:lnTo>
                                      <a:pt x="3084" y="8054"/>
                                    </a:lnTo>
                                    <a:close/>
                                    <a:moveTo>
                                      <a:pt x="3084" y="7914"/>
                                    </a:moveTo>
                                    <a:lnTo>
                                      <a:pt x="3084" y="7834"/>
                                    </a:lnTo>
                                    <a:lnTo>
                                      <a:pt x="3104" y="7834"/>
                                    </a:lnTo>
                                    <a:lnTo>
                                      <a:pt x="3104" y="7914"/>
                                    </a:lnTo>
                                    <a:lnTo>
                                      <a:pt x="3084" y="7914"/>
                                    </a:lnTo>
                                    <a:close/>
                                    <a:moveTo>
                                      <a:pt x="3084" y="7774"/>
                                    </a:moveTo>
                                    <a:lnTo>
                                      <a:pt x="3084" y="7694"/>
                                    </a:lnTo>
                                    <a:lnTo>
                                      <a:pt x="3104" y="7694"/>
                                    </a:lnTo>
                                    <a:lnTo>
                                      <a:pt x="3104" y="7774"/>
                                    </a:lnTo>
                                    <a:lnTo>
                                      <a:pt x="3084" y="7774"/>
                                    </a:lnTo>
                                    <a:close/>
                                    <a:moveTo>
                                      <a:pt x="3084" y="7634"/>
                                    </a:moveTo>
                                    <a:lnTo>
                                      <a:pt x="3084" y="7554"/>
                                    </a:lnTo>
                                    <a:lnTo>
                                      <a:pt x="3104" y="7554"/>
                                    </a:lnTo>
                                    <a:lnTo>
                                      <a:pt x="3104" y="7634"/>
                                    </a:lnTo>
                                    <a:lnTo>
                                      <a:pt x="3084" y="7634"/>
                                    </a:lnTo>
                                    <a:close/>
                                    <a:moveTo>
                                      <a:pt x="3084" y="7494"/>
                                    </a:moveTo>
                                    <a:lnTo>
                                      <a:pt x="3084" y="7414"/>
                                    </a:lnTo>
                                    <a:lnTo>
                                      <a:pt x="3104" y="7414"/>
                                    </a:lnTo>
                                    <a:lnTo>
                                      <a:pt x="3104" y="7494"/>
                                    </a:lnTo>
                                    <a:lnTo>
                                      <a:pt x="3084" y="7494"/>
                                    </a:lnTo>
                                    <a:close/>
                                    <a:moveTo>
                                      <a:pt x="3084" y="7354"/>
                                    </a:moveTo>
                                    <a:lnTo>
                                      <a:pt x="3084" y="7274"/>
                                    </a:lnTo>
                                    <a:lnTo>
                                      <a:pt x="3104" y="7274"/>
                                    </a:lnTo>
                                    <a:lnTo>
                                      <a:pt x="3104" y="7354"/>
                                    </a:lnTo>
                                    <a:lnTo>
                                      <a:pt x="3084" y="7354"/>
                                    </a:lnTo>
                                    <a:close/>
                                    <a:moveTo>
                                      <a:pt x="3084" y="7214"/>
                                    </a:moveTo>
                                    <a:lnTo>
                                      <a:pt x="3084" y="7134"/>
                                    </a:lnTo>
                                    <a:lnTo>
                                      <a:pt x="3104" y="7134"/>
                                    </a:lnTo>
                                    <a:lnTo>
                                      <a:pt x="3104" y="7214"/>
                                    </a:lnTo>
                                    <a:lnTo>
                                      <a:pt x="3084" y="7214"/>
                                    </a:lnTo>
                                    <a:close/>
                                    <a:moveTo>
                                      <a:pt x="3084" y="7074"/>
                                    </a:moveTo>
                                    <a:lnTo>
                                      <a:pt x="3084" y="6994"/>
                                    </a:lnTo>
                                    <a:lnTo>
                                      <a:pt x="3104" y="6994"/>
                                    </a:lnTo>
                                    <a:lnTo>
                                      <a:pt x="3104" y="7074"/>
                                    </a:lnTo>
                                    <a:lnTo>
                                      <a:pt x="3084" y="7074"/>
                                    </a:lnTo>
                                    <a:close/>
                                    <a:moveTo>
                                      <a:pt x="3084" y="6934"/>
                                    </a:moveTo>
                                    <a:lnTo>
                                      <a:pt x="3084" y="6854"/>
                                    </a:lnTo>
                                    <a:lnTo>
                                      <a:pt x="3104" y="6854"/>
                                    </a:lnTo>
                                    <a:lnTo>
                                      <a:pt x="3104" y="6934"/>
                                    </a:lnTo>
                                    <a:lnTo>
                                      <a:pt x="3084" y="6934"/>
                                    </a:lnTo>
                                    <a:close/>
                                    <a:moveTo>
                                      <a:pt x="3084" y="6794"/>
                                    </a:moveTo>
                                    <a:lnTo>
                                      <a:pt x="3084" y="6714"/>
                                    </a:lnTo>
                                    <a:lnTo>
                                      <a:pt x="3104" y="6714"/>
                                    </a:lnTo>
                                    <a:lnTo>
                                      <a:pt x="3104" y="6794"/>
                                    </a:lnTo>
                                    <a:lnTo>
                                      <a:pt x="3084" y="6794"/>
                                    </a:lnTo>
                                    <a:close/>
                                    <a:moveTo>
                                      <a:pt x="3084" y="6654"/>
                                    </a:moveTo>
                                    <a:lnTo>
                                      <a:pt x="3084" y="6574"/>
                                    </a:lnTo>
                                    <a:lnTo>
                                      <a:pt x="3104" y="6574"/>
                                    </a:lnTo>
                                    <a:lnTo>
                                      <a:pt x="3104" y="6654"/>
                                    </a:lnTo>
                                    <a:lnTo>
                                      <a:pt x="3084" y="6654"/>
                                    </a:lnTo>
                                    <a:close/>
                                    <a:moveTo>
                                      <a:pt x="3084" y="6514"/>
                                    </a:moveTo>
                                    <a:lnTo>
                                      <a:pt x="3084" y="6434"/>
                                    </a:lnTo>
                                    <a:lnTo>
                                      <a:pt x="3104" y="6434"/>
                                    </a:lnTo>
                                    <a:lnTo>
                                      <a:pt x="3104" y="6514"/>
                                    </a:lnTo>
                                    <a:lnTo>
                                      <a:pt x="3084" y="6514"/>
                                    </a:lnTo>
                                    <a:close/>
                                    <a:moveTo>
                                      <a:pt x="3084" y="6374"/>
                                    </a:moveTo>
                                    <a:lnTo>
                                      <a:pt x="3084" y="6294"/>
                                    </a:lnTo>
                                    <a:lnTo>
                                      <a:pt x="3104" y="6294"/>
                                    </a:lnTo>
                                    <a:lnTo>
                                      <a:pt x="3104" y="6374"/>
                                    </a:lnTo>
                                    <a:lnTo>
                                      <a:pt x="3084" y="6374"/>
                                    </a:lnTo>
                                    <a:close/>
                                    <a:moveTo>
                                      <a:pt x="3084" y="6234"/>
                                    </a:moveTo>
                                    <a:lnTo>
                                      <a:pt x="3084" y="6154"/>
                                    </a:lnTo>
                                    <a:lnTo>
                                      <a:pt x="3104" y="6154"/>
                                    </a:lnTo>
                                    <a:lnTo>
                                      <a:pt x="3104" y="6234"/>
                                    </a:lnTo>
                                    <a:lnTo>
                                      <a:pt x="3084" y="6234"/>
                                    </a:lnTo>
                                    <a:close/>
                                    <a:moveTo>
                                      <a:pt x="3084" y="6094"/>
                                    </a:moveTo>
                                    <a:lnTo>
                                      <a:pt x="3084" y="6014"/>
                                    </a:lnTo>
                                    <a:lnTo>
                                      <a:pt x="3104" y="6014"/>
                                    </a:lnTo>
                                    <a:lnTo>
                                      <a:pt x="3104" y="6094"/>
                                    </a:lnTo>
                                    <a:lnTo>
                                      <a:pt x="3084" y="6094"/>
                                    </a:lnTo>
                                    <a:close/>
                                    <a:moveTo>
                                      <a:pt x="3084" y="5954"/>
                                    </a:moveTo>
                                    <a:lnTo>
                                      <a:pt x="3084" y="5874"/>
                                    </a:lnTo>
                                    <a:lnTo>
                                      <a:pt x="3104" y="5874"/>
                                    </a:lnTo>
                                    <a:lnTo>
                                      <a:pt x="3104" y="5954"/>
                                    </a:lnTo>
                                    <a:lnTo>
                                      <a:pt x="3084" y="5954"/>
                                    </a:lnTo>
                                    <a:close/>
                                    <a:moveTo>
                                      <a:pt x="3084" y="5814"/>
                                    </a:moveTo>
                                    <a:lnTo>
                                      <a:pt x="3084" y="5734"/>
                                    </a:lnTo>
                                    <a:lnTo>
                                      <a:pt x="3104" y="5734"/>
                                    </a:lnTo>
                                    <a:lnTo>
                                      <a:pt x="3104" y="5814"/>
                                    </a:lnTo>
                                    <a:lnTo>
                                      <a:pt x="3084" y="5814"/>
                                    </a:lnTo>
                                    <a:close/>
                                    <a:moveTo>
                                      <a:pt x="3084" y="5674"/>
                                    </a:moveTo>
                                    <a:lnTo>
                                      <a:pt x="3084" y="5594"/>
                                    </a:lnTo>
                                    <a:lnTo>
                                      <a:pt x="3104" y="5594"/>
                                    </a:lnTo>
                                    <a:lnTo>
                                      <a:pt x="3104" y="5674"/>
                                    </a:lnTo>
                                    <a:lnTo>
                                      <a:pt x="3084" y="5674"/>
                                    </a:lnTo>
                                    <a:close/>
                                    <a:moveTo>
                                      <a:pt x="3084" y="5534"/>
                                    </a:moveTo>
                                    <a:lnTo>
                                      <a:pt x="3084" y="5454"/>
                                    </a:lnTo>
                                    <a:lnTo>
                                      <a:pt x="3104" y="5454"/>
                                    </a:lnTo>
                                    <a:lnTo>
                                      <a:pt x="3104" y="5534"/>
                                    </a:lnTo>
                                    <a:lnTo>
                                      <a:pt x="3084" y="5534"/>
                                    </a:lnTo>
                                    <a:close/>
                                    <a:moveTo>
                                      <a:pt x="3084" y="5394"/>
                                    </a:moveTo>
                                    <a:lnTo>
                                      <a:pt x="3084" y="5314"/>
                                    </a:lnTo>
                                    <a:lnTo>
                                      <a:pt x="3104" y="5314"/>
                                    </a:lnTo>
                                    <a:lnTo>
                                      <a:pt x="3104" y="5394"/>
                                    </a:lnTo>
                                    <a:lnTo>
                                      <a:pt x="3084" y="5394"/>
                                    </a:lnTo>
                                    <a:close/>
                                    <a:moveTo>
                                      <a:pt x="3084" y="5254"/>
                                    </a:moveTo>
                                    <a:lnTo>
                                      <a:pt x="3084" y="5174"/>
                                    </a:lnTo>
                                    <a:lnTo>
                                      <a:pt x="3104" y="5174"/>
                                    </a:lnTo>
                                    <a:lnTo>
                                      <a:pt x="3104" y="5254"/>
                                    </a:lnTo>
                                    <a:lnTo>
                                      <a:pt x="3084" y="5254"/>
                                    </a:lnTo>
                                    <a:close/>
                                    <a:moveTo>
                                      <a:pt x="3084" y="5114"/>
                                    </a:moveTo>
                                    <a:lnTo>
                                      <a:pt x="3084" y="5034"/>
                                    </a:lnTo>
                                    <a:lnTo>
                                      <a:pt x="3104" y="5034"/>
                                    </a:lnTo>
                                    <a:lnTo>
                                      <a:pt x="3104" y="5114"/>
                                    </a:lnTo>
                                    <a:lnTo>
                                      <a:pt x="3084" y="5114"/>
                                    </a:lnTo>
                                    <a:close/>
                                    <a:moveTo>
                                      <a:pt x="3084" y="4974"/>
                                    </a:moveTo>
                                    <a:lnTo>
                                      <a:pt x="3084" y="4894"/>
                                    </a:lnTo>
                                    <a:lnTo>
                                      <a:pt x="3104" y="4894"/>
                                    </a:lnTo>
                                    <a:lnTo>
                                      <a:pt x="3104" y="4974"/>
                                    </a:lnTo>
                                    <a:lnTo>
                                      <a:pt x="3084" y="4974"/>
                                    </a:lnTo>
                                    <a:close/>
                                    <a:moveTo>
                                      <a:pt x="3084" y="4834"/>
                                    </a:moveTo>
                                    <a:lnTo>
                                      <a:pt x="3084" y="4754"/>
                                    </a:lnTo>
                                    <a:lnTo>
                                      <a:pt x="3104" y="4754"/>
                                    </a:lnTo>
                                    <a:lnTo>
                                      <a:pt x="3104" y="4834"/>
                                    </a:lnTo>
                                    <a:lnTo>
                                      <a:pt x="3084" y="4834"/>
                                    </a:lnTo>
                                    <a:close/>
                                    <a:moveTo>
                                      <a:pt x="3084" y="4694"/>
                                    </a:moveTo>
                                    <a:lnTo>
                                      <a:pt x="3084" y="4614"/>
                                    </a:lnTo>
                                    <a:lnTo>
                                      <a:pt x="3104" y="4614"/>
                                    </a:lnTo>
                                    <a:lnTo>
                                      <a:pt x="3104" y="4694"/>
                                    </a:lnTo>
                                    <a:lnTo>
                                      <a:pt x="3084" y="4694"/>
                                    </a:lnTo>
                                    <a:close/>
                                    <a:moveTo>
                                      <a:pt x="3084" y="4554"/>
                                    </a:moveTo>
                                    <a:lnTo>
                                      <a:pt x="3084" y="4474"/>
                                    </a:lnTo>
                                    <a:lnTo>
                                      <a:pt x="3104" y="4474"/>
                                    </a:lnTo>
                                    <a:lnTo>
                                      <a:pt x="3104" y="4554"/>
                                    </a:lnTo>
                                    <a:lnTo>
                                      <a:pt x="3084" y="4554"/>
                                    </a:lnTo>
                                    <a:close/>
                                    <a:moveTo>
                                      <a:pt x="3084" y="4414"/>
                                    </a:moveTo>
                                    <a:lnTo>
                                      <a:pt x="3084" y="4334"/>
                                    </a:lnTo>
                                    <a:lnTo>
                                      <a:pt x="3104" y="4334"/>
                                    </a:lnTo>
                                    <a:lnTo>
                                      <a:pt x="3104" y="4414"/>
                                    </a:lnTo>
                                    <a:lnTo>
                                      <a:pt x="3084" y="4414"/>
                                    </a:lnTo>
                                    <a:close/>
                                    <a:moveTo>
                                      <a:pt x="3084" y="4274"/>
                                    </a:moveTo>
                                    <a:lnTo>
                                      <a:pt x="3084" y="4194"/>
                                    </a:lnTo>
                                    <a:lnTo>
                                      <a:pt x="3104" y="4194"/>
                                    </a:lnTo>
                                    <a:lnTo>
                                      <a:pt x="3104" y="4274"/>
                                    </a:lnTo>
                                    <a:lnTo>
                                      <a:pt x="3084" y="4274"/>
                                    </a:lnTo>
                                    <a:close/>
                                    <a:moveTo>
                                      <a:pt x="3084" y="4134"/>
                                    </a:moveTo>
                                    <a:lnTo>
                                      <a:pt x="3084" y="4054"/>
                                    </a:lnTo>
                                    <a:lnTo>
                                      <a:pt x="3104" y="4054"/>
                                    </a:lnTo>
                                    <a:lnTo>
                                      <a:pt x="3104" y="4134"/>
                                    </a:lnTo>
                                    <a:lnTo>
                                      <a:pt x="3084" y="4134"/>
                                    </a:lnTo>
                                    <a:close/>
                                    <a:moveTo>
                                      <a:pt x="3084" y="3994"/>
                                    </a:moveTo>
                                    <a:lnTo>
                                      <a:pt x="3084" y="3914"/>
                                    </a:lnTo>
                                    <a:lnTo>
                                      <a:pt x="3104" y="3914"/>
                                    </a:lnTo>
                                    <a:lnTo>
                                      <a:pt x="3104" y="3994"/>
                                    </a:lnTo>
                                    <a:lnTo>
                                      <a:pt x="3084" y="3994"/>
                                    </a:lnTo>
                                    <a:close/>
                                    <a:moveTo>
                                      <a:pt x="3084" y="3854"/>
                                    </a:moveTo>
                                    <a:lnTo>
                                      <a:pt x="3084" y="3774"/>
                                    </a:lnTo>
                                    <a:lnTo>
                                      <a:pt x="3104" y="3774"/>
                                    </a:lnTo>
                                    <a:lnTo>
                                      <a:pt x="3104" y="3854"/>
                                    </a:lnTo>
                                    <a:lnTo>
                                      <a:pt x="3084" y="3854"/>
                                    </a:lnTo>
                                    <a:close/>
                                    <a:moveTo>
                                      <a:pt x="3084" y="3714"/>
                                    </a:moveTo>
                                    <a:lnTo>
                                      <a:pt x="3084" y="3634"/>
                                    </a:lnTo>
                                    <a:lnTo>
                                      <a:pt x="3104" y="3634"/>
                                    </a:lnTo>
                                    <a:lnTo>
                                      <a:pt x="3104" y="3714"/>
                                    </a:lnTo>
                                    <a:lnTo>
                                      <a:pt x="3084" y="3714"/>
                                    </a:lnTo>
                                    <a:close/>
                                    <a:moveTo>
                                      <a:pt x="3084" y="3574"/>
                                    </a:moveTo>
                                    <a:lnTo>
                                      <a:pt x="3084" y="3494"/>
                                    </a:lnTo>
                                    <a:lnTo>
                                      <a:pt x="3104" y="3494"/>
                                    </a:lnTo>
                                    <a:lnTo>
                                      <a:pt x="3104" y="3574"/>
                                    </a:lnTo>
                                    <a:lnTo>
                                      <a:pt x="3084" y="3574"/>
                                    </a:lnTo>
                                    <a:close/>
                                    <a:moveTo>
                                      <a:pt x="3084" y="3434"/>
                                    </a:moveTo>
                                    <a:lnTo>
                                      <a:pt x="3084" y="3354"/>
                                    </a:lnTo>
                                    <a:lnTo>
                                      <a:pt x="3104" y="3354"/>
                                    </a:lnTo>
                                    <a:lnTo>
                                      <a:pt x="3104" y="3434"/>
                                    </a:lnTo>
                                    <a:lnTo>
                                      <a:pt x="3084" y="3434"/>
                                    </a:lnTo>
                                    <a:close/>
                                    <a:moveTo>
                                      <a:pt x="3084" y="3294"/>
                                    </a:moveTo>
                                    <a:lnTo>
                                      <a:pt x="3084" y="3214"/>
                                    </a:lnTo>
                                    <a:lnTo>
                                      <a:pt x="3104" y="3214"/>
                                    </a:lnTo>
                                    <a:lnTo>
                                      <a:pt x="3104" y="3294"/>
                                    </a:lnTo>
                                    <a:lnTo>
                                      <a:pt x="3084" y="3294"/>
                                    </a:lnTo>
                                    <a:close/>
                                    <a:moveTo>
                                      <a:pt x="3084" y="3154"/>
                                    </a:moveTo>
                                    <a:lnTo>
                                      <a:pt x="3084" y="3074"/>
                                    </a:lnTo>
                                    <a:lnTo>
                                      <a:pt x="3104" y="3074"/>
                                    </a:lnTo>
                                    <a:lnTo>
                                      <a:pt x="3104" y="3154"/>
                                    </a:lnTo>
                                    <a:lnTo>
                                      <a:pt x="3084" y="3154"/>
                                    </a:lnTo>
                                    <a:close/>
                                    <a:moveTo>
                                      <a:pt x="3084" y="3014"/>
                                    </a:moveTo>
                                    <a:lnTo>
                                      <a:pt x="3084" y="2934"/>
                                    </a:lnTo>
                                    <a:lnTo>
                                      <a:pt x="3104" y="2934"/>
                                    </a:lnTo>
                                    <a:lnTo>
                                      <a:pt x="3104" y="3014"/>
                                    </a:lnTo>
                                    <a:lnTo>
                                      <a:pt x="3084" y="3014"/>
                                    </a:lnTo>
                                    <a:close/>
                                    <a:moveTo>
                                      <a:pt x="3084" y="2874"/>
                                    </a:moveTo>
                                    <a:lnTo>
                                      <a:pt x="3084" y="2794"/>
                                    </a:lnTo>
                                    <a:lnTo>
                                      <a:pt x="3104" y="2794"/>
                                    </a:lnTo>
                                    <a:lnTo>
                                      <a:pt x="3104" y="2874"/>
                                    </a:lnTo>
                                    <a:lnTo>
                                      <a:pt x="3084" y="2874"/>
                                    </a:lnTo>
                                    <a:close/>
                                    <a:moveTo>
                                      <a:pt x="3084" y="2734"/>
                                    </a:moveTo>
                                    <a:lnTo>
                                      <a:pt x="3084" y="2654"/>
                                    </a:lnTo>
                                    <a:lnTo>
                                      <a:pt x="3104" y="2654"/>
                                    </a:lnTo>
                                    <a:lnTo>
                                      <a:pt x="3104" y="2734"/>
                                    </a:lnTo>
                                    <a:lnTo>
                                      <a:pt x="3084" y="2734"/>
                                    </a:lnTo>
                                    <a:close/>
                                    <a:moveTo>
                                      <a:pt x="3084" y="2594"/>
                                    </a:moveTo>
                                    <a:lnTo>
                                      <a:pt x="3084" y="2514"/>
                                    </a:lnTo>
                                    <a:lnTo>
                                      <a:pt x="3104" y="2514"/>
                                    </a:lnTo>
                                    <a:lnTo>
                                      <a:pt x="3104" y="2594"/>
                                    </a:lnTo>
                                    <a:lnTo>
                                      <a:pt x="3084" y="2594"/>
                                    </a:lnTo>
                                    <a:close/>
                                    <a:moveTo>
                                      <a:pt x="3084" y="2454"/>
                                    </a:moveTo>
                                    <a:lnTo>
                                      <a:pt x="3084" y="2374"/>
                                    </a:lnTo>
                                    <a:lnTo>
                                      <a:pt x="3104" y="2374"/>
                                    </a:lnTo>
                                    <a:lnTo>
                                      <a:pt x="3104" y="2454"/>
                                    </a:lnTo>
                                    <a:lnTo>
                                      <a:pt x="3084" y="2454"/>
                                    </a:lnTo>
                                    <a:close/>
                                    <a:moveTo>
                                      <a:pt x="3084" y="2314"/>
                                    </a:moveTo>
                                    <a:lnTo>
                                      <a:pt x="3084" y="2234"/>
                                    </a:lnTo>
                                    <a:lnTo>
                                      <a:pt x="3104" y="2234"/>
                                    </a:lnTo>
                                    <a:lnTo>
                                      <a:pt x="3104" y="2314"/>
                                    </a:lnTo>
                                    <a:lnTo>
                                      <a:pt x="3084" y="2314"/>
                                    </a:lnTo>
                                    <a:close/>
                                    <a:moveTo>
                                      <a:pt x="3084" y="2174"/>
                                    </a:moveTo>
                                    <a:lnTo>
                                      <a:pt x="3084" y="2094"/>
                                    </a:lnTo>
                                    <a:lnTo>
                                      <a:pt x="3104" y="2094"/>
                                    </a:lnTo>
                                    <a:lnTo>
                                      <a:pt x="3104" y="2174"/>
                                    </a:lnTo>
                                    <a:lnTo>
                                      <a:pt x="3084" y="2174"/>
                                    </a:lnTo>
                                    <a:close/>
                                    <a:moveTo>
                                      <a:pt x="3084" y="2034"/>
                                    </a:moveTo>
                                    <a:lnTo>
                                      <a:pt x="3084" y="1954"/>
                                    </a:lnTo>
                                    <a:lnTo>
                                      <a:pt x="3104" y="1954"/>
                                    </a:lnTo>
                                    <a:lnTo>
                                      <a:pt x="3104" y="2034"/>
                                    </a:lnTo>
                                    <a:lnTo>
                                      <a:pt x="3084" y="2034"/>
                                    </a:lnTo>
                                    <a:close/>
                                    <a:moveTo>
                                      <a:pt x="3084" y="1894"/>
                                    </a:moveTo>
                                    <a:lnTo>
                                      <a:pt x="3084" y="1814"/>
                                    </a:lnTo>
                                    <a:lnTo>
                                      <a:pt x="3104" y="1814"/>
                                    </a:lnTo>
                                    <a:lnTo>
                                      <a:pt x="3104" y="1894"/>
                                    </a:lnTo>
                                    <a:lnTo>
                                      <a:pt x="3084" y="1894"/>
                                    </a:lnTo>
                                    <a:close/>
                                    <a:moveTo>
                                      <a:pt x="3084" y="1754"/>
                                    </a:moveTo>
                                    <a:lnTo>
                                      <a:pt x="3084" y="1674"/>
                                    </a:lnTo>
                                    <a:lnTo>
                                      <a:pt x="3104" y="1674"/>
                                    </a:lnTo>
                                    <a:lnTo>
                                      <a:pt x="3104" y="1754"/>
                                    </a:lnTo>
                                    <a:lnTo>
                                      <a:pt x="3084" y="1754"/>
                                    </a:lnTo>
                                    <a:close/>
                                    <a:moveTo>
                                      <a:pt x="3084" y="1614"/>
                                    </a:moveTo>
                                    <a:lnTo>
                                      <a:pt x="3084" y="1534"/>
                                    </a:lnTo>
                                    <a:lnTo>
                                      <a:pt x="3104" y="1534"/>
                                    </a:lnTo>
                                    <a:lnTo>
                                      <a:pt x="3104" y="1614"/>
                                    </a:lnTo>
                                    <a:lnTo>
                                      <a:pt x="3084" y="1614"/>
                                    </a:lnTo>
                                    <a:close/>
                                    <a:moveTo>
                                      <a:pt x="3084" y="1474"/>
                                    </a:moveTo>
                                    <a:lnTo>
                                      <a:pt x="3084" y="1394"/>
                                    </a:lnTo>
                                    <a:lnTo>
                                      <a:pt x="3104" y="1394"/>
                                    </a:lnTo>
                                    <a:lnTo>
                                      <a:pt x="3104" y="1474"/>
                                    </a:lnTo>
                                    <a:lnTo>
                                      <a:pt x="3084" y="1474"/>
                                    </a:lnTo>
                                    <a:close/>
                                    <a:moveTo>
                                      <a:pt x="3084" y="1334"/>
                                    </a:moveTo>
                                    <a:lnTo>
                                      <a:pt x="3084" y="1254"/>
                                    </a:lnTo>
                                    <a:lnTo>
                                      <a:pt x="3104" y="1254"/>
                                    </a:lnTo>
                                    <a:lnTo>
                                      <a:pt x="3104" y="1334"/>
                                    </a:lnTo>
                                    <a:lnTo>
                                      <a:pt x="3084" y="1334"/>
                                    </a:lnTo>
                                    <a:close/>
                                    <a:moveTo>
                                      <a:pt x="3084" y="1194"/>
                                    </a:moveTo>
                                    <a:lnTo>
                                      <a:pt x="3084" y="1114"/>
                                    </a:lnTo>
                                    <a:lnTo>
                                      <a:pt x="3104" y="1114"/>
                                    </a:lnTo>
                                    <a:lnTo>
                                      <a:pt x="3104" y="1194"/>
                                    </a:lnTo>
                                    <a:lnTo>
                                      <a:pt x="3084" y="1194"/>
                                    </a:lnTo>
                                    <a:close/>
                                    <a:moveTo>
                                      <a:pt x="3084" y="1054"/>
                                    </a:moveTo>
                                    <a:lnTo>
                                      <a:pt x="3084" y="974"/>
                                    </a:lnTo>
                                    <a:lnTo>
                                      <a:pt x="3104" y="974"/>
                                    </a:lnTo>
                                    <a:lnTo>
                                      <a:pt x="3104" y="1054"/>
                                    </a:lnTo>
                                    <a:lnTo>
                                      <a:pt x="3084" y="1054"/>
                                    </a:lnTo>
                                    <a:close/>
                                    <a:moveTo>
                                      <a:pt x="3084" y="914"/>
                                    </a:moveTo>
                                    <a:lnTo>
                                      <a:pt x="3084" y="834"/>
                                    </a:lnTo>
                                    <a:lnTo>
                                      <a:pt x="3104" y="834"/>
                                    </a:lnTo>
                                    <a:lnTo>
                                      <a:pt x="3104" y="914"/>
                                    </a:lnTo>
                                    <a:lnTo>
                                      <a:pt x="3084" y="914"/>
                                    </a:lnTo>
                                    <a:close/>
                                    <a:moveTo>
                                      <a:pt x="3084" y="774"/>
                                    </a:moveTo>
                                    <a:lnTo>
                                      <a:pt x="3084" y="694"/>
                                    </a:lnTo>
                                    <a:lnTo>
                                      <a:pt x="3104" y="694"/>
                                    </a:lnTo>
                                    <a:lnTo>
                                      <a:pt x="3104" y="774"/>
                                    </a:lnTo>
                                    <a:lnTo>
                                      <a:pt x="3084" y="774"/>
                                    </a:lnTo>
                                    <a:close/>
                                    <a:moveTo>
                                      <a:pt x="3084" y="634"/>
                                    </a:moveTo>
                                    <a:lnTo>
                                      <a:pt x="3084" y="554"/>
                                    </a:lnTo>
                                    <a:lnTo>
                                      <a:pt x="3104" y="554"/>
                                    </a:lnTo>
                                    <a:lnTo>
                                      <a:pt x="3104" y="634"/>
                                    </a:lnTo>
                                    <a:lnTo>
                                      <a:pt x="3084" y="634"/>
                                    </a:lnTo>
                                    <a:close/>
                                    <a:moveTo>
                                      <a:pt x="3084" y="494"/>
                                    </a:moveTo>
                                    <a:lnTo>
                                      <a:pt x="3084" y="414"/>
                                    </a:lnTo>
                                    <a:lnTo>
                                      <a:pt x="3104" y="414"/>
                                    </a:lnTo>
                                    <a:lnTo>
                                      <a:pt x="3104" y="494"/>
                                    </a:lnTo>
                                    <a:lnTo>
                                      <a:pt x="3084" y="494"/>
                                    </a:lnTo>
                                    <a:close/>
                                    <a:moveTo>
                                      <a:pt x="3084" y="354"/>
                                    </a:moveTo>
                                    <a:lnTo>
                                      <a:pt x="3084" y="274"/>
                                    </a:lnTo>
                                    <a:lnTo>
                                      <a:pt x="3104" y="274"/>
                                    </a:lnTo>
                                    <a:lnTo>
                                      <a:pt x="3104" y="354"/>
                                    </a:lnTo>
                                    <a:lnTo>
                                      <a:pt x="3084" y="354"/>
                                    </a:lnTo>
                                    <a:close/>
                                    <a:moveTo>
                                      <a:pt x="3084" y="214"/>
                                    </a:moveTo>
                                    <a:lnTo>
                                      <a:pt x="3084" y="134"/>
                                    </a:lnTo>
                                    <a:lnTo>
                                      <a:pt x="3104" y="134"/>
                                    </a:lnTo>
                                    <a:lnTo>
                                      <a:pt x="3104" y="214"/>
                                    </a:lnTo>
                                    <a:lnTo>
                                      <a:pt x="3084" y="214"/>
                                    </a:lnTo>
                                    <a:close/>
                                    <a:moveTo>
                                      <a:pt x="3084" y="74"/>
                                    </a:moveTo>
                                    <a:lnTo>
                                      <a:pt x="3084" y="10"/>
                                    </a:lnTo>
                                    <a:cubicBezTo>
                                      <a:pt x="3084" y="4"/>
                                      <a:pt x="3089" y="0"/>
                                      <a:pt x="3094" y="0"/>
                                    </a:cubicBezTo>
                                    <a:lnTo>
                                      <a:pt x="3110" y="0"/>
                                    </a:lnTo>
                                    <a:lnTo>
                                      <a:pt x="3110" y="20"/>
                                    </a:lnTo>
                                    <a:lnTo>
                                      <a:pt x="3094" y="20"/>
                                    </a:lnTo>
                                    <a:lnTo>
                                      <a:pt x="3104" y="10"/>
                                    </a:lnTo>
                                    <a:lnTo>
                                      <a:pt x="3104" y="74"/>
                                    </a:lnTo>
                                    <a:lnTo>
                                      <a:pt x="3084" y="74"/>
                                    </a:lnTo>
                                    <a:close/>
                                    <a:moveTo>
                                      <a:pt x="3170" y="0"/>
                                    </a:moveTo>
                                    <a:lnTo>
                                      <a:pt x="3250" y="0"/>
                                    </a:lnTo>
                                    <a:lnTo>
                                      <a:pt x="3250" y="20"/>
                                    </a:lnTo>
                                    <a:lnTo>
                                      <a:pt x="3170" y="20"/>
                                    </a:lnTo>
                                    <a:lnTo>
                                      <a:pt x="3170" y="0"/>
                                    </a:lnTo>
                                    <a:close/>
                                    <a:moveTo>
                                      <a:pt x="3310" y="0"/>
                                    </a:moveTo>
                                    <a:lnTo>
                                      <a:pt x="3390" y="0"/>
                                    </a:lnTo>
                                    <a:lnTo>
                                      <a:pt x="3390" y="20"/>
                                    </a:lnTo>
                                    <a:lnTo>
                                      <a:pt x="3310" y="20"/>
                                    </a:lnTo>
                                    <a:lnTo>
                                      <a:pt x="3310" y="0"/>
                                    </a:lnTo>
                                    <a:close/>
                                    <a:moveTo>
                                      <a:pt x="3450" y="0"/>
                                    </a:moveTo>
                                    <a:lnTo>
                                      <a:pt x="3530" y="0"/>
                                    </a:lnTo>
                                    <a:lnTo>
                                      <a:pt x="3530" y="20"/>
                                    </a:lnTo>
                                    <a:lnTo>
                                      <a:pt x="3450" y="20"/>
                                    </a:lnTo>
                                    <a:lnTo>
                                      <a:pt x="3450" y="0"/>
                                    </a:lnTo>
                                    <a:close/>
                                    <a:moveTo>
                                      <a:pt x="3590" y="0"/>
                                    </a:moveTo>
                                    <a:lnTo>
                                      <a:pt x="3670" y="0"/>
                                    </a:lnTo>
                                    <a:lnTo>
                                      <a:pt x="3670" y="20"/>
                                    </a:lnTo>
                                    <a:lnTo>
                                      <a:pt x="3590" y="20"/>
                                    </a:lnTo>
                                    <a:lnTo>
                                      <a:pt x="3590" y="0"/>
                                    </a:lnTo>
                                    <a:close/>
                                    <a:moveTo>
                                      <a:pt x="3721" y="29"/>
                                    </a:moveTo>
                                    <a:lnTo>
                                      <a:pt x="3721" y="109"/>
                                    </a:lnTo>
                                    <a:lnTo>
                                      <a:pt x="3701" y="109"/>
                                    </a:lnTo>
                                    <a:lnTo>
                                      <a:pt x="3701" y="29"/>
                                    </a:lnTo>
                                    <a:lnTo>
                                      <a:pt x="3721" y="29"/>
                                    </a:lnTo>
                                    <a:close/>
                                    <a:moveTo>
                                      <a:pt x="3721" y="169"/>
                                    </a:moveTo>
                                    <a:lnTo>
                                      <a:pt x="3721" y="249"/>
                                    </a:lnTo>
                                    <a:lnTo>
                                      <a:pt x="3701" y="249"/>
                                    </a:lnTo>
                                    <a:lnTo>
                                      <a:pt x="3701" y="169"/>
                                    </a:lnTo>
                                    <a:lnTo>
                                      <a:pt x="3721" y="169"/>
                                    </a:lnTo>
                                    <a:close/>
                                    <a:moveTo>
                                      <a:pt x="3721" y="309"/>
                                    </a:moveTo>
                                    <a:lnTo>
                                      <a:pt x="3721" y="389"/>
                                    </a:lnTo>
                                    <a:lnTo>
                                      <a:pt x="3701" y="389"/>
                                    </a:lnTo>
                                    <a:lnTo>
                                      <a:pt x="3701" y="309"/>
                                    </a:lnTo>
                                    <a:lnTo>
                                      <a:pt x="3721" y="309"/>
                                    </a:lnTo>
                                    <a:close/>
                                    <a:moveTo>
                                      <a:pt x="3721" y="449"/>
                                    </a:moveTo>
                                    <a:lnTo>
                                      <a:pt x="3721" y="529"/>
                                    </a:lnTo>
                                    <a:lnTo>
                                      <a:pt x="3701" y="529"/>
                                    </a:lnTo>
                                    <a:lnTo>
                                      <a:pt x="3701" y="449"/>
                                    </a:lnTo>
                                    <a:lnTo>
                                      <a:pt x="3721" y="449"/>
                                    </a:lnTo>
                                    <a:close/>
                                    <a:moveTo>
                                      <a:pt x="3721" y="589"/>
                                    </a:moveTo>
                                    <a:lnTo>
                                      <a:pt x="3721" y="669"/>
                                    </a:lnTo>
                                    <a:lnTo>
                                      <a:pt x="3701" y="669"/>
                                    </a:lnTo>
                                    <a:lnTo>
                                      <a:pt x="3701" y="589"/>
                                    </a:lnTo>
                                    <a:lnTo>
                                      <a:pt x="3721" y="589"/>
                                    </a:lnTo>
                                    <a:close/>
                                    <a:moveTo>
                                      <a:pt x="3721" y="729"/>
                                    </a:moveTo>
                                    <a:lnTo>
                                      <a:pt x="3721" y="809"/>
                                    </a:lnTo>
                                    <a:lnTo>
                                      <a:pt x="3701" y="809"/>
                                    </a:lnTo>
                                    <a:lnTo>
                                      <a:pt x="3701" y="729"/>
                                    </a:lnTo>
                                    <a:lnTo>
                                      <a:pt x="3721" y="729"/>
                                    </a:lnTo>
                                    <a:close/>
                                    <a:moveTo>
                                      <a:pt x="3721" y="869"/>
                                    </a:moveTo>
                                    <a:lnTo>
                                      <a:pt x="3721" y="949"/>
                                    </a:lnTo>
                                    <a:lnTo>
                                      <a:pt x="3701" y="949"/>
                                    </a:lnTo>
                                    <a:lnTo>
                                      <a:pt x="3701" y="869"/>
                                    </a:lnTo>
                                    <a:lnTo>
                                      <a:pt x="3721" y="869"/>
                                    </a:lnTo>
                                    <a:close/>
                                    <a:moveTo>
                                      <a:pt x="3721" y="1009"/>
                                    </a:moveTo>
                                    <a:lnTo>
                                      <a:pt x="3721" y="1089"/>
                                    </a:lnTo>
                                    <a:lnTo>
                                      <a:pt x="3701" y="1089"/>
                                    </a:lnTo>
                                    <a:lnTo>
                                      <a:pt x="3701" y="1009"/>
                                    </a:lnTo>
                                    <a:lnTo>
                                      <a:pt x="3721" y="1009"/>
                                    </a:lnTo>
                                    <a:close/>
                                    <a:moveTo>
                                      <a:pt x="3721" y="1149"/>
                                    </a:moveTo>
                                    <a:lnTo>
                                      <a:pt x="3721" y="1229"/>
                                    </a:lnTo>
                                    <a:lnTo>
                                      <a:pt x="3701" y="1229"/>
                                    </a:lnTo>
                                    <a:lnTo>
                                      <a:pt x="3701" y="1149"/>
                                    </a:lnTo>
                                    <a:lnTo>
                                      <a:pt x="3721" y="1149"/>
                                    </a:lnTo>
                                    <a:close/>
                                    <a:moveTo>
                                      <a:pt x="3721" y="1289"/>
                                    </a:moveTo>
                                    <a:lnTo>
                                      <a:pt x="3721" y="1369"/>
                                    </a:lnTo>
                                    <a:lnTo>
                                      <a:pt x="3701" y="1369"/>
                                    </a:lnTo>
                                    <a:lnTo>
                                      <a:pt x="3701" y="1289"/>
                                    </a:lnTo>
                                    <a:lnTo>
                                      <a:pt x="3721" y="1289"/>
                                    </a:lnTo>
                                    <a:close/>
                                    <a:moveTo>
                                      <a:pt x="3721" y="1429"/>
                                    </a:moveTo>
                                    <a:lnTo>
                                      <a:pt x="3721" y="1509"/>
                                    </a:lnTo>
                                    <a:lnTo>
                                      <a:pt x="3701" y="1509"/>
                                    </a:lnTo>
                                    <a:lnTo>
                                      <a:pt x="3701" y="1429"/>
                                    </a:lnTo>
                                    <a:lnTo>
                                      <a:pt x="3721" y="1429"/>
                                    </a:lnTo>
                                    <a:close/>
                                    <a:moveTo>
                                      <a:pt x="3721" y="1569"/>
                                    </a:moveTo>
                                    <a:lnTo>
                                      <a:pt x="3721" y="1649"/>
                                    </a:lnTo>
                                    <a:lnTo>
                                      <a:pt x="3701" y="1649"/>
                                    </a:lnTo>
                                    <a:lnTo>
                                      <a:pt x="3701" y="1569"/>
                                    </a:lnTo>
                                    <a:lnTo>
                                      <a:pt x="3721" y="1569"/>
                                    </a:lnTo>
                                    <a:close/>
                                    <a:moveTo>
                                      <a:pt x="3721" y="1709"/>
                                    </a:moveTo>
                                    <a:lnTo>
                                      <a:pt x="3721" y="1789"/>
                                    </a:lnTo>
                                    <a:lnTo>
                                      <a:pt x="3701" y="1789"/>
                                    </a:lnTo>
                                    <a:lnTo>
                                      <a:pt x="3701" y="1709"/>
                                    </a:lnTo>
                                    <a:lnTo>
                                      <a:pt x="3721" y="1709"/>
                                    </a:lnTo>
                                    <a:close/>
                                    <a:moveTo>
                                      <a:pt x="3721" y="1849"/>
                                    </a:moveTo>
                                    <a:lnTo>
                                      <a:pt x="3721" y="1929"/>
                                    </a:lnTo>
                                    <a:lnTo>
                                      <a:pt x="3701" y="1929"/>
                                    </a:lnTo>
                                    <a:lnTo>
                                      <a:pt x="3701" y="1849"/>
                                    </a:lnTo>
                                    <a:lnTo>
                                      <a:pt x="3721" y="1849"/>
                                    </a:lnTo>
                                    <a:close/>
                                    <a:moveTo>
                                      <a:pt x="3721" y="1989"/>
                                    </a:moveTo>
                                    <a:lnTo>
                                      <a:pt x="3721" y="2069"/>
                                    </a:lnTo>
                                    <a:lnTo>
                                      <a:pt x="3701" y="2069"/>
                                    </a:lnTo>
                                    <a:lnTo>
                                      <a:pt x="3701" y="1989"/>
                                    </a:lnTo>
                                    <a:lnTo>
                                      <a:pt x="3721" y="1989"/>
                                    </a:lnTo>
                                    <a:close/>
                                    <a:moveTo>
                                      <a:pt x="3721" y="2129"/>
                                    </a:moveTo>
                                    <a:lnTo>
                                      <a:pt x="3721" y="2209"/>
                                    </a:lnTo>
                                    <a:lnTo>
                                      <a:pt x="3701" y="2209"/>
                                    </a:lnTo>
                                    <a:lnTo>
                                      <a:pt x="3701" y="2129"/>
                                    </a:lnTo>
                                    <a:lnTo>
                                      <a:pt x="3721" y="2129"/>
                                    </a:lnTo>
                                    <a:close/>
                                    <a:moveTo>
                                      <a:pt x="3721" y="2269"/>
                                    </a:moveTo>
                                    <a:lnTo>
                                      <a:pt x="3721" y="2349"/>
                                    </a:lnTo>
                                    <a:lnTo>
                                      <a:pt x="3701" y="2349"/>
                                    </a:lnTo>
                                    <a:lnTo>
                                      <a:pt x="3701" y="2269"/>
                                    </a:lnTo>
                                    <a:lnTo>
                                      <a:pt x="3721" y="2269"/>
                                    </a:lnTo>
                                    <a:close/>
                                    <a:moveTo>
                                      <a:pt x="3721" y="2409"/>
                                    </a:moveTo>
                                    <a:lnTo>
                                      <a:pt x="3721" y="2489"/>
                                    </a:lnTo>
                                    <a:lnTo>
                                      <a:pt x="3701" y="2489"/>
                                    </a:lnTo>
                                    <a:lnTo>
                                      <a:pt x="3701" y="2409"/>
                                    </a:lnTo>
                                    <a:lnTo>
                                      <a:pt x="3721" y="2409"/>
                                    </a:lnTo>
                                    <a:close/>
                                    <a:moveTo>
                                      <a:pt x="3721" y="2549"/>
                                    </a:moveTo>
                                    <a:lnTo>
                                      <a:pt x="3721" y="2629"/>
                                    </a:lnTo>
                                    <a:lnTo>
                                      <a:pt x="3701" y="2629"/>
                                    </a:lnTo>
                                    <a:lnTo>
                                      <a:pt x="3701" y="2549"/>
                                    </a:lnTo>
                                    <a:lnTo>
                                      <a:pt x="3721" y="2549"/>
                                    </a:lnTo>
                                    <a:close/>
                                    <a:moveTo>
                                      <a:pt x="3721" y="2689"/>
                                    </a:moveTo>
                                    <a:lnTo>
                                      <a:pt x="3721" y="2769"/>
                                    </a:lnTo>
                                    <a:lnTo>
                                      <a:pt x="3701" y="2769"/>
                                    </a:lnTo>
                                    <a:lnTo>
                                      <a:pt x="3701" y="2689"/>
                                    </a:lnTo>
                                    <a:lnTo>
                                      <a:pt x="3721" y="2689"/>
                                    </a:lnTo>
                                    <a:close/>
                                    <a:moveTo>
                                      <a:pt x="3721" y="2829"/>
                                    </a:moveTo>
                                    <a:lnTo>
                                      <a:pt x="3721" y="2909"/>
                                    </a:lnTo>
                                    <a:lnTo>
                                      <a:pt x="3701" y="2909"/>
                                    </a:lnTo>
                                    <a:lnTo>
                                      <a:pt x="3701" y="2829"/>
                                    </a:lnTo>
                                    <a:lnTo>
                                      <a:pt x="3721" y="2829"/>
                                    </a:lnTo>
                                    <a:close/>
                                    <a:moveTo>
                                      <a:pt x="3721" y="2969"/>
                                    </a:moveTo>
                                    <a:lnTo>
                                      <a:pt x="3721" y="3049"/>
                                    </a:lnTo>
                                    <a:lnTo>
                                      <a:pt x="3701" y="3049"/>
                                    </a:lnTo>
                                    <a:lnTo>
                                      <a:pt x="3701" y="2969"/>
                                    </a:lnTo>
                                    <a:lnTo>
                                      <a:pt x="3721" y="2969"/>
                                    </a:lnTo>
                                    <a:close/>
                                    <a:moveTo>
                                      <a:pt x="3721" y="3109"/>
                                    </a:moveTo>
                                    <a:lnTo>
                                      <a:pt x="3721" y="3189"/>
                                    </a:lnTo>
                                    <a:lnTo>
                                      <a:pt x="3701" y="3189"/>
                                    </a:lnTo>
                                    <a:lnTo>
                                      <a:pt x="3701" y="3109"/>
                                    </a:lnTo>
                                    <a:lnTo>
                                      <a:pt x="3721" y="3109"/>
                                    </a:lnTo>
                                    <a:close/>
                                    <a:moveTo>
                                      <a:pt x="3721" y="3249"/>
                                    </a:moveTo>
                                    <a:lnTo>
                                      <a:pt x="3721" y="3329"/>
                                    </a:lnTo>
                                    <a:lnTo>
                                      <a:pt x="3701" y="3329"/>
                                    </a:lnTo>
                                    <a:lnTo>
                                      <a:pt x="3701" y="3249"/>
                                    </a:lnTo>
                                    <a:lnTo>
                                      <a:pt x="3721" y="3249"/>
                                    </a:lnTo>
                                    <a:close/>
                                    <a:moveTo>
                                      <a:pt x="3721" y="3389"/>
                                    </a:moveTo>
                                    <a:lnTo>
                                      <a:pt x="3721" y="3469"/>
                                    </a:lnTo>
                                    <a:lnTo>
                                      <a:pt x="3701" y="3469"/>
                                    </a:lnTo>
                                    <a:lnTo>
                                      <a:pt x="3701" y="3389"/>
                                    </a:lnTo>
                                    <a:lnTo>
                                      <a:pt x="3721" y="3389"/>
                                    </a:lnTo>
                                    <a:close/>
                                    <a:moveTo>
                                      <a:pt x="3721" y="3529"/>
                                    </a:moveTo>
                                    <a:lnTo>
                                      <a:pt x="3721" y="3609"/>
                                    </a:lnTo>
                                    <a:lnTo>
                                      <a:pt x="3701" y="3609"/>
                                    </a:lnTo>
                                    <a:lnTo>
                                      <a:pt x="3701" y="3529"/>
                                    </a:lnTo>
                                    <a:lnTo>
                                      <a:pt x="3721" y="3529"/>
                                    </a:lnTo>
                                    <a:close/>
                                    <a:moveTo>
                                      <a:pt x="3721" y="3669"/>
                                    </a:moveTo>
                                    <a:lnTo>
                                      <a:pt x="3721" y="3749"/>
                                    </a:lnTo>
                                    <a:lnTo>
                                      <a:pt x="3701" y="3749"/>
                                    </a:lnTo>
                                    <a:lnTo>
                                      <a:pt x="3701" y="3669"/>
                                    </a:lnTo>
                                    <a:lnTo>
                                      <a:pt x="3721" y="3669"/>
                                    </a:lnTo>
                                    <a:close/>
                                    <a:moveTo>
                                      <a:pt x="3721" y="3809"/>
                                    </a:moveTo>
                                    <a:lnTo>
                                      <a:pt x="3721" y="3889"/>
                                    </a:lnTo>
                                    <a:lnTo>
                                      <a:pt x="3701" y="3889"/>
                                    </a:lnTo>
                                    <a:lnTo>
                                      <a:pt x="3701" y="3809"/>
                                    </a:lnTo>
                                    <a:lnTo>
                                      <a:pt x="3721" y="3809"/>
                                    </a:lnTo>
                                    <a:close/>
                                    <a:moveTo>
                                      <a:pt x="3721" y="3949"/>
                                    </a:moveTo>
                                    <a:lnTo>
                                      <a:pt x="3721" y="4029"/>
                                    </a:lnTo>
                                    <a:lnTo>
                                      <a:pt x="3701" y="4029"/>
                                    </a:lnTo>
                                    <a:lnTo>
                                      <a:pt x="3701" y="3949"/>
                                    </a:lnTo>
                                    <a:lnTo>
                                      <a:pt x="3721" y="3949"/>
                                    </a:lnTo>
                                    <a:close/>
                                    <a:moveTo>
                                      <a:pt x="3721" y="4089"/>
                                    </a:moveTo>
                                    <a:lnTo>
                                      <a:pt x="3721" y="4169"/>
                                    </a:lnTo>
                                    <a:lnTo>
                                      <a:pt x="3701" y="4169"/>
                                    </a:lnTo>
                                    <a:lnTo>
                                      <a:pt x="3701" y="4089"/>
                                    </a:lnTo>
                                    <a:lnTo>
                                      <a:pt x="3721" y="4089"/>
                                    </a:lnTo>
                                    <a:close/>
                                    <a:moveTo>
                                      <a:pt x="3721" y="4229"/>
                                    </a:moveTo>
                                    <a:lnTo>
                                      <a:pt x="3721" y="4309"/>
                                    </a:lnTo>
                                    <a:lnTo>
                                      <a:pt x="3701" y="4309"/>
                                    </a:lnTo>
                                    <a:lnTo>
                                      <a:pt x="3701" y="4229"/>
                                    </a:lnTo>
                                    <a:lnTo>
                                      <a:pt x="3721" y="4229"/>
                                    </a:lnTo>
                                    <a:close/>
                                    <a:moveTo>
                                      <a:pt x="3721" y="4369"/>
                                    </a:moveTo>
                                    <a:lnTo>
                                      <a:pt x="3721" y="4449"/>
                                    </a:lnTo>
                                    <a:lnTo>
                                      <a:pt x="3701" y="4449"/>
                                    </a:lnTo>
                                    <a:lnTo>
                                      <a:pt x="3701" y="4369"/>
                                    </a:lnTo>
                                    <a:lnTo>
                                      <a:pt x="3721" y="4369"/>
                                    </a:lnTo>
                                    <a:close/>
                                    <a:moveTo>
                                      <a:pt x="3721" y="4509"/>
                                    </a:moveTo>
                                    <a:lnTo>
                                      <a:pt x="3721" y="4589"/>
                                    </a:lnTo>
                                    <a:lnTo>
                                      <a:pt x="3701" y="4589"/>
                                    </a:lnTo>
                                    <a:lnTo>
                                      <a:pt x="3701" y="4509"/>
                                    </a:lnTo>
                                    <a:lnTo>
                                      <a:pt x="3721" y="4509"/>
                                    </a:lnTo>
                                    <a:close/>
                                    <a:moveTo>
                                      <a:pt x="3721" y="4649"/>
                                    </a:moveTo>
                                    <a:lnTo>
                                      <a:pt x="3721" y="4729"/>
                                    </a:lnTo>
                                    <a:lnTo>
                                      <a:pt x="3701" y="4729"/>
                                    </a:lnTo>
                                    <a:lnTo>
                                      <a:pt x="3701" y="4649"/>
                                    </a:lnTo>
                                    <a:lnTo>
                                      <a:pt x="3721" y="4649"/>
                                    </a:lnTo>
                                    <a:close/>
                                    <a:moveTo>
                                      <a:pt x="3721" y="4789"/>
                                    </a:moveTo>
                                    <a:lnTo>
                                      <a:pt x="3721" y="4869"/>
                                    </a:lnTo>
                                    <a:lnTo>
                                      <a:pt x="3701" y="4869"/>
                                    </a:lnTo>
                                    <a:lnTo>
                                      <a:pt x="3701" y="4789"/>
                                    </a:lnTo>
                                    <a:lnTo>
                                      <a:pt x="3721" y="4789"/>
                                    </a:lnTo>
                                    <a:close/>
                                    <a:moveTo>
                                      <a:pt x="3721" y="4929"/>
                                    </a:moveTo>
                                    <a:lnTo>
                                      <a:pt x="3721" y="5009"/>
                                    </a:lnTo>
                                    <a:lnTo>
                                      <a:pt x="3701" y="5009"/>
                                    </a:lnTo>
                                    <a:lnTo>
                                      <a:pt x="3701" y="4929"/>
                                    </a:lnTo>
                                    <a:lnTo>
                                      <a:pt x="3721" y="4929"/>
                                    </a:lnTo>
                                    <a:close/>
                                    <a:moveTo>
                                      <a:pt x="3721" y="5069"/>
                                    </a:moveTo>
                                    <a:lnTo>
                                      <a:pt x="3721" y="5149"/>
                                    </a:lnTo>
                                    <a:lnTo>
                                      <a:pt x="3701" y="5149"/>
                                    </a:lnTo>
                                    <a:lnTo>
                                      <a:pt x="3701" y="5069"/>
                                    </a:lnTo>
                                    <a:lnTo>
                                      <a:pt x="3721" y="5069"/>
                                    </a:lnTo>
                                    <a:close/>
                                    <a:moveTo>
                                      <a:pt x="3721" y="5209"/>
                                    </a:moveTo>
                                    <a:lnTo>
                                      <a:pt x="3721" y="5289"/>
                                    </a:lnTo>
                                    <a:lnTo>
                                      <a:pt x="3701" y="5289"/>
                                    </a:lnTo>
                                    <a:lnTo>
                                      <a:pt x="3701" y="5209"/>
                                    </a:lnTo>
                                    <a:lnTo>
                                      <a:pt x="3721" y="5209"/>
                                    </a:lnTo>
                                    <a:close/>
                                    <a:moveTo>
                                      <a:pt x="3721" y="5349"/>
                                    </a:moveTo>
                                    <a:lnTo>
                                      <a:pt x="3721" y="5429"/>
                                    </a:lnTo>
                                    <a:lnTo>
                                      <a:pt x="3701" y="5429"/>
                                    </a:lnTo>
                                    <a:lnTo>
                                      <a:pt x="3701" y="5349"/>
                                    </a:lnTo>
                                    <a:lnTo>
                                      <a:pt x="3721" y="5349"/>
                                    </a:lnTo>
                                    <a:close/>
                                    <a:moveTo>
                                      <a:pt x="3721" y="5489"/>
                                    </a:moveTo>
                                    <a:lnTo>
                                      <a:pt x="3721" y="5569"/>
                                    </a:lnTo>
                                    <a:lnTo>
                                      <a:pt x="3701" y="5569"/>
                                    </a:lnTo>
                                    <a:lnTo>
                                      <a:pt x="3701" y="5489"/>
                                    </a:lnTo>
                                    <a:lnTo>
                                      <a:pt x="3721" y="5489"/>
                                    </a:lnTo>
                                    <a:close/>
                                    <a:moveTo>
                                      <a:pt x="3721" y="5629"/>
                                    </a:moveTo>
                                    <a:lnTo>
                                      <a:pt x="3721" y="5709"/>
                                    </a:lnTo>
                                    <a:lnTo>
                                      <a:pt x="3701" y="5709"/>
                                    </a:lnTo>
                                    <a:lnTo>
                                      <a:pt x="3701" y="5629"/>
                                    </a:lnTo>
                                    <a:lnTo>
                                      <a:pt x="3721" y="5629"/>
                                    </a:lnTo>
                                    <a:close/>
                                    <a:moveTo>
                                      <a:pt x="3721" y="5769"/>
                                    </a:moveTo>
                                    <a:lnTo>
                                      <a:pt x="3721" y="5849"/>
                                    </a:lnTo>
                                    <a:lnTo>
                                      <a:pt x="3701" y="5849"/>
                                    </a:lnTo>
                                    <a:lnTo>
                                      <a:pt x="3701" y="5769"/>
                                    </a:lnTo>
                                    <a:lnTo>
                                      <a:pt x="3721" y="5769"/>
                                    </a:lnTo>
                                    <a:close/>
                                    <a:moveTo>
                                      <a:pt x="3721" y="5909"/>
                                    </a:moveTo>
                                    <a:lnTo>
                                      <a:pt x="3721" y="5989"/>
                                    </a:lnTo>
                                    <a:lnTo>
                                      <a:pt x="3701" y="5989"/>
                                    </a:lnTo>
                                    <a:lnTo>
                                      <a:pt x="3701" y="5909"/>
                                    </a:lnTo>
                                    <a:lnTo>
                                      <a:pt x="3721" y="5909"/>
                                    </a:lnTo>
                                    <a:close/>
                                    <a:moveTo>
                                      <a:pt x="3721" y="6049"/>
                                    </a:moveTo>
                                    <a:lnTo>
                                      <a:pt x="3721" y="6129"/>
                                    </a:lnTo>
                                    <a:lnTo>
                                      <a:pt x="3701" y="6129"/>
                                    </a:lnTo>
                                    <a:lnTo>
                                      <a:pt x="3701" y="6049"/>
                                    </a:lnTo>
                                    <a:lnTo>
                                      <a:pt x="3721" y="6049"/>
                                    </a:lnTo>
                                    <a:close/>
                                    <a:moveTo>
                                      <a:pt x="3721" y="6189"/>
                                    </a:moveTo>
                                    <a:lnTo>
                                      <a:pt x="3721" y="6269"/>
                                    </a:lnTo>
                                    <a:lnTo>
                                      <a:pt x="3701" y="6269"/>
                                    </a:lnTo>
                                    <a:lnTo>
                                      <a:pt x="3701" y="6189"/>
                                    </a:lnTo>
                                    <a:lnTo>
                                      <a:pt x="3721" y="6189"/>
                                    </a:lnTo>
                                    <a:close/>
                                    <a:moveTo>
                                      <a:pt x="3721" y="6329"/>
                                    </a:moveTo>
                                    <a:lnTo>
                                      <a:pt x="3721" y="6409"/>
                                    </a:lnTo>
                                    <a:lnTo>
                                      <a:pt x="3701" y="6409"/>
                                    </a:lnTo>
                                    <a:lnTo>
                                      <a:pt x="3701" y="6329"/>
                                    </a:lnTo>
                                    <a:lnTo>
                                      <a:pt x="3721" y="6329"/>
                                    </a:lnTo>
                                    <a:close/>
                                    <a:moveTo>
                                      <a:pt x="3721" y="6469"/>
                                    </a:moveTo>
                                    <a:lnTo>
                                      <a:pt x="3721" y="6549"/>
                                    </a:lnTo>
                                    <a:lnTo>
                                      <a:pt x="3701" y="6549"/>
                                    </a:lnTo>
                                    <a:lnTo>
                                      <a:pt x="3701" y="6469"/>
                                    </a:lnTo>
                                    <a:lnTo>
                                      <a:pt x="3721" y="6469"/>
                                    </a:lnTo>
                                    <a:close/>
                                    <a:moveTo>
                                      <a:pt x="3721" y="6609"/>
                                    </a:moveTo>
                                    <a:lnTo>
                                      <a:pt x="3721" y="6689"/>
                                    </a:lnTo>
                                    <a:lnTo>
                                      <a:pt x="3701" y="6689"/>
                                    </a:lnTo>
                                    <a:lnTo>
                                      <a:pt x="3701" y="6609"/>
                                    </a:lnTo>
                                    <a:lnTo>
                                      <a:pt x="3721" y="6609"/>
                                    </a:lnTo>
                                    <a:close/>
                                    <a:moveTo>
                                      <a:pt x="3721" y="6749"/>
                                    </a:moveTo>
                                    <a:lnTo>
                                      <a:pt x="3721" y="6829"/>
                                    </a:lnTo>
                                    <a:lnTo>
                                      <a:pt x="3701" y="6829"/>
                                    </a:lnTo>
                                    <a:lnTo>
                                      <a:pt x="3701" y="6749"/>
                                    </a:lnTo>
                                    <a:lnTo>
                                      <a:pt x="3721" y="6749"/>
                                    </a:lnTo>
                                    <a:close/>
                                    <a:moveTo>
                                      <a:pt x="3721" y="6889"/>
                                    </a:moveTo>
                                    <a:lnTo>
                                      <a:pt x="3721" y="6969"/>
                                    </a:lnTo>
                                    <a:lnTo>
                                      <a:pt x="3701" y="6969"/>
                                    </a:lnTo>
                                    <a:lnTo>
                                      <a:pt x="3701" y="6889"/>
                                    </a:lnTo>
                                    <a:lnTo>
                                      <a:pt x="3721" y="6889"/>
                                    </a:lnTo>
                                    <a:close/>
                                    <a:moveTo>
                                      <a:pt x="3721" y="7029"/>
                                    </a:moveTo>
                                    <a:lnTo>
                                      <a:pt x="3721" y="7109"/>
                                    </a:lnTo>
                                    <a:lnTo>
                                      <a:pt x="3701" y="7109"/>
                                    </a:lnTo>
                                    <a:lnTo>
                                      <a:pt x="3701" y="7029"/>
                                    </a:lnTo>
                                    <a:lnTo>
                                      <a:pt x="3721" y="7029"/>
                                    </a:lnTo>
                                    <a:close/>
                                    <a:moveTo>
                                      <a:pt x="3721" y="7169"/>
                                    </a:moveTo>
                                    <a:lnTo>
                                      <a:pt x="3721" y="7249"/>
                                    </a:lnTo>
                                    <a:lnTo>
                                      <a:pt x="3701" y="7249"/>
                                    </a:lnTo>
                                    <a:lnTo>
                                      <a:pt x="3701" y="7169"/>
                                    </a:lnTo>
                                    <a:lnTo>
                                      <a:pt x="3721" y="7169"/>
                                    </a:lnTo>
                                    <a:close/>
                                    <a:moveTo>
                                      <a:pt x="3721" y="7309"/>
                                    </a:moveTo>
                                    <a:lnTo>
                                      <a:pt x="3721" y="7389"/>
                                    </a:lnTo>
                                    <a:lnTo>
                                      <a:pt x="3701" y="7389"/>
                                    </a:lnTo>
                                    <a:lnTo>
                                      <a:pt x="3701" y="7309"/>
                                    </a:lnTo>
                                    <a:lnTo>
                                      <a:pt x="3721" y="7309"/>
                                    </a:lnTo>
                                    <a:close/>
                                    <a:moveTo>
                                      <a:pt x="3721" y="7449"/>
                                    </a:moveTo>
                                    <a:lnTo>
                                      <a:pt x="3721" y="7529"/>
                                    </a:lnTo>
                                    <a:lnTo>
                                      <a:pt x="3701" y="7529"/>
                                    </a:lnTo>
                                    <a:lnTo>
                                      <a:pt x="3701" y="7449"/>
                                    </a:lnTo>
                                    <a:lnTo>
                                      <a:pt x="3721" y="7449"/>
                                    </a:lnTo>
                                    <a:close/>
                                    <a:moveTo>
                                      <a:pt x="3721" y="7589"/>
                                    </a:moveTo>
                                    <a:lnTo>
                                      <a:pt x="3721" y="7669"/>
                                    </a:lnTo>
                                    <a:lnTo>
                                      <a:pt x="3701" y="7669"/>
                                    </a:lnTo>
                                    <a:lnTo>
                                      <a:pt x="3701" y="7589"/>
                                    </a:lnTo>
                                    <a:lnTo>
                                      <a:pt x="3721" y="7589"/>
                                    </a:lnTo>
                                    <a:close/>
                                    <a:moveTo>
                                      <a:pt x="3721" y="7729"/>
                                    </a:moveTo>
                                    <a:lnTo>
                                      <a:pt x="3721" y="7809"/>
                                    </a:lnTo>
                                    <a:lnTo>
                                      <a:pt x="3701" y="7809"/>
                                    </a:lnTo>
                                    <a:lnTo>
                                      <a:pt x="3701" y="7729"/>
                                    </a:lnTo>
                                    <a:lnTo>
                                      <a:pt x="3721" y="7729"/>
                                    </a:lnTo>
                                    <a:close/>
                                    <a:moveTo>
                                      <a:pt x="3721" y="7869"/>
                                    </a:moveTo>
                                    <a:lnTo>
                                      <a:pt x="3721" y="7949"/>
                                    </a:lnTo>
                                    <a:lnTo>
                                      <a:pt x="3701" y="7949"/>
                                    </a:lnTo>
                                    <a:lnTo>
                                      <a:pt x="3701" y="7869"/>
                                    </a:lnTo>
                                    <a:lnTo>
                                      <a:pt x="3721" y="7869"/>
                                    </a:lnTo>
                                    <a:close/>
                                    <a:moveTo>
                                      <a:pt x="3721" y="8009"/>
                                    </a:moveTo>
                                    <a:lnTo>
                                      <a:pt x="3721" y="8089"/>
                                    </a:lnTo>
                                    <a:lnTo>
                                      <a:pt x="3701" y="8089"/>
                                    </a:lnTo>
                                    <a:lnTo>
                                      <a:pt x="3701" y="8009"/>
                                    </a:lnTo>
                                    <a:lnTo>
                                      <a:pt x="3721" y="8009"/>
                                    </a:lnTo>
                                    <a:close/>
                                    <a:moveTo>
                                      <a:pt x="3721" y="8149"/>
                                    </a:moveTo>
                                    <a:lnTo>
                                      <a:pt x="3721" y="8229"/>
                                    </a:lnTo>
                                    <a:lnTo>
                                      <a:pt x="3701" y="8229"/>
                                    </a:lnTo>
                                    <a:lnTo>
                                      <a:pt x="3701" y="8149"/>
                                    </a:lnTo>
                                    <a:lnTo>
                                      <a:pt x="3721" y="8149"/>
                                    </a:lnTo>
                                    <a:close/>
                                    <a:moveTo>
                                      <a:pt x="3721" y="8289"/>
                                    </a:moveTo>
                                    <a:lnTo>
                                      <a:pt x="3721" y="8369"/>
                                    </a:lnTo>
                                    <a:lnTo>
                                      <a:pt x="3701" y="8369"/>
                                    </a:lnTo>
                                    <a:lnTo>
                                      <a:pt x="3701" y="8289"/>
                                    </a:lnTo>
                                    <a:lnTo>
                                      <a:pt x="3721" y="8289"/>
                                    </a:lnTo>
                                    <a:close/>
                                    <a:moveTo>
                                      <a:pt x="3721" y="8429"/>
                                    </a:moveTo>
                                    <a:lnTo>
                                      <a:pt x="3721" y="8509"/>
                                    </a:lnTo>
                                    <a:lnTo>
                                      <a:pt x="3701" y="8509"/>
                                    </a:lnTo>
                                    <a:lnTo>
                                      <a:pt x="3701" y="8429"/>
                                    </a:lnTo>
                                    <a:lnTo>
                                      <a:pt x="3721" y="8429"/>
                                    </a:lnTo>
                                    <a:close/>
                                    <a:moveTo>
                                      <a:pt x="3721" y="8569"/>
                                    </a:moveTo>
                                    <a:lnTo>
                                      <a:pt x="3721" y="8649"/>
                                    </a:lnTo>
                                    <a:lnTo>
                                      <a:pt x="3701" y="8649"/>
                                    </a:lnTo>
                                    <a:lnTo>
                                      <a:pt x="3701" y="8569"/>
                                    </a:lnTo>
                                    <a:lnTo>
                                      <a:pt x="3721" y="8569"/>
                                    </a:lnTo>
                                    <a:close/>
                                    <a:moveTo>
                                      <a:pt x="3721" y="8709"/>
                                    </a:moveTo>
                                    <a:lnTo>
                                      <a:pt x="3721" y="8789"/>
                                    </a:lnTo>
                                    <a:lnTo>
                                      <a:pt x="3701" y="8789"/>
                                    </a:lnTo>
                                    <a:lnTo>
                                      <a:pt x="3701" y="8709"/>
                                    </a:lnTo>
                                    <a:lnTo>
                                      <a:pt x="3721" y="8709"/>
                                    </a:lnTo>
                                    <a:close/>
                                    <a:moveTo>
                                      <a:pt x="3721" y="8849"/>
                                    </a:moveTo>
                                    <a:lnTo>
                                      <a:pt x="3721" y="8929"/>
                                    </a:lnTo>
                                    <a:lnTo>
                                      <a:pt x="3701" y="8929"/>
                                    </a:lnTo>
                                    <a:lnTo>
                                      <a:pt x="3701" y="8849"/>
                                    </a:lnTo>
                                    <a:lnTo>
                                      <a:pt x="3721" y="8849"/>
                                    </a:lnTo>
                                    <a:close/>
                                    <a:moveTo>
                                      <a:pt x="3721" y="8989"/>
                                    </a:moveTo>
                                    <a:lnTo>
                                      <a:pt x="3721" y="9069"/>
                                    </a:lnTo>
                                    <a:lnTo>
                                      <a:pt x="3701" y="9069"/>
                                    </a:lnTo>
                                    <a:lnTo>
                                      <a:pt x="3701" y="8989"/>
                                    </a:lnTo>
                                    <a:lnTo>
                                      <a:pt x="3721" y="8989"/>
                                    </a:lnTo>
                                    <a:close/>
                                    <a:moveTo>
                                      <a:pt x="3721" y="9129"/>
                                    </a:moveTo>
                                    <a:lnTo>
                                      <a:pt x="3721" y="9209"/>
                                    </a:lnTo>
                                    <a:lnTo>
                                      <a:pt x="3701" y="9209"/>
                                    </a:lnTo>
                                    <a:lnTo>
                                      <a:pt x="3701" y="9129"/>
                                    </a:lnTo>
                                    <a:lnTo>
                                      <a:pt x="3721" y="9129"/>
                                    </a:lnTo>
                                    <a:close/>
                                    <a:moveTo>
                                      <a:pt x="3721" y="9269"/>
                                    </a:moveTo>
                                    <a:lnTo>
                                      <a:pt x="3721" y="9349"/>
                                    </a:lnTo>
                                    <a:lnTo>
                                      <a:pt x="3701" y="9349"/>
                                    </a:lnTo>
                                    <a:lnTo>
                                      <a:pt x="3701" y="9269"/>
                                    </a:lnTo>
                                    <a:lnTo>
                                      <a:pt x="3721" y="9269"/>
                                    </a:lnTo>
                                    <a:close/>
                                    <a:moveTo>
                                      <a:pt x="3721" y="9409"/>
                                    </a:moveTo>
                                    <a:lnTo>
                                      <a:pt x="3721" y="9489"/>
                                    </a:lnTo>
                                    <a:lnTo>
                                      <a:pt x="3701" y="9489"/>
                                    </a:lnTo>
                                    <a:lnTo>
                                      <a:pt x="3701" y="9409"/>
                                    </a:lnTo>
                                    <a:lnTo>
                                      <a:pt x="3721" y="9409"/>
                                    </a:lnTo>
                                    <a:close/>
                                    <a:moveTo>
                                      <a:pt x="3721" y="9549"/>
                                    </a:moveTo>
                                    <a:lnTo>
                                      <a:pt x="3721" y="9629"/>
                                    </a:lnTo>
                                    <a:lnTo>
                                      <a:pt x="3701" y="9629"/>
                                    </a:lnTo>
                                    <a:lnTo>
                                      <a:pt x="3701" y="9549"/>
                                    </a:lnTo>
                                    <a:lnTo>
                                      <a:pt x="3721" y="9549"/>
                                    </a:lnTo>
                                    <a:close/>
                                    <a:moveTo>
                                      <a:pt x="3721" y="9689"/>
                                    </a:moveTo>
                                    <a:lnTo>
                                      <a:pt x="3721" y="9769"/>
                                    </a:lnTo>
                                    <a:lnTo>
                                      <a:pt x="3701" y="9769"/>
                                    </a:lnTo>
                                    <a:lnTo>
                                      <a:pt x="3701" y="9689"/>
                                    </a:lnTo>
                                    <a:lnTo>
                                      <a:pt x="3721" y="9689"/>
                                    </a:lnTo>
                                    <a:close/>
                                    <a:moveTo>
                                      <a:pt x="3721" y="9829"/>
                                    </a:moveTo>
                                    <a:lnTo>
                                      <a:pt x="3721" y="9909"/>
                                    </a:lnTo>
                                    <a:lnTo>
                                      <a:pt x="3701" y="9909"/>
                                    </a:lnTo>
                                    <a:lnTo>
                                      <a:pt x="3701" y="9829"/>
                                    </a:lnTo>
                                    <a:lnTo>
                                      <a:pt x="3721" y="9829"/>
                                    </a:lnTo>
                                    <a:close/>
                                    <a:moveTo>
                                      <a:pt x="3721" y="9969"/>
                                    </a:moveTo>
                                    <a:lnTo>
                                      <a:pt x="3721" y="10049"/>
                                    </a:lnTo>
                                    <a:lnTo>
                                      <a:pt x="3701" y="10049"/>
                                    </a:lnTo>
                                    <a:lnTo>
                                      <a:pt x="3701" y="9969"/>
                                    </a:lnTo>
                                    <a:lnTo>
                                      <a:pt x="3721" y="9969"/>
                                    </a:lnTo>
                                    <a:close/>
                                    <a:moveTo>
                                      <a:pt x="3721" y="10109"/>
                                    </a:moveTo>
                                    <a:lnTo>
                                      <a:pt x="3721" y="10189"/>
                                    </a:lnTo>
                                    <a:lnTo>
                                      <a:pt x="3701" y="10189"/>
                                    </a:lnTo>
                                    <a:lnTo>
                                      <a:pt x="3701" y="10109"/>
                                    </a:lnTo>
                                    <a:lnTo>
                                      <a:pt x="3721" y="10109"/>
                                    </a:lnTo>
                                    <a:close/>
                                    <a:moveTo>
                                      <a:pt x="3721" y="10249"/>
                                    </a:moveTo>
                                    <a:lnTo>
                                      <a:pt x="3721" y="10329"/>
                                    </a:lnTo>
                                    <a:lnTo>
                                      <a:pt x="3701" y="10329"/>
                                    </a:lnTo>
                                    <a:lnTo>
                                      <a:pt x="3701" y="10249"/>
                                    </a:lnTo>
                                    <a:lnTo>
                                      <a:pt x="3721" y="10249"/>
                                    </a:lnTo>
                                    <a:close/>
                                    <a:moveTo>
                                      <a:pt x="3721" y="10389"/>
                                    </a:moveTo>
                                    <a:lnTo>
                                      <a:pt x="3721" y="10469"/>
                                    </a:lnTo>
                                    <a:lnTo>
                                      <a:pt x="3701" y="10469"/>
                                    </a:lnTo>
                                    <a:lnTo>
                                      <a:pt x="3701" y="10389"/>
                                    </a:lnTo>
                                    <a:lnTo>
                                      <a:pt x="3721" y="10389"/>
                                    </a:lnTo>
                                    <a:close/>
                                    <a:moveTo>
                                      <a:pt x="3721" y="10529"/>
                                    </a:moveTo>
                                    <a:lnTo>
                                      <a:pt x="3721" y="10609"/>
                                    </a:lnTo>
                                    <a:lnTo>
                                      <a:pt x="3701" y="10609"/>
                                    </a:lnTo>
                                    <a:lnTo>
                                      <a:pt x="3701" y="10529"/>
                                    </a:lnTo>
                                    <a:lnTo>
                                      <a:pt x="3721" y="10529"/>
                                    </a:lnTo>
                                    <a:close/>
                                    <a:moveTo>
                                      <a:pt x="3721" y="10669"/>
                                    </a:moveTo>
                                    <a:lnTo>
                                      <a:pt x="3721" y="10749"/>
                                    </a:lnTo>
                                    <a:lnTo>
                                      <a:pt x="3701" y="10749"/>
                                    </a:lnTo>
                                    <a:lnTo>
                                      <a:pt x="3701" y="10669"/>
                                    </a:lnTo>
                                    <a:lnTo>
                                      <a:pt x="3721" y="10669"/>
                                    </a:lnTo>
                                    <a:close/>
                                    <a:moveTo>
                                      <a:pt x="3721" y="10809"/>
                                    </a:moveTo>
                                    <a:lnTo>
                                      <a:pt x="3721" y="10889"/>
                                    </a:lnTo>
                                    <a:lnTo>
                                      <a:pt x="3701" y="10889"/>
                                    </a:lnTo>
                                    <a:lnTo>
                                      <a:pt x="3701" y="10809"/>
                                    </a:lnTo>
                                    <a:lnTo>
                                      <a:pt x="3721" y="10809"/>
                                    </a:lnTo>
                                    <a:close/>
                                    <a:moveTo>
                                      <a:pt x="3721" y="10949"/>
                                    </a:moveTo>
                                    <a:lnTo>
                                      <a:pt x="3721" y="11029"/>
                                    </a:lnTo>
                                    <a:lnTo>
                                      <a:pt x="3701" y="11029"/>
                                    </a:lnTo>
                                    <a:lnTo>
                                      <a:pt x="3701" y="10949"/>
                                    </a:lnTo>
                                    <a:lnTo>
                                      <a:pt x="3721" y="10949"/>
                                    </a:lnTo>
                                    <a:close/>
                                    <a:moveTo>
                                      <a:pt x="3721" y="11089"/>
                                    </a:moveTo>
                                    <a:lnTo>
                                      <a:pt x="3721" y="11169"/>
                                    </a:lnTo>
                                    <a:lnTo>
                                      <a:pt x="3701" y="11169"/>
                                    </a:lnTo>
                                    <a:lnTo>
                                      <a:pt x="3701" y="11089"/>
                                    </a:lnTo>
                                    <a:lnTo>
                                      <a:pt x="3721" y="11089"/>
                                    </a:lnTo>
                                    <a:close/>
                                    <a:moveTo>
                                      <a:pt x="3721" y="11229"/>
                                    </a:moveTo>
                                    <a:lnTo>
                                      <a:pt x="3721" y="11309"/>
                                    </a:lnTo>
                                    <a:lnTo>
                                      <a:pt x="3701" y="11309"/>
                                    </a:lnTo>
                                    <a:lnTo>
                                      <a:pt x="3701" y="11229"/>
                                    </a:lnTo>
                                    <a:lnTo>
                                      <a:pt x="3721" y="11229"/>
                                    </a:lnTo>
                                    <a:close/>
                                    <a:moveTo>
                                      <a:pt x="3721" y="11369"/>
                                    </a:moveTo>
                                    <a:lnTo>
                                      <a:pt x="3721" y="11430"/>
                                    </a:lnTo>
                                    <a:lnTo>
                                      <a:pt x="3711" y="11420"/>
                                    </a:lnTo>
                                    <a:lnTo>
                                      <a:pt x="3730" y="11420"/>
                                    </a:lnTo>
                                    <a:lnTo>
                                      <a:pt x="3730" y="11440"/>
                                    </a:lnTo>
                                    <a:lnTo>
                                      <a:pt x="3711" y="11440"/>
                                    </a:lnTo>
                                    <a:cubicBezTo>
                                      <a:pt x="3705" y="11440"/>
                                      <a:pt x="3701" y="11435"/>
                                      <a:pt x="3701" y="11430"/>
                                    </a:cubicBezTo>
                                    <a:lnTo>
                                      <a:pt x="3701" y="11369"/>
                                    </a:lnTo>
                                    <a:lnTo>
                                      <a:pt x="3721" y="11369"/>
                                    </a:lnTo>
                                    <a:close/>
                                    <a:moveTo>
                                      <a:pt x="3790" y="11420"/>
                                    </a:moveTo>
                                    <a:lnTo>
                                      <a:pt x="3870" y="11420"/>
                                    </a:lnTo>
                                    <a:lnTo>
                                      <a:pt x="3870" y="11440"/>
                                    </a:lnTo>
                                    <a:lnTo>
                                      <a:pt x="3790" y="11440"/>
                                    </a:lnTo>
                                    <a:lnTo>
                                      <a:pt x="3790" y="11420"/>
                                    </a:lnTo>
                                    <a:close/>
                                    <a:moveTo>
                                      <a:pt x="3930" y="11420"/>
                                    </a:moveTo>
                                    <a:lnTo>
                                      <a:pt x="4010" y="11420"/>
                                    </a:lnTo>
                                    <a:lnTo>
                                      <a:pt x="4010" y="11440"/>
                                    </a:lnTo>
                                    <a:lnTo>
                                      <a:pt x="3930" y="11440"/>
                                    </a:lnTo>
                                    <a:lnTo>
                                      <a:pt x="3930" y="11420"/>
                                    </a:lnTo>
                                    <a:close/>
                                    <a:moveTo>
                                      <a:pt x="4070" y="11420"/>
                                    </a:moveTo>
                                    <a:lnTo>
                                      <a:pt x="4150" y="11420"/>
                                    </a:lnTo>
                                    <a:lnTo>
                                      <a:pt x="4150" y="11440"/>
                                    </a:lnTo>
                                    <a:lnTo>
                                      <a:pt x="4070" y="11440"/>
                                    </a:lnTo>
                                    <a:lnTo>
                                      <a:pt x="4070" y="11420"/>
                                    </a:lnTo>
                                    <a:close/>
                                    <a:moveTo>
                                      <a:pt x="4210" y="11420"/>
                                    </a:moveTo>
                                    <a:lnTo>
                                      <a:pt x="4290" y="11420"/>
                                    </a:lnTo>
                                    <a:lnTo>
                                      <a:pt x="4290" y="11440"/>
                                    </a:lnTo>
                                    <a:lnTo>
                                      <a:pt x="4210" y="11440"/>
                                    </a:lnTo>
                                    <a:lnTo>
                                      <a:pt x="4210" y="11420"/>
                                    </a:lnTo>
                                    <a:close/>
                                    <a:moveTo>
                                      <a:pt x="4318" y="11407"/>
                                    </a:moveTo>
                                    <a:lnTo>
                                      <a:pt x="4318" y="11327"/>
                                    </a:lnTo>
                                    <a:lnTo>
                                      <a:pt x="4338" y="11327"/>
                                    </a:lnTo>
                                    <a:lnTo>
                                      <a:pt x="4338" y="11407"/>
                                    </a:lnTo>
                                    <a:lnTo>
                                      <a:pt x="4318" y="11407"/>
                                    </a:lnTo>
                                    <a:close/>
                                    <a:moveTo>
                                      <a:pt x="4318" y="11267"/>
                                    </a:moveTo>
                                    <a:lnTo>
                                      <a:pt x="4318" y="11187"/>
                                    </a:lnTo>
                                    <a:lnTo>
                                      <a:pt x="4338" y="11187"/>
                                    </a:lnTo>
                                    <a:lnTo>
                                      <a:pt x="4338" y="11267"/>
                                    </a:lnTo>
                                    <a:lnTo>
                                      <a:pt x="4318" y="11267"/>
                                    </a:lnTo>
                                    <a:close/>
                                    <a:moveTo>
                                      <a:pt x="4318" y="11127"/>
                                    </a:moveTo>
                                    <a:lnTo>
                                      <a:pt x="4318" y="11047"/>
                                    </a:lnTo>
                                    <a:lnTo>
                                      <a:pt x="4338" y="11047"/>
                                    </a:lnTo>
                                    <a:lnTo>
                                      <a:pt x="4338" y="11127"/>
                                    </a:lnTo>
                                    <a:lnTo>
                                      <a:pt x="4318" y="11127"/>
                                    </a:lnTo>
                                    <a:close/>
                                    <a:moveTo>
                                      <a:pt x="4318" y="10987"/>
                                    </a:moveTo>
                                    <a:lnTo>
                                      <a:pt x="4318" y="10907"/>
                                    </a:lnTo>
                                    <a:lnTo>
                                      <a:pt x="4338" y="10907"/>
                                    </a:lnTo>
                                    <a:lnTo>
                                      <a:pt x="4338" y="10987"/>
                                    </a:lnTo>
                                    <a:lnTo>
                                      <a:pt x="4318" y="10987"/>
                                    </a:lnTo>
                                    <a:close/>
                                    <a:moveTo>
                                      <a:pt x="4318" y="10847"/>
                                    </a:moveTo>
                                    <a:lnTo>
                                      <a:pt x="4318" y="10767"/>
                                    </a:lnTo>
                                    <a:lnTo>
                                      <a:pt x="4338" y="10767"/>
                                    </a:lnTo>
                                    <a:lnTo>
                                      <a:pt x="4338" y="10847"/>
                                    </a:lnTo>
                                    <a:lnTo>
                                      <a:pt x="4318" y="10847"/>
                                    </a:lnTo>
                                    <a:close/>
                                    <a:moveTo>
                                      <a:pt x="4318" y="10707"/>
                                    </a:moveTo>
                                    <a:lnTo>
                                      <a:pt x="4318" y="10627"/>
                                    </a:lnTo>
                                    <a:lnTo>
                                      <a:pt x="4338" y="10627"/>
                                    </a:lnTo>
                                    <a:lnTo>
                                      <a:pt x="4338" y="10707"/>
                                    </a:lnTo>
                                    <a:lnTo>
                                      <a:pt x="4318" y="10707"/>
                                    </a:lnTo>
                                    <a:close/>
                                    <a:moveTo>
                                      <a:pt x="4318" y="10567"/>
                                    </a:moveTo>
                                    <a:lnTo>
                                      <a:pt x="4318" y="10487"/>
                                    </a:lnTo>
                                    <a:lnTo>
                                      <a:pt x="4338" y="10487"/>
                                    </a:lnTo>
                                    <a:lnTo>
                                      <a:pt x="4338" y="10567"/>
                                    </a:lnTo>
                                    <a:lnTo>
                                      <a:pt x="4318" y="10567"/>
                                    </a:lnTo>
                                    <a:close/>
                                    <a:moveTo>
                                      <a:pt x="4318" y="10427"/>
                                    </a:moveTo>
                                    <a:lnTo>
                                      <a:pt x="4318" y="10347"/>
                                    </a:lnTo>
                                    <a:lnTo>
                                      <a:pt x="4338" y="10347"/>
                                    </a:lnTo>
                                    <a:lnTo>
                                      <a:pt x="4338" y="10427"/>
                                    </a:lnTo>
                                    <a:lnTo>
                                      <a:pt x="4318" y="10427"/>
                                    </a:lnTo>
                                    <a:close/>
                                    <a:moveTo>
                                      <a:pt x="4318" y="10287"/>
                                    </a:moveTo>
                                    <a:lnTo>
                                      <a:pt x="4318" y="10207"/>
                                    </a:lnTo>
                                    <a:lnTo>
                                      <a:pt x="4338" y="10207"/>
                                    </a:lnTo>
                                    <a:lnTo>
                                      <a:pt x="4338" y="10287"/>
                                    </a:lnTo>
                                    <a:lnTo>
                                      <a:pt x="4318" y="10287"/>
                                    </a:lnTo>
                                    <a:close/>
                                    <a:moveTo>
                                      <a:pt x="4318" y="10147"/>
                                    </a:moveTo>
                                    <a:lnTo>
                                      <a:pt x="4318" y="10067"/>
                                    </a:lnTo>
                                    <a:lnTo>
                                      <a:pt x="4338" y="10067"/>
                                    </a:lnTo>
                                    <a:lnTo>
                                      <a:pt x="4338" y="10147"/>
                                    </a:lnTo>
                                    <a:lnTo>
                                      <a:pt x="4318" y="10147"/>
                                    </a:lnTo>
                                    <a:close/>
                                    <a:moveTo>
                                      <a:pt x="4318" y="10007"/>
                                    </a:moveTo>
                                    <a:lnTo>
                                      <a:pt x="4318" y="9927"/>
                                    </a:lnTo>
                                    <a:lnTo>
                                      <a:pt x="4338" y="9927"/>
                                    </a:lnTo>
                                    <a:lnTo>
                                      <a:pt x="4338" y="10007"/>
                                    </a:lnTo>
                                    <a:lnTo>
                                      <a:pt x="4318" y="10007"/>
                                    </a:lnTo>
                                    <a:close/>
                                    <a:moveTo>
                                      <a:pt x="4318" y="9867"/>
                                    </a:moveTo>
                                    <a:lnTo>
                                      <a:pt x="4318" y="9787"/>
                                    </a:lnTo>
                                    <a:lnTo>
                                      <a:pt x="4338" y="9787"/>
                                    </a:lnTo>
                                    <a:lnTo>
                                      <a:pt x="4338" y="9867"/>
                                    </a:lnTo>
                                    <a:lnTo>
                                      <a:pt x="4318" y="9867"/>
                                    </a:lnTo>
                                    <a:close/>
                                    <a:moveTo>
                                      <a:pt x="4318" y="9727"/>
                                    </a:moveTo>
                                    <a:lnTo>
                                      <a:pt x="4318" y="9647"/>
                                    </a:lnTo>
                                    <a:lnTo>
                                      <a:pt x="4338" y="9647"/>
                                    </a:lnTo>
                                    <a:lnTo>
                                      <a:pt x="4338" y="9727"/>
                                    </a:lnTo>
                                    <a:lnTo>
                                      <a:pt x="4318" y="9727"/>
                                    </a:lnTo>
                                    <a:close/>
                                    <a:moveTo>
                                      <a:pt x="4318" y="9587"/>
                                    </a:moveTo>
                                    <a:lnTo>
                                      <a:pt x="4318" y="9507"/>
                                    </a:lnTo>
                                    <a:lnTo>
                                      <a:pt x="4338" y="9507"/>
                                    </a:lnTo>
                                    <a:lnTo>
                                      <a:pt x="4338" y="9587"/>
                                    </a:lnTo>
                                    <a:lnTo>
                                      <a:pt x="4318" y="9587"/>
                                    </a:lnTo>
                                    <a:close/>
                                    <a:moveTo>
                                      <a:pt x="4318" y="9447"/>
                                    </a:moveTo>
                                    <a:lnTo>
                                      <a:pt x="4318" y="9367"/>
                                    </a:lnTo>
                                    <a:lnTo>
                                      <a:pt x="4338" y="9367"/>
                                    </a:lnTo>
                                    <a:lnTo>
                                      <a:pt x="4338" y="9447"/>
                                    </a:lnTo>
                                    <a:lnTo>
                                      <a:pt x="4318" y="9447"/>
                                    </a:lnTo>
                                    <a:close/>
                                    <a:moveTo>
                                      <a:pt x="4318" y="9307"/>
                                    </a:moveTo>
                                    <a:lnTo>
                                      <a:pt x="4318" y="9227"/>
                                    </a:lnTo>
                                    <a:lnTo>
                                      <a:pt x="4338" y="9227"/>
                                    </a:lnTo>
                                    <a:lnTo>
                                      <a:pt x="4338" y="9307"/>
                                    </a:lnTo>
                                    <a:lnTo>
                                      <a:pt x="4318" y="9307"/>
                                    </a:lnTo>
                                    <a:close/>
                                    <a:moveTo>
                                      <a:pt x="4318" y="9167"/>
                                    </a:moveTo>
                                    <a:lnTo>
                                      <a:pt x="4318" y="9087"/>
                                    </a:lnTo>
                                    <a:lnTo>
                                      <a:pt x="4338" y="9087"/>
                                    </a:lnTo>
                                    <a:lnTo>
                                      <a:pt x="4338" y="9167"/>
                                    </a:lnTo>
                                    <a:lnTo>
                                      <a:pt x="4318" y="9167"/>
                                    </a:lnTo>
                                    <a:close/>
                                    <a:moveTo>
                                      <a:pt x="4318" y="9027"/>
                                    </a:moveTo>
                                    <a:lnTo>
                                      <a:pt x="4318" y="8947"/>
                                    </a:lnTo>
                                    <a:lnTo>
                                      <a:pt x="4338" y="8947"/>
                                    </a:lnTo>
                                    <a:lnTo>
                                      <a:pt x="4338" y="9027"/>
                                    </a:lnTo>
                                    <a:lnTo>
                                      <a:pt x="4318" y="9027"/>
                                    </a:lnTo>
                                    <a:close/>
                                    <a:moveTo>
                                      <a:pt x="4318" y="8887"/>
                                    </a:moveTo>
                                    <a:lnTo>
                                      <a:pt x="4318" y="8807"/>
                                    </a:lnTo>
                                    <a:lnTo>
                                      <a:pt x="4338" y="8807"/>
                                    </a:lnTo>
                                    <a:lnTo>
                                      <a:pt x="4338" y="8887"/>
                                    </a:lnTo>
                                    <a:lnTo>
                                      <a:pt x="4318" y="8887"/>
                                    </a:lnTo>
                                    <a:close/>
                                    <a:moveTo>
                                      <a:pt x="4318" y="8747"/>
                                    </a:moveTo>
                                    <a:lnTo>
                                      <a:pt x="4318" y="8667"/>
                                    </a:lnTo>
                                    <a:lnTo>
                                      <a:pt x="4338" y="8667"/>
                                    </a:lnTo>
                                    <a:lnTo>
                                      <a:pt x="4338" y="8747"/>
                                    </a:lnTo>
                                    <a:lnTo>
                                      <a:pt x="4318" y="8747"/>
                                    </a:lnTo>
                                    <a:close/>
                                    <a:moveTo>
                                      <a:pt x="4318" y="8607"/>
                                    </a:moveTo>
                                    <a:lnTo>
                                      <a:pt x="4318" y="8527"/>
                                    </a:lnTo>
                                    <a:lnTo>
                                      <a:pt x="4338" y="8527"/>
                                    </a:lnTo>
                                    <a:lnTo>
                                      <a:pt x="4338" y="8607"/>
                                    </a:lnTo>
                                    <a:lnTo>
                                      <a:pt x="4318" y="8607"/>
                                    </a:lnTo>
                                    <a:close/>
                                    <a:moveTo>
                                      <a:pt x="4318" y="8467"/>
                                    </a:moveTo>
                                    <a:lnTo>
                                      <a:pt x="4318" y="8387"/>
                                    </a:lnTo>
                                    <a:lnTo>
                                      <a:pt x="4338" y="8387"/>
                                    </a:lnTo>
                                    <a:lnTo>
                                      <a:pt x="4338" y="8467"/>
                                    </a:lnTo>
                                    <a:lnTo>
                                      <a:pt x="4318" y="8467"/>
                                    </a:lnTo>
                                    <a:close/>
                                    <a:moveTo>
                                      <a:pt x="4318" y="8327"/>
                                    </a:moveTo>
                                    <a:lnTo>
                                      <a:pt x="4318" y="8247"/>
                                    </a:lnTo>
                                    <a:lnTo>
                                      <a:pt x="4338" y="8247"/>
                                    </a:lnTo>
                                    <a:lnTo>
                                      <a:pt x="4338" y="8327"/>
                                    </a:lnTo>
                                    <a:lnTo>
                                      <a:pt x="4318" y="8327"/>
                                    </a:lnTo>
                                    <a:close/>
                                    <a:moveTo>
                                      <a:pt x="4318" y="8187"/>
                                    </a:moveTo>
                                    <a:lnTo>
                                      <a:pt x="4318" y="8107"/>
                                    </a:lnTo>
                                    <a:lnTo>
                                      <a:pt x="4338" y="8107"/>
                                    </a:lnTo>
                                    <a:lnTo>
                                      <a:pt x="4338" y="8187"/>
                                    </a:lnTo>
                                    <a:lnTo>
                                      <a:pt x="4318" y="8187"/>
                                    </a:lnTo>
                                    <a:close/>
                                    <a:moveTo>
                                      <a:pt x="4318" y="8047"/>
                                    </a:moveTo>
                                    <a:lnTo>
                                      <a:pt x="4318" y="7967"/>
                                    </a:lnTo>
                                    <a:lnTo>
                                      <a:pt x="4338" y="7967"/>
                                    </a:lnTo>
                                    <a:lnTo>
                                      <a:pt x="4338" y="8047"/>
                                    </a:lnTo>
                                    <a:lnTo>
                                      <a:pt x="4318" y="8047"/>
                                    </a:lnTo>
                                    <a:close/>
                                    <a:moveTo>
                                      <a:pt x="4318" y="7907"/>
                                    </a:moveTo>
                                    <a:lnTo>
                                      <a:pt x="4318" y="7827"/>
                                    </a:lnTo>
                                    <a:lnTo>
                                      <a:pt x="4338" y="7827"/>
                                    </a:lnTo>
                                    <a:lnTo>
                                      <a:pt x="4338" y="7907"/>
                                    </a:lnTo>
                                    <a:lnTo>
                                      <a:pt x="4318" y="7907"/>
                                    </a:lnTo>
                                    <a:close/>
                                    <a:moveTo>
                                      <a:pt x="4318" y="7767"/>
                                    </a:moveTo>
                                    <a:lnTo>
                                      <a:pt x="4318" y="7687"/>
                                    </a:lnTo>
                                    <a:lnTo>
                                      <a:pt x="4338" y="7687"/>
                                    </a:lnTo>
                                    <a:lnTo>
                                      <a:pt x="4338" y="7767"/>
                                    </a:lnTo>
                                    <a:lnTo>
                                      <a:pt x="4318" y="7767"/>
                                    </a:lnTo>
                                    <a:close/>
                                    <a:moveTo>
                                      <a:pt x="4318" y="7627"/>
                                    </a:moveTo>
                                    <a:lnTo>
                                      <a:pt x="4318" y="7547"/>
                                    </a:lnTo>
                                    <a:lnTo>
                                      <a:pt x="4338" y="7547"/>
                                    </a:lnTo>
                                    <a:lnTo>
                                      <a:pt x="4338" y="7627"/>
                                    </a:lnTo>
                                    <a:lnTo>
                                      <a:pt x="4318" y="7627"/>
                                    </a:lnTo>
                                    <a:close/>
                                    <a:moveTo>
                                      <a:pt x="4318" y="7487"/>
                                    </a:moveTo>
                                    <a:lnTo>
                                      <a:pt x="4318" y="7407"/>
                                    </a:lnTo>
                                    <a:lnTo>
                                      <a:pt x="4338" y="7407"/>
                                    </a:lnTo>
                                    <a:lnTo>
                                      <a:pt x="4338" y="7487"/>
                                    </a:lnTo>
                                    <a:lnTo>
                                      <a:pt x="4318" y="7487"/>
                                    </a:lnTo>
                                    <a:close/>
                                    <a:moveTo>
                                      <a:pt x="4318" y="7347"/>
                                    </a:moveTo>
                                    <a:lnTo>
                                      <a:pt x="4318" y="7267"/>
                                    </a:lnTo>
                                    <a:lnTo>
                                      <a:pt x="4338" y="7267"/>
                                    </a:lnTo>
                                    <a:lnTo>
                                      <a:pt x="4338" y="7347"/>
                                    </a:lnTo>
                                    <a:lnTo>
                                      <a:pt x="4318" y="7347"/>
                                    </a:lnTo>
                                    <a:close/>
                                    <a:moveTo>
                                      <a:pt x="4318" y="7207"/>
                                    </a:moveTo>
                                    <a:lnTo>
                                      <a:pt x="4318" y="7127"/>
                                    </a:lnTo>
                                    <a:lnTo>
                                      <a:pt x="4338" y="7127"/>
                                    </a:lnTo>
                                    <a:lnTo>
                                      <a:pt x="4338" y="7207"/>
                                    </a:lnTo>
                                    <a:lnTo>
                                      <a:pt x="4318" y="7207"/>
                                    </a:lnTo>
                                    <a:close/>
                                    <a:moveTo>
                                      <a:pt x="4318" y="7067"/>
                                    </a:moveTo>
                                    <a:lnTo>
                                      <a:pt x="4318" y="6987"/>
                                    </a:lnTo>
                                    <a:lnTo>
                                      <a:pt x="4338" y="6987"/>
                                    </a:lnTo>
                                    <a:lnTo>
                                      <a:pt x="4338" y="7067"/>
                                    </a:lnTo>
                                    <a:lnTo>
                                      <a:pt x="4318" y="7067"/>
                                    </a:lnTo>
                                    <a:close/>
                                    <a:moveTo>
                                      <a:pt x="4318" y="6927"/>
                                    </a:moveTo>
                                    <a:lnTo>
                                      <a:pt x="4318" y="6847"/>
                                    </a:lnTo>
                                    <a:lnTo>
                                      <a:pt x="4338" y="6847"/>
                                    </a:lnTo>
                                    <a:lnTo>
                                      <a:pt x="4338" y="6927"/>
                                    </a:lnTo>
                                    <a:lnTo>
                                      <a:pt x="4318" y="6927"/>
                                    </a:lnTo>
                                    <a:close/>
                                    <a:moveTo>
                                      <a:pt x="4318" y="6787"/>
                                    </a:moveTo>
                                    <a:lnTo>
                                      <a:pt x="4318" y="6707"/>
                                    </a:lnTo>
                                    <a:lnTo>
                                      <a:pt x="4338" y="6707"/>
                                    </a:lnTo>
                                    <a:lnTo>
                                      <a:pt x="4338" y="6787"/>
                                    </a:lnTo>
                                    <a:lnTo>
                                      <a:pt x="4318" y="6787"/>
                                    </a:lnTo>
                                    <a:close/>
                                    <a:moveTo>
                                      <a:pt x="4318" y="6647"/>
                                    </a:moveTo>
                                    <a:lnTo>
                                      <a:pt x="4318" y="6567"/>
                                    </a:lnTo>
                                    <a:lnTo>
                                      <a:pt x="4338" y="6567"/>
                                    </a:lnTo>
                                    <a:lnTo>
                                      <a:pt x="4338" y="6647"/>
                                    </a:lnTo>
                                    <a:lnTo>
                                      <a:pt x="4318" y="6647"/>
                                    </a:lnTo>
                                    <a:close/>
                                    <a:moveTo>
                                      <a:pt x="4318" y="6507"/>
                                    </a:moveTo>
                                    <a:lnTo>
                                      <a:pt x="4318" y="6427"/>
                                    </a:lnTo>
                                    <a:lnTo>
                                      <a:pt x="4338" y="6427"/>
                                    </a:lnTo>
                                    <a:lnTo>
                                      <a:pt x="4338" y="6507"/>
                                    </a:lnTo>
                                    <a:lnTo>
                                      <a:pt x="4318" y="6507"/>
                                    </a:lnTo>
                                    <a:close/>
                                    <a:moveTo>
                                      <a:pt x="4318" y="6367"/>
                                    </a:moveTo>
                                    <a:lnTo>
                                      <a:pt x="4318" y="6287"/>
                                    </a:lnTo>
                                    <a:lnTo>
                                      <a:pt x="4338" y="6287"/>
                                    </a:lnTo>
                                    <a:lnTo>
                                      <a:pt x="4338" y="6367"/>
                                    </a:lnTo>
                                    <a:lnTo>
                                      <a:pt x="4318" y="6367"/>
                                    </a:lnTo>
                                    <a:close/>
                                    <a:moveTo>
                                      <a:pt x="4318" y="6227"/>
                                    </a:moveTo>
                                    <a:lnTo>
                                      <a:pt x="4318" y="6147"/>
                                    </a:lnTo>
                                    <a:lnTo>
                                      <a:pt x="4338" y="6147"/>
                                    </a:lnTo>
                                    <a:lnTo>
                                      <a:pt x="4338" y="6227"/>
                                    </a:lnTo>
                                    <a:lnTo>
                                      <a:pt x="4318" y="6227"/>
                                    </a:lnTo>
                                    <a:close/>
                                    <a:moveTo>
                                      <a:pt x="4318" y="6087"/>
                                    </a:moveTo>
                                    <a:lnTo>
                                      <a:pt x="4318" y="6007"/>
                                    </a:lnTo>
                                    <a:lnTo>
                                      <a:pt x="4338" y="6007"/>
                                    </a:lnTo>
                                    <a:lnTo>
                                      <a:pt x="4338" y="6087"/>
                                    </a:lnTo>
                                    <a:lnTo>
                                      <a:pt x="4318" y="6087"/>
                                    </a:lnTo>
                                    <a:close/>
                                    <a:moveTo>
                                      <a:pt x="4318" y="5947"/>
                                    </a:moveTo>
                                    <a:lnTo>
                                      <a:pt x="4318" y="5867"/>
                                    </a:lnTo>
                                    <a:lnTo>
                                      <a:pt x="4338" y="5867"/>
                                    </a:lnTo>
                                    <a:lnTo>
                                      <a:pt x="4338" y="5947"/>
                                    </a:lnTo>
                                    <a:lnTo>
                                      <a:pt x="4318" y="5947"/>
                                    </a:lnTo>
                                    <a:close/>
                                    <a:moveTo>
                                      <a:pt x="4318" y="5807"/>
                                    </a:moveTo>
                                    <a:lnTo>
                                      <a:pt x="4318" y="5727"/>
                                    </a:lnTo>
                                    <a:lnTo>
                                      <a:pt x="4338" y="5727"/>
                                    </a:lnTo>
                                    <a:lnTo>
                                      <a:pt x="4338" y="5807"/>
                                    </a:lnTo>
                                    <a:lnTo>
                                      <a:pt x="4318" y="5807"/>
                                    </a:lnTo>
                                    <a:close/>
                                    <a:moveTo>
                                      <a:pt x="4318" y="5667"/>
                                    </a:moveTo>
                                    <a:lnTo>
                                      <a:pt x="4318" y="5587"/>
                                    </a:lnTo>
                                    <a:lnTo>
                                      <a:pt x="4338" y="5587"/>
                                    </a:lnTo>
                                    <a:lnTo>
                                      <a:pt x="4338" y="5667"/>
                                    </a:lnTo>
                                    <a:lnTo>
                                      <a:pt x="4318" y="5667"/>
                                    </a:lnTo>
                                    <a:close/>
                                    <a:moveTo>
                                      <a:pt x="4318" y="5527"/>
                                    </a:moveTo>
                                    <a:lnTo>
                                      <a:pt x="4318" y="5447"/>
                                    </a:lnTo>
                                    <a:lnTo>
                                      <a:pt x="4338" y="5447"/>
                                    </a:lnTo>
                                    <a:lnTo>
                                      <a:pt x="4338" y="5527"/>
                                    </a:lnTo>
                                    <a:lnTo>
                                      <a:pt x="4318" y="5527"/>
                                    </a:lnTo>
                                    <a:close/>
                                    <a:moveTo>
                                      <a:pt x="4318" y="5387"/>
                                    </a:moveTo>
                                    <a:lnTo>
                                      <a:pt x="4318" y="5307"/>
                                    </a:lnTo>
                                    <a:lnTo>
                                      <a:pt x="4338" y="5307"/>
                                    </a:lnTo>
                                    <a:lnTo>
                                      <a:pt x="4338" y="5387"/>
                                    </a:lnTo>
                                    <a:lnTo>
                                      <a:pt x="4318" y="5387"/>
                                    </a:lnTo>
                                    <a:close/>
                                    <a:moveTo>
                                      <a:pt x="4318" y="5247"/>
                                    </a:moveTo>
                                    <a:lnTo>
                                      <a:pt x="4318" y="5167"/>
                                    </a:lnTo>
                                    <a:lnTo>
                                      <a:pt x="4338" y="5167"/>
                                    </a:lnTo>
                                    <a:lnTo>
                                      <a:pt x="4338" y="5247"/>
                                    </a:lnTo>
                                    <a:lnTo>
                                      <a:pt x="4318" y="5247"/>
                                    </a:lnTo>
                                    <a:close/>
                                    <a:moveTo>
                                      <a:pt x="4318" y="5107"/>
                                    </a:moveTo>
                                    <a:lnTo>
                                      <a:pt x="4318" y="5027"/>
                                    </a:lnTo>
                                    <a:lnTo>
                                      <a:pt x="4338" y="5027"/>
                                    </a:lnTo>
                                    <a:lnTo>
                                      <a:pt x="4338" y="5107"/>
                                    </a:lnTo>
                                    <a:lnTo>
                                      <a:pt x="4318" y="5107"/>
                                    </a:lnTo>
                                    <a:close/>
                                    <a:moveTo>
                                      <a:pt x="4318" y="4967"/>
                                    </a:moveTo>
                                    <a:lnTo>
                                      <a:pt x="4318" y="4887"/>
                                    </a:lnTo>
                                    <a:lnTo>
                                      <a:pt x="4338" y="4887"/>
                                    </a:lnTo>
                                    <a:lnTo>
                                      <a:pt x="4338" y="4967"/>
                                    </a:lnTo>
                                    <a:lnTo>
                                      <a:pt x="4318" y="4967"/>
                                    </a:lnTo>
                                    <a:close/>
                                    <a:moveTo>
                                      <a:pt x="4318" y="4827"/>
                                    </a:moveTo>
                                    <a:lnTo>
                                      <a:pt x="4318" y="4747"/>
                                    </a:lnTo>
                                    <a:lnTo>
                                      <a:pt x="4338" y="4747"/>
                                    </a:lnTo>
                                    <a:lnTo>
                                      <a:pt x="4338" y="4827"/>
                                    </a:lnTo>
                                    <a:lnTo>
                                      <a:pt x="4318" y="4827"/>
                                    </a:lnTo>
                                    <a:close/>
                                    <a:moveTo>
                                      <a:pt x="4318" y="4687"/>
                                    </a:moveTo>
                                    <a:lnTo>
                                      <a:pt x="4318" y="4607"/>
                                    </a:lnTo>
                                    <a:lnTo>
                                      <a:pt x="4338" y="4607"/>
                                    </a:lnTo>
                                    <a:lnTo>
                                      <a:pt x="4338" y="4687"/>
                                    </a:lnTo>
                                    <a:lnTo>
                                      <a:pt x="4318" y="4687"/>
                                    </a:lnTo>
                                    <a:close/>
                                    <a:moveTo>
                                      <a:pt x="4318" y="4547"/>
                                    </a:moveTo>
                                    <a:lnTo>
                                      <a:pt x="4318" y="4467"/>
                                    </a:lnTo>
                                    <a:lnTo>
                                      <a:pt x="4338" y="4467"/>
                                    </a:lnTo>
                                    <a:lnTo>
                                      <a:pt x="4338" y="4547"/>
                                    </a:lnTo>
                                    <a:lnTo>
                                      <a:pt x="4318" y="4547"/>
                                    </a:lnTo>
                                    <a:close/>
                                    <a:moveTo>
                                      <a:pt x="4318" y="4407"/>
                                    </a:moveTo>
                                    <a:lnTo>
                                      <a:pt x="4318" y="4327"/>
                                    </a:lnTo>
                                    <a:lnTo>
                                      <a:pt x="4338" y="4327"/>
                                    </a:lnTo>
                                    <a:lnTo>
                                      <a:pt x="4338" y="4407"/>
                                    </a:lnTo>
                                    <a:lnTo>
                                      <a:pt x="4318" y="4407"/>
                                    </a:lnTo>
                                    <a:close/>
                                    <a:moveTo>
                                      <a:pt x="4318" y="4267"/>
                                    </a:moveTo>
                                    <a:lnTo>
                                      <a:pt x="4318" y="4187"/>
                                    </a:lnTo>
                                    <a:lnTo>
                                      <a:pt x="4338" y="4187"/>
                                    </a:lnTo>
                                    <a:lnTo>
                                      <a:pt x="4338" y="4267"/>
                                    </a:lnTo>
                                    <a:lnTo>
                                      <a:pt x="4318" y="4267"/>
                                    </a:lnTo>
                                    <a:close/>
                                    <a:moveTo>
                                      <a:pt x="4318" y="4127"/>
                                    </a:moveTo>
                                    <a:lnTo>
                                      <a:pt x="4318" y="4047"/>
                                    </a:lnTo>
                                    <a:lnTo>
                                      <a:pt x="4338" y="4047"/>
                                    </a:lnTo>
                                    <a:lnTo>
                                      <a:pt x="4338" y="4127"/>
                                    </a:lnTo>
                                    <a:lnTo>
                                      <a:pt x="4318" y="4127"/>
                                    </a:lnTo>
                                    <a:close/>
                                    <a:moveTo>
                                      <a:pt x="4318" y="3987"/>
                                    </a:moveTo>
                                    <a:lnTo>
                                      <a:pt x="4318" y="3907"/>
                                    </a:lnTo>
                                    <a:lnTo>
                                      <a:pt x="4338" y="3907"/>
                                    </a:lnTo>
                                    <a:lnTo>
                                      <a:pt x="4338" y="3987"/>
                                    </a:lnTo>
                                    <a:lnTo>
                                      <a:pt x="4318" y="3987"/>
                                    </a:lnTo>
                                    <a:close/>
                                    <a:moveTo>
                                      <a:pt x="4318" y="3847"/>
                                    </a:moveTo>
                                    <a:lnTo>
                                      <a:pt x="4318" y="3767"/>
                                    </a:lnTo>
                                    <a:lnTo>
                                      <a:pt x="4338" y="3767"/>
                                    </a:lnTo>
                                    <a:lnTo>
                                      <a:pt x="4338" y="3847"/>
                                    </a:lnTo>
                                    <a:lnTo>
                                      <a:pt x="4318" y="3847"/>
                                    </a:lnTo>
                                    <a:close/>
                                    <a:moveTo>
                                      <a:pt x="4318" y="3707"/>
                                    </a:moveTo>
                                    <a:lnTo>
                                      <a:pt x="4318" y="3627"/>
                                    </a:lnTo>
                                    <a:lnTo>
                                      <a:pt x="4338" y="3627"/>
                                    </a:lnTo>
                                    <a:lnTo>
                                      <a:pt x="4338" y="3707"/>
                                    </a:lnTo>
                                    <a:lnTo>
                                      <a:pt x="4318" y="3707"/>
                                    </a:lnTo>
                                    <a:close/>
                                    <a:moveTo>
                                      <a:pt x="4318" y="3567"/>
                                    </a:moveTo>
                                    <a:lnTo>
                                      <a:pt x="4318" y="3487"/>
                                    </a:lnTo>
                                    <a:lnTo>
                                      <a:pt x="4338" y="3487"/>
                                    </a:lnTo>
                                    <a:lnTo>
                                      <a:pt x="4338" y="3567"/>
                                    </a:lnTo>
                                    <a:lnTo>
                                      <a:pt x="4318" y="3567"/>
                                    </a:lnTo>
                                    <a:close/>
                                    <a:moveTo>
                                      <a:pt x="4318" y="3427"/>
                                    </a:moveTo>
                                    <a:lnTo>
                                      <a:pt x="4318" y="3347"/>
                                    </a:lnTo>
                                    <a:lnTo>
                                      <a:pt x="4338" y="3347"/>
                                    </a:lnTo>
                                    <a:lnTo>
                                      <a:pt x="4338" y="3427"/>
                                    </a:lnTo>
                                    <a:lnTo>
                                      <a:pt x="4318" y="3427"/>
                                    </a:lnTo>
                                    <a:close/>
                                    <a:moveTo>
                                      <a:pt x="4318" y="3287"/>
                                    </a:moveTo>
                                    <a:lnTo>
                                      <a:pt x="4318" y="3207"/>
                                    </a:lnTo>
                                    <a:lnTo>
                                      <a:pt x="4338" y="3207"/>
                                    </a:lnTo>
                                    <a:lnTo>
                                      <a:pt x="4338" y="3287"/>
                                    </a:lnTo>
                                    <a:lnTo>
                                      <a:pt x="4318" y="3287"/>
                                    </a:lnTo>
                                    <a:close/>
                                    <a:moveTo>
                                      <a:pt x="4318" y="3147"/>
                                    </a:moveTo>
                                    <a:lnTo>
                                      <a:pt x="4318" y="3067"/>
                                    </a:lnTo>
                                    <a:lnTo>
                                      <a:pt x="4338" y="3067"/>
                                    </a:lnTo>
                                    <a:lnTo>
                                      <a:pt x="4338" y="3147"/>
                                    </a:lnTo>
                                    <a:lnTo>
                                      <a:pt x="4318" y="3147"/>
                                    </a:lnTo>
                                    <a:close/>
                                    <a:moveTo>
                                      <a:pt x="4318" y="3007"/>
                                    </a:moveTo>
                                    <a:lnTo>
                                      <a:pt x="4318" y="2927"/>
                                    </a:lnTo>
                                    <a:lnTo>
                                      <a:pt x="4338" y="2927"/>
                                    </a:lnTo>
                                    <a:lnTo>
                                      <a:pt x="4338" y="3007"/>
                                    </a:lnTo>
                                    <a:lnTo>
                                      <a:pt x="4318" y="3007"/>
                                    </a:lnTo>
                                    <a:close/>
                                    <a:moveTo>
                                      <a:pt x="4318" y="2867"/>
                                    </a:moveTo>
                                    <a:lnTo>
                                      <a:pt x="4318" y="2787"/>
                                    </a:lnTo>
                                    <a:lnTo>
                                      <a:pt x="4338" y="2787"/>
                                    </a:lnTo>
                                    <a:lnTo>
                                      <a:pt x="4338" y="2867"/>
                                    </a:lnTo>
                                    <a:lnTo>
                                      <a:pt x="4318" y="2867"/>
                                    </a:lnTo>
                                    <a:close/>
                                    <a:moveTo>
                                      <a:pt x="4318" y="2727"/>
                                    </a:moveTo>
                                    <a:lnTo>
                                      <a:pt x="4318" y="2647"/>
                                    </a:lnTo>
                                    <a:lnTo>
                                      <a:pt x="4338" y="2647"/>
                                    </a:lnTo>
                                    <a:lnTo>
                                      <a:pt x="4338" y="2727"/>
                                    </a:lnTo>
                                    <a:lnTo>
                                      <a:pt x="4318" y="2727"/>
                                    </a:lnTo>
                                    <a:close/>
                                    <a:moveTo>
                                      <a:pt x="4318" y="2587"/>
                                    </a:moveTo>
                                    <a:lnTo>
                                      <a:pt x="4318" y="2507"/>
                                    </a:lnTo>
                                    <a:lnTo>
                                      <a:pt x="4338" y="2507"/>
                                    </a:lnTo>
                                    <a:lnTo>
                                      <a:pt x="4338" y="2587"/>
                                    </a:lnTo>
                                    <a:lnTo>
                                      <a:pt x="4318" y="2587"/>
                                    </a:lnTo>
                                    <a:close/>
                                    <a:moveTo>
                                      <a:pt x="4318" y="2447"/>
                                    </a:moveTo>
                                    <a:lnTo>
                                      <a:pt x="4318" y="2367"/>
                                    </a:lnTo>
                                    <a:lnTo>
                                      <a:pt x="4338" y="2367"/>
                                    </a:lnTo>
                                    <a:lnTo>
                                      <a:pt x="4338" y="2447"/>
                                    </a:lnTo>
                                    <a:lnTo>
                                      <a:pt x="4318" y="2447"/>
                                    </a:lnTo>
                                    <a:close/>
                                    <a:moveTo>
                                      <a:pt x="4318" y="2307"/>
                                    </a:moveTo>
                                    <a:lnTo>
                                      <a:pt x="4318" y="2227"/>
                                    </a:lnTo>
                                    <a:lnTo>
                                      <a:pt x="4338" y="2227"/>
                                    </a:lnTo>
                                    <a:lnTo>
                                      <a:pt x="4338" y="2307"/>
                                    </a:lnTo>
                                    <a:lnTo>
                                      <a:pt x="4318" y="2307"/>
                                    </a:lnTo>
                                    <a:close/>
                                    <a:moveTo>
                                      <a:pt x="4318" y="2167"/>
                                    </a:moveTo>
                                    <a:lnTo>
                                      <a:pt x="4318" y="2087"/>
                                    </a:lnTo>
                                    <a:lnTo>
                                      <a:pt x="4338" y="2087"/>
                                    </a:lnTo>
                                    <a:lnTo>
                                      <a:pt x="4338" y="2167"/>
                                    </a:lnTo>
                                    <a:lnTo>
                                      <a:pt x="4318" y="2167"/>
                                    </a:lnTo>
                                    <a:close/>
                                    <a:moveTo>
                                      <a:pt x="4318" y="2027"/>
                                    </a:moveTo>
                                    <a:lnTo>
                                      <a:pt x="4318" y="1947"/>
                                    </a:lnTo>
                                    <a:lnTo>
                                      <a:pt x="4338" y="1947"/>
                                    </a:lnTo>
                                    <a:lnTo>
                                      <a:pt x="4338" y="2027"/>
                                    </a:lnTo>
                                    <a:lnTo>
                                      <a:pt x="4318" y="2027"/>
                                    </a:lnTo>
                                    <a:close/>
                                    <a:moveTo>
                                      <a:pt x="4318" y="1887"/>
                                    </a:moveTo>
                                    <a:lnTo>
                                      <a:pt x="4318" y="1807"/>
                                    </a:lnTo>
                                    <a:lnTo>
                                      <a:pt x="4338" y="1807"/>
                                    </a:lnTo>
                                    <a:lnTo>
                                      <a:pt x="4338" y="1887"/>
                                    </a:lnTo>
                                    <a:lnTo>
                                      <a:pt x="4318" y="1887"/>
                                    </a:lnTo>
                                    <a:close/>
                                    <a:moveTo>
                                      <a:pt x="4318" y="1747"/>
                                    </a:moveTo>
                                    <a:lnTo>
                                      <a:pt x="4318" y="1667"/>
                                    </a:lnTo>
                                    <a:lnTo>
                                      <a:pt x="4338" y="1667"/>
                                    </a:lnTo>
                                    <a:lnTo>
                                      <a:pt x="4338" y="1747"/>
                                    </a:lnTo>
                                    <a:lnTo>
                                      <a:pt x="4318" y="1747"/>
                                    </a:lnTo>
                                    <a:close/>
                                    <a:moveTo>
                                      <a:pt x="4318" y="1607"/>
                                    </a:moveTo>
                                    <a:lnTo>
                                      <a:pt x="4318" y="1527"/>
                                    </a:lnTo>
                                    <a:lnTo>
                                      <a:pt x="4338" y="1527"/>
                                    </a:lnTo>
                                    <a:lnTo>
                                      <a:pt x="4338" y="1607"/>
                                    </a:lnTo>
                                    <a:lnTo>
                                      <a:pt x="4318" y="1607"/>
                                    </a:lnTo>
                                    <a:close/>
                                    <a:moveTo>
                                      <a:pt x="4318" y="1467"/>
                                    </a:moveTo>
                                    <a:lnTo>
                                      <a:pt x="4318" y="1387"/>
                                    </a:lnTo>
                                    <a:lnTo>
                                      <a:pt x="4338" y="1387"/>
                                    </a:lnTo>
                                    <a:lnTo>
                                      <a:pt x="4338" y="1467"/>
                                    </a:lnTo>
                                    <a:lnTo>
                                      <a:pt x="4318" y="1467"/>
                                    </a:lnTo>
                                    <a:close/>
                                    <a:moveTo>
                                      <a:pt x="4318" y="1327"/>
                                    </a:moveTo>
                                    <a:lnTo>
                                      <a:pt x="4318" y="1247"/>
                                    </a:lnTo>
                                    <a:lnTo>
                                      <a:pt x="4338" y="1247"/>
                                    </a:lnTo>
                                    <a:lnTo>
                                      <a:pt x="4338" y="1327"/>
                                    </a:lnTo>
                                    <a:lnTo>
                                      <a:pt x="4318" y="1327"/>
                                    </a:lnTo>
                                    <a:close/>
                                    <a:moveTo>
                                      <a:pt x="4318" y="1187"/>
                                    </a:moveTo>
                                    <a:lnTo>
                                      <a:pt x="4318" y="1107"/>
                                    </a:lnTo>
                                    <a:lnTo>
                                      <a:pt x="4338" y="1107"/>
                                    </a:lnTo>
                                    <a:lnTo>
                                      <a:pt x="4338" y="1187"/>
                                    </a:lnTo>
                                    <a:lnTo>
                                      <a:pt x="4318" y="1187"/>
                                    </a:lnTo>
                                    <a:close/>
                                    <a:moveTo>
                                      <a:pt x="4318" y="1047"/>
                                    </a:moveTo>
                                    <a:lnTo>
                                      <a:pt x="4318" y="967"/>
                                    </a:lnTo>
                                    <a:lnTo>
                                      <a:pt x="4338" y="967"/>
                                    </a:lnTo>
                                    <a:lnTo>
                                      <a:pt x="4338" y="1047"/>
                                    </a:lnTo>
                                    <a:lnTo>
                                      <a:pt x="4318" y="1047"/>
                                    </a:lnTo>
                                    <a:close/>
                                    <a:moveTo>
                                      <a:pt x="4318" y="907"/>
                                    </a:moveTo>
                                    <a:lnTo>
                                      <a:pt x="4318" y="827"/>
                                    </a:lnTo>
                                    <a:lnTo>
                                      <a:pt x="4338" y="827"/>
                                    </a:lnTo>
                                    <a:lnTo>
                                      <a:pt x="4338" y="907"/>
                                    </a:lnTo>
                                    <a:lnTo>
                                      <a:pt x="4318" y="907"/>
                                    </a:lnTo>
                                    <a:close/>
                                    <a:moveTo>
                                      <a:pt x="4318" y="767"/>
                                    </a:moveTo>
                                    <a:lnTo>
                                      <a:pt x="4318" y="687"/>
                                    </a:lnTo>
                                    <a:lnTo>
                                      <a:pt x="4338" y="687"/>
                                    </a:lnTo>
                                    <a:lnTo>
                                      <a:pt x="4338" y="767"/>
                                    </a:lnTo>
                                    <a:lnTo>
                                      <a:pt x="4318" y="767"/>
                                    </a:lnTo>
                                    <a:close/>
                                    <a:moveTo>
                                      <a:pt x="4318" y="627"/>
                                    </a:moveTo>
                                    <a:lnTo>
                                      <a:pt x="4318" y="547"/>
                                    </a:lnTo>
                                    <a:lnTo>
                                      <a:pt x="4338" y="547"/>
                                    </a:lnTo>
                                    <a:lnTo>
                                      <a:pt x="4338" y="627"/>
                                    </a:lnTo>
                                    <a:lnTo>
                                      <a:pt x="4318" y="627"/>
                                    </a:lnTo>
                                    <a:close/>
                                    <a:moveTo>
                                      <a:pt x="4318" y="487"/>
                                    </a:moveTo>
                                    <a:lnTo>
                                      <a:pt x="4318" y="407"/>
                                    </a:lnTo>
                                    <a:lnTo>
                                      <a:pt x="4338" y="407"/>
                                    </a:lnTo>
                                    <a:lnTo>
                                      <a:pt x="4338" y="487"/>
                                    </a:lnTo>
                                    <a:lnTo>
                                      <a:pt x="4318" y="487"/>
                                    </a:lnTo>
                                    <a:close/>
                                    <a:moveTo>
                                      <a:pt x="4318" y="347"/>
                                    </a:moveTo>
                                    <a:lnTo>
                                      <a:pt x="4318" y="267"/>
                                    </a:lnTo>
                                    <a:lnTo>
                                      <a:pt x="4338" y="267"/>
                                    </a:lnTo>
                                    <a:lnTo>
                                      <a:pt x="4338" y="347"/>
                                    </a:lnTo>
                                    <a:lnTo>
                                      <a:pt x="4318" y="347"/>
                                    </a:lnTo>
                                    <a:close/>
                                    <a:moveTo>
                                      <a:pt x="4318" y="207"/>
                                    </a:moveTo>
                                    <a:lnTo>
                                      <a:pt x="4318" y="127"/>
                                    </a:lnTo>
                                    <a:lnTo>
                                      <a:pt x="4338" y="127"/>
                                    </a:lnTo>
                                    <a:lnTo>
                                      <a:pt x="4338" y="207"/>
                                    </a:lnTo>
                                    <a:lnTo>
                                      <a:pt x="4318" y="207"/>
                                    </a:lnTo>
                                    <a:close/>
                                    <a:moveTo>
                                      <a:pt x="4318" y="67"/>
                                    </a:moveTo>
                                    <a:lnTo>
                                      <a:pt x="4318" y="10"/>
                                    </a:lnTo>
                                    <a:cubicBezTo>
                                      <a:pt x="4318" y="4"/>
                                      <a:pt x="4322" y="0"/>
                                      <a:pt x="4328" y="0"/>
                                    </a:cubicBezTo>
                                    <a:lnTo>
                                      <a:pt x="4350" y="0"/>
                                    </a:lnTo>
                                    <a:lnTo>
                                      <a:pt x="4350" y="20"/>
                                    </a:lnTo>
                                    <a:lnTo>
                                      <a:pt x="4328" y="20"/>
                                    </a:lnTo>
                                    <a:lnTo>
                                      <a:pt x="4338" y="10"/>
                                    </a:lnTo>
                                    <a:lnTo>
                                      <a:pt x="4338" y="67"/>
                                    </a:lnTo>
                                    <a:lnTo>
                                      <a:pt x="4318" y="67"/>
                                    </a:lnTo>
                                    <a:close/>
                                    <a:moveTo>
                                      <a:pt x="4410" y="0"/>
                                    </a:moveTo>
                                    <a:lnTo>
                                      <a:pt x="4490" y="0"/>
                                    </a:lnTo>
                                    <a:lnTo>
                                      <a:pt x="4490" y="20"/>
                                    </a:lnTo>
                                    <a:lnTo>
                                      <a:pt x="4410" y="20"/>
                                    </a:lnTo>
                                    <a:lnTo>
                                      <a:pt x="4410" y="0"/>
                                    </a:lnTo>
                                    <a:close/>
                                    <a:moveTo>
                                      <a:pt x="4550" y="0"/>
                                    </a:moveTo>
                                    <a:lnTo>
                                      <a:pt x="4630" y="0"/>
                                    </a:lnTo>
                                    <a:lnTo>
                                      <a:pt x="4630" y="20"/>
                                    </a:lnTo>
                                    <a:lnTo>
                                      <a:pt x="4550" y="20"/>
                                    </a:lnTo>
                                    <a:lnTo>
                                      <a:pt x="4550" y="0"/>
                                    </a:lnTo>
                                    <a:close/>
                                    <a:moveTo>
                                      <a:pt x="4690" y="0"/>
                                    </a:moveTo>
                                    <a:lnTo>
                                      <a:pt x="4770" y="0"/>
                                    </a:lnTo>
                                    <a:lnTo>
                                      <a:pt x="4770" y="20"/>
                                    </a:lnTo>
                                    <a:lnTo>
                                      <a:pt x="4690" y="20"/>
                                    </a:lnTo>
                                    <a:lnTo>
                                      <a:pt x="4690" y="0"/>
                                    </a:lnTo>
                                    <a:close/>
                                    <a:moveTo>
                                      <a:pt x="4830" y="0"/>
                                    </a:moveTo>
                                    <a:lnTo>
                                      <a:pt x="4910" y="0"/>
                                    </a:lnTo>
                                    <a:lnTo>
                                      <a:pt x="4910" y="20"/>
                                    </a:lnTo>
                                    <a:lnTo>
                                      <a:pt x="4830" y="20"/>
                                    </a:lnTo>
                                    <a:lnTo>
                                      <a:pt x="4830" y="0"/>
                                    </a:lnTo>
                                    <a:close/>
                                    <a:moveTo>
                                      <a:pt x="4955" y="35"/>
                                    </a:moveTo>
                                    <a:lnTo>
                                      <a:pt x="4955" y="115"/>
                                    </a:lnTo>
                                    <a:lnTo>
                                      <a:pt x="4935" y="115"/>
                                    </a:lnTo>
                                    <a:lnTo>
                                      <a:pt x="4935" y="35"/>
                                    </a:lnTo>
                                    <a:lnTo>
                                      <a:pt x="4955" y="35"/>
                                    </a:lnTo>
                                    <a:close/>
                                    <a:moveTo>
                                      <a:pt x="4955" y="175"/>
                                    </a:moveTo>
                                    <a:lnTo>
                                      <a:pt x="4955" y="255"/>
                                    </a:lnTo>
                                    <a:lnTo>
                                      <a:pt x="4935" y="255"/>
                                    </a:lnTo>
                                    <a:lnTo>
                                      <a:pt x="4935" y="175"/>
                                    </a:lnTo>
                                    <a:lnTo>
                                      <a:pt x="4955" y="175"/>
                                    </a:lnTo>
                                    <a:close/>
                                    <a:moveTo>
                                      <a:pt x="4955" y="315"/>
                                    </a:moveTo>
                                    <a:lnTo>
                                      <a:pt x="4955" y="395"/>
                                    </a:lnTo>
                                    <a:lnTo>
                                      <a:pt x="4935" y="395"/>
                                    </a:lnTo>
                                    <a:lnTo>
                                      <a:pt x="4935" y="315"/>
                                    </a:lnTo>
                                    <a:lnTo>
                                      <a:pt x="4955" y="315"/>
                                    </a:lnTo>
                                    <a:close/>
                                    <a:moveTo>
                                      <a:pt x="4955" y="455"/>
                                    </a:moveTo>
                                    <a:lnTo>
                                      <a:pt x="4955" y="535"/>
                                    </a:lnTo>
                                    <a:lnTo>
                                      <a:pt x="4935" y="535"/>
                                    </a:lnTo>
                                    <a:lnTo>
                                      <a:pt x="4935" y="455"/>
                                    </a:lnTo>
                                    <a:lnTo>
                                      <a:pt x="4955" y="455"/>
                                    </a:lnTo>
                                    <a:close/>
                                    <a:moveTo>
                                      <a:pt x="4955" y="595"/>
                                    </a:moveTo>
                                    <a:lnTo>
                                      <a:pt x="4955" y="675"/>
                                    </a:lnTo>
                                    <a:lnTo>
                                      <a:pt x="4935" y="675"/>
                                    </a:lnTo>
                                    <a:lnTo>
                                      <a:pt x="4935" y="595"/>
                                    </a:lnTo>
                                    <a:lnTo>
                                      <a:pt x="4955" y="595"/>
                                    </a:lnTo>
                                    <a:close/>
                                    <a:moveTo>
                                      <a:pt x="4955" y="735"/>
                                    </a:moveTo>
                                    <a:lnTo>
                                      <a:pt x="4955" y="815"/>
                                    </a:lnTo>
                                    <a:lnTo>
                                      <a:pt x="4935" y="815"/>
                                    </a:lnTo>
                                    <a:lnTo>
                                      <a:pt x="4935" y="735"/>
                                    </a:lnTo>
                                    <a:lnTo>
                                      <a:pt x="4955" y="735"/>
                                    </a:lnTo>
                                    <a:close/>
                                    <a:moveTo>
                                      <a:pt x="4955" y="875"/>
                                    </a:moveTo>
                                    <a:lnTo>
                                      <a:pt x="4955" y="955"/>
                                    </a:lnTo>
                                    <a:lnTo>
                                      <a:pt x="4935" y="955"/>
                                    </a:lnTo>
                                    <a:lnTo>
                                      <a:pt x="4935" y="875"/>
                                    </a:lnTo>
                                    <a:lnTo>
                                      <a:pt x="4955" y="875"/>
                                    </a:lnTo>
                                    <a:close/>
                                    <a:moveTo>
                                      <a:pt x="4955" y="1015"/>
                                    </a:moveTo>
                                    <a:lnTo>
                                      <a:pt x="4955" y="1095"/>
                                    </a:lnTo>
                                    <a:lnTo>
                                      <a:pt x="4935" y="1095"/>
                                    </a:lnTo>
                                    <a:lnTo>
                                      <a:pt x="4935" y="1015"/>
                                    </a:lnTo>
                                    <a:lnTo>
                                      <a:pt x="4955" y="1015"/>
                                    </a:lnTo>
                                    <a:close/>
                                    <a:moveTo>
                                      <a:pt x="4955" y="1155"/>
                                    </a:moveTo>
                                    <a:lnTo>
                                      <a:pt x="4955" y="1235"/>
                                    </a:lnTo>
                                    <a:lnTo>
                                      <a:pt x="4935" y="1235"/>
                                    </a:lnTo>
                                    <a:lnTo>
                                      <a:pt x="4935" y="1155"/>
                                    </a:lnTo>
                                    <a:lnTo>
                                      <a:pt x="4955" y="1155"/>
                                    </a:lnTo>
                                    <a:close/>
                                    <a:moveTo>
                                      <a:pt x="4955" y="1295"/>
                                    </a:moveTo>
                                    <a:lnTo>
                                      <a:pt x="4955" y="1375"/>
                                    </a:lnTo>
                                    <a:lnTo>
                                      <a:pt x="4935" y="1375"/>
                                    </a:lnTo>
                                    <a:lnTo>
                                      <a:pt x="4935" y="1295"/>
                                    </a:lnTo>
                                    <a:lnTo>
                                      <a:pt x="4955" y="1295"/>
                                    </a:lnTo>
                                    <a:close/>
                                    <a:moveTo>
                                      <a:pt x="4955" y="1435"/>
                                    </a:moveTo>
                                    <a:lnTo>
                                      <a:pt x="4955" y="1515"/>
                                    </a:lnTo>
                                    <a:lnTo>
                                      <a:pt x="4935" y="1515"/>
                                    </a:lnTo>
                                    <a:lnTo>
                                      <a:pt x="4935" y="1435"/>
                                    </a:lnTo>
                                    <a:lnTo>
                                      <a:pt x="4955" y="1435"/>
                                    </a:lnTo>
                                    <a:close/>
                                    <a:moveTo>
                                      <a:pt x="4955" y="1575"/>
                                    </a:moveTo>
                                    <a:lnTo>
                                      <a:pt x="4955" y="1655"/>
                                    </a:lnTo>
                                    <a:lnTo>
                                      <a:pt x="4935" y="1655"/>
                                    </a:lnTo>
                                    <a:lnTo>
                                      <a:pt x="4935" y="1575"/>
                                    </a:lnTo>
                                    <a:lnTo>
                                      <a:pt x="4955" y="1575"/>
                                    </a:lnTo>
                                    <a:close/>
                                    <a:moveTo>
                                      <a:pt x="4955" y="1715"/>
                                    </a:moveTo>
                                    <a:lnTo>
                                      <a:pt x="4955" y="1795"/>
                                    </a:lnTo>
                                    <a:lnTo>
                                      <a:pt x="4935" y="1795"/>
                                    </a:lnTo>
                                    <a:lnTo>
                                      <a:pt x="4935" y="1715"/>
                                    </a:lnTo>
                                    <a:lnTo>
                                      <a:pt x="4955" y="1715"/>
                                    </a:lnTo>
                                    <a:close/>
                                    <a:moveTo>
                                      <a:pt x="4955" y="1855"/>
                                    </a:moveTo>
                                    <a:lnTo>
                                      <a:pt x="4955" y="1935"/>
                                    </a:lnTo>
                                    <a:lnTo>
                                      <a:pt x="4935" y="1935"/>
                                    </a:lnTo>
                                    <a:lnTo>
                                      <a:pt x="4935" y="1855"/>
                                    </a:lnTo>
                                    <a:lnTo>
                                      <a:pt x="4955" y="1855"/>
                                    </a:lnTo>
                                    <a:close/>
                                    <a:moveTo>
                                      <a:pt x="4955" y="1995"/>
                                    </a:moveTo>
                                    <a:lnTo>
                                      <a:pt x="4955" y="2075"/>
                                    </a:lnTo>
                                    <a:lnTo>
                                      <a:pt x="4935" y="2075"/>
                                    </a:lnTo>
                                    <a:lnTo>
                                      <a:pt x="4935" y="1995"/>
                                    </a:lnTo>
                                    <a:lnTo>
                                      <a:pt x="4955" y="1995"/>
                                    </a:lnTo>
                                    <a:close/>
                                    <a:moveTo>
                                      <a:pt x="4955" y="2135"/>
                                    </a:moveTo>
                                    <a:lnTo>
                                      <a:pt x="4955" y="2215"/>
                                    </a:lnTo>
                                    <a:lnTo>
                                      <a:pt x="4935" y="2215"/>
                                    </a:lnTo>
                                    <a:lnTo>
                                      <a:pt x="4935" y="2135"/>
                                    </a:lnTo>
                                    <a:lnTo>
                                      <a:pt x="4955" y="2135"/>
                                    </a:lnTo>
                                    <a:close/>
                                    <a:moveTo>
                                      <a:pt x="4955" y="2275"/>
                                    </a:moveTo>
                                    <a:lnTo>
                                      <a:pt x="4955" y="2355"/>
                                    </a:lnTo>
                                    <a:lnTo>
                                      <a:pt x="4935" y="2355"/>
                                    </a:lnTo>
                                    <a:lnTo>
                                      <a:pt x="4935" y="2275"/>
                                    </a:lnTo>
                                    <a:lnTo>
                                      <a:pt x="4955" y="2275"/>
                                    </a:lnTo>
                                    <a:close/>
                                    <a:moveTo>
                                      <a:pt x="4955" y="2415"/>
                                    </a:moveTo>
                                    <a:lnTo>
                                      <a:pt x="4955" y="2495"/>
                                    </a:lnTo>
                                    <a:lnTo>
                                      <a:pt x="4935" y="2495"/>
                                    </a:lnTo>
                                    <a:lnTo>
                                      <a:pt x="4935" y="2415"/>
                                    </a:lnTo>
                                    <a:lnTo>
                                      <a:pt x="4955" y="2415"/>
                                    </a:lnTo>
                                    <a:close/>
                                    <a:moveTo>
                                      <a:pt x="4955" y="2555"/>
                                    </a:moveTo>
                                    <a:lnTo>
                                      <a:pt x="4955" y="2635"/>
                                    </a:lnTo>
                                    <a:lnTo>
                                      <a:pt x="4935" y="2635"/>
                                    </a:lnTo>
                                    <a:lnTo>
                                      <a:pt x="4935" y="2555"/>
                                    </a:lnTo>
                                    <a:lnTo>
                                      <a:pt x="4955" y="2555"/>
                                    </a:lnTo>
                                    <a:close/>
                                    <a:moveTo>
                                      <a:pt x="4955" y="2695"/>
                                    </a:moveTo>
                                    <a:lnTo>
                                      <a:pt x="4955" y="2775"/>
                                    </a:lnTo>
                                    <a:lnTo>
                                      <a:pt x="4935" y="2775"/>
                                    </a:lnTo>
                                    <a:lnTo>
                                      <a:pt x="4935" y="2695"/>
                                    </a:lnTo>
                                    <a:lnTo>
                                      <a:pt x="4955" y="2695"/>
                                    </a:lnTo>
                                    <a:close/>
                                    <a:moveTo>
                                      <a:pt x="4955" y="2835"/>
                                    </a:moveTo>
                                    <a:lnTo>
                                      <a:pt x="4955" y="2915"/>
                                    </a:lnTo>
                                    <a:lnTo>
                                      <a:pt x="4935" y="2915"/>
                                    </a:lnTo>
                                    <a:lnTo>
                                      <a:pt x="4935" y="2835"/>
                                    </a:lnTo>
                                    <a:lnTo>
                                      <a:pt x="4955" y="2835"/>
                                    </a:lnTo>
                                    <a:close/>
                                    <a:moveTo>
                                      <a:pt x="4955" y="2975"/>
                                    </a:moveTo>
                                    <a:lnTo>
                                      <a:pt x="4955" y="3055"/>
                                    </a:lnTo>
                                    <a:lnTo>
                                      <a:pt x="4935" y="3055"/>
                                    </a:lnTo>
                                    <a:lnTo>
                                      <a:pt x="4935" y="2975"/>
                                    </a:lnTo>
                                    <a:lnTo>
                                      <a:pt x="4955" y="2975"/>
                                    </a:lnTo>
                                    <a:close/>
                                    <a:moveTo>
                                      <a:pt x="4955" y="3115"/>
                                    </a:moveTo>
                                    <a:lnTo>
                                      <a:pt x="4955" y="3195"/>
                                    </a:lnTo>
                                    <a:lnTo>
                                      <a:pt x="4935" y="3195"/>
                                    </a:lnTo>
                                    <a:lnTo>
                                      <a:pt x="4935" y="3115"/>
                                    </a:lnTo>
                                    <a:lnTo>
                                      <a:pt x="4955" y="3115"/>
                                    </a:lnTo>
                                    <a:close/>
                                    <a:moveTo>
                                      <a:pt x="4955" y="3255"/>
                                    </a:moveTo>
                                    <a:lnTo>
                                      <a:pt x="4955" y="3335"/>
                                    </a:lnTo>
                                    <a:lnTo>
                                      <a:pt x="4935" y="3335"/>
                                    </a:lnTo>
                                    <a:lnTo>
                                      <a:pt x="4935" y="3255"/>
                                    </a:lnTo>
                                    <a:lnTo>
                                      <a:pt x="4955" y="3255"/>
                                    </a:lnTo>
                                    <a:close/>
                                    <a:moveTo>
                                      <a:pt x="4955" y="3395"/>
                                    </a:moveTo>
                                    <a:lnTo>
                                      <a:pt x="4955" y="3475"/>
                                    </a:lnTo>
                                    <a:lnTo>
                                      <a:pt x="4935" y="3475"/>
                                    </a:lnTo>
                                    <a:lnTo>
                                      <a:pt x="4935" y="3395"/>
                                    </a:lnTo>
                                    <a:lnTo>
                                      <a:pt x="4955" y="3395"/>
                                    </a:lnTo>
                                    <a:close/>
                                    <a:moveTo>
                                      <a:pt x="4955" y="3535"/>
                                    </a:moveTo>
                                    <a:lnTo>
                                      <a:pt x="4955" y="3615"/>
                                    </a:lnTo>
                                    <a:lnTo>
                                      <a:pt x="4935" y="3615"/>
                                    </a:lnTo>
                                    <a:lnTo>
                                      <a:pt x="4935" y="3535"/>
                                    </a:lnTo>
                                    <a:lnTo>
                                      <a:pt x="4955" y="3535"/>
                                    </a:lnTo>
                                    <a:close/>
                                    <a:moveTo>
                                      <a:pt x="4955" y="3675"/>
                                    </a:moveTo>
                                    <a:lnTo>
                                      <a:pt x="4955" y="3755"/>
                                    </a:lnTo>
                                    <a:lnTo>
                                      <a:pt x="4935" y="3755"/>
                                    </a:lnTo>
                                    <a:lnTo>
                                      <a:pt x="4935" y="3675"/>
                                    </a:lnTo>
                                    <a:lnTo>
                                      <a:pt x="4955" y="3675"/>
                                    </a:lnTo>
                                    <a:close/>
                                    <a:moveTo>
                                      <a:pt x="4955" y="3815"/>
                                    </a:moveTo>
                                    <a:lnTo>
                                      <a:pt x="4955" y="3895"/>
                                    </a:lnTo>
                                    <a:lnTo>
                                      <a:pt x="4935" y="3895"/>
                                    </a:lnTo>
                                    <a:lnTo>
                                      <a:pt x="4935" y="3815"/>
                                    </a:lnTo>
                                    <a:lnTo>
                                      <a:pt x="4955" y="3815"/>
                                    </a:lnTo>
                                    <a:close/>
                                    <a:moveTo>
                                      <a:pt x="4955" y="3955"/>
                                    </a:moveTo>
                                    <a:lnTo>
                                      <a:pt x="4955" y="4035"/>
                                    </a:lnTo>
                                    <a:lnTo>
                                      <a:pt x="4935" y="4035"/>
                                    </a:lnTo>
                                    <a:lnTo>
                                      <a:pt x="4935" y="3955"/>
                                    </a:lnTo>
                                    <a:lnTo>
                                      <a:pt x="4955" y="3955"/>
                                    </a:lnTo>
                                    <a:close/>
                                    <a:moveTo>
                                      <a:pt x="4955" y="4095"/>
                                    </a:moveTo>
                                    <a:lnTo>
                                      <a:pt x="4955" y="4175"/>
                                    </a:lnTo>
                                    <a:lnTo>
                                      <a:pt x="4935" y="4175"/>
                                    </a:lnTo>
                                    <a:lnTo>
                                      <a:pt x="4935" y="4095"/>
                                    </a:lnTo>
                                    <a:lnTo>
                                      <a:pt x="4955" y="4095"/>
                                    </a:lnTo>
                                    <a:close/>
                                    <a:moveTo>
                                      <a:pt x="4955" y="4235"/>
                                    </a:moveTo>
                                    <a:lnTo>
                                      <a:pt x="4955" y="4315"/>
                                    </a:lnTo>
                                    <a:lnTo>
                                      <a:pt x="4935" y="4315"/>
                                    </a:lnTo>
                                    <a:lnTo>
                                      <a:pt x="4935" y="4235"/>
                                    </a:lnTo>
                                    <a:lnTo>
                                      <a:pt x="4955" y="4235"/>
                                    </a:lnTo>
                                    <a:close/>
                                    <a:moveTo>
                                      <a:pt x="4955" y="4375"/>
                                    </a:moveTo>
                                    <a:lnTo>
                                      <a:pt x="4955" y="4455"/>
                                    </a:lnTo>
                                    <a:lnTo>
                                      <a:pt x="4935" y="4455"/>
                                    </a:lnTo>
                                    <a:lnTo>
                                      <a:pt x="4935" y="4375"/>
                                    </a:lnTo>
                                    <a:lnTo>
                                      <a:pt x="4955" y="4375"/>
                                    </a:lnTo>
                                    <a:close/>
                                    <a:moveTo>
                                      <a:pt x="4955" y="4515"/>
                                    </a:moveTo>
                                    <a:lnTo>
                                      <a:pt x="4955" y="4595"/>
                                    </a:lnTo>
                                    <a:lnTo>
                                      <a:pt x="4935" y="4595"/>
                                    </a:lnTo>
                                    <a:lnTo>
                                      <a:pt x="4935" y="4515"/>
                                    </a:lnTo>
                                    <a:lnTo>
                                      <a:pt x="4955" y="4515"/>
                                    </a:lnTo>
                                    <a:close/>
                                    <a:moveTo>
                                      <a:pt x="4955" y="4655"/>
                                    </a:moveTo>
                                    <a:lnTo>
                                      <a:pt x="4955" y="4735"/>
                                    </a:lnTo>
                                    <a:lnTo>
                                      <a:pt x="4935" y="4735"/>
                                    </a:lnTo>
                                    <a:lnTo>
                                      <a:pt x="4935" y="4655"/>
                                    </a:lnTo>
                                    <a:lnTo>
                                      <a:pt x="4955" y="4655"/>
                                    </a:lnTo>
                                    <a:close/>
                                    <a:moveTo>
                                      <a:pt x="4955" y="4795"/>
                                    </a:moveTo>
                                    <a:lnTo>
                                      <a:pt x="4955" y="4875"/>
                                    </a:lnTo>
                                    <a:lnTo>
                                      <a:pt x="4935" y="4875"/>
                                    </a:lnTo>
                                    <a:lnTo>
                                      <a:pt x="4935" y="4795"/>
                                    </a:lnTo>
                                    <a:lnTo>
                                      <a:pt x="4955" y="4795"/>
                                    </a:lnTo>
                                    <a:close/>
                                    <a:moveTo>
                                      <a:pt x="4955" y="4935"/>
                                    </a:moveTo>
                                    <a:lnTo>
                                      <a:pt x="4955" y="5015"/>
                                    </a:lnTo>
                                    <a:lnTo>
                                      <a:pt x="4935" y="5015"/>
                                    </a:lnTo>
                                    <a:lnTo>
                                      <a:pt x="4935" y="4935"/>
                                    </a:lnTo>
                                    <a:lnTo>
                                      <a:pt x="4955" y="4935"/>
                                    </a:lnTo>
                                    <a:close/>
                                    <a:moveTo>
                                      <a:pt x="4955" y="5075"/>
                                    </a:moveTo>
                                    <a:lnTo>
                                      <a:pt x="4955" y="5155"/>
                                    </a:lnTo>
                                    <a:lnTo>
                                      <a:pt x="4935" y="5155"/>
                                    </a:lnTo>
                                    <a:lnTo>
                                      <a:pt x="4935" y="5075"/>
                                    </a:lnTo>
                                    <a:lnTo>
                                      <a:pt x="4955" y="5075"/>
                                    </a:lnTo>
                                    <a:close/>
                                    <a:moveTo>
                                      <a:pt x="4955" y="5215"/>
                                    </a:moveTo>
                                    <a:lnTo>
                                      <a:pt x="4955" y="5295"/>
                                    </a:lnTo>
                                    <a:lnTo>
                                      <a:pt x="4935" y="5295"/>
                                    </a:lnTo>
                                    <a:lnTo>
                                      <a:pt x="4935" y="5215"/>
                                    </a:lnTo>
                                    <a:lnTo>
                                      <a:pt x="4955" y="5215"/>
                                    </a:lnTo>
                                    <a:close/>
                                    <a:moveTo>
                                      <a:pt x="4955" y="5355"/>
                                    </a:moveTo>
                                    <a:lnTo>
                                      <a:pt x="4955" y="5435"/>
                                    </a:lnTo>
                                    <a:lnTo>
                                      <a:pt x="4935" y="5435"/>
                                    </a:lnTo>
                                    <a:lnTo>
                                      <a:pt x="4935" y="5355"/>
                                    </a:lnTo>
                                    <a:lnTo>
                                      <a:pt x="4955" y="5355"/>
                                    </a:lnTo>
                                    <a:close/>
                                    <a:moveTo>
                                      <a:pt x="4955" y="5495"/>
                                    </a:moveTo>
                                    <a:lnTo>
                                      <a:pt x="4955" y="5575"/>
                                    </a:lnTo>
                                    <a:lnTo>
                                      <a:pt x="4935" y="5575"/>
                                    </a:lnTo>
                                    <a:lnTo>
                                      <a:pt x="4935" y="5495"/>
                                    </a:lnTo>
                                    <a:lnTo>
                                      <a:pt x="4955" y="5495"/>
                                    </a:lnTo>
                                    <a:close/>
                                    <a:moveTo>
                                      <a:pt x="4955" y="5635"/>
                                    </a:moveTo>
                                    <a:lnTo>
                                      <a:pt x="4955" y="5715"/>
                                    </a:lnTo>
                                    <a:lnTo>
                                      <a:pt x="4935" y="5715"/>
                                    </a:lnTo>
                                    <a:lnTo>
                                      <a:pt x="4935" y="5635"/>
                                    </a:lnTo>
                                    <a:lnTo>
                                      <a:pt x="4955" y="5635"/>
                                    </a:lnTo>
                                    <a:close/>
                                    <a:moveTo>
                                      <a:pt x="4955" y="5775"/>
                                    </a:moveTo>
                                    <a:lnTo>
                                      <a:pt x="4955" y="5855"/>
                                    </a:lnTo>
                                    <a:lnTo>
                                      <a:pt x="4935" y="5855"/>
                                    </a:lnTo>
                                    <a:lnTo>
                                      <a:pt x="4935" y="5775"/>
                                    </a:lnTo>
                                    <a:lnTo>
                                      <a:pt x="4955" y="5775"/>
                                    </a:lnTo>
                                    <a:close/>
                                    <a:moveTo>
                                      <a:pt x="4955" y="5915"/>
                                    </a:moveTo>
                                    <a:lnTo>
                                      <a:pt x="4955" y="5995"/>
                                    </a:lnTo>
                                    <a:lnTo>
                                      <a:pt x="4935" y="5995"/>
                                    </a:lnTo>
                                    <a:lnTo>
                                      <a:pt x="4935" y="5915"/>
                                    </a:lnTo>
                                    <a:lnTo>
                                      <a:pt x="4955" y="5915"/>
                                    </a:lnTo>
                                    <a:close/>
                                    <a:moveTo>
                                      <a:pt x="4955" y="6055"/>
                                    </a:moveTo>
                                    <a:lnTo>
                                      <a:pt x="4955" y="6135"/>
                                    </a:lnTo>
                                    <a:lnTo>
                                      <a:pt x="4935" y="6135"/>
                                    </a:lnTo>
                                    <a:lnTo>
                                      <a:pt x="4935" y="6055"/>
                                    </a:lnTo>
                                    <a:lnTo>
                                      <a:pt x="4955" y="6055"/>
                                    </a:lnTo>
                                    <a:close/>
                                    <a:moveTo>
                                      <a:pt x="4955" y="6195"/>
                                    </a:moveTo>
                                    <a:lnTo>
                                      <a:pt x="4955" y="6275"/>
                                    </a:lnTo>
                                    <a:lnTo>
                                      <a:pt x="4935" y="6275"/>
                                    </a:lnTo>
                                    <a:lnTo>
                                      <a:pt x="4935" y="6195"/>
                                    </a:lnTo>
                                    <a:lnTo>
                                      <a:pt x="4955" y="6195"/>
                                    </a:lnTo>
                                    <a:close/>
                                    <a:moveTo>
                                      <a:pt x="4955" y="6335"/>
                                    </a:moveTo>
                                    <a:lnTo>
                                      <a:pt x="4955" y="6415"/>
                                    </a:lnTo>
                                    <a:lnTo>
                                      <a:pt x="4935" y="6415"/>
                                    </a:lnTo>
                                    <a:lnTo>
                                      <a:pt x="4935" y="6335"/>
                                    </a:lnTo>
                                    <a:lnTo>
                                      <a:pt x="4955" y="6335"/>
                                    </a:lnTo>
                                    <a:close/>
                                    <a:moveTo>
                                      <a:pt x="4955" y="6475"/>
                                    </a:moveTo>
                                    <a:lnTo>
                                      <a:pt x="4955" y="6555"/>
                                    </a:lnTo>
                                    <a:lnTo>
                                      <a:pt x="4935" y="6555"/>
                                    </a:lnTo>
                                    <a:lnTo>
                                      <a:pt x="4935" y="6475"/>
                                    </a:lnTo>
                                    <a:lnTo>
                                      <a:pt x="4955" y="6475"/>
                                    </a:lnTo>
                                    <a:close/>
                                    <a:moveTo>
                                      <a:pt x="4955" y="6615"/>
                                    </a:moveTo>
                                    <a:lnTo>
                                      <a:pt x="4955" y="6695"/>
                                    </a:lnTo>
                                    <a:lnTo>
                                      <a:pt x="4935" y="6695"/>
                                    </a:lnTo>
                                    <a:lnTo>
                                      <a:pt x="4935" y="6615"/>
                                    </a:lnTo>
                                    <a:lnTo>
                                      <a:pt x="4955" y="6615"/>
                                    </a:lnTo>
                                    <a:close/>
                                    <a:moveTo>
                                      <a:pt x="4955" y="6755"/>
                                    </a:moveTo>
                                    <a:lnTo>
                                      <a:pt x="4955" y="6835"/>
                                    </a:lnTo>
                                    <a:lnTo>
                                      <a:pt x="4935" y="6835"/>
                                    </a:lnTo>
                                    <a:lnTo>
                                      <a:pt x="4935" y="6755"/>
                                    </a:lnTo>
                                    <a:lnTo>
                                      <a:pt x="4955" y="6755"/>
                                    </a:lnTo>
                                    <a:close/>
                                    <a:moveTo>
                                      <a:pt x="4955" y="6895"/>
                                    </a:moveTo>
                                    <a:lnTo>
                                      <a:pt x="4955" y="6975"/>
                                    </a:lnTo>
                                    <a:lnTo>
                                      <a:pt x="4935" y="6975"/>
                                    </a:lnTo>
                                    <a:lnTo>
                                      <a:pt x="4935" y="6895"/>
                                    </a:lnTo>
                                    <a:lnTo>
                                      <a:pt x="4955" y="6895"/>
                                    </a:lnTo>
                                    <a:close/>
                                    <a:moveTo>
                                      <a:pt x="4955" y="7035"/>
                                    </a:moveTo>
                                    <a:lnTo>
                                      <a:pt x="4955" y="7115"/>
                                    </a:lnTo>
                                    <a:lnTo>
                                      <a:pt x="4935" y="7115"/>
                                    </a:lnTo>
                                    <a:lnTo>
                                      <a:pt x="4935" y="7035"/>
                                    </a:lnTo>
                                    <a:lnTo>
                                      <a:pt x="4955" y="7035"/>
                                    </a:lnTo>
                                    <a:close/>
                                    <a:moveTo>
                                      <a:pt x="4955" y="7175"/>
                                    </a:moveTo>
                                    <a:lnTo>
                                      <a:pt x="4955" y="7255"/>
                                    </a:lnTo>
                                    <a:lnTo>
                                      <a:pt x="4935" y="7255"/>
                                    </a:lnTo>
                                    <a:lnTo>
                                      <a:pt x="4935" y="7175"/>
                                    </a:lnTo>
                                    <a:lnTo>
                                      <a:pt x="4955" y="7175"/>
                                    </a:lnTo>
                                    <a:close/>
                                    <a:moveTo>
                                      <a:pt x="4955" y="7315"/>
                                    </a:moveTo>
                                    <a:lnTo>
                                      <a:pt x="4955" y="7395"/>
                                    </a:lnTo>
                                    <a:lnTo>
                                      <a:pt x="4935" y="7395"/>
                                    </a:lnTo>
                                    <a:lnTo>
                                      <a:pt x="4935" y="7315"/>
                                    </a:lnTo>
                                    <a:lnTo>
                                      <a:pt x="4955" y="7315"/>
                                    </a:lnTo>
                                    <a:close/>
                                    <a:moveTo>
                                      <a:pt x="4955" y="7455"/>
                                    </a:moveTo>
                                    <a:lnTo>
                                      <a:pt x="4955" y="7535"/>
                                    </a:lnTo>
                                    <a:lnTo>
                                      <a:pt x="4935" y="7535"/>
                                    </a:lnTo>
                                    <a:lnTo>
                                      <a:pt x="4935" y="7455"/>
                                    </a:lnTo>
                                    <a:lnTo>
                                      <a:pt x="4955" y="7455"/>
                                    </a:lnTo>
                                    <a:close/>
                                    <a:moveTo>
                                      <a:pt x="4955" y="7595"/>
                                    </a:moveTo>
                                    <a:lnTo>
                                      <a:pt x="4955" y="7675"/>
                                    </a:lnTo>
                                    <a:lnTo>
                                      <a:pt x="4935" y="7675"/>
                                    </a:lnTo>
                                    <a:lnTo>
                                      <a:pt x="4935" y="7595"/>
                                    </a:lnTo>
                                    <a:lnTo>
                                      <a:pt x="4955" y="7595"/>
                                    </a:lnTo>
                                    <a:close/>
                                    <a:moveTo>
                                      <a:pt x="4955" y="7735"/>
                                    </a:moveTo>
                                    <a:lnTo>
                                      <a:pt x="4955" y="7815"/>
                                    </a:lnTo>
                                    <a:lnTo>
                                      <a:pt x="4935" y="7815"/>
                                    </a:lnTo>
                                    <a:lnTo>
                                      <a:pt x="4935" y="7735"/>
                                    </a:lnTo>
                                    <a:lnTo>
                                      <a:pt x="4955" y="7735"/>
                                    </a:lnTo>
                                    <a:close/>
                                    <a:moveTo>
                                      <a:pt x="4955" y="7875"/>
                                    </a:moveTo>
                                    <a:lnTo>
                                      <a:pt x="4955" y="7955"/>
                                    </a:lnTo>
                                    <a:lnTo>
                                      <a:pt x="4935" y="7955"/>
                                    </a:lnTo>
                                    <a:lnTo>
                                      <a:pt x="4935" y="7875"/>
                                    </a:lnTo>
                                    <a:lnTo>
                                      <a:pt x="4955" y="7875"/>
                                    </a:lnTo>
                                    <a:close/>
                                    <a:moveTo>
                                      <a:pt x="4955" y="8015"/>
                                    </a:moveTo>
                                    <a:lnTo>
                                      <a:pt x="4955" y="8095"/>
                                    </a:lnTo>
                                    <a:lnTo>
                                      <a:pt x="4935" y="8095"/>
                                    </a:lnTo>
                                    <a:lnTo>
                                      <a:pt x="4935" y="8015"/>
                                    </a:lnTo>
                                    <a:lnTo>
                                      <a:pt x="4955" y="8015"/>
                                    </a:lnTo>
                                    <a:close/>
                                    <a:moveTo>
                                      <a:pt x="4955" y="8155"/>
                                    </a:moveTo>
                                    <a:lnTo>
                                      <a:pt x="4955" y="8235"/>
                                    </a:lnTo>
                                    <a:lnTo>
                                      <a:pt x="4935" y="8235"/>
                                    </a:lnTo>
                                    <a:lnTo>
                                      <a:pt x="4935" y="8155"/>
                                    </a:lnTo>
                                    <a:lnTo>
                                      <a:pt x="4955" y="8155"/>
                                    </a:lnTo>
                                    <a:close/>
                                    <a:moveTo>
                                      <a:pt x="4955" y="8295"/>
                                    </a:moveTo>
                                    <a:lnTo>
                                      <a:pt x="4955" y="8375"/>
                                    </a:lnTo>
                                    <a:lnTo>
                                      <a:pt x="4935" y="8375"/>
                                    </a:lnTo>
                                    <a:lnTo>
                                      <a:pt x="4935" y="8295"/>
                                    </a:lnTo>
                                    <a:lnTo>
                                      <a:pt x="4955" y="8295"/>
                                    </a:lnTo>
                                    <a:close/>
                                    <a:moveTo>
                                      <a:pt x="4955" y="8435"/>
                                    </a:moveTo>
                                    <a:lnTo>
                                      <a:pt x="4955" y="8515"/>
                                    </a:lnTo>
                                    <a:lnTo>
                                      <a:pt x="4935" y="8515"/>
                                    </a:lnTo>
                                    <a:lnTo>
                                      <a:pt x="4935" y="8435"/>
                                    </a:lnTo>
                                    <a:lnTo>
                                      <a:pt x="4955" y="8435"/>
                                    </a:lnTo>
                                    <a:close/>
                                    <a:moveTo>
                                      <a:pt x="4955" y="8575"/>
                                    </a:moveTo>
                                    <a:lnTo>
                                      <a:pt x="4955" y="8655"/>
                                    </a:lnTo>
                                    <a:lnTo>
                                      <a:pt x="4935" y="8655"/>
                                    </a:lnTo>
                                    <a:lnTo>
                                      <a:pt x="4935" y="8575"/>
                                    </a:lnTo>
                                    <a:lnTo>
                                      <a:pt x="4955" y="8575"/>
                                    </a:lnTo>
                                    <a:close/>
                                    <a:moveTo>
                                      <a:pt x="4955" y="8715"/>
                                    </a:moveTo>
                                    <a:lnTo>
                                      <a:pt x="4955" y="8795"/>
                                    </a:lnTo>
                                    <a:lnTo>
                                      <a:pt x="4935" y="8795"/>
                                    </a:lnTo>
                                    <a:lnTo>
                                      <a:pt x="4935" y="8715"/>
                                    </a:lnTo>
                                    <a:lnTo>
                                      <a:pt x="4955" y="8715"/>
                                    </a:lnTo>
                                    <a:close/>
                                    <a:moveTo>
                                      <a:pt x="4955" y="8855"/>
                                    </a:moveTo>
                                    <a:lnTo>
                                      <a:pt x="4955" y="8935"/>
                                    </a:lnTo>
                                    <a:lnTo>
                                      <a:pt x="4935" y="8935"/>
                                    </a:lnTo>
                                    <a:lnTo>
                                      <a:pt x="4935" y="8855"/>
                                    </a:lnTo>
                                    <a:lnTo>
                                      <a:pt x="4955" y="8855"/>
                                    </a:lnTo>
                                    <a:close/>
                                    <a:moveTo>
                                      <a:pt x="4955" y="8995"/>
                                    </a:moveTo>
                                    <a:lnTo>
                                      <a:pt x="4955" y="9075"/>
                                    </a:lnTo>
                                    <a:lnTo>
                                      <a:pt x="4935" y="9075"/>
                                    </a:lnTo>
                                    <a:lnTo>
                                      <a:pt x="4935" y="8995"/>
                                    </a:lnTo>
                                    <a:lnTo>
                                      <a:pt x="4955" y="8995"/>
                                    </a:lnTo>
                                    <a:close/>
                                    <a:moveTo>
                                      <a:pt x="4955" y="9135"/>
                                    </a:moveTo>
                                    <a:lnTo>
                                      <a:pt x="4955" y="9215"/>
                                    </a:lnTo>
                                    <a:lnTo>
                                      <a:pt x="4935" y="9215"/>
                                    </a:lnTo>
                                    <a:lnTo>
                                      <a:pt x="4935" y="9135"/>
                                    </a:lnTo>
                                    <a:lnTo>
                                      <a:pt x="4955" y="9135"/>
                                    </a:lnTo>
                                    <a:close/>
                                    <a:moveTo>
                                      <a:pt x="4955" y="9275"/>
                                    </a:moveTo>
                                    <a:lnTo>
                                      <a:pt x="4955" y="9355"/>
                                    </a:lnTo>
                                    <a:lnTo>
                                      <a:pt x="4935" y="9355"/>
                                    </a:lnTo>
                                    <a:lnTo>
                                      <a:pt x="4935" y="9275"/>
                                    </a:lnTo>
                                    <a:lnTo>
                                      <a:pt x="4955" y="9275"/>
                                    </a:lnTo>
                                    <a:close/>
                                    <a:moveTo>
                                      <a:pt x="4955" y="9415"/>
                                    </a:moveTo>
                                    <a:lnTo>
                                      <a:pt x="4955" y="9495"/>
                                    </a:lnTo>
                                    <a:lnTo>
                                      <a:pt x="4935" y="9495"/>
                                    </a:lnTo>
                                    <a:lnTo>
                                      <a:pt x="4935" y="9415"/>
                                    </a:lnTo>
                                    <a:lnTo>
                                      <a:pt x="4955" y="9415"/>
                                    </a:lnTo>
                                    <a:close/>
                                    <a:moveTo>
                                      <a:pt x="4955" y="9555"/>
                                    </a:moveTo>
                                    <a:lnTo>
                                      <a:pt x="4955" y="9635"/>
                                    </a:lnTo>
                                    <a:lnTo>
                                      <a:pt x="4935" y="9635"/>
                                    </a:lnTo>
                                    <a:lnTo>
                                      <a:pt x="4935" y="9555"/>
                                    </a:lnTo>
                                    <a:lnTo>
                                      <a:pt x="4955" y="9555"/>
                                    </a:lnTo>
                                    <a:close/>
                                    <a:moveTo>
                                      <a:pt x="4955" y="9695"/>
                                    </a:moveTo>
                                    <a:lnTo>
                                      <a:pt x="4955" y="9775"/>
                                    </a:lnTo>
                                    <a:lnTo>
                                      <a:pt x="4935" y="9775"/>
                                    </a:lnTo>
                                    <a:lnTo>
                                      <a:pt x="4935" y="9695"/>
                                    </a:lnTo>
                                    <a:lnTo>
                                      <a:pt x="4955" y="9695"/>
                                    </a:lnTo>
                                    <a:close/>
                                    <a:moveTo>
                                      <a:pt x="4955" y="9835"/>
                                    </a:moveTo>
                                    <a:lnTo>
                                      <a:pt x="4955" y="9915"/>
                                    </a:lnTo>
                                    <a:lnTo>
                                      <a:pt x="4935" y="9915"/>
                                    </a:lnTo>
                                    <a:lnTo>
                                      <a:pt x="4935" y="9835"/>
                                    </a:lnTo>
                                    <a:lnTo>
                                      <a:pt x="4955" y="9835"/>
                                    </a:lnTo>
                                    <a:close/>
                                    <a:moveTo>
                                      <a:pt x="4955" y="9975"/>
                                    </a:moveTo>
                                    <a:lnTo>
                                      <a:pt x="4955" y="10055"/>
                                    </a:lnTo>
                                    <a:lnTo>
                                      <a:pt x="4935" y="10055"/>
                                    </a:lnTo>
                                    <a:lnTo>
                                      <a:pt x="4935" y="9975"/>
                                    </a:lnTo>
                                    <a:lnTo>
                                      <a:pt x="4955" y="9975"/>
                                    </a:lnTo>
                                    <a:close/>
                                    <a:moveTo>
                                      <a:pt x="4955" y="10115"/>
                                    </a:moveTo>
                                    <a:lnTo>
                                      <a:pt x="4955" y="10195"/>
                                    </a:lnTo>
                                    <a:lnTo>
                                      <a:pt x="4935" y="10195"/>
                                    </a:lnTo>
                                    <a:lnTo>
                                      <a:pt x="4935" y="10115"/>
                                    </a:lnTo>
                                    <a:lnTo>
                                      <a:pt x="4955" y="10115"/>
                                    </a:lnTo>
                                    <a:close/>
                                    <a:moveTo>
                                      <a:pt x="4955" y="10255"/>
                                    </a:moveTo>
                                    <a:lnTo>
                                      <a:pt x="4955" y="10335"/>
                                    </a:lnTo>
                                    <a:lnTo>
                                      <a:pt x="4935" y="10335"/>
                                    </a:lnTo>
                                    <a:lnTo>
                                      <a:pt x="4935" y="10255"/>
                                    </a:lnTo>
                                    <a:lnTo>
                                      <a:pt x="4955" y="10255"/>
                                    </a:lnTo>
                                    <a:close/>
                                    <a:moveTo>
                                      <a:pt x="4955" y="10395"/>
                                    </a:moveTo>
                                    <a:lnTo>
                                      <a:pt x="4955" y="10475"/>
                                    </a:lnTo>
                                    <a:lnTo>
                                      <a:pt x="4935" y="10475"/>
                                    </a:lnTo>
                                    <a:lnTo>
                                      <a:pt x="4935" y="10395"/>
                                    </a:lnTo>
                                    <a:lnTo>
                                      <a:pt x="4955" y="10395"/>
                                    </a:lnTo>
                                    <a:close/>
                                    <a:moveTo>
                                      <a:pt x="4955" y="10535"/>
                                    </a:moveTo>
                                    <a:lnTo>
                                      <a:pt x="4955" y="10615"/>
                                    </a:lnTo>
                                    <a:lnTo>
                                      <a:pt x="4935" y="10615"/>
                                    </a:lnTo>
                                    <a:lnTo>
                                      <a:pt x="4935" y="10535"/>
                                    </a:lnTo>
                                    <a:lnTo>
                                      <a:pt x="4955" y="10535"/>
                                    </a:lnTo>
                                    <a:close/>
                                    <a:moveTo>
                                      <a:pt x="4955" y="10675"/>
                                    </a:moveTo>
                                    <a:lnTo>
                                      <a:pt x="4955" y="10755"/>
                                    </a:lnTo>
                                    <a:lnTo>
                                      <a:pt x="4935" y="10755"/>
                                    </a:lnTo>
                                    <a:lnTo>
                                      <a:pt x="4935" y="10675"/>
                                    </a:lnTo>
                                    <a:lnTo>
                                      <a:pt x="4955" y="10675"/>
                                    </a:lnTo>
                                    <a:close/>
                                    <a:moveTo>
                                      <a:pt x="4955" y="10815"/>
                                    </a:moveTo>
                                    <a:lnTo>
                                      <a:pt x="4955" y="10895"/>
                                    </a:lnTo>
                                    <a:lnTo>
                                      <a:pt x="4935" y="10895"/>
                                    </a:lnTo>
                                    <a:lnTo>
                                      <a:pt x="4935" y="10815"/>
                                    </a:lnTo>
                                    <a:lnTo>
                                      <a:pt x="4955" y="10815"/>
                                    </a:lnTo>
                                    <a:close/>
                                    <a:moveTo>
                                      <a:pt x="4955" y="10955"/>
                                    </a:moveTo>
                                    <a:lnTo>
                                      <a:pt x="4955" y="11035"/>
                                    </a:lnTo>
                                    <a:lnTo>
                                      <a:pt x="4935" y="11035"/>
                                    </a:lnTo>
                                    <a:lnTo>
                                      <a:pt x="4935" y="10955"/>
                                    </a:lnTo>
                                    <a:lnTo>
                                      <a:pt x="4955" y="10955"/>
                                    </a:lnTo>
                                    <a:close/>
                                    <a:moveTo>
                                      <a:pt x="4955" y="11095"/>
                                    </a:moveTo>
                                    <a:lnTo>
                                      <a:pt x="4955" y="11175"/>
                                    </a:lnTo>
                                    <a:lnTo>
                                      <a:pt x="4935" y="11175"/>
                                    </a:lnTo>
                                    <a:lnTo>
                                      <a:pt x="4935" y="11095"/>
                                    </a:lnTo>
                                    <a:lnTo>
                                      <a:pt x="4955" y="11095"/>
                                    </a:lnTo>
                                    <a:close/>
                                    <a:moveTo>
                                      <a:pt x="4955" y="11235"/>
                                    </a:moveTo>
                                    <a:lnTo>
                                      <a:pt x="4955" y="11315"/>
                                    </a:lnTo>
                                    <a:lnTo>
                                      <a:pt x="4935" y="11315"/>
                                    </a:lnTo>
                                    <a:lnTo>
                                      <a:pt x="4935" y="11235"/>
                                    </a:lnTo>
                                    <a:lnTo>
                                      <a:pt x="4955" y="11235"/>
                                    </a:lnTo>
                                    <a:close/>
                                    <a:moveTo>
                                      <a:pt x="4955" y="11375"/>
                                    </a:moveTo>
                                    <a:lnTo>
                                      <a:pt x="4955" y="11430"/>
                                    </a:lnTo>
                                    <a:lnTo>
                                      <a:pt x="4945" y="11420"/>
                                    </a:lnTo>
                                    <a:lnTo>
                                      <a:pt x="4970" y="11420"/>
                                    </a:lnTo>
                                    <a:lnTo>
                                      <a:pt x="4970" y="11440"/>
                                    </a:lnTo>
                                    <a:lnTo>
                                      <a:pt x="4945" y="11440"/>
                                    </a:lnTo>
                                    <a:cubicBezTo>
                                      <a:pt x="4939" y="11440"/>
                                      <a:pt x="4935" y="11435"/>
                                      <a:pt x="4935" y="11430"/>
                                    </a:cubicBezTo>
                                    <a:lnTo>
                                      <a:pt x="4935" y="11375"/>
                                    </a:lnTo>
                                    <a:lnTo>
                                      <a:pt x="4955" y="11375"/>
                                    </a:lnTo>
                                    <a:close/>
                                    <a:moveTo>
                                      <a:pt x="5030" y="11420"/>
                                    </a:moveTo>
                                    <a:lnTo>
                                      <a:pt x="5110" y="11420"/>
                                    </a:lnTo>
                                    <a:lnTo>
                                      <a:pt x="5110" y="11440"/>
                                    </a:lnTo>
                                    <a:lnTo>
                                      <a:pt x="5030" y="11440"/>
                                    </a:lnTo>
                                    <a:lnTo>
                                      <a:pt x="5030" y="11420"/>
                                    </a:lnTo>
                                    <a:close/>
                                    <a:moveTo>
                                      <a:pt x="5170" y="11420"/>
                                    </a:moveTo>
                                    <a:lnTo>
                                      <a:pt x="5250" y="11420"/>
                                    </a:lnTo>
                                    <a:lnTo>
                                      <a:pt x="5250" y="11440"/>
                                    </a:lnTo>
                                    <a:lnTo>
                                      <a:pt x="5170" y="11440"/>
                                    </a:lnTo>
                                    <a:lnTo>
                                      <a:pt x="5170" y="11420"/>
                                    </a:lnTo>
                                    <a:close/>
                                    <a:moveTo>
                                      <a:pt x="5310" y="11420"/>
                                    </a:moveTo>
                                    <a:lnTo>
                                      <a:pt x="5390" y="11420"/>
                                    </a:lnTo>
                                    <a:lnTo>
                                      <a:pt x="5390" y="11440"/>
                                    </a:lnTo>
                                    <a:lnTo>
                                      <a:pt x="5310" y="11440"/>
                                    </a:lnTo>
                                    <a:lnTo>
                                      <a:pt x="5310" y="11420"/>
                                    </a:lnTo>
                                    <a:close/>
                                    <a:moveTo>
                                      <a:pt x="5450" y="11420"/>
                                    </a:moveTo>
                                    <a:lnTo>
                                      <a:pt x="5530" y="11420"/>
                                    </a:lnTo>
                                    <a:lnTo>
                                      <a:pt x="5530" y="11440"/>
                                    </a:lnTo>
                                    <a:lnTo>
                                      <a:pt x="5450" y="11440"/>
                                    </a:lnTo>
                                    <a:lnTo>
                                      <a:pt x="5450" y="11420"/>
                                    </a:lnTo>
                                    <a:close/>
                                    <a:moveTo>
                                      <a:pt x="5551" y="11401"/>
                                    </a:moveTo>
                                    <a:lnTo>
                                      <a:pt x="5551" y="11321"/>
                                    </a:lnTo>
                                    <a:lnTo>
                                      <a:pt x="5571" y="11321"/>
                                    </a:lnTo>
                                    <a:lnTo>
                                      <a:pt x="5571" y="11401"/>
                                    </a:lnTo>
                                    <a:lnTo>
                                      <a:pt x="5551" y="11401"/>
                                    </a:lnTo>
                                    <a:close/>
                                    <a:moveTo>
                                      <a:pt x="5551" y="11261"/>
                                    </a:moveTo>
                                    <a:lnTo>
                                      <a:pt x="5551" y="11181"/>
                                    </a:lnTo>
                                    <a:lnTo>
                                      <a:pt x="5571" y="11181"/>
                                    </a:lnTo>
                                    <a:lnTo>
                                      <a:pt x="5571" y="11261"/>
                                    </a:lnTo>
                                    <a:lnTo>
                                      <a:pt x="5551" y="11261"/>
                                    </a:lnTo>
                                    <a:close/>
                                    <a:moveTo>
                                      <a:pt x="5551" y="11121"/>
                                    </a:moveTo>
                                    <a:lnTo>
                                      <a:pt x="5551" y="11041"/>
                                    </a:lnTo>
                                    <a:lnTo>
                                      <a:pt x="5571" y="11041"/>
                                    </a:lnTo>
                                    <a:lnTo>
                                      <a:pt x="5571" y="11121"/>
                                    </a:lnTo>
                                    <a:lnTo>
                                      <a:pt x="5551" y="11121"/>
                                    </a:lnTo>
                                    <a:close/>
                                    <a:moveTo>
                                      <a:pt x="5551" y="10981"/>
                                    </a:moveTo>
                                    <a:lnTo>
                                      <a:pt x="5551" y="10901"/>
                                    </a:lnTo>
                                    <a:lnTo>
                                      <a:pt x="5571" y="10901"/>
                                    </a:lnTo>
                                    <a:lnTo>
                                      <a:pt x="5571" y="10981"/>
                                    </a:lnTo>
                                    <a:lnTo>
                                      <a:pt x="5551" y="10981"/>
                                    </a:lnTo>
                                    <a:close/>
                                    <a:moveTo>
                                      <a:pt x="5551" y="10841"/>
                                    </a:moveTo>
                                    <a:lnTo>
                                      <a:pt x="5551" y="10761"/>
                                    </a:lnTo>
                                    <a:lnTo>
                                      <a:pt x="5571" y="10761"/>
                                    </a:lnTo>
                                    <a:lnTo>
                                      <a:pt x="5571" y="10841"/>
                                    </a:lnTo>
                                    <a:lnTo>
                                      <a:pt x="5551" y="10841"/>
                                    </a:lnTo>
                                    <a:close/>
                                    <a:moveTo>
                                      <a:pt x="5551" y="10701"/>
                                    </a:moveTo>
                                    <a:lnTo>
                                      <a:pt x="5551" y="10621"/>
                                    </a:lnTo>
                                    <a:lnTo>
                                      <a:pt x="5571" y="10621"/>
                                    </a:lnTo>
                                    <a:lnTo>
                                      <a:pt x="5571" y="10701"/>
                                    </a:lnTo>
                                    <a:lnTo>
                                      <a:pt x="5551" y="10701"/>
                                    </a:lnTo>
                                    <a:close/>
                                    <a:moveTo>
                                      <a:pt x="5551" y="10561"/>
                                    </a:moveTo>
                                    <a:lnTo>
                                      <a:pt x="5551" y="10481"/>
                                    </a:lnTo>
                                    <a:lnTo>
                                      <a:pt x="5571" y="10481"/>
                                    </a:lnTo>
                                    <a:lnTo>
                                      <a:pt x="5571" y="10561"/>
                                    </a:lnTo>
                                    <a:lnTo>
                                      <a:pt x="5551" y="10561"/>
                                    </a:lnTo>
                                    <a:close/>
                                    <a:moveTo>
                                      <a:pt x="5551" y="10421"/>
                                    </a:moveTo>
                                    <a:lnTo>
                                      <a:pt x="5551" y="10341"/>
                                    </a:lnTo>
                                    <a:lnTo>
                                      <a:pt x="5571" y="10341"/>
                                    </a:lnTo>
                                    <a:lnTo>
                                      <a:pt x="5571" y="10421"/>
                                    </a:lnTo>
                                    <a:lnTo>
                                      <a:pt x="5551" y="10421"/>
                                    </a:lnTo>
                                    <a:close/>
                                    <a:moveTo>
                                      <a:pt x="5551" y="10281"/>
                                    </a:moveTo>
                                    <a:lnTo>
                                      <a:pt x="5551" y="10201"/>
                                    </a:lnTo>
                                    <a:lnTo>
                                      <a:pt x="5571" y="10201"/>
                                    </a:lnTo>
                                    <a:lnTo>
                                      <a:pt x="5571" y="10281"/>
                                    </a:lnTo>
                                    <a:lnTo>
                                      <a:pt x="5551" y="10281"/>
                                    </a:lnTo>
                                    <a:close/>
                                    <a:moveTo>
                                      <a:pt x="5551" y="10141"/>
                                    </a:moveTo>
                                    <a:lnTo>
                                      <a:pt x="5551" y="10061"/>
                                    </a:lnTo>
                                    <a:lnTo>
                                      <a:pt x="5571" y="10061"/>
                                    </a:lnTo>
                                    <a:lnTo>
                                      <a:pt x="5571" y="10141"/>
                                    </a:lnTo>
                                    <a:lnTo>
                                      <a:pt x="5551" y="10141"/>
                                    </a:lnTo>
                                    <a:close/>
                                    <a:moveTo>
                                      <a:pt x="5551" y="10001"/>
                                    </a:moveTo>
                                    <a:lnTo>
                                      <a:pt x="5551" y="9921"/>
                                    </a:lnTo>
                                    <a:lnTo>
                                      <a:pt x="5571" y="9921"/>
                                    </a:lnTo>
                                    <a:lnTo>
                                      <a:pt x="5571" y="10001"/>
                                    </a:lnTo>
                                    <a:lnTo>
                                      <a:pt x="5551" y="10001"/>
                                    </a:lnTo>
                                    <a:close/>
                                    <a:moveTo>
                                      <a:pt x="5551" y="9861"/>
                                    </a:moveTo>
                                    <a:lnTo>
                                      <a:pt x="5551" y="9781"/>
                                    </a:lnTo>
                                    <a:lnTo>
                                      <a:pt x="5571" y="9781"/>
                                    </a:lnTo>
                                    <a:lnTo>
                                      <a:pt x="5571" y="9861"/>
                                    </a:lnTo>
                                    <a:lnTo>
                                      <a:pt x="5551" y="9861"/>
                                    </a:lnTo>
                                    <a:close/>
                                    <a:moveTo>
                                      <a:pt x="5551" y="9721"/>
                                    </a:moveTo>
                                    <a:lnTo>
                                      <a:pt x="5551" y="9641"/>
                                    </a:lnTo>
                                    <a:lnTo>
                                      <a:pt x="5571" y="9641"/>
                                    </a:lnTo>
                                    <a:lnTo>
                                      <a:pt x="5571" y="9721"/>
                                    </a:lnTo>
                                    <a:lnTo>
                                      <a:pt x="5551" y="9721"/>
                                    </a:lnTo>
                                    <a:close/>
                                    <a:moveTo>
                                      <a:pt x="5551" y="9581"/>
                                    </a:moveTo>
                                    <a:lnTo>
                                      <a:pt x="5551" y="9501"/>
                                    </a:lnTo>
                                    <a:lnTo>
                                      <a:pt x="5571" y="9501"/>
                                    </a:lnTo>
                                    <a:lnTo>
                                      <a:pt x="5571" y="9581"/>
                                    </a:lnTo>
                                    <a:lnTo>
                                      <a:pt x="5551" y="9581"/>
                                    </a:lnTo>
                                    <a:close/>
                                    <a:moveTo>
                                      <a:pt x="5551" y="9441"/>
                                    </a:moveTo>
                                    <a:lnTo>
                                      <a:pt x="5551" y="9361"/>
                                    </a:lnTo>
                                    <a:lnTo>
                                      <a:pt x="5571" y="9361"/>
                                    </a:lnTo>
                                    <a:lnTo>
                                      <a:pt x="5571" y="9441"/>
                                    </a:lnTo>
                                    <a:lnTo>
                                      <a:pt x="5551" y="9441"/>
                                    </a:lnTo>
                                    <a:close/>
                                    <a:moveTo>
                                      <a:pt x="5551" y="9301"/>
                                    </a:moveTo>
                                    <a:lnTo>
                                      <a:pt x="5551" y="9221"/>
                                    </a:lnTo>
                                    <a:lnTo>
                                      <a:pt x="5571" y="9221"/>
                                    </a:lnTo>
                                    <a:lnTo>
                                      <a:pt x="5571" y="9301"/>
                                    </a:lnTo>
                                    <a:lnTo>
                                      <a:pt x="5551" y="9301"/>
                                    </a:lnTo>
                                    <a:close/>
                                    <a:moveTo>
                                      <a:pt x="5551" y="9161"/>
                                    </a:moveTo>
                                    <a:lnTo>
                                      <a:pt x="5551" y="9081"/>
                                    </a:lnTo>
                                    <a:lnTo>
                                      <a:pt x="5571" y="9081"/>
                                    </a:lnTo>
                                    <a:lnTo>
                                      <a:pt x="5571" y="9161"/>
                                    </a:lnTo>
                                    <a:lnTo>
                                      <a:pt x="5551" y="9161"/>
                                    </a:lnTo>
                                    <a:close/>
                                    <a:moveTo>
                                      <a:pt x="5551" y="9021"/>
                                    </a:moveTo>
                                    <a:lnTo>
                                      <a:pt x="5551" y="8941"/>
                                    </a:lnTo>
                                    <a:lnTo>
                                      <a:pt x="5571" y="8941"/>
                                    </a:lnTo>
                                    <a:lnTo>
                                      <a:pt x="5571" y="9021"/>
                                    </a:lnTo>
                                    <a:lnTo>
                                      <a:pt x="5551" y="9021"/>
                                    </a:lnTo>
                                    <a:close/>
                                    <a:moveTo>
                                      <a:pt x="5551" y="8881"/>
                                    </a:moveTo>
                                    <a:lnTo>
                                      <a:pt x="5551" y="8801"/>
                                    </a:lnTo>
                                    <a:lnTo>
                                      <a:pt x="5571" y="8801"/>
                                    </a:lnTo>
                                    <a:lnTo>
                                      <a:pt x="5571" y="8881"/>
                                    </a:lnTo>
                                    <a:lnTo>
                                      <a:pt x="5551" y="8881"/>
                                    </a:lnTo>
                                    <a:close/>
                                    <a:moveTo>
                                      <a:pt x="5551" y="8741"/>
                                    </a:moveTo>
                                    <a:lnTo>
                                      <a:pt x="5551" y="8661"/>
                                    </a:lnTo>
                                    <a:lnTo>
                                      <a:pt x="5571" y="8661"/>
                                    </a:lnTo>
                                    <a:lnTo>
                                      <a:pt x="5571" y="8741"/>
                                    </a:lnTo>
                                    <a:lnTo>
                                      <a:pt x="5551" y="8741"/>
                                    </a:lnTo>
                                    <a:close/>
                                    <a:moveTo>
                                      <a:pt x="5551" y="8601"/>
                                    </a:moveTo>
                                    <a:lnTo>
                                      <a:pt x="5551" y="8521"/>
                                    </a:lnTo>
                                    <a:lnTo>
                                      <a:pt x="5571" y="8521"/>
                                    </a:lnTo>
                                    <a:lnTo>
                                      <a:pt x="5571" y="8601"/>
                                    </a:lnTo>
                                    <a:lnTo>
                                      <a:pt x="5551" y="8601"/>
                                    </a:lnTo>
                                    <a:close/>
                                    <a:moveTo>
                                      <a:pt x="5551" y="8461"/>
                                    </a:moveTo>
                                    <a:lnTo>
                                      <a:pt x="5551" y="8381"/>
                                    </a:lnTo>
                                    <a:lnTo>
                                      <a:pt x="5571" y="8381"/>
                                    </a:lnTo>
                                    <a:lnTo>
                                      <a:pt x="5571" y="8461"/>
                                    </a:lnTo>
                                    <a:lnTo>
                                      <a:pt x="5551" y="8461"/>
                                    </a:lnTo>
                                    <a:close/>
                                    <a:moveTo>
                                      <a:pt x="5551" y="8321"/>
                                    </a:moveTo>
                                    <a:lnTo>
                                      <a:pt x="5551" y="8241"/>
                                    </a:lnTo>
                                    <a:lnTo>
                                      <a:pt x="5571" y="8241"/>
                                    </a:lnTo>
                                    <a:lnTo>
                                      <a:pt x="5571" y="8321"/>
                                    </a:lnTo>
                                    <a:lnTo>
                                      <a:pt x="5551" y="8321"/>
                                    </a:lnTo>
                                    <a:close/>
                                    <a:moveTo>
                                      <a:pt x="5551" y="8181"/>
                                    </a:moveTo>
                                    <a:lnTo>
                                      <a:pt x="5551" y="8101"/>
                                    </a:lnTo>
                                    <a:lnTo>
                                      <a:pt x="5571" y="8101"/>
                                    </a:lnTo>
                                    <a:lnTo>
                                      <a:pt x="5571" y="8181"/>
                                    </a:lnTo>
                                    <a:lnTo>
                                      <a:pt x="5551" y="8181"/>
                                    </a:lnTo>
                                    <a:close/>
                                    <a:moveTo>
                                      <a:pt x="5551" y="8041"/>
                                    </a:moveTo>
                                    <a:lnTo>
                                      <a:pt x="5551" y="7961"/>
                                    </a:lnTo>
                                    <a:lnTo>
                                      <a:pt x="5571" y="7961"/>
                                    </a:lnTo>
                                    <a:lnTo>
                                      <a:pt x="5571" y="8041"/>
                                    </a:lnTo>
                                    <a:lnTo>
                                      <a:pt x="5551" y="8041"/>
                                    </a:lnTo>
                                    <a:close/>
                                    <a:moveTo>
                                      <a:pt x="5551" y="7901"/>
                                    </a:moveTo>
                                    <a:lnTo>
                                      <a:pt x="5551" y="7821"/>
                                    </a:lnTo>
                                    <a:lnTo>
                                      <a:pt x="5571" y="7821"/>
                                    </a:lnTo>
                                    <a:lnTo>
                                      <a:pt x="5571" y="7901"/>
                                    </a:lnTo>
                                    <a:lnTo>
                                      <a:pt x="5551" y="7901"/>
                                    </a:lnTo>
                                    <a:close/>
                                    <a:moveTo>
                                      <a:pt x="5551" y="7761"/>
                                    </a:moveTo>
                                    <a:lnTo>
                                      <a:pt x="5551" y="7681"/>
                                    </a:lnTo>
                                    <a:lnTo>
                                      <a:pt x="5571" y="7681"/>
                                    </a:lnTo>
                                    <a:lnTo>
                                      <a:pt x="5571" y="7761"/>
                                    </a:lnTo>
                                    <a:lnTo>
                                      <a:pt x="5551" y="7761"/>
                                    </a:lnTo>
                                    <a:close/>
                                    <a:moveTo>
                                      <a:pt x="5551" y="7621"/>
                                    </a:moveTo>
                                    <a:lnTo>
                                      <a:pt x="5551" y="7541"/>
                                    </a:lnTo>
                                    <a:lnTo>
                                      <a:pt x="5571" y="7541"/>
                                    </a:lnTo>
                                    <a:lnTo>
                                      <a:pt x="5571" y="7621"/>
                                    </a:lnTo>
                                    <a:lnTo>
                                      <a:pt x="5551" y="7621"/>
                                    </a:lnTo>
                                    <a:close/>
                                    <a:moveTo>
                                      <a:pt x="5551" y="7481"/>
                                    </a:moveTo>
                                    <a:lnTo>
                                      <a:pt x="5551" y="7401"/>
                                    </a:lnTo>
                                    <a:lnTo>
                                      <a:pt x="5571" y="7401"/>
                                    </a:lnTo>
                                    <a:lnTo>
                                      <a:pt x="5571" y="7481"/>
                                    </a:lnTo>
                                    <a:lnTo>
                                      <a:pt x="5551" y="7481"/>
                                    </a:lnTo>
                                    <a:close/>
                                    <a:moveTo>
                                      <a:pt x="5551" y="7341"/>
                                    </a:moveTo>
                                    <a:lnTo>
                                      <a:pt x="5551" y="7261"/>
                                    </a:lnTo>
                                    <a:lnTo>
                                      <a:pt x="5571" y="7261"/>
                                    </a:lnTo>
                                    <a:lnTo>
                                      <a:pt x="5571" y="7341"/>
                                    </a:lnTo>
                                    <a:lnTo>
                                      <a:pt x="5551" y="7341"/>
                                    </a:lnTo>
                                    <a:close/>
                                    <a:moveTo>
                                      <a:pt x="5551" y="7201"/>
                                    </a:moveTo>
                                    <a:lnTo>
                                      <a:pt x="5551" y="7121"/>
                                    </a:lnTo>
                                    <a:lnTo>
                                      <a:pt x="5571" y="7121"/>
                                    </a:lnTo>
                                    <a:lnTo>
                                      <a:pt x="5571" y="7201"/>
                                    </a:lnTo>
                                    <a:lnTo>
                                      <a:pt x="5551" y="7201"/>
                                    </a:lnTo>
                                    <a:close/>
                                    <a:moveTo>
                                      <a:pt x="5551" y="7061"/>
                                    </a:moveTo>
                                    <a:lnTo>
                                      <a:pt x="5551" y="6981"/>
                                    </a:lnTo>
                                    <a:lnTo>
                                      <a:pt x="5571" y="6981"/>
                                    </a:lnTo>
                                    <a:lnTo>
                                      <a:pt x="5571" y="7061"/>
                                    </a:lnTo>
                                    <a:lnTo>
                                      <a:pt x="5551" y="7061"/>
                                    </a:lnTo>
                                    <a:close/>
                                    <a:moveTo>
                                      <a:pt x="5551" y="6921"/>
                                    </a:moveTo>
                                    <a:lnTo>
                                      <a:pt x="5551" y="6841"/>
                                    </a:lnTo>
                                    <a:lnTo>
                                      <a:pt x="5571" y="6841"/>
                                    </a:lnTo>
                                    <a:lnTo>
                                      <a:pt x="5571" y="6921"/>
                                    </a:lnTo>
                                    <a:lnTo>
                                      <a:pt x="5551" y="6921"/>
                                    </a:lnTo>
                                    <a:close/>
                                    <a:moveTo>
                                      <a:pt x="5551" y="6781"/>
                                    </a:moveTo>
                                    <a:lnTo>
                                      <a:pt x="5551" y="6701"/>
                                    </a:lnTo>
                                    <a:lnTo>
                                      <a:pt x="5571" y="6701"/>
                                    </a:lnTo>
                                    <a:lnTo>
                                      <a:pt x="5571" y="6781"/>
                                    </a:lnTo>
                                    <a:lnTo>
                                      <a:pt x="5551" y="6781"/>
                                    </a:lnTo>
                                    <a:close/>
                                    <a:moveTo>
                                      <a:pt x="5551" y="6641"/>
                                    </a:moveTo>
                                    <a:lnTo>
                                      <a:pt x="5551" y="6561"/>
                                    </a:lnTo>
                                    <a:lnTo>
                                      <a:pt x="5571" y="6561"/>
                                    </a:lnTo>
                                    <a:lnTo>
                                      <a:pt x="5571" y="6641"/>
                                    </a:lnTo>
                                    <a:lnTo>
                                      <a:pt x="5551" y="6641"/>
                                    </a:lnTo>
                                    <a:close/>
                                    <a:moveTo>
                                      <a:pt x="5551" y="6501"/>
                                    </a:moveTo>
                                    <a:lnTo>
                                      <a:pt x="5551" y="6421"/>
                                    </a:lnTo>
                                    <a:lnTo>
                                      <a:pt x="5571" y="6421"/>
                                    </a:lnTo>
                                    <a:lnTo>
                                      <a:pt x="5571" y="6501"/>
                                    </a:lnTo>
                                    <a:lnTo>
                                      <a:pt x="5551" y="6501"/>
                                    </a:lnTo>
                                    <a:close/>
                                    <a:moveTo>
                                      <a:pt x="5551" y="6361"/>
                                    </a:moveTo>
                                    <a:lnTo>
                                      <a:pt x="5551" y="6281"/>
                                    </a:lnTo>
                                    <a:lnTo>
                                      <a:pt x="5571" y="6281"/>
                                    </a:lnTo>
                                    <a:lnTo>
                                      <a:pt x="5571" y="6361"/>
                                    </a:lnTo>
                                    <a:lnTo>
                                      <a:pt x="5551" y="6361"/>
                                    </a:lnTo>
                                    <a:close/>
                                    <a:moveTo>
                                      <a:pt x="5551" y="6221"/>
                                    </a:moveTo>
                                    <a:lnTo>
                                      <a:pt x="5551" y="6141"/>
                                    </a:lnTo>
                                    <a:lnTo>
                                      <a:pt x="5571" y="6141"/>
                                    </a:lnTo>
                                    <a:lnTo>
                                      <a:pt x="5571" y="6221"/>
                                    </a:lnTo>
                                    <a:lnTo>
                                      <a:pt x="5551" y="6221"/>
                                    </a:lnTo>
                                    <a:close/>
                                    <a:moveTo>
                                      <a:pt x="5551" y="6081"/>
                                    </a:moveTo>
                                    <a:lnTo>
                                      <a:pt x="5551" y="6001"/>
                                    </a:lnTo>
                                    <a:lnTo>
                                      <a:pt x="5571" y="6001"/>
                                    </a:lnTo>
                                    <a:lnTo>
                                      <a:pt x="5571" y="6081"/>
                                    </a:lnTo>
                                    <a:lnTo>
                                      <a:pt x="5551" y="6081"/>
                                    </a:lnTo>
                                    <a:close/>
                                    <a:moveTo>
                                      <a:pt x="5551" y="5941"/>
                                    </a:moveTo>
                                    <a:lnTo>
                                      <a:pt x="5551" y="5861"/>
                                    </a:lnTo>
                                    <a:lnTo>
                                      <a:pt x="5571" y="5861"/>
                                    </a:lnTo>
                                    <a:lnTo>
                                      <a:pt x="5571" y="5941"/>
                                    </a:lnTo>
                                    <a:lnTo>
                                      <a:pt x="5551" y="5941"/>
                                    </a:lnTo>
                                    <a:close/>
                                    <a:moveTo>
                                      <a:pt x="5551" y="5801"/>
                                    </a:moveTo>
                                    <a:lnTo>
                                      <a:pt x="5551" y="5721"/>
                                    </a:lnTo>
                                    <a:lnTo>
                                      <a:pt x="5571" y="5721"/>
                                    </a:lnTo>
                                    <a:lnTo>
                                      <a:pt x="5571" y="5801"/>
                                    </a:lnTo>
                                    <a:lnTo>
                                      <a:pt x="5551" y="5801"/>
                                    </a:lnTo>
                                    <a:close/>
                                    <a:moveTo>
                                      <a:pt x="5551" y="5661"/>
                                    </a:moveTo>
                                    <a:lnTo>
                                      <a:pt x="5551" y="5581"/>
                                    </a:lnTo>
                                    <a:lnTo>
                                      <a:pt x="5571" y="5581"/>
                                    </a:lnTo>
                                    <a:lnTo>
                                      <a:pt x="5571" y="5661"/>
                                    </a:lnTo>
                                    <a:lnTo>
                                      <a:pt x="5551" y="5661"/>
                                    </a:lnTo>
                                    <a:close/>
                                    <a:moveTo>
                                      <a:pt x="5551" y="5521"/>
                                    </a:moveTo>
                                    <a:lnTo>
                                      <a:pt x="5551" y="5441"/>
                                    </a:lnTo>
                                    <a:lnTo>
                                      <a:pt x="5571" y="5441"/>
                                    </a:lnTo>
                                    <a:lnTo>
                                      <a:pt x="5571" y="5521"/>
                                    </a:lnTo>
                                    <a:lnTo>
                                      <a:pt x="5551" y="5521"/>
                                    </a:lnTo>
                                    <a:close/>
                                    <a:moveTo>
                                      <a:pt x="5551" y="5381"/>
                                    </a:moveTo>
                                    <a:lnTo>
                                      <a:pt x="5551" y="5301"/>
                                    </a:lnTo>
                                    <a:lnTo>
                                      <a:pt x="5571" y="5301"/>
                                    </a:lnTo>
                                    <a:lnTo>
                                      <a:pt x="5571" y="5381"/>
                                    </a:lnTo>
                                    <a:lnTo>
                                      <a:pt x="5551" y="5381"/>
                                    </a:lnTo>
                                    <a:close/>
                                    <a:moveTo>
                                      <a:pt x="5551" y="5241"/>
                                    </a:moveTo>
                                    <a:lnTo>
                                      <a:pt x="5551" y="5161"/>
                                    </a:lnTo>
                                    <a:lnTo>
                                      <a:pt x="5571" y="5161"/>
                                    </a:lnTo>
                                    <a:lnTo>
                                      <a:pt x="5571" y="5241"/>
                                    </a:lnTo>
                                    <a:lnTo>
                                      <a:pt x="5551" y="5241"/>
                                    </a:lnTo>
                                    <a:close/>
                                    <a:moveTo>
                                      <a:pt x="5551" y="5101"/>
                                    </a:moveTo>
                                    <a:lnTo>
                                      <a:pt x="5551" y="5021"/>
                                    </a:lnTo>
                                    <a:lnTo>
                                      <a:pt x="5571" y="5021"/>
                                    </a:lnTo>
                                    <a:lnTo>
                                      <a:pt x="5571" y="5101"/>
                                    </a:lnTo>
                                    <a:lnTo>
                                      <a:pt x="5551" y="5101"/>
                                    </a:lnTo>
                                    <a:close/>
                                    <a:moveTo>
                                      <a:pt x="5551" y="4961"/>
                                    </a:moveTo>
                                    <a:lnTo>
                                      <a:pt x="5551" y="4881"/>
                                    </a:lnTo>
                                    <a:lnTo>
                                      <a:pt x="5571" y="4881"/>
                                    </a:lnTo>
                                    <a:lnTo>
                                      <a:pt x="5571" y="4961"/>
                                    </a:lnTo>
                                    <a:lnTo>
                                      <a:pt x="5551" y="4961"/>
                                    </a:lnTo>
                                    <a:close/>
                                    <a:moveTo>
                                      <a:pt x="5551" y="4821"/>
                                    </a:moveTo>
                                    <a:lnTo>
                                      <a:pt x="5551" y="4741"/>
                                    </a:lnTo>
                                    <a:lnTo>
                                      <a:pt x="5571" y="4741"/>
                                    </a:lnTo>
                                    <a:lnTo>
                                      <a:pt x="5571" y="4821"/>
                                    </a:lnTo>
                                    <a:lnTo>
                                      <a:pt x="5551" y="4821"/>
                                    </a:lnTo>
                                    <a:close/>
                                    <a:moveTo>
                                      <a:pt x="5551" y="4681"/>
                                    </a:moveTo>
                                    <a:lnTo>
                                      <a:pt x="5551" y="4601"/>
                                    </a:lnTo>
                                    <a:lnTo>
                                      <a:pt x="5571" y="4601"/>
                                    </a:lnTo>
                                    <a:lnTo>
                                      <a:pt x="5571" y="4681"/>
                                    </a:lnTo>
                                    <a:lnTo>
                                      <a:pt x="5551" y="4681"/>
                                    </a:lnTo>
                                    <a:close/>
                                    <a:moveTo>
                                      <a:pt x="5551" y="4541"/>
                                    </a:moveTo>
                                    <a:lnTo>
                                      <a:pt x="5551" y="4461"/>
                                    </a:lnTo>
                                    <a:lnTo>
                                      <a:pt x="5571" y="4461"/>
                                    </a:lnTo>
                                    <a:lnTo>
                                      <a:pt x="5571" y="4541"/>
                                    </a:lnTo>
                                    <a:lnTo>
                                      <a:pt x="5551" y="4541"/>
                                    </a:lnTo>
                                    <a:close/>
                                    <a:moveTo>
                                      <a:pt x="5551" y="4401"/>
                                    </a:moveTo>
                                    <a:lnTo>
                                      <a:pt x="5551" y="4321"/>
                                    </a:lnTo>
                                    <a:lnTo>
                                      <a:pt x="5571" y="4321"/>
                                    </a:lnTo>
                                    <a:lnTo>
                                      <a:pt x="5571" y="4401"/>
                                    </a:lnTo>
                                    <a:lnTo>
                                      <a:pt x="5551" y="4401"/>
                                    </a:lnTo>
                                    <a:close/>
                                    <a:moveTo>
                                      <a:pt x="5551" y="4261"/>
                                    </a:moveTo>
                                    <a:lnTo>
                                      <a:pt x="5551" y="4181"/>
                                    </a:lnTo>
                                    <a:lnTo>
                                      <a:pt x="5571" y="4181"/>
                                    </a:lnTo>
                                    <a:lnTo>
                                      <a:pt x="5571" y="4261"/>
                                    </a:lnTo>
                                    <a:lnTo>
                                      <a:pt x="5551" y="4261"/>
                                    </a:lnTo>
                                    <a:close/>
                                    <a:moveTo>
                                      <a:pt x="5551" y="4121"/>
                                    </a:moveTo>
                                    <a:lnTo>
                                      <a:pt x="5551" y="4041"/>
                                    </a:lnTo>
                                    <a:lnTo>
                                      <a:pt x="5571" y="4041"/>
                                    </a:lnTo>
                                    <a:lnTo>
                                      <a:pt x="5571" y="4121"/>
                                    </a:lnTo>
                                    <a:lnTo>
                                      <a:pt x="5551" y="4121"/>
                                    </a:lnTo>
                                    <a:close/>
                                    <a:moveTo>
                                      <a:pt x="5551" y="3981"/>
                                    </a:moveTo>
                                    <a:lnTo>
                                      <a:pt x="5551" y="3901"/>
                                    </a:lnTo>
                                    <a:lnTo>
                                      <a:pt x="5571" y="3901"/>
                                    </a:lnTo>
                                    <a:lnTo>
                                      <a:pt x="5571" y="3981"/>
                                    </a:lnTo>
                                    <a:lnTo>
                                      <a:pt x="5551" y="3981"/>
                                    </a:lnTo>
                                    <a:close/>
                                    <a:moveTo>
                                      <a:pt x="5551" y="3841"/>
                                    </a:moveTo>
                                    <a:lnTo>
                                      <a:pt x="5551" y="3761"/>
                                    </a:lnTo>
                                    <a:lnTo>
                                      <a:pt x="5571" y="3761"/>
                                    </a:lnTo>
                                    <a:lnTo>
                                      <a:pt x="5571" y="3841"/>
                                    </a:lnTo>
                                    <a:lnTo>
                                      <a:pt x="5551" y="3841"/>
                                    </a:lnTo>
                                    <a:close/>
                                    <a:moveTo>
                                      <a:pt x="5551" y="3701"/>
                                    </a:moveTo>
                                    <a:lnTo>
                                      <a:pt x="5551" y="3621"/>
                                    </a:lnTo>
                                    <a:lnTo>
                                      <a:pt x="5571" y="3621"/>
                                    </a:lnTo>
                                    <a:lnTo>
                                      <a:pt x="5571" y="3701"/>
                                    </a:lnTo>
                                    <a:lnTo>
                                      <a:pt x="5551" y="3701"/>
                                    </a:lnTo>
                                    <a:close/>
                                    <a:moveTo>
                                      <a:pt x="5551" y="3561"/>
                                    </a:moveTo>
                                    <a:lnTo>
                                      <a:pt x="5551" y="3481"/>
                                    </a:lnTo>
                                    <a:lnTo>
                                      <a:pt x="5571" y="3481"/>
                                    </a:lnTo>
                                    <a:lnTo>
                                      <a:pt x="5571" y="3561"/>
                                    </a:lnTo>
                                    <a:lnTo>
                                      <a:pt x="5551" y="3561"/>
                                    </a:lnTo>
                                    <a:close/>
                                    <a:moveTo>
                                      <a:pt x="5551" y="3421"/>
                                    </a:moveTo>
                                    <a:lnTo>
                                      <a:pt x="5551" y="3341"/>
                                    </a:lnTo>
                                    <a:lnTo>
                                      <a:pt x="5571" y="3341"/>
                                    </a:lnTo>
                                    <a:lnTo>
                                      <a:pt x="5571" y="3421"/>
                                    </a:lnTo>
                                    <a:lnTo>
                                      <a:pt x="5551" y="3421"/>
                                    </a:lnTo>
                                    <a:close/>
                                    <a:moveTo>
                                      <a:pt x="5551" y="3281"/>
                                    </a:moveTo>
                                    <a:lnTo>
                                      <a:pt x="5551" y="3201"/>
                                    </a:lnTo>
                                    <a:lnTo>
                                      <a:pt x="5571" y="3201"/>
                                    </a:lnTo>
                                    <a:lnTo>
                                      <a:pt x="5571" y="3281"/>
                                    </a:lnTo>
                                    <a:lnTo>
                                      <a:pt x="5551" y="3281"/>
                                    </a:lnTo>
                                    <a:close/>
                                    <a:moveTo>
                                      <a:pt x="5551" y="3141"/>
                                    </a:moveTo>
                                    <a:lnTo>
                                      <a:pt x="5551" y="3061"/>
                                    </a:lnTo>
                                    <a:lnTo>
                                      <a:pt x="5571" y="3061"/>
                                    </a:lnTo>
                                    <a:lnTo>
                                      <a:pt x="5571" y="3141"/>
                                    </a:lnTo>
                                    <a:lnTo>
                                      <a:pt x="5551" y="3141"/>
                                    </a:lnTo>
                                    <a:close/>
                                    <a:moveTo>
                                      <a:pt x="5551" y="3001"/>
                                    </a:moveTo>
                                    <a:lnTo>
                                      <a:pt x="5551" y="2921"/>
                                    </a:lnTo>
                                    <a:lnTo>
                                      <a:pt x="5571" y="2921"/>
                                    </a:lnTo>
                                    <a:lnTo>
                                      <a:pt x="5571" y="3001"/>
                                    </a:lnTo>
                                    <a:lnTo>
                                      <a:pt x="5551" y="3001"/>
                                    </a:lnTo>
                                    <a:close/>
                                    <a:moveTo>
                                      <a:pt x="5551" y="2861"/>
                                    </a:moveTo>
                                    <a:lnTo>
                                      <a:pt x="5551" y="2781"/>
                                    </a:lnTo>
                                    <a:lnTo>
                                      <a:pt x="5571" y="2781"/>
                                    </a:lnTo>
                                    <a:lnTo>
                                      <a:pt x="5571" y="2861"/>
                                    </a:lnTo>
                                    <a:lnTo>
                                      <a:pt x="5551" y="2861"/>
                                    </a:lnTo>
                                    <a:close/>
                                    <a:moveTo>
                                      <a:pt x="5551" y="2721"/>
                                    </a:moveTo>
                                    <a:lnTo>
                                      <a:pt x="5551" y="2641"/>
                                    </a:lnTo>
                                    <a:lnTo>
                                      <a:pt x="5571" y="2641"/>
                                    </a:lnTo>
                                    <a:lnTo>
                                      <a:pt x="5571" y="2721"/>
                                    </a:lnTo>
                                    <a:lnTo>
                                      <a:pt x="5551" y="2721"/>
                                    </a:lnTo>
                                    <a:close/>
                                    <a:moveTo>
                                      <a:pt x="5551" y="2581"/>
                                    </a:moveTo>
                                    <a:lnTo>
                                      <a:pt x="5551" y="2501"/>
                                    </a:lnTo>
                                    <a:lnTo>
                                      <a:pt x="5571" y="2501"/>
                                    </a:lnTo>
                                    <a:lnTo>
                                      <a:pt x="5571" y="2581"/>
                                    </a:lnTo>
                                    <a:lnTo>
                                      <a:pt x="5551" y="2581"/>
                                    </a:lnTo>
                                    <a:close/>
                                    <a:moveTo>
                                      <a:pt x="5551" y="2441"/>
                                    </a:moveTo>
                                    <a:lnTo>
                                      <a:pt x="5551" y="2361"/>
                                    </a:lnTo>
                                    <a:lnTo>
                                      <a:pt x="5571" y="2361"/>
                                    </a:lnTo>
                                    <a:lnTo>
                                      <a:pt x="5571" y="2441"/>
                                    </a:lnTo>
                                    <a:lnTo>
                                      <a:pt x="5551" y="2441"/>
                                    </a:lnTo>
                                    <a:close/>
                                    <a:moveTo>
                                      <a:pt x="5551" y="2301"/>
                                    </a:moveTo>
                                    <a:lnTo>
                                      <a:pt x="5551" y="2221"/>
                                    </a:lnTo>
                                    <a:lnTo>
                                      <a:pt x="5571" y="2221"/>
                                    </a:lnTo>
                                    <a:lnTo>
                                      <a:pt x="5571" y="2301"/>
                                    </a:lnTo>
                                    <a:lnTo>
                                      <a:pt x="5551" y="2301"/>
                                    </a:lnTo>
                                    <a:close/>
                                    <a:moveTo>
                                      <a:pt x="5551" y="2161"/>
                                    </a:moveTo>
                                    <a:lnTo>
                                      <a:pt x="5551" y="2081"/>
                                    </a:lnTo>
                                    <a:lnTo>
                                      <a:pt x="5571" y="2081"/>
                                    </a:lnTo>
                                    <a:lnTo>
                                      <a:pt x="5571" y="2161"/>
                                    </a:lnTo>
                                    <a:lnTo>
                                      <a:pt x="5551" y="2161"/>
                                    </a:lnTo>
                                    <a:close/>
                                    <a:moveTo>
                                      <a:pt x="5551" y="2021"/>
                                    </a:moveTo>
                                    <a:lnTo>
                                      <a:pt x="5551" y="1941"/>
                                    </a:lnTo>
                                    <a:lnTo>
                                      <a:pt x="5571" y="1941"/>
                                    </a:lnTo>
                                    <a:lnTo>
                                      <a:pt x="5571" y="2021"/>
                                    </a:lnTo>
                                    <a:lnTo>
                                      <a:pt x="5551" y="2021"/>
                                    </a:lnTo>
                                    <a:close/>
                                    <a:moveTo>
                                      <a:pt x="5551" y="1881"/>
                                    </a:moveTo>
                                    <a:lnTo>
                                      <a:pt x="5551" y="1801"/>
                                    </a:lnTo>
                                    <a:lnTo>
                                      <a:pt x="5571" y="1801"/>
                                    </a:lnTo>
                                    <a:lnTo>
                                      <a:pt x="5571" y="1881"/>
                                    </a:lnTo>
                                    <a:lnTo>
                                      <a:pt x="5551" y="1881"/>
                                    </a:lnTo>
                                    <a:close/>
                                    <a:moveTo>
                                      <a:pt x="5551" y="1741"/>
                                    </a:moveTo>
                                    <a:lnTo>
                                      <a:pt x="5551" y="1661"/>
                                    </a:lnTo>
                                    <a:lnTo>
                                      <a:pt x="5571" y="1661"/>
                                    </a:lnTo>
                                    <a:lnTo>
                                      <a:pt x="5571" y="1741"/>
                                    </a:lnTo>
                                    <a:lnTo>
                                      <a:pt x="5551" y="1741"/>
                                    </a:lnTo>
                                    <a:close/>
                                    <a:moveTo>
                                      <a:pt x="5551" y="1601"/>
                                    </a:moveTo>
                                    <a:lnTo>
                                      <a:pt x="5551" y="1521"/>
                                    </a:lnTo>
                                    <a:lnTo>
                                      <a:pt x="5571" y="1521"/>
                                    </a:lnTo>
                                    <a:lnTo>
                                      <a:pt x="5571" y="1601"/>
                                    </a:lnTo>
                                    <a:lnTo>
                                      <a:pt x="5551" y="1601"/>
                                    </a:lnTo>
                                    <a:close/>
                                    <a:moveTo>
                                      <a:pt x="5551" y="1461"/>
                                    </a:moveTo>
                                    <a:lnTo>
                                      <a:pt x="5551" y="1381"/>
                                    </a:lnTo>
                                    <a:lnTo>
                                      <a:pt x="5571" y="1381"/>
                                    </a:lnTo>
                                    <a:lnTo>
                                      <a:pt x="5571" y="1461"/>
                                    </a:lnTo>
                                    <a:lnTo>
                                      <a:pt x="5551" y="1461"/>
                                    </a:lnTo>
                                    <a:close/>
                                    <a:moveTo>
                                      <a:pt x="5551" y="1321"/>
                                    </a:moveTo>
                                    <a:lnTo>
                                      <a:pt x="5551" y="1241"/>
                                    </a:lnTo>
                                    <a:lnTo>
                                      <a:pt x="5571" y="1241"/>
                                    </a:lnTo>
                                    <a:lnTo>
                                      <a:pt x="5571" y="1321"/>
                                    </a:lnTo>
                                    <a:lnTo>
                                      <a:pt x="5551" y="1321"/>
                                    </a:lnTo>
                                    <a:close/>
                                    <a:moveTo>
                                      <a:pt x="5551" y="1181"/>
                                    </a:moveTo>
                                    <a:lnTo>
                                      <a:pt x="5551" y="1101"/>
                                    </a:lnTo>
                                    <a:lnTo>
                                      <a:pt x="5571" y="1101"/>
                                    </a:lnTo>
                                    <a:lnTo>
                                      <a:pt x="5571" y="1181"/>
                                    </a:lnTo>
                                    <a:lnTo>
                                      <a:pt x="5551" y="1181"/>
                                    </a:lnTo>
                                    <a:close/>
                                    <a:moveTo>
                                      <a:pt x="5551" y="1041"/>
                                    </a:moveTo>
                                    <a:lnTo>
                                      <a:pt x="5551" y="961"/>
                                    </a:lnTo>
                                    <a:lnTo>
                                      <a:pt x="5571" y="961"/>
                                    </a:lnTo>
                                    <a:lnTo>
                                      <a:pt x="5571" y="1041"/>
                                    </a:lnTo>
                                    <a:lnTo>
                                      <a:pt x="5551" y="1041"/>
                                    </a:lnTo>
                                    <a:close/>
                                    <a:moveTo>
                                      <a:pt x="5551" y="901"/>
                                    </a:moveTo>
                                    <a:lnTo>
                                      <a:pt x="5551" y="821"/>
                                    </a:lnTo>
                                    <a:lnTo>
                                      <a:pt x="5571" y="821"/>
                                    </a:lnTo>
                                    <a:lnTo>
                                      <a:pt x="5571" y="901"/>
                                    </a:lnTo>
                                    <a:lnTo>
                                      <a:pt x="5551" y="901"/>
                                    </a:lnTo>
                                    <a:close/>
                                    <a:moveTo>
                                      <a:pt x="5551" y="761"/>
                                    </a:moveTo>
                                    <a:lnTo>
                                      <a:pt x="5551" y="681"/>
                                    </a:lnTo>
                                    <a:lnTo>
                                      <a:pt x="5571" y="681"/>
                                    </a:lnTo>
                                    <a:lnTo>
                                      <a:pt x="5571" y="761"/>
                                    </a:lnTo>
                                    <a:lnTo>
                                      <a:pt x="5551" y="761"/>
                                    </a:lnTo>
                                    <a:close/>
                                    <a:moveTo>
                                      <a:pt x="5551" y="621"/>
                                    </a:moveTo>
                                    <a:lnTo>
                                      <a:pt x="5551" y="541"/>
                                    </a:lnTo>
                                    <a:lnTo>
                                      <a:pt x="5571" y="541"/>
                                    </a:lnTo>
                                    <a:lnTo>
                                      <a:pt x="5571" y="621"/>
                                    </a:lnTo>
                                    <a:lnTo>
                                      <a:pt x="5551" y="621"/>
                                    </a:lnTo>
                                    <a:close/>
                                    <a:moveTo>
                                      <a:pt x="5551" y="481"/>
                                    </a:moveTo>
                                    <a:lnTo>
                                      <a:pt x="5551" y="401"/>
                                    </a:lnTo>
                                    <a:lnTo>
                                      <a:pt x="5571" y="401"/>
                                    </a:lnTo>
                                    <a:lnTo>
                                      <a:pt x="5571" y="481"/>
                                    </a:lnTo>
                                    <a:lnTo>
                                      <a:pt x="5551" y="481"/>
                                    </a:lnTo>
                                    <a:close/>
                                    <a:moveTo>
                                      <a:pt x="5551" y="341"/>
                                    </a:moveTo>
                                    <a:lnTo>
                                      <a:pt x="5551" y="261"/>
                                    </a:lnTo>
                                    <a:lnTo>
                                      <a:pt x="5571" y="261"/>
                                    </a:lnTo>
                                    <a:lnTo>
                                      <a:pt x="5571" y="341"/>
                                    </a:lnTo>
                                    <a:lnTo>
                                      <a:pt x="5551" y="341"/>
                                    </a:lnTo>
                                    <a:close/>
                                    <a:moveTo>
                                      <a:pt x="5551" y="201"/>
                                    </a:moveTo>
                                    <a:lnTo>
                                      <a:pt x="5551" y="121"/>
                                    </a:lnTo>
                                    <a:lnTo>
                                      <a:pt x="5571" y="121"/>
                                    </a:lnTo>
                                    <a:lnTo>
                                      <a:pt x="5571" y="201"/>
                                    </a:lnTo>
                                    <a:lnTo>
                                      <a:pt x="5551" y="201"/>
                                    </a:lnTo>
                                    <a:close/>
                                    <a:moveTo>
                                      <a:pt x="5551" y="61"/>
                                    </a:moveTo>
                                    <a:lnTo>
                                      <a:pt x="5551" y="10"/>
                                    </a:lnTo>
                                    <a:cubicBezTo>
                                      <a:pt x="5551" y="4"/>
                                      <a:pt x="5556" y="0"/>
                                      <a:pt x="5561" y="0"/>
                                    </a:cubicBezTo>
                                    <a:lnTo>
                                      <a:pt x="5590" y="0"/>
                                    </a:lnTo>
                                    <a:lnTo>
                                      <a:pt x="5590" y="20"/>
                                    </a:lnTo>
                                    <a:lnTo>
                                      <a:pt x="5561" y="20"/>
                                    </a:lnTo>
                                    <a:lnTo>
                                      <a:pt x="5571" y="10"/>
                                    </a:lnTo>
                                    <a:lnTo>
                                      <a:pt x="5571" y="61"/>
                                    </a:lnTo>
                                    <a:lnTo>
                                      <a:pt x="5551" y="61"/>
                                    </a:lnTo>
                                    <a:close/>
                                    <a:moveTo>
                                      <a:pt x="5650" y="0"/>
                                    </a:moveTo>
                                    <a:lnTo>
                                      <a:pt x="5730" y="0"/>
                                    </a:lnTo>
                                    <a:lnTo>
                                      <a:pt x="5730" y="20"/>
                                    </a:lnTo>
                                    <a:lnTo>
                                      <a:pt x="5650" y="20"/>
                                    </a:lnTo>
                                    <a:lnTo>
                                      <a:pt x="5650" y="0"/>
                                    </a:lnTo>
                                    <a:close/>
                                    <a:moveTo>
                                      <a:pt x="5790" y="0"/>
                                    </a:moveTo>
                                    <a:lnTo>
                                      <a:pt x="5870" y="0"/>
                                    </a:lnTo>
                                    <a:lnTo>
                                      <a:pt x="5870" y="20"/>
                                    </a:lnTo>
                                    <a:lnTo>
                                      <a:pt x="5790" y="20"/>
                                    </a:lnTo>
                                    <a:lnTo>
                                      <a:pt x="5790" y="0"/>
                                    </a:lnTo>
                                    <a:close/>
                                    <a:moveTo>
                                      <a:pt x="5930" y="0"/>
                                    </a:moveTo>
                                    <a:lnTo>
                                      <a:pt x="6010" y="0"/>
                                    </a:lnTo>
                                    <a:lnTo>
                                      <a:pt x="6010" y="20"/>
                                    </a:lnTo>
                                    <a:lnTo>
                                      <a:pt x="5930" y="20"/>
                                    </a:lnTo>
                                    <a:lnTo>
                                      <a:pt x="5930" y="0"/>
                                    </a:lnTo>
                                    <a:close/>
                                    <a:moveTo>
                                      <a:pt x="6070" y="0"/>
                                    </a:moveTo>
                                    <a:lnTo>
                                      <a:pt x="6150" y="0"/>
                                    </a:lnTo>
                                    <a:lnTo>
                                      <a:pt x="6150" y="20"/>
                                    </a:lnTo>
                                    <a:lnTo>
                                      <a:pt x="6070" y="20"/>
                                    </a:lnTo>
                                    <a:lnTo>
                                      <a:pt x="6070" y="0"/>
                                    </a:lnTo>
                                    <a:close/>
                                    <a:moveTo>
                                      <a:pt x="6188" y="42"/>
                                    </a:moveTo>
                                    <a:lnTo>
                                      <a:pt x="6188" y="122"/>
                                    </a:lnTo>
                                    <a:lnTo>
                                      <a:pt x="6168" y="122"/>
                                    </a:lnTo>
                                    <a:lnTo>
                                      <a:pt x="6168" y="42"/>
                                    </a:lnTo>
                                    <a:lnTo>
                                      <a:pt x="6188" y="42"/>
                                    </a:lnTo>
                                    <a:close/>
                                    <a:moveTo>
                                      <a:pt x="6188" y="182"/>
                                    </a:moveTo>
                                    <a:lnTo>
                                      <a:pt x="6188" y="262"/>
                                    </a:lnTo>
                                    <a:lnTo>
                                      <a:pt x="6168" y="262"/>
                                    </a:lnTo>
                                    <a:lnTo>
                                      <a:pt x="6168" y="182"/>
                                    </a:lnTo>
                                    <a:lnTo>
                                      <a:pt x="6188" y="182"/>
                                    </a:lnTo>
                                    <a:close/>
                                    <a:moveTo>
                                      <a:pt x="6188" y="322"/>
                                    </a:moveTo>
                                    <a:lnTo>
                                      <a:pt x="6188" y="402"/>
                                    </a:lnTo>
                                    <a:lnTo>
                                      <a:pt x="6168" y="402"/>
                                    </a:lnTo>
                                    <a:lnTo>
                                      <a:pt x="6168" y="322"/>
                                    </a:lnTo>
                                    <a:lnTo>
                                      <a:pt x="6188" y="322"/>
                                    </a:lnTo>
                                    <a:close/>
                                    <a:moveTo>
                                      <a:pt x="6188" y="462"/>
                                    </a:moveTo>
                                    <a:lnTo>
                                      <a:pt x="6188" y="542"/>
                                    </a:lnTo>
                                    <a:lnTo>
                                      <a:pt x="6168" y="542"/>
                                    </a:lnTo>
                                    <a:lnTo>
                                      <a:pt x="6168" y="462"/>
                                    </a:lnTo>
                                    <a:lnTo>
                                      <a:pt x="6188" y="462"/>
                                    </a:lnTo>
                                    <a:close/>
                                    <a:moveTo>
                                      <a:pt x="6188" y="602"/>
                                    </a:moveTo>
                                    <a:lnTo>
                                      <a:pt x="6188" y="682"/>
                                    </a:lnTo>
                                    <a:lnTo>
                                      <a:pt x="6168" y="682"/>
                                    </a:lnTo>
                                    <a:lnTo>
                                      <a:pt x="6168" y="602"/>
                                    </a:lnTo>
                                    <a:lnTo>
                                      <a:pt x="6188" y="602"/>
                                    </a:lnTo>
                                    <a:close/>
                                    <a:moveTo>
                                      <a:pt x="6188" y="742"/>
                                    </a:moveTo>
                                    <a:lnTo>
                                      <a:pt x="6188" y="822"/>
                                    </a:lnTo>
                                    <a:lnTo>
                                      <a:pt x="6168" y="822"/>
                                    </a:lnTo>
                                    <a:lnTo>
                                      <a:pt x="6168" y="742"/>
                                    </a:lnTo>
                                    <a:lnTo>
                                      <a:pt x="6188" y="742"/>
                                    </a:lnTo>
                                    <a:close/>
                                    <a:moveTo>
                                      <a:pt x="6188" y="882"/>
                                    </a:moveTo>
                                    <a:lnTo>
                                      <a:pt x="6188" y="962"/>
                                    </a:lnTo>
                                    <a:lnTo>
                                      <a:pt x="6168" y="962"/>
                                    </a:lnTo>
                                    <a:lnTo>
                                      <a:pt x="6168" y="882"/>
                                    </a:lnTo>
                                    <a:lnTo>
                                      <a:pt x="6188" y="882"/>
                                    </a:lnTo>
                                    <a:close/>
                                    <a:moveTo>
                                      <a:pt x="6188" y="1022"/>
                                    </a:moveTo>
                                    <a:lnTo>
                                      <a:pt x="6188" y="1102"/>
                                    </a:lnTo>
                                    <a:lnTo>
                                      <a:pt x="6168" y="1102"/>
                                    </a:lnTo>
                                    <a:lnTo>
                                      <a:pt x="6168" y="1022"/>
                                    </a:lnTo>
                                    <a:lnTo>
                                      <a:pt x="6188" y="1022"/>
                                    </a:lnTo>
                                    <a:close/>
                                    <a:moveTo>
                                      <a:pt x="6188" y="1162"/>
                                    </a:moveTo>
                                    <a:lnTo>
                                      <a:pt x="6188" y="1242"/>
                                    </a:lnTo>
                                    <a:lnTo>
                                      <a:pt x="6168" y="1242"/>
                                    </a:lnTo>
                                    <a:lnTo>
                                      <a:pt x="6168" y="1162"/>
                                    </a:lnTo>
                                    <a:lnTo>
                                      <a:pt x="6188" y="1162"/>
                                    </a:lnTo>
                                    <a:close/>
                                    <a:moveTo>
                                      <a:pt x="6188" y="1302"/>
                                    </a:moveTo>
                                    <a:lnTo>
                                      <a:pt x="6188" y="1382"/>
                                    </a:lnTo>
                                    <a:lnTo>
                                      <a:pt x="6168" y="1382"/>
                                    </a:lnTo>
                                    <a:lnTo>
                                      <a:pt x="6168" y="1302"/>
                                    </a:lnTo>
                                    <a:lnTo>
                                      <a:pt x="6188" y="1302"/>
                                    </a:lnTo>
                                    <a:close/>
                                    <a:moveTo>
                                      <a:pt x="6188" y="1442"/>
                                    </a:moveTo>
                                    <a:lnTo>
                                      <a:pt x="6188" y="1522"/>
                                    </a:lnTo>
                                    <a:lnTo>
                                      <a:pt x="6168" y="1522"/>
                                    </a:lnTo>
                                    <a:lnTo>
                                      <a:pt x="6168" y="1442"/>
                                    </a:lnTo>
                                    <a:lnTo>
                                      <a:pt x="6188" y="1442"/>
                                    </a:lnTo>
                                    <a:close/>
                                    <a:moveTo>
                                      <a:pt x="6188" y="1582"/>
                                    </a:moveTo>
                                    <a:lnTo>
                                      <a:pt x="6188" y="1662"/>
                                    </a:lnTo>
                                    <a:lnTo>
                                      <a:pt x="6168" y="1662"/>
                                    </a:lnTo>
                                    <a:lnTo>
                                      <a:pt x="6168" y="1582"/>
                                    </a:lnTo>
                                    <a:lnTo>
                                      <a:pt x="6188" y="1582"/>
                                    </a:lnTo>
                                    <a:close/>
                                    <a:moveTo>
                                      <a:pt x="6188" y="1722"/>
                                    </a:moveTo>
                                    <a:lnTo>
                                      <a:pt x="6188" y="1802"/>
                                    </a:lnTo>
                                    <a:lnTo>
                                      <a:pt x="6168" y="1802"/>
                                    </a:lnTo>
                                    <a:lnTo>
                                      <a:pt x="6168" y="1722"/>
                                    </a:lnTo>
                                    <a:lnTo>
                                      <a:pt x="6188" y="1722"/>
                                    </a:lnTo>
                                    <a:close/>
                                    <a:moveTo>
                                      <a:pt x="6188" y="1862"/>
                                    </a:moveTo>
                                    <a:lnTo>
                                      <a:pt x="6188" y="1942"/>
                                    </a:lnTo>
                                    <a:lnTo>
                                      <a:pt x="6168" y="1942"/>
                                    </a:lnTo>
                                    <a:lnTo>
                                      <a:pt x="6168" y="1862"/>
                                    </a:lnTo>
                                    <a:lnTo>
                                      <a:pt x="6188" y="1862"/>
                                    </a:lnTo>
                                    <a:close/>
                                    <a:moveTo>
                                      <a:pt x="6188" y="2002"/>
                                    </a:moveTo>
                                    <a:lnTo>
                                      <a:pt x="6188" y="2082"/>
                                    </a:lnTo>
                                    <a:lnTo>
                                      <a:pt x="6168" y="2082"/>
                                    </a:lnTo>
                                    <a:lnTo>
                                      <a:pt x="6168" y="2002"/>
                                    </a:lnTo>
                                    <a:lnTo>
                                      <a:pt x="6188" y="2002"/>
                                    </a:lnTo>
                                    <a:close/>
                                    <a:moveTo>
                                      <a:pt x="6188" y="2142"/>
                                    </a:moveTo>
                                    <a:lnTo>
                                      <a:pt x="6188" y="2222"/>
                                    </a:lnTo>
                                    <a:lnTo>
                                      <a:pt x="6168" y="2222"/>
                                    </a:lnTo>
                                    <a:lnTo>
                                      <a:pt x="6168" y="2142"/>
                                    </a:lnTo>
                                    <a:lnTo>
                                      <a:pt x="6188" y="2142"/>
                                    </a:lnTo>
                                    <a:close/>
                                    <a:moveTo>
                                      <a:pt x="6188" y="2282"/>
                                    </a:moveTo>
                                    <a:lnTo>
                                      <a:pt x="6188" y="2362"/>
                                    </a:lnTo>
                                    <a:lnTo>
                                      <a:pt x="6168" y="2362"/>
                                    </a:lnTo>
                                    <a:lnTo>
                                      <a:pt x="6168" y="2282"/>
                                    </a:lnTo>
                                    <a:lnTo>
                                      <a:pt x="6188" y="2282"/>
                                    </a:lnTo>
                                    <a:close/>
                                    <a:moveTo>
                                      <a:pt x="6188" y="2422"/>
                                    </a:moveTo>
                                    <a:lnTo>
                                      <a:pt x="6188" y="2502"/>
                                    </a:lnTo>
                                    <a:lnTo>
                                      <a:pt x="6168" y="2502"/>
                                    </a:lnTo>
                                    <a:lnTo>
                                      <a:pt x="6168" y="2422"/>
                                    </a:lnTo>
                                    <a:lnTo>
                                      <a:pt x="6188" y="2422"/>
                                    </a:lnTo>
                                    <a:close/>
                                    <a:moveTo>
                                      <a:pt x="6188" y="2562"/>
                                    </a:moveTo>
                                    <a:lnTo>
                                      <a:pt x="6188" y="2642"/>
                                    </a:lnTo>
                                    <a:lnTo>
                                      <a:pt x="6168" y="2642"/>
                                    </a:lnTo>
                                    <a:lnTo>
                                      <a:pt x="6168" y="2562"/>
                                    </a:lnTo>
                                    <a:lnTo>
                                      <a:pt x="6188" y="2562"/>
                                    </a:lnTo>
                                    <a:close/>
                                    <a:moveTo>
                                      <a:pt x="6188" y="2702"/>
                                    </a:moveTo>
                                    <a:lnTo>
                                      <a:pt x="6188" y="2782"/>
                                    </a:lnTo>
                                    <a:lnTo>
                                      <a:pt x="6168" y="2782"/>
                                    </a:lnTo>
                                    <a:lnTo>
                                      <a:pt x="6168" y="2702"/>
                                    </a:lnTo>
                                    <a:lnTo>
                                      <a:pt x="6188" y="2702"/>
                                    </a:lnTo>
                                    <a:close/>
                                    <a:moveTo>
                                      <a:pt x="6188" y="2842"/>
                                    </a:moveTo>
                                    <a:lnTo>
                                      <a:pt x="6188" y="2922"/>
                                    </a:lnTo>
                                    <a:lnTo>
                                      <a:pt x="6168" y="2922"/>
                                    </a:lnTo>
                                    <a:lnTo>
                                      <a:pt x="6168" y="2842"/>
                                    </a:lnTo>
                                    <a:lnTo>
                                      <a:pt x="6188" y="2842"/>
                                    </a:lnTo>
                                    <a:close/>
                                    <a:moveTo>
                                      <a:pt x="6188" y="2982"/>
                                    </a:moveTo>
                                    <a:lnTo>
                                      <a:pt x="6188" y="3062"/>
                                    </a:lnTo>
                                    <a:lnTo>
                                      <a:pt x="6168" y="3062"/>
                                    </a:lnTo>
                                    <a:lnTo>
                                      <a:pt x="6168" y="2982"/>
                                    </a:lnTo>
                                    <a:lnTo>
                                      <a:pt x="6188" y="2982"/>
                                    </a:lnTo>
                                    <a:close/>
                                    <a:moveTo>
                                      <a:pt x="6188" y="3122"/>
                                    </a:moveTo>
                                    <a:lnTo>
                                      <a:pt x="6188" y="3202"/>
                                    </a:lnTo>
                                    <a:lnTo>
                                      <a:pt x="6168" y="3202"/>
                                    </a:lnTo>
                                    <a:lnTo>
                                      <a:pt x="6168" y="3122"/>
                                    </a:lnTo>
                                    <a:lnTo>
                                      <a:pt x="6188" y="3122"/>
                                    </a:lnTo>
                                    <a:close/>
                                    <a:moveTo>
                                      <a:pt x="6188" y="3262"/>
                                    </a:moveTo>
                                    <a:lnTo>
                                      <a:pt x="6188" y="3342"/>
                                    </a:lnTo>
                                    <a:lnTo>
                                      <a:pt x="6168" y="3342"/>
                                    </a:lnTo>
                                    <a:lnTo>
                                      <a:pt x="6168" y="3262"/>
                                    </a:lnTo>
                                    <a:lnTo>
                                      <a:pt x="6188" y="3262"/>
                                    </a:lnTo>
                                    <a:close/>
                                    <a:moveTo>
                                      <a:pt x="6188" y="3402"/>
                                    </a:moveTo>
                                    <a:lnTo>
                                      <a:pt x="6188" y="3482"/>
                                    </a:lnTo>
                                    <a:lnTo>
                                      <a:pt x="6168" y="3482"/>
                                    </a:lnTo>
                                    <a:lnTo>
                                      <a:pt x="6168" y="3402"/>
                                    </a:lnTo>
                                    <a:lnTo>
                                      <a:pt x="6188" y="3402"/>
                                    </a:lnTo>
                                    <a:close/>
                                    <a:moveTo>
                                      <a:pt x="6188" y="3542"/>
                                    </a:moveTo>
                                    <a:lnTo>
                                      <a:pt x="6188" y="3622"/>
                                    </a:lnTo>
                                    <a:lnTo>
                                      <a:pt x="6168" y="3622"/>
                                    </a:lnTo>
                                    <a:lnTo>
                                      <a:pt x="6168" y="3542"/>
                                    </a:lnTo>
                                    <a:lnTo>
                                      <a:pt x="6188" y="3542"/>
                                    </a:lnTo>
                                    <a:close/>
                                    <a:moveTo>
                                      <a:pt x="6188" y="3682"/>
                                    </a:moveTo>
                                    <a:lnTo>
                                      <a:pt x="6188" y="3762"/>
                                    </a:lnTo>
                                    <a:lnTo>
                                      <a:pt x="6168" y="3762"/>
                                    </a:lnTo>
                                    <a:lnTo>
                                      <a:pt x="6168" y="3682"/>
                                    </a:lnTo>
                                    <a:lnTo>
                                      <a:pt x="6188" y="3682"/>
                                    </a:lnTo>
                                    <a:close/>
                                    <a:moveTo>
                                      <a:pt x="6188" y="3822"/>
                                    </a:moveTo>
                                    <a:lnTo>
                                      <a:pt x="6188" y="3902"/>
                                    </a:lnTo>
                                    <a:lnTo>
                                      <a:pt x="6168" y="3902"/>
                                    </a:lnTo>
                                    <a:lnTo>
                                      <a:pt x="6168" y="3822"/>
                                    </a:lnTo>
                                    <a:lnTo>
                                      <a:pt x="6188" y="3822"/>
                                    </a:lnTo>
                                    <a:close/>
                                    <a:moveTo>
                                      <a:pt x="6188" y="3962"/>
                                    </a:moveTo>
                                    <a:lnTo>
                                      <a:pt x="6188" y="4042"/>
                                    </a:lnTo>
                                    <a:lnTo>
                                      <a:pt x="6168" y="4042"/>
                                    </a:lnTo>
                                    <a:lnTo>
                                      <a:pt x="6168" y="3962"/>
                                    </a:lnTo>
                                    <a:lnTo>
                                      <a:pt x="6188" y="3962"/>
                                    </a:lnTo>
                                    <a:close/>
                                    <a:moveTo>
                                      <a:pt x="6188" y="4102"/>
                                    </a:moveTo>
                                    <a:lnTo>
                                      <a:pt x="6188" y="4182"/>
                                    </a:lnTo>
                                    <a:lnTo>
                                      <a:pt x="6168" y="4182"/>
                                    </a:lnTo>
                                    <a:lnTo>
                                      <a:pt x="6168" y="4102"/>
                                    </a:lnTo>
                                    <a:lnTo>
                                      <a:pt x="6188" y="4102"/>
                                    </a:lnTo>
                                    <a:close/>
                                    <a:moveTo>
                                      <a:pt x="6188" y="4242"/>
                                    </a:moveTo>
                                    <a:lnTo>
                                      <a:pt x="6188" y="4322"/>
                                    </a:lnTo>
                                    <a:lnTo>
                                      <a:pt x="6168" y="4322"/>
                                    </a:lnTo>
                                    <a:lnTo>
                                      <a:pt x="6168" y="4242"/>
                                    </a:lnTo>
                                    <a:lnTo>
                                      <a:pt x="6188" y="4242"/>
                                    </a:lnTo>
                                    <a:close/>
                                    <a:moveTo>
                                      <a:pt x="6188" y="4382"/>
                                    </a:moveTo>
                                    <a:lnTo>
                                      <a:pt x="6188" y="4462"/>
                                    </a:lnTo>
                                    <a:lnTo>
                                      <a:pt x="6168" y="4462"/>
                                    </a:lnTo>
                                    <a:lnTo>
                                      <a:pt x="6168" y="4382"/>
                                    </a:lnTo>
                                    <a:lnTo>
                                      <a:pt x="6188" y="4382"/>
                                    </a:lnTo>
                                    <a:close/>
                                    <a:moveTo>
                                      <a:pt x="6188" y="4522"/>
                                    </a:moveTo>
                                    <a:lnTo>
                                      <a:pt x="6188" y="4602"/>
                                    </a:lnTo>
                                    <a:lnTo>
                                      <a:pt x="6168" y="4602"/>
                                    </a:lnTo>
                                    <a:lnTo>
                                      <a:pt x="6168" y="4522"/>
                                    </a:lnTo>
                                    <a:lnTo>
                                      <a:pt x="6188" y="4522"/>
                                    </a:lnTo>
                                    <a:close/>
                                    <a:moveTo>
                                      <a:pt x="6188" y="4662"/>
                                    </a:moveTo>
                                    <a:lnTo>
                                      <a:pt x="6188" y="4742"/>
                                    </a:lnTo>
                                    <a:lnTo>
                                      <a:pt x="6168" y="4742"/>
                                    </a:lnTo>
                                    <a:lnTo>
                                      <a:pt x="6168" y="4662"/>
                                    </a:lnTo>
                                    <a:lnTo>
                                      <a:pt x="6188" y="4662"/>
                                    </a:lnTo>
                                    <a:close/>
                                    <a:moveTo>
                                      <a:pt x="6188" y="4802"/>
                                    </a:moveTo>
                                    <a:lnTo>
                                      <a:pt x="6188" y="4882"/>
                                    </a:lnTo>
                                    <a:lnTo>
                                      <a:pt x="6168" y="4882"/>
                                    </a:lnTo>
                                    <a:lnTo>
                                      <a:pt x="6168" y="4802"/>
                                    </a:lnTo>
                                    <a:lnTo>
                                      <a:pt x="6188" y="4802"/>
                                    </a:lnTo>
                                    <a:close/>
                                    <a:moveTo>
                                      <a:pt x="6188" y="4942"/>
                                    </a:moveTo>
                                    <a:lnTo>
                                      <a:pt x="6188" y="5022"/>
                                    </a:lnTo>
                                    <a:lnTo>
                                      <a:pt x="6168" y="5022"/>
                                    </a:lnTo>
                                    <a:lnTo>
                                      <a:pt x="6168" y="4942"/>
                                    </a:lnTo>
                                    <a:lnTo>
                                      <a:pt x="6188" y="4942"/>
                                    </a:lnTo>
                                    <a:close/>
                                    <a:moveTo>
                                      <a:pt x="6188" y="5082"/>
                                    </a:moveTo>
                                    <a:lnTo>
                                      <a:pt x="6188" y="5162"/>
                                    </a:lnTo>
                                    <a:lnTo>
                                      <a:pt x="6168" y="5162"/>
                                    </a:lnTo>
                                    <a:lnTo>
                                      <a:pt x="6168" y="5082"/>
                                    </a:lnTo>
                                    <a:lnTo>
                                      <a:pt x="6188" y="5082"/>
                                    </a:lnTo>
                                    <a:close/>
                                    <a:moveTo>
                                      <a:pt x="6188" y="5222"/>
                                    </a:moveTo>
                                    <a:lnTo>
                                      <a:pt x="6188" y="5302"/>
                                    </a:lnTo>
                                    <a:lnTo>
                                      <a:pt x="6168" y="5302"/>
                                    </a:lnTo>
                                    <a:lnTo>
                                      <a:pt x="6168" y="5222"/>
                                    </a:lnTo>
                                    <a:lnTo>
                                      <a:pt x="6188" y="5222"/>
                                    </a:lnTo>
                                    <a:close/>
                                    <a:moveTo>
                                      <a:pt x="6188" y="5362"/>
                                    </a:moveTo>
                                    <a:lnTo>
                                      <a:pt x="6188" y="5442"/>
                                    </a:lnTo>
                                    <a:lnTo>
                                      <a:pt x="6168" y="5442"/>
                                    </a:lnTo>
                                    <a:lnTo>
                                      <a:pt x="6168" y="5362"/>
                                    </a:lnTo>
                                    <a:lnTo>
                                      <a:pt x="6188" y="5362"/>
                                    </a:lnTo>
                                    <a:close/>
                                    <a:moveTo>
                                      <a:pt x="6188" y="5502"/>
                                    </a:moveTo>
                                    <a:lnTo>
                                      <a:pt x="6188" y="5582"/>
                                    </a:lnTo>
                                    <a:lnTo>
                                      <a:pt x="6168" y="5582"/>
                                    </a:lnTo>
                                    <a:lnTo>
                                      <a:pt x="6168" y="5502"/>
                                    </a:lnTo>
                                    <a:lnTo>
                                      <a:pt x="6188" y="5502"/>
                                    </a:lnTo>
                                    <a:close/>
                                    <a:moveTo>
                                      <a:pt x="6188" y="5642"/>
                                    </a:moveTo>
                                    <a:lnTo>
                                      <a:pt x="6188" y="5722"/>
                                    </a:lnTo>
                                    <a:lnTo>
                                      <a:pt x="6168" y="5722"/>
                                    </a:lnTo>
                                    <a:lnTo>
                                      <a:pt x="6168" y="5642"/>
                                    </a:lnTo>
                                    <a:lnTo>
                                      <a:pt x="6188" y="5642"/>
                                    </a:lnTo>
                                    <a:close/>
                                    <a:moveTo>
                                      <a:pt x="6188" y="5782"/>
                                    </a:moveTo>
                                    <a:lnTo>
                                      <a:pt x="6188" y="5862"/>
                                    </a:lnTo>
                                    <a:lnTo>
                                      <a:pt x="6168" y="5862"/>
                                    </a:lnTo>
                                    <a:lnTo>
                                      <a:pt x="6168" y="5782"/>
                                    </a:lnTo>
                                    <a:lnTo>
                                      <a:pt x="6188" y="5782"/>
                                    </a:lnTo>
                                    <a:close/>
                                    <a:moveTo>
                                      <a:pt x="6188" y="5922"/>
                                    </a:moveTo>
                                    <a:lnTo>
                                      <a:pt x="6188" y="6002"/>
                                    </a:lnTo>
                                    <a:lnTo>
                                      <a:pt x="6168" y="6002"/>
                                    </a:lnTo>
                                    <a:lnTo>
                                      <a:pt x="6168" y="5922"/>
                                    </a:lnTo>
                                    <a:lnTo>
                                      <a:pt x="6188" y="5922"/>
                                    </a:lnTo>
                                    <a:close/>
                                    <a:moveTo>
                                      <a:pt x="6188" y="6062"/>
                                    </a:moveTo>
                                    <a:lnTo>
                                      <a:pt x="6188" y="6142"/>
                                    </a:lnTo>
                                    <a:lnTo>
                                      <a:pt x="6168" y="6142"/>
                                    </a:lnTo>
                                    <a:lnTo>
                                      <a:pt x="6168" y="6062"/>
                                    </a:lnTo>
                                    <a:lnTo>
                                      <a:pt x="6188" y="6062"/>
                                    </a:lnTo>
                                    <a:close/>
                                    <a:moveTo>
                                      <a:pt x="6188" y="6202"/>
                                    </a:moveTo>
                                    <a:lnTo>
                                      <a:pt x="6188" y="6282"/>
                                    </a:lnTo>
                                    <a:lnTo>
                                      <a:pt x="6168" y="6282"/>
                                    </a:lnTo>
                                    <a:lnTo>
                                      <a:pt x="6168" y="6202"/>
                                    </a:lnTo>
                                    <a:lnTo>
                                      <a:pt x="6188" y="6202"/>
                                    </a:lnTo>
                                    <a:close/>
                                    <a:moveTo>
                                      <a:pt x="6188" y="6342"/>
                                    </a:moveTo>
                                    <a:lnTo>
                                      <a:pt x="6188" y="6422"/>
                                    </a:lnTo>
                                    <a:lnTo>
                                      <a:pt x="6168" y="6422"/>
                                    </a:lnTo>
                                    <a:lnTo>
                                      <a:pt x="6168" y="6342"/>
                                    </a:lnTo>
                                    <a:lnTo>
                                      <a:pt x="6188" y="6342"/>
                                    </a:lnTo>
                                    <a:close/>
                                    <a:moveTo>
                                      <a:pt x="6188" y="6482"/>
                                    </a:moveTo>
                                    <a:lnTo>
                                      <a:pt x="6188" y="6562"/>
                                    </a:lnTo>
                                    <a:lnTo>
                                      <a:pt x="6168" y="6562"/>
                                    </a:lnTo>
                                    <a:lnTo>
                                      <a:pt x="6168" y="6482"/>
                                    </a:lnTo>
                                    <a:lnTo>
                                      <a:pt x="6188" y="6482"/>
                                    </a:lnTo>
                                    <a:close/>
                                    <a:moveTo>
                                      <a:pt x="6188" y="6622"/>
                                    </a:moveTo>
                                    <a:lnTo>
                                      <a:pt x="6188" y="6702"/>
                                    </a:lnTo>
                                    <a:lnTo>
                                      <a:pt x="6168" y="6702"/>
                                    </a:lnTo>
                                    <a:lnTo>
                                      <a:pt x="6168" y="6622"/>
                                    </a:lnTo>
                                    <a:lnTo>
                                      <a:pt x="6188" y="6622"/>
                                    </a:lnTo>
                                    <a:close/>
                                    <a:moveTo>
                                      <a:pt x="6188" y="6762"/>
                                    </a:moveTo>
                                    <a:lnTo>
                                      <a:pt x="6188" y="6842"/>
                                    </a:lnTo>
                                    <a:lnTo>
                                      <a:pt x="6168" y="6842"/>
                                    </a:lnTo>
                                    <a:lnTo>
                                      <a:pt x="6168" y="6762"/>
                                    </a:lnTo>
                                    <a:lnTo>
                                      <a:pt x="6188" y="6762"/>
                                    </a:lnTo>
                                    <a:close/>
                                    <a:moveTo>
                                      <a:pt x="6188" y="6902"/>
                                    </a:moveTo>
                                    <a:lnTo>
                                      <a:pt x="6188" y="6982"/>
                                    </a:lnTo>
                                    <a:lnTo>
                                      <a:pt x="6168" y="6982"/>
                                    </a:lnTo>
                                    <a:lnTo>
                                      <a:pt x="6168" y="6902"/>
                                    </a:lnTo>
                                    <a:lnTo>
                                      <a:pt x="6188" y="6902"/>
                                    </a:lnTo>
                                    <a:close/>
                                    <a:moveTo>
                                      <a:pt x="6188" y="7042"/>
                                    </a:moveTo>
                                    <a:lnTo>
                                      <a:pt x="6188" y="7122"/>
                                    </a:lnTo>
                                    <a:lnTo>
                                      <a:pt x="6168" y="7122"/>
                                    </a:lnTo>
                                    <a:lnTo>
                                      <a:pt x="6168" y="7042"/>
                                    </a:lnTo>
                                    <a:lnTo>
                                      <a:pt x="6188" y="7042"/>
                                    </a:lnTo>
                                    <a:close/>
                                    <a:moveTo>
                                      <a:pt x="6188" y="7182"/>
                                    </a:moveTo>
                                    <a:lnTo>
                                      <a:pt x="6188" y="7262"/>
                                    </a:lnTo>
                                    <a:lnTo>
                                      <a:pt x="6168" y="7262"/>
                                    </a:lnTo>
                                    <a:lnTo>
                                      <a:pt x="6168" y="7182"/>
                                    </a:lnTo>
                                    <a:lnTo>
                                      <a:pt x="6188" y="7182"/>
                                    </a:lnTo>
                                    <a:close/>
                                    <a:moveTo>
                                      <a:pt x="6188" y="7322"/>
                                    </a:moveTo>
                                    <a:lnTo>
                                      <a:pt x="6188" y="7402"/>
                                    </a:lnTo>
                                    <a:lnTo>
                                      <a:pt x="6168" y="7402"/>
                                    </a:lnTo>
                                    <a:lnTo>
                                      <a:pt x="6168" y="7322"/>
                                    </a:lnTo>
                                    <a:lnTo>
                                      <a:pt x="6188" y="7322"/>
                                    </a:lnTo>
                                    <a:close/>
                                    <a:moveTo>
                                      <a:pt x="6188" y="7462"/>
                                    </a:moveTo>
                                    <a:lnTo>
                                      <a:pt x="6188" y="7542"/>
                                    </a:lnTo>
                                    <a:lnTo>
                                      <a:pt x="6168" y="7542"/>
                                    </a:lnTo>
                                    <a:lnTo>
                                      <a:pt x="6168" y="7462"/>
                                    </a:lnTo>
                                    <a:lnTo>
                                      <a:pt x="6188" y="7462"/>
                                    </a:lnTo>
                                    <a:close/>
                                    <a:moveTo>
                                      <a:pt x="6188" y="7602"/>
                                    </a:moveTo>
                                    <a:lnTo>
                                      <a:pt x="6188" y="7682"/>
                                    </a:lnTo>
                                    <a:lnTo>
                                      <a:pt x="6168" y="7682"/>
                                    </a:lnTo>
                                    <a:lnTo>
                                      <a:pt x="6168" y="7602"/>
                                    </a:lnTo>
                                    <a:lnTo>
                                      <a:pt x="6188" y="7602"/>
                                    </a:lnTo>
                                    <a:close/>
                                    <a:moveTo>
                                      <a:pt x="6188" y="7742"/>
                                    </a:moveTo>
                                    <a:lnTo>
                                      <a:pt x="6188" y="7822"/>
                                    </a:lnTo>
                                    <a:lnTo>
                                      <a:pt x="6168" y="7822"/>
                                    </a:lnTo>
                                    <a:lnTo>
                                      <a:pt x="6168" y="7742"/>
                                    </a:lnTo>
                                    <a:lnTo>
                                      <a:pt x="6188" y="7742"/>
                                    </a:lnTo>
                                    <a:close/>
                                    <a:moveTo>
                                      <a:pt x="6188" y="7882"/>
                                    </a:moveTo>
                                    <a:lnTo>
                                      <a:pt x="6188" y="7962"/>
                                    </a:lnTo>
                                    <a:lnTo>
                                      <a:pt x="6168" y="7962"/>
                                    </a:lnTo>
                                    <a:lnTo>
                                      <a:pt x="6168" y="7882"/>
                                    </a:lnTo>
                                    <a:lnTo>
                                      <a:pt x="6188" y="7882"/>
                                    </a:lnTo>
                                    <a:close/>
                                    <a:moveTo>
                                      <a:pt x="6188" y="8022"/>
                                    </a:moveTo>
                                    <a:lnTo>
                                      <a:pt x="6188" y="8102"/>
                                    </a:lnTo>
                                    <a:lnTo>
                                      <a:pt x="6168" y="8102"/>
                                    </a:lnTo>
                                    <a:lnTo>
                                      <a:pt x="6168" y="8022"/>
                                    </a:lnTo>
                                    <a:lnTo>
                                      <a:pt x="6188" y="8022"/>
                                    </a:lnTo>
                                    <a:close/>
                                    <a:moveTo>
                                      <a:pt x="6188" y="8162"/>
                                    </a:moveTo>
                                    <a:lnTo>
                                      <a:pt x="6188" y="8242"/>
                                    </a:lnTo>
                                    <a:lnTo>
                                      <a:pt x="6168" y="8242"/>
                                    </a:lnTo>
                                    <a:lnTo>
                                      <a:pt x="6168" y="8162"/>
                                    </a:lnTo>
                                    <a:lnTo>
                                      <a:pt x="6188" y="8162"/>
                                    </a:lnTo>
                                    <a:close/>
                                    <a:moveTo>
                                      <a:pt x="6188" y="8302"/>
                                    </a:moveTo>
                                    <a:lnTo>
                                      <a:pt x="6188" y="8382"/>
                                    </a:lnTo>
                                    <a:lnTo>
                                      <a:pt x="6168" y="8382"/>
                                    </a:lnTo>
                                    <a:lnTo>
                                      <a:pt x="6168" y="8302"/>
                                    </a:lnTo>
                                    <a:lnTo>
                                      <a:pt x="6188" y="8302"/>
                                    </a:lnTo>
                                    <a:close/>
                                    <a:moveTo>
                                      <a:pt x="6188" y="8442"/>
                                    </a:moveTo>
                                    <a:lnTo>
                                      <a:pt x="6188" y="8522"/>
                                    </a:lnTo>
                                    <a:lnTo>
                                      <a:pt x="6168" y="8522"/>
                                    </a:lnTo>
                                    <a:lnTo>
                                      <a:pt x="6168" y="8442"/>
                                    </a:lnTo>
                                    <a:lnTo>
                                      <a:pt x="6188" y="8442"/>
                                    </a:lnTo>
                                    <a:close/>
                                    <a:moveTo>
                                      <a:pt x="6188" y="8582"/>
                                    </a:moveTo>
                                    <a:lnTo>
                                      <a:pt x="6188" y="8662"/>
                                    </a:lnTo>
                                    <a:lnTo>
                                      <a:pt x="6168" y="8662"/>
                                    </a:lnTo>
                                    <a:lnTo>
                                      <a:pt x="6168" y="8582"/>
                                    </a:lnTo>
                                    <a:lnTo>
                                      <a:pt x="6188" y="8582"/>
                                    </a:lnTo>
                                    <a:close/>
                                    <a:moveTo>
                                      <a:pt x="6188" y="8722"/>
                                    </a:moveTo>
                                    <a:lnTo>
                                      <a:pt x="6188" y="8802"/>
                                    </a:lnTo>
                                    <a:lnTo>
                                      <a:pt x="6168" y="8802"/>
                                    </a:lnTo>
                                    <a:lnTo>
                                      <a:pt x="6168" y="8722"/>
                                    </a:lnTo>
                                    <a:lnTo>
                                      <a:pt x="6188" y="8722"/>
                                    </a:lnTo>
                                    <a:close/>
                                    <a:moveTo>
                                      <a:pt x="6188" y="8862"/>
                                    </a:moveTo>
                                    <a:lnTo>
                                      <a:pt x="6188" y="8942"/>
                                    </a:lnTo>
                                    <a:lnTo>
                                      <a:pt x="6168" y="8942"/>
                                    </a:lnTo>
                                    <a:lnTo>
                                      <a:pt x="6168" y="8862"/>
                                    </a:lnTo>
                                    <a:lnTo>
                                      <a:pt x="6188" y="8862"/>
                                    </a:lnTo>
                                    <a:close/>
                                    <a:moveTo>
                                      <a:pt x="6188" y="9002"/>
                                    </a:moveTo>
                                    <a:lnTo>
                                      <a:pt x="6188" y="9082"/>
                                    </a:lnTo>
                                    <a:lnTo>
                                      <a:pt x="6168" y="9082"/>
                                    </a:lnTo>
                                    <a:lnTo>
                                      <a:pt x="6168" y="9002"/>
                                    </a:lnTo>
                                    <a:lnTo>
                                      <a:pt x="6188" y="9002"/>
                                    </a:lnTo>
                                    <a:close/>
                                    <a:moveTo>
                                      <a:pt x="6188" y="9142"/>
                                    </a:moveTo>
                                    <a:lnTo>
                                      <a:pt x="6188" y="9222"/>
                                    </a:lnTo>
                                    <a:lnTo>
                                      <a:pt x="6168" y="9222"/>
                                    </a:lnTo>
                                    <a:lnTo>
                                      <a:pt x="6168" y="9142"/>
                                    </a:lnTo>
                                    <a:lnTo>
                                      <a:pt x="6188" y="9142"/>
                                    </a:lnTo>
                                    <a:close/>
                                    <a:moveTo>
                                      <a:pt x="6188" y="9282"/>
                                    </a:moveTo>
                                    <a:lnTo>
                                      <a:pt x="6188" y="9362"/>
                                    </a:lnTo>
                                    <a:lnTo>
                                      <a:pt x="6168" y="9362"/>
                                    </a:lnTo>
                                    <a:lnTo>
                                      <a:pt x="6168" y="9282"/>
                                    </a:lnTo>
                                    <a:lnTo>
                                      <a:pt x="6188" y="9282"/>
                                    </a:lnTo>
                                    <a:close/>
                                    <a:moveTo>
                                      <a:pt x="6188" y="9422"/>
                                    </a:moveTo>
                                    <a:lnTo>
                                      <a:pt x="6188" y="9502"/>
                                    </a:lnTo>
                                    <a:lnTo>
                                      <a:pt x="6168" y="9502"/>
                                    </a:lnTo>
                                    <a:lnTo>
                                      <a:pt x="6168" y="9422"/>
                                    </a:lnTo>
                                    <a:lnTo>
                                      <a:pt x="6188" y="9422"/>
                                    </a:lnTo>
                                    <a:close/>
                                    <a:moveTo>
                                      <a:pt x="6188" y="9562"/>
                                    </a:moveTo>
                                    <a:lnTo>
                                      <a:pt x="6188" y="9642"/>
                                    </a:lnTo>
                                    <a:lnTo>
                                      <a:pt x="6168" y="9642"/>
                                    </a:lnTo>
                                    <a:lnTo>
                                      <a:pt x="6168" y="9562"/>
                                    </a:lnTo>
                                    <a:lnTo>
                                      <a:pt x="6188" y="9562"/>
                                    </a:lnTo>
                                    <a:close/>
                                    <a:moveTo>
                                      <a:pt x="6188" y="9702"/>
                                    </a:moveTo>
                                    <a:lnTo>
                                      <a:pt x="6188" y="9782"/>
                                    </a:lnTo>
                                    <a:lnTo>
                                      <a:pt x="6168" y="9782"/>
                                    </a:lnTo>
                                    <a:lnTo>
                                      <a:pt x="6168" y="9702"/>
                                    </a:lnTo>
                                    <a:lnTo>
                                      <a:pt x="6188" y="9702"/>
                                    </a:lnTo>
                                    <a:close/>
                                    <a:moveTo>
                                      <a:pt x="6188" y="9842"/>
                                    </a:moveTo>
                                    <a:lnTo>
                                      <a:pt x="6188" y="9922"/>
                                    </a:lnTo>
                                    <a:lnTo>
                                      <a:pt x="6168" y="9922"/>
                                    </a:lnTo>
                                    <a:lnTo>
                                      <a:pt x="6168" y="9842"/>
                                    </a:lnTo>
                                    <a:lnTo>
                                      <a:pt x="6188" y="9842"/>
                                    </a:lnTo>
                                    <a:close/>
                                    <a:moveTo>
                                      <a:pt x="6188" y="9982"/>
                                    </a:moveTo>
                                    <a:lnTo>
                                      <a:pt x="6188" y="10062"/>
                                    </a:lnTo>
                                    <a:lnTo>
                                      <a:pt x="6168" y="10062"/>
                                    </a:lnTo>
                                    <a:lnTo>
                                      <a:pt x="6168" y="9982"/>
                                    </a:lnTo>
                                    <a:lnTo>
                                      <a:pt x="6188" y="9982"/>
                                    </a:lnTo>
                                    <a:close/>
                                    <a:moveTo>
                                      <a:pt x="6188" y="10122"/>
                                    </a:moveTo>
                                    <a:lnTo>
                                      <a:pt x="6188" y="10202"/>
                                    </a:lnTo>
                                    <a:lnTo>
                                      <a:pt x="6168" y="10202"/>
                                    </a:lnTo>
                                    <a:lnTo>
                                      <a:pt x="6168" y="10122"/>
                                    </a:lnTo>
                                    <a:lnTo>
                                      <a:pt x="6188" y="10122"/>
                                    </a:lnTo>
                                    <a:close/>
                                    <a:moveTo>
                                      <a:pt x="6188" y="10262"/>
                                    </a:moveTo>
                                    <a:lnTo>
                                      <a:pt x="6188" y="10342"/>
                                    </a:lnTo>
                                    <a:lnTo>
                                      <a:pt x="6168" y="10342"/>
                                    </a:lnTo>
                                    <a:lnTo>
                                      <a:pt x="6168" y="10262"/>
                                    </a:lnTo>
                                    <a:lnTo>
                                      <a:pt x="6188" y="10262"/>
                                    </a:lnTo>
                                    <a:close/>
                                    <a:moveTo>
                                      <a:pt x="6188" y="10402"/>
                                    </a:moveTo>
                                    <a:lnTo>
                                      <a:pt x="6188" y="10482"/>
                                    </a:lnTo>
                                    <a:lnTo>
                                      <a:pt x="6168" y="10482"/>
                                    </a:lnTo>
                                    <a:lnTo>
                                      <a:pt x="6168" y="10402"/>
                                    </a:lnTo>
                                    <a:lnTo>
                                      <a:pt x="6188" y="10402"/>
                                    </a:lnTo>
                                    <a:close/>
                                    <a:moveTo>
                                      <a:pt x="6188" y="10542"/>
                                    </a:moveTo>
                                    <a:lnTo>
                                      <a:pt x="6188" y="10622"/>
                                    </a:lnTo>
                                    <a:lnTo>
                                      <a:pt x="6168" y="10622"/>
                                    </a:lnTo>
                                    <a:lnTo>
                                      <a:pt x="6168" y="10542"/>
                                    </a:lnTo>
                                    <a:lnTo>
                                      <a:pt x="6188" y="10542"/>
                                    </a:lnTo>
                                    <a:close/>
                                    <a:moveTo>
                                      <a:pt x="6188" y="10682"/>
                                    </a:moveTo>
                                    <a:lnTo>
                                      <a:pt x="6188" y="10762"/>
                                    </a:lnTo>
                                    <a:lnTo>
                                      <a:pt x="6168" y="10762"/>
                                    </a:lnTo>
                                    <a:lnTo>
                                      <a:pt x="6168" y="10682"/>
                                    </a:lnTo>
                                    <a:lnTo>
                                      <a:pt x="6188" y="10682"/>
                                    </a:lnTo>
                                    <a:close/>
                                    <a:moveTo>
                                      <a:pt x="6188" y="10822"/>
                                    </a:moveTo>
                                    <a:lnTo>
                                      <a:pt x="6188" y="10902"/>
                                    </a:lnTo>
                                    <a:lnTo>
                                      <a:pt x="6168" y="10902"/>
                                    </a:lnTo>
                                    <a:lnTo>
                                      <a:pt x="6168" y="10822"/>
                                    </a:lnTo>
                                    <a:lnTo>
                                      <a:pt x="6188" y="10822"/>
                                    </a:lnTo>
                                    <a:close/>
                                    <a:moveTo>
                                      <a:pt x="6188" y="10962"/>
                                    </a:moveTo>
                                    <a:lnTo>
                                      <a:pt x="6188" y="11042"/>
                                    </a:lnTo>
                                    <a:lnTo>
                                      <a:pt x="6168" y="11042"/>
                                    </a:lnTo>
                                    <a:lnTo>
                                      <a:pt x="6168" y="10962"/>
                                    </a:lnTo>
                                    <a:lnTo>
                                      <a:pt x="6188" y="10962"/>
                                    </a:lnTo>
                                    <a:close/>
                                    <a:moveTo>
                                      <a:pt x="6188" y="11102"/>
                                    </a:moveTo>
                                    <a:lnTo>
                                      <a:pt x="6188" y="11182"/>
                                    </a:lnTo>
                                    <a:lnTo>
                                      <a:pt x="6168" y="11182"/>
                                    </a:lnTo>
                                    <a:lnTo>
                                      <a:pt x="6168" y="11102"/>
                                    </a:lnTo>
                                    <a:lnTo>
                                      <a:pt x="6188" y="11102"/>
                                    </a:lnTo>
                                    <a:close/>
                                    <a:moveTo>
                                      <a:pt x="6188" y="11242"/>
                                    </a:moveTo>
                                    <a:lnTo>
                                      <a:pt x="6188" y="11322"/>
                                    </a:lnTo>
                                    <a:lnTo>
                                      <a:pt x="6168" y="11322"/>
                                    </a:lnTo>
                                    <a:lnTo>
                                      <a:pt x="6168" y="11242"/>
                                    </a:lnTo>
                                    <a:lnTo>
                                      <a:pt x="6188" y="11242"/>
                                    </a:lnTo>
                                    <a:close/>
                                    <a:moveTo>
                                      <a:pt x="6188" y="11382"/>
                                    </a:moveTo>
                                    <a:lnTo>
                                      <a:pt x="6188" y="11430"/>
                                    </a:lnTo>
                                    <a:lnTo>
                                      <a:pt x="6178" y="11420"/>
                                    </a:lnTo>
                                    <a:lnTo>
                                      <a:pt x="6210" y="11420"/>
                                    </a:lnTo>
                                    <a:lnTo>
                                      <a:pt x="6210" y="11440"/>
                                    </a:lnTo>
                                    <a:lnTo>
                                      <a:pt x="6178" y="11440"/>
                                    </a:lnTo>
                                    <a:cubicBezTo>
                                      <a:pt x="6173" y="11440"/>
                                      <a:pt x="6168" y="11435"/>
                                      <a:pt x="6168" y="11430"/>
                                    </a:cubicBezTo>
                                    <a:lnTo>
                                      <a:pt x="6168" y="11382"/>
                                    </a:lnTo>
                                    <a:lnTo>
                                      <a:pt x="6188" y="11382"/>
                                    </a:lnTo>
                                    <a:close/>
                                    <a:moveTo>
                                      <a:pt x="6270" y="11420"/>
                                    </a:moveTo>
                                    <a:lnTo>
                                      <a:pt x="6350" y="11420"/>
                                    </a:lnTo>
                                    <a:lnTo>
                                      <a:pt x="6350" y="11440"/>
                                    </a:lnTo>
                                    <a:lnTo>
                                      <a:pt x="6270" y="11440"/>
                                    </a:lnTo>
                                    <a:lnTo>
                                      <a:pt x="6270" y="11420"/>
                                    </a:lnTo>
                                    <a:close/>
                                    <a:moveTo>
                                      <a:pt x="6410" y="11420"/>
                                    </a:moveTo>
                                    <a:lnTo>
                                      <a:pt x="6490" y="11420"/>
                                    </a:lnTo>
                                    <a:lnTo>
                                      <a:pt x="6490" y="11440"/>
                                    </a:lnTo>
                                    <a:lnTo>
                                      <a:pt x="6410" y="11440"/>
                                    </a:lnTo>
                                    <a:lnTo>
                                      <a:pt x="6410" y="11420"/>
                                    </a:lnTo>
                                    <a:close/>
                                    <a:moveTo>
                                      <a:pt x="6550" y="11420"/>
                                    </a:moveTo>
                                    <a:lnTo>
                                      <a:pt x="6630" y="11420"/>
                                    </a:lnTo>
                                    <a:lnTo>
                                      <a:pt x="6630" y="11440"/>
                                    </a:lnTo>
                                    <a:lnTo>
                                      <a:pt x="6550" y="11440"/>
                                    </a:lnTo>
                                    <a:lnTo>
                                      <a:pt x="6550" y="11420"/>
                                    </a:lnTo>
                                    <a:close/>
                                    <a:moveTo>
                                      <a:pt x="6690" y="11420"/>
                                    </a:moveTo>
                                    <a:lnTo>
                                      <a:pt x="6770" y="11420"/>
                                    </a:lnTo>
                                    <a:lnTo>
                                      <a:pt x="6770" y="11440"/>
                                    </a:lnTo>
                                    <a:lnTo>
                                      <a:pt x="6690" y="11440"/>
                                    </a:lnTo>
                                    <a:lnTo>
                                      <a:pt x="6690" y="11420"/>
                                    </a:lnTo>
                                    <a:close/>
                                    <a:moveTo>
                                      <a:pt x="6785" y="11395"/>
                                    </a:moveTo>
                                    <a:lnTo>
                                      <a:pt x="6785" y="11315"/>
                                    </a:lnTo>
                                    <a:lnTo>
                                      <a:pt x="6805" y="11315"/>
                                    </a:lnTo>
                                    <a:lnTo>
                                      <a:pt x="6805" y="11395"/>
                                    </a:lnTo>
                                    <a:lnTo>
                                      <a:pt x="6785" y="11395"/>
                                    </a:lnTo>
                                    <a:close/>
                                    <a:moveTo>
                                      <a:pt x="6785" y="11255"/>
                                    </a:moveTo>
                                    <a:lnTo>
                                      <a:pt x="6785" y="11175"/>
                                    </a:lnTo>
                                    <a:lnTo>
                                      <a:pt x="6805" y="11175"/>
                                    </a:lnTo>
                                    <a:lnTo>
                                      <a:pt x="6805" y="11255"/>
                                    </a:lnTo>
                                    <a:lnTo>
                                      <a:pt x="6785" y="11255"/>
                                    </a:lnTo>
                                    <a:close/>
                                    <a:moveTo>
                                      <a:pt x="6785" y="11115"/>
                                    </a:moveTo>
                                    <a:lnTo>
                                      <a:pt x="6785" y="11035"/>
                                    </a:lnTo>
                                    <a:lnTo>
                                      <a:pt x="6805" y="11035"/>
                                    </a:lnTo>
                                    <a:lnTo>
                                      <a:pt x="6805" y="11115"/>
                                    </a:lnTo>
                                    <a:lnTo>
                                      <a:pt x="6785" y="11115"/>
                                    </a:lnTo>
                                    <a:close/>
                                    <a:moveTo>
                                      <a:pt x="6785" y="10975"/>
                                    </a:moveTo>
                                    <a:lnTo>
                                      <a:pt x="6785" y="10895"/>
                                    </a:lnTo>
                                    <a:lnTo>
                                      <a:pt x="6805" y="10895"/>
                                    </a:lnTo>
                                    <a:lnTo>
                                      <a:pt x="6805" y="10975"/>
                                    </a:lnTo>
                                    <a:lnTo>
                                      <a:pt x="6785" y="10975"/>
                                    </a:lnTo>
                                    <a:close/>
                                    <a:moveTo>
                                      <a:pt x="6785" y="10835"/>
                                    </a:moveTo>
                                    <a:lnTo>
                                      <a:pt x="6785" y="10755"/>
                                    </a:lnTo>
                                    <a:lnTo>
                                      <a:pt x="6805" y="10755"/>
                                    </a:lnTo>
                                    <a:lnTo>
                                      <a:pt x="6805" y="10835"/>
                                    </a:lnTo>
                                    <a:lnTo>
                                      <a:pt x="6785" y="10835"/>
                                    </a:lnTo>
                                    <a:close/>
                                    <a:moveTo>
                                      <a:pt x="6785" y="10695"/>
                                    </a:moveTo>
                                    <a:lnTo>
                                      <a:pt x="6785" y="10615"/>
                                    </a:lnTo>
                                    <a:lnTo>
                                      <a:pt x="6805" y="10615"/>
                                    </a:lnTo>
                                    <a:lnTo>
                                      <a:pt x="6805" y="10695"/>
                                    </a:lnTo>
                                    <a:lnTo>
                                      <a:pt x="6785" y="10695"/>
                                    </a:lnTo>
                                    <a:close/>
                                    <a:moveTo>
                                      <a:pt x="6785" y="10555"/>
                                    </a:moveTo>
                                    <a:lnTo>
                                      <a:pt x="6785" y="10475"/>
                                    </a:lnTo>
                                    <a:lnTo>
                                      <a:pt x="6805" y="10475"/>
                                    </a:lnTo>
                                    <a:lnTo>
                                      <a:pt x="6805" y="10555"/>
                                    </a:lnTo>
                                    <a:lnTo>
                                      <a:pt x="6785" y="10555"/>
                                    </a:lnTo>
                                    <a:close/>
                                    <a:moveTo>
                                      <a:pt x="6785" y="10415"/>
                                    </a:moveTo>
                                    <a:lnTo>
                                      <a:pt x="6785" y="10335"/>
                                    </a:lnTo>
                                    <a:lnTo>
                                      <a:pt x="6805" y="10335"/>
                                    </a:lnTo>
                                    <a:lnTo>
                                      <a:pt x="6805" y="10415"/>
                                    </a:lnTo>
                                    <a:lnTo>
                                      <a:pt x="6785" y="10415"/>
                                    </a:lnTo>
                                    <a:close/>
                                    <a:moveTo>
                                      <a:pt x="6785" y="10275"/>
                                    </a:moveTo>
                                    <a:lnTo>
                                      <a:pt x="6785" y="10195"/>
                                    </a:lnTo>
                                    <a:lnTo>
                                      <a:pt x="6805" y="10195"/>
                                    </a:lnTo>
                                    <a:lnTo>
                                      <a:pt x="6805" y="10275"/>
                                    </a:lnTo>
                                    <a:lnTo>
                                      <a:pt x="6785" y="10275"/>
                                    </a:lnTo>
                                    <a:close/>
                                    <a:moveTo>
                                      <a:pt x="6785" y="10135"/>
                                    </a:moveTo>
                                    <a:lnTo>
                                      <a:pt x="6785" y="10055"/>
                                    </a:lnTo>
                                    <a:lnTo>
                                      <a:pt x="6805" y="10055"/>
                                    </a:lnTo>
                                    <a:lnTo>
                                      <a:pt x="6805" y="10135"/>
                                    </a:lnTo>
                                    <a:lnTo>
                                      <a:pt x="6785" y="10135"/>
                                    </a:lnTo>
                                    <a:close/>
                                    <a:moveTo>
                                      <a:pt x="6785" y="9995"/>
                                    </a:moveTo>
                                    <a:lnTo>
                                      <a:pt x="6785" y="9915"/>
                                    </a:lnTo>
                                    <a:lnTo>
                                      <a:pt x="6805" y="9915"/>
                                    </a:lnTo>
                                    <a:lnTo>
                                      <a:pt x="6805" y="9995"/>
                                    </a:lnTo>
                                    <a:lnTo>
                                      <a:pt x="6785" y="9995"/>
                                    </a:lnTo>
                                    <a:close/>
                                    <a:moveTo>
                                      <a:pt x="6785" y="9855"/>
                                    </a:moveTo>
                                    <a:lnTo>
                                      <a:pt x="6785" y="9775"/>
                                    </a:lnTo>
                                    <a:lnTo>
                                      <a:pt x="6805" y="9775"/>
                                    </a:lnTo>
                                    <a:lnTo>
                                      <a:pt x="6805" y="9855"/>
                                    </a:lnTo>
                                    <a:lnTo>
                                      <a:pt x="6785" y="9855"/>
                                    </a:lnTo>
                                    <a:close/>
                                    <a:moveTo>
                                      <a:pt x="6785" y="9715"/>
                                    </a:moveTo>
                                    <a:lnTo>
                                      <a:pt x="6785" y="9635"/>
                                    </a:lnTo>
                                    <a:lnTo>
                                      <a:pt x="6805" y="9635"/>
                                    </a:lnTo>
                                    <a:lnTo>
                                      <a:pt x="6805" y="9715"/>
                                    </a:lnTo>
                                    <a:lnTo>
                                      <a:pt x="6785" y="9715"/>
                                    </a:lnTo>
                                    <a:close/>
                                    <a:moveTo>
                                      <a:pt x="6785" y="9575"/>
                                    </a:moveTo>
                                    <a:lnTo>
                                      <a:pt x="6785" y="9495"/>
                                    </a:lnTo>
                                    <a:lnTo>
                                      <a:pt x="6805" y="9495"/>
                                    </a:lnTo>
                                    <a:lnTo>
                                      <a:pt x="6805" y="9575"/>
                                    </a:lnTo>
                                    <a:lnTo>
                                      <a:pt x="6785" y="9575"/>
                                    </a:lnTo>
                                    <a:close/>
                                    <a:moveTo>
                                      <a:pt x="6785" y="9435"/>
                                    </a:moveTo>
                                    <a:lnTo>
                                      <a:pt x="6785" y="9355"/>
                                    </a:lnTo>
                                    <a:lnTo>
                                      <a:pt x="6805" y="9355"/>
                                    </a:lnTo>
                                    <a:lnTo>
                                      <a:pt x="6805" y="9435"/>
                                    </a:lnTo>
                                    <a:lnTo>
                                      <a:pt x="6785" y="9435"/>
                                    </a:lnTo>
                                    <a:close/>
                                    <a:moveTo>
                                      <a:pt x="6785" y="9295"/>
                                    </a:moveTo>
                                    <a:lnTo>
                                      <a:pt x="6785" y="9215"/>
                                    </a:lnTo>
                                    <a:lnTo>
                                      <a:pt x="6805" y="9215"/>
                                    </a:lnTo>
                                    <a:lnTo>
                                      <a:pt x="6805" y="9295"/>
                                    </a:lnTo>
                                    <a:lnTo>
                                      <a:pt x="6785" y="9295"/>
                                    </a:lnTo>
                                    <a:close/>
                                    <a:moveTo>
                                      <a:pt x="6785" y="9155"/>
                                    </a:moveTo>
                                    <a:lnTo>
                                      <a:pt x="6785" y="9075"/>
                                    </a:lnTo>
                                    <a:lnTo>
                                      <a:pt x="6805" y="9075"/>
                                    </a:lnTo>
                                    <a:lnTo>
                                      <a:pt x="6805" y="9155"/>
                                    </a:lnTo>
                                    <a:lnTo>
                                      <a:pt x="6785" y="9155"/>
                                    </a:lnTo>
                                    <a:close/>
                                    <a:moveTo>
                                      <a:pt x="6785" y="9015"/>
                                    </a:moveTo>
                                    <a:lnTo>
                                      <a:pt x="6785" y="8935"/>
                                    </a:lnTo>
                                    <a:lnTo>
                                      <a:pt x="6805" y="8935"/>
                                    </a:lnTo>
                                    <a:lnTo>
                                      <a:pt x="6805" y="9015"/>
                                    </a:lnTo>
                                    <a:lnTo>
                                      <a:pt x="6785" y="9015"/>
                                    </a:lnTo>
                                    <a:close/>
                                    <a:moveTo>
                                      <a:pt x="6785" y="8875"/>
                                    </a:moveTo>
                                    <a:lnTo>
                                      <a:pt x="6785" y="8795"/>
                                    </a:lnTo>
                                    <a:lnTo>
                                      <a:pt x="6805" y="8795"/>
                                    </a:lnTo>
                                    <a:lnTo>
                                      <a:pt x="6805" y="8875"/>
                                    </a:lnTo>
                                    <a:lnTo>
                                      <a:pt x="6785" y="8875"/>
                                    </a:lnTo>
                                    <a:close/>
                                    <a:moveTo>
                                      <a:pt x="6785" y="8735"/>
                                    </a:moveTo>
                                    <a:lnTo>
                                      <a:pt x="6785" y="8655"/>
                                    </a:lnTo>
                                    <a:lnTo>
                                      <a:pt x="6805" y="8655"/>
                                    </a:lnTo>
                                    <a:lnTo>
                                      <a:pt x="6805" y="8735"/>
                                    </a:lnTo>
                                    <a:lnTo>
                                      <a:pt x="6785" y="8735"/>
                                    </a:lnTo>
                                    <a:close/>
                                    <a:moveTo>
                                      <a:pt x="6785" y="8595"/>
                                    </a:moveTo>
                                    <a:lnTo>
                                      <a:pt x="6785" y="8515"/>
                                    </a:lnTo>
                                    <a:lnTo>
                                      <a:pt x="6805" y="8515"/>
                                    </a:lnTo>
                                    <a:lnTo>
                                      <a:pt x="6805" y="8595"/>
                                    </a:lnTo>
                                    <a:lnTo>
                                      <a:pt x="6785" y="8595"/>
                                    </a:lnTo>
                                    <a:close/>
                                    <a:moveTo>
                                      <a:pt x="6785" y="8455"/>
                                    </a:moveTo>
                                    <a:lnTo>
                                      <a:pt x="6785" y="8375"/>
                                    </a:lnTo>
                                    <a:lnTo>
                                      <a:pt x="6805" y="8375"/>
                                    </a:lnTo>
                                    <a:lnTo>
                                      <a:pt x="6805" y="8455"/>
                                    </a:lnTo>
                                    <a:lnTo>
                                      <a:pt x="6785" y="8455"/>
                                    </a:lnTo>
                                    <a:close/>
                                    <a:moveTo>
                                      <a:pt x="6785" y="8315"/>
                                    </a:moveTo>
                                    <a:lnTo>
                                      <a:pt x="6785" y="8235"/>
                                    </a:lnTo>
                                    <a:lnTo>
                                      <a:pt x="6805" y="8235"/>
                                    </a:lnTo>
                                    <a:lnTo>
                                      <a:pt x="6805" y="8315"/>
                                    </a:lnTo>
                                    <a:lnTo>
                                      <a:pt x="6785" y="8315"/>
                                    </a:lnTo>
                                    <a:close/>
                                    <a:moveTo>
                                      <a:pt x="6785" y="8175"/>
                                    </a:moveTo>
                                    <a:lnTo>
                                      <a:pt x="6785" y="8095"/>
                                    </a:lnTo>
                                    <a:lnTo>
                                      <a:pt x="6805" y="8095"/>
                                    </a:lnTo>
                                    <a:lnTo>
                                      <a:pt x="6805" y="8175"/>
                                    </a:lnTo>
                                    <a:lnTo>
                                      <a:pt x="6785" y="8175"/>
                                    </a:lnTo>
                                    <a:close/>
                                    <a:moveTo>
                                      <a:pt x="6785" y="8035"/>
                                    </a:moveTo>
                                    <a:lnTo>
                                      <a:pt x="6785" y="7955"/>
                                    </a:lnTo>
                                    <a:lnTo>
                                      <a:pt x="6805" y="7955"/>
                                    </a:lnTo>
                                    <a:lnTo>
                                      <a:pt x="6805" y="8035"/>
                                    </a:lnTo>
                                    <a:lnTo>
                                      <a:pt x="6785" y="8035"/>
                                    </a:lnTo>
                                    <a:close/>
                                    <a:moveTo>
                                      <a:pt x="6785" y="7895"/>
                                    </a:moveTo>
                                    <a:lnTo>
                                      <a:pt x="6785" y="7815"/>
                                    </a:lnTo>
                                    <a:lnTo>
                                      <a:pt x="6805" y="7815"/>
                                    </a:lnTo>
                                    <a:lnTo>
                                      <a:pt x="6805" y="7895"/>
                                    </a:lnTo>
                                    <a:lnTo>
                                      <a:pt x="6785" y="7895"/>
                                    </a:lnTo>
                                    <a:close/>
                                    <a:moveTo>
                                      <a:pt x="6785" y="7755"/>
                                    </a:moveTo>
                                    <a:lnTo>
                                      <a:pt x="6785" y="7675"/>
                                    </a:lnTo>
                                    <a:lnTo>
                                      <a:pt x="6805" y="7675"/>
                                    </a:lnTo>
                                    <a:lnTo>
                                      <a:pt x="6805" y="7755"/>
                                    </a:lnTo>
                                    <a:lnTo>
                                      <a:pt x="6785" y="7755"/>
                                    </a:lnTo>
                                    <a:close/>
                                    <a:moveTo>
                                      <a:pt x="6785" y="7615"/>
                                    </a:moveTo>
                                    <a:lnTo>
                                      <a:pt x="6785" y="7535"/>
                                    </a:lnTo>
                                    <a:lnTo>
                                      <a:pt x="6805" y="7535"/>
                                    </a:lnTo>
                                    <a:lnTo>
                                      <a:pt x="6805" y="7615"/>
                                    </a:lnTo>
                                    <a:lnTo>
                                      <a:pt x="6785" y="7615"/>
                                    </a:lnTo>
                                    <a:close/>
                                    <a:moveTo>
                                      <a:pt x="6785" y="7475"/>
                                    </a:moveTo>
                                    <a:lnTo>
                                      <a:pt x="6785" y="7395"/>
                                    </a:lnTo>
                                    <a:lnTo>
                                      <a:pt x="6805" y="7395"/>
                                    </a:lnTo>
                                    <a:lnTo>
                                      <a:pt x="6805" y="7475"/>
                                    </a:lnTo>
                                    <a:lnTo>
                                      <a:pt x="6785" y="7475"/>
                                    </a:lnTo>
                                    <a:close/>
                                    <a:moveTo>
                                      <a:pt x="6785" y="7335"/>
                                    </a:moveTo>
                                    <a:lnTo>
                                      <a:pt x="6785" y="7255"/>
                                    </a:lnTo>
                                    <a:lnTo>
                                      <a:pt x="6805" y="7255"/>
                                    </a:lnTo>
                                    <a:lnTo>
                                      <a:pt x="6805" y="7335"/>
                                    </a:lnTo>
                                    <a:lnTo>
                                      <a:pt x="6785" y="7335"/>
                                    </a:lnTo>
                                    <a:close/>
                                    <a:moveTo>
                                      <a:pt x="6785" y="7195"/>
                                    </a:moveTo>
                                    <a:lnTo>
                                      <a:pt x="6785" y="7115"/>
                                    </a:lnTo>
                                    <a:lnTo>
                                      <a:pt x="6805" y="7115"/>
                                    </a:lnTo>
                                    <a:lnTo>
                                      <a:pt x="6805" y="7195"/>
                                    </a:lnTo>
                                    <a:lnTo>
                                      <a:pt x="6785" y="7195"/>
                                    </a:lnTo>
                                    <a:close/>
                                    <a:moveTo>
                                      <a:pt x="6785" y="7055"/>
                                    </a:moveTo>
                                    <a:lnTo>
                                      <a:pt x="6785" y="6975"/>
                                    </a:lnTo>
                                    <a:lnTo>
                                      <a:pt x="6805" y="6975"/>
                                    </a:lnTo>
                                    <a:lnTo>
                                      <a:pt x="6805" y="7055"/>
                                    </a:lnTo>
                                    <a:lnTo>
                                      <a:pt x="6785" y="7055"/>
                                    </a:lnTo>
                                    <a:close/>
                                    <a:moveTo>
                                      <a:pt x="6785" y="6915"/>
                                    </a:moveTo>
                                    <a:lnTo>
                                      <a:pt x="6785" y="6835"/>
                                    </a:lnTo>
                                    <a:lnTo>
                                      <a:pt x="6805" y="6835"/>
                                    </a:lnTo>
                                    <a:lnTo>
                                      <a:pt x="6805" y="6915"/>
                                    </a:lnTo>
                                    <a:lnTo>
                                      <a:pt x="6785" y="6915"/>
                                    </a:lnTo>
                                    <a:close/>
                                    <a:moveTo>
                                      <a:pt x="6785" y="6775"/>
                                    </a:moveTo>
                                    <a:lnTo>
                                      <a:pt x="6785" y="6695"/>
                                    </a:lnTo>
                                    <a:lnTo>
                                      <a:pt x="6805" y="6695"/>
                                    </a:lnTo>
                                    <a:lnTo>
                                      <a:pt x="6805" y="6775"/>
                                    </a:lnTo>
                                    <a:lnTo>
                                      <a:pt x="6785" y="6775"/>
                                    </a:lnTo>
                                    <a:close/>
                                    <a:moveTo>
                                      <a:pt x="6785" y="6635"/>
                                    </a:moveTo>
                                    <a:lnTo>
                                      <a:pt x="6785" y="6555"/>
                                    </a:lnTo>
                                    <a:lnTo>
                                      <a:pt x="6805" y="6555"/>
                                    </a:lnTo>
                                    <a:lnTo>
                                      <a:pt x="6805" y="6635"/>
                                    </a:lnTo>
                                    <a:lnTo>
                                      <a:pt x="6785" y="6635"/>
                                    </a:lnTo>
                                    <a:close/>
                                    <a:moveTo>
                                      <a:pt x="6785" y="6495"/>
                                    </a:moveTo>
                                    <a:lnTo>
                                      <a:pt x="6785" y="6415"/>
                                    </a:lnTo>
                                    <a:lnTo>
                                      <a:pt x="6805" y="6415"/>
                                    </a:lnTo>
                                    <a:lnTo>
                                      <a:pt x="6805" y="6495"/>
                                    </a:lnTo>
                                    <a:lnTo>
                                      <a:pt x="6785" y="6495"/>
                                    </a:lnTo>
                                    <a:close/>
                                    <a:moveTo>
                                      <a:pt x="6785" y="6355"/>
                                    </a:moveTo>
                                    <a:lnTo>
                                      <a:pt x="6785" y="6275"/>
                                    </a:lnTo>
                                    <a:lnTo>
                                      <a:pt x="6805" y="6275"/>
                                    </a:lnTo>
                                    <a:lnTo>
                                      <a:pt x="6805" y="6355"/>
                                    </a:lnTo>
                                    <a:lnTo>
                                      <a:pt x="6785" y="6355"/>
                                    </a:lnTo>
                                    <a:close/>
                                    <a:moveTo>
                                      <a:pt x="6785" y="6215"/>
                                    </a:moveTo>
                                    <a:lnTo>
                                      <a:pt x="6785" y="6135"/>
                                    </a:lnTo>
                                    <a:lnTo>
                                      <a:pt x="6805" y="6135"/>
                                    </a:lnTo>
                                    <a:lnTo>
                                      <a:pt x="6805" y="6215"/>
                                    </a:lnTo>
                                    <a:lnTo>
                                      <a:pt x="6785" y="6215"/>
                                    </a:lnTo>
                                    <a:close/>
                                    <a:moveTo>
                                      <a:pt x="6785" y="6075"/>
                                    </a:moveTo>
                                    <a:lnTo>
                                      <a:pt x="6785" y="5995"/>
                                    </a:lnTo>
                                    <a:lnTo>
                                      <a:pt x="6805" y="5995"/>
                                    </a:lnTo>
                                    <a:lnTo>
                                      <a:pt x="6805" y="6075"/>
                                    </a:lnTo>
                                    <a:lnTo>
                                      <a:pt x="6785" y="6075"/>
                                    </a:lnTo>
                                    <a:close/>
                                    <a:moveTo>
                                      <a:pt x="6785" y="5935"/>
                                    </a:moveTo>
                                    <a:lnTo>
                                      <a:pt x="6785" y="5855"/>
                                    </a:lnTo>
                                    <a:lnTo>
                                      <a:pt x="6805" y="5855"/>
                                    </a:lnTo>
                                    <a:lnTo>
                                      <a:pt x="6805" y="5935"/>
                                    </a:lnTo>
                                    <a:lnTo>
                                      <a:pt x="6785" y="5935"/>
                                    </a:lnTo>
                                    <a:close/>
                                    <a:moveTo>
                                      <a:pt x="6785" y="5795"/>
                                    </a:moveTo>
                                    <a:lnTo>
                                      <a:pt x="6785" y="5715"/>
                                    </a:lnTo>
                                    <a:lnTo>
                                      <a:pt x="6805" y="5715"/>
                                    </a:lnTo>
                                    <a:lnTo>
                                      <a:pt x="6805" y="5795"/>
                                    </a:lnTo>
                                    <a:lnTo>
                                      <a:pt x="6785" y="5795"/>
                                    </a:lnTo>
                                    <a:close/>
                                    <a:moveTo>
                                      <a:pt x="6785" y="5655"/>
                                    </a:moveTo>
                                    <a:lnTo>
                                      <a:pt x="6785" y="5575"/>
                                    </a:lnTo>
                                    <a:lnTo>
                                      <a:pt x="6805" y="5575"/>
                                    </a:lnTo>
                                    <a:lnTo>
                                      <a:pt x="6805" y="5655"/>
                                    </a:lnTo>
                                    <a:lnTo>
                                      <a:pt x="6785" y="5655"/>
                                    </a:lnTo>
                                    <a:close/>
                                    <a:moveTo>
                                      <a:pt x="6785" y="5515"/>
                                    </a:moveTo>
                                    <a:lnTo>
                                      <a:pt x="6785" y="5435"/>
                                    </a:lnTo>
                                    <a:lnTo>
                                      <a:pt x="6805" y="5435"/>
                                    </a:lnTo>
                                    <a:lnTo>
                                      <a:pt x="6805" y="5515"/>
                                    </a:lnTo>
                                    <a:lnTo>
                                      <a:pt x="6785" y="5515"/>
                                    </a:lnTo>
                                    <a:close/>
                                    <a:moveTo>
                                      <a:pt x="6785" y="5375"/>
                                    </a:moveTo>
                                    <a:lnTo>
                                      <a:pt x="6785" y="5295"/>
                                    </a:lnTo>
                                    <a:lnTo>
                                      <a:pt x="6805" y="5295"/>
                                    </a:lnTo>
                                    <a:lnTo>
                                      <a:pt x="6805" y="5375"/>
                                    </a:lnTo>
                                    <a:lnTo>
                                      <a:pt x="6785" y="5375"/>
                                    </a:lnTo>
                                    <a:close/>
                                    <a:moveTo>
                                      <a:pt x="6785" y="5235"/>
                                    </a:moveTo>
                                    <a:lnTo>
                                      <a:pt x="6785" y="5155"/>
                                    </a:lnTo>
                                    <a:lnTo>
                                      <a:pt x="6805" y="5155"/>
                                    </a:lnTo>
                                    <a:lnTo>
                                      <a:pt x="6805" y="5235"/>
                                    </a:lnTo>
                                    <a:lnTo>
                                      <a:pt x="6785" y="5235"/>
                                    </a:lnTo>
                                    <a:close/>
                                    <a:moveTo>
                                      <a:pt x="6785" y="5095"/>
                                    </a:moveTo>
                                    <a:lnTo>
                                      <a:pt x="6785" y="5015"/>
                                    </a:lnTo>
                                    <a:lnTo>
                                      <a:pt x="6805" y="5015"/>
                                    </a:lnTo>
                                    <a:lnTo>
                                      <a:pt x="6805" y="5095"/>
                                    </a:lnTo>
                                    <a:lnTo>
                                      <a:pt x="6785" y="5095"/>
                                    </a:lnTo>
                                    <a:close/>
                                    <a:moveTo>
                                      <a:pt x="6785" y="4955"/>
                                    </a:moveTo>
                                    <a:lnTo>
                                      <a:pt x="6785" y="4875"/>
                                    </a:lnTo>
                                    <a:lnTo>
                                      <a:pt x="6805" y="4875"/>
                                    </a:lnTo>
                                    <a:lnTo>
                                      <a:pt x="6805" y="4955"/>
                                    </a:lnTo>
                                    <a:lnTo>
                                      <a:pt x="6785" y="4955"/>
                                    </a:lnTo>
                                    <a:close/>
                                    <a:moveTo>
                                      <a:pt x="6785" y="4815"/>
                                    </a:moveTo>
                                    <a:lnTo>
                                      <a:pt x="6785" y="4735"/>
                                    </a:lnTo>
                                    <a:lnTo>
                                      <a:pt x="6805" y="4735"/>
                                    </a:lnTo>
                                    <a:lnTo>
                                      <a:pt x="6805" y="4815"/>
                                    </a:lnTo>
                                    <a:lnTo>
                                      <a:pt x="6785" y="4815"/>
                                    </a:lnTo>
                                    <a:close/>
                                    <a:moveTo>
                                      <a:pt x="6785" y="4675"/>
                                    </a:moveTo>
                                    <a:lnTo>
                                      <a:pt x="6785" y="4595"/>
                                    </a:lnTo>
                                    <a:lnTo>
                                      <a:pt x="6805" y="4595"/>
                                    </a:lnTo>
                                    <a:lnTo>
                                      <a:pt x="6805" y="4675"/>
                                    </a:lnTo>
                                    <a:lnTo>
                                      <a:pt x="6785" y="4675"/>
                                    </a:lnTo>
                                    <a:close/>
                                    <a:moveTo>
                                      <a:pt x="6785" y="4535"/>
                                    </a:moveTo>
                                    <a:lnTo>
                                      <a:pt x="6785" y="4455"/>
                                    </a:lnTo>
                                    <a:lnTo>
                                      <a:pt x="6805" y="4455"/>
                                    </a:lnTo>
                                    <a:lnTo>
                                      <a:pt x="6805" y="4535"/>
                                    </a:lnTo>
                                    <a:lnTo>
                                      <a:pt x="6785" y="4535"/>
                                    </a:lnTo>
                                    <a:close/>
                                    <a:moveTo>
                                      <a:pt x="6785" y="4395"/>
                                    </a:moveTo>
                                    <a:lnTo>
                                      <a:pt x="6785" y="4315"/>
                                    </a:lnTo>
                                    <a:lnTo>
                                      <a:pt x="6805" y="4315"/>
                                    </a:lnTo>
                                    <a:lnTo>
                                      <a:pt x="6805" y="4395"/>
                                    </a:lnTo>
                                    <a:lnTo>
                                      <a:pt x="6785" y="4395"/>
                                    </a:lnTo>
                                    <a:close/>
                                    <a:moveTo>
                                      <a:pt x="6785" y="4255"/>
                                    </a:moveTo>
                                    <a:lnTo>
                                      <a:pt x="6785" y="4175"/>
                                    </a:lnTo>
                                    <a:lnTo>
                                      <a:pt x="6805" y="4175"/>
                                    </a:lnTo>
                                    <a:lnTo>
                                      <a:pt x="6805" y="4255"/>
                                    </a:lnTo>
                                    <a:lnTo>
                                      <a:pt x="6785" y="4255"/>
                                    </a:lnTo>
                                    <a:close/>
                                    <a:moveTo>
                                      <a:pt x="6785" y="4115"/>
                                    </a:moveTo>
                                    <a:lnTo>
                                      <a:pt x="6785" y="4035"/>
                                    </a:lnTo>
                                    <a:lnTo>
                                      <a:pt x="6805" y="4035"/>
                                    </a:lnTo>
                                    <a:lnTo>
                                      <a:pt x="6805" y="4115"/>
                                    </a:lnTo>
                                    <a:lnTo>
                                      <a:pt x="6785" y="4115"/>
                                    </a:lnTo>
                                    <a:close/>
                                    <a:moveTo>
                                      <a:pt x="6785" y="3975"/>
                                    </a:moveTo>
                                    <a:lnTo>
                                      <a:pt x="6785" y="3895"/>
                                    </a:lnTo>
                                    <a:lnTo>
                                      <a:pt x="6805" y="3895"/>
                                    </a:lnTo>
                                    <a:lnTo>
                                      <a:pt x="6805" y="3975"/>
                                    </a:lnTo>
                                    <a:lnTo>
                                      <a:pt x="6785" y="3975"/>
                                    </a:lnTo>
                                    <a:close/>
                                    <a:moveTo>
                                      <a:pt x="6785" y="3835"/>
                                    </a:moveTo>
                                    <a:lnTo>
                                      <a:pt x="6785" y="3755"/>
                                    </a:lnTo>
                                    <a:lnTo>
                                      <a:pt x="6805" y="3755"/>
                                    </a:lnTo>
                                    <a:lnTo>
                                      <a:pt x="6805" y="3835"/>
                                    </a:lnTo>
                                    <a:lnTo>
                                      <a:pt x="6785" y="3835"/>
                                    </a:lnTo>
                                    <a:close/>
                                    <a:moveTo>
                                      <a:pt x="6785" y="3695"/>
                                    </a:moveTo>
                                    <a:lnTo>
                                      <a:pt x="6785" y="3615"/>
                                    </a:lnTo>
                                    <a:lnTo>
                                      <a:pt x="6805" y="3615"/>
                                    </a:lnTo>
                                    <a:lnTo>
                                      <a:pt x="6805" y="3695"/>
                                    </a:lnTo>
                                    <a:lnTo>
                                      <a:pt x="6785" y="3695"/>
                                    </a:lnTo>
                                    <a:close/>
                                    <a:moveTo>
                                      <a:pt x="6785" y="3555"/>
                                    </a:moveTo>
                                    <a:lnTo>
                                      <a:pt x="6785" y="3475"/>
                                    </a:lnTo>
                                    <a:lnTo>
                                      <a:pt x="6805" y="3475"/>
                                    </a:lnTo>
                                    <a:lnTo>
                                      <a:pt x="6805" y="3555"/>
                                    </a:lnTo>
                                    <a:lnTo>
                                      <a:pt x="6785" y="3555"/>
                                    </a:lnTo>
                                    <a:close/>
                                    <a:moveTo>
                                      <a:pt x="6785" y="3415"/>
                                    </a:moveTo>
                                    <a:lnTo>
                                      <a:pt x="6785" y="3335"/>
                                    </a:lnTo>
                                    <a:lnTo>
                                      <a:pt x="6805" y="3335"/>
                                    </a:lnTo>
                                    <a:lnTo>
                                      <a:pt x="6805" y="3415"/>
                                    </a:lnTo>
                                    <a:lnTo>
                                      <a:pt x="6785" y="3415"/>
                                    </a:lnTo>
                                    <a:close/>
                                    <a:moveTo>
                                      <a:pt x="6785" y="3275"/>
                                    </a:moveTo>
                                    <a:lnTo>
                                      <a:pt x="6785" y="3195"/>
                                    </a:lnTo>
                                    <a:lnTo>
                                      <a:pt x="6805" y="3195"/>
                                    </a:lnTo>
                                    <a:lnTo>
                                      <a:pt x="6805" y="3275"/>
                                    </a:lnTo>
                                    <a:lnTo>
                                      <a:pt x="6785" y="3275"/>
                                    </a:lnTo>
                                    <a:close/>
                                    <a:moveTo>
                                      <a:pt x="6785" y="3135"/>
                                    </a:moveTo>
                                    <a:lnTo>
                                      <a:pt x="6785" y="3055"/>
                                    </a:lnTo>
                                    <a:lnTo>
                                      <a:pt x="6805" y="3055"/>
                                    </a:lnTo>
                                    <a:lnTo>
                                      <a:pt x="6805" y="3135"/>
                                    </a:lnTo>
                                    <a:lnTo>
                                      <a:pt x="6785" y="3135"/>
                                    </a:lnTo>
                                    <a:close/>
                                    <a:moveTo>
                                      <a:pt x="6785" y="2995"/>
                                    </a:moveTo>
                                    <a:lnTo>
                                      <a:pt x="6785" y="2915"/>
                                    </a:lnTo>
                                    <a:lnTo>
                                      <a:pt x="6805" y="2915"/>
                                    </a:lnTo>
                                    <a:lnTo>
                                      <a:pt x="6805" y="2995"/>
                                    </a:lnTo>
                                    <a:lnTo>
                                      <a:pt x="6785" y="2995"/>
                                    </a:lnTo>
                                    <a:close/>
                                    <a:moveTo>
                                      <a:pt x="6785" y="2855"/>
                                    </a:moveTo>
                                    <a:lnTo>
                                      <a:pt x="6785" y="2775"/>
                                    </a:lnTo>
                                    <a:lnTo>
                                      <a:pt x="6805" y="2775"/>
                                    </a:lnTo>
                                    <a:lnTo>
                                      <a:pt x="6805" y="2855"/>
                                    </a:lnTo>
                                    <a:lnTo>
                                      <a:pt x="6785" y="2855"/>
                                    </a:lnTo>
                                    <a:close/>
                                    <a:moveTo>
                                      <a:pt x="6785" y="2715"/>
                                    </a:moveTo>
                                    <a:lnTo>
                                      <a:pt x="6785" y="2635"/>
                                    </a:lnTo>
                                    <a:lnTo>
                                      <a:pt x="6805" y="2635"/>
                                    </a:lnTo>
                                    <a:lnTo>
                                      <a:pt x="6805" y="2715"/>
                                    </a:lnTo>
                                    <a:lnTo>
                                      <a:pt x="6785" y="2715"/>
                                    </a:lnTo>
                                    <a:close/>
                                    <a:moveTo>
                                      <a:pt x="6785" y="2575"/>
                                    </a:moveTo>
                                    <a:lnTo>
                                      <a:pt x="6785" y="2495"/>
                                    </a:lnTo>
                                    <a:lnTo>
                                      <a:pt x="6805" y="2495"/>
                                    </a:lnTo>
                                    <a:lnTo>
                                      <a:pt x="6805" y="2575"/>
                                    </a:lnTo>
                                    <a:lnTo>
                                      <a:pt x="6785" y="2575"/>
                                    </a:lnTo>
                                    <a:close/>
                                    <a:moveTo>
                                      <a:pt x="6785" y="2435"/>
                                    </a:moveTo>
                                    <a:lnTo>
                                      <a:pt x="6785" y="2355"/>
                                    </a:lnTo>
                                    <a:lnTo>
                                      <a:pt x="6805" y="2355"/>
                                    </a:lnTo>
                                    <a:lnTo>
                                      <a:pt x="6805" y="2435"/>
                                    </a:lnTo>
                                    <a:lnTo>
                                      <a:pt x="6785" y="2435"/>
                                    </a:lnTo>
                                    <a:close/>
                                    <a:moveTo>
                                      <a:pt x="6785" y="2295"/>
                                    </a:moveTo>
                                    <a:lnTo>
                                      <a:pt x="6785" y="2215"/>
                                    </a:lnTo>
                                    <a:lnTo>
                                      <a:pt x="6805" y="2215"/>
                                    </a:lnTo>
                                    <a:lnTo>
                                      <a:pt x="6805" y="2295"/>
                                    </a:lnTo>
                                    <a:lnTo>
                                      <a:pt x="6785" y="2295"/>
                                    </a:lnTo>
                                    <a:close/>
                                    <a:moveTo>
                                      <a:pt x="6785" y="2155"/>
                                    </a:moveTo>
                                    <a:lnTo>
                                      <a:pt x="6785" y="2075"/>
                                    </a:lnTo>
                                    <a:lnTo>
                                      <a:pt x="6805" y="2075"/>
                                    </a:lnTo>
                                    <a:lnTo>
                                      <a:pt x="6805" y="2155"/>
                                    </a:lnTo>
                                    <a:lnTo>
                                      <a:pt x="6785" y="2155"/>
                                    </a:lnTo>
                                    <a:close/>
                                    <a:moveTo>
                                      <a:pt x="6785" y="2015"/>
                                    </a:moveTo>
                                    <a:lnTo>
                                      <a:pt x="6785" y="1935"/>
                                    </a:lnTo>
                                    <a:lnTo>
                                      <a:pt x="6805" y="1935"/>
                                    </a:lnTo>
                                    <a:lnTo>
                                      <a:pt x="6805" y="2015"/>
                                    </a:lnTo>
                                    <a:lnTo>
                                      <a:pt x="6785" y="2015"/>
                                    </a:lnTo>
                                    <a:close/>
                                    <a:moveTo>
                                      <a:pt x="6785" y="1875"/>
                                    </a:moveTo>
                                    <a:lnTo>
                                      <a:pt x="6785" y="1795"/>
                                    </a:lnTo>
                                    <a:lnTo>
                                      <a:pt x="6805" y="1795"/>
                                    </a:lnTo>
                                    <a:lnTo>
                                      <a:pt x="6805" y="1875"/>
                                    </a:lnTo>
                                    <a:lnTo>
                                      <a:pt x="6785" y="1875"/>
                                    </a:lnTo>
                                    <a:close/>
                                    <a:moveTo>
                                      <a:pt x="6785" y="1735"/>
                                    </a:moveTo>
                                    <a:lnTo>
                                      <a:pt x="6785" y="1655"/>
                                    </a:lnTo>
                                    <a:lnTo>
                                      <a:pt x="6805" y="1655"/>
                                    </a:lnTo>
                                    <a:lnTo>
                                      <a:pt x="6805" y="1735"/>
                                    </a:lnTo>
                                    <a:lnTo>
                                      <a:pt x="6785" y="1735"/>
                                    </a:lnTo>
                                    <a:close/>
                                    <a:moveTo>
                                      <a:pt x="6785" y="1595"/>
                                    </a:moveTo>
                                    <a:lnTo>
                                      <a:pt x="6785" y="1515"/>
                                    </a:lnTo>
                                    <a:lnTo>
                                      <a:pt x="6805" y="1515"/>
                                    </a:lnTo>
                                    <a:lnTo>
                                      <a:pt x="6805" y="1595"/>
                                    </a:lnTo>
                                    <a:lnTo>
                                      <a:pt x="6785" y="1595"/>
                                    </a:lnTo>
                                    <a:close/>
                                    <a:moveTo>
                                      <a:pt x="6785" y="1455"/>
                                    </a:moveTo>
                                    <a:lnTo>
                                      <a:pt x="6785" y="1375"/>
                                    </a:lnTo>
                                    <a:lnTo>
                                      <a:pt x="6805" y="1375"/>
                                    </a:lnTo>
                                    <a:lnTo>
                                      <a:pt x="6805" y="1455"/>
                                    </a:lnTo>
                                    <a:lnTo>
                                      <a:pt x="6785" y="1455"/>
                                    </a:lnTo>
                                    <a:close/>
                                    <a:moveTo>
                                      <a:pt x="6785" y="1315"/>
                                    </a:moveTo>
                                    <a:lnTo>
                                      <a:pt x="6785" y="1235"/>
                                    </a:lnTo>
                                    <a:lnTo>
                                      <a:pt x="6805" y="1235"/>
                                    </a:lnTo>
                                    <a:lnTo>
                                      <a:pt x="6805" y="1315"/>
                                    </a:lnTo>
                                    <a:lnTo>
                                      <a:pt x="6785" y="1315"/>
                                    </a:lnTo>
                                    <a:close/>
                                    <a:moveTo>
                                      <a:pt x="6785" y="1175"/>
                                    </a:moveTo>
                                    <a:lnTo>
                                      <a:pt x="6785" y="1095"/>
                                    </a:lnTo>
                                    <a:lnTo>
                                      <a:pt x="6805" y="1095"/>
                                    </a:lnTo>
                                    <a:lnTo>
                                      <a:pt x="6805" y="1175"/>
                                    </a:lnTo>
                                    <a:lnTo>
                                      <a:pt x="6785" y="1175"/>
                                    </a:lnTo>
                                    <a:close/>
                                    <a:moveTo>
                                      <a:pt x="6785" y="1035"/>
                                    </a:moveTo>
                                    <a:lnTo>
                                      <a:pt x="6785" y="955"/>
                                    </a:lnTo>
                                    <a:lnTo>
                                      <a:pt x="6805" y="955"/>
                                    </a:lnTo>
                                    <a:lnTo>
                                      <a:pt x="6805" y="1035"/>
                                    </a:lnTo>
                                    <a:lnTo>
                                      <a:pt x="6785" y="1035"/>
                                    </a:lnTo>
                                    <a:close/>
                                    <a:moveTo>
                                      <a:pt x="6785" y="895"/>
                                    </a:moveTo>
                                    <a:lnTo>
                                      <a:pt x="6785" y="815"/>
                                    </a:lnTo>
                                    <a:lnTo>
                                      <a:pt x="6805" y="815"/>
                                    </a:lnTo>
                                    <a:lnTo>
                                      <a:pt x="6805" y="895"/>
                                    </a:lnTo>
                                    <a:lnTo>
                                      <a:pt x="6785" y="895"/>
                                    </a:lnTo>
                                    <a:close/>
                                    <a:moveTo>
                                      <a:pt x="6785" y="755"/>
                                    </a:moveTo>
                                    <a:lnTo>
                                      <a:pt x="6785" y="675"/>
                                    </a:lnTo>
                                    <a:lnTo>
                                      <a:pt x="6805" y="675"/>
                                    </a:lnTo>
                                    <a:lnTo>
                                      <a:pt x="6805" y="755"/>
                                    </a:lnTo>
                                    <a:lnTo>
                                      <a:pt x="6785" y="755"/>
                                    </a:lnTo>
                                    <a:close/>
                                    <a:moveTo>
                                      <a:pt x="6785" y="615"/>
                                    </a:moveTo>
                                    <a:lnTo>
                                      <a:pt x="6785" y="535"/>
                                    </a:lnTo>
                                    <a:lnTo>
                                      <a:pt x="6805" y="535"/>
                                    </a:lnTo>
                                    <a:lnTo>
                                      <a:pt x="6805" y="615"/>
                                    </a:lnTo>
                                    <a:lnTo>
                                      <a:pt x="6785" y="615"/>
                                    </a:lnTo>
                                    <a:close/>
                                    <a:moveTo>
                                      <a:pt x="6785" y="475"/>
                                    </a:moveTo>
                                    <a:lnTo>
                                      <a:pt x="6785" y="395"/>
                                    </a:lnTo>
                                    <a:lnTo>
                                      <a:pt x="6805" y="395"/>
                                    </a:lnTo>
                                    <a:lnTo>
                                      <a:pt x="6805" y="475"/>
                                    </a:lnTo>
                                    <a:lnTo>
                                      <a:pt x="6785" y="475"/>
                                    </a:lnTo>
                                    <a:close/>
                                    <a:moveTo>
                                      <a:pt x="6785" y="335"/>
                                    </a:moveTo>
                                    <a:lnTo>
                                      <a:pt x="6785" y="255"/>
                                    </a:lnTo>
                                    <a:lnTo>
                                      <a:pt x="6805" y="255"/>
                                    </a:lnTo>
                                    <a:lnTo>
                                      <a:pt x="6805" y="335"/>
                                    </a:lnTo>
                                    <a:lnTo>
                                      <a:pt x="6785" y="335"/>
                                    </a:lnTo>
                                    <a:close/>
                                    <a:moveTo>
                                      <a:pt x="6785" y="195"/>
                                    </a:moveTo>
                                    <a:lnTo>
                                      <a:pt x="6785" y="115"/>
                                    </a:lnTo>
                                    <a:lnTo>
                                      <a:pt x="6805" y="115"/>
                                    </a:lnTo>
                                    <a:lnTo>
                                      <a:pt x="6805" y="195"/>
                                    </a:lnTo>
                                    <a:lnTo>
                                      <a:pt x="6785" y="195"/>
                                    </a:lnTo>
                                    <a:close/>
                                    <a:moveTo>
                                      <a:pt x="6785" y="55"/>
                                    </a:moveTo>
                                    <a:lnTo>
                                      <a:pt x="6785" y="10"/>
                                    </a:lnTo>
                                    <a:cubicBezTo>
                                      <a:pt x="6785" y="4"/>
                                      <a:pt x="6789" y="0"/>
                                      <a:pt x="6795" y="0"/>
                                    </a:cubicBezTo>
                                    <a:lnTo>
                                      <a:pt x="6830" y="0"/>
                                    </a:lnTo>
                                    <a:lnTo>
                                      <a:pt x="6830" y="20"/>
                                    </a:lnTo>
                                    <a:lnTo>
                                      <a:pt x="6795" y="20"/>
                                    </a:lnTo>
                                    <a:lnTo>
                                      <a:pt x="6805" y="10"/>
                                    </a:lnTo>
                                    <a:lnTo>
                                      <a:pt x="6805" y="55"/>
                                    </a:lnTo>
                                    <a:lnTo>
                                      <a:pt x="6785" y="55"/>
                                    </a:lnTo>
                                    <a:close/>
                                    <a:moveTo>
                                      <a:pt x="6890" y="0"/>
                                    </a:moveTo>
                                    <a:lnTo>
                                      <a:pt x="6970" y="0"/>
                                    </a:lnTo>
                                    <a:lnTo>
                                      <a:pt x="6970" y="20"/>
                                    </a:lnTo>
                                    <a:lnTo>
                                      <a:pt x="6890" y="20"/>
                                    </a:lnTo>
                                    <a:lnTo>
                                      <a:pt x="6890" y="0"/>
                                    </a:lnTo>
                                    <a:close/>
                                    <a:moveTo>
                                      <a:pt x="7030" y="0"/>
                                    </a:moveTo>
                                    <a:lnTo>
                                      <a:pt x="7110" y="0"/>
                                    </a:lnTo>
                                    <a:lnTo>
                                      <a:pt x="7110" y="20"/>
                                    </a:lnTo>
                                    <a:lnTo>
                                      <a:pt x="7030" y="20"/>
                                    </a:lnTo>
                                    <a:lnTo>
                                      <a:pt x="7030" y="0"/>
                                    </a:lnTo>
                                    <a:close/>
                                    <a:moveTo>
                                      <a:pt x="7170" y="0"/>
                                    </a:moveTo>
                                    <a:lnTo>
                                      <a:pt x="7250" y="0"/>
                                    </a:lnTo>
                                    <a:lnTo>
                                      <a:pt x="7250" y="20"/>
                                    </a:lnTo>
                                    <a:lnTo>
                                      <a:pt x="7170" y="20"/>
                                    </a:lnTo>
                                    <a:lnTo>
                                      <a:pt x="7170" y="0"/>
                                    </a:lnTo>
                                    <a:close/>
                                    <a:moveTo>
                                      <a:pt x="7310" y="0"/>
                                    </a:moveTo>
                                    <a:lnTo>
                                      <a:pt x="7390" y="0"/>
                                    </a:lnTo>
                                    <a:lnTo>
                                      <a:pt x="7390" y="20"/>
                                    </a:lnTo>
                                    <a:lnTo>
                                      <a:pt x="7310" y="20"/>
                                    </a:lnTo>
                                    <a:lnTo>
                                      <a:pt x="7310" y="0"/>
                                    </a:lnTo>
                                    <a:close/>
                                    <a:moveTo>
                                      <a:pt x="7422" y="48"/>
                                    </a:moveTo>
                                    <a:lnTo>
                                      <a:pt x="7422" y="128"/>
                                    </a:lnTo>
                                    <a:lnTo>
                                      <a:pt x="7402" y="128"/>
                                    </a:lnTo>
                                    <a:lnTo>
                                      <a:pt x="7402" y="48"/>
                                    </a:lnTo>
                                    <a:lnTo>
                                      <a:pt x="7422" y="48"/>
                                    </a:lnTo>
                                    <a:close/>
                                    <a:moveTo>
                                      <a:pt x="7422" y="188"/>
                                    </a:moveTo>
                                    <a:lnTo>
                                      <a:pt x="7422" y="268"/>
                                    </a:lnTo>
                                    <a:lnTo>
                                      <a:pt x="7402" y="268"/>
                                    </a:lnTo>
                                    <a:lnTo>
                                      <a:pt x="7402" y="188"/>
                                    </a:lnTo>
                                    <a:lnTo>
                                      <a:pt x="7422" y="188"/>
                                    </a:lnTo>
                                    <a:close/>
                                    <a:moveTo>
                                      <a:pt x="7422" y="328"/>
                                    </a:moveTo>
                                    <a:lnTo>
                                      <a:pt x="7422" y="408"/>
                                    </a:lnTo>
                                    <a:lnTo>
                                      <a:pt x="7402" y="408"/>
                                    </a:lnTo>
                                    <a:lnTo>
                                      <a:pt x="7402" y="328"/>
                                    </a:lnTo>
                                    <a:lnTo>
                                      <a:pt x="7422" y="328"/>
                                    </a:lnTo>
                                    <a:close/>
                                    <a:moveTo>
                                      <a:pt x="7422" y="468"/>
                                    </a:moveTo>
                                    <a:lnTo>
                                      <a:pt x="7422" y="548"/>
                                    </a:lnTo>
                                    <a:lnTo>
                                      <a:pt x="7402" y="548"/>
                                    </a:lnTo>
                                    <a:lnTo>
                                      <a:pt x="7402" y="468"/>
                                    </a:lnTo>
                                    <a:lnTo>
                                      <a:pt x="7422" y="468"/>
                                    </a:lnTo>
                                    <a:close/>
                                    <a:moveTo>
                                      <a:pt x="7422" y="608"/>
                                    </a:moveTo>
                                    <a:lnTo>
                                      <a:pt x="7422" y="688"/>
                                    </a:lnTo>
                                    <a:lnTo>
                                      <a:pt x="7402" y="688"/>
                                    </a:lnTo>
                                    <a:lnTo>
                                      <a:pt x="7402" y="608"/>
                                    </a:lnTo>
                                    <a:lnTo>
                                      <a:pt x="7422" y="608"/>
                                    </a:lnTo>
                                    <a:close/>
                                    <a:moveTo>
                                      <a:pt x="7422" y="748"/>
                                    </a:moveTo>
                                    <a:lnTo>
                                      <a:pt x="7422" y="828"/>
                                    </a:lnTo>
                                    <a:lnTo>
                                      <a:pt x="7402" y="828"/>
                                    </a:lnTo>
                                    <a:lnTo>
                                      <a:pt x="7402" y="748"/>
                                    </a:lnTo>
                                    <a:lnTo>
                                      <a:pt x="7422" y="748"/>
                                    </a:lnTo>
                                    <a:close/>
                                    <a:moveTo>
                                      <a:pt x="7422" y="888"/>
                                    </a:moveTo>
                                    <a:lnTo>
                                      <a:pt x="7422" y="968"/>
                                    </a:lnTo>
                                    <a:lnTo>
                                      <a:pt x="7402" y="968"/>
                                    </a:lnTo>
                                    <a:lnTo>
                                      <a:pt x="7402" y="888"/>
                                    </a:lnTo>
                                    <a:lnTo>
                                      <a:pt x="7422" y="888"/>
                                    </a:lnTo>
                                    <a:close/>
                                    <a:moveTo>
                                      <a:pt x="7422" y="1028"/>
                                    </a:moveTo>
                                    <a:lnTo>
                                      <a:pt x="7422" y="1108"/>
                                    </a:lnTo>
                                    <a:lnTo>
                                      <a:pt x="7402" y="1108"/>
                                    </a:lnTo>
                                    <a:lnTo>
                                      <a:pt x="7402" y="1028"/>
                                    </a:lnTo>
                                    <a:lnTo>
                                      <a:pt x="7422" y="1028"/>
                                    </a:lnTo>
                                    <a:close/>
                                    <a:moveTo>
                                      <a:pt x="7422" y="1168"/>
                                    </a:moveTo>
                                    <a:lnTo>
                                      <a:pt x="7422" y="1248"/>
                                    </a:lnTo>
                                    <a:lnTo>
                                      <a:pt x="7402" y="1248"/>
                                    </a:lnTo>
                                    <a:lnTo>
                                      <a:pt x="7402" y="1168"/>
                                    </a:lnTo>
                                    <a:lnTo>
                                      <a:pt x="7422" y="1168"/>
                                    </a:lnTo>
                                    <a:close/>
                                    <a:moveTo>
                                      <a:pt x="7422" y="1308"/>
                                    </a:moveTo>
                                    <a:lnTo>
                                      <a:pt x="7422" y="1388"/>
                                    </a:lnTo>
                                    <a:lnTo>
                                      <a:pt x="7402" y="1388"/>
                                    </a:lnTo>
                                    <a:lnTo>
                                      <a:pt x="7402" y="1308"/>
                                    </a:lnTo>
                                    <a:lnTo>
                                      <a:pt x="7422" y="1308"/>
                                    </a:lnTo>
                                    <a:close/>
                                    <a:moveTo>
                                      <a:pt x="7422" y="1448"/>
                                    </a:moveTo>
                                    <a:lnTo>
                                      <a:pt x="7422" y="1528"/>
                                    </a:lnTo>
                                    <a:lnTo>
                                      <a:pt x="7402" y="1528"/>
                                    </a:lnTo>
                                    <a:lnTo>
                                      <a:pt x="7402" y="1448"/>
                                    </a:lnTo>
                                    <a:lnTo>
                                      <a:pt x="7422" y="1448"/>
                                    </a:lnTo>
                                    <a:close/>
                                    <a:moveTo>
                                      <a:pt x="7422" y="1588"/>
                                    </a:moveTo>
                                    <a:lnTo>
                                      <a:pt x="7422" y="1668"/>
                                    </a:lnTo>
                                    <a:lnTo>
                                      <a:pt x="7402" y="1668"/>
                                    </a:lnTo>
                                    <a:lnTo>
                                      <a:pt x="7402" y="1588"/>
                                    </a:lnTo>
                                    <a:lnTo>
                                      <a:pt x="7422" y="1588"/>
                                    </a:lnTo>
                                    <a:close/>
                                    <a:moveTo>
                                      <a:pt x="7422" y="1728"/>
                                    </a:moveTo>
                                    <a:lnTo>
                                      <a:pt x="7422" y="1808"/>
                                    </a:lnTo>
                                    <a:lnTo>
                                      <a:pt x="7402" y="1808"/>
                                    </a:lnTo>
                                    <a:lnTo>
                                      <a:pt x="7402" y="1728"/>
                                    </a:lnTo>
                                    <a:lnTo>
                                      <a:pt x="7422" y="1728"/>
                                    </a:lnTo>
                                    <a:close/>
                                    <a:moveTo>
                                      <a:pt x="7422" y="1868"/>
                                    </a:moveTo>
                                    <a:lnTo>
                                      <a:pt x="7422" y="1948"/>
                                    </a:lnTo>
                                    <a:lnTo>
                                      <a:pt x="7402" y="1948"/>
                                    </a:lnTo>
                                    <a:lnTo>
                                      <a:pt x="7402" y="1868"/>
                                    </a:lnTo>
                                    <a:lnTo>
                                      <a:pt x="7422" y="1868"/>
                                    </a:lnTo>
                                    <a:close/>
                                    <a:moveTo>
                                      <a:pt x="7422" y="2008"/>
                                    </a:moveTo>
                                    <a:lnTo>
                                      <a:pt x="7422" y="2088"/>
                                    </a:lnTo>
                                    <a:lnTo>
                                      <a:pt x="7402" y="2088"/>
                                    </a:lnTo>
                                    <a:lnTo>
                                      <a:pt x="7402" y="2008"/>
                                    </a:lnTo>
                                    <a:lnTo>
                                      <a:pt x="7422" y="2008"/>
                                    </a:lnTo>
                                    <a:close/>
                                    <a:moveTo>
                                      <a:pt x="7422" y="2148"/>
                                    </a:moveTo>
                                    <a:lnTo>
                                      <a:pt x="7422" y="2228"/>
                                    </a:lnTo>
                                    <a:lnTo>
                                      <a:pt x="7402" y="2228"/>
                                    </a:lnTo>
                                    <a:lnTo>
                                      <a:pt x="7402" y="2148"/>
                                    </a:lnTo>
                                    <a:lnTo>
                                      <a:pt x="7422" y="2148"/>
                                    </a:lnTo>
                                    <a:close/>
                                    <a:moveTo>
                                      <a:pt x="7422" y="2288"/>
                                    </a:moveTo>
                                    <a:lnTo>
                                      <a:pt x="7422" y="2368"/>
                                    </a:lnTo>
                                    <a:lnTo>
                                      <a:pt x="7402" y="2368"/>
                                    </a:lnTo>
                                    <a:lnTo>
                                      <a:pt x="7402" y="2288"/>
                                    </a:lnTo>
                                    <a:lnTo>
                                      <a:pt x="7422" y="2288"/>
                                    </a:lnTo>
                                    <a:close/>
                                    <a:moveTo>
                                      <a:pt x="7422" y="2428"/>
                                    </a:moveTo>
                                    <a:lnTo>
                                      <a:pt x="7422" y="2508"/>
                                    </a:lnTo>
                                    <a:lnTo>
                                      <a:pt x="7402" y="2508"/>
                                    </a:lnTo>
                                    <a:lnTo>
                                      <a:pt x="7402" y="2428"/>
                                    </a:lnTo>
                                    <a:lnTo>
                                      <a:pt x="7422" y="2428"/>
                                    </a:lnTo>
                                    <a:close/>
                                    <a:moveTo>
                                      <a:pt x="7422" y="2568"/>
                                    </a:moveTo>
                                    <a:lnTo>
                                      <a:pt x="7422" y="2648"/>
                                    </a:lnTo>
                                    <a:lnTo>
                                      <a:pt x="7402" y="2648"/>
                                    </a:lnTo>
                                    <a:lnTo>
                                      <a:pt x="7402" y="2568"/>
                                    </a:lnTo>
                                    <a:lnTo>
                                      <a:pt x="7422" y="2568"/>
                                    </a:lnTo>
                                    <a:close/>
                                    <a:moveTo>
                                      <a:pt x="7422" y="2708"/>
                                    </a:moveTo>
                                    <a:lnTo>
                                      <a:pt x="7422" y="2788"/>
                                    </a:lnTo>
                                    <a:lnTo>
                                      <a:pt x="7402" y="2788"/>
                                    </a:lnTo>
                                    <a:lnTo>
                                      <a:pt x="7402" y="2708"/>
                                    </a:lnTo>
                                    <a:lnTo>
                                      <a:pt x="7422" y="2708"/>
                                    </a:lnTo>
                                    <a:close/>
                                    <a:moveTo>
                                      <a:pt x="7422" y="2848"/>
                                    </a:moveTo>
                                    <a:lnTo>
                                      <a:pt x="7422" y="2928"/>
                                    </a:lnTo>
                                    <a:lnTo>
                                      <a:pt x="7402" y="2928"/>
                                    </a:lnTo>
                                    <a:lnTo>
                                      <a:pt x="7402" y="2848"/>
                                    </a:lnTo>
                                    <a:lnTo>
                                      <a:pt x="7422" y="2848"/>
                                    </a:lnTo>
                                    <a:close/>
                                    <a:moveTo>
                                      <a:pt x="7422" y="2988"/>
                                    </a:moveTo>
                                    <a:lnTo>
                                      <a:pt x="7422" y="3068"/>
                                    </a:lnTo>
                                    <a:lnTo>
                                      <a:pt x="7402" y="3068"/>
                                    </a:lnTo>
                                    <a:lnTo>
                                      <a:pt x="7402" y="2988"/>
                                    </a:lnTo>
                                    <a:lnTo>
                                      <a:pt x="7422" y="2988"/>
                                    </a:lnTo>
                                    <a:close/>
                                    <a:moveTo>
                                      <a:pt x="7422" y="3128"/>
                                    </a:moveTo>
                                    <a:lnTo>
                                      <a:pt x="7422" y="3208"/>
                                    </a:lnTo>
                                    <a:lnTo>
                                      <a:pt x="7402" y="3208"/>
                                    </a:lnTo>
                                    <a:lnTo>
                                      <a:pt x="7402" y="3128"/>
                                    </a:lnTo>
                                    <a:lnTo>
                                      <a:pt x="7422" y="3128"/>
                                    </a:lnTo>
                                    <a:close/>
                                    <a:moveTo>
                                      <a:pt x="7422" y="3268"/>
                                    </a:moveTo>
                                    <a:lnTo>
                                      <a:pt x="7422" y="3348"/>
                                    </a:lnTo>
                                    <a:lnTo>
                                      <a:pt x="7402" y="3348"/>
                                    </a:lnTo>
                                    <a:lnTo>
                                      <a:pt x="7402" y="3268"/>
                                    </a:lnTo>
                                    <a:lnTo>
                                      <a:pt x="7422" y="3268"/>
                                    </a:lnTo>
                                    <a:close/>
                                    <a:moveTo>
                                      <a:pt x="7422" y="3408"/>
                                    </a:moveTo>
                                    <a:lnTo>
                                      <a:pt x="7422" y="3488"/>
                                    </a:lnTo>
                                    <a:lnTo>
                                      <a:pt x="7402" y="3488"/>
                                    </a:lnTo>
                                    <a:lnTo>
                                      <a:pt x="7402" y="3408"/>
                                    </a:lnTo>
                                    <a:lnTo>
                                      <a:pt x="7422" y="3408"/>
                                    </a:lnTo>
                                    <a:close/>
                                    <a:moveTo>
                                      <a:pt x="7422" y="3548"/>
                                    </a:moveTo>
                                    <a:lnTo>
                                      <a:pt x="7422" y="3628"/>
                                    </a:lnTo>
                                    <a:lnTo>
                                      <a:pt x="7402" y="3628"/>
                                    </a:lnTo>
                                    <a:lnTo>
                                      <a:pt x="7402" y="3548"/>
                                    </a:lnTo>
                                    <a:lnTo>
                                      <a:pt x="7422" y="3548"/>
                                    </a:lnTo>
                                    <a:close/>
                                    <a:moveTo>
                                      <a:pt x="7422" y="3688"/>
                                    </a:moveTo>
                                    <a:lnTo>
                                      <a:pt x="7422" y="3768"/>
                                    </a:lnTo>
                                    <a:lnTo>
                                      <a:pt x="7402" y="3768"/>
                                    </a:lnTo>
                                    <a:lnTo>
                                      <a:pt x="7402" y="3688"/>
                                    </a:lnTo>
                                    <a:lnTo>
                                      <a:pt x="7422" y="3688"/>
                                    </a:lnTo>
                                    <a:close/>
                                    <a:moveTo>
                                      <a:pt x="7422" y="3828"/>
                                    </a:moveTo>
                                    <a:lnTo>
                                      <a:pt x="7422" y="3908"/>
                                    </a:lnTo>
                                    <a:lnTo>
                                      <a:pt x="7402" y="3908"/>
                                    </a:lnTo>
                                    <a:lnTo>
                                      <a:pt x="7402" y="3828"/>
                                    </a:lnTo>
                                    <a:lnTo>
                                      <a:pt x="7422" y="3828"/>
                                    </a:lnTo>
                                    <a:close/>
                                    <a:moveTo>
                                      <a:pt x="7422" y="3968"/>
                                    </a:moveTo>
                                    <a:lnTo>
                                      <a:pt x="7422" y="4048"/>
                                    </a:lnTo>
                                    <a:lnTo>
                                      <a:pt x="7402" y="4048"/>
                                    </a:lnTo>
                                    <a:lnTo>
                                      <a:pt x="7402" y="3968"/>
                                    </a:lnTo>
                                    <a:lnTo>
                                      <a:pt x="7422" y="3968"/>
                                    </a:lnTo>
                                    <a:close/>
                                    <a:moveTo>
                                      <a:pt x="7422" y="4108"/>
                                    </a:moveTo>
                                    <a:lnTo>
                                      <a:pt x="7422" y="4188"/>
                                    </a:lnTo>
                                    <a:lnTo>
                                      <a:pt x="7402" y="4188"/>
                                    </a:lnTo>
                                    <a:lnTo>
                                      <a:pt x="7402" y="4108"/>
                                    </a:lnTo>
                                    <a:lnTo>
                                      <a:pt x="7422" y="4108"/>
                                    </a:lnTo>
                                    <a:close/>
                                    <a:moveTo>
                                      <a:pt x="7422" y="4248"/>
                                    </a:moveTo>
                                    <a:lnTo>
                                      <a:pt x="7422" y="4328"/>
                                    </a:lnTo>
                                    <a:lnTo>
                                      <a:pt x="7402" y="4328"/>
                                    </a:lnTo>
                                    <a:lnTo>
                                      <a:pt x="7402" y="4248"/>
                                    </a:lnTo>
                                    <a:lnTo>
                                      <a:pt x="7422" y="4248"/>
                                    </a:lnTo>
                                    <a:close/>
                                    <a:moveTo>
                                      <a:pt x="7422" y="4388"/>
                                    </a:moveTo>
                                    <a:lnTo>
                                      <a:pt x="7422" y="4468"/>
                                    </a:lnTo>
                                    <a:lnTo>
                                      <a:pt x="7402" y="4468"/>
                                    </a:lnTo>
                                    <a:lnTo>
                                      <a:pt x="7402" y="4388"/>
                                    </a:lnTo>
                                    <a:lnTo>
                                      <a:pt x="7422" y="4388"/>
                                    </a:lnTo>
                                    <a:close/>
                                    <a:moveTo>
                                      <a:pt x="7422" y="4528"/>
                                    </a:moveTo>
                                    <a:lnTo>
                                      <a:pt x="7422" y="4608"/>
                                    </a:lnTo>
                                    <a:lnTo>
                                      <a:pt x="7402" y="4608"/>
                                    </a:lnTo>
                                    <a:lnTo>
                                      <a:pt x="7402" y="4528"/>
                                    </a:lnTo>
                                    <a:lnTo>
                                      <a:pt x="7422" y="4528"/>
                                    </a:lnTo>
                                    <a:close/>
                                    <a:moveTo>
                                      <a:pt x="7422" y="4668"/>
                                    </a:moveTo>
                                    <a:lnTo>
                                      <a:pt x="7422" y="4748"/>
                                    </a:lnTo>
                                    <a:lnTo>
                                      <a:pt x="7402" y="4748"/>
                                    </a:lnTo>
                                    <a:lnTo>
                                      <a:pt x="7402" y="4668"/>
                                    </a:lnTo>
                                    <a:lnTo>
                                      <a:pt x="7422" y="4668"/>
                                    </a:lnTo>
                                    <a:close/>
                                    <a:moveTo>
                                      <a:pt x="7422" y="4808"/>
                                    </a:moveTo>
                                    <a:lnTo>
                                      <a:pt x="7422" y="4888"/>
                                    </a:lnTo>
                                    <a:lnTo>
                                      <a:pt x="7402" y="4888"/>
                                    </a:lnTo>
                                    <a:lnTo>
                                      <a:pt x="7402" y="4808"/>
                                    </a:lnTo>
                                    <a:lnTo>
                                      <a:pt x="7422" y="4808"/>
                                    </a:lnTo>
                                    <a:close/>
                                    <a:moveTo>
                                      <a:pt x="7422" y="4948"/>
                                    </a:moveTo>
                                    <a:lnTo>
                                      <a:pt x="7422" y="5028"/>
                                    </a:lnTo>
                                    <a:lnTo>
                                      <a:pt x="7402" y="5028"/>
                                    </a:lnTo>
                                    <a:lnTo>
                                      <a:pt x="7402" y="4948"/>
                                    </a:lnTo>
                                    <a:lnTo>
                                      <a:pt x="7422" y="4948"/>
                                    </a:lnTo>
                                    <a:close/>
                                    <a:moveTo>
                                      <a:pt x="7422" y="5088"/>
                                    </a:moveTo>
                                    <a:lnTo>
                                      <a:pt x="7422" y="5168"/>
                                    </a:lnTo>
                                    <a:lnTo>
                                      <a:pt x="7402" y="5168"/>
                                    </a:lnTo>
                                    <a:lnTo>
                                      <a:pt x="7402" y="5088"/>
                                    </a:lnTo>
                                    <a:lnTo>
                                      <a:pt x="7422" y="5088"/>
                                    </a:lnTo>
                                    <a:close/>
                                    <a:moveTo>
                                      <a:pt x="7422" y="5228"/>
                                    </a:moveTo>
                                    <a:lnTo>
                                      <a:pt x="7422" y="5308"/>
                                    </a:lnTo>
                                    <a:lnTo>
                                      <a:pt x="7402" y="5308"/>
                                    </a:lnTo>
                                    <a:lnTo>
                                      <a:pt x="7402" y="5228"/>
                                    </a:lnTo>
                                    <a:lnTo>
                                      <a:pt x="7422" y="5228"/>
                                    </a:lnTo>
                                    <a:close/>
                                    <a:moveTo>
                                      <a:pt x="7422" y="5368"/>
                                    </a:moveTo>
                                    <a:lnTo>
                                      <a:pt x="7422" y="5448"/>
                                    </a:lnTo>
                                    <a:lnTo>
                                      <a:pt x="7402" y="5448"/>
                                    </a:lnTo>
                                    <a:lnTo>
                                      <a:pt x="7402" y="5368"/>
                                    </a:lnTo>
                                    <a:lnTo>
                                      <a:pt x="7422" y="5368"/>
                                    </a:lnTo>
                                    <a:close/>
                                    <a:moveTo>
                                      <a:pt x="7422" y="5508"/>
                                    </a:moveTo>
                                    <a:lnTo>
                                      <a:pt x="7422" y="5588"/>
                                    </a:lnTo>
                                    <a:lnTo>
                                      <a:pt x="7402" y="5588"/>
                                    </a:lnTo>
                                    <a:lnTo>
                                      <a:pt x="7402" y="5508"/>
                                    </a:lnTo>
                                    <a:lnTo>
                                      <a:pt x="7422" y="5508"/>
                                    </a:lnTo>
                                    <a:close/>
                                    <a:moveTo>
                                      <a:pt x="7422" y="5648"/>
                                    </a:moveTo>
                                    <a:lnTo>
                                      <a:pt x="7422" y="5728"/>
                                    </a:lnTo>
                                    <a:lnTo>
                                      <a:pt x="7402" y="5728"/>
                                    </a:lnTo>
                                    <a:lnTo>
                                      <a:pt x="7402" y="5648"/>
                                    </a:lnTo>
                                    <a:lnTo>
                                      <a:pt x="7422" y="5648"/>
                                    </a:lnTo>
                                    <a:close/>
                                    <a:moveTo>
                                      <a:pt x="7422" y="5788"/>
                                    </a:moveTo>
                                    <a:lnTo>
                                      <a:pt x="7422" y="5868"/>
                                    </a:lnTo>
                                    <a:lnTo>
                                      <a:pt x="7402" y="5868"/>
                                    </a:lnTo>
                                    <a:lnTo>
                                      <a:pt x="7402" y="5788"/>
                                    </a:lnTo>
                                    <a:lnTo>
                                      <a:pt x="7422" y="5788"/>
                                    </a:lnTo>
                                    <a:close/>
                                    <a:moveTo>
                                      <a:pt x="7422" y="5928"/>
                                    </a:moveTo>
                                    <a:lnTo>
                                      <a:pt x="7422" y="6008"/>
                                    </a:lnTo>
                                    <a:lnTo>
                                      <a:pt x="7402" y="6008"/>
                                    </a:lnTo>
                                    <a:lnTo>
                                      <a:pt x="7402" y="5928"/>
                                    </a:lnTo>
                                    <a:lnTo>
                                      <a:pt x="7422" y="5928"/>
                                    </a:lnTo>
                                    <a:close/>
                                    <a:moveTo>
                                      <a:pt x="7422" y="6068"/>
                                    </a:moveTo>
                                    <a:lnTo>
                                      <a:pt x="7422" y="6148"/>
                                    </a:lnTo>
                                    <a:lnTo>
                                      <a:pt x="7402" y="6148"/>
                                    </a:lnTo>
                                    <a:lnTo>
                                      <a:pt x="7402" y="6068"/>
                                    </a:lnTo>
                                    <a:lnTo>
                                      <a:pt x="7422" y="6068"/>
                                    </a:lnTo>
                                    <a:close/>
                                    <a:moveTo>
                                      <a:pt x="7422" y="6208"/>
                                    </a:moveTo>
                                    <a:lnTo>
                                      <a:pt x="7422" y="6288"/>
                                    </a:lnTo>
                                    <a:lnTo>
                                      <a:pt x="7402" y="6288"/>
                                    </a:lnTo>
                                    <a:lnTo>
                                      <a:pt x="7402" y="6208"/>
                                    </a:lnTo>
                                    <a:lnTo>
                                      <a:pt x="7422" y="6208"/>
                                    </a:lnTo>
                                    <a:close/>
                                    <a:moveTo>
                                      <a:pt x="7422" y="6348"/>
                                    </a:moveTo>
                                    <a:lnTo>
                                      <a:pt x="7422" y="6428"/>
                                    </a:lnTo>
                                    <a:lnTo>
                                      <a:pt x="7402" y="6428"/>
                                    </a:lnTo>
                                    <a:lnTo>
                                      <a:pt x="7402" y="6348"/>
                                    </a:lnTo>
                                    <a:lnTo>
                                      <a:pt x="7422" y="6348"/>
                                    </a:lnTo>
                                    <a:close/>
                                    <a:moveTo>
                                      <a:pt x="7422" y="6488"/>
                                    </a:moveTo>
                                    <a:lnTo>
                                      <a:pt x="7422" y="6568"/>
                                    </a:lnTo>
                                    <a:lnTo>
                                      <a:pt x="7402" y="6568"/>
                                    </a:lnTo>
                                    <a:lnTo>
                                      <a:pt x="7402" y="6488"/>
                                    </a:lnTo>
                                    <a:lnTo>
                                      <a:pt x="7422" y="6488"/>
                                    </a:lnTo>
                                    <a:close/>
                                    <a:moveTo>
                                      <a:pt x="7422" y="6628"/>
                                    </a:moveTo>
                                    <a:lnTo>
                                      <a:pt x="7422" y="6708"/>
                                    </a:lnTo>
                                    <a:lnTo>
                                      <a:pt x="7402" y="6708"/>
                                    </a:lnTo>
                                    <a:lnTo>
                                      <a:pt x="7402" y="6628"/>
                                    </a:lnTo>
                                    <a:lnTo>
                                      <a:pt x="7422" y="6628"/>
                                    </a:lnTo>
                                    <a:close/>
                                    <a:moveTo>
                                      <a:pt x="7422" y="6768"/>
                                    </a:moveTo>
                                    <a:lnTo>
                                      <a:pt x="7422" y="6848"/>
                                    </a:lnTo>
                                    <a:lnTo>
                                      <a:pt x="7402" y="6848"/>
                                    </a:lnTo>
                                    <a:lnTo>
                                      <a:pt x="7402" y="6768"/>
                                    </a:lnTo>
                                    <a:lnTo>
                                      <a:pt x="7422" y="6768"/>
                                    </a:lnTo>
                                    <a:close/>
                                    <a:moveTo>
                                      <a:pt x="7422" y="6908"/>
                                    </a:moveTo>
                                    <a:lnTo>
                                      <a:pt x="7422" y="6988"/>
                                    </a:lnTo>
                                    <a:lnTo>
                                      <a:pt x="7402" y="6988"/>
                                    </a:lnTo>
                                    <a:lnTo>
                                      <a:pt x="7402" y="6908"/>
                                    </a:lnTo>
                                    <a:lnTo>
                                      <a:pt x="7422" y="6908"/>
                                    </a:lnTo>
                                    <a:close/>
                                    <a:moveTo>
                                      <a:pt x="7422" y="7048"/>
                                    </a:moveTo>
                                    <a:lnTo>
                                      <a:pt x="7422" y="7128"/>
                                    </a:lnTo>
                                    <a:lnTo>
                                      <a:pt x="7402" y="7128"/>
                                    </a:lnTo>
                                    <a:lnTo>
                                      <a:pt x="7402" y="7048"/>
                                    </a:lnTo>
                                    <a:lnTo>
                                      <a:pt x="7422" y="7048"/>
                                    </a:lnTo>
                                    <a:close/>
                                    <a:moveTo>
                                      <a:pt x="7422" y="7188"/>
                                    </a:moveTo>
                                    <a:lnTo>
                                      <a:pt x="7422" y="7268"/>
                                    </a:lnTo>
                                    <a:lnTo>
                                      <a:pt x="7402" y="7268"/>
                                    </a:lnTo>
                                    <a:lnTo>
                                      <a:pt x="7402" y="7188"/>
                                    </a:lnTo>
                                    <a:lnTo>
                                      <a:pt x="7422" y="7188"/>
                                    </a:lnTo>
                                    <a:close/>
                                    <a:moveTo>
                                      <a:pt x="7422" y="7328"/>
                                    </a:moveTo>
                                    <a:lnTo>
                                      <a:pt x="7422" y="7408"/>
                                    </a:lnTo>
                                    <a:lnTo>
                                      <a:pt x="7402" y="7408"/>
                                    </a:lnTo>
                                    <a:lnTo>
                                      <a:pt x="7402" y="7328"/>
                                    </a:lnTo>
                                    <a:lnTo>
                                      <a:pt x="7422" y="7328"/>
                                    </a:lnTo>
                                    <a:close/>
                                    <a:moveTo>
                                      <a:pt x="7422" y="7468"/>
                                    </a:moveTo>
                                    <a:lnTo>
                                      <a:pt x="7422" y="7548"/>
                                    </a:lnTo>
                                    <a:lnTo>
                                      <a:pt x="7402" y="7548"/>
                                    </a:lnTo>
                                    <a:lnTo>
                                      <a:pt x="7402" y="7468"/>
                                    </a:lnTo>
                                    <a:lnTo>
                                      <a:pt x="7422" y="7468"/>
                                    </a:lnTo>
                                    <a:close/>
                                    <a:moveTo>
                                      <a:pt x="7422" y="7608"/>
                                    </a:moveTo>
                                    <a:lnTo>
                                      <a:pt x="7422" y="7688"/>
                                    </a:lnTo>
                                    <a:lnTo>
                                      <a:pt x="7402" y="7688"/>
                                    </a:lnTo>
                                    <a:lnTo>
                                      <a:pt x="7402" y="7608"/>
                                    </a:lnTo>
                                    <a:lnTo>
                                      <a:pt x="7422" y="7608"/>
                                    </a:lnTo>
                                    <a:close/>
                                    <a:moveTo>
                                      <a:pt x="7422" y="7748"/>
                                    </a:moveTo>
                                    <a:lnTo>
                                      <a:pt x="7422" y="7828"/>
                                    </a:lnTo>
                                    <a:lnTo>
                                      <a:pt x="7402" y="7828"/>
                                    </a:lnTo>
                                    <a:lnTo>
                                      <a:pt x="7402" y="7748"/>
                                    </a:lnTo>
                                    <a:lnTo>
                                      <a:pt x="7422" y="7748"/>
                                    </a:lnTo>
                                    <a:close/>
                                    <a:moveTo>
                                      <a:pt x="7422" y="7888"/>
                                    </a:moveTo>
                                    <a:lnTo>
                                      <a:pt x="7422" y="7968"/>
                                    </a:lnTo>
                                    <a:lnTo>
                                      <a:pt x="7402" y="7968"/>
                                    </a:lnTo>
                                    <a:lnTo>
                                      <a:pt x="7402" y="7888"/>
                                    </a:lnTo>
                                    <a:lnTo>
                                      <a:pt x="7422" y="7888"/>
                                    </a:lnTo>
                                    <a:close/>
                                    <a:moveTo>
                                      <a:pt x="7422" y="8028"/>
                                    </a:moveTo>
                                    <a:lnTo>
                                      <a:pt x="7422" y="8108"/>
                                    </a:lnTo>
                                    <a:lnTo>
                                      <a:pt x="7402" y="8108"/>
                                    </a:lnTo>
                                    <a:lnTo>
                                      <a:pt x="7402" y="8028"/>
                                    </a:lnTo>
                                    <a:lnTo>
                                      <a:pt x="7422" y="8028"/>
                                    </a:lnTo>
                                    <a:close/>
                                    <a:moveTo>
                                      <a:pt x="7422" y="8168"/>
                                    </a:moveTo>
                                    <a:lnTo>
                                      <a:pt x="7422" y="8248"/>
                                    </a:lnTo>
                                    <a:lnTo>
                                      <a:pt x="7402" y="8248"/>
                                    </a:lnTo>
                                    <a:lnTo>
                                      <a:pt x="7402" y="8168"/>
                                    </a:lnTo>
                                    <a:lnTo>
                                      <a:pt x="7422" y="8168"/>
                                    </a:lnTo>
                                    <a:close/>
                                    <a:moveTo>
                                      <a:pt x="7422" y="8308"/>
                                    </a:moveTo>
                                    <a:lnTo>
                                      <a:pt x="7422" y="8388"/>
                                    </a:lnTo>
                                    <a:lnTo>
                                      <a:pt x="7402" y="8388"/>
                                    </a:lnTo>
                                    <a:lnTo>
                                      <a:pt x="7402" y="8308"/>
                                    </a:lnTo>
                                    <a:lnTo>
                                      <a:pt x="7422" y="8308"/>
                                    </a:lnTo>
                                    <a:close/>
                                    <a:moveTo>
                                      <a:pt x="7422" y="8448"/>
                                    </a:moveTo>
                                    <a:lnTo>
                                      <a:pt x="7422" y="8528"/>
                                    </a:lnTo>
                                    <a:lnTo>
                                      <a:pt x="7402" y="8528"/>
                                    </a:lnTo>
                                    <a:lnTo>
                                      <a:pt x="7402" y="8448"/>
                                    </a:lnTo>
                                    <a:lnTo>
                                      <a:pt x="7422" y="8448"/>
                                    </a:lnTo>
                                    <a:close/>
                                    <a:moveTo>
                                      <a:pt x="7422" y="8588"/>
                                    </a:moveTo>
                                    <a:lnTo>
                                      <a:pt x="7422" y="8668"/>
                                    </a:lnTo>
                                    <a:lnTo>
                                      <a:pt x="7402" y="8668"/>
                                    </a:lnTo>
                                    <a:lnTo>
                                      <a:pt x="7402" y="8588"/>
                                    </a:lnTo>
                                    <a:lnTo>
                                      <a:pt x="7422" y="8588"/>
                                    </a:lnTo>
                                    <a:close/>
                                    <a:moveTo>
                                      <a:pt x="7422" y="8728"/>
                                    </a:moveTo>
                                    <a:lnTo>
                                      <a:pt x="7422" y="8808"/>
                                    </a:lnTo>
                                    <a:lnTo>
                                      <a:pt x="7402" y="8808"/>
                                    </a:lnTo>
                                    <a:lnTo>
                                      <a:pt x="7402" y="8728"/>
                                    </a:lnTo>
                                    <a:lnTo>
                                      <a:pt x="7422" y="8728"/>
                                    </a:lnTo>
                                    <a:close/>
                                    <a:moveTo>
                                      <a:pt x="7422" y="8868"/>
                                    </a:moveTo>
                                    <a:lnTo>
                                      <a:pt x="7422" y="8948"/>
                                    </a:lnTo>
                                    <a:lnTo>
                                      <a:pt x="7402" y="8948"/>
                                    </a:lnTo>
                                    <a:lnTo>
                                      <a:pt x="7402" y="8868"/>
                                    </a:lnTo>
                                    <a:lnTo>
                                      <a:pt x="7422" y="8868"/>
                                    </a:lnTo>
                                    <a:close/>
                                    <a:moveTo>
                                      <a:pt x="7422" y="9008"/>
                                    </a:moveTo>
                                    <a:lnTo>
                                      <a:pt x="7422" y="9088"/>
                                    </a:lnTo>
                                    <a:lnTo>
                                      <a:pt x="7402" y="9088"/>
                                    </a:lnTo>
                                    <a:lnTo>
                                      <a:pt x="7402" y="9008"/>
                                    </a:lnTo>
                                    <a:lnTo>
                                      <a:pt x="7422" y="9008"/>
                                    </a:lnTo>
                                    <a:close/>
                                    <a:moveTo>
                                      <a:pt x="7422" y="9148"/>
                                    </a:moveTo>
                                    <a:lnTo>
                                      <a:pt x="7422" y="9228"/>
                                    </a:lnTo>
                                    <a:lnTo>
                                      <a:pt x="7402" y="9228"/>
                                    </a:lnTo>
                                    <a:lnTo>
                                      <a:pt x="7402" y="9148"/>
                                    </a:lnTo>
                                    <a:lnTo>
                                      <a:pt x="7422" y="9148"/>
                                    </a:lnTo>
                                    <a:close/>
                                    <a:moveTo>
                                      <a:pt x="7422" y="9288"/>
                                    </a:moveTo>
                                    <a:lnTo>
                                      <a:pt x="7422" y="9368"/>
                                    </a:lnTo>
                                    <a:lnTo>
                                      <a:pt x="7402" y="9368"/>
                                    </a:lnTo>
                                    <a:lnTo>
                                      <a:pt x="7402" y="9288"/>
                                    </a:lnTo>
                                    <a:lnTo>
                                      <a:pt x="7422" y="9288"/>
                                    </a:lnTo>
                                    <a:close/>
                                    <a:moveTo>
                                      <a:pt x="7422" y="9428"/>
                                    </a:moveTo>
                                    <a:lnTo>
                                      <a:pt x="7422" y="9508"/>
                                    </a:lnTo>
                                    <a:lnTo>
                                      <a:pt x="7402" y="9508"/>
                                    </a:lnTo>
                                    <a:lnTo>
                                      <a:pt x="7402" y="9428"/>
                                    </a:lnTo>
                                    <a:lnTo>
                                      <a:pt x="7422" y="9428"/>
                                    </a:lnTo>
                                    <a:close/>
                                    <a:moveTo>
                                      <a:pt x="7422" y="9568"/>
                                    </a:moveTo>
                                    <a:lnTo>
                                      <a:pt x="7422" y="9648"/>
                                    </a:lnTo>
                                    <a:lnTo>
                                      <a:pt x="7402" y="9648"/>
                                    </a:lnTo>
                                    <a:lnTo>
                                      <a:pt x="7402" y="9568"/>
                                    </a:lnTo>
                                    <a:lnTo>
                                      <a:pt x="7422" y="9568"/>
                                    </a:lnTo>
                                    <a:close/>
                                    <a:moveTo>
                                      <a:pt x="7422" y="9708"/>
                                    </a:moveTo>
                                    <a:lnTo>
                                      <a:pt x="7422" y="9788"/>
                                    </a:lnTo>
                                    <a:lnTo>
                                      <a:pt x="7402" y="9788"/>
                                    </a:lnTo>
                                    <a:lnTo>
                                      <a:pt x="7402" y="9708"/>
                                    </a:lnTo>
                                    <a:lnTo>
                                      <a:pt x="7422" y="9708"/>
                                    </a:lnTo>
                                    <a:close/>
                                    <a:moveTo>
                                      <a:pt x="7422" y="9848"/>
                                    </a:moveTo>
                                    <a:lnTo>
                                      <a:pt x="7422" y="9928"/>
                                    </a:lnTo>
                                    <a:lnTo>
                                      <a:pt x="7402" y="9928"/>
                                    </a:lnTo>
                                    <a:lnTo>
                                      <a:pt x="7402" y="9848"/>
                                    </a:lnTo>
                                    <a:lnTo>
                                      <a:pt x="7422" y="9848"/>
                                    </a:lnTo>
                                    <a:close/>
                                    <a:moveTo>
                                      <a:pt x="7422" y="9988"/>
                                    </a:moveTo>
                                    <a:lnTo>
                                      <a:pt x="7422" y="10068"/>
                                    </a:lnTo>
                                    <a:lnTo>
                                      <a:pt x="7402" y="10068"/>
                                    </a:lnTo>
                                    <a:lnTo>
                                      <a:pt x="7402" y="9988"/>
                                    </a:lnTo>
                                    <a:lnTo>
                                      <a:pt x="7422" y="9988"/>
                                    </a:lnTo>
                                    <a:close/>
                                    <a:moveTo>
                                      <a:pt x="7422" y="10128"/>
                                    </a:moveTo>
                                    <a:lnTo>
                                      <a:pt x="7422" y="10208"/>
                                    </a:lnTo>
                                    <a:lnTo>
                                      <a:pt x="7402" y="10208"/>
                                    </a:lnTo>
                                    <a:lnTo>
                                      <a:pt x="7402" y="10128"/>
                                    </a:lnTo>
                                    <a:lnTo>
                                      <a:pt x="7422" y="10128"/>
                                    </a:lnTo>
                                    <a:close/>
                                    <a:moveTo>
                                      <a:pt x="7422" y="10268"/>
                                    </a:moveTo>
                                    <a:lnTo>
                                      <a:pt x="7422" y="10348"/>
                                    </a:lnTo>
                                    <a:lnTo>
                                      <a:pt x="7402" y="10348"/>
                                    </a:lnTo>
                                    <a:lnTo>
                                      <a:pt x="7402" y="10268"/>
                                    </a:lnTo>
                                    <a:lnTo>
                                      <a:pt x="7422" y="10268"/>
                                    </a:lnTo>
                                    <a:close/>
                                    <a:moveTo>
                                      <a:pt x="7422" y="10408"/>
                                    </a:moveTo>
                                    <a:lnTo>
                                      <a:pt x="7422" y="10488"/>
                                    </a:lnTo>
                                    <a:lnTo>
                                      <a:pt x="7402" y="10488"/>
                                    </a:lnTo>
                                    <a:lnTo>
                                      <a:pt x="7402" y="10408"/>
                                    </a:lnTo>
                                    <a:lnTo>
                                      <a:pt x="7422" y="10408"/>
                                    </a:lnTo>
                                    <a:close/>
                                    <a:moveTo>
                                      <a:pt x="7422" y="10548"/>
                                    </a:moveTo>
                                    <a:lnTo>
                                      <a:pt x="7422" y="10628"/>
                                    </a:lnTo>
                                    <a:lnTo>
                                      <a:pt x="7402" y="10628"/>
                                    </a:lnTo>
                                    <a:lnTo>
                                      <a:pt x="7402" y="10548"/>
                                    </a:lnTo>
                                    <a:lnTo>
                                      <a:pt x="7422" y="10548"/>
                                    </a:lnTo>
                                    <a:close/>
                                    <a:moveTo>
                                      <a:pt x="7422" y="10688"/>
                                    </a:moveTo>
                                    <a:lnTo>
                                      <a:pt x="7422" y="10768"/>
                                    </a:lnTo>
                                    <a:lnTo>
                                      <a:pt x="7402" y="10768"/>
                                    </a:lnTo>
                                    <a:lnTo>
                                      <a:pt x="7402" y="10688"/>
                                    </a:lnTo>
                                    <a:lnTo>
                                      <a:pt x="7422" y="10688"/>
                                    </a:lnTo>
                                    <a:close/>
                                    <a:moveTo>
                                      <a:pt x="7422" y="10828"/>
                                    </a:moveTo>
                                    <a:lnTo>
                                      <a:pt x="7422" y="10908"/>
                                    </a:lnTo>
                                    <a:lnTo>
                                      <a:pt x="7402" y="10908"/>
                                    </a:lnTo>
                                    <a:lnTo>
                                      <a:pt x="7402" y="10828"/>
                                    </a:lnTo>
                                    <a:lnTo>
                                      <a:pt x="7422" y="10828"/>
                                    </a:lnTo>
                                    <a:close/>
                                    <a:moveTo>
                                      <a:pt x="7422" y="10968"/>
                                    </a:moveTo>
                                    <a:lnTo>
                                      <a:pt x="7422" y="11048"/>
                                    </a:lnTo>
                                    <a:lnTo>
                                      <a:pt x="7402" y="11048"/>
                                    </a:lnTo>
                                    <a:lnTo>
                                      <a:pt x="7402" y="10968"/>
                                    </a:lnTo>
                                    <a:lnTo>
                                      <a:pt x="7422" y="10968"/>
                                    </a:lnTo>
                                    <a:close/>
                                    <a:moveTo>
                                      <a:pt x="7422" y="11108"/>
                                    </a:moveTo>
                                    <a:lnTo>
                                      <a:pt x="7422" y="11188"/>
                                    </a:lnTo>
                                    <a:lnTo>
                                      <a:pt x="7402" y="11188"/>
                                    </a:lnTo>
                                    <a:lnTo>
                                      <a:pt x="7402" y="11108"/>
                                    </a:lnTo>
                                    <a:lnTo>
                                      <a:pt x="7422" y="11108"/>
                                    </a:lnTo>
                                    <a:close/>
                                    <a:moveTo>
                                      <a:pt x="7422" y="11248"/>
                                    </a:moveTo>
                                    <a:lnTo>
                                      <a:pt x="7422" y="11328"/>
                                    </a:lnTo>
                                    <a:lnTo>
                                      <a:pt x="7402" y="11328"/>
                                    </a:lnTo>
                                    <a:lnTo>
                                      <a:pt x="7402" y="11248"/>
                                    </a:lnTo>
                                    <a:lnTo>
                                      <a:pt x="7422" y="11248"/>
                                    </a:lnTo>
                                    <a:close/>
                                    <a:moveTo>
                                      <a:pt x="7422" y="11388"/>
                                    </a:moveTo>
                                    <a:lnTo>
                                      <a:pt x="7422" y="11430"/>
                                    </a:lnTo>
                                    <a:lnTo>
                                      <a:pt x="7412" y="11420"/>
                                    </a:lnTo>
                                    <a:lnTo>
                                      <a:pt x="7450" y="11420"/>
                                    </a:lnTo>
                                    <a:lnTo>
                                      <a:pt x="7450" y="11440"/>
                                    </a:lnTo>
                                    <a:lnTo>
                                      <a:pt x="7412" y="11440"/>
                                    </a:lnTo>
                                    <a:cubicBezTo>
                                      <a:pt x="7406" y="11440"/>
                                      <a:pt x="7402" y="11435"/>
                                      <a:pt x="7402" y="11430"/>
                                    </a:cubicBezTo>
                                    <a:lnTo>
                                      <a:pt x="7402" y="11388"/>
                                    </a:lnTo>
                                    <a:lnTo>
                                      <a:pt x="7422" y="11388"/>
                                    </a:lnTo>
                                    <a:close/>
                                    <a:moveTo>
                                      <a:pt x="7510" y="11420"/>
                                    </a:moveTo>
                                    <a:lnTo>
                                      <a:pt x="7590" y="11420"/>
                                    </a:lnTo>
                                    <a:lnTo>
                                      <a:pt x="7590" y="11440"/>
                                    </a:lnTo>
                                    <a:lnTo>
                                      <a:pt x="7510" y="11440"/>
                                    </a:lnTo>
                                    <a:lnTo>
                                      <a:pt x="7510" y="11420"/>
                                    </a:lnTo>
                                    <a:close/>
                                    <a:moveTo>
                                      <a:pt x="7650" y="11420"/>
                                    </a:moveTo>
                                    <a:lnTo>
                                      <a:pt x="7730" y="11420"/>
                                    </a:lnTo>
                                    <a:lnTo>
                                      <a:pt x="7730" y="11440"/>
                                    </a:lnTo>
                                    <a:lnTo>
                                      <a:pt x="7650" y="11440"/>
                                    </a:lnTo>
                                    <a:lnTo>
                                      <a:pt x="7650" y="11420"/>
                                    </a:lnTo>
                                    <a:close/>
                                    <a:moveTo>
                                      <a:pt x="7790" y="11420"/>
                                    </a:moveTo>
                                    <a:lnTo>
                                      <a:pt x="7870" y="11420"/>
                                    </a:lnTo>
                                    <a:lnTo>
                                      <a:pt x="7870" y="11440"/>
                                    </a:lnTo>
                                    <a:lnTo>
                                      <a:pt x="7790" y="11440"/>
                                    </a:lnTo>
                                    <a:lnTo>
                                      <a:pt x="7790" y="11420"/>
                                    </a:lnTo>
                                    <a:close/>
                                    <a:moveTo>
                                      <a:pt x="7930" y="11420"/>
                                    </a:moveTo>
                                    <a:lnTo>
                                      <a:pt x="8010" y="11420"/>
                                    </a:lnTo>
                                    <a:lnTo>
                                      <a:pt x="8010" y="11440"/>
                                    </a:lnTo>
                                    <a:lnTo>
                                      <a:pt x="7930" y="11440"/>
                                    </a:lnTo>
                                    <a:lnTo>
                                      <a:pt x="7930" y="11420"/>
                                    </a:lnTo>
                                    <a:close/>
                                    <a:moveTo>
                                      <a:pt x="8019" y="11388"/>
                                    </a:moveTo>
                                    <a:lnTo>
                                      <a:pt x="8019" y="11308"/>
                                    </a:lnTo>
                                    <a:lnTo>
                                      <a:pt x="8039" y="11308"/>
                                    </a:lnTo>
                                    <a:lnTo>
                                      <a:pt x="8039" y="11388"/>
                                    </a:lnTo>
                                    <a:lnTo>
                                      <a:pt x="8019" y="11388"/>
                                    </a:lnTo>
                                    <a:close/>
                                    <a:moveTo>
                                      <a:pt x="8019" y="11248"/>
                                    </a:moveTo>
                                    <a:lnTo>
                                      <a:pt x="8019" y="11168"/>
                                    </a:lnTo>
                                    <a:lnTo>
                                      <a:pt x="8039" y="11168"/>
                                    </a:lnTo>
                                    <a:lnTo>
                                      <a:pt x="8039" y="11248"/>
                                    </a:lnTo>
                                    <a:lnTo>
                                      <a:pt x="8019" y="11248"/>
                                    </a:lnTo>
                                    <a:close/>
                                    <a:moveTo>
                                      <a:pt x="8019" y="11108"/>
                                    </a:moveTo>
                                    <a:lnTo>
                                      <a:pt x="8019" y="11028"/>
                                    </a:lnTo>
                                    <a:lnTo>
                                      <a:pt x="8039" y="11028"/>
                                    </a:lnTo>
                                    <a:lnTo>
                                      <a:pt x="8039" y="11108"/>
                                    </a:lnTo>
                                    <a:lnTo>
                                      <a:pt x="8019" y="11108"/>
                                    </a:lnTo>
                                    <a:close/>
                                    <a:moveTo>
                                      <a:pt x="8019" y="10968"/>
                                    </a:moveTo>
                                    <a:lnTo>
                                      <a:pt x="8019" y="10888"/>
                                    </a:lnTo>
                                    <a:lnTo>
                                      <a:pt x="8039" y="10888"/>
                                    </a:lnTo>
                                    <a:lnTo>
                                      <a:pt x="8039" y="10968"/>
                                    </a:lnTo>
                                    <a:lnTo>
                                      <a:pt x="8019" y="10968"/>
                                    </a:lnTo>
                                    <a:close/>
                                    <a:moveTo>
                                      <a:pt x="8019" y="10828"/>
                                    </a:moveTo>
                                    <a:lnTo>
                                      <a:pt x="8019" y="10748"/>
                                    </a:lnTo>
                                    <a:lnTo>
                                      <a:pt x="8039" y="10748"/>
                                    </a:lnTo>
                                    <a:lnTo>
                                      <a:pt x="8039" y="10828"/>
                                    </a:lnTo>
                                    <a:lnTo>
                                      <a:pt x="8019" y="10828"/>
                                    </a:lnTo>
                                    <a:close/>
                                    <a:moveTo>
                                      <a:pt x="8019" y="10688"/>
                                    </a:moveTo>
                                    <a:lnTo>
                                      <a:pt x="8019" y="10608"/>
                                    </a:lnTo>
                                    <a:lnTo>
                                      <a:pt x="8039" y="10608"/>
                                    </a:lnTo>
                                    <a:lnTo>
                                      <a:pt x="8039" y="10688"/>
                                    </a:lnTo>
                                    <a:lnTo>
                                      <a:pt x="8019" y="10688"/>
                                    </a:lnTo>
                                    <a:close/>
                                    <a:moveTo>
                                      <a:pt x="8019" y="10548"/>
                                    </a:moveTo>
                                    <a:lnTo>
                                      <a:pt x="8019" y="10468"/>
                                    </a:lnTo>
                                    <a:lnTo>
                                      <a:pt x="8039" y="10468"/>
                                    </a:lnTo>
                                    <a:lnTo>
                                      <a:pt x="8039" y="10548"/>
                                    </a:lnTo>
                                    <a:lnTo>
                                      <a:pt x="8019" y="10548"/>
                                    </a:lnTo>
                                    <a:close/>
                                    <a:moveTo>
                                      <a:pt x="8019" y="10408"/>
                                    </a:moveTo>
                                    <a:lnTo>
                                      <a:pt x="8019" y="10328"/>
                                    </a:lnTo>
                                    <a:lnTo>
                                      <a:pt x="8039" y="10328"/>
                                    </a:lnTo>
                                    <a:lnTo>
                                      <a:pt x="8039" y="10408"/>
                                    </a:lnTo>
                                    <a:lnTo>
                                      <a:pt x="8019" y="10408"/>
                                    </a:lnTo>
                                    <a:close/>
                                    <a:moveTo>
                                      <a:pt x="8019" y="10268"/>
                                    </a:moveTo>
                                    <a:lnTo>
                                      <a:pt x="8019" y="10188"/>
                                    </a:lnTo>
                                    <a:lnTo>
                                      <a:pt x="8039" y="10188"/>
                                    </a:lnTo>
                                    <a:lnTo>
                                      <a:pt x="8039" y="10268"/>
                                    </a:lnTo>
                                    <a:lnTo>
                                      <a:pt x="8019" y="10268"/>
                                    </a:lnTo>
                                    <a:close/>
                                    <a:moveTo>
                                      <a:pt x="8019" y="10128"/>
                                    </a:moveTo>
                                    <a:lnTo>
                                      <a:pt x="8019" y="10048"/>
                                    </a:lnTo>
                                    <a:lnTo>
                                      <a:pt x="8039" y="10048"/>
                                    </a:lnTo>
                                    <a:lnTo>
                                      <a:pt x="8039" y="10128"/>
                                    </a:lnTo>
                                    <a:lnTo>
                                      <a:pt x="8019" y="10128"/>
                                    </a:lnTo>
                                    <a:close/>
                                    <a:moveTo>
                                      <a:pt x="8019" y="9988"/>
                                    </a:moveTo>
                                    <a:lnTo>
                                      <a:pt x="8019" y="9908"/>
                                    </a:lnTo>
                                    <a:lnTo>
                                      <a:pt x="8039" y="9908"/>
                                    </a:lnTo>
                                    <a:lnTo>
                                      <a:pt x="8039" y="9988"/>
                                    </a:lnTo>
                                    <a:lnTo>
                                      <a:pt x="8019" y="9988"/>
                                    </a:lnTo>
                                    <a:close/>
                                    <a:moveTo>
                                      <a:pt x="8019" y="9848"/>
                                    </a:moveTo>
                                    <a:lnTo>
                                      <a:pt x="8019" y="9768"/>
                                    </a:lnTo>
                                    <a:lnTo>
                                      <a:pt x="8039" y="9768"/>
                                    </a:lnTo>
                                    <a:lnTo>
                                      <a:pt x="8039" y="9848"/>
                                    </a:lnTo>
                                    <a:lnTo>
                                      <a:pt x="8019" y="9848"/>
                                    </a:lnTo>
                                    <a:close/>
                                    <a:moveTo>
                                      <a:pt x="8019" y="9708"/>
                                    </a:moveTo>
                                    <a:lnTo>
                                      <a:pt x="8019" y="9628"/>
                                    </a:lnTo>
                                    <a:lnTo>
                                      <a:pt x="8039" y="9628"/>
                                    </a:lnTo>
                                    <a:lnTo>
                                      <a:pt x="8039" y="9708"/>
                                    </a:lnTo>
                                    <a:lnTo>
                                      <a:pt x="8019" y="9708"/>
                                    </a:lnTo>
                                    <a:close/>
                                    <a:moveTo>
                                      <a:pt x="8019" y="9568"/>
                                    </a:moveTo>
                                    <a:lnTo>
                                      <a:pt x="8019" y="9488"/>
                                    </a:lnTo>
                                    <a:lnTo>
                                      <a:pt x="8039" y="9488"/>
                                    </a:lnTo>
                                    <a:lnTo>
                                      <a:pt x="8039" y="9568"/>
                                    </a:lnTo>
                                    <a:lnTo>
                                      <a:pt x="8019" y="9568"/>
                                    </a:lnTo>
                                    <a:close/>
                                    <a:moveTo>
                                      <a:pt x="8019" y="9428"/>
                                    </a:moveTo>
                                    <a:lnTo>
                                      <a:pt x="8019" y="9348"/>
                                    </a:lnTo>
                                    <a:lnTo>
                                      <a:pt x="8039" y="9348"/>
                                    </a:lnTo>
                                    <a:lnTo>
                                      <a:pt x="8039" y="9428"/>
                                    </a:lnTo>
                                    <a:lnTo>
                                      <a:pt x="8019" y="9428"/>
                                    </a:lnTo>
                                    <a:close/>
                                    <a:moveTo>
                                      <a:pt x="8019" y="9288"/>
                                    </a:moveTo>
                                    <a:lnTo>
                                      <a:pt x="8019" y="9208"/>
                                    </a:lnTo>
                                    <a:lnTo>
                                      <a:pt x="8039" y="9208"/>
                                    </a:lnTo>
                                    <a:lnTo>
                                      <a:pt x="8039" y="9288"/>
                                    </a:lnTo>
                                    <a:lnTo>
                                      <a:pt x="8019" y="9288"/>
                                    </a:lnTo>
                                    <a:close/>
                                    <a:moveTo>
                                      <a:pt x="8019" y="9148"/>
                                    </a:moveTo>
                                    <a:lnTo>
                                      <a:pt x="8019" y="9068"/>
                                    </a:lnTo>
                                    <a:lnTo>
                                      <a:pt x="8039" y="9068"/>
                                    </a:lnTo>
                                    <a:lnTo>
                                      <a:pt x="8039" y="9148"/>
                                    </a:lnTo>
                                    <a:lnTo>
                                      <a:pt x="8019" y="9148"/>
                                    </a:lnTo>
                                    <a:close/>
                                    <a:moveTo>
                                      <a:pt x="8019" y="9008"/>
                                    </a:moveTo>
                                    <a:lnTo>
                                      <a:pt x="8019" y="8928"/>
                                    </a:lnTo>
                                    <a:lnTo>
                                      <a:pt x="8039" y="8928"/>
                                    </a:lnTo>
                                    <a:lnTo>
                                      <a:pt x="8039" y="9008"/>
                                    </a:lnTo>
                                    <a:lnTo>
                                      <a:pt x="8019" y="9008"/>
                                    </a:lnTo>
                                    <a:close/>
                                    <a:moveTo>
                                      <a:pt x="8019" y="8868"/>
                                    </a:moveTo>
                                    <a:lnTo>
                                      <a:pt x="8019" y="8788"/>
                                    </a:lnTo>
                                    <a:lnTo>
                                      <a:pt x="8039" y="8788"/>
                                    </a:lnTo>
                                    <a:lnTo>
                                      <a:pt x="8039" y="8868"/>
                                    </a:lnTo>
                                    <a:lnTo>
                                      <a:pt x="8019" y="8868"/>
                                    </a:lnTo>
                                    <a:close/>
                                    <a:moveTo>
                                      <a:pt x="8019" y="8728"/>
                                    </a:moveTo>
                                    <a:lnTo>
                                      <a:pt x="8019" y="8648"/>
                                    </a:lnTo>
                                    <a:lnTo>
                                      <a:pt x="8039" y="8648"/>
                                    </a:lnTo>
                                    <a:lnTo>
                                      <a:pt x="8039" y="8728"/>
                                    </a:lnTo>
                                    <a:lnTo>
                                      <a:pt x="8019" y="8728"/>
                                    </a:lnTo>
                                    <a:close/>
                                    <a:moveTo>
                                      <a:pt x="8019" y="8588"/>
                                    </a:moveTo>
                                    <a:lnTo>
                                      <a:pt x="8019" y="8508"/>
                                    </a:lnTo>
                                    <a:lnTo>
                                      <a:pt x="8039" y="8508"/>
                                    </a:lnTo>
                                    <a:lnTo>
                                      <a:pt x="8039" y="8588"/>
                                    </a:lnTo>
                                    <a:lnTo>
                                      <a:pt x="8019" y="8588"/>
                                    </a:lnTo>
                                    <a:close/>
                                    <a:moveTo>
                                      <a:pt x="8019" y="8448"/>
                                    </a:moveTo>
                                    <a:lnTo>
                                      <a:pt x="8019" y="8368"/>
                                    </a:lnTo>
                                    <a:lnTo>
                                      <a:pt x="8039" y="8368"/>
                                    </a:lnTo>
                                    <a:lnTo>
                                      <a:pt x="8039" y="8448"/>
                                    </a:lnTo>
                                    <a:lnTo>
                                      <a:pt x="8019" y="8448"/>
                                    </a:lnTo>
                                    <a:close/>
                                    <a:moveTo>
                                      <a:pt x="8019" y="8308"/>
                                    </a:moveTo>
                                    <a:lnTo>
                                      <a:pt x="8019" y="8228"/>
                                    </a:lnTo>
                                    <a:lnTo>
                                      <a:pt x="8039" y="8228"/>
                                    </a:lnTo>
                                    <a:lnTo>
                                      <a:pt x="8039" y="8308"/>
                                    </a:lnTo>
                                    <a:lnTo>
                                      <a:pt x="8019" y="8308"/>
                                    </a:lnTo>
                                    <a:close/>
                                    <a:moveTo>
                                      <a:pt x="8019" y="8168"/>
                                    </a:moveTo>
                                    <a:lnTo>
                                      <a:pt x="8019" y="8088"/>
                                    </a:lnTo>
                                    <a:lnTo>
                                      <a:pt x="8039" y="8088"/>
                                    </a:lnTo>
                                    <a:lnTo>
                                      <a:pt x="8039" y="8168"/>
                                    </a:lnTo>
                                    <a:lnTo>
                                      <a:pt x="8019" y="8168"/>
                                    </a:lnTo>
                                    <a:close/>
                                    <a:moveTo>
                                      <a:pt x="8019" y="8028"/>
                                    </a:moveTo>
                                    <a:lnTo>
                                      <a:pt x="8019" y="7948"/>
                                    </a:lnTo>
                                    <a:lnTo>
                                      <a:pt x="8039" y="7948"/>
                                    </a:lnTo>
                                    <a:lnTo>
                                      <a:pt x="8039" y="8028"/>
                                    </a:lnTo>
                                    <a:lnTo>
                                      <a:pt x="8019" y="8028"/>
                                    </a:lnTo>
                                    <a:close/>
                                    <a:moveTo>
                                      <a:pt x="8019" y="7888"/>
                                    </a:moveTo>
                                    <a:lnTo>
                                      <a:pt x="8019" y="7808"/>
                                    </a:lnTo>
                                    <a:lnTo>
                                      <a:pt x="8039" y="7808"/>
                                    </a:lnTo>
                                    <a:lnTo>
                                      <a:pt x="8039" y="7888"/>
                                    </a:lnTo>
                                    <a:lnTo>
                                      <a:pt x="8019" y="7888"/>
                                    </a:lnTo>
                                    <a:close/>
                                    <a:moveTo>
                                      <a:pt x="8019" y="7748"/>
                                    </a:moveTo>
                                    <a:lnTo>
                                      <a:pt x="8019" y="7668"/>
                                    </a:lnTo>
                                    <a:lnTo>
                                      <a:pt x="8039" y="7668"/>
                                    </a:lnTo>
                                    <a:lnTo>
                                      <a:pt x="8039" y="7748"/>
                                    </a:lnTo>
                                    <a:lnTo>
                                      <a:pt x="8019" y="7748"/>
                                    </a:lnTo>
                                    <a:close/>
                                    <a:moveTo>
                                      <a:pt x="8019" y="7608"/>
                                    </a:moveTo>
                                    <a:lnTo>
                                      <a:pt x="8019" y="7528"/>
                                    </a:lnTo>
                                    <a:lnTo>
                                      <a:pt x="8039" y="7528"/>
                                    </a:lnTo>
                                    <a:lnTo>
                                      <a:pt x="8039" y="7608"/>
                                    </a:lnTo>
                                    <a:lnTo>
                                      <a:pt x="8019" y="7608"/>
                                    </a:lnTo>
                                    <a:close/>
                                    <a:moveTo>
                                      <a:pt x="8019" y="7468"/>
                                    </a:moveTo>
                                    <a:lnTo>
                                      <a:pt x="8019" y="7388"/>
                                    </a:lnTo>
                                    <a:lnTo>
                                      <a:pt x="8039" y="7388"/>
                                    </a:lnTo>
                                    <a:lnTo>
                                      <a:pt x="8039" y="7468"/>
                                    </a:lnTo>
                                    <a:lnTo>
                                      <a:pt x="8019" y="7468"/>
                                    </a:lnTo>
                                    <a:close/>
                                    <a:moveTo>
                                      <a:pt x="8019" y="7328"/>
                                    </a:moveTo>
                                    <a:lnTo>
                                      <a:pt x="8019" y="7248"/>
                                    </a:lnTo>
                                    <a:lnTo>
                                      <a:pt x="8039" y="7248"/>
                                    </a:lnTo>
                                    <a:lnTo>
                                      <a:pt x="8039" y="7328"/>
                                    </a:lnTo>
                                    <a:lnTo>
                                      <a:pt x="8019" y="7328"/>
                                    </a:lnTo>
                                    <a:close/>
                                    <a:moveTo>
                                      <a:pt x="8019" y="7188"/>
                                    </a:moveTo>
                                    <a:lnTo>
                                      <a:pt x="8019" y="7108"/>
                                    </a:lnTo>
                                    <a:lnTo>
                                      <a:pt x="8039" y="7108"/>
                                    </a:lnTo>
                                    <a:lnTo>
                                      <a:pt x="8039" y="7188"/>
                                    </a:lnTo>
                                    <a:lnTo>
                                      <a:pt x="8019" y="7188"/>
                                    </a:lnTo>
                                    <a:close/>
                                    <a:moveTo>
                                      <a:pt x="8019" y="7048"/>
                                    </a:moveTo>
                                    <a:lnTo>
                                      <a:pt x="8019" y="6968"/>
                                    </a:lnTo>
                                    <a:lnTo>
                                      <a:pt x="8039" y="6968"/>
                                    </a:lnTo>
                                    <a:lnTo>
                                      <a:pt x="8039" y="7048"/>
                                    </a:lnTo>
                                    <a:lnTo>
                                      <a:pt x="8019" y="7048"/>
                                    </a:lnTo>
                                    <a:close/>
                                    <a:moveTo>
                                      <a:pt x="8019" y="6908"/>
                                    </a:moveTo>
                                    <a:lnTo>
                                      <a:pt x="8019" y="6828"/>
                                    </a:lnTo>
                                    <a:lnTo>
                                      <a:pt x="8039" y="6828"/>
                                    </a:lnTo>
                                    <a:lnTo>
                                      <a:pt x="8039" y="6908"/>
                                    </a:lnTo>
                                    <a:lnTo>
                                      <a:pt x="8019" y="6908"/>
                                    </a:lnTo>
                                    <a:close/>
                                    <a:moveTo>
                                      <a:pt x="8019" y="6768"/>
                                    </a:moveTo>
                                    <a:lnTo>
                                      <a:pt x="8019" y="6688"/>
                                    </a:lnTo>
                                    <a:lnTo>
                                      <a:pt x="8039" y="6688"/>
                                    </a:lnTo>
                                    <a:lnTo>
                                      <a:pt x="8039" y="6768"/>
                                    </a:lnTo>
                                    <a:lnTo>
                                      <a:pt x="8019" y="6768"/>
                                    </a:lnTo>
                                    <a:close/>
                                    <a:moveTo>
                                      <a:pt x="8019" y="6628"/>
                                    </a:moveTo>
                                    <a:lnTo>
                                      <a:pt x="8019" y="6548"/>
                                    </a:lnTo>
                                    <a:lnTo>
                                      <a:pt x="8039" y="6548"/>
                                    </a:lnTo>
                                    <a:lnTo>
                                      <a:pt x="8039" y="6628"/>
                                    </a:lnTo>
                                    <a:lnTo>
                                      <a:pt x="8019" y="6628"/>
                                    </a:lnTo>
                                    <a:close/>
                                    <a:moveTo>
                                      <a:pt x="8019" y="6488"/>
                                    </a:moveTo>
                                    <a:lnTo>
                                      <a:pt x="8019" y="6408"/>
                                    </a:lnTo>
                                    <a:lnTo>
                                      <a:pt x="8039" y="6408"/>
                                    </a:lnTo>
                                    <a:lnTo>
                                      <a:pt x="8039" y="6488"/>
                                    </a:lnTo>
                                    <a:lnTo>
                                      <a:pt x="8019" y="6488"/>
                                    </a:lnTo>
                                    <a:close/>
                                    <a:moveTo>
                                      <a:pt x="8019" y="6348"/>
                                    </a:moveTo>
                                    <a:lnTo>
                                      <a:pt x="8019" y="6268"/>
                                    </a:lnTo>
                                    <a:lnTo>
                                      <a:pt x="8039" y="6268"/>
                                    </a:lnTo>
                                    <a:lnTo>
                                      <a:pt x="8039" y="6348"/>
                                    </a:lnTo>
                                    <a:lnTo>
                                      <a:pt x="8019" y="6348"/>
                                    </a:lnTo>
                                    <a:close/>
                                    <a:moveTo>
                                      <a:pt x="8019" y="6208"/>
                                    </a:moveTo>
                                    <a:lnTo>
                                      <a:pt x="8019" y="6128"/>
                                    </a:lnTo>
                                    <a:lnTo>
                                      <a:pt x="8039" y="6128"/>
                                    </a:lnTo>
                                    <a:lnTo>
                                      <a:pt x="8039" y="6208"/>
                                    </a:lnTo>
                                    <a:lnTo>
                                      <a:pt x="8019" y="6208"/>
                                    </a:lnTo>
                                    <a:close/>
                                    <a:moveTo>
                                      <a:pt x="8019" y="6068"/>
                                    </a:moveTo>
                                    <a:lnTo>
                                      <a:pt x="8019" y="5988"/>
                                    </a:lnTo>
                                    <a:lnTo>
                                      <a:pt x="8039" y="5988"/>
                                    </a:lnTo>
                                    <a:lnTo>
                                      <a:pt x="8039" y="6068"/>
                                    </a:lnTo>
                                    <a:lnTo>
                                      <a:pt x="8019" y="6068"/>
                                    </a:lnTo>
                                    <a:close/>
                                    <a:moveTo>
                                      <a:pt x="8019" y="5928"/>
                                    </a:moveTo>
                                    <a:lnTo>
                                      <a:pt x="8019" y="5848"/>
                                    </a:lnTo>
                                    <a:lnTo>
                                      <a:pt x="8039" y="5848"/>
                                    </a:lnTo>
                                    <a:lnTo>
                                      <a:pt x="8039" y="5928"/>
                                    </a:lnTo>
                                    <a:lnTo>
                                      <a:pt x="8019" y="5928"/>
                                    </a:lnTo>
                                    <a:close/>
                                    <a:moveTo>
                                      <a:pt x="8019" y="5788"/>
                                    </a:moveTo>
                                    <a:lnTo>
                                      <a:pt x="8019" y="5708"/>
                                    </a:lnTo>
                                    <a:lnTo>
                                      <a:pt x="8039" y="5708"/>
                                    </a:lnTo>
                                    <a:lnTo>
                                      <a:pt x="8039" y="5788"/>
                                    </a:lnTo>
                                    <a:lnTo>
                                      <a:pt x="8019" y="5788"/>
                                    </a:lnTo>
                                    <a:close/>
                                    <a:moveTo>
                                      <a:pt x="8019" y="5648"/>
                                    </a:moveTo>
                                    <a:lnTo>
                                      <a:pt x="8019" y="5568"/>
                                    </a:lnTo>
                                    <a:lnTo>
                                      <a:pt x="8039" y="5568"/>
                                    </a:lnTo>
                                    <a:lnTo>
                                      <a:pt x="8039" y="5648"/>
                                    </a:lnTo>
                                    <a:lnTo>
                                      <a:pt x="8019" y="5648"/>
                                    </a:lnTo>
                                    <a:close/>
                                    <a:moveTo>
                                      <a:pt x="8019" y="5508"/>
                                    </a:moveTo>
                                    <a:lnTo>
                                      <a:pt x="8019" y="5428"/>
                                    </a:lnTo>
                                    <a:lnTo>
                                      <a:pt x="8039" y="5428"/>
                                    </a:lnTo>
                                    <a:lnTo>
                                      <a:pt x="8039" y="5508"/>
                                    </a:lnTo>
                                    <a:lnTo>
                                      <a:pt x="8019" y="5508"/>
                                    </a:lnTo>
                                    <a:close/>
                                    <a:moveTo>
                                      <a:pt x="8019" y="5368"/>
                                    </a:moveTo>
                                    <a:lnTo>
                                      <a:pt x="8019" y="5288"/>
                                    </a:lnTo>
                                    <a:lnTo>
                                      <a:pt x="8039" y="5288"/>
                                    </a:lnTo>
                                    <a:lnTo>
                                      <a:pt x="8039" y="5368"/>
                                    </a:lnTo>
                                    <a:lnTo>
                                      <a:pt x="8019" y="5368"/>
                                    </a:lnTo>
                                    <a:close/>
                                    <a:moveTo>
                                      <a:pt x="8019" y="5228"/>
                                    </a:moveTo>
                                    <a:lnTo>
                                      <a:pt x="8019" y="5148"/>
                                    </a:lnTo>
                                    <a:lnTo>
                                      <a:pt x="8039" y="5148"/>
                                    </a:lnTo>
                                    <a:lnTo>
                                      <a:pt x="8039" y="5228"/>
                                    </a:lnTo>
                                    <a:lnTo>
                                      <a:pt x="8019" y="5228"/>
                                    </a:lnTo>
                                    <a:close/>
                                    <a:moveTo>
                                      <a:pt x="8019" y="5088"/>
                                    </a:moveTo>
                                    <a:lnTo>
                                      <a:pt x="8019" y="5008"/>
                                    </a:lnTo>
                                    <a:lnTo>
                                      <a:pt x="8039" y="5008"/>
                                    </a:lnTo>
                                    <a:lnTo>
                                      <a:pt x="8039" y="5088"/>
                                    </a:lnTo>
                                    <a:lnTo>
                                      <a:pt x="8019" y="5088"/>
                                    </a:lnTo>
                                    <a:close/>
                                    <a:moveTo>
                                      <a:pt x="8019" y="4948"/>
                                    </a:moveTo>
                                    <a:lnTo>
                                      <a:pt x="8019" y="4868"/>
                                    </a:lnTo>
                                    <a:lnTo>
                                      <a:pt x="8039" y="4868"/>
                                    </a:lnTo>
                                    <a:lnTo>
                                      <a:pt x="8039" y="4948"/>
                                    </a:lnTo>
                                    <a:lnTo>
                                      <a:pt x="8019" y="4948"/>
                                    </a:lnTo>
                                    <a:close/>
                                    <a:moveTo>
                                      <a:pt x="8019" y="4808"/>
                                    </a:moveTo>
                                    <a:lnTo>
                                      <a:pt x="8019" y="4728"/>
                                    </a:lnTo>
                                    <a:lnTo>
                                      <a:pt x="8039" y="4728"/>
                                    </a:lnTo>
                                    <a:lnTo>
                                      <a:pt x="8039" y="4808"/>
                                    </a:lnTo>
                                    <a:lnTo>
                                      <a:pt x="8019" y="4808"/>
                                    </a:lnTo>
                                    <a:close/>
                                    <a:moveTo>
                                      <a:pt x="8019" y="4668"/>
                                    </a:moveTo>
                                    <a:lnTo>
                                      <a:pt x="8019" y="4588"/>
                                    </a:lnTo>
                                    <a:lnTo>
                                      <a:pt x="8039" y="4588"/>
                                    </a:lnTo>
                                    <a:lnTo>
                                      <a:pt x="8039" y="4668"/>
                                    </a:lnTo>
                                    <a:lnTo>
                                      <a:pt x="8019" y="4668"/>
                                    </a:lnTo>
                                    <a:close/>
                                    <a:moveTo>
                                      <a:pt x="8019" y="4528"/>
                                    </a:moveTo>
                                    <a:lnTo>
                                      <a:pt x="8019" y="4448"/>
                                    </a:lnTo>
                                    <a:lnTo>
                                      <a:pt x="8039" y="4448"/>
                                    </a:lnTo>
                                    <a:lnTo>
                                      <a:pt x="8039" y="4528"/>
                                    </a:lnTo>
                                    <a:lnTo>
                                      <a:pt x="8019" y="4528"/>
                                    </a:lnTo>
                                    <a:close/>
                                    <a:moveTo>
                                      <a:pt x="8019" y="4388"/>
                                    </a:moveTo>
                                    <a:lnTo>
                                      <a:pt x="8019" y="4308"/>
                                    </a:lnTo>
                                    <a:lnTo>
                                      <a:pt x="8039" y="4308"/>
                                    </a:lnTo>
                                    <a:lnTo>
                                      <a:pt x="8039" y="4388"/>
                                    </a:lnTo>
                                    <a:lnTo>
                                      <a:pt x="8019" y="4388"/>
                                    </a:lnTo>
                                    <a:close/>
                                    <a:moveTo>
                                      <a:pt x="8019" y="4248"/>
                                    </a:moveTo>
                                    <a:lnTo>
                                      <a:pt x="8019" y="4168"/>
                                    </a:lnTo>
                                    <a:lnTo>
                                      <a:pt x="8039" y="4168"/>
                                    </a:lnTo>
                                    <a:lnTo>
                                      <a:pt x="8039" y="4248"/>
                                    </a:lnTo>
                                    <a:lnTo>
                                      <a:pt x="8019" y="4248"/>
                                    </a:lnTo>
                                    <a:close/>
                                    <a:moveTo>
                                      <a:pt x="8019" y="4108"/>
                                    </a:moveTo>
                                    <a:lnTo>
                                      <a:pt x="8019" y="4028"/>
                                    </a:lnTo>
                                    <a:lnTo>
                                      <a:pt x="8039" y="4028"/>
                                    </a:lnTo>
                                    <a:lnTo>
                                      <a:pt x="8039" y="4108"/>
                                    </a:lnTo>
                                    <a:lnTo>
                                      <a:pt x="8019" y="4108"/>
                                    </a:lnTo>
                                    <a:close/>
                                    <a:moveTo>
                                      <a:pt x="8019" y="3968"/>
                                    </a:moveTo>
                                    <a:lnTo>
                                      <a:pt x="8019" y="3888"/>
                                    </a:lnTo>
                                    <a:lnTo>
                                      <a:pt x="8039" y="3888"/>
                                    </a:lnTo>
                                    <a:lnTo>
                                      <a:pt x="8039" y="3968"/>
                                    </a:lnTo>
                                    <a:lnTo>
                                      <a:pt x="8019" y="3968"/>
                                    </a:lnTo>
                                    <a:close/>
                                    <a:moveTo>
                                      <a:pt x="8019" y="3828"/>
                                    </a:moveTo>
                                    <a:lnTo>
                                      <a:pt x="8019" y="3748"/>
                                    </a:lnTo>
                                    <a:lnTo>
                                      <a:pt x="8039" y="3748"/>
                                    </a:lnTo>
                                    <a:lnTo>
                                      <a:pt x="8039" y="3828"/>
                                    </a:lnTo>
                                    <a:lnTo>
                                      <a:pt x="8019" y="3828"/>
                                    </a:lnTo>
                                    <a:close/>
                                    <a:moveTo>
                                      <a:pt x="8019" y="3688"/>
                                    </a:moveTo>
                                    <a:lnTo>
                                      <a:pt x="8019" y="3608"/>
                                    </a:lnTo>
                                    <a:lnTo>
                                      <a:pt x="8039" y="3608"/>
                                    </a:lnTo>
                                    <a:lnTo>
                                      <a:pt x="8039" y="3688"/>
                                    </a:lnTo>
                                    <a:lnTo>
                                      <a:pt x="8019" y="3688"/>
                                    </a:lnTo>
                                    <a:close/>
                                    <a:moveTo>
                                      <a:pt x="8019" y="3548"/>
                                    </a:moveTo>
                                    <a:lnTo>
                                      <a:pt x="8019" y="3468"/>
                                    </a:lnTo>
                                    <a:lnTo>
                                      <a:pt x="8039" y="3468"/>
                                    </a:lnTo>
                                    <a:lnTo>
                                      <a:pt x="8039" y="3548"/>
                                    </a:lnTo>
                                    <a:lnTo>
                                      <a:pt x="8019" y="3548"/>
                                    </a:lnTo>
                                    <a:close/>
                                    <a:moveTo>
                                      <a:pt x="8019" y="3408"/>
                                    </a:moveTo>
                                    <a:lnTo>
                                      <a:pt x="8019" y="3328"/>
                                    </a:lnTo>
                                    <a:lnTo>
                                      <a:pt x="8039" y="3328"/>
                                    </a:lnTo>
                                    <a:lnTo>
                                      <a:pt x="8039" y="3408"/>
                                    </a:lnTo>
                                    <a:lnTo>
                                      <a:pt x="8019" y="3408"/>
                                    </a:lnTo>
                                    <a:close/>
                                    <a:moveTo>
                                      <a:pt x="8019" y="3268"/>
                                    </a:moveTo>
                                    <a:lnTo>
                                      <a:pt x="8019" y="3188"/>
                                    </a:lnTo>
                                    <a:lnTo>
                                      <a:pt x="8039" y="3188"/>
                                    </a:lnTo>
                                    <a:lnTo>
                                      <a:pt x="8039" y="3268"/>
                                    </a:lnTo>
                                    <a:lnTo>
                                      <a:pt x="8019" y="3268"/>
                                    </a:lnTo>
                                    <a:close/>
                                    <a:moveTo>
                                      <a:pt x="8019" y="3128"/>
                                    </a:moveTo>
                                    <a:lnTo>
                                      <a:pt x="8019" y="3048"/>
                                    </a:lnTo>
                                    <a:lnTo>
                                      <a:pt x="8039" y="3048"/>
                                    </a:lnTo>
                                    <a:lnTo>
                                      <a:pt x="8039" y="3128"/>
                                    </a:lnTo>
                                    <a:lnTo>
                                      <a:pt x="8019" y="3128"/>
                                    </a:lnTo>
                                    <a:close/>
                                    <a:moveTo>
                                      <a:pt x="8019" y="2988"/>
                                    </a:moveTo>
                                    <a:lnTo>
                                      <a:pt x="8019" y="2908"/>
                                    </a:lnTo>
                                    <a:lnTo>
                                      <a:pt x="8039" y="2908"/>
                                    </a:lnTo>
                                    <a:lnTo>
                                      <a:pt x="8039" y="2988"/>
                                    </a:lnTo>
                                    <a:lnTo>
                                      <a:pt x="8019" y="2988"/>
                                    </a:lnTo>
                                    <a:close/>
                                    <a:moveTo>
                                      <a:pt x="8019" y="2848"/>
                                    </a:moveTo>
                                    <a:lnTo>
                                      <a:pt x="8019" y="2768"/>
                                    </a:lnTo>
                                    <a:lnTo>
                                      <a:pt x="8039" y="2768"/>
                                    </a:lnTo>
                                    <a:lnTo>
                                      <a:pt x="8039" y="2848"/>
                                    </a:lnTo>
                                    <a:lnTo>
                                      <a:pt x="8019" y="2848"/>
                                    </a:lnTo>
                                    <a:close/>
                                    <a:moveTo>
                                      <a:pt x="8019" y="2708"/>
                                    </a:moveTo>
                                    <a:lnTo>
                                      <a:pt x="8019" y="2628"/>
                                    </a:lnTo>
                                    <a:lnTo>
                                      <a:pt x="8039" y="2628"/>
                                    </a:lnTo>
                                    <a:lnTo>
                                      <a:pt x="8039" y="2708"/>
                                    </a:lnTo>
                                    <a:lnTo>
                                      <a:pt x="8019" y="2708"/>
                                    </a:lnTo>
                                    <a:close/>
                                    <a:moveTo>
                                      <a:pt x="8019" y="2568"/>
                                    </a:moveTo>
                                    <a:lnTo>
                                      <a:pt x="8019" y="2488"/>
                                    </a:lnTo>
                                    <a:lnTo>
                                      <a:pt x="8039" y="2488"/>
                                    </a:lnTo>
                                    <a:lnTo>
                                      <a:pt x="8039" y="2568"/>
                                    </a:lnTo>
                                    <a:lnTo>
                                      <a:pt x="8019" y="2568"/>
                                    </a:lnTo>
                                    <a:close/>
                                    <a:moveTo>
                                      <a:pt x="8019" y="2428"/>
                                    </a:moveTo>
                                    <a:lnTo>
                                      <a:pt x="8019" y="2348"/>
                                    </a:lnTo>
                                    <a:lnTo>
                                      <a:pt x="8039" y="2348"/>
                                    </a:lnTo>
                                    <a:lnTo>
                                      <a:pt x="8039" y="2428"/>
                                    </a:lnTo>
                                    <a:lnTo>
                                      <a:pt x="8019" y="2428"/>
                                    </a:lnTo>
                                    <a:close/>
                                    <a:moveTo>
                                      <a:pt x="8019" y="2288"/>
                                    </a:moveTo>
                                    <a:lnTo>
                                      <a:pt x="8019" y="2208"/>
                                    </a:lnTo>
                                    <a:lnTo>
                                      <a:pt x="8039" y="2208"/>
                                    </a:lnTo>
                                    <a:lnTo>
                                      <a:pt x="8039" y="2288"/>
                                    </a:lnTo>
                                    <a:lnTo>
                                      <a:pt x="8019" y="2288"/>
                                    </a:lnTo>
                                    <a:close/>
                                    <a:moveTo>
                                      <a:pt x="8019" y="2148"/>
                                    </a:moveTo>
                                    <a:lnTo>
                                      <a:pt x="8019" y="2068"/>
                                    </a:lnTo>
                                    <a:lnTo>
                                      <a:pt x="8039" y="2068"/>
                                    </a:lnTo>
                                    <a:lnTo>
                                      <a:pt x="8039" y="2148"/>
                                    </a:lnTo>
                                    <a:lnTo>
                                      <a:pt x="8019" y="2148"/>
                                    </a:lnTo>
                                    <a:close/>
                                    <a:moveTo>
                                      <a:pt x="8019" y="2008"/>
                                    </a:moveTo>
                                    <a:lnTo>
                                      <a:pt x="8019" y="1928"/>
                                    </a:lnTo>
                                    <a:lnTo>
                                      <a:pt x="8039" y="1928"/>
                                    </a:lnTo>
                                    <a:lnTo>
                                      <a:pt x="8039" y="2008"/>
                                    </a:lnTo>
                                    <a:lnTo>
                                      <a:pt x="8019" y="2008"/>
                                    </a:lnTo>
                                    <a:close/>
                                    <a:moveTo>
                                      <a:pt x="8019" y="1868"/>
                                    </a:moveTo>
                                    <a:lnTo>
                                      <a:pt x="8019" y="1788"/>
                                    </a:lnTo>
                                    <a:lnTo>
                                      <a:pt x="8039" y="1788"/>
                                    </a:lnTo>
                                    <a:lnTo>
                                      <a:pt x="8039" y="1868"/>
                                    </a:lnTo>
                                    <a:lnTo>
                                      <a:pt x="8019" y="1868"/>
                                    </a:lnTo>
                                    <a:close/>
                                    <a:moveTo>
                                      <a:pt x="8019" y="1728"/>
                                    </a:moveTo>
                                    <a:lnTo>
                                      <a:pt x="8019" y="1648"/>
                                    </a:lnTo>
                                    <a:lnTo>
                                      <a:pt x="8039" y="1648"/>
                                    </a:lnTo>
                                    <a:lnTo>
                                      <a:pt x="8039" y="1728"/>
                                    </a:lnTo>
                                    <a:lnTo>
                                      <a:pt x="8019" y="1728"/>
                                    </a:lnTo>
                                    <a:close/>
                                    <a:moveTo>
                                      <a:pt x="8019" y="1588"/>
                                    </a:moveTo>
                                    <a:lnTo>
                                      <a:pt x="8019" y="1508"/>
                                    </a:lnTo>
                                    <a:lnTo>
                                      <a:pt x="8039" y="1508"/>
                                    </a:lnTo>
                                    <a:lnTo>
                                      <a:pt x="8039" y="1588"/>
                                    </a:lnTo>
                                    <a:lnTo>
                                      <a:pt x="8019" y="1588"/>
                                    </a:lnTo>
                                    <a:close/>
                                    <a:moveTo>
                                      <a:pt x="8019" y="1448"/>
                                    </a:moveTo>
                                    <a:lnTo>
                                      <a:pt x="8019" y="1368"/>
                                    </a:lnTo>
                                    <a:lnTo>
                                      <a:pt x="8039" y="1368"/>
                                    </a:lnTo>
                                    <a:lnTo>
                                      <a:pt x="8039" y="1448"/>
                                    </a:lnTo>
                                    <a:lnTo>
                                      <a:pt x="8019" y="1448"/>
                                    </a:lnTo>
                                    <a:close/>
                                    <a:moveTo>
                                      <a:pt x="8019" y="1308"/>
                                    </a:moveTo>
                                    <a:lnTo>
                                      <a:pt x="8019" y="1228"/>
                                    </a:lnTo>
                                    <a:lnTo>
                                      <a:pt x="8039" y="1228"/>
                                    </a:lnTo>
                                    <a:lnTo>
                                      <a:pt x="8039" y="1308"/>
                                    </a:lnTo>
                                    <a:lnTo>
                                      <a:pt x="8019" y="1308"/>
                                    </a:lnTo>
                                    <a:close/>
                                    <a:moveTo>
                                      <a:pt x="8019" y="1168"/>
                                    </a:moveTo>
                                    <a:lnTo>
                                      <a:pt x="8019" y="1088"/>
                                    </a:lnTo>
                                    <a:lnTo>
                                      <a:pt x="8039" y="1088"/>
                                    </a:lnTo>
                                    <a:lnTo>
                                      <a:pt x="8039" y="1168"/>
                                    </a:lnTo>
                                    <a:lnTo>
                                      <a:pt x="8019" y="1168"/>
                                    </a:lnTo>
                                    <a:close/>
                                    <a:moveTo>
                                      <a:pt x="8019" y="1028"/>
                                    </a:moveTo>
                                    <a:lnTo>
                                      <a:pt x="8019" y="948"/>
                                    </a:lnTo>
                                    <a:lnTo>
                                      <a:pt x="8039" y="948"/>
                                    </a:lnTo>
                                    <a:lnTo>
                                      <a:pt x="8039" y="1028"/>
                                    </a:lnTo>
                                    <a:lnTo>
                                      <a:pt x="8019" y="1028"/>
                                    </a:lnTo>
                                    <a:close/>
                                    <a:moveTo>
                                      <a:pt x="8019" y="888"/>
                                    </a:moveTo>
                                    <a:lnTo>
                                      <a:pt x="8019" y="808"/>
                                    </a:lnTo>
                                    <a:lnTo>
                                      <a:pt x="8039" y="808"/>
                                    </a:lnTo>
                                    <a:lnTo>
                                      <a:pt x="8039" y="888"/>
                                    </a:lnTo>
                                    <a:lnTo>
                                      <a:pt x="8019" y="888"/>
                                    </a:lnTo>
                                    <a:close/>
                                    <a:moveTo>
                                      <a:pt x="8019" y="748"/>
                                    </a:moveTo>
                                    <a:lnTo>
                                      <a:pt x="8019" y="668"/>
                                    </a:lnTo>
                                    <a:lnTo>
                                      <a:pt x="8039" y="668"/>
                                    </a:lnTo>
                                    <a:lnTo>
                                      <a:pt x="8039" y="748"/>
                                    </a:lnTo>
                                    <a:lnTo>
                                      <a:pt x="8019" y="748"/>
                                    </a:lnTo>
                                    <a:close/>
                                    <a:moveTo>
                                      <a:pt x="8019" y="608"/>
                                    </a:moveTo>
                                    <a:lnTo>
                                      <a:pt x="8019" y="528"/>
                                    </a:lnTo>
                                    <a:lnTo>
                                      <a:pt x="8039" y="528"/>
                                    </a:lnTo>
                                    <a:lnTo>
                                      <a:pt x="8039" y="608"/>
                                    </a:lnTo>
                                    <a:lnTo>
                                      <a:pt x="8019" y="608"/>
                                    </a:lnTo>
                                    <a:close/>
                                    <a:moveTo>
                                      <a:pt x="8019" y="468"/>
                                    </a:moveTo>
                                    <a:lnTo>
                                      <a:pt x="8019" y="388"/>
                                    </a:lnTo>
                                    <a:lnTo>
                                      <a:pt x="8039" y="388"/>
                                    </a:lnTo>
                                    <a:lnTo>
                                      <a:pt x="8039" y="468"/>
                                    </a:lnTo>
                                    <a:lnTo>
                                      <a:pt x="8019" y="468"/>
                                    </a:lnTo>
                                    <a:close/>
                                    <a:moveTo>
                                      <a:pt x="8019" y="328"/>
                                    </a:moveTo>
                                    <a:lnTo>
                                      <a:pt x="8019" y="248"/>
                                    </a:lnTo>
                                    <a:lnTo>
                                      <a:pt x="8039" y="248"/>
                                    </a:lnTo>
                                    <a:lnTo>
                                      <a:pt x="8039" y="328"/>
                                    </a:lnTo>
                                    <a:lnTo>
                                      <a:pt x="8019" y="328"/>
                                    </a:lnTo>
                                    <a:close/>
                                    <a:moveTo>
                                      <a:pt x="8019" y="188"/>
                                    </a:moveTo>
                                    <a:lnTo>
                                      <a:pt x="8019" y="108"/>
                                    </a:lnTo>
                                    <a:lnTo>
                                      <a:pt x="8039" y="108"/>
                                    </a:lnTo>
                                    <a:lnTo>
                                      <a:pt x="8039" y="188"/>
                                    </a:lnTo>
                                    <a:lnTo>
                                      <a:pt x="8019" y="188"/>
                                    </a:lnTo>
                                    <a:close/>
                                    <a:moveTo>
                                      <a:pt x="8019" y="48"/>
                                    </a:moveTo>
                                    <a:lnTo>
                                      <a:pt x="8019" y="10"/>
                                    </a:lnTo>
                                    <a:cubicBezTo>
                                      <a:pt x="8019" y="4"/>
                                      <a:pt x="8023" y="0"/>
                                      <a:pt x="8029" y="0"/>
                                    </a:cubicBezTo>
                                    <a:lnTo>
                                      <a:pt x="8070" y="0"/>
                                    </a:lnTo>
                                    <a:lnTo>
                                      <a:pt x="8070" y="20"/>
                                    </a:lnTo>
                                    <a:lnTo>
                                      <a:pt x="8029" y="20"/>
                                    </a:lnTo>
                                    <a:lnTo>
                                      <a:pt x="8039" y="10"/>
                                    </a:lnTo>
                                    <a:lnTo>
                                      <a:pt x="8039" y="48"/>
                                    </a:lnTo>
                                    <a:lnTo>
                                      <a:pt x="8019" y="48"/>
                                    </a:lnTo>
                                    <a:close/>
                                    <a:moveTo>
                                      <a:pt x="8130" y="0"/>
                                    </a:moveTo>
                                    <a:lnTo>
                                      <a:pt x="8210" y="0"/>
                                    </a:lnTo>
                                    <a:lnTo>
                                      <a:pt x="8210" y="20"/>
                                    </a:lnTo>
                                    <a:lnTo>
                                      <a:pt x="8130" y="20"/>
                                    </a:lnTo>
                                    <a:lnTo>
                                      <a:pt x="8130" y="0"/>
                                    </a:lnTo>
                                    <a:close/>
                                    <a:moveTo>
                                      <a:pt x="8270" y="0"/>
                                    </a:moveTo>
                                    <a:lnTo>
                                      <a:pt x="8350" y="0"/>
                                    </a:lnTo>
                                    <a:lnTo>
                                      <a:pt x="8350" y="20"/>
                                    </a:lnTo>
                                    <a:lnTo>
                                      <a:pt x="8270" y="20"/>
                                    </a:lnTo>
                                    <a:lnTo>
                                      <a:pt x="8270" y="0"/>
                                    </a:lnTo>
                                    <a:close/>
                                    <a:moveTo>
                                      <a:pt x="8410" y="0"/>
                                    </a:moveTo>
                                    <a:lnTo>
                                      <a:pt x="8490" y="0"/>
                                    </a:lnTo>
                                    <a:lnTo>
                                      <a:pt x="8490" y="20"/>
                                    </a:lnTo>
                                    <a:lnTo>
                                      <a:pt x="8410" y="20"/>
                                    </a:lnTo>
                                    <a:lnTo>
                                      <a:pt x="8410" y="0"/>
                                    </a:lnTo>
                                    <a:close/>
                                    <a:moveTo>
                                      <a:pt x="8550" y="0"/>
                                    </a:moveTo>
                                    <a:lnTo>
                                      <a:pt x="8630" y="0"/>
                                    </a:lnTo>
                                    <a:lnTo>
                                      <a:pt x="8630" y="20"/>
                                    </a:lnTo>
                                    <a:lnTo>
                                      <a:pt x="8550" y="20"/>
                                    </a:lnTo>
                                    <a:lnTo>
                                      <a:pt x="8550" y="0"/>
                                    </a:lnTo>
                                    <a:close/>
                                    <a:moveTo>
                                      <a:pt x="8655" y="55"/>
                                    </a:moveTo>
                                    <a:lnTo>
                                      <a:pt x="8655" y="135"/>
                                    </a:lnTo>
                                    <a:lnTo>
                                      <a:pt x="8635" y="135"/>
                                    </a:lnTo>
                                    <a:lnTo>
                                      <a:pt x="8635" y="55"/>
                                    </a:lnTo>
                                    <a:lnTo>
                                      <a:pt x="8655" y="55"/>
                                    </a:lnTo>
                                    <a:close/>
                                    <a:moveTo>
                                      <a:pt x="8655" y="195"/>
                                    </a:moveTo>
                                    <a:lnTo>
                                      <a:pt x="8655" y="275"/>
                                    </a:lnTo>
                                    <a:lnTo>
                                      <a:pt x="8635" y="275"/>
                                    </a:lnTo>
                                    <a:lnTo>
                                      <a:pt x="8635" y="195"/>
                                    </a:lnTo>
                                    <a:lnTo>
                                      <a:pt x="8655" y="195"/>
                                    </a:lnTo>
                                    <a:close/>
                                    <a:moveTo>
                                      <a:pt x="8655" y="335"/>
                                    </a:moveTo>
                                    <a:lnTo>
                                      <a:pt x="8655" y="415"/>
                                    </a:lnTo>
                                    <a:lnTo>
                                      <a:pt x="8635" y="415"/>
                                    </a:lnTo>
                                    <a:lnTo>
                                      <a:pt x="8635" y="335"/>
                                    </a:lnTo>
                                    <a:lnTo>
                                      <a:pt x="8655" y="335"/>
                                    </a:lnTo>
                                    <a:close/>
                                    <a:moveTo>
                                      <a:pt x="8655" y="475"/>
                                    </a:moveTo>
                                    <a:lnTo>
                                      <a:pt x="8655" y="555"/>
                                    </a:lnTo>
                                    <a:lnTo>
                                      <a:pt x="8635" y="555"/>
                                    </a:lnTo>
                                    <a:lnTo>
                                      <a:pt x="8635" y="475"/>
                                    </a:lnTo>
                                    <a:lnTo>
                                      <a:pt x="8655" y="475"/>
                                    </a:lnTo>
                                    <a:close/>
                                    <a:moveTo>
                                      <a:pt x="8655" y="615"/>
                                    </a:moveTo>
                                    <a:lnTo>
                                      <a:pt x="8655" y="695"/>
                                    </a:lnTo>
                                    <a:lnTo>
                                      <a:pt x="8635" y="695"/>
                                    </a:lnTo>
                                    <a:lnTo>
                                      <a:pt x="8635" y="615"/>
                                    </a:lnTo>
                                    <a:lnTo>
                                      <a:pt x="8655" y="615"/>
                                    </a:lnTo>
                                    <a:close/>
                                    <a:moveTo>
                                      <a:pt x="8655" y="755"/>
                                    </a:moveTo>
                                    <a:lnTo>
                                      <a:pt x="8655" y="835"/>
                                    </a:lnTo>
                                    <a:lnTo>
                                      <a:pt x="8635" y="835"/>
                                    </a:lnTo>
                                    <a:lnTo>
                                      <a:pt x="8635" y="755"/>
                                    </a:lnTo>
                                    <a:lnTo>
                                      <a:pt x="8655" y="755"/>
                                    </a:lnTo>
                                    <a:close/>
                                    <a:moveTo>
                                      <a:pt x="8655" y="895"/>
                                    </a:moveTo>
                                    <a:lnTo>
                                      <a:pt x="8655" y="975"/>
                                    </a:lnTo>
                                    <a:lnTo>
                                      <a:pt x="8635" y="975"/>
                                    </a:lnTo>
                                    <a:lnTo>
                                      <a:pt x="8635" y="895"/>
                                    </a:lnTo>
                                    <a:lnTo>
                                      <a:pt x="8655" y="895"/>
                                    </a:lnTo>
                                    <a:close/>
                                    <a:moveTo>
                                      <a:pt x="8655" y="1035"/>
                                    </a:moveTo>
                                    <a:lnTo>
                                      <a:pt x="8655" y="1115"/>
                                    </a:lnTo>
                                    <a:lnTo>
                                      <a:pt x="8635" y="1115"/>
                                    </a:lnTo>
                                    <a:lnTo>
                                      <a:pt x="8635" y="1035"/>
                                    </a:lnTo>
                                    <a:lnTo>
                                      <a:pt x="8655" y="1035"/>
                                    </a:lnTo>
                                    <a:close/>
                                    <a:moveTo>
                                      <a:pt x="8655" y="1175"/>
                                    </a:moveTo>
                                    <a:lnTo>
                                      <a:pt x="8655" y="1255"/>
                                    </a:lnTo>
                                    <a:lnTo>
                                      <a:pt x="8635" y="1255"/>
                                    </a:lnTo>
                                    <a:lnTo>
                                      <a:pt x="8635" y="1175"/>
                                    </a:lnTo>
                                    <a:lnTo>
                                      <a:pt x="8655" y="1175"/>
                                    </a:lnTo>
                                    <a:close/>
                                    <a:moveTo>
                                      <a:pt x="8655" y="1315"/>
                                    </a:moveTo>
                                    <a:lnTo>
                                      <a:pt x="8655" y="1395"/>
                                    </a:lnTo>
                                    <a:lnTo>
                                      <a:pt x="8635" y="1395"/>
                                    </a:lnTo>
                                    <a:lnTo>
                                      <a:pt x="8635" y="1315"/>
                                    </a:lnTo>
                                    <a:lnTo>
                                      <a:pt x="8655" y="1315"/>
                                    </a:lnTo>
                                    <a:close/>
                                    <a:moveTo>
                                      <a:pt x="8655" y="1455"/>
                                    </a:moveTo>
                                    <a:lnTo>
                                      <a:pt x="8655" y="1535"/>
                                    </a:lnTo>
                                    <a:lnTo>
                                      <a:pt x="8635" y="1535"/>
                                    </a:lnTo>
                                    <a:lnTo>
                                      <a:pt x="8635" y="1455"/>
                                    </a:lnTo>
                                    <a:lnTo>
                                      <a:pt x="8655" y="1455"/>
                                    </a:lnTo>
                                    <a:close/>
                                    <a:moveTo>
                                      <a:pt x="8655" y="1595"/>
                                    </a:moveTo>
                                    <a:lnTo>
                                      <a:pt x="8655" y="1675"/>
                                    </a:lnTo>
                                    <a:lnTo>
                                      <a:pt x="8635" y="1675"/>
                                    </a:lnTo>
                                    <a:lnTo>
                                      <a:pt x="8635" y="1595"/>
                                    </a:lnTo>
                                    <a:lnTo>
                                      <a:pt x="8655" y="1595"/>
                                    </a:lnTo>
                                    <a:close/>
                                    <a:moveTo>
                                      <a:pt x="8655" y="1735"/>
                                    </a:moveTo>
                                    <a:lnTo>
                                      <a:pt x="8655" y="1815"/>
                                    </a:lnTo>
                                    <a:lnTo>
                                      <a:pt x="8635" y="1815"/>
                                    </a:lnTo>
                                    <a:lnTo>
                                      <a:pt x="8635" y="1735"/>
                                    </a:lnTo>
                                    <a:lnTo>
                                      <a:pt x="8655" y="1735"/>
                                    </a:lnTo>
                                    <a:close/>
                                    <a:moveTo>
                                      <a:pt x="8655" y="1875"/>
                                    </a:moveTo>
                                    <a:lnTo>
                                      <a:pt x="8655" y="1955"/>
                                    </a:lnTo>
                                    <a:lnTo>
                                      <a:pt x="8635" y="1955"/>
                                    </a:lnTo>
                                    <a:lnTo>
                                      <a:pt x="8635" y="1875"/>
                                    </a:lnTo>
                                    <a:lnTo>
                                      <a:pt x="8655" y="1875"/>
                                    </a:lnTo>
                                    <a:close/>
                                    <a:moveTo>
                                      <a:pt x="8655" y="2015"/>
                                    </a:moveTo>
                                    <a:lnTo>
                                      <a:pt x="8655" y="2095"/>
                                    </a:lnTo>
                                    <a:lnTo>
                                      <a:pt x="8635" y="2095"/>
                                    </a:lnTo>
                                    <a:lnTo>
                                      <a:pt x="8635" y="2015"/>
                                    </a:lnTo>
                                    <a:lnTo>
                                      <a:pt x="8655" y="2015"/>
                                    </a:lnTo>
                                    <a:close/>
                                    <a:moveTo>
                                      <a:pt x="8655" y="2155"/>
                                    </a:moveTo>
                                    <a:lnTo>
                                      <a:pt x="8655" y="2235"/>
                                    </a:lnTo>
                                    <a:lnTo>
                                      <a:pt x="8635" y="2235"/>
                                    </a:lnTo>
                                    <a:lnTo>
                                      <a:pt x="8635" y="2155"/>
                                    </a:lnTo>
                                    <a:lnTo>
                                      <a:pt x="8655" y="2155"/>
                                    </a:lnTo>
                                    <a:close/>
                                    <a:moveTo>
                                      <a:pt x="8655" y="2295"/>
                                    </a:moveTo>
                                    <a:lnTo>
                                      <a:pt x="8655" y="2375"/>
                                    </a:lnTo>
                                    <a:lnTo>
                                      <a:pt x="8635" y="2375"/>
                                    </a:lnTo>
                                    <a:lnTo>
                                      <a:pt x="8635" y="2295"/>
                                    </a:lnTo>
                                    <a:lnTo>
                                      <a:pt x="8655" y="2295"/>
                                    </a:lnTo>
                                    <a:close/>
                                    <a:moveTo>
                                      <a:pt x="8655" y="2435"/>
                                    </a:moveTo>
                                    <a:lnTo>
                                      <a:pt x="8655" y="2515"/>
                                    </a:lnTo>
                                    <a:lnTo>
                                      <a:pt x="8635" y="2515"/>
                                    </a:lnTo>
                                    <a:lnTo>
                                      <a:pt x="8635" y="2435"/>
                                    </a:lnTo>
                                    <a:lnTo>
                                      <a:pt x="8655" y="2435"/>
                                    </a:lnTo>
                                    <a:close/>
                                    <a:moveTo>
                                      <a:pt x="8655" y="2575"/>
                                    </a:moveTo>
                                    <a:lnTo>
                                      <a:pt x="8655" y="2655"/>
                                    </a:lnTo>
                                    <a:lnTo>
                                      <a:pt x="8635" y="2655"/>
                                    </a:lnTo>
                                    <a:lnTo>
                                      <a:pt x="8635" y="2575"/>
                                    </a:lnTo>
                                    <a:lnTo>
                                      <a:pt x="8655" y="2575"/>
                                    </a:lnTo>
                                    <a:close/>
                                    <a:moveTo>
                                      <a:pt x="8655" y="2715"/>
                                    </a:moveTo>
                                    <a:lnTo>
                                      <a:pt x="8655" y="2795"/>
                                    </a:lnTo>
                                    <a:lnTo>
                                      <a:pt x="8635" y="2795"/>
                                    </a:lnTo>
                                    <a:lnTo>
                                      <a:pt x="8635" y="2715"/>
                                    </a:lnTo>
                                    <a:lnTo>
                                      <a:pt x="8655" y="2715"/>
                                    </a:lnTo>
                                    <a:close/>
                                    <a:moveTo>
                                      <a:pt x="8655" y="2855"/>
                                    </a:moveTo>
                                    <a:lnTo>
                                      <a:pt x="8655" y="2935"/>
                                    </a:lnTo>
                                    <a:lnTo>
                                      <a:pt x="8635" y="2935"/>
                                    </a:lnTo>
                                    <a:lnTo>
                                      <a:pt x="8635" y="2855"/>
                                    </a:lnTo>
                                    <a:lnTo>
                                      <a:pt x="8655" y="2855"/>
                                    </a:lnTo>
                                    <a:close/>
                                    <a:moveTo>
                                      <a:pt x="8655" y="2995"/>
                                    </a:moveTo>
                                    <a:lnTo>
                                      <a:pt x="8655" y="3075"/>
                                    </a:lnTo>
                                    <a:lnTo>
                                      <a:pt x="8635" y="3075"/>
                                    </a:lnTo>
                                    <a:lnTo>
                                      <a:pt x="8635" y="2995"/>
                                    </a:lnTo>
                                    <a:lnTo>
                                      <a:pt x="8655" y="2995"/>
                                    </a:lnTo>
                                    <a:close/>
                                    <a:moveTo>
                                      <a:pt x="8655" y="3135"/>
                                    </a:moveTo>
                                    <a:lnTo>
                                      <a:pt x="8655" y="3215"/>
                                    </a:lnTo>
                                    <a:lnTo>
                                      <a:pt x="8635" y="3215"/>
                                    </a:lnTo>
                                    <a:lnTo>
                                      <a:pt x="8635" y="3135"/>
                                    </a:lnTo>
                                    <a:lnTo>
                                      <a:pt x="8655" y="3135"/>
                                    </a:lnTo>
                                    <a:close/>
                                    <a:moveTo>
                                      <a:pt x="8655" y="3275"/>
                                    </a:moveTo>
                                    <a:lnTo>
                                      <a:pt x="8655" y="3355"/>
                                    </a:lnTo>
                                    <a:lnTo>
                                      <a:pt x="8635" y="3355"/>
                                    </a:lnTo>
                                    <a:lnTo>
                                      <a:pt x="8635" y="3275"/>
                                    </a:lnTo>
                                    <a:lnTo>
                                      <a:pt x="8655" y="3275"/>
                                    </a:lnTo>
                                    <a:close/>
                                    <a:moveTo>
                                      <a:pt x="8655" y="3415"/>
                                    </a:moveTo>
                                    <a:lnTo>
                                      <a:pt x="8655" y="3495"/>
                                    </a:lnTo>
                                    <a:lnTo>
                                      <a:pt x="8635" y="3495"/>
                                    </a:lnTo>
                                    <a:lnTo>
                                      <a:pt x="8635" y="3415"/>
                                    </a:lnTo>
                                    <a:lnTo>
                                      <a:pt x="8655" y="3415"/>
                                    </a:lnTo>
                                    <a:close/>
                                    <a:moveTo>
                                      <a:pt x="8655" y="3555"/>
                                    </a:moveTo>
                                    <a:lnTo>
                                      <a:pt x="8655" y="3635"/>
                                    </a:lnTo>
                                    <a:lnTo>
                                      <a:pt x="8635" y="3635"/>
                                    </a:lnTo>
                                    <a:lnTo>
                                      <a:pt x="8635" y="3555"/>
                                    </a:lnTo>
                                    <a:lnTo>
                                      <a:pt x="8655" y="3555"/>
                                    </a:lnTo>
                                    <a:close/>
                                    <a:moveTo>
                                      <a:pt x="8655" y="3695"/>
                                    </a:moveTo>
                                    <a:lnTo>
                                      <a:pt x="8655" y="3775"/>
                                    </a:lnTo>
                                    <a:lnTo>
                                      <a:pt x="8635" y="3775"/>
                                    </a:lnTo>
                                    <a:lnTo>
                                      <a:pt x="8635" y="3695"/>
                                    </a:lnTo>
                                    <a:lnTo>
                                      <a:pt x="8655" y="3695"/>
                                    </a:lnTo>
                                    <a:close/>
                                    <a:moveTo>
                                      <a:pt x="8655" y="3835"/>
                                    </a:moveTo>
                                    <a:lnTo>
                                      <a:pt x="8655" y="3915"/>
                                    </a:lnTo>
                                    <a:lnTo>
                                      <a:pt x="8635" y="3915"/>
                                    </a:lnTo>
                                    <a:lnTo>
                                      <a:pt x="8635" y="3835"/>
                                    </a:lnTo>
                                    <a:lnTo>
                                      <a:pt x="8655" y="3835"/>
                                    </a:lnTo>
                                    <a:close/>
                                    <a:moveTo>
                                      <a:pt x="8655" y="3975"/>
                                    </a:moveTo>
                                    <a:lnTo>
                                      <a:pt x="8655" y="4055"/>
                                    </a:lnTo>
                                    <a:lnTo>
                                      <a:pt x="8635" y="4055"/>
                                    </a:lnTo>
                                    <a:lnTo>
                                      <a:pt x="8635" y="3975"/>
                                    </a:lnTo>
                                    <a:lnTo>
                                      <a:pt x="8655" y="3975"/>
                                    </a:lnTo>
                                    <a:close/>
                                    <a:moveTo>
                                      <a:pt x="8655" y="4115"/>
                                    </a:moveTo>
                                    <a:lnTo>
                                      <a:pt x="8655" y="4195"/>
                                    </a:lnTo>
                                    <a:lnTo>
                                      <a:pt x="8635" y="4195"/>
                                    </a:lnTo>
                                    <a:lnTo>
                                      <a:pt x="8635" y="4115"/>
                                    </a:lnTo>
                                    <a:lnTo>
                                      <a:pt x="8655" y="4115"/>
                                    </a:lnTo>
                                    <a:close/>
                                    <a:moveTo>
                                      <a:pt x="8655" y="4255"/>
                                    </a:moveTo>
                                    <a:lnTo>
                                      <a:pt x="8655" y="4335"/>
                                    </a:lnTo>
                                    <a:lnTo>
                                      <a:pt x="8635" y="4335"/>
                                    </a:lnTo>
                                    <a:lnTo>
                                      <a:pt x="8635" y="4255"/>
                                    </a:lnTo>
                                    <a:lnTo>
                                      <a:pt x="8655" y="4255"/>
                                    </a:lnTo>
                                    <a:close/>
                                    <a:moveTo>
                                      <a:pt x="8655" y="4395"/>
                                    </a:moveTo>
                                    <a:lnTo>
                                      <a:pt x="8655" y="4475"/>
                                    </a:lnTo>
                                    <a:lnTo>
                                      <a:pt x="8635" y="4475"/>
                                    </a:lnTo>
                                    <a:lnTo>
                                      <a:pt x="8635" y="4395"/>
                                    </a:lnTo>
                                    <a:lnTo>
                                      <a:pt x="8655" y="4395"/>
                                    </a:lnTo>
                                    <a:close/>
                                    <a:moveTo>
                                      <a:pt x="8655" y="4535"/>
                                    </a:moveTo>
                                    <a:lnTo>
                                      <a:pt x="8655" y="4615"/>
                                    </a:lnTo>
                                    <a:lnTo>
                                      <a:pt x="8635" y="4615"/>
                                    </a:lnTo>
                                    <a:lnTo>
                                      <a:pt x="8635" y="4535"/>
                                    </a:lnTo>
                                    <a:lnTo>
                                      <a:pt x="8655" y="4535"/>
                                    </a:lnTo>
                                    <a:close/>
                                    <a:moveTo>
                                      <a:pt x="8655" y="4675"/>
                                    </a:moveTo>
                                    <a:lnTo>
                                      <a:pt x="8655" y="4755"/>
                                    </a:lnTo>
                                    <a:lnTo>
                                      <a:pt x="8635" y="4755"/>
                                    </a:lnTo>
                                    <a:lnTo>
                                      <a:pt x="8635" y="4675"/>
                                    </a:lnTo>
                                    <a:lnTo>
                                      <a:pt x="8655" y="4675"/>
                                    </a:lnTo>
                                    <a:close/>
                                    <a:moveTo>
                                      <a:pt x="8655" y="4815"/>
                                    </a:moveTo>
                                    <a:lnTo>
                                      <a:pt x="8655" y="4895"/>
                                    </a:lnTo>
                                    <a:lnTo>
                                      <a:pt x="8635" y="4895"/>
                                    </a:lnTo>
                                    <a:lnTo>
                                      <a:pt x="8635" y="4815"/>
                                    </a:lnTo>
                                    <a:lnTo>
                                      <a:pt x="8655" y="4815"/>
                                    </a:lnTo>
                                    <a:close/>
                                    <a:moveTo>
                                      <a:pt x="8655" y="4955"/>
                                    </a:moveTo>
                                    <a:lnTo>
                                      <a:pt x="8655" y="5035"/>
                                    </a:lnTo>
                                    <a:lnTo>
                                      <a:pt x="8635" y="5035"/>
                                    </a:lnTo>
                                    <a:lnTo>
                                      <a:pt x="8635" y="4955"/>
                                    </a:lnTo>
                                    <a:lnTo>
                                      <a:pt x="8655" y="4955"/>
                                    </a:lnTo>
                                    <a:close/>
                                    <a:moveTo>
                                      <a:pt x="8655" y="5095"/>
                                    </a:moveTo>
                                    <a:lnTo>
                                      <a:pt x="8655" y="5175"/>
                                    </a:lnTo>
                                    <a:lnTo>
                                      <a:pt x="8635" y="5175"/>
                                    </a:lnTo>
                                    <a:lnTo>
                                      <a:pt x="8635" y="5095"/>
                                    </a:lnTo>
                                    <a:lnTo>
                                      <a:pt x="8655" y="5095"/>
                                    </a:lnTo>
                                    <a:close/>
                                    <a:moveTo>
                                      <a:pt x="8655" y="5235"/>
                                    </a:moveTo>
                                    <a:lnTo>
                                      <a:pt x="8655" y="5315"/>
                                    </a:lnTo>
                                    <a:lnTo>
                                      <a:pt x="8635" y="5315"/>
                                    </a:lnTo>
                                    <a:lnTo>
                                      <a:pt x="8635" y="5235"/>
                                    </a:lnTo>
                                    <a:lnTo>
                                      <a:pt x="8655" y="5235"/>
                                    </a:lnTo>
                                    <a:close/>
                                    <a:moveTo>
                                      <a:pt x="8655" y="5375"/>
                                    </a:moveTo>
                                    <a:lnTo>
                                      <a:pt x="8655" y="5455"/>
                                    </a:lnTo>
                                    <a:lnTo>
                                      <a:pt x="8635" y="5455"/>
                                    </a:lnTo>
                                    <a:lnTo>
                                      <a:pt x="8635" y="5375"/>
                                    </a:lnTo>
                                    <a:lnTo>
                                      <a:pt x="8655" y="5375"/>
                                    </a:lnTo>
                                    <a:close/>
                                    <a:moveTo>
                                      <a:pt x="8655" y="5515"/>
                                    </a:moveTo>
                                    <a:lnTo>
                                      <a:pt x="8655" y="5595"/>
                                    </a:lnTo>
                                    <a:lnTo>
                                      <a:pt x="8635" y="5595"/>
                                    </a:lnTo>
                                    <a:lnTo>
                                      <a:pt x="8635" y="5515"/>
                                    </a:lnTo>
                                    <a:lnTo>
                                      <a:pt x="8655" y="5515"/>
                                    </a:lnTo>
                                    <a:close/>
                                    <a:moveTo>
                                      <a:pt x="8655" y="5655"/>
                                    </a:moveTo>
                                    <a:lnTo>
                                      <a:pt x="8655" y="5735"/>
                                    </a:lnTo>
                                    <a:lnTo>
                                      <a:pt x="8635" y="5735"/>
                                    </a:lnTo>
                                    <a:lnTo>
                                      <a:pt x="8635" y="5655"/>
                                    </a:lnTo>
                                    <a:lnTo>
                                      <a:pt x="8655" y="5655"/>
                                    </a:lnTo>
                                    <a:close/>
                                    <a:moveTo>
                                      <a:pt x="8655" y="5795"/>
                                    </a:moveTo>
                                    <a:lnTo>
                                      <a:pt x="8655" y="5875"/>
                                    </a:lnTo>
                                    <a:lnTo>
                                      <a:pt x="8635" y="5875"/>
                                    </a:lnTo>
                                    <a:lnTo>
                                      <a:pt x="8635" y="5795"/>
                                    </a:lnTo>
                                    <a:lnTo>
                                      <a:pt x="8655" y="5795"/>
                                    </a:lnTo>
                                    <a:close/>
                                    <a:moveTo>
                                      <a:pt x="8655" y="5935"/>
                                    </a:moveTo>
                                    <a:lnTo>
                                      <a:pt x="8655" y="6015"/>
                                    </a:lnTo>
                                    <a:lnTo>
                                      <a:pt x="8635" y="6015"/>
                                    </a:lnTo>
                                    <a:lnTo>
                                      <a:pt x="8635" y="5935"/>
                                    </a:lnTo>
                                    <a:lnTo>
                                      <a:pt x="8655" y="5935"/>
                                    </a:lnTo>
                                    <a:close/>
                                    <a:moveTo>
                                      <a:pt x="8655" y="6075"/>
                                    </a:moveTo>
                                    <a:lnTo>
                                      <a:pt x="8655" y="6155"/>
                                    </a:lnTo>
                                    <a:lnTo>
                                      <a:pt x="8635" y="6155"/>
                                    </a:lnTo>
                                    <a:lnTo>
                                      <a:pt x="8635" y="6075"/>
                                    </a:lnTo>
                                    <a:lnTo>
                                      <a:pt x="8655" y="6075"/>
                                    </a:lnTo>
                                    <a:close/>
                                    <a:moveTo>
                                      <a:pt x="8655" y="6215"/>
                                    </a:moveTo>
                                    <a:lnTo>
                                      <a:pt x="8655" y="6295"/>
                                    </a:lnTo>
                                    <a:lnTo>
                                      <a:pt x="8635" y="6295"/>
                                    </a:lnTo>
                                    <a:lnTo>
                                      <a:pt x="8635" y="6215"/>
                                    </a:lnTo>
                                    <a:lnTo>
                                      <a:pt x="8655" y="6215"/>
                                    </a:lnTo>
                                    <a:close/>
                                    <a:moveTo>
                                      <a:pt x="8655" y="6355"/>
                                    </a:moveTo>
                                    <a:lnTo>
                                      <a:pt x="8655" y="6435"/>
                                    </a:lnTo>
                                    <a:lnTo>
                                      <a:pt x="8635" y="6435"/>
                                    </a:lnTo>
                                    <a:lnTo>
                                      <a:pt x="8635" y="6355"/>
                                    </a:lnTo>
                                    <a:lnTo>
                                      <a:pt x="8655" y="6355"/>
                                    </a:lnTo>
                                    <a:close/>
                                    <a:moveTo>
                                      <a:pt x="8655" y="6495"/>
                                    </a:moveTo>
                                    <a:lnTo>
                                      <a:pt x="8655" y="6575"/>
                                    </a:lnTo>
                                    <a:lnTo>
                                      <a:pt x="8635" y="6575"/>
                                    </a:lnTo>
                                    <a:lnTo>
                                      <a:pt x="8635" y="6495"/>
                                    </a:lnTo>
                                    <a:lnTo>
                                      <a:pt x="8655" y="6495"/>
                                    </a:lnTo>
                                    <a:close/>
                                    <a:moveTo>
                                      <a:pt x="8655" y="6635"/>
                                    </a:moveTo>
                                    <a:lnTo>
                                      <a:pt x="8655" y="6715"/>
                                    </a:lnTo>
                                    <a:lnTo>
                                      <a:pt x="8635" y="6715"/>
                                    </a:lnTo>
                                    <a:lnTo>
                                      <a:pt x="8635" y="6635"/>
                                    </a:lnTo>
                                    <a:lnTo>
                                      <a:pt x="8655" y="6635"/>
                                    </a:lnTo>
                                    <a:close/>
                                    <a:moveTo>
                                      <a:pt x="8655" y="6775"/>
                                    </a:moveTo>
                                    <a:lnTo>
                                      <a:pt x="8655" y="6855"/>
                                    </a:lnTo>
                                    <a:lnTo>
                                      <a:pt x="8635" y="6855"/>
                                    </a:lnTo>
                                    <a:lnTo>
                                      <a:pt x="8635" y="6775"/>
                                    </a:lnTo>
                                    <a:lnTo>
                                      <a:pt x="8655" y="6775"/>
                                    </a:lnTo>
                                    <a:close/>
                                    <a:moveTo>
                                      <a:pt x="8655" y="6915"/>
                                    </a:moveTo>
                                    <a:lnTo>
                                      <a:pt x="8655" y="6995"/>
                                    </a:lnTo>
                                    <a:lnTo>
                                      <a:pt x="8635" y="6995"/>
                                    </a:lnTo>
                                    <a:lnTo>
                                      <a:pt x="8635" y="6915"/>
                                    </a:lnTo>
                                    <a:lnTo>
                                      <a:pt x="8655" y="6915"/>
                                    </a:lnTo>
                                    <a:close/>
                                    <a:moveTo>
                                      <a:pt x="8655" y="7055"/>
                                    </a:moveTo>
                                    <a:lnTo>
                                      <a:pt x="8655" y="7135"/>
                                    </a:lnTo>
                                    <a:lnTo>
                                      <a:pt x="8635" y="7135"/>
                                    </a:lnTo>
                                    <a:lnTo>
                                      <a:pt x="8635" y="7055"/>
                                    </a:lnTo>
                                    <a:lnTo>
                                      <a:pt x="8655" y="7055"/>
                                    </a:lnTo>
                                    <a:close/>
                                    <a:moveTo>
                                      <a:pt x="8655" y="7195"/>
                                    </a:moveTo>
                                    <a:lnTo>
                                      <a:pt x="8655" y="7275"/>
                                    </a:lnTo>
                                    <a:lnTo>
                                      <a:pt x="8635" y="7275"/>
                                    </a:lnTo>
                                    <a:lnTo>
                                      <a:pt x="8635" y="7195"/>
                                    </a:lnTo>
                                    <a:lnTo>
                                      <a:pt x="8655" y="7195"/>
                                    </a:lnTo>
                                    <a:close/>
                                    <a:moveTo>
                                      <a:pt x="8655" y="7335"/>
                                    </a:moveTo>
                                    <a:lnTo>
                                      <a:pt x="8655" y="7415"/>
                                    </a:lnTo>
                                    <a:lnTo>
                                      <a:pt x="8635" y="7415"/>
                                    </a:lnTo>
                                    <a:lnTo>
                                      <a:pt x="8635" y="7335"/>
                                    </a:lnTo>
                                    <a:lnTo>
                                      <a:pt x="8655" y="7335"/>
                                    </a:lnTo>
                                    <a:close/>
                                    <a:moveTo>
                                      <a:pt x="8655" y="7475"/>
                                    </a:moveTo>
                                    <a:lnTo>
                                      <a:pt x="8655" y="7555"/>
                                    </a:lnTo>
                                    <a:lnTo>
                                      <a:pt x="8635" y="7555"/>
                                    </a:lnTo>
                                    <a:lnTo>
                                      <a:pt x="8635" y="7475"/>
                                    </a:lnTo>
                                    <a:lnTo>
                                      <a:pt x="8655" y="7475"/>
                                    </a:lnTo>
                                    <a:close/>
                                    <a:moveTo>
                                      <a:pt x="8655" y="7615"/>
                                    </a:moveTo>
                                    <a:lnTo>
                                      <a:pt x="8655" y="7695"/>
                                    </a:lnTo>
                                    <a:lnTo>
                                      <a:pt x="8635" y="7695"/>
                                    </a:lnTo>
                                    <a:lnTo>
                                      <a:pt x="8635" y="7615"/>
                                    </a:lnTo>
                                    <a:lnTo>
                                      <a:pt x="8655" y="7615"/>
                                    </a:lnTo>
                                    <a:close/>
                                    <a:moveTo>
                                      <a:pt x="8655" y="7755"/>
                                    </a:moveTo>
                                    <a:lnTo>
                                      <a:pt x="8655" y="7835"/>
                                    </a:lnTo>
                                    <a:lnTo>
                                      <a:pt x="8635" y="7835"/>
                                    </a:lnTo>
                                    <a:lnTo>
                                      <a:pt x="8635" y="7755"/>
                                    </a:lnTo>
                                    <a:lnTo>
                                      <a:pt x="8655" y="7755"/>
                                    </a:lnTo>
                                    <a:close/>
                                    <a:moveTo>
                                      <a:pt x="8655" y="7895"/>
                                    </a:moveTo>
                                    <a:lnTo>
                                      <a:pt x="8655" y="7975"/>
                                    </a:lnTo>
                                    <a:lnTo>
                                      <a:pt x="8635" y="7975"/>
                                    </a:lnTo>
                                    <a:lnTo>
                                      <a:pt x="8635" y="7895"/>
                                    </a:lnTo>
                                    <a:lnTo>
                                      <a:pt x="8655" y="7895"/>
                                    </a:lnTo>
                                    <a:close/>
                                    <a:moveTo>
                                      <a:pt x="8655" y="8035"/>
                                    </a:moveTo>
                                    <a:lnTo>
                                      <a:pt x="8655" y="8115"/>
                                    </a:lnTo>
                                    <a:lnTo>
                                      <a:pt x="8635" y="8115"/>
                                    </a:lnTo>
                                    <a:lnTo>
                                      <a:pt x="8635" y="8035"/>
                                    </a:lnTo>
                                    <a:lnTo>
                                      <a:pt x="8655" y="8035"/>
                                    </a:lnTo>
                                    <a:close/>
                                    <a:moveTo>
                                      <a:pt x="8655" y="8175"/>
                                    </a:moveTo>
                                    <a:lnTo>
                                      <a:pt x="8655" y="8255"/>
                                    </a:lnTo>
                                    <a:lnTo>
                                      <a:pt x="8635" y="8255"/>
                                    </a:lnTo>
                                    <a:lnTo>
                                      <a:pt x="8635" y="8175"/>
                                    </a:lnTo>
                                    <a:lnTo>
                                      <a:pt x="8655" y="8175"/>
                                    </a:lnTo>
                                    <a:close/>
                                    <a:moveTo>
                                      <a:pt x="8655" y="8315"/>
                                    </a:moveTo>
                                    <a:lnTo>
                                      <a:pt x="8655" y="8395"/>
                                    </a:lnTo>
                                    <a:lnTo>
                                      <a:pt x="8635" y="8395"/>
                                    </a:lnTo>
                                    <a:lnTo>
                                      <a:pt x="8635" y="8315"/>
                                    </a:lnTo>
                                    <a:lnTo>
                                      <a:pt x="8655" y="8315"/>
                                    </a:lnTo>
                                    <a:close/>
                                    <a:moveTo>
                                      <a:pt x="8655" y="8455"/>
                                    </a:moveTo>
                                    <a:lnTo>
                                      <a:pt x="8655" y="8535"/>
                                    </a:lnTo>
                                    <a:lnTo>
                                      <a:pt x="8635" y="8535"/>
                                    </a:lnTo>
                                    <a:lnTo>
                                      <a:pt x="8635" y="8455"/>
                                    </a:lnTo>
                                    <a:lnTo>
                                      <a:pt x="8655" y="8455"/>
                                    </a:lnTo>
                                    <a:close/>
                                    <a:moveTo>
                                      <a:pt x="8655" y="8595"/>
                                    </a:moveTo>
                                    <a:lnTo>
                                      <a:pt x="8655" y="8675"/>
                                    </a:lnTo>
                                    <a:lnTo>
                                      <a:pt x="8635" y="8675"/>
                                    </a:lnTo>
                                    <a:lnTo>
                                      <a:pt x="8635" y="8595"/>
                                    </a:lnTo>
                                    <a:lnTo>
                                      <a:pt x="8655" y="8595"/>
                                    </a:lnTo>
                                    <a:close/>
                                    <a:moveTo>
                                      <a:pt x="8655" y="8735"/>
                                    </a:moveTo>
                                    <a:lnTo>
                                      <a:pt x="8655" y="8815"/>
                                    </a:lnTo>
                                    <a:lnTo>
                                      <a:pt x="8635" y="8815"/>
                                    </a:lnTo>
                                    <a:lnTo>
                                      <a:pt x="8635" y="8735"/>
                                    </a:lnTo>
                                    <a:lnTo>
                                      <a:pt x="8655" y="8735"/>
                                    </a:lnTo>
                                    <a:close/>
                                    <a:moveTo>
                                      <a:pt x="8655" y="8875"/>
                                    </a:moveTo>
                                    <a:lnTo>
                                      <a:pt x="8655" y="8955"/>
                                    </a:lnTo>
                                    <a:lnTo>
                                      <a:pt x="8635" y="8955"/>
                                    </a:lnTo>
                                    <a:lnTo>
                                      <a:pt x="8635" y="8875"/>
                                    </a:lnTo>
                                    <a:lnTo>
                                      <a:pt x="8655" y="8875"/>
                                    </a:lnTo>
                                    <a:close/>
                                    <a:moveTo>
                                      <a:pt x="8655" y="9015"/>
                                    </a:moveTo>
                                    <a:lnTo>
                                      <a:pt x="8655" y="9095"/>
                                    </a:lnTo>
                                    <a:lnTo>
                                      <a:pt x="8635" y="9095"/>
                                    </a:lnTo>
                                    <a:lnTo>
                                      <a:pt x="8635" y="9015"/>
                                    </a:lnTo>
                                    <a:lnTo>
                                      <a:pt x="8655" y="9015"/>
                                    </a:lnTo>
                                    <a:close/>
                                    <a:moveTo>
                                      <a:pt x="8655" y="9155"/>
                                    </a:moveTo>
                                    <a:lnTo>
                                      <a:pt x="8655" y="9235"/>
                                    </a:lnTo>
                                    <a:lnTo>
                                      <a:pt x="8635" y="9235"/>
                                    </a:lnTo>
                                    <a:lnTo>
                                      <a:pt x="8635" y="9155"/>
                                    </a:lnTo>
                                    <a:lnTo>
                                      <a:pt x="8655" y="9155"/>
                                    </a:lnTo>
                                    <a:close/>
                                    <a:moveTo>
                                      <a:pt x="8655" y="9295"/>
                                    </a:moveTo>
                                    <a:lnTo>
                                      <a:pt x="8655" y="9375"/>
                                    </a:lnTo>
                                    <a:lnTo>
                                      <a:pt x="8635" y="9375"/>
                                    </a:lnTo>
                                    <a:lnTo>
                                      <a:pt x="8635" y="9295"/>
                                    </a:lnTo>
                                    <a:lnTo>
                                      <a:pt x="8655" y="9295"/>
                                    </a:lnTo>
                                    <a:close/>
                                    <a:moveTo>
                                      <a:pt x="8655" y="9435"/>
                                    </a:moveTo>
                                    <a:lnTo>
                                      <a:pt x="8655" y="9515"/>
                                    </a:lnTo>
                                    <a:lnTo>
                                      <a:pt x="8635" y="9515"/>
                                    </a:lnTo>
                                    <a:lnTo>
                                      <a:pt x="8635" y="9435"/>
                                    </a:lnTo>
                                    <a:lnTo>
                                      <a:pt x="8655" y="9435"/>
                                    </a:lnTo>
                                    <a:close/>
                                    <a:moveTo>
                                      <a:pt x="8655" y="9575"/>
                                    </a:moveTo>
                                    <a:lnTo>
                                      <a:pt x="8655" y="9655"/>
                                    </a:lnTo>
                                    <a:lnTo>
                                      <a:pt x="8635" y="9655"/>
                                    </a:lnTo>
                                    <a:lnTo>
                                      <a:pt x="8635" y="9575"/>
                                    </a:lnTo>
                                    <a:lnTo>
                                      <a:pt x="8655" y="9575"/>
                                    </a:lnTo>
                                    <a:close/>
                                    <a:moveTo>
                                      <a:pt x="8655" y="9715"/>
                                    </a:moveTo>
                                    <a:lnTo>
                                      <a:pt x="8655" y="9795"/>
                                    </a:lnTo>
                                    <a:lnTo>
                                      <a:pt x="8635" y="9795"/>
                                    </a:lnTo>
                                    <a:lnTo>
                                      <a:pt x="8635" y="9715"/>
                                    </a:lnTo>
                                    <a:lnTo>
                                      <a:pt x="8655" y="9715"/>
                                    </a:lnTo>
                                    <a:close/>
                                    <a:moveTo>
                                      <a:pt x="8655" y="9855"/>
                                    </a:moveTo>
                                    <a:lnTo>
                                      <a:pt x="8655" y="9935"/>
                                    </a:lnTo>
                                    <a:lnTo>
                                      <a:pt x="8635" y="9935"/>
                                    </a:lnTo>
                                    <a:lnTo>
                                      <a:pt x="8635" y="9855"/>
                                    </a:lnTo>
                                    <a:lnTo>
                                      <a:pt x="8655" y="9855"/>
                                    </a:lnTo>
                                    <a:close/>
                                    <a:moveTo>
                                      <a:pt x="8655" y="9995"/>
                                    </a:moveTo>
                                    <a:lnTo>
                                      <a:pt x="8655" y="10075"/>
                                    </a:lnTo>
                                    <a:lnTo>
                                      <a:pt x="8635" y="10075"/>
                                    </a:lnTo>
                                    <a:lnTo>
                                      <a:pt x="8635" y="9995"/>
                                    </a:lnTo>
                                    <a:lnTo>
                                      <a:pt x="8655" y="9995"/>
                                    </a:lnTo>
                                    <a:close/>
                                    <a:moveTo>
                                      <a:pt x="8655" y="10135"/>
                                    </a:moveTo>
                                    <a:lnTo>
                                      <a:pt x="8655" y="10215"/>
                                    </a:lnTo>
                                    <a:lnTo>
                                      <a:pt x="8635" y="10215"/>
                                    </a:lnTo>
                                    <a:lnTo>
                                      <a:pt x="8635" y="10135"/>
                                    </a:lnTo>
                                    <a:lnTo>
                                      <a:pt x="8655" y="10135"/>
                                    </a:lnTo>
                                    <a:close/>
                                    <a:moveTo>
                                      <a:pt x="8655" y="10275"/>
                                    </a:moveTo>
                                    <a:lnTo>
                                      <a:pt x="8655" y="10355"/>
                                    </a:lnTo>
                                    <a:lnTo>
                                      <a:pt x="8635" y="10355"/>
                                    </a:lnTo>
                                    <a:lnTo>
                                      <a:pt x="8635" y="10275"/>
                                    </a:lnTo>
                                    <a:lnTo>
                                      <a:pt x="8655" y="10275"/>
                                    </a:lnTo>
                                    <a:close/>
                                    <a:moveTo>
                                      <a:pt x="8655" y="10415"/>
                                    </a:moveTo>
                                    <a:lnTo>
                                      <a:pt x="8655" y="10495"/>
                                    </a:lnTo>
                                    <a:lnTo>
                                      <a:pt x="8635" y="10495"/>
                                    </a:lnTo>
                                    <a:lnTo>
                                      <a:pt x="8635" y="10415"/>
                                    </a:lnTo>
                                    <a:lnTo>
                                      <a:pt x="8655" y="10415"/>
                                    </a:lnTo>
                                    <a:close/>
                                    <a:moveTo>
                                      <a:pt x="8655" y="10555"/>
                                    </a:moveTo>
                                    <a:lnTo>
                                      <a:pt x="8655" y="10635"/>
                                    </a:lnTo>
                                    <a:lnTo>
                                      <a:pt x="8635" y="10635"/>
                                    </a:lnTo>
                                    <a:lnTo>
                                      <a:pt x="8635" y="10555"/>
                                    </a:lnTo>
                                    <a:lnTo>
                                      <a:pt x="8655" y="10555"/>
                                    </a:lnTo>
                                    <a:close/>
                                    <a:moveTo>
                                      <a:pt x="8655" y="10695"/>
                                    </a:moveTo>
                                    <a:lnTo>
                                      <a:pt x="8655" y="10775"/>
                                    </a:lnTo>
                                    <a:lnTo>
                                      <a:pt x="8635" y="10775"/>
                                    </a:lnTo>
                                    <a:lnTo>
                                      <a:pt x="8635" y="10695"/>
                                    </a:lnTo>
                                    <a:lnTo>
                                      <a:pt x="8655" y="10695"/>
                                    </a:lnTo>
                                    <a:close/>
                                    <a:moveTo>
                                      <a:pt x="8655" y="10835"/>
                                    </a:moveTo>
                                    <a:lnTo>
                                      <a:pt x="8655" y="10915"/>
                                    </a:lnTo>
                                    <a:lnTo>
                                      <a:pt x="8635" y="10915"/>
                                    </a:lnTo>
                                    <a:lnTo>
                                      <a:pt x="8635" y="10835"/>
                                    </a:lnTo>
                                    <a:lnTo>
                                      <a:pt x="8655" y="10835"/>
                                    </a:lnTo>
                                    <a:close/>
                                    <a:moveTo>
                                      <a:pt x="8655" y="10975"/>
                                    </a:moveTo>
                                    <a:lnTo>
                                      <a:pt x="8655" y="11055"/>
                                    </a:lnTo>
                                    <a:lnTo>
                                      <a:pt x="8635" y="11055"/>
                                    </a:lnTo>
                                    <a:lnTo>
                                      <a:pt x="8635" y="10975"/>
                                    </a:lnTo>
                                    <a:lnTo>
                                      <a:pt x="8655" y="10975"/>
                                    </a:lnTo>
                                    <a:close/>
                                    <a:moveTo>
                                      <a:pt x="8655" y="11115"/>
                                    </a:moveTo>
                                    <a:lnTo>
                                      <a:pt x="8655" y="11195"/>
                                    </a:lnTo>
                                    <a:lnTo>
                                      <a:pt x="8635" y="11195"/>
                                    </a:lnTo>
                                    <a:lnTo>
                                      <a:pt x="8635" y="11115"/>
                                    </a:lnTo>
                                    <a:lnTo>
                                      <a:pt x="8655" y="11115"/>
                                    </a:lnTo>
                                    <a:close/>
                                    <a:moveTo>
                                      <a:pt x="8655" y="11255"/>
                                    </a:moveTo>
                                    <a:lnTo>
                                      <a:pt x="8655" y="11335"/>
                                    </a:lnTo>
                                    <a:lnTo>
                                      <a:pt x="8635" y="11335"/>
                                    </a:lnTo>
                                    <a:lnTo>
                                      <a:pt x="8635" y="11255"/>
                                    </a:lnTo>
                                    <a:lnTo>
                                      <a:pt x="8655" y="11255"/>
                                    </a:lnTo>
                                    <a:close/>
                                    <a:moveTo>
                                      <a:pt x="8655" y="11395"/>
                                    </a:moveTo>
                                    <a:lnTo>
                                      <a:pt x="8655" y="11430"/>
                                    </a:lnTo>
                                    <a:lnTo>
                                      <a:pt x="8645" y="11420"/>
                                    </a:lnTo>
                                    <a:lnTo>
                                      <a:pt x="8690" y="11420"/>
                                    </a:lnTo>
                                    <a:lnTo>
                                      <a:pt x="8690" y="11440"/>
                                    </a:lnTo>
                                    <a:lnTo>
                                      <a:pt x="8645" y="11440"/>
                                    </a:lnTo>
                                    <a:cubicBezTo>
                                      <a:pt x="8640" y="11440"/>
                                      <a:pt x="8635" y="11435"/>
                                      <a:pt x="8635" y="11430"/>
                                    </a:cubicBezTo>
                                    <a:lnTo>
                                      <a:pt x="8635" y="11395"/>
                                    </a:lnTo>
                                    <a:lnTo>
                                      <a:pt x="8655" y="11395"/>
                                    </a:lnTo>
                                    <a:close/>
                                    <a:moveTo>
                                      <a:pt x="8750" y="11420"/>
                                    </a:moveTo>
                                    <a:lnTo>
                                      <a:pt x="8830" y="11420"/>
                                    </a:lnTo>
                                    <a:lnTo>
                                      <a:pt x="8830" y="11440"/>
                                    </a:lnTo>
                                    <a:lnTo>
                                      <a:pt x="8750" y="11440"/>
                                    </a:lnTo>
                                    <a:lnTo>
                                      <a:pt x="8750" y="11420"/>
                                    </a:lnTo>
                                    <a:close/>
                                    <a:moveTo>
                                      <a:pt x="8890" y="11420"/>
                                    </a:moveTo>
                                    <a:lnTo>
                                      <a:pt x="8970" y="11420"/>
                                    </a:lnTo>
                                    <a:lnTo>
                                      <a:pt x="8970" y="11440"/>
                                    </a:lnTo>
                                    <a:lnTo>
                                      <a:pt x="8890" y="11440"/>
                                    </a:lnTo>
                                    <a:lnTo>
                                      <a:pt x="8890" y="11420"/>
                                    </a:lnTo>
                                    <a:close/>
                                    <a:moveTo>
                                      <a:pt x="9030" y="11420"/>
                                    </a:moveTo>
                                    <a:lnTo>
                                      <a:pt x="9110" y="11420"/>
                                    </a:lnTo>
                                    <a:lnTo>
                                      <a:pt x="9110" y="11440"/>
                                    </a:lnTo>
                                    <a:lnTo>
                                      <a:pt x="9030" y="11440"/>
                                    </a:lnTo>
                                    <a:lnTo>
                                      <a:pt x="9030" y="11420"/>
                                    </a:lnTo>
                                    <a:close/>
                                    <a:moveTo>
                                      <a:pt x="9170" y="11420"/>
                                    </a:moveTo>
                                    <a:lnTo>
                                      <a:pt x="9250" y="11420"/>
                                    </a:lnTo>
                                    <a:lnTo>
                                      <a:pt x="9250" y="11440"/>
                                    </a:lnTo>
                                    <a:lnTo>
                                      <a:pt x="9170" y="11440"/>
                                    </a:lnTo>
                                    <a:lnTo>
                                      <a:pt x="9170" y="11420"/>
                                    </a:lnTo>
                                    <a:close/>
                                    <a:moveTo>
                                      <a:pt x="9252" y="11382"/>
                                    </a:moveTo>
                                    <a:lnTo>
                                      <a:pt x="9252" y="11302"/>
                                    </a:lnTo>
                                    <a:lnTo>
                                      <a:pt x="9272" y="11302"/>
                                    </a:lnTo>
                                    <a:lnTo>
                                      <a:pt x="9272" y="11382"/>
                                    </a:lnTo>
                                    <a:lnTo>
                                      <a:pt x="9252" y="11382"/>
                                    </a:lnTo>
                                    <a:close/>
                                    <a:moveTo>
                                      <a:pt x="9252" y="11242"/>
                                    </a:moveTo>
                                    <a:lnTo>
                                      <a:pt x="9252" y="11162"/>
                                    </a:lnTo>
                                    <a:lnTo>
                                      <a:pt x="9272" y="11162"/>
                                    </a:lnTo>
                                    <a:lnTo>
                                      <a:pt x="9272" y="11242"/>
                                    </a:lnTo>
                                    <a:lnTo>
                                      <a:pt x="9252" y="11242"/>
                                    </a:lnTo>
                                    <a:close/>
                                    <a:moveTo>
                                      <a:pt x="9252" y="11102"/>
                                    </a:moveTo>
                                    <a:lnTo>
                                      <a:pt x="9252" y="11022"/>
                                    </a:lnTo>
                                    <a:lnTo>
                                      <a:pt x="9272" y="11022"/>
                                    </a:lnTo>
                                    <a:lnTo>
                                      <a:pt x="9272" y="11102"/>
                                    </a:lnTo>
                                    <a:lnTo>
                                      <a:pt x="9252" y="11102"/>
                                    </a:lnTo>
                                    <a:close/>
                                    <a:moveTo>
                                      <a:pt x="9252" y="10962"/>
                                    </a:moveTo>
                                    <a:lnTo>
                                      <a:pt x="9252" y="10882"/>
                                    </a:lnTo>
                                    <a:lnTo>
                                      <a:pt x="9272" y="10882"/>
                                    </a:lnTo>
                                    <a:lnTo>
                                      <a:pt x="9272" y="10962"/>
                                    </a:lnTo>
                                    <a:lnTo>
                                      <a:pt x="9252" y="10962"/>
                                    </a:lnTo>
                                    <a:close/>
                                    <a:moveTo>
                                      <a:pt x="9252" y="10822"/>
                                    </a:moveTo>
                                    <a:lnTo>
                                      <a:pt x="9252" y="10742"/>
                                    </a:lnTo>
                                    <a:lnTo>
                                      <a:pt x="9272" y="10742"/>
                                    </a:lnTo>
                                    <a:lnTo>
                                      <a:pt x="9272" y="10822"/>
                                    </a:lnTo>
                                    <a:lnTo>
                                      <a:pt x="9252" y="10822"/>
                                    </a:lnTo>
                                    <a:close/>
                                    <a:moveTo>
                                      <a:pt x="9252" y="10682"/>
                                    </a:moveTo>
                                    <a:lnTo>
                                      <a:pt x="9252" y="10602"/>
                                    </a:lnTo>
                                    <a:lnTo>
                                      <a:pt x="9272" y="10602"/>
                                    </a:lnTo>
                                    <a:lnTo>
                                      <a:pt x="9272" y="10682"/>
                                    </a:lnTo>
                                    <a:lnTo>
                                      <a:pt x="9252" y="10682"/>
                                    </a:lnTo>
                                    <a:close/>
                                    <a:moveTo>
                                      <a:pt x="9252" y="10542"/>
                                    </a:moveTo>
                                    <a:lnTo>
                                      <a:pt x="9252" y="10462"/>
                                    </a:lnTo>
                                    <a:lnTo>
                                      <a:pt x="9272" y="10462"/>
                                    </a:lnTo>
                                    <a:lnTo>
                                      <a:pt x="9272" y="10542"/>
                                    </a:lnTo>
                                    <a:lnTo>
                                      <a:pt x="9252" y="10542"/>
                                    </a:lnTo>
                                    <a:close/>
                                    <a:moveTo>
                                      <a:pt x="9252" y="10402"/>
                                    </a:moveTo>
                                    <a:lnTo>
                                      <a:pt x="9252" y="10322"/>
                                    </a:lnTo>
                                    <a:lnTo>
                                      <a:pt x="9272" y="10322"/>
                                    </a:lnTo>
                                    <a:lnTo>
                                      <a:pt x="9272" y="10402"/>
                                    </a:lnTo>
                                    <a:lnTo>
                                      <a:pt x="9252" y="10402"/>
                                    </a:lnTo>
                                    <a:close/>
                                    <a:moveTo>
                                      <a:pt x="9252" y="10262"/>
                                    </a:moveTo>
                                    <a:lnTo>
                                      <a:pt x="9252" y="10182"/>
                                    </a:lnTo>
                                    <a:lnTo>
                                      <a:pt x="9272" y="10182"/>
                                    </a:lnTo>
                                    <a:lnTo>
                                      <a:pt x="9272" y="10262"/>
                                    </a:lnTo>
                                    <a:lnTo>
                                      <a:pt x="9252" y="10262"/>
                                    </a:lnTo>
                                    <a:close/>
                                    <a:moveTo>
                                      <a:pt x="9252" y="10122"/>
                                    </a:moveTo>
                                    <a:lnTo>
                                      <a:pt x="9252" y="10042"/>
                                    </a:lnTo>
                                    <a:lnTo>
                                      <a:pt x="9272" y="10042"/>
                                    </a:lnTo>
                                    <a:lnTo>
                                      <a:pt x="9272" y="10122"/>
                                    </a:lnTo>
                                    <a:lnTo>
                                      <a:pt x="9252" y="10122"/>
                                    </a:lnTo>
                                    <a:close/>
                                    <a:moveTo>
                                      <a:pt x="9252" y="9982"/>
                                    </a:moveTo>
                                    <a:lnTo>
                                      <a:pt x="9252" y="9902"/>
                                    </a:lnTo>
                                    <a:lnTo>
                                      <a:pt x="9272" y="9902"/>
                                    </a:lnTo>
                                    <a:lnTo>
                                      <a:pt x="9272" y="9982"/>
                                    </a:lnTo>
                                    <a:lnTo>
                                      <a:pt x="9252" y="9982"/>
                                    </a:lnTo>
                                    <a:close/>
                                    <a:moveTo>
                                      <a:pt x="9252" y="9842"/>
                                    </a:moveTo>
                                    <a:lnTo>
                                      <a:pt x="9252" y="9762"/>
                                    </a:lnTo>
                                    <a:lnTo>
                                      <a:pt x="9272" y="9762"/>
                                    </a:lnTo>
                                    <a:lnTo>
                                      <a:pt x="9272" y="9842"/>
                                    </a:lnTo>
                                    <a:lnTo>
                                      <a:pt x="9252" y="9842"/>
                                    </a:lnTo>
                                    <a:close/>
                                    <a:moveTo>
                                      <a:pt x="9252" y="9702"/>
                                    </a:moveTo>
                                    <a:lnTo>
                                      <a:pt x="9252" y="9622"/>
                                    </a:lnTo>
                                    <a:lnTo>
                                      <a:pt x="9272" y="9622"/>
                                    </a:lnTo>
                                    <a:lnTo>
                                      <a:pt x="9272" y="9702"/>
                                    </a:lnTo>
                                    <a:lnTo>
                                      <a:pt x="9252" y="9702"/>
                                    </a:lnTo>
                                    <a:close/>
                                    <a:moveTo>
                                      <a:pt x="9252" y="9562"/>
                                    </a:moveTo>
                                    <a:lnTo>
                                      <a:pt x="9252" y="9482"/>
                                    </a:lnTo>
                                    <a:lnTo>
                                      <a:pt x="9272" y="9482"/>
                                    </a:lnTo>
                                    <a:lnTo>
                                      <a:pt x="9272" y="9562"/>
                                    </a:lnTo>
                                    <a:lnTo>
                                      <a:pt x="9252" y="9562"/>
                                    </a:lnTo>
                                    <a:close/>
                                    <a:moveTo>
                                      <a:pt x="9252" y="9422"/>
                                    </a:moveTo>
                                    <a:lnTo>
                                      <a:pt x="9252" y="9342"/>
                                    </a:lnTo>
                                    <a:lnTo>
                                      <a:pt x="9272" y="9342"/>
                                    </a:lnTo>
                                    <a:lnTo>
                                      <a:pt x="9272" y="9422"/>
                                    </a:lnTo>
                                    <a:lnTo>
                                      <a:pt x="9252" y="9422"/>
                                    </a:lnTo>
                                    <a:close/>
                                    <a:moveTo>
                                      <a:pt x="9252" y="9282"/>
                                    </a:moveTo>
                                    <a:lnTo>
                                      <a:pt x="9252" y="9202"/>
                                    </a:lnTo>
                                    <a:lnTo>
                                      <a:pt x="9272" y="9202"/>
                                    </a:lnTo>
                                    <a:lnTo>
                                      <a:pt x="9272" y="9282"/>
                                    </a:lnTo>
                                    <a:lnTo>
                                      <a:pt x="9252" y="9282"/>
                                    </a:lnTo>
                                    <a:close/>
                                    <a:moveTo>
                                      <a:pt x="9252" y="9142"/>
                                    </a:moveTo>
                                    <a:lnTo>
                                      <a:pt x="9252" y="9062"/>
                                    </a:lnTo>
                                    <a:lnTo>
                                      <a:pt x="9272" y="9062"/>
                                    </a:lnTo>
                                    <a:lnTo>
                                      <a:pt x="9272" y="9142"/>
                                    </a:lnTo>
                                    <a:lnTo>
                                      <a:pt x="9252" y="9142"/>
                                    </a:lnTo>
                                    <a:close/>
                                    <a:moveTo>
                                      <a:pt x="9252" y="9002"/>
                                    </a:moveTo>
                                    <a:lnTo>
                                      <a:pt x="9252" y="8922"/>
                                    </a:lnTo>
                                    <a:lnTo>
                                      <a:pt x="9272" y="8922"/>
                                    </a:lnTo>
                                    <a:lnTo>
                                      <a:pt x="9272" y="9002"/>
                                    </a:lnTo>
                                    <a:lnTo>
                                      <a:pt x="9252" y="9002"/>
                                    </a:lnTo>
                                    <a:close/>
                                    <a:moveTo>
                                      <a:pt x="9252" y="8862"/>
                                    </a:moveTo>
                                    <a:lnTo>
                                      <a:pt x="9252" y="8782"/>
                                    </a:lnTo>
                                    <a:lnTo>
                                      <a:pt x="9272" y="8782"/>
                                    </a:lnTo>
                                    <a:lnTo>
                                      <a:pt x="9272" y="8862"/>
                                    </a:lnTo>
                                    <a:lnTo>
                                      <a:pt x="9252" y="8862"/>
                                    </a:lnTo>
                                    <a:close/>
                                    <a:moveTo>
                                      <a:pt x="9252" y="8722"/>
                                    </a:moveTo>
                                    <a:lnTo>
                                      <a:pt x="9252" y="8642"/>
                                    </a:lnTo>
                                    <a:lnTo>
                                      <a:pt x="9272" y="8642"/>
                                    </a:lnTo>
                                    <a:lnTo>
                                      <a:pt x="9272" y="8722"/>
                                    </a:lnTo>
                                    <a:lnTo>
                                      <a:pt x="9252" y="8722"/>
                                    </a:lnTo>
                                    <a:close/>
                                    <a:moveTo>
                                      <a:pt x="9252" y="8582"/>
                                    </a:moveTo>
                                    <a:lnTo>
                                      <a:pt x="9252" y="8502"/>
                                    </a:lnTo>
                                    <a:lnTo>
                                      <a:pt x="9272" y="8502"/>
                                    </a:lnTo>
                                    <a:lnTo>
                                      <a:pt x="9272" y="8582"/>
                                    </a:lnTo>
                                    <a:lnTo>
                                      <a:pt x="9252" y="8582"/>
                                    </a:lnTo>
                                    <a:close/>
                                    <a:moveTo>
                                      <a:pt x="9252" y="8442"/>
                                    </a:moveTo>
                                    <a:lnTo>
                                      <a:pt x="9252" y="8362"/>
                                    </a:lnTo>
                                    <a:lnTo>
                                      <a:pt x="9272" y="8362"/>
                                    </a:lnTo>
                                    <a:lnTo>
                                      <a:pt x="9272" y="8442"/>
                                    </a:lnTo>
                                    <a:lnTo>
                                      <a:pt x="9252" y="8442"/>
                                    </a:lnTo>
                                    <a:close/>
                                    <a:moveTo>
                                      <a:pt x="9252" y="8302"/>
                                    </a:moveTo>
                                    <a:lnTo>
                                      <a:pt x="9252" y="8222"/>
                                    </a:lnTo>
                                    <a:lnTo>
                                      <a:pt x="9272" y="8222"/>
                                    </a:lnTo>
                                    <a:lnTo>
                                      <a:pt x="9272" y="8302"/>
                                    </a:lnTo>
                                    <a:lnTo>
                                      <a:pt x="9252" y="8302"/>
                                    </a:lnTo>
                                    <a:close/>
                                    <a:moveTo>
                                      <a:pt x="9252" y="8162"/>
                                    </a:moveTo>
                                    <a:lnTo>
                                      <a:pt x="9252" y="8082"/>
                                    </a:lnTo>
                                    <a:lnTo>
                                      <a:pt x="9272" y="8082"/>
                                    </a:lnTo>
                                    <a:lnTo>
                                      <a:pt x="9272" y="8162"/>
                                    </a:lnTo>
                                    <a:lnTo>
                                      <a:pt x="9252" y="8162"/>
                                    </a:lnTo>
                                    <a:close/>
                                    <a:moveTo>
                                      <a:pt x="9252" y="8022"/>
                                    </a:moveTo>
                                    <a:lnTo>
                                      <a:pt x="9252" y="7942"/>
                                    </a:lnTo>
                                    <a:lnTo>
                                      <a:pt x="9272" y="7942"/>
                                    </a:lnTo>
                                    <a:lnTo>
                                      <a:pt x="9272" y="8022"/>
                                    </a:lnTo>
                                    <a:lnTo>
                                      <a:pt x="9252" y="8022"/>
                                    </a:lnTo>
                                    <a:close/>
                                    <a:moveTo>
                                      <a:pt x="9252" y="7882"/>
                                    </a:moveTo>
                                    <a:lnTo>
                                      <a:pt x="9252" y="7802"/>
                                    </a:lnTo>
                                    <a:lnTo>
                                      <a:pt x="9272" y="7802"/>
                                    </a:lnTo>
                                    <a:lnTo>
                                      <a:pt x="9272" y="7882"/>
                                    </a:lnTo>
                                    <a:lnTo>
                                      <a:pt x="9252" y="7882"/>
                                    </a:lnTo>
                                    <a:close/>
                                    <a:moveTo>
                                      <a:pt x="9252" y="7742"/>
                                    </a:moveTo>
                                    <a:lnTo>
                                      <a:pt x="9252" y="7662"/>
                                    </a:lnTo>
                                    <a:lnTo>
                                      <a:pt x="9272" y="7662"/>
                                    </a:lnTo>
                                    <a:lnTo>
                                      <a:pt x="9272" y="7742"/>
                                    </a:lnTo>
                                    <a:lnTo>
                                      <a:pt x="9252" y="7742"/>
                                    </a:lnTo>
                                    <a:close/>
                                    <a:moveTo>
                                      <a:pt x="9252" y="7602"/>
                                    </a:moveTo>
                                    <a:lnTo>
                                      <a:pt x="9252" y="7522"/>
                                    </a:lnTo>
                                    <a:lnTo>
                                      <a:pt x="9272" y="7522"/>
                                    </a:lnTo>
                                    <a:lnTo>
                                      <a:pt x="9272" y="7602"/>
                                    </a:lnTo>
                                    <a:lnTo>
                                      <a:pt x="9252" y="7602"/>
                                    </a:lnTo>
                                    <a:close/>
                                    <a:moveTo>
                                      <a:pt x="9252" y="7462"/>
                                    </a:moveTo>
                                    <a:lnTo>
                                      <a:pt x="9252" y="7382"/>
                                    </a:lnTo>
                                    <a:lnTo>
                                      <a:pt x="9272" y="7382"/>
                                    </a:lnTo>
                                    <a:lnTo>
                                      <a:pt x="9272" y="7462"/>
                                    </a:lnTo>
                                    <a:lnTo>
                                      <a:pt x="9252" y="7462"/>
                                    </a:lnTo>
                                    <a:close/>
                                    <a:moveTo>
                                      <a:pt x="9252" y="7322"/>
                                    </a:moveTo>
                                    <a:lnTo>
                                      <a:pt x="9252" y="7242"/>
                                    </a:lnTo>
                                    <a:lnTo>
                                      <a:pt x="9272" y="7242"/>
                                    </a:lnTo>
                                    <a:lnTo>
                                      <a:pt x="9272" y="7322"/>
                                    </a:lnTo>
                                    <a:lnTo>
                                      <a:pt x="9252" y="7322"/>
                                    </a:lnTo>
                                    <a:close/>
                                    <a:moveTo>
                                      <a:pt x="9252" y="7182"/>
                                    </a:moveTo>
                                    <a:lnTo>
                                      <a:pt x="9252" y="7102"/>
                                    </a:lnTo>
                                    <a:lnTo>
                                      <a:pt x="9272" y="7102"/>
                                    </a:lnTo>
                                    <a:lnTo>
                                      <a:pt x="9272" y="7182"/>
                                    </a:lnTo>
                                    <a:lnTo>
                                      <a:pt x="9252" y="7182"/>
                                    </a:lnTo>
                                    <a:close/>
                                    <a:moveTo>
                                      <a:pt x="9252" y="7042"/>
                                    </a:moveTo>
                                    <a:lnTo>
                                      <a:pt x="9252" y="6962"/>
                                    </a:lnTo>
                                    <a:lnTo>
                                      <a:pt x="9272" y="6962"/>
                                    </a:lnTo>
                                    <a:lnTo>
                                      <a:pt x="9272" y="7042"/>
                                    </a:lnTo>
                                    <a:lnTo>
                                      <a:pt x="9252" y="7042"/>
                                    </a:lnTo>
                                    <a:close/>
                                    <a:moveTo>
                                      <a:pt x="9252" y="6902"/>
                                    </a:moveTo>
                                    <a:lnTo>
                                      <a:pt x="9252" y="6822"/>
                                    </a:lnTo>
                                    <a:lnTo>
                                      <a:pt x="9272" y="6822"/>
                                    </a:lnTo>
                                    <a:lnTo>
                                      <a:pt x="9272" y="6902"/>
                                    </a:lnTo>
                                    <a:lnTo>
                                      <a:pt x="9252" y="6902"/>
                                    </a:lnTo>
                                    <a:close/>
                                    <a:moveTo>
                                      <a:pt x="9252" y="6762"/>
                                    </a:moveTo>
                                    <a:lnTo>
                                      <a:pt x="9252" y="6682"/>
                                    </a:lnTo>
                                    <a:lnTo>
                                      <a:pt x="9272" y="6682"/>
                                    </a:lnTo>
                                    <a:lnTo>
                                      <a:pt x="9272" y="6762"/>
                                    </a:lnTo>
                                    <a:lnTo>
                                      <a:pt x="9252" y="6762"/>
                                    </a:lnTo>
                                    <a:close/>
                                    <a:moveTo>
                                      <a:pt x="9252" y="6622"/>
                                    </a:moveTo>
                                    <a:lnTo>
                                      <a:pt x="9252" y="6542"/>
                                    </a:lnTo>
                                    <a:lnTo>
                                      <a:pt x="9272" y="6542"/>
                                    </a:lnTo>
                                    <a:lnTo>
                                      <a:pt x="9272" y="6622"/>
                                    </a:lnTo>
                                    <a:lnTo>
                                      <a:pt x="9252" y="6622"/>
                                    </a:lnTo>
                                    <a:close/>
                                    <a:moveTo>
                                      <a:pt x="9252" y="6482"/>
                                    </a:moveTo>
                                    <a:lnTo>
                                      <a:pt x="9252" y="6402"/>
                                    </a:lnTo>
                                    <a:lnTo>
                                      <a:pt x="9272" y="6402"/>
                                    </a:lnTo>
                                    <a:lnTo>
                                      <a:pt x="9272" y="6482"/>
                                    </a:lnTo>
                                    <a:lnTo>
                                      <a:pt x="9252" y="6482"/>
                                    </a:lnTo>
                                    <a:close/>
                                    <a:moveTo>
                                      <a:pt x="9252" y="6342"/>
                                    </a:moveTo>
                                    <a:lnTo>
                                      <a:pt x="9252" y="6262"/>
                                    </a:lnTo>
                                    <a:lnTo>
                                      <a:pt x="9272" y="6262"/>
                                    </a:lnTo>
                                    <a:lnTo>
                                      <a:pt x="9272" y="6342"/>
                                    </a:lnTo>
                                    <a:lnTo>
                                      <a:pt x="9252" y="6342"/>
                                    </a:lnTo>
                                    <a:close/>
                                    <a:moveTo>
                                      <a:pt x="9252" y="6202"/>
                                    </a:moveTo>
                                    <a:lnTo>
                                      <a:pt x="9252" y="6122"/>
                                    </a:lnTo>
                                    <a:lnTo>
                                      <a:pt x="9272" y="6122"/>
                                    </a:lnTo>
                                    <a:lnTo>
                                      <a:pt x="9272" y="6202"/>
                                    </a:lnTo>
                                    <a:lnTo>
                                      <a:pt x="9252" y="6202"/>
                                    </a:lnTo>
                                    <a:close/>
                                    <a:moveTo>
                                      <a:pt x="9252" y="6062"/>
                                    </a:moveTo>
                                    <a:lnTo>
                                      <a:pt x="9252" y="5982"/>
                                    </a:lnTo>
                                    <a:lnTo>
                                      <a:pt x="9272" y="5982"/>
                                    </a:lnTo>
                                    <a:lnTo>
                                      <a:pt x="9272" y="6062"/>
                                    </a:lnTo>
                                    <a:lnTo>
                                      <a:pt x="9252" y="6062"/>
                                    </a:lnTo>
                                    <a:close/>
                                    <a:moveTo>
                                      <a:pt x="9252" y="5922"/>
                                    </a:moveTo>
                                    <a:lnTo>
                                      <a:pt x="9252" y="5842"/>
                                    </a:lnTo>
                                    <a:lnTo>
                                      <a:pt x="9272" y="5842"/>
                                    </a:lnTo>
                                    <a:lnTo>
                                      <a:pt x="9272" y="5922"/>
                                    </a:lnTo>
                                    <a:lnTo>
                                      <a:pt x="9252" y="5922"/>
                                    </a:lnTo>
                                    <a:close/>
                                    <a:moveTo>
                                      <a:pt x="9252" y="5782"/>
                                    </a:moveTo>
                                    <a:lnTo>
                                      <a:pt x="9252" y="5702"/>
                                    </a:lnTo>
                                    <a:lnTo>
                                      <a:pt x="9272" y="5702"/>
                                    </a:lnTo>
                                    <a:lnTo>
                                      <a:pt x="9272" y="5782"/>
                                    </a:lnTo>
                                    <a:lnTo>
                                      <a:pt x="9252" y="5782"/>
                                    </a:lnTo>
                                    <a:close/>
                                    <a:moveTo>
                                      <a:pt x="9252" y="5642"/>
                                    </a:moveTo>
                                    <a:lnTo>
                                      <a:pt x="9252" y="5562"/>
                                    </a:lnTo>
                                    <a:lnTo>
                                      <a:pt x="9272" y="5562"/>
                                    </a:lnTo>
                                    <a:lnTo>
                                      <a:pt x="9272" y="5642"/>
                                    </a:lnTo>
                                    <a:lnTo>
                                      <a:pt x="9252" y="5642"/>
                                    </a:lnTo>
                                    <a:close/>
                                    <a:moveTo>
                                      <a:pt x="9252" y="5502"/>
                                    </a:moveTo>
                                    <a:lnTo>
                                      <a:pt x="9252" y="5422"/>
                                    </a:lnTo>
                                    <a:lnTo>
                                      <a:pt x="9272" y="5422"/>
                                    </a:lnTo>
                                    <a:lnTo>
                                      <a:pt x="9272" y="5502"/>
                                    </a:lnTo>
                                    <a:lnTo>
                                      <a:pt x="9252" y="5502"/>
                                    </a:lnTo>
                                    <a:close/>
                                    <a:moveTo>
                                      <a:pt x="9252" y="5362"/>
                                    </a:moveTo>
                                    <a:lnTo>
                                      <a:pt x="9252" y="5282"/>
                                    </a:lnTo>
                                    <a:lnTo>
                                      <a:pt x="9272" y="5282"/>
                                    </a:lnTo>
                                    <a:lnTo>
                                      <a:pt x="9272" y="5362"/>
                                    </a:lnTo>
                                    <a:lnTo>
                                      <a:pt x="9252" y="5362"/>
                                    </a:lnTo>
                                    <a:close/>
                                    <a:moveTo>
                                      <a:pt x="9252" y="5222"/>
                                    </a:moveTo>
                                    <a:lnTo>
                                      <a:pt x="9252" y="5142"/>
                                    </a:lnTo>
                                    <a:lnTo>
                                      <a:pt x="9272" y="5142"/>
                                    </a:lnTo>
                                    <a:lnTo>
                                      <a:pt x="9272" y="5222"/>
                                    </a:lnTo>
                                    <a:lnTo>
                                      <a:pt x="9252" y="5222"/>
                                    </a:lnTo>
                                    <a:close/>
                                    <a:moveTo>
                                      <a:pt x="9252" y="5082"/>
                                    </a:moveTo>
                                    <a:lnTo>
                                      <a:pt x="9252" y="5002"/>
                                    </a:lnTo>
                                    <a:lnTo>
                                      <a:pt x="9272" y="5002"/>
                                    </a:lnTo>
                                    <a:lnTo>
                                      <a:pt x="9272" y="5082"/>
                                    </a:lnTo>
                                    <a:lnTo>
                                      <a:pt x="9252" y="5082"/>
                                    </a:lnTo>
                                    <a:close/>
                                    <a:moveTo>
                                      <a:pt x="9252" y="4942"/>
                                    </a:moveTo>
                                    <a:lnTo>
                                      <a:pt x="9252" y="4862"/>
                                    </a:lnTo>
                                    <a:lnTo>
                                      <a:pt x="9272" y="4862"/>
                                    </a:lnTo>
                                    <a:lnTo>
                                      <a:pt x="9272" y="4942"/>
                                    </a:lnTo>
                                    <a:lnTo>
                                      <a:pt x="9252" y="4942"/>
                                    </a:lnTo>
                                    <a:close/>
                                    <a:moveTo>
                                      <a:pt x="9252" y="4802"/>
                                    </a:moveTo>
                                    <a:lnTo>
                                      <a:pt x="9252" y="4722"/>
                                    </a:lnTo>
                                    <a:lnTo>
                                      <a:pt x="9272" y="4722"/>
                                    </a:lnTo>
                                    <a:lnTo>
                                      <a:pt x="9272" y="4802"/>
                                    </a:lnTo>
                                    <a:lnTo>
                                      <a:pt x="9252" y="4802"/>
                                    </a:lnTo>
                                    <a:close/>
                                    <a:moveTo>
                                      <a:pt x="9252" y="4662"/>
                                    </a:moveTo>
                                    <a:lnTo>
                                      <a:pt x="9252" y="4582"/>
                                    </a:lnTo>
                                    <a:lnTo>
                                      <a:pt x="9272" y="4582"/>
                                    </a:lnTo>
                                    <a:lnTo>
                                      <a:pt x="9272" y="4662"/>
                                    </a:lnTo>
                                    <a:lnTo>
                                      <a:pt x="9252" y="4662"/>
                                    </a:lnTo>
                                    <a:close/>
                                    <a:moveTo>
                                      <a:pt x="9252" y="4522"/>
                                    </a:moveTo>
                                    <a:lnTo>
                                      <a:pt x="9252" y="4442"/>
                                    </a:lnTo>
                                    <a:lnTo>
                                      <a:pt x="9272" y="4442"/>
                                    </a:lnTo>
                                    <a:lnTo>
                                      <a:pt x="9272" y="4522"/>
                                    </a:lnTo>
                                    <a:lnTo>
                                      <a:pt x="9252" y="4522"/>
                                    </a:lnTo>
                                    <a:close/>
                                    <a:moveTo>
                                      <a:pt x="9252" y="4382"/>
                                    </a:moveTo>
                                    <a:lnTo>
                                      <a:pt x="9252" y="4302"/>
                                    </a:lnTo>
                                    <a:lnTo>
                                      <a:pt x="9272" y="4302"/>
                                    </a:lnTo>
                                    <a:lnTo>
                                      <a:pt x="9272" y="4382"/>
                                    </a:lnTo>
                                    <a:lnTo>
                                      <a:pt x="9252" y="4382"/>
                                    </a:lnTo>
                                    <a:close/>
                                    <a:moveTo>
                                      <a:pt x="9252" y="4242"/>
                                    </a:moveTo>
                                    <a:lnTo>
                                      <a:pt x="9252" y="4162"/>
                                    </a:lnTo>
                                    <a:lnTo>
                                      <a:pt x="9272" y="4162"/>
                                    </a:lnTo>
                                    <a:lnTo>
                                      <a:pt x="9272" y="4242"/>
                                    </a:lnTo>
                                    <a:lnTo>
                                      <a:pt x="9252" y="4242"/>
                                    </a:lnTo>
                                    <a:close/>
                                    <a:moveTo>
                                      <a:pt x="9252" y="4102"/>
                                    </a:moveTo>
                                    <a:lnTo>
                                      <a:pt x="9252" y="4022"/>
                                    </a:lnTo>
                                    <a:lnTo>
                                      <a:pt x="9272" y="4022"/>
                                    </a:lnTo>
                                    <a:lnTo>
                                      <a:pt x="9272" y="4102"/>
                                    </a:lnTo>
                                    <a:lnTo>
                                      <a:pt x="9252" y="4102"/>
                                    </a:lnTo>
                                    <a:close/>
                                    <a:moveTo>
                                      <a:pt x="9252" y="3962"/>
                                    </a:moveTo>
                                    <a:lnTo>
                                      <a:pt x="9252" y="3882"/>
                                    </a:lnTo>
                                    <a:lnTo>
                                      <a:pt x="9272" y="3882"/>
                                    </a:lnTo>
                                    <a:lnTo>
                                      <a:pt x="9272" y="3962"/>
                                    </a:lnTo>
                                    <a:lnTo>
                                      <a:pt x="9252" y="3962"/>
                                    </a:lnTo>
                                    <a:close/>
                                    <a:moveTo>
                                      <a:pt x="9252" y="3822"/>
                                    </a:moveTo>
                                    <a:lnTo>
                                      <a:pt x="9252" y="3742"/>
                                    </a:lnTo>
                                    <a:lnTo>
                                      <a:pt x="9272" y="3742"/>
                                    </a:lnTo>
                                    <a:lnTo>
                                      <a:pt x="9272" y="3822"/>
                                    </a:lnTo>
                                    <a:lnTo>
                                      <a:pt x="9252" y="3822"/>
                                    </a:lnTo>
                                    <a:close/>
                                    <a:moveTo>
                                      <a:pt x="9252" y="3682"/>
                                    </a:moveTo>
                                    <a:lnTo>
                                      <a:pt x="9252" y="3602"/>
                                    </a:lnTo>
                                    <a:lnTo>
                                      <a:pt x="9272" y="3602"/>
                                    </a:lnTo>
                                    <a:lnTo>
                                      <a:pt x="9272" y="3682"/>
                                    </a:lnTo>
                                    <a:lnTo>
                                      <a:pt x="9252" y="3682"/>
                                    </a:lnTo>
                                    <a:close/>
                                    <a:moveTo>
                                      <a:pt x="9252" y="3542"/>
                                    </a:moveTo>
                                    <a:lnTo>
                                      <a:pt x="9252" y="3462"/>
                                    </a:lnTo>
                                    <a:lnTo>
                                      <a:pt x="9272" y="3462"/>
                                    </a:lnTo>
                                    <a:lnTo>
                                      <a:pt x="9272" y="3542"/>
                                    </a:lnTo>
                                    <a:lnTo>
                                      <a:pt x="9252" y="3542"/>
                                    </a:lnTo>
                                    <a:close/>
                                    <a:moveTo>
                                      <a:pt x="9252" y="3402"/>
                                    </a:moveTo>
                                    <a:lnTo>
                                      <a:pt x="9252" y="3322"/>
                                    </a:lnTo>
                                    <a:lnTo>
                                      <a:pt x="9272" y="3322"/>
                                    </a:lnTo>
                                    <a:lnTo>
                                      <a:pt x="9272" y="3402"/>
                                    </a:lnTo>
                                    <a:lnTo>
                                      <a:pt x="9252" y="3402"/>
                                    </a:lnTo>
                                    <a:close/>
                                    <a:moveTo>
                                      <a:pt x="9252" y="3262"/>
                                    </a:moveTo>
                                    <a:lnTo>
                                      <a:pt x="9252" y="3182"/>
                                    </a:lnTo>
                                    <a:lnTo>
                                      <a:pt x="9272" y="3182"/>
                                    </a:lnTo>
                                    <a:lnTo>
                                      <a:pt x="9272" y="3262"/>
                                    </a:lnTo>
                                    <a:lnTo>
                                      <a:pt x="9252" y="3262"/>
                                    </a:lnTo>
                                    <a:close/>
                                    <a:moveTo>
                                      <a:pt x="9252" y="3122"/>
                                    </a:moveTo>
                                    <a:lnTo>
                                      <a:pt x="9252" y="3042"/>
                                    </a:lnTo>
                                    <a:lnTo>
                                      <a:pt x="9272" y="3042"/>
                                    </a:lnTo>
                                    <a:lnTo>
                                      <a:pt x="9272" y="3122"/>
                                    </a:lnTo>
                                    <a:lnTo>
                                      <a:pt x="9252" y="3122"/>
                                    </a:lnTo>
                                    <a:close/>
                                    <a:moveTo>
                                      <a:pt x="9252" y="2982"/>
                                    </a:moveTo>
                                    <a:lnTo>
                                      <a:pt x="9252" y="2902"/>
                                    </a:lnTo>
                                    <a:lnTo>
                                      <a:pt x="9272" y="2902"/>
                                    </a:lnTo>
                                    <a:lnTo>
                                      <a:pt x="9272" y="2982"/>
                                    </a:lnTo>
                                    <a:lnTo>
                                      <a:pt x="9252" y="2982"/>
                                    </a:lnTo>
                                    <a:close/>
                                    <a:moveTo>
                                      <a:pt x="9252" y="2842"/>
                                    </a:moveTo>
                                    <a:lnTo>
                                      <a:pt x="9252" y="2762"/>
                                    </a:lnTo>
                                    <a:lnTo>
                                      <a:pt x="9272" y="2762"/>
                                    </a:lnTo>
                                    <a:lnTo>
                                      <a:pt x="9272" y="2842"/>
                                    </a:lnTo>
                                    <a:lnTo>
                                      <a:pt x="9252" y="2842"/>
                                    </a:lnTo>
                                    <a:close/>
                                    <a:moveTo>
                                      <a:pt x="9252" y="2702"/>
                                    </a:moveTo>
                                    <a:lnTo>
                                      <a:pt x="9252" y="2622"/>
                                    </a:lnTo>
                                    <a:lnTo>
                                      <a:pt x="9272" y="2622"/>
                                    </a:lnTo>
                                    <a:lnTo>
                                      <a:pt x="9272" y="2702"/>
                                    </a:lnTo>
                                    <a:lnTo>
                                      <a:pt x="9252" y="2702"/>
                                    </a:lnTo>
                                    <a:close/>
                                    <a:moveTo>
                                      <a:pt x="9252" y="2562"/>
                                    </a:moveTo>
                                    <a:lnTo>
                                      <a:pt x="9252" y="2482"/>
                                    </a:lnTo>
                                    <a:lnTo>
                                      <a:pt x="9272" y="2482"/>
                                    </a:lnTo>
                                    <a:lnTo>
                                      <a:pt x="9272" y="2562"/>
                                    </a:lnTo>
                                    <a:lnTo>
                                      <a:pt x="9252" y="2562"/>
                                    </a:lnTo>
                                    <a:close/>
                                    <a:moveTo>
                                      <a:pt x="9252" y="2422"/>
                                    </a:moveTo>
                                    <a:lnTo>
                                      <a:pt x="9252" y="2342"/>
                                    </a:lnTo>
                                    <a:lnTo>
                                      <a:pt x="9272" y="2342"/>
                                    </a:lnTo>
                                    <a:lnTo>
                                      <a:pt x="9272" y="2422"/>
                                    </a:lnTo>
                                    <a:lnTo>
                                      <a:pt x="9252" y="2422"/>
                                    </a:lnTo>
                                    <a:close/>
                                    <a:moveTo>
                                      <a:pt x="9252" y="2282"/>
                                    </a:moveTo>
                                    <a:lnTo>
                                      <a:pt x="9252" y="2202"/>
                                    </a:lnTo>
                                    <a:lnTo>
                                      <a:pt x="9272" y="2202"/>
                                    </a:lnTo>
                                    <a:lnTo>
                                      <a:pt x="9272" y="2282"/>
                                    </a:lnTo>
                                    <a:lnTo>
                                      <a:pt x="9252" y="2282"/>
                                    </a:lnTo>
                                    <a:close/>
                                    <a:moveTo>
                                      <a:pt x="9252" y="2142"/>
                                    </a:moveTo>
                                    <a:lnTo>
                                      <a:pt x="9252" y="2062"/>
                                    </a:lnTo>
                                    <a:lnTo>
                                      <a:pt x="9272" y="2062"/>
                                    </a:lnTo>
                                    <a:lnTo>
                                      <a:pt x="9272" y="2142"/>
                                    </a:lnTo>
                                    <a:lnTo>
                                      <a:pt x="9252" y="2142"/>
                                    </a:lnTo>
                                    <a:close/>
                                    <a:moveTo>
                                      <a:pt x="9252" y="2002"/>
                                    </a:moveTo>
                                    <a:lnTo>
                                      <a:pt x="9252" y="1922"/>
                                    </a:lnTo>
                                    <a:lnTo>
                                      <a:pt x="9272" y="1922"/>
                                    </a:lnTo>
                                    <a:lnTo>
                                      <a:pt x="9272" y="2002"/>
                                    </a:lnTo>
                                    <a:lnTo>
                                      <a:pt x="9252" y="2002"/>
                                    </a:lnTo>
                                    <a:close/>
                                    <a:moveTo>
                                      <a:pt x="9252" y="1862"/>
                                    </a:moveTo>
                                    <a:lnTo>
                                      <a:pt x="9252" y="1782"/>
                                    </a:lnTo>
                                    <a:lnTo>
                                      <a:pt x="9272" y="1782"/>
                                    </a:lnTo>
                                    <a:lnTo>
                                      <a:pt x="9272" y="1862"/>
                                    </a:lnTo>
                                    <a:lnTo>
                                      <a:pt x="9252" y="1862"/>
                                    </a:lnTo>
                                    <a:close/>
                                    <a:moveTo>
                                      <a:pt x="9252" y="1722"/>
                                    </a:moveTo>
                                    <a:lnTo>
                                      <a:pt x="9252" y="1642"/>
                                    </a:lnTo>
                                    <a:lnTo>
                                      <a:pt x="9272" y="1642"/>
                                    </a:lnTo>
                                    <a:lnTo>
                                      <a:pt x="9272" y="1722"/>
                                    </a:lnTo>
                                    <a:lnTo>
                                      <a:pt x="9252" y="1722"/>
                                    </a:lnTo>
                                    <a:close/>
                                    <a:moveTo>
                                      <a:pt x="9252" y="1582"/>
                                    </a:moveTo>
                                    <a:lnTo>
                                      <a:pt x="9252" y="1502"/>
                                    </a:lnTo>
                                    <a:lnTo>
                                      <a:pt x="9272" y="1502"/>
                                    </a:lnTo>
                                    <a:lnTo>
                                      <a:pt x="9272" y="1582"/>
                                    </a:lnTo>
                                    <a:lnTo>
                                      <a:pt x="9252" y="1582"/>
                                    </a:lnTo>
                                    <a:close/>
                                    <a:moveTo>
                                      <a:pt x="9252" y="1442"/>
                                    </a:moveTo>
                                    <a:lnTo>
                                      <a:pt x="9252" y="1362"/>
                                    </a:lnTo>
                                    <a:lnTo>
                                      <a:pt x="9272" y="1362"/>
                                    </a:lnTo>
                                    <a:lnTo>
                                      <a:pt x="9272" y="1442"/>
                                    </a:lnTo>
                                    <a:lnTo>
                                      <a:pt x="9252" y="1442"/>
                                    </a:lnTo>
                                    <a:close/>
                                    <a:moveTo>
                                      <a:pt x="9252" y="1302"/>
                                    </a:moveTo>
                                    <a:lnTo>
                                      <a:pt x="9252" y="1222"/>
                                    </a:lnTo>
                                    <a:lnTo>
                                      <a:pt x="9272" y="1222"/>
                                    </a:lnTo>
                                    <a:lnTo>
                                      <a:pt x="9272" y="1302"/>
                                    </a:lnTo>
                                    <a:lnTo>
                                      <a:pt x="9252" y="1302"/>
                                    </a:lnTo>
                                    <a:close/>
                                    <a:moveTo>
                                      <a:pt x="9252" y="1162"/>
                                    </a:moveTo>
                                    <a:lnTo>
                                      <a:pt x="9252" y="1082"/>
                                    </a:lnTo>
                                    <a:lnTo>
                                      <a:pt x="9272" y="1082"/>
                                    </a:lnTo>
                                    <a:lnTo>
                                      <a:pt x="9272" y="1162"/>
                                    </a:lnTo>
                                    <a:lnTo>
                                      <a:pt x="9252" y="1162"/>
                                    </a:lnTo>
                                    <a:close/>
                                    <a:moveTo>
                                      <a:pt x="9252" y="1022"/>
                                    </a:moveTo>
                                    <a:lnTo>
                                      <a:pt x="9252" y="942"/>
                                    </a:lnTo>
                                    <a:lnTo>
                                      <a:pt x="9272" y="942"/>
                                    </a:lnTo>
                                    <a:lnTo>
                                      <a:pt x="9272" y="1022"/>
                                    </a:lnTo>
                                    <a:lnTo>
                                      <a:pt x="9252" y="1022"/>
                                    </a:lnTo>
                                    <a:close/>
                                    <a:moveTo>
                                      <a:pt x="9252" y="882"/>
                                    </a:moveTo>
                                    <a:lnTo>
                                      <a:pt x="9252" y="802"/>
                                    </a:lnTo>
                                    <a:lnTo>
                                      <a:pt x="9272" y="802"/>
                                    </a:lnTo>
                                    <a:lnTo>
                                      <a:pt x="9272" y="882"/>
                                    </a:lnTo>
                                    <a:lnTo>
                                      <a:pt x="9252" y="882"/>
                                    </a:lnTo>
                                    <a:close/>
                                    <a:moveTo>
                                      <a:pt x="9252" y="742"/>
                                    </a:moveTo>
                                    <a:lnTo>
                                      <a:pt x="9252" y="662"/>
                                    </a:lnTo>
                                    <a:lnTo>
                                      <a:pt x="9272" y="662"/>
                                    </a:lnTo>
                                    <a:lnTo>
                                      <a:pt x="9272" y="742"/>
                                    </a:lnTo>
                                    <a:lnTo>
                                      <a:pt x="9252" y="742"/>
                                    </a:lnTo>
                                    <a:close/>
                                    <a:moveTo>
                                      <a:pt x="9252" y="602"/>
                                    </a:moveTo>
                                    <a:lnTo>
                                      <a:pt x="9252" y="522"/>
                                    </a:lnTo>
                                    <a:lnTo>
                                      <a:pt x="9272" y="522"/>
                                    </a:lnTo>
                                    <a:lnTo>
                                      <a:pt x="9272" y="602"/>
                                    </a:lnTo>
                                    <a:lnTo>
                                      <a:pt x="9252" y="602"/>
                                    </a:lnTo>
                                    <a:close/>
                                    <a:moveTo>
                                      <a:pt x="9252" y="462"/>
                                    </a:moveTo>
                                    <a:lnTo>
                                      <a:pt x="9252" y="382"/>
                                    </a:lnTo>
                                    <a:lnTo>
                                      <a:pt x="9272" y="382"/>
                                    </a:lnTo>
                                    <a:lnTo>
                                      <a:pt x="9272" y="462"/>
                                    </a:lnTo>
                                    <a:lnTo>
                                      <a:pt x="9252" y="462"/>
                                    </a:lnTo>
                                    <a:close/>
                                    <a:moveTo>
                                      <a:pt x="9252" y="322"/>
                                    </a:moveTo>
                                    <a:lnTo>
                                      <a:pt x="9252" y="242"/>
                                    </a:lnTo>
                                    <a:lnTo>
                                      <a:pt x="9272" y="242"/>
                                    </a:lnTo>
                                    <a:lnTo>
                                      <a:pt x="9272" y="322"/>
                                    </a:lnTo>
                                    <a:lnTo>
                                      <a:pt x="9252" y="322"/>
                                    </a:lnTo>
                                    <a:close/>
                                    <a:moveTo>
                                      <a:pt x="9252" y="182"/>
                                    </a:moveTo>
                                    <a:lnTo>
                                      <a:pt x="9252" y="102"/>
                                    </a:lnTo>
                                    <a:lnTo>
                                      <a:pt x="9272" y="102"/>
                                    </a:lnTo>
                                    <a:lnTo>
                                      <a:pt x="9272" y="182"/>
                                    </a:lnTo>
                                    <a:lnTo>
                                      <a:pt x="9252" y="182"/>
                                    </a:lnTo>
                                    <a:close/>
                                    <a:moveTo>
                                      <a:pt x="9252" y="42"/>
                                    </a:moveTo>
                                    <a:lnTo>
                                      <a:pt x="9252" y="10"/>
                                    </a:lnTo>
                                    <a:cubicBezTo>
                                      <a:pt x="9252" y="4"/>
                                      <a:pt x="9257" y="0"/>
                                      <a:pt x="9262" y="0"/>
                                    </a:cubicBezTo>
                                    <a:lnTo>
                                      <a:pt x="9310" y="0"/>
                                    </a:lnTo>
                                    <a:lnTo>
                                      <a:pt x="9310" y="20"/>
                                    </a:lnTo>
                                    <a:lnTo>
                                      <a:pt x="9262" y="20"/>
                                    </a:lnTo>
                                    <a:lnTo>
                                      <a:pt x="9272" y="10"/>
                                    </a:lnTo>
                                    <a:lnTo>
                                      <a:pt x="9272" y="42"/>
                                    </a:lnTo>
                                    <a:lnTo>
                                      <a:pt x="9252" y="42"/>
                                    </a:lnTo>
                                    <a:close/>
                                    <a:moveTo>
                                      <a:pt x="9370" y="0"/>
                                    </a:moveTo>
                                    <a:lnTo>
                                      <a:pt x="9450" y="0"/>
                                    </a:lnTo>
                                    <a:lnTo>
                                      <a:pt x="9450" y="20"/>
                                    </a:lnTo>
                                    <a:lnTo>
                                      <a:pt x="9370" y="20"/>
                                    </a:lnTo>
                                    <a:lnTo>
                                      <a:pt x="9370" y="0"/>
                                    </a:lnTo>
                                    <a:close/>
                                    <a:moveTo>
                                      <a:pt x="9510" y="0"/>
                                    </a:moveTo>
                                    <a:lnTo>
                                      <a:pt x="9590" y="0"/>
                                    </a:lnTo>
                                    <a:lnTo>
                                      <a:pt x="9590" y="20"/>
                                    </a:lnTo>
                                    <a:lnTo>
                                      <a:pt x="9510" y="20"/>
                                    </a:lnTo>
                                    <a:lnTo>
                                      <a:pt x="9510" y="0"/>
                                    </a:lnTo>
                                    <a:close/>
                                    <a:moveTo>
                                      <a:pt x="9650" y="0"/>
                                    </a:moveTo>
                                    <a:lnTo>
                                      <a:pt x="9730" y="0"/>
                                    </a:lnTo>
                                    <a:lnTo>
                                      <a:pt x="9730" y="20"/>
                                    </a:lnTo>
                                    <a:lnTo>
                                      <a:pt x="9650" y="20"/>
                                    </a:lnTo>
                                    <a:lnTo>
                                      <a:pt x="9650" y="0"/>
                                    </a:lnTo>
                                    <a:close/>
                                    <a:moveTo>
                                      <a:pt x="9790" y="0"/>
                                    </a:moveTo>
                                    <a:lnTo>
                                      <a:pt x="9870" y="0"/>
                                    </a:lnTo>
                                    <a:lnTo>
                                      <a:pt x="9870" y="20"/>
                                    </a:lnTo>
                                    <a:lnTo>
                                      <a:pt x="9790" y="20"/>
                                    </a:lnTo>
                                    <a:lnTo>
                                      <a:pt x="9790" y="0"/>
                                    </a:lnTo>
                                    <a:close/>
                                    <a:moveTo>
                                      <a:pt x="9889" y="61"/>
                                    </a:moveTo>
                                    <a:lnTo>
                                      <a:pt x="9889" y="141"/>
                                    </a:lnTo>
                                    <a:lnTo>
                                      <a:pt x="9869" y="141"/>
                                    </a:lnTo>
                                    <a:lnTo>
                                      <a:pt x="9869" y="61"/>
                                    </a:lnTo>
                                    <a:lnTo>
                                      <a:pt x="9889" y="61"/>
                                    </a:lnTo>
                                    <a:close/>
                                    <a:moveTo>
                                      <a:pt x="9889" y="201"/>
                                    </a:moveTo>
                                    <a:lnTo>
                                      <a:pt x="9889" y="281"/>
                                    </a:lnTo>
                                    <a:lnTo>
                                      <a:pt x="9869" y="281"/>
                                    </a:lnTo>
                                    <a:lnTo>
                                      <a:pt x="9869" y="201"/>
                                    </a:lnTo>
                                    <a:lnTo>
                                      <a:pt x="9889" y="201"/>
                                    </a:lnTo>
                                    <a:close/>
                                    <a:moveTo>
                                      <a:pt x="9889" y="341"/>
                                    </a:moveTo>
                                    <a:lnTo>
                                      <a:pt x="9889" y="421"/>
                                    </a:lnTo>
                                    <a:lnTo>
                                      <a:pt x="9869" y="421"/>
                                    </a:lnTo>
                                    <a:lnTo>
                                      <a:pt x="9869" y="341"/>
                                    </a:lnTo>
                                    <a:lnTo>
                                      <a:pt x="9889" y="341"/>
                                    </a:lnTo>
                                    <a:close/>
                                    <a:moveTo>
                                      <a:pt x="9889" y="481"/>
                                    </a:moveTo>
                                    <a:lnTo>
                                      <a:pt x="9889" y="561"/>
                                    </a:lnTo>
                                    <a:lnTo>
                                      <a:pt x="9869" y="561"/>
                                    </a:lnTo>
                                    <a:lnTo>
                                      <a:pt x="9869" y="481"/>
                                    </a:lnTo>
                                    <a:lnTo>
                                      <a:pt x="9889" y="481"/>
                                    </a:lnTo>
                                    <a:close/>
                                    <a:moveTo>
                                      <a:pt x="9889" y="621"/>
                                    </a:moveTo>
                                    <a:lnTo>
                                      <a:pt x="9889" y="701"/>
                                    </a:lnTo>
                                    <a:lnTo>
                                      <a:pt x="9869" y="701"/>
                                    </a:lnTo>
                                    <a:lnTo>
                                      <a:pt x="9869" y="621"/>
                                    </a:lnTo>
                                    <a:lnTo>
                                      <a:pt x="9889" y="621"/>
                                    </a:lnTo>
                                    <a:close/>
                                    <a:moveTo>
                                      <a:pt x="9889" y="761"/>
                                    </a:moveTo>
                                    <a:lnTo>
                                      <a:pt x="9889" y="841"/>
                                    </a:lnTo>
                                    <a:lnTo>
                                      <a:pt x="9869" y="841"/>
                                    </a:lnTo>
                                    <a:lnTo>
                                      <a:pt x="9869" y="761"/>
                                    </a:lnTo>
                                    <a:lnTo>
                                      <a:pt x="9889" y="761"/>
                                    </a:lnTo>
                                    <a:close/>
                                    <a:moveTo>
                                      <a:pt x="9889" y="901"/>
                                    </a:moveTo>
                                    <a:lnTo>
                                      <a:pt x="9889" y="981"/>
                                    </a:lnTo>
                                    <a:lnTo>
                                      <a:pt x="9869" y="981"/>
                                    </a:lnTo>
                                    <a:lnTo>
                                      <a:pt x="9869" y="901"/>
                                    </a:lnTo>
                                    <a:lnTo>
                                      <a:pt x="9889" y="901"/>
                                    </a:lnTo>
                                    <a:close/>
                                    <a:moveTo>
                                      <a:pt x="9889" y="1041"/>
                                    </a:moveTo>
                                    <a:lnTo>
                                      <a:pt x="9889" y="1121"/>
                                    </a:lnTo>
                                    <a:lnTo>
                                      <a:pt x="9869" y="1121"/>
                                    </a:lnTo>
                                    <a:lnTo>
                                      <a:pt x="9869" y="1041"/>
                                    </a:lnTo>
                                    <a:lnTo>
                                      <a:pt x="9889" y="1041"/>
                                    </a:lnTo>
                                    <a:close/>
                                    <a:moveTo>
                                      <a:pt x="9889" y="1181"/>
                                    </a:moveTo>
                                    <a:lnTo>
                                      <a:pt x="9889" y="1261"/>
                                    </a:lnTo>
                                    <a:lnTo>
                                      <a:pt x="9869" y="1261"/>
                                    </a:lnTo>
                                    <a:lnTo>
                                      <a:pt x="9869" y="1181"/>
                                    </a:lnTo>
                                    <a:lnTo>
                                      <a:pt x="9889" y="1181"/>
                                    </a:lnTo>
                                    <a:close/>
                                    <a:moveTo>
                                      <a:pt x="9889" y="1321"/>
                                    </a:moveTo>
                                    <a:lnTo>
                                      <a:pt x="9889" y="1401"/>
                                    </a:lnTo>
                                    <a:lnTo>
                                      <a:pt x="9869" y="1401"/>
                                    </a:lnTo>
                                    <a:lnTo>
                                      <a:pt x="9869" y="1321"/>
                                    </a:lnTo>
                                    <a:lnTo>
                                      <a:pt x="9889" y="1321"/>
                                    </a:lnTo>
                                    <a:close/>
                                    <a:moveTo>
                                      <a:pt x="9889" y="1461"/>
                                    </a:moveTo>
                                    <a:lnTo>
                                      <a:pt x="9889" y="1541"/>
                                    </a:lnTo>
                                    <a:lnTo>
                                      <a:pt x="9869" y="1541"/>
                                    </a:lnTo>
                                    <a:lnTo>
                                      <a:pt x="9869" y="1461"/>
                                    </a:lnTo>
                                    <a:lnTo>
                                      <a:pt x="9889" y="1461"/>
                                    </a:lnTo>
                                    <a:close/>
                                    <a:moveTo>
                                      <a:pt x="9889" y="1601"/>
                                    </a:moveTo>
                                    <a:lnTo>
                                      <a:pt x="9889" y="1681"/>
                                    </a:lnTo>
                                    <a:lnTo>
                                      <a:pt x="9869" y="1681"/>
                                    </a:lnTo>
                                    <a:lnTo>
                                      <a:pt x="9869" y="1601"/>
                                    </a:lnTo>
                                    <a:lnTo>
                                      <a:pt x="9889" y="1601"/>
                                    </a:lnTo>
                                    <a:close/>
                                    <a:moveTo>
                                      <a:pt x="9889" y="1741"/>
                                    </a:moveTo>
                                    <a:lnTo>
                                      <a:pt x="9889" y="1821"/>
                                    </a:lnTo>
                                    <a:lnTo>
                                      <a:pt x="9869" y="1821"/>
                                    </a:lnTo>
                                    <a:lnTo>
                                      <a:pt x="9869" y="1741"/>
                                    </a:lnTo>
                                    <a:lnTo>
                                      <a:pt x="9889" y="1741"/>
                                    </a:lnTo>
                                    <a:close/>
                                    <a:moveTo>
                                      <a:pt x="9889" y="1881"/>
                                    </a:moveTo>
                                    <a:lnTo>
                                      <a:pt x="9889" y="1961"/>
                                    </a:lnTo>
                                    <a:lnTo>
                                      <a:pt x="9869" y="1961"/>
                                    </a:lnTo>
                                    <a:lnTo>
                                      <a:pt x="9869" y="1881"/>
                                    </a:lnTo>
                                    <a:lnTo>
                                      <a:pt x="9889" y="1881"/>
                                    </a:lnTo>
                                    <a:close/>
                                    <a:moveTo>
                                      <a:pt x="9889" y="2021"/>
                                    </a:moveTo>
                                    <a:lnTo>
                                      <a:pt x="9889" y="2101"/>
                                    </a:lnTo>
                                    <a:lnTo>
                                      <a:pt x="9869" y="2101"/>
                                    </a:lnTo>
                                    <a:lnTo>
                                      <a:pt x="9869" y="2021"/>
                                    </a:lnTo>
                                    <a:lnTo>
                                      <a:pt x="9889" y="2021"/>
                                    </a:lnTo>
                                    <a:close/>
                                    <a:moveTo>
                                      <a:pt x="9889" y="2161"/>
                                    </a:moveTo>
                                    <a:lnTo>
                                      <a:pt x="9889" y="2241"/>
                                    </a:lnTo>
                                    <a:lnTo>
                                      <a:pt x="9869" y="2241"/>
                                    </a:lnTo>
                                    <a:lnTo>
                                      <a:pt x="9869" y="2161"/>
                                    </a:lnTo>
                                    <a:lnTo>
                                      <a:pt x="9889" y="2161"/>
                                    </a:lnTo>
                                    <a:close/>
                                    <a:moveTo>
                                      <a:pt x="9889" y="2301"/>
                                    </a:moveTo>
                                    <a:lnTo>
                                      <a:pt x="9889" y="2381"/>
                                    </a:lnTo>
                                    <a:lnTo>
                                      <a:pt x="9869" y="2381"/>
                                    </a:lnTo>
                                    <a:lnTo>
                                      <a:pt x="9869" y="2301"/>
                                    </a:lnTo>
                                    <a:lnTo>
                                      <a:pt x="9889" y="2301"/>
                                    </a:lnTo>
                                    <a:close/>
                                    <a:moveTo>
                                      <a:pt x="9889" y="2441"/>
                                    </a:moveTo>
                                    <a:lnTo>
                                      <a:pt x="9889" y="2521"/>
                                    </a:lnTo>
                                    <a:lnTo>
                                      <a:pt x="9869" y="2521"/>
                                    </a:lnTo>
                                    <a:lnTo>
                                      <a:pt x="9869" y="2441"/>
                                    </a:lnTo>
                                    <a:lnTo>
                                      <a:pt x="9889" y="2441"/>
                                    </a:lnTo>
                                    <a:close/>
                                    <a:moveTo>
                                      <a:pt x="9889" y="2581"/>
                                    </a:moveTo>
                                    <a:lnTo>
                                      <a:pt x="9889" y="2661"/>
                                    </a:lnTo>
                                    <a:lnTo>
                                      <a:pt x="9869" y="2661"/>
                                    </a:lnTo>
                                    <a:lnTo>
                                      <a:pt x="9869" y="2581"/>
                                    </a:lnTo>
                                    <a:lnTo>
                                      <a:pt x="9889" y="2581"/>
                                    </a:lnTo>
                                    <a:close/>
                                    <a:moveTo>
                                      <a:pt x="9889" y="2721"/>
                                    </a:moveTo>
                                    <a:lnTo>
                                      <a:pt x="9889" y="2801"/>
                                    </a:lnTo>
                                    <a:lnTo>
                                      <a:pt x="9869" y="2801"/>
                                    </a:lnTo>
                                    <a:lnTo>
                                      <a:pt x="9869" y="2721"/>
                                    </a:lnTo>
                                    <a:lnTo>
                                      <a:pt x="9889" y="2721"/>
                                    </a:lnTo>
                                    <a:close/>
                                    <a:moveTo>
                                      <a:pt x="9889" y="2861"/>
                                    </a:moveTo>
                                    <a:lnTo>
                                      <a:pt x="9889" y="2941"/>
                                    </a:lnTo>
                                    <a:lnTo>
                                      <a:pt x="9869" y="2941"/>
                                    </a:lnTo>
                                    <a:lnTo>
                                      <a:pt x="9869" y="2861"/>
                                    </a:lnTo>
                                    <a:lnTo>
                                      <a:pt x="9889" y="2861"/>
                                    </a:lnTo>
                                    <a:close/>
                                    <a:moveTo>
                                      <a:pt x="9889" y="3001"/>
                                    </a:moveTo>
                                    <a:lnTo>
                                      <a:pt x="9889" y="3081"/>
                                    </a:lnTo>
                                    <a:lnTo>
                                      <a:pt x="9869" y="3081"/>
                                    </a:lnTo>
                                    <a:lnTo>
                                      <a:pt x="9869" y="3001"/>
                                    </a:lnTo>
                                    <a:lnTo>
                                      <a:pt x="9889" y="3001"/>
                                    </a:lnTo>
                                    <a:close/>
                                    <a:moveTo>
                                      <a:pt x="9889" y="3141"/>
                                    </a:moveTo>
                                    <a:lnTo>
                                      <a:pt x="9889" y="3221"/>
                                    </a:lnTo>
                                    <a:lnTo>
                                      <a:pt x="9869" y="3221"/>
                                    </a:lnTo>
                                    <a:lnTo>
                                      <a:pt x="9869" y="3141"/>
                                    </a:lnTo>
                                    <a:lnTo>
                                      <a:pt x="9889" y="3141"/>
                                    </a:lnTo>
                                    <a:close/>
                                    <a:moveTo>
                                      <a:pt x="9889" y="3281"/>
                                    </a:moveTo>
                                    <a:lnTo>
                                      <a:pt x="9889" y="3361"/>
                                    </a:lnTo>
                                    <a:lnTo>
                                      <a:pt x="9869" y="3361"/>
                                    </a:lnTo>
                                    <a:lnTo>
                                      <a:pt x="9869" y="3281"/>
                                    </a:lnTo>
                                    <a:lnTo>
                                      <a:pt x="9889" y="3281"/>
                                    </a:lnTo>
                                    <a:close/>
                                    <a:moveTo>
                                      <a:pt x="9889" y="3421"/>
                                    </a:moveTo>
                                    <a:lnTo>
                                      <a:pt x="9889" y="3501"/>
                                    </a:lnTo>
                                    <a:lnTo>
                                      <a:pt x="9869" y="3501"/>
                                    </a:lnTo>
                                    <a:lnTo>
                                      <a:pt x="9869" y="3421"/>
                                    </a:lnTo>
                                    <a:lnTo>
                                      <a:pt x="9889" y="3421"/>
                                    </a:lnTo>
                                    <a:close/>
                                    <a:moveTo>
                                      <a:pt x="9889" y="3561"/>
                                    </a:moveTo>
                                    <a:lnTo>
                                      <a:pt x="9889" y="3641"/>
                                    </a:lnTo>
                                    <a:lnTo>
                                      <a:pt x="9869" y="3641"/>
                                    </a:lnTo>
                                    <a:lnTo>
                                      <a:pt x="9869" y="3561"/>
                                    </a:lnTo>
                                    <a:lnTo>
                                      <a:pt x="9889" y="3561"/>
                                    </a:lnTo>
                                    <a:close/>
                                    <a:moveTo>
                                      <a:pt x="9889" y="3701"/>
                                    </a:moveTo>
                                    <a:lnTo>
                                      <a:pt x="9889" y="3781"/>
                                    </a:lnTo>
                                    <a:lnTo>
                                      <a:pt x="9869" y="3781"/>
                                    </a:lnTo>
                                    <a:lnTo>
                                      <a:pt x="9869" y="3701"/>
                                    </a:lnTo>
                                    <a:lnTo>
                                      <a:pt x="9889" y="3701"/>
                                    </a:lnTo>
                                    <a:close/>
                                    <a:moveTo>
                                      <a:pt x="9889" y="3841"/>
                                    </a:moveTo>
                                    <a:lnTo>
                                      <a:pt x="9889" y="3921"/>
                                    </a:lnTo>
                                    <a:lnTo>
                                      <a:pt x="9869" y="3921"/>
                                    </a:lnTo>
                                    <a:lnTo>
                                      <a:pt x="9869" y="3841"/>
                                    </a:lnTo>
                                    <a:lnTo>
                                      <a:pt x="9889" y="3841"/>
                                    </a:lnTo>
                                    <a:close/>
                                    <a:moveTo>
                                      <a:pt x="9889" y="3981"/>
                                    </a:moveTo>
                                    <a:lnTo>
                                      <a:pt x="9889" y="4061"/>
                                    </a:lnTo>
                                    <a:lnTo>
                                      <a:pt x="9869" y="4061"/>
                                    </a:lnTo>
                                    <a:lnTo>
                                      <a:pt x="9869" y="3981"/>
                                    </a:lnTo>
                                    <a:lnTo>
                                      <a:pt x="9889" y="3981"/>
                                    </a:lnTo>
                                    <a:close/>
                                    <a:moveTo>
                                      <a:pt x="9889" y="4121"/>
                                    </a:moveTo>
                                    <a:lnTo>
                                      <a:pt x="9889" y="4201"/>
                                    </a:lnTo>
                                    <a:lnTo>
                                      <a:pt x="9869" y="4201"/>
                                    </a:lnTo>
                                    <a:lnTo>
                                      <a:pt x="9869" y="4121"/>
                                    </a:lnTo>
                                    <a:lnTo>
                                      <a:pt x="9889" y="4121"/>
                                    </a:lnTo>
                                    <a:close/>
                                    <a:moveTo>
                                      <a:pt x="9889" y="4261"/>
                                    </a:moveTo>
                                    <a:lnTo>
                                      <a:pt x="9889" y="4341"/>
                                    </a:lnTo>
                                    <a:lnTo>
                                      <a:pt x="9869" y="4341"/>
                                    </a:lnTo>
                                    <a:lnTo>
                                      <a:pt x="9869" y="4261"/>
                                    </a:lnTo>
                                    <a:lnTo>
                                      <a:pt x="9889" y="4261"/>
                                    </a:lnTo>
                                    <a:close/>
                                    <a:moveTo>
                                      <a:pt x="9889" y="4401"/>
                                    </a:moveTo>
                                    <a:lnTo>
                                      <a:pt x="9889" y="4481"/>
                                    </a:lnTo>
                                    <a:lnTo>
                                      <a:pt x="9869" y="4481"/>
                                    </a:lnTo>
                                    <a:lnTo>
                                      <a:pt x="9869" y="4401"/>
                                    </a:lnTo>
                                    <a:lnTo>
                                      <a:pt x="9889" y="4401"/>
                                    </a:lnTo>
                                    <a:close/>
                                    <a:moveTo>
                                      <a:pt x="9889" y="4541"/>
                                    </a:moveTo>
                                    <a:lnTo>
                                      <a:pt x="9889" y="4621"/>
                                    </a:lnTo>
                                    <a:lnTo>
                                      <a:pt x="9869" y="4621"/>
                                    </a:lnTo>
                                    <a:lnTo>
                                      <a:pt x="9869" y="4541"/>
                                    </a:lnTo>
                                    <a:lnTo>
                                      <a:pt x="9889" y="4541"/>
                                    </a:lnTo>
                                    <a:close/>
                                    <a:moveTo>
                                      <a:pt x="9889" y="4681"/>
                                    </a:moveTo>
                                    <a:lnTo>
                                      <a:pt x="9889" y="4761"/>
                                    </a:lnTo>
                                    <a:lnTo>
                                      <a:pt x="9869" y="4761"/>
                                    </a:lnTo>
                                    <a:lnTo>
                                      <a:pt x="9869" y="4681"/>
                                    </a:lnTo>
                                    <a:lnTo>
                                      <a:pt x="9889" y="4681"/>
                                    </a:lnTo>
                                    <a:close/>
                                    <a:moveTo>
                                      <a:pt x="9889" y="4821"/>
                                    </a:moveTo>
                                    <a:lnTo>
                                      <a:pt x="9889" y="4901"/>
                                    </a:lnTo>
                                    <a:lnTo>
                                      <a:pt x="9869" y="4901"/>
                                    </a:lnTo>
                                    <a:lnTo>
                                      <a:pt x="9869" y="4821"/>
                                    </a:lnTo>
                                    <a:lnTo>
                                      <a:pt x="9889" y="4821"/>
                                    </a:lnTo>
                                    <a:close/>
                                    <a:moveTo>
                                      <a:pt x="9889" y="4961"/>
                                    </a:moveTo>
                                    <a:lnTo>
                                      <a:pt x="9889" y="5041"/>
                                    </a:lnTo>
                                    <a:lnTo>
                                      <a:pt x="9869" y="5041"/>
                                    </a:lnTo>
                                    <a:lnTo>
                                      <a:pt x="9869" y="4961"/>
                                    </a:lnTo>
                                    <a:lnTo>
                                      <a:pt x="9889" y="4961"/>
                                    </a:lnTo>
                                    <a:close/>
                                    <a:moveTo>
                                      <a:pt x="9889" y="5101"/>
                                    </a:moveTo>
                                    <a:lnTo>
                                      <a:pt x="9889" y="5181"/>
                                    </a:lnTo>
                                    <a:lnTo>
                                      <a:pt x="9869" y="5181"/>
                                    </a:lnTo>
                                    <a:lnTo>
                                      <a:pt x="9869" y="5101"/>
                                    </a:lnTo>
                                    <a:lnTo>
                                      <a:pt x="9889" y="5101"/>
                                    </a:lnTo>
                                    <a:close/>
                                    <a:moveTo>
                                      <a:pt x="9889" y="5241"/>
                                    </a:moveTo>
                                    <a:lnTo>
                                      <a:pt x="9889" y="5321"/>
                                    </a:lnTo>
                                    <a:lnTo>
                                      <a:pt x="9869" y="5321"/>
                                    </a:lnTo>
                                    <a:lnTo>
                                      <a:pt x="9869" y="5241"/>
                                    </a:lnTo>
                                    <a:lnTo>
                                      <a:pt x="9889" y="5241"/>
                                    </a:lnTo>
                                    <a:close/>
                                    <a:moveTo>
                                      <a:pt x="9889" y="5381"/>
                                    </a:moveTo>
                                    <a:lnTo>
                                      <a:pt x="9889" y="5461"/>
                                    </a:lnTo>
                                    <a:lnTo>
                                      <a:pt x="9869" y="5461"/>
                                    </a:lnTo>
                                    <a:lnTo>
                                      <a:pt x="9869" y="5381"/>
                                    </a:lnTo>
                                    <a:lnTo>
                                      <a:pt x="9889" y="5381"/>
                                    </a:lnTo>
                                    <a:close/>
                                    <a:moveTo>
                                      <a:pt x="9889" y="5521"/>
                                    </a:moveTo>
                                    <a:lnTo>
                                      <a:pt x="9889" y="5601"/>
                                    </a:lnTo>
                                    <a:lnTo>
                                      <a:pt x="9869" y="5601"/>
                                    </a:lnTo>
                                    <a:lnTo>
                                      <a:pt x="9869" y="5521"/>
                                    </a:lnTo>
                                    <a:lnTo>
                                      <a:pt x="9889" y="5521"/>
                                    </a:lnTo>
                                    <a:close/>
                                    <a:moveTo>
                                      <a:pt x="9889" y="5661"/>
                                    </a:moveTo>
                                    <a:lnTo>
                                      <a:pt x="9889" y="5741"/>
                                    </a:lnTo>
                                    <a:lnTo>
                                      <a:pt x="9869" y="5741"/>
                                    </a:lnTo>
                                    <a:lnTo>
                                      <a:pt x="9869" y="5661"/>
                                    </a:lnTo>
                                    <a:lnTo>
                                      <a:pt x="9889" y="5661"/>
                                    </a:lnTo>
                                    <a:close/>
                                    <a:moveTo>
                                      <a:pt x="9889" y="5801"/>
                                    </a:moveTo>
                                    <a:lnTo>
                                      <a:pt x="9889" y="5881"/>
                                    </a:lnTo>
                                    <a:lnTo>
                                      <a:pt x="9869" y="5881"/>
                                    </a:lnTo>
                                    <a:lnTo>
                                      <a:pt x="9869" y="5801"/>
                                    </a:lnTo>
                                    <a:lnTo>
                                      <a:pt x="9889" y="5801"/>
                                    </a:lnTo>
                                    <a:close/>
                                    <a:moveTo>
                                      <a:pt x="9889" y="5941"/>
                                    </a:moveTo>
                                    <a:lnTo>
                                      <a:pt x="9889" y="6021"/>
                                    </a:lnTo>
                                    <a:lnTo>
                                      <a:pt x="9869" y="6021"/>
                                    </a:lnTo>
                                    <a:lnTo>
                                      <a:pt x="9869" y="5941"/>
                                    </a:lnTo>
                                    <a:lnTo>
                                      <a:pt x="9889" y="5941"/>
                                    </a:lnTo>
                                    <a:close/>
                                    <a:moveTo>
                                      <a:pt x="9889" y="6081"/>
                                    </a:moveTo>
                                    <a:lnTo>
                                      <a:pt x="9889" y="6161"/>
                                    </a:lnTo>
                                    <a:lnTo>
                                      <a:pt x="9869" y="6161"/>
                                    </a:lnTo>
                                    <a:lnTo>
                                      <a:pt x="9869" y="6081"/>
                                    </a:lnTo>
                                    <a:lnTo>
                                      <a:pt x="9889" y="6081"/>
                                    </a:lnTo>
                                    <a:close/>
                                    <a:moveTo>
                                      <a:pt x="9889" y="6221"/>
                                    </a:moveTo>
                                    <a:lnTo>
                                      <a:pt x="9889" y="6301"/>
                                    </a:lnTo>
                                    <a:lnTo>
                                      <a:pt x="9869" y="6301"/>
                                    </a:lnTo>
                                    <a:lnTo>
                                      <a:pt x="9869" y="6221"/>
                                    </a:lnTo>
                                    <a:lnTo>
                                      <a:pt x="9889" y="6221"/>
                                    </a:lnTo>
                                    <a:close/>
                                    <a:moveTo>
                                      <a:pt x="9889" y="6361"/>
                                    </a:moveTo>
                                    <a:lnTo>
                                      <a:pt x="9889" y="6441"/>
                                    </a:lnTo>
                                    <a:lnTo>
                                      <a:pt x="9869" y="6441"/>
                                    </a:lnTo>
                                    <a:lnTo>
                                      <a:pt x="9869" y="6361"/>
                                    </a:lnTo>
                                    <a:lnTo>
                                      <a:pt x="9889" y="6361"/>
                                    </a:lnTo>
                                    <a:close/>
                                    <a:moveTo>
                                      <a:pt x="9889" y="6501"/>
                                    </a:moveTo>
                                    <a:lnTo>
                                      <a:pt x="9889" y="6581"/>
                                    </a:lnTo>
                                    <a:lnTo>
                                      <a:pt x="9869" y="6581"/>
                                    </a:lnTo>
                                    <a:lnTo>
                                      <a:pt x="9869" y="6501"/>
                                    </a:lnTo>
                                    <a:lnTo>
                                      <a:pt x="9889" y="6501"/>
                                    </a:lnTo>
                                    <a:close/>
                                    <a:moveTo>
                                      <a:pt x="9889" y="6641"/>
                                    </a:moveTo>
                                    <a:lnTo>
                                      <a:pt x="9889" y="6721"/>
                                    </a:lnTo>
                                    <a:lnTo>
                                      <a:pt x="9869" y="6721"/>
                                    </a:lnTo>
                                    <a:lnTo>
                                      <a:pt x="9869" y="6641"/>
                                    </a:lnTo>
                                    <a:lnTo>
                                      <a:pt x="9889" y="6641"/>
                                    </a:lnTo>
                                    <a:close/>
                                    <a:moveTo>
                                      <a:pt x="9889" y="6781"/>
                                    </a:moveTo>
                                    <a:lnTo>
                                      <a:pt x="9889" y="6861"/>
                                    </a:lnTo>
                                    <a:lnTo>
                                      <a:pt x="9869" y="6861"/>
                                    </a:lnTo>
                                    <a:lnTo>
                                      <a:pt x="9869" y="6781"/>
                                    </a:lnTo>
                                    <a:lnTo>
                                      <a:pt x="9889" y="6781"/>
                                    </a:lnTo>
                                    <a:close/>
                                    <a:moveTo>
                                      <a:pt x="9889" y="6921"/>
                                    </a:moveTo>
                                    <a:lnTo>
                                      <a:pt x="9889" y="7001"/>
                                    </a:lnTo>
                                    <a:lnTo>
                                      <a:pt x="9869" y="7001"/>
                                    </a:lnTo>
                                    <a:lnTo>
                                      <a:pt x="9869" y="6921"/>
                                    </a:lnTo>
                                    <a:lnTo>
                                      <a:pt x="9889" y="6921"/>
                                    </a:lnTo>
                                    <a:close/>
                                    <a:moveTo>
                                      <a:pt x="9889" y="7061"/>
                                    </a:moveTo>
                                    <a:lnTo>
                                      <a:pt x="9889" y="7141"/>
                                    </a:lnTo>
                                    <a:lnTo>
                                      <a:pt x="9869" y="7141"/>
                                    </a:lnTo>
                                    <a:lnTo>
                                      <a:pt x="9869" y="7061"/>
                                    </a:lnTo>
                                    <a:lnTo>
                                      <a:pt x="9889" y="7061"/>
                                    </a:lnTo>
                                    <a:close/>
                                    <a:moveTo>
                                      <a:pt x="9889" y="7201"/>
                                    </a:moveTo>
                                    <a:lnTo>
                                      <a:pt x="9889" y="7281"/>
                                    </a:lnTo>
                                    <a:lnTo>
                                      <a:pt x="9869" y="7281"/>
                                    </a:lnTo>
                                    <a:lnTo>
                                      <a:pt x="9869" y="7201"/>
                                    </a:lnTo>
                                    <a:lnTo>
                                      <a:pt x="9889" y="7201"/>
                                    </a:lnTo>
                                    <a:close/>
                                    <a:moveTo>
                                      <a:pt x="9889" y="7341"/>
                                    </a:moveTo>
                                    <a:lnTo>
                                      <a:pt x="9889" y="7421"/>
                                    </a:lnTo>
                                    <a:lnTo>
                                      <a:pt x="9869" y="7421"/>
                                    </a:lnTo>
                                    <a:lnTo>
                                      <a:pt x="9869" y="7341"/>
                                    </a:lnTo>
                                    <a:lnTo>
                                      <a:pt x="9889" y="7341"/>
                                    </a:lnTo>
                                    <a:close/>
                                    <a:moveTo>
                                      <a:pt x="9889" y="7481"/>
                                    </a:moveTo>
                                    <a:lnTo>
                                      <a:pt x="9889" y="7561"/>
                                    </a:lnTo>
                                    <a:lnTo>
                                      <a:pt x="9869" y="7561"/>
                                    </a:lnTo>
                                    <a:lnTo>
                                      <a:pt x="9869" y="7481"/>
                                    </a:lnTo>
                                    <a:lnTo>
                                      <a:pt x="9889" y="7481"/>
                                    </a:lnTo>
                                    <a:close/>
                                    <a:moveTo>
                                      <a:pt x="9889" y="7621"/>
                                    </a:moveTo>
                                    <a:lnTo>
                                      <a:pt x="9889" y="7701"/>
                                    </a:lnTo>
                                    <a:lnTo>
                                      <a:pt x="9869" y="7701"/>
                                    </a:lnTo>
                                    <a:lnTo>
                                      <a:pt x="9869" y="7621"/>
                                    </a:lnTo>
                                    <a:lnTo>
                                      <a:pt x="9889" y="7621"/>
                                    </a:lnTo>
                                    <a:close/>
                                    <a:moveTo>
                                      <a:pt x="9889" y="7761"/>
                                    </a:moveTo>
                                    <a:lnTo>
                                      <a:pt x="9889" y="7841"/>
                                    </a:lnTo>
                                    <a:lnTo>
                                      <a:pt x="9869" y="7841"/>
                                    </a:lnTo>
                                    <a:lnTo>
                                      <a:pt x="9869" y="7761"/>
                                    </a:lnTo>
                                    <a:lnTo>
                                      <a:pt x="9889" y="7761"/>
                                    </a:lnTo>
                                    <a:close/>
                                    <a:moveTo>
                                      <a:pt x="9889" y="7901"/>
                                    </a:moveTo>
                                    <a:lnTo>
                                      <a:pt x="9889" y="7981"/>
                                    </a:lnTo>
                                    <a:lnTo>
                                      <a:pt x="9869" y="7981"/>
                                    </a:lnTo>
                                    <a:lnTo>
                                      <a:pt x="9869" y="7901"/>
                                    </a:lnTo>
                                    <a:lnTo>
                                      <a:pt x="9889" y="7901"/>
                                    </a:lnTo>
                                    <a:close/>
                                    <a:moveTo>
                                      <a:pt x="9889" y="8041"/>
                                    </a:moveTo>
                                    <a:lnTo>
                                      <a:pt x="9889" y="8121"/>
                                    </a:lnTo>
                                    <a:lnTo>
                                      <a:pt x="9869" y="8121"/>
                                    </a:lnTo>
                                    <a:lnTo>
                                      <a:pt x="9869" y="8041"/>
                                    </a:lnTo>
                                    <a:lnTo>
                                      <a:pt x="9889" y="8041"/>
                                    </a:lnTo>
                                    <a:close/>
                                    <a:moveTo>
                                      <a:pt x="9889" y="8181"/>
                                    </a:moveTo>
                                    <a:lnTo>
                                      <a:pt x="9889" y="8261"/>
                                    </a:lnTo>
                                    <a:lnTo>
                                      <a:pt x="9869" y="8261"/>
                                    </a:lnTo>
                                    <a:lnTo>
                                      <a:pt x="9869" y="8181"/>
                                    </a:lnTo>
                                    <a:lnTo>
                                      <a:pt x="9889" y="8181"/>
                                    </a:lnTo>
                                    <a:close/>
                                    <a:moveTo>
                                      <a:pt x="9889" y="8321"/>
                                    </a:moveTo>
                                    <a:lnTo>
                                      <a:pt x="9889" y="8401"/>
                                    </a:lnTo>
                                    <a:lnTo>
                                      <a:pt x="9869" y="8401"/>
                                    </a:lnTo>
                                    <a:lnTo>
                                      <a:pt x="9869" y="8321"/>
                                    </a:lnTo>
                                    <a:lnTo>
                                      <a:pt x="9889" y="8321"/>
                                    </a:lnTo>
                                    <a:close/>
                                    <a:moveTo>
                                      <a:pt x="9889" y="8461"/>
                                    </a:moveTo>
                                    <a:lnTo>
                                      <a:pt x="9889" y="8541"/>
                                    </a:lnTo>
                                    <a:lnTo>
                                      <a:pt x="9869" y="8541"/>
                                    </a:lnTo>
                                    <a:lnTo>
                                      <a:pt x="9869" y="8461"/>
                                    </a:lnTo>
                                    <a:lnTo>
                                      <a:pt x="9889" y="8461"/>
                                    </a:lnTo>
                                    <a:close/>
                                    <a:moveTo>
                                      <a:pt x="9889" y="8601"/>
                                    </a:moveTo>
                                    <a:lnTo>
                                      <a:pt x="9889" y="8681"/>
                                    </a:lnTo>
                                    <a:lnTo>
                                      <a:pt x="9869" y="8681"/>
                                    </a:lnTo>
                                    <a:lnTo>
                                      <a:pt x="9869" y="8601"/>
                                    </a:lnTo>
                                    <a:lnTo>
                                      <a:pt x="9889" y="8601"/>
                                    </a:lnTo>
                                    <a:close/>
                                    <a:moveTo>
                                      <a:pt x="9889" y="8741"/>
                                    </a:moveTo>
                                    <a:lnTo>
                                      <a:pt x="9889" y="8821"/>
                                    </a:lnTo>
                                    <a:lnTo>
                                      <a:pt x="9869" y="8821"/>
                                    </a:lnTo>
                                    <a:lnTo>
                                      <a:pt x="9869" y="8741"/>
                                    </a:lnTo>
                                    <a:lnTo>
                                      <a:pt x="9889" y="8741"/>
                                    </a:lnTo>
                                    <a:close/>
                                    <a:moveTo>
                                      <a:pt x="9889" y="8881"/>
                                    </a:moveTo>
                                    <a:lnTo>
                                      <a:pt x="9889" y="8961"/>
                                    </a:lnTo>
                                    <a:lnTo>
                                      <a:pt x="9869" y="8961"/>
                                    </a:lnTo>
                                    <a:lnTo>
                                      <a:pt x="9869" y="8881"/>
                                    </a:lnTo>
                                    <a:lnTo>
                                      <a:pt x="9889" y="8881"/>
                                    </a:lnTo>
                                    <a:close/>
                                    <a:moveTo>
                                      <a:pt x="9889" y="9021"/>
                                    </a:moveTo>
                                    <a:lnTo>
                                      <a:pt x="9889" y="9101"/>
                                    </a:lnTo>
                                    <a:lnTo>
                                      <a:pt x="9869" y="9101"/>
                                    </a:lnTo>
                                    <a:lnTo>
                                      <a:pt x="9869" y="9021"/>
                                    </a:lnTo>
                                    <a:lnTo>
                                      <a:pt x="9889" y="9021"/>
                                    </a:lnTo>
                                    <a:close/>
                                    <a:moveTo>
                                      <a:pt x="9889" y="9161"/>
                                    </a:moveTo>
                                    <a:lnTo>
                                      <a:pt x="9889" y="9241"/>
                                    </a:lnTo>
                                    <a:lnTo>
                                      <a:pt x="9869" y="9241"/>
                                    </a:lnTo>
                                    <a:lnTo>
                                      <a:pt x="9869" y="9161"/>
                                    </a:lnTo>
                                    <a:lnTo>
                                      <a:pt x="9889" y="9161"/>
                                    </a:lnTo>
                                    <a:close/>
                                    <a:moveTo>
                                      <a:pt x="9889" y="9301"/>
                                    </a:moveTo>
                                    <a:lnTo>
                                      <a:pt x="9889" y="9381"/>
                                    </a:lnTo>
                                    <a:lnTo>
                                      <a:pt x="9869" y="9381"/>
                                    </a:lnTo>
                                    <a:lnTo>
                                      <a:pt x="9869" y="9301"/>
                                    </a:lnTo>
                                    <a:lnTo>
                                      <a:pt x="9889" y="9301"/>
                                    </a:lnTo>
                                    <a:close/>
                                    <a:moveTo>
                                      <a:pt x="9889" y="9441"/>
                                    </a:moveTo>
                                    <a:lnTo>
                                      <a:pt x="9889" y="9521"/>
                                    </a:lnTo>
                                    <a:lnTo>
                                      <a:pt x="9869" y="9521"/>
                                    </a:lnTo>
                                    <a:lnTo>
                                      <a:pt x="9869" y="9441"/>
                                    </a:lnTo>
                                    <a:lnTo>
                                      <a:pt x="9889" y="9441"/>
                                    </a:lnTo>
                                    <a:close/>
                                    <a:moveTo>
                                      <a:pt x="9889" y="9581"/>
                                    </a:moveTo>
                                    <a:lnTo>
                                      <a:pt x="9889" y="9661"/>
                                    </a:lnTo>
                                    <a:lnTo>
                                      <a:pt x="9869" y="9661"/>
                                    </a:lnTo>
                                    <a:lnTo>
                                      <a:pt x="9869" y="9581"/>
                                    </a:lnTo>
                                    <a:lnTo>
                                      <a:pt x="9889" y="9581"/>
                                    </a:lnTo>
                                    <a:close/>
                                    <a:moveTo>
                                      <a:pt x="9889" y="9721"/>
                                    </a:moveTo>
                                    <a:lnTo>
                                      <a:pt x="9889" y="9801"/>
                                    </a:lnTo>
                                    <a:lnTo>
                                      <a:pt x="9869" y="9801"/>
                                    </a:lnTo>
                                    <a:lnTo>
                                      <a:pt x="9869" y="9721"/>
                                    </a:lnTo>
                                    <a:lnTo>
                                      <a:pt x="9889" y="9721"/>
                                    </a:lnTo>
                                    <a:close/>
                                    <a:moveTo>
                                      <a:pt x="9889" y="9861"/>
                                    </a:moveTo>
                                    <a:lnTo>
                                      <a:pt x="9889" y="9941"/>
                                    </a:lnTo>
                                    <a:lnTo>
                                      <a:pt x="9869" y="9941"/>
                                    </a:lnTo>
                                    <a:lnTo>
                                      <a:pt x="9869" y="9861"/>
                                    </a:lnTo>
                                    <a:lnTo>
                                      <a:pt x="9889" y="9861"/>
                                    </a:lnTo>
                                    <a:close/>
                                    <a:moveTo>
                                      <a:pt x="9889" y="10001"/>
                                    </a:moveTo>
                                    <a:lnTo>
                                      <a:pt x="9889" y="10081"/>
                                    </a:lnTo>
                                    <a:lnTo>
                                      <a:pt x="9869" y="10081"/>
                                    </a:lnTo>
                                    <a:lnTo>
                                      <a:pt x="9869" y="10001"/>
                                    </a:lnTo>
                                    <a:lnTo>
                                      <a:pt x="9889" y="10001"/>
                                    </a:lnTo>
                                    <a:close/>
                                    <a:moveTo>
                                      <a:pt x="9889" y="10141"/>
                                    </a:moveTo>
                                    <a:lnTo>
                                      <a:pt x="9889" y="10221"/>
                                    </a:lnTo>
                                    <a:lnTo>
                                      <a:pt x="9869" y="10221"/>
                                    </a:lnTo>
                                    <a:lnTo>
                                      <a:pt x="9869" y="10141"/>
                                    </a:lnTo>
                                    <a:lnTo>
                                      <a:pt x="9889" y="10141"/>
                                    </a:lnTo>
                                    <a:close/>
                                    <a:moveTo>
                                      <a:pt x="9889" y="10281"/>
                                    </a:moveTo>
                                    <a:lnTo>
                                      <a:pt x="9889" y="10361"/>
                                    </a:lnTo>
                                    <a:lnTo>
                                      <a:pt x="9869" y="10361"/>
                                    </a:lnTo>
                                    <a:lnTo>
                                      <a:pt x="9869" y="10281"/>
                                    </a:lnTo>
                                    <a:lnTo>
                                      <a:pt x="9889" y="10281"/>
                                    </a:lnTo>
                                    <a:close/>
                                    <a:moveTo>
                                      <a:pt x="9889" y="10421"/>
                                    </a:moveTo>
                                    <a:lnTo>
                                      <a:pt x="9889" y="10501"/>
                                    </a:lnTo>
                                    <a:lnTo>
                                      <a:pt x="9869" y="10501"/>
                                    </a:lnTo>
                                    <a:lnTo>
                                      <a:pt x="9869" y="10421"/>
                                    </a:lnTo>
                                    <a:lnTo>
                                      <a:pt x="9889" y="10421"/>
                                    </a:lnTo>
                                    <a:close/>
                                    <a:moveTo>
                                      <a:pt x="9889" y="10561"/>
                                    </a:moveTo>
                                    <a:lnTo>
                                      <a:pt x="9889" y="10641"/>
                                    </a:lnTo>
                                    <a:lnTo>
                                      <a:pt x="9869" y="10641"/>
                                    </a:lnTo>
                                    <a:lnTo>
                                      <a:pt x="9869" y="10561"/>
                                    </a:lnTo>
                                    <a:lnTo>
                                      <a:pt x="9889" y="10561"/>
                                    </a:lnTo>
                                    <a:close/>
                                    <a:moveTo>
                                      <a:pt x="9889" y="10701"/>
                                    </a:moveTo>
                                    <a:lnTo>
                                      <a:pt x="9889" y="10781"/>
                                    </a:lnTo>
                                    <a:lnTo>
                                      <a:pt x="9869" y="10781"/>
                                    </a:lnTo>
                                    <a:lnTo>
                                      <a:pt x="9869" y="10701"/>
                                    </a:lnTo>
                                    <a:lnTo>
                                      <a:pt x="9889" y="10701"/>
                                    </a:lnTo>
                                    <a:close/>
                                    <a:moveTo>
                                      <a:pt x="9889" y="10841"/>
                                    </a:moveTo>
                                    <a:lnTo>
                                      <a:pt x="9889" y="10921"/>
                                    </a:lnTo>
                                    <a:lnTo>
                                      <a:pt x="9869" y="10921"/>
                                    </a:lnTo>
                                    <a:lnTo>
                                      <a:pt x="9869" y="10841"/>
                                    </a:lnTo>
                                    <a:lnTo>
                                      <a:pt x="9889" y="10841"/>
                                    </a:lnTo>
                                    <a:close/>
                                    <a:moveTo>
                                      <a:pt x="9889" y="10981"/>
                                    </a:moveTo>
                                    <a:lnTo>
                                      <a:pt x="9889" y="11061"/>
                                    </a:lnTo>
                                    <a:lnTo>
                                      <a:pt x="9869" y="11061"/>
                                    </a:lnTo>
                                    <a:lnTo>
                                      <a:pt x="9869" y="10981"/>
                                    </a:lnTo>
                                    <a:lnTo>
                                      <a:pt x="9889" y="10981"/>
                                    </a:lnTo>
                                    <a:close/>
                                    <a:moveTo>
                                      <a:pt x="9889" y="11121"/>
                                    </a:moveTo>
                                    <a:lnTo>
                                      <a:pt x="9889" y="11201"/>
                                    </a:lnTo>
                                    <a:lnTo>
                                      <a:pt x="9869" y="11201"/>
                                    </a:lnTo>
                                    <a:lnTo>
                                      <a:pt x="9869" y="11121"/>
                                    </a:lnTo>
                                    <a:lnTo>
                                      <a:pt x="9889" y="11121"/>
                                    </a:lnTo>
                                    <a:close/>
                                    <a:moveTo>
                                      <a:pt x="9889" y="11261"/>
                                    </a:moveTo>
                                    <a:lnTo>
                                      <a:pt x="9889" y="11341"/>
                                    </a:lnTo>
                                    <a:lnTo>
                                      <a:pt x="9869" y="11341"/>
                                    </a:lnTo>
                                    <a:lnTo>
                                      <a:pt x="9869" y="11261"/>
                                    </a:lnTo>
                                    <a:lnTo>
                                      <a:pt x="9889" y="11261"/>
                                    </a:lnTo>
                                    <a:close/>
                                    <a:moveTo>
                                      <a:pt x="9889" y="11401"/>
                                    </a:moveTo>
                                    <a:lnTo>
                                      <a:pt x="9889" y="11430"/>
                                    </a:lnTo>
                                    <a:lnTo>
                                      <a:pt x="9879" y="11420"/>
                                    </a:lnTo>
                                    <a:lnTo>
                                      <a:pt x="9930" y="11420"/>
                                    </a:lnTo>
                                    <a:lnTo>
                                      <a:pt x="9930" y="11440"/>
                                    </a:lnTo>
                                    <a:lnTo>
                                      <a:pt x="9879" y="11440"/>
                                    </a:lnTo>
                                    <a:cubicBezTo>
                                      <a:pt x="9873" y="11440"/>
                                      <a:pt x="9869" y="11435"/>
                                      <a:pt x="9869" y="11430"/>
                                    </a:cubicBezTo>
                                    <a:lnTo>
                                      <a:pt x="9869" y="11401"/>
                                    </a:lnTo>
                                    <a:lnTo>
                                      <a:pt x="9889" y="11401"/>
                                    </a:lnTo>
                                    <a:close/>
                                    <a:moveTo>
                                      <a:pt x="9990" y="11420"/>
                                    </a:moveTo>
                                    <a:lnTo>
                                      <a:pt x="10070" y="11420"/>
                                    </a:lnTo>
                                    <a:lnTo>
                                      <a:pt x="10070" y="11440"/>
                                    </a:lnTo>
                                    <a:lnTo>
                                      <a:pt x="9990" y="11440"/>
                                    </a:lnTo>
                                    <a:lnTo>
                                      <a:pt x="9990" y="11420"/>
                                    </a:lnTo>
                                    <a:close/>
                                    <a:moveTo>
                                      <a:pt x="10130" y="11420"/>
                                    </a:moveTo>
                                    <a:lnTo>
                                      <a:pt x="10210" y="11420"/>
                                    </a:lnTo>
                                    <a:lnTo>
                                      <a:pt x="10210" y="11440"/>
                                    </a:lnTo>
                                    <a:lnTo>
                                      <a:pt x="10130" y="11440"/>
                                    </a:lnTo>
                                    <a:lnTo>
                                      <a:pt x="10130" y="11420"/>
                                    </a:lnTo>
                                    <a:close/>
                                    <a:moveTo>
                                      <a:pt x="10270" y="11420"/>
                                    </a:moveTo>
                                    <a:lnTo>
                                      <a:pt x="10350" y="11420"/>
                                    </a:lnTo>
                                    <a:lnTo>
                                      <a:pt x="10350" y="11440"/>
                                    </a:lnTo>
                                    <a:lnTo>
                                      <a:pt x="10270" y="11440"/>
                                    </a:lnTo>
                                    <a:lnTo>
                                      <a:pt x="10270" y="11420"/>
                                    </a:lnTo>
                                    <a:close/>
                                    <a:moveTo>
                                      <a:pt x="10410" y="11420"/>
                                    </a:moveTo>
                                    <a:lnTo>
                                      <a:pt x="10490" y="11420"/>
                                    </a:lnTo>
                                    <a:lnTo>
                                      <a:pt x="10490" y="11440"/>
                                    </a:lnTo>
                                    <a:lnTo>
                                      <a:pt x="10410" y="11440"/>
                                    </a:lnTo>
                                    <a:lnTo>
                                      <a:pt x="10410" y="11420"/>
                                    </a:lnTo>
                                    <a:close/>
                                    <a:moveTo>
                                      <a:pt x="10486" y="11375"/>
                                    </a:moveTo>
                                    <a:lnTo>
                                      <a:pt x="10486" y="11295"/>
                                    </a:lnTo>
                                    <a:lnTo>
                                      <a:pt x="10506" y="11295"/>
                                    </a:lnTo>
                                    <a:lnTo>
                                      <a:pt x="10506" y="11375"/>
                                    </a:lnTo>
                                    <a:lnTo>
                                      <a:pt x="10486" y="11375"/>
                                    </a:lnTo>
                                    <a:close/>
                                    <a:moveTo>
                                      <a:pt x="10486" y="11235"/>
                                    </a:moveTo>
                                    <a:lnTo>
                                      <a:pt x="10486" y="11155"/>
                                    </a:lnTo>
                                    <a:lnTo>
                                      <a:pt x="10506" y="11155"/>
                                    </a:lnTo>
                                    <a:lnTo>
                                      <a:pt x="10506" y="11235"/>
                                    </a:lnTo>
                                    <a:lnTo>
                                      <a:pt x="10486" y="11235"/>
                                    </a:lnTo>
                                    <a:close/>
                                    <a:moveTo>
                                      <a:pt x="10486" y="11095"/>
                                    </a:moveTo>
                                    <a:lnTo>
                                      <a:pt x="10486" y="11015"/>
                                    </a:lnTo>
                                    <a:lnTo>
                                      <a:pt x="10506" y="11015"/>
                                    </a:lnTo>
                                    <a:lnTo>
                                      <a:pt x="10506" y="11095"/>
                                    </a:lnTo>
                                    <a:lnTo>
                                      <a:pt x="10486" y="11095"/>
                                    </a:lnTo>
                                    <a:close/>
                                    <a:moveTo>
                                      <a:pt x="10486" y="10955"/>
                                    </a:moveTo>
                                    <a:lnTo>
                                      <a:pt x="10486" y="10875"/>
                                    </a:lnTo>
                                    <a:lnTo>
                                      <a:pt x="10506" y="10875"/>
                                    </a:lnTo>
                                    <a:lnTo>
                                      <a:pt x="10506" y="10955"/>
                                    </a:lnTo>
                                    <a:lnTo>
                                      <a:pt x="10486" y="10955"/>
                                    </a:lnTo>
                                    <a:close/>
                                    <a:moveTo>
                                      <a:pt x="10486" y="10815"/>
                                    </a:moveTo>
                                    <a:lnTo>
                                      <a:pt x="10486" y="10735"/>
                                    </a:lnTo>
                                    <a:lnTo>
                                      <a:pt x="10506" y="10735"/>
                                    </a:lnTo>
                                    <a:lnTo>
                                      <a:pt x="10506" y="10815"/>
                                    </a:lnTo>
                                    <a:lnTo>
                                      <a:pt x="10486" y="10815"/>
                                    </a:lnTo>
                                    <a:close/>
                                    <a:moveTo>
                                      <a:pt x="10486" y="10675"/>
                                    </a:moveTo>
                                    <a:lnTo>
                                      <a:pt x="10486" y="10595"/>
                                    </a:lnTo>
                                    <a:lnTo>
                                      <a:pt x="10506" y="10595"/>
                                    </a:lnTo>
                                    <a:lnTo>
                                      <a:pt x="10506" y="10675"/>
                                    </a:lnTo>
                                    <a:lnTo>
                                      <a:pt x="10486" y="10675"/>
                                    </a:lnTo>
                                    <a:close/>
                                    <a:moveTo>
                                      <a:pt x="10486" y="10535"/>
                                    </a:moveTo>
                                    <a:lnTo>
                                      <a:pt x="10486" y="10455"/>
                                    </a:lnTo>
                                    <a:lnTo>
                                      <a:pt x="10506" y="10455"/>
                                    </a:lnTo>
                                    <a:lnTo>
                                      <a:pt x="10506" y="10535"/>
                                    </a:lnTo>
                                    <a:lnTo>
                                      <a:pt x="10486" y="10535"/>
                                    </a:lnTo>
                                    <a:close/>
                                    <a:moveTo>
                                      <a:pt x="10486" y="10395"/>
                                    </a:moveTo>
                                    <a:lnTo>
                                      <a:pt x="10486" y="10315"/>
                                    </a:lnTo>
                                    <a:lnTo>
                                      <a:pt x="10506" y="10315"/>
                                    </a:lnTo>
                                    <a:lnTo>
                                      <a:pt x="10506" y="10395"/>
                                    </a:lnTo>
                                    <a:lnTo>
                                      <a:pt x="10486" y="10395"/>
                                    </a:lnTo>
                                    <a:close/>
                                    <a:moveTo>
                                      <a:pt x="10486" y="10255"/>
                                    </a:moveTo>
                                    <a:lnTo>
                                      <a:pt x="10486" y="10175"/>
                                    </a:lnTo>
                                    <a:lnTo>
                                      <a:pt x="10506" y="10175"/>
                                    </a:lnTo>
                                    <a:lnTo>
                                      <a:pt x="10506" y="10255"/>
                                    </a:lnTo>
                                    <a:lnTo>
                                      <a:pt x="10486" y="10255"/>
                                    </a:lnTo>
                                    <a:close/>
                                    <a:moveTo>
                                      <a:pt x="10486" y="10115"/>
                                    </a:moveTo>
                                    <a:lnTo>
                                      <a:pt x="10486" y="10035"/>
                                    </a:lnTo>
                                    <a:lnTo>
                                      <a:pt x="10506" y="10035"/>
                                    </a:lnTo>
                                    <a:lnTo>
                                      <a:pt x="10506" y="10115"/>
                                    </a:lnTo>
                                    <a:lnTo>
                                      <a:pt x="10486" y="10115"/>
                                    </a:lnTo>
                                    <a:close/>
                                    <a:moveTo>
                                      <a:pt x="10486" y="9975"/>
                                    </a:moveTo>
                                    <a:lnTo>
                                      <a:pt x="10486" y="9895"/>
                                    </a:lnTo>
                                    <a:lnTo>
                                      <a:pt x="10506" y="9895"/>
                                    </a:lnTo>
                                    <a:lnTo>
                                      <a:pt x="10506" y="9975"/>
                                    </a:lnTo>
                                    <a:lnTo>
                                      <a:pt x="10486" y="9975"/>
                                    </a:lnTo>
                                    <a:close/>
                                    <a:moveTo>
                                      <a:pt x="10486" y="9835"/>
                                    </a:moveTo>
                                    <a:lnTo>
                                      <a:pt x="10486" y="9755"/>
                                    </a:lnTo>
                                    <a:lnTo>
                                      <a:pt x="10506" y="9755"/>
                                    </a:lnTo>
                                    <a:lnTo>
                                      <a:pt x="10506" y="9835"/>
                                    </a:lnTo>
                                    <a:lnTo>
                                      <a:pt x="10486" y="9835"/>
                                    </a:lnTo>
                                    <a:close/>
                                    <a:moveTo>
                                      <a:pt x="10486" y="9695"/>
                                    </a:moveTo>
                                    <a:lnTo>
                                      <a:pt x="10486" y="9615"/>
                                    </a:lnTo>
                                    <a:lnTo>
                                      <a:pt x="10506" y="9615"/>
                                    </a:lnTo>
                                    <a:lnTo>
                                      <a:pt x="10506" y="9695"/>
                                    </a:lnTo>
                                    <a:lnTo>
                                      <a:pt x="10486" y="9695"/>
                                    </a:lnTo>
                                    <a:close/>
                                    <a:moveTo>
                                      <a:pt x="10486" y="9555"/>
                                    </a:moveTo>
                                    <a:lnTo>
                                      <a:pt x="10486" y="9475"/>
                                    </a:lnTo>
                                    <a:lnTo>
                                      <a:pt x="10506" y="9475"/>
                                    </a:lnTo>
                                    <a:lnTo>
                                      <a:pt x="10506" y="9555"/>
                                    </a:lnTo>
                                    <a:lnTo>
                                      <a:pt x="10486" y="9555"/>
                                    </a:lnTo>
                                    <a:close/>
                                    <a:moveTo>
                                      <a:pt x="10486" y="9415"/>
                                    </a:moveTo>
                                    <a:lnTo>
                                      <a:pt x="10486" y="9335"/>
                                    </a:lnTo>
                                    <a:lnTo>
                                      <a:pt x="10506" y="9335"/>
                                    </a:lnTo>
                                    <a:lnTo>
                                      <a:pt x="10506" y="9415"/>
                                    </a:lnTo>
                                    <a:lnTo>
                                      <a:pt x="10486" y="9415"/>
                                    </a:lnTo>
                                    <a:close/>
                                    <a:moveTo>
                                      <a:pt x="10486" y="9275"/>
                                    </a:moveTo>
                                    <a:lnTo>
                                      <a:pt x="10486" y="9195"/>
                                    </a:lnTo>
                                    <a:lnTo>
                                      <a:pt x="10506" y="9195"/>
                                    </a:lnTo>
                                    <a:lnTo>
                                      <a:pt x="10506" y="9275"/>
                                    </a:lnTo>
                                    <a:lnTo>
                                      <a:pt x="10486" y="9275"/>
                                    </a:lnTo>
                                    <a:close/>
                                    <a:moveTo>
                                      <a:pt x="10486" y="9135"/>
                                    </a:moveTo>
                                    <a:lnTo>
                                      <a:pt x="10486" y="9055"/>
                                    </a:lnTo>
                                    <a:lnTo>
                                      <a:pt x="10506" y="9055"/>
                                    </a:lnTo>
                                    <a:lnTo>
                                      <a:pt x="10506" y="9135"/>
                                    </a:lnTo>
                                    <a:lnTo>
                                      <a:pt x="10486" y="9135"/>
                                    </a:lnTo>
                                    <a:close/>
                                    <a:moveTo>
                                      <a:pt x="10486" y="8995"/>
                                    </a:moveTo>
                                    <a:lnTo>
                                      <a:pt x="10486" y="8915"/>
                                    </a:lnTo>
                                    <a:lnTo>
                                      <a:pt x="10506" y="8915"/>
                                    </a:lnTo>
                                    <a:lnTo>
                                      <a:pt x="10506" y="8995"/>
                                    </a:lnTo>
                                    <a:lnTo>
                                      <a:pt x="10486" y="8995"/>
                                    </a:lnTo>
                                    <a:close/>
                                    <a:moveTo>
                                      <a:pt x="10486" y="8855"/>
                                    </a:moveTo>
                                    <a:lnTo>
                                      <a:pt x="10486" y="8775"/>
                                    </a:lnTo>
                                    <a:lnTo>
                                      <a:pt x="10506" y="8775"/>
                                    </a:lnTo>
                                    <a:lnTo>
                                      <a:pt x="10506" y="8855"/>
                                    </a:lnTo>
                                    <a:lnTo>
                                      <a:pt x="10486" y="8855"/>
                                    </a:lnTo>
                                    <a:close/>
                                    <a:moveTo>
                                      <a:pt x="10486" y="8715"/>
                                    </a:moveTo>
                                    <a:lnTo>
                                      <a:pt x="10486" y="8635"/>
                                    </a:lnTo>
                                    <a:lnTo>
                                      <a:pt x="10506" y="8635"/>
                                    </a:lnTo>
                                    <a:lnTo>
                                      <a:pt x="10506" y="8715"/>
                                    </a:lnTo>
                                    <a:lnTo>
                                      <a:pt x="10486" y="8715"/>
                                    </a:lnTo>
                                    <a:close/>
                                    <a:moveTo>
                                      <a:pt x="10486" y="8575"/>
                                    </a:moveTo>
                                    <a:lnTo>
                                      <a:pt x="10486" y="8495"/>
                                    </a:lnTo>
                                    <a:lnTo>
                                      <a:pt x="10506" y="8495"/>
                                    </a:lnTo>
                                    <a:lnTo>
                                      <a:pt x="10506" y="8575"/>
                                    </a:lnTo>
                                    <a:lnTo>
                                      <a:pt x="10486" y="8575"/>
                                    </a:lnTo>
                                    <a:close/>
                                    <a:moveTo>
                                      <a:pt x="10486" y="8435"/>
                                    </a:moveTo>
                                    <a:lnTo>
                                      <a:pt x="10486" y="8355"/>
                                    </a:lnTo>
                                    <a:lnTo>
                                      <a:pt x="10506" y="8355"/>
                                    </a:lnTo>
                                    <a:lnTo>
                                      <a:pt x="10506" y="8435"/>
                                    </a:lnTo>
                                    <a:lnTo>
                                      <a:pt x="10486" y="8435"/>
                                    </a:lnTo>
                                    <a:close/>
                                    <a:moveTo>
                                      <a:pt x="10486" y="8295"/>
                                    </a:moveTo>
                                    <a:lnTo>
                                      <a:pt x="10486" y="8215"/>
                                    </a:lnTo>
                                    <a:lnTo>
                                      <a:pt x="10506" y="8215"/>
                                    </a:lnTo>
                                    <a:lnTo>
                                      <a:pt x="10506" y="8295"/>
                                    </a:lnTo>
                                    <a:lnTo>
                                      <a:pt x="10486" y="8295"/>
                                    </a:lnTo>
                                    <a:close/>
                                    <a:moveTo>
                                      <a:pt x="10486" y="8155"/>
                                    </a:moveTo>
                                    <a:lnTo>
                                      <a:pt x="10486" y="8075"/>
                                    </a:lnTo>
                                    <a:lnTo>
                                      <a:pt x="10506" y="8075"/>
                                    </a:lnTo>
                                    <a:lnTo>
                                      <a:pt x="10506" y="8155"/>
                                    </a:lnTo>
                                    <a:lnTo>
                                      <a:pt x="10486" y="8155"/>
                                    </a:lnTo>
                                    <a:close/>
                                    <a:moveTo>
                                      <a:pt x="10486" y="8015"/>
                                    </a:moveTo>
                                    <a:lnTo>
                                      <a:pt x="10486" y="7935"/>
                                    </a:lnTo>
                                    <a:lnTo>
                                      <a:pt x="10506" y="7935"/>
                                    </a:lnTo>
                                    <a:lnTo>
                                      <a:pt x="10506" y="8015"/>
                                    </a:lnTo>
                                    <a:lnTo>
                                      <a:pt x="10486" y="8015"/>
                                    </a:lnTo>
                                    <a:close/>
                                    <a:moveTo>
                                      <a:pt x="10486" y="7875"/>
                                    </a:moveTo>
                                    <a:lnTo>
                                      <a:pt x="10486" y="7795"/>
                                    </a:lnTo>
                                    <a:lnTo>
                                      <a:pt x="10506" y="7795"/>
                                    </a:lnTo>
                                    <a:lnTo>
                                      <a:pt x="10506" y="7875"/>
                                    </a:lnTo>
                                    <a:lnTo>
                                      <a:pt x="10486" y="7875"/>
                                    </a:lnTo>
                                    <a:close/>
                                    <a:moveTo>
                                      <a:pt x="10486" y="7735"/>
                                    </a:moveTo>
                                    <a:lnTo>
                                      <a:pt x="10486" y="7655"/>
                                    </a:lnTo>
                                    <a:lnTo>
                                      <a:pt x="10506" y="7655"/>
                                    </a:lnTo>
                                    <a:lnTo>
                                      <a:pt x="10506" y="7735"/>
                                    </a:lnTo>
                                    <a:lnTo>
                                      <a:pt x="10486" y="7735"/>
                                    </a:lnTo>
                                    <a:close/>
                                    <a:moveTo>
                                      <a:pt x="10486" y="7595"/>
                                    </a:moveTo>
                                    <a:lnTo>
                                      <a:pt x="10486" y="7515"/>
                                    </a:lnTo>
                                    <a:lnTo>
                                      <a:pt x="10506" y="7515"/>
                                    </a:lnTo>
                                    <a:lnTo>
                                      <a:pt x="10506" y="7595"/>
                                    </a:lnTo>
                                    <a:lnTo>
                                      <a:pt x="10486" y="7595"/>
                                    </a:lnTo>
                                    <a:close/>
                                    <a:moveTo>
                                      <a:pt x="10486" y="7455"/>
                                    </a:moveTo>
                                    <a:lnTo>
                                      <a:pt x="10486" y="7375"/>
                                    </a:lnTo>
                                    <a:lnTo>
                                      <a:pt x="10506" y="7375"/>
                                    </a:lnTo>
                                    <a:lnTo>
                                      <a:pt x="10506" y="7455"/>
                                    </a:lnTo>
                                    <a:lnTo>
                                      <a:pt x="10486" y="7455"/>
                                    </a:lnTo>
                                    <a:close/>
                                    <a:moveTo>
                                      <a:pt x="10486" y="7315"/>
                                    </a:moveTo>
                                    <a:lnTo>
                                      <a:pt x="10486" y="7235"/>
                                    </a:lnTo>
                                    <a:lnTo>
                                      <a:pt x="10506" y="7235"/>
                                    </a:lnTo>
                                    <a:lnTo>
                                      <a:pt x="10506" y="7315"/>
                                    </a:lnTo>
                                    <a:lnTo>
                                      <a:pt x="10486" y="7315"/>
                                    </a:lnTo>
                                    <a:close/>
                                    <a:moveTo>
                                      <a:pt x="10486" y="7175"/>
                                    </a:moveTo>
                                    <a:lnTo>
                                      <a:pt x="10486" y="7095"/>
                                    </a:lnTo>
                                    <a:lnTo>
                                      <a:pt x="10506" y="7095"/>
                                    </a:lnTo>
                                    <a:lnTo>
                                      <a:pt x="10506" y="7175"/>
                                    </a:lnTo>
                                    <a:lnTo>
                                      <a:pt x="10486" y="7175"/>
                                    </a:lnTo>
                                    <a:close/>
                                    <a:moveTo>
                                      <a:pt x="10486" y="7035"/>
                                    </a:moveTo>
                                    <a:lnTo>
                                      <a:pt x="10486" y="6955"/>
                                    </a:lnTo>
                                    <a:lnTo>
                                      <a:pt x="10506" y="6955"/>
                                    </a:lnTo>
                                    <a:lnTo>
                                      <a:pt x="10506" y="7035"/>
                                    </a:lnTo>
                                    <a:lnTo>
                                      <a:pt x="10486" y="7035"/>
                                    </a:lnTo>
                                    <a:close/>
                                    <a:moveTo>
                                      <a:pt x="10486" y="6895"/>
                                    </a:moveTo>
                                    <a:lnTo>
                                      <a:pt x="10486" y="6815"/>
                                    </a:lnTo>
                                    <a:lnTo>
                                      <a:pt x="10506" y="6815"/>
                                    </a:lnTo>
                                    <a:lnTo>
                                      <a:pt x="10506" y="6895"/>
                                    </a:lnTo>
                                    <a:lnTo>
                                      <a:pt x="10486" y="6895"/>
                                    </a:lnTo>
                                    <a:close/>
                                    <a:moveTo>
                                      <a:pt x="10486" y="6755"/>
                                    </a:moveTo>
                                    <a:lnTo>
                                      <a:pt x="10486" y="6675"/>
                                    </a:lnTo>
                                    <a:lnTo>
                                      <a:pt x="10506" y="6675"/>
                                    </a:lnTo>
                                    <a:lnTo>
                                      <a:pt x="10506" y="6755"/>
                                    </a:lnTo>
                                    <a:lnTo>
                                      <a:pt x="10486" y="6755"/>
                                    </a:lnTo>
                                    <a:close/>
                                    <a:moveTo>
                                      <a:pt x="10486" y="6615"/>
                                    </a:moveTo>
                                    <a:lnTo>
                                      <a:pt x="10486" y="6535"/>
                                    </a:lnTo>
                                    <a:lnTo>
                                      <a:pt x="10506" y="6535"/>
                                    </a:lnTo>
                                    <a:lnTo>
                                      <a:pt x="10506" y="6615"/>
                                    </a:lnTo>
                                    <a:lnTo>
                                      <a:pt x="10486" y="6615"/>
                                    </a:lnTo>
                                    <a:close/>
                                    <a:moveTo>
                                      <a:pt x="10486" y="6475"/>
                                    </a:moveTo>
                                    <a:lnTo>
                                      <a:pt x="10486" y="6395"/>
                                    </a:lnTo>
                                    <a:lnTo>
                                      <a:pt x="10506" y="6395"/>
                                    </a:lnTo>
                                    <a:lnTo>
                                      <a:pt x="10506" y="6475"/>
                                    </a:lnTo>
                                    <a:lnTo>
                                      <a:pt x="10486" y="6475"/>
                                    </a:lnTo>
                                    <a:close/>
                                    <a:moveTo>
                                      <a:pt x="10486" y="6335"/>
                                    </a:moveTo>
                                    <a:lnTo>
                                      <a:pt x="10486" y="6255"/>
                                    </a:lnTo>
                                    <a:lnTo>
                                      <a:pt x="10506" y="6255"/>
                                    </a:lnTo>
                                    <a:lnTo>
                                      <a:pt x="10506" y="6335"/>
                                    </a:lnTo>
                                    <a:lnTo>
                                      <a:pt x="10486" y="6335"/>
                                    </a:lnTo>
                                    <a:close/>
                                    <a:moveTo>
                                      <a:pt x="10486" y="6195"/>
                                    </a:moveTo>
                                    <a:lnTo>
                                      <a:pt x="10486" y="6115"/>
                                    </a:lnTo>
                                    <a:lnTo>
                                      <a:pt x="10506" y="6115"/>
                                    </a:lnTo>
                                    <a:lnTo>
                                      <a:pt x="10506" y="6195"/>
                                    </a:lnTo>
                                    <a:lnTo>
                                      <a:pt x="10486" y="6195"/>
                                    </a:lnTo>
                                    <a:close/>
                                    <a:moveTo>
                                      <a:pt x="10486" y="6055"/>
                                    </a:moveTo>
                                    <a:lnTo>
                                      <a:pt x="10486" y="5975"/>
                                    </a:lnTo>
                                    <a:lnTo>
                                      <a:pt x="10506" y="5975"/>
                                    </a:lnTo>
                                    <a:lnTo>
                                      <a:pt x="10506" y="6055"/>
                                    </a:lnTo>
                                    <a:lnTo>
                                      <a:pt x="10486" y="6055"/>
                                    </a:lnTo>
                                    <a:close/>
                                    <a:moveTo>
                                      <a:pt x="10486" y="5915"/>
                                    </a:moveTo>
                                    <a:lnTo>
                                      <a:pt x="10486" y="5835"/>
                                    </a:lnTo>
                                    <a:lnTo>
                                      <a:pt x="10506" y="5835"/>
                                    </a:lnTo>
                                    <a:lnTo>
                                      <a:pt x="10506" y="5915"/>
                                    </a:lnTo>
                                    <a:lnTo>
                                      <a:pt x="10486" y="5915"/>
                                    </a:lnTo>
                                    <a:close/>
                                    <a:moveTo>
                                      <a:pt x="10486" y="5775"/>
                                    </a:moveTo>
                                    <a:lnTo>
                                      <a:pt x="10486" y="5695"/>
                                    </a:lnTo>
                                    <a:lnTo>
                                      <a:pt x="10506" y="5695"/>
                                    </a:lnTo>
                                    <a:lnTo>
                                      <a:pt x="10506" y="5775"/>
                                    </a:lnTo>
                                    <a:lnTo>
                                      <a:pt x="10486" y="5775"/>
                                    </a:lnTo>
                                    <a:close/>
                                    <a:moveTo>
                                      <a:pt x="10486" y="5635"/>
                                    </a:moveTo>
                                    <a:lnTo>
                                      <a:pt x="10486" y="5555"/>
                                    </a:lnTo>
                                    <a:lnTo>
                                      <a:pt x="10506" y="5555"/>
                                    </a:lnTo>
                                    <a:lnTo>
                                      <a:pt x="10506" y="5635"/>
                                    </a:lnTo>
                                    <a:lnTo>
                                      <a:pt x="10486" y="5635"/>
                                    </a:lnTo>
                                    <a:close/>
                                    <a:moveTo>
                                      <a:pt x="10486" y="5495"/>
                                    </a:moveTo>
                                    <a:lnTo>
                                      <a:pt x="10486" y="5415"/>
                                    </a:lnTo>
                                    <a:lnTo>
                                      <a:pt x="10506" y="5415"/>
                                    </a:lnTo>
                                    <a:lnTo>
                                      <a:pt x="10506" y="5495"/>
                                    </a:lnTo>
                                    <a:lnTo>
                                      <a:pt x="10486" y="5495"/>
                                    </a:lnTo>
                                    <a:close/>
                                    <a:moveTo>
                                      <a:pt x="10486" y="5355"/>
                                    </a:moveTo>
                                    <a:lnTo>
                                      <a:pt x="10486" y="5275"/>
                                    </a:lnTo>
                                    <a:lnTo>
                                      <a:pt x="10506" y="5275"/>
                                    </a:lnTo>
                                    <a:lnTo>
                                      <a:pt x="10506" y="5355"/>
                                    </a:lnTo>
                                    <a:lnTo>
                                      <a:pt x="10486" y="5355"/>
                                    </a:lnTo>
                                    <a:close/>
                                    <a:moveTo>
                                      <a:pt x="10486" y="5215"/>
                                    </a:moveTo>
                                    <a:lnTo>
                                      <a:pt x="10486" y="5135"/>
                                    </a:lnTo>
                                    <a:lnTo>
                                      <a:pt x="10506" y="5135"/>
                                    </a:lnTo>
                                    <a:lnTo>
                                      <a:pt x="10506" y="5215"/>
                                    </a:lnTo>
                                    <a:lnTo>
                                      <a:pt x="10486" y="5215"/>
                                    </a:lnTo>
                                    <a:close/>
                                    <a:moveTo>
                                      <a:pt x="10486" y="5075"/>
                                    </a:moveTo>
                                    <a:lnTo>
                                      <a:pt x="10486" y="4995"/>
                                    </a:lnTo>
                                    <a:lnTo>
                                      <a:pt x="10506" y="4995"/>
                                    </a:lnTo>
                                    <a:lnTo>
                                      <a:pt x="10506" y="5075"/>
                                    </a:lnTo>
                                    <a:lnTo>
                                      <a:pt x="10486" y="5075"/>
                                    </a:lnTo>
                                    <a:close/>
                                    <a:moveTo>
                                      <a:pt x="10486" y="4935"/>
                                    </a:moveTo>
                                    <a:lnTo>
                                      <a:pt x="10486" y="4855"/>
                                    </a:lnTo>
                                    <a:lnTo>
                                      <a:pt x="10506" y="4855"/>
                                    </a:lnTo>
                                    <a:lnTo>
                                      <a:pt x="10506" y="4935"/>
                                    </a:lnTo>
                                    <a:lnTo>
                                      <a:pt x="10486" y="4935"/>
                                    </a:lnTo>
                                    <a:close/>
                                    <a:moveTo>
                                      <a:pt x="10486" y="4795"/>
                                    </a:moveTo>
                                    <a:lnTo>
                                      <a:pt x="10486" y="4715"/>
                                    </a:lnTo>
                                    <a:lnTo>
                                      <a:pt x="10506" y="4715"/>
                                    </a:lnTo>
                                    <a:lnTo>
                                      <a:pt x="10506" y="4795"/>
                                    </a:lnTo>
                                    <a:lnTo>
                                      <a:pt x="10486" y="4795"/>
                                    </a:lnTo>
                                    <a:close/>
                                    <a:moveTo>
                                      <a:pt x="10486" y="4655"/>
                                    </a:moveTo>
                                    <a:lnTo>
                                      <a:pt x="10486" y="4575"/>
                                    </a:lnTo>
                                    <a:lnTo>
                                      <a:pt x="10506" y="4575"/>
                                    </a:lnTo>
                                    <a:lnTo>
                                      <a:pt x="10506" y="4655"/>
                                    </a:lnTo>
                                    <a:lnTo>
                                      <a:pt x="10486" y="4655"/>
                                    </a:lnTo>
                                    <a:close/>
                                    <a:moveTo>
                                      <a:pt x="10486" y="4515"/>
                                    </a:moveTo>
                                    <a:lnTo>
                                      <a:pt x="10486" y="4435"/>
                                    </a:lnTo>
                                    <a:lnTo>
                                      <a:pt x="10506" y="4435"/>
                                    </a:lnTo>
                                    <a:lnTo>
                                      <a:pt x="10506" y="4515"/>
                                    </a:lnTo>
                                    <a:lnTo>
                                      <a:pt x="10486" y="4515"/>
                                    </a:lnTo>
                                    <a:close/>
                                    <a:moveTo>
                                      <a:pt x="10486" y="4375"/>
                                    </a:moveTo>
                                    <a:lnTo>
                                      <a:pt x="10486" y="4295"/>
                                    </a:lnTo>
                                    <a:lnTo>
                                      <a:pt x="10506" y="4295"/>
                                    </a:lnTo>
                                    <a:lnTo>
                                      <a:pt x="10506" y="4375"/>
                                    </a:lnTo>
                                    <a:lnTo>
                                      <a:pt x="10486" y="4375"/>
                                    </a:lnTo>
                                    <a:close/>
                                    <a:moveTo>
                                      <a:pt x="10486" y="4235"/>
                                    </a:moveTo>
                                    <a:lnTo>
                                      <a:pt x="10486" y="4155"/>
                                    </a:lnTo>
                                    <a:lnTo>
                                      <a:pt x="10506" y="4155"/>
                                    </a:lnTo>
                                    <a:lnTo>
                                      <a:pt x="10506" y="4235"/>
                                    </a:lnTo>
                                    <a:lnTo>
                                      <a:pt x="10486" y="4235"/>
                                    </a:lnTo>
                                    <a:close/>
                                    <a:moveTo>
                                      <a:pt x="10486" y="4095"/>
                                    </a:moveTo>
                                    <a:lnTo>
                                      <a:pt x="10486" y="4015"/>
                                    </a:lnTo>
                                    <a:lnTo>
                                      <a:pt x="10506" y="4015"/>
                                    </a:lnTo>
                                    <a:lnTo>
                                      <a:pt x="10506" y="4095"/>
                                    </a:lnTo>
                                    <a:lnTo>
                                      <a:pt x="10486" y="4095"/>
                                    </a:lnTo>
                                    <a:close/>
                                    <a:moveTo>
                                      <a:pt x="10486" y="3955"/>
                                    </a:moveTo>
                                    <a:lnTo>
                                      <a:pt x="10486" y="3875"/>
                                    </a:lnTo>
                                    <a:lnTo>
                                      <a:pt x="10506" y="3875"/>
                                    </a:lnTo>
                                    <a:lnTo>
                                      <a:pt x="10506" y="3955"/>
                                    </a:lnTo>
                                    <a:lnTo>
                                      <a:pt x="10486" y="3955"/>
                                    </a:lnTo>
                                    <a:close/>
                                    <a:moveTo>
                                      <a:pt x="10486" y="3815"/>
                                    </a:moveTo>
                                    <a:lnTo>
                                      <a:pt x="10486" y="3735"/>
                                    </a:lnTo>
                                    <a:lnTo>
                                      <a:pt x="10506" y="3735"/>
                                    </a:lnTo>
                                    <a:lnTo>
                                      <a:pt x="10506" y="3815"/>
                                    </a:lnTo>
                                    <a:lnTo>
                                      <a:pt x="10486" y="3815"/>
                                    </a:lnTo>
                                    <a:close/>
                                    <a:moveTo>
                                      <a:pt x="10486" y="3675"/>
                                    </a:moveTo>
                                    <a:lnTo>
                                      <a:pt x="10486" y="3595"/>
                                    </a:lnTo>
                                    <a:lnTo>
                                      <a:pt x="10506" y="3595"/>
                                    </a:lnTo>
                                    <a:lnTo>
                                      <a:pt x="10506" y="3675"/>
                                    </a:lnTo>
                                    <a:lnTo>
                                      <a:pt x="10486" y="3675"/>
                                    </a:lnTo>
                                    <a:close/>
                                    <a:moveTo>
                                      <a:pt x="10486" y="3535"/>
                                    </a:moveTo>
                                    <a:lnTo>
                                      <a:pt x="10486" y="3455"/>
                                    </a:lnTo>
                                    <a:lnTo>
                                      <a:pt x="10506" y="3455"/>
                                    </a:lnTo>
                                    <a:lnTo>
                                      <a:pt x="10506" y="3535"/>
                                    </a:lnTo>
                                    <a:lnTo>
                                      <a:pt x="10486" y="3535"/>
                                    </a:lnTo>
                                    <a:close/>
                                    <a:moveTo>
                                      <a:pt x="10486" y="3395"/>
                                    </a:moveTo>
                                    <a:lnTo>
                                      <a:pt x="10486" y="3315"/>
                                    </a:lnTo>
                                    <a:lnTo>
                                      <a:pt x="10506" y="3315"/>
                                    </a:lnTo>
                                    <a:lnTo>
                                      <a:pt x="10506" y="3395"/>
                                    </a:lnTo>
                                    <a:lnTo>
                                      <a:pt x="10486" y="3395"/>
                                    </a:lnTo>
                                    <a:close/>
                                    <a:moveTo>
                                      <a:pt x="10486" y="3255"/>
                                    </a:moveTo>
                                    <a:lnTo>
                                      <a:pt x="10486" y="3175"/>
                                    </a:lnTo>
                                    <a:lnTo>
                                      <a:pt x="10506" y="3175"/>
                                    </a:lnTo>
                                    <a:lnTo>
                                      <a:pt x="10506" y="3255"/>
                                    </a:lnTo>
                                    <a:lnTo>
                                      <a:pt x="10486" y="3255"/>
                                    </a:lnTo>
                                    <a:close/>
                                    <a:moveTo>
                                      <a:pt x="10486" y="3115"/>
                                    </a:moveTo>
                                    <a:lnTo>
                                      <a:pt x="10486" y="3035"/>
                                    </a:lnTo>
                                    <a:lnTo>
                                      <a:pt x="10506" y="3035"/>
                                    </a:lnTo>
                                    <a:lnTo>
                                      <a:pt x="10506" y="3115"/>
                                    </a:lnTo>
                                    <a:lnTo>
                                      <a:pt x="10486" y="3115"/>
                                    </a:lnTo>
                                    <a:close/>
                                    <a:moveTo>
                                      <a:pt x="10486" y="2975"/>
                                    </a:moveTo>
                                    <a:lnTo>
                                      <a:pt x="10486" y="2895"/>
                                    </a:lnTo>
                                    <a:lnTo>
                                      <a:pt x="10506" y="2895"/>
                                    </a:lnTo>
                                    <a:lnTo>
                                      <a:pt x="10506" y="2975"/>
                                    </a:lnTo>
                                    <a:lnTo>
                                      <a:pt x="10486" y="2975"/>
                                    </a:lnTo>
                                    <a:close/>
                                    <a:moveTo>
                                      <a:pt x="10486" y="2835"/>
                                    </a:moveTo>
                                    <a:lnTo>
                                      <a:pt x="10486" y="2755"/>
                                    </a:lnTo>
                                    <a:lnTo>
                                      <a:pt x="10506" y="2755"/>
                                    </a:lnTo>
                                    <a:lnTo>
                                      <a:pt x="10506" y="2835"/>
                                    </a:lnTo>
                                    <a:lnTo>
                                      <a:pt x="10486" y="2835"/>
                                    </a:lnTo>
                                    <a:close/>
                                    <a:moveTo>
                                      <a:pt x="10486" y="2695"/>
                                    </a:moveTo>
                                    <a:lnTo>
                                      <a:pt x="10486" y="2615"/>
                                    </a:lnTo>
                                    <a:lnTo>
                                      <a:pt x="10506" y="2615"/>
                                    </a:lnTo>
                                    <a:lnTo>
                                      <a:pt x="10506" y="2695"/>
                                    </a:lnTo>
                                    <a:lnTo>
                                      <a:pt x="10486" y="2695"/>
                                    </a:lnTo>
                                    <a:close/>
                                    <a:moveTo>
                                      <a:pt x="10486" y="2555"/>
                                    </a:moveTo>
                                    <a:lnTo>
                                      <a:pt x="10486" y="2475"/>
                                    </a:lnTo>
                                    <a:lnTo>
                                      <a:pt x="10506" y="2475"/>
                                    </a:lnTo>
                                    <a:lnTo>
                                      <a:pt x="10506" y="2555"/>
                                    </a:lnTo>
                                    <a:lnTo>
                                      <a:pt x="10486" y="2555"/>
                                    </a:lnTo>
                                    <a:close/>
                                    <a:moveTo>
                                      <a:pt x="10486" y="2415"/>
                                    </a:moveTo>
                                    <a:lnTo>
                                      <a:pt x="10486" y="2335"/>
                                    </a:lnTo>
                                    <a:lnTo>
                                      <a:pt x="10506" y="2335"/>
                                    </a:lnTo>
                                    <a:lnTo>
                                      <a:pt x="10506" y="2415"/>
                                    </a:lnTo>
                                    <a:lnTo>
                                      <a:pt x="10486" y="2415"/>
                                    </a:lnTo>
                                    <a:close/>
                                    <a:moveTo>
                                      <a:pt x="10486" y="2275"/>
                                    </a:moveTo>
                                    <a:lnTo>
                                      <a:pt x="10486" y="2195"/>
                                    </a:lnTo>
                                    <a:lnTo>
                                      <a:pt x="10506" y="2195"/>
                                    </a:lnTo>
                                    <a:lnTo>
                                      <a:pt x="10506" y="2275"/>
                                    </a:lnTo>
                                    <a:lnTo>
                                      <a:pt x="10486" y="2275"/>
                                    </a:lnTo>
                                    <a:close/>
                                    <a:moveTo>
                                      <a:pt x="10486" y="2135"/>
                                    </a:moveTo>
                                    <a:lnTo>
                                      <a:pt x="10486" y="2055"/>
                                    </a:lnTo>
                                    <a:lnTo>
                                      <a:pt x="10506" y="2055"/>
                                    </a:lnTo>
                                    <a:lnTo>
                                      <a:pt x="10506" y="2135"/>
                                    </a:lnTo>
                                    <a:lnTo>
                                      <a:pt x="10486" y="2135"/>
                                    </a:lnTo>
                                    <a:close/>
                                    <a:moveTo>
                                      <a:pt x="10486" y="1995"/>
                                    </a:moveTo>
                                    <a:lnTo>
                                      <a:pt x="10486" y="1915"/>
                                    </a:lnTo>
                                    <a:lnTo>
                                      <a:pt x="10506" y="1915"/>
                                    </a:lnTo>
                                    <a:lnTo>
                                      <a:pt x="10506" y="1995"/>
                                    </a:lnTo>
                                    <a:lnTo>
                                      <a:pt x="10486" y="1995"/>
                                    </a:lnTo>
                                    <a:close/>
                                    <a:moveTo>
                                      <a:pt x="10486" y="1855"/>
                                    </a:moveTo>
                                    <a:lnTo>
                                      <a:pt x="10486" y="1775"/>
                                    </a:lnTo>
                                    <a:lnTo>
                                      <a:pt x="10506" y="1775"/>
                                    </a:lnTo>
                                    <a:lnTo>
                                      <a:pt x="10506" y="1855"/>
                                    </a:lnTo>
                                    <a:lnTo>
                                      <a:pt x="10486" y="1855"/>
                                    </a:lnTo>
                                    <a:close/>
                                    <a:moveTo>
                                      <a:pt x="10486" y="1715"/>
                                    </a:moveTo>
                                    <a:lnTo>
                                      <a:pt x="10486" y="1635"/>
                                    </a:lnTo>
                                    <a:lnTo>
                                      <a:pt x="10506" y="1635"/>
                                    </a:lnTo>
                                    <a:lnTo>
                                      <a:pt x="10506" y="1715"/>
                                    </a:lnTo>
                                    <a:lnTo>
                                      <a:pt x="10486" y="1715"/>
                                    </a:lnTo>
                                    <a:close/>
                                    <a:moveTo>
                                      <a:pt x="10486" y="1575"/>
                                    </a:moveTo>
                                    <a:lnTo>
                                      <a:pt x="10486" y="1495"/>
                                    </a:lnTo>
                                    <a:lnTo>
                                      <a:pt x="10506" y="1495"/>
                                    </a:lnTo>
                                    <a:lnTo>
                                      <a:pt x="10506" y="1575"/>
                                    </a:lnTo>
                                    <a:lnTo>
                                      <a:pt x="10486" y="1575"/>
                                    </a:lnTo>
                                    <a:close/>
                                    <a:moveTo>
                                      <a:pt x="10486" y="1435"/>
                                    </a:moveTo>
                                    <a:lnTo>
                                      <a:pt x="10486" y="1355"/>
                                    </a:lnTo>
                                    <a:lnTo>
                                      <a:pt x="10506" y="1355"/>
                                    </a:lnTo>
                                    <a:lnTo>
                                      <a:pt x="10506" y="1435"/>
                                    </a:lnTo>
                                    <a:lnTo>
                                      <a:pt x="10486" y="1435"/>
                                    </a:lnTo>
                                    <a:close/>
                                    <a:moveTo>
                                      <a:pt x="10486" y="1295"/>
                                    </a:moveTo>
                                    <a:lnTo>
                                      <a:pt x="10486" y="1215"/>
                                    </a:lnTo>
                                    <a:lnTo>
                                      <a:pt x="10506" y="1215"/>
                                    </a:lnTo>
                                    <a:lnTo>
                                      <a:pt x="10506" y="1295"/>
                                    </a:lnTo>
                                    <a:lnTo>
                                      <a:pt x="10486" y="1295"/>
                                    </a:lnTo>
                                    <a:close/>
                                    <a:moveTo>
                                      <a:pt x="10486" y="1155"/>
                                    </a:moveTo>
                                    <a:lnTo>
                                      <a:pt x="10486" y="1075"/>
                                    </a:lnTo>
                                    <a:lnTo>
                                      <a:pt x="10506" y="1075"/>
                                    </a:lnTo>
                                    <a:lnTo>
                                      <a:pt x="10506" y="1155"/>
                                    </a:lnTo>
                                    <a:lnTo>
                                      <a:pt x="10486" y="1155"/>
                                    </a:lnTo>
                                    <a:close/>
                                    <a:moveTo>
                                      <a:pt x="10486" y="1015"/>
                                    </a:moveTo>
                                    <a:lnTo>
                                      <a:pt x="10486" y="935"/>
                                    </a:lnTo>
                                    <a:lnTo>
                                      <a:pt x="10506" y="935"/>
                                    </a:lnTo>
                                    <a:lnTo>
                                      <a:pt x="10506" y="1015"/>
                                    </a:lnTo>
                                    <a:lnTo>
                                      <a:pt x="10486" y="1015"/>
                                    </a:lnTo>
                                    <a:close/>
                                    <a:moveTo>
                                      <a:pt x="10486" y="875"/>
                                    </a:moveTo>
                                    <a:lnTo>
                                      <a:pt x="10486" y="795"/>
                                    </a:lnTo>
                                    <a:lnTo>
                                      <a:pt x="10506" y="795"/>
                                    </a:lnTo>
                                    <a:lnTo>
                                      <a:pt x="10506" y="875"/>
                                    </a:lnTo>
                                    <a:lnTo>
                                      <a:pt x="10486" y="875"/>
                                    </a:lnTo>
                                    <a:close/>
                                    <a:moveTo>
                                      <a:pt x="10486" y="735"/>
                                    </a:moveTo>
                                    <a:lnTo>
                                      <a:pt x="10486" y="655"/>
                                    </a:lnTo>
                                    <a:lnTo>
                                      <a:pt x="10506" y="655"/>
                                    </a:lnTo>
                                    <a:lnTo>
                                      <a:pt x="10506" y="735"/>
                                    </a:lnTo>
                                    <a:lnTo>
                                      <a:pt x="10486" y="735"/>
                                    </a:lnTo>
                                    <a:close/>
                                    <a:moveTo>
                                      <a:pt x="10486" y="595"/>
                                    </a:moveTo>
                                    <a:lnTo>
                                      <a:pt x="10486" y="515"/>
                                    </a:lnTo>
                                    <a:lnTo>
                                      <a:pt x="10506" y="515"/>
                                    </a:lnTo>
                                    <a:lnTo>
                                      <a:pt x="10506" y="595"/>
                                    </a:lnTo>
                                    <a:lnTo>
                                      <a:pt x="10486" y="595"/>
                                    </a:lnTo>
                                    <a:close/>
                                    <a:moveTo>
                                      <a:pt x="10486" y="455"/>
                                    </a:moveTo>
                                    <a:lnTo>
                                      <a:pt x="10486" y="375"/>
                                    </a:lnTo>
                                    <a:lnTo>
                                      <a:pt x="10506" y="375"/>
                                    </a:lnTo>
                                    <a:lnTo>
                                      <a:pt x="10506" y="455"/>
                                    </a:lnTo>
                                    <a:lnTo>
                                      <a:pt x="10486" y="455"/>
                                    </a:lnTo>
                                    <a:close/>
                                    <a:moveTo>
                                      <a:pt x="10486" y="315"/>
                                    </a:moveTo>
                                    <a:lnTo>
                                      <a:pt x="10486" y="235"/>
                                    </a:lnTo>
                                    <a:lnTo>
                                      <a:pt x="10506" y="235"/>
                                    </a:lnTo>
                                    <a:lnTo>
                                      <a:pt x="10506" y="315"/>
                                    </a:lnTo>
                                    <a:lnTo>
                                      <a:pt x="10486" y="315"/>
                                    </a:lnTo>
                                    <a:close/>
                                    <a:moveTo>
                                      <a:pt x="10486" y="175"/>
                                    </a:moveTo>
                                    <a:lnTo>
                                      <a:pt x="10486" y="95"/>
                                    </a:lnTo>
                                    <a:lnTo>
                                      <a:pt x="10506" y="95"/>
                                    </a:lnTo>
                                    <a:lnTo>
                                      <a:pt x="10506" y="175"/>
                                    </a:lnTo>
                                    <a:lnTo>
                                      <a:pt x="10486" y="175"/>
                                    </a:lnTo>
                                    <a:close/>
                                    <a:moveTo>
                                      <a:pt x="10486" y="35"/>
                                    </a:moveTo>
                                    <a:lnTo>
                                      <a:pt x="10486" y="10"/>
                                    </a:lnTo>
                                    <a:cubicBezTo>
                                      <a:pt x="10486" y="4"/>
                                      <a:pt x="10490" y="0"/>
                                      <a:pt x="10496" y="0"/>
                                    </a:cubicBezTo>
                                    <a:lnTo>
                                      <a:pt x="10550" y="0"/>
                                    </a:lnTo>
                                    <a:lnTo>
                                      <a:pt x="10550" y="20"/>
                                    </a:lnTo>
                                    <a:lnTo>
                                      <a:pt x="10496" y="20"/>
                                    </a:lnTo>
                                    <a:lnTo>
                                      <a:pt x="10506" y="10"/>
                                    </a:lnTo>
                                    <a:lnTo>
                                      <a:pt x="10506" y="35"/>
                                    </a:lnTo>
                                    <a:lnTo>
                                      <a:pt x="10486" y="35"/>
                                    </a:lnTo>
                                    <a:close/>
                                    <a:moveTo>
                                      <a:pt x="10610" y="0"/>
                                    </a:moveTo>
                                    <a:lnTo>
                                      <a:pt x="10690" y="0"/>
                                    </a:lnTo>
                                    <a:lnTo>
                                      <a:pt x="10690" y="20"/>
                                    </a:lnTo>
                                    <a:lnTo>
                                      <a:pt x="10610" y="20"/>
                                    </a:lnTo>
                                    <a:lnTo>
                                      <a:pt x="10610" y="0"/>
                                    </a:lnTo>
                                    <a:close/>
                                    <a:moveTo>
                                      <a:pt x="10750" y="0"/>
                                    </a:moveTo>
                                    <a:lnTo>
                                      <a:pt x="10830" y="0"/>
                                    </a:lnTo>
                                    <a:lnTo>
                                      <a:pt x="10830" y="20"/>
                                    </a:lnTo>
                                    <a:lnTo>
                                      <a:pt x="10750" y="20"/>
                                    </a:lnTo>
                                    <a:lnTo>
                                      <a:pt x="10750" y="0"/>
                                    </a:lnTo>
                                    <a:close/>
                                    <a:moveTo>
                                      <a:pt x="10890" y="0"/>
                                    </a:moveTo>
                                    <a:lnTo>
                                      <a:pt x="10970" y="0"/>
                                    </a:lnTo>
                                    <a:lnTo>
                                      <a:pt x="10970" y="20"/>
                                    </a:lnTo>
                                    <a:lnTo>
                                      <a:pt x="10890" y="20"/>
                                    </a:lnTo>
                                    <a:lnTo>
                                      <a:pt x="10890" y="0"/>
                                    </a:lnTo>
                                    <a:close/>
                                    <a:moveTo>
                                      <a:pt x="11030" y="0"/>
                                    </a:moveTo>
                                    <a:lnTo>
                                      <a:pt x="11110" y="0"/>
                                    </a:lnTo>
                                    <a:lnTo>
                                      <a:pt x="11110" y="20"/>
                                    </a:lnTo>
                                    <a:lnTo>
                                      <a:pt x="11030" y="20"/>
                                    </a:lnTo>
                                    <a:lnTo>
                                      <a:pt x="11030" y="0"/>
                                    </a:lnTo>
                                    <a:close/>
                                    <a:moveTo>
                                      <a:pt x="11123" y="67"/>
                                    </a:moveTo>
                                    <a:lnTo>
                                      <a:pt x="11123" y="147"/>
                                    </a:lnTo>
                                    <a:lnTo>
                                      <a:pt x="11103" y="147"/>
                                    </a:lnTo>
                                    <a:lnTo>
                                      <a:pt x="11103" y="67"/>
                                    </a:lnTo>
                                    <a:lnTo>
                                      <a:pt x="11123" y="67"/>
                                    </a:lnTo>
                                    <a:close/>
                                    <a:moveTo>
                                      <a:pt x="11123" y="207"/>
                                    </a:moveTo>
                                    <a:lnTo>
                                      <a:pt x="11123" y="287"/>
                                    </a:lnTo>
                                    <a:lnTo>
                                      <a:pt x="11103" y="287"/>
                                    </a:lnTo>
                                    <a:lnTo>
                                      <a:pt x="11103" y="207"/>
                                    </a:lnTo>
                                    <a:lnTo>
                                      <a:pt x="11123" y="207"/>
                                    </a:lnTo>
                                    <a:close/>
                                    <a:moveTo>
                                      <a:pt x="11123" y="347"/>
                                    </a:moveTo>
                                    <a:lnTo>
                                      <a:pt x="11123" y="427"/>
                                    </a:lnTo>
                                    <a:lnTo>
                                      <a:pt x="11103" y="427"/>
                                    </a:lnTo>
                                    <a:lnTo>
                                      <a:pt x="11103" y="347"/>
                                    </a:lnTo>
                                    <a:lnTo>
                                      <a:pt x="11123" y="347"/>
                                    </a:lnTo>
                                    <a:close/>
                                    <a:moveTo>
                                      <a:pt x="11123" y="487"/>
                                    </a:moveTo>
                                    <a:lnTo>
                                      <a:pt x="11123" y="567"/>
                                    </a:lnTo>
                                    <a:lnTo>
                                      <a:pt x="11103" y="567"/>
                                    </a:lnTo>
                                    <a:lnTo>
                                      <a:pt x="11103" y="487"/>
                                    </a:lnTo>
                                    <a:lnTo>
                                      <a:pt x="11123" y="487"/>
                                    </a:lnTo>
                                    <a:close/>
                                    <a:moveTo>
                                      <a:pt x="11123" y="627"/>
                                    </a:moveTo>
                                    <a:lnTo>
                                      <a:pt x="11123" y="707"/>
                                    </a:lnTo>
                                    <a:lnTo>
                                      <a:pt x="11103" y="707"/>
                                    </a:lnTo>
                                    <a:lnTo>
                                      <a:pt x="11103" y="627"/>
                                    </a:lnTo>
                                    <a:lnTo>
                                      <a:pt x="11123" y="627"/>
                                    </a:lnTo>
                                    <a:close/>
                                    <a:moveTo>
                                      <a:pt x="11123" y="767"/>
                                    </a:moveTo>
                                    <a:lnTo>
                                      <a:pt x="11123" y="847"/>
                                    </a:lnTo>
                                    <a:lnTo>
                                      <a:pt x="11103" y="847"/>
                                    </a:lnTo>
                                    <a:lnTo>
                                      <a:pt x="11103" y="767"/>
                                    </a:lnTo>
                                    <a:lnTo>
                                      <a:pt x="11123" y="767"/>
                                    </a:lnTo>
                                    <a:close/>
                                    <a:moveTo>
                                      <a:pt x="11123" y="907"/>
                                    </a:moveTo>
                                    <a:lnTo>
                                      <a:pt x="11123" y="987"/>
                                    </a:lnTo>
                                    <a:lnTo>
                                      <a:pt x="11103" y="987"/>
                                    </a:lnTo>
                                    <a:lnTo>
                                      <a:pt x="11103" y="907"/>
                                    </a:lnTo>
                                    <a:lnTo>
                                      <a:pt x="11123" y="907"/>
                                    </a:lnTo>
                                    <a:close/>
                                    <a:moveTo>
                                      <a:pt x="11123" y="1047"/>
                                    </a:moveTo>
                                    <a:lnTo>
                                      <a:pt x="11123" y="1127"/>
                                    </a:lnTo>
                                    <a:lnTo>
                                      <a:pt x="11103" y="1127"/>
                                    </a:lnTo>
                                    <a:lnTo>
                                      <a:pt x="11103" y="1047"/>
                                    </a:lnTo>
                                    <a:lnTo>
                                      <a:pt x="11123" y="1047"/>
                                    </a:lnTo>
                                    <a:close/>
                                    <a:moveTo>
                                      <a:pt x="11123" y="1187"/>
                                    </a:moveTo>
                                    <a:lnTo>
                                      <a:pt x="11123" y="1267"/>
                                    </a:lnTo>
                                    <a:lnTo>
                                      <a:pt x="11103" y="1267"/>
                                    </a:lnTo>
                                    <a:lnTo>
                                      <a:pt x="11103" y="1187"/>
                                    </a:lnTo>
                                    <a:lnTo>
                                      <a:pt x="11123" y="1187"/>
                                    </a:lnTo>
                                    <a:close/>
                                    <a:moveTo>
                                      <a:pt x="11123" y="1327"/>
                                    </a:moveTo>
                                    <a:lnTo>
                                      <a:pt x="11123" y="1407"/>
                                    </a:lnTo>
                                    <a:lnTo>
                                      <a:pt x="11103" y="1407"/>
                                    </a:lnTo>
                                    <a:lnTo>
                                      <a:pt x="11103" y="1327"/>
                                    </a:lnTo>
                                    <a:lnTo>
                                      <a:pt x="11123" y="1327"/>
                                    </a:lnTo>
                                    <a:close/>
                                    <a:moveTo>
                                      <a:pt x="11123" y="1467"/>
                                    </a:moveTo>
                                    <a:lnTo>
                                      <a:pt x="11123" y="1547"/>
                                    </a:lnTo>
                                    <a:lnTo>
                                      <a:pt x="11103" y="1547"/>
                                    </a:lnTo>
                                    <a:lnTo>
                                      <a:pt x="11103" y="1467"/>
                                    </a:lnTo>
                                    <a:lnTo>
                                      <a:pt x="11123" y="1467"/>
                                    </a:lnTo>
                                    <a:close/>
                                    <a:moveTo>
                                      <a:pt x="11123" y="1607"/>
                                    </a:moveTo>
                                    <a:lnTo>
                                      <a:pt x="11123" y="1687"/>
                                    </a:lnTo>
                                    <a:lnTo>
                                      <a:pt x="11103" y="1687"/>
                                    </a:lnTo>
                                    <a:lnTo>
                                      <a:pt x="11103" y="1607"/>
                                    </a:lnTo>
                                    <a:lnTo>
                                      <a:pt x="11123" y="1607"/>
                                    </a:lnTo>
                                    <a:close/>
                                    <a:moveTo>
                                      <a:pt x="11123" y="1747"/>
                                    </a:moveTo>
                                    <a:lnTo>
                                      <a:pt x="11123" y="1827"/>
                                    </a:lnTo>
                                    <a:lnTo>
                                      <a:pt x="11103" y="1827"/>
                                    </a:lnTo>
                                    <a:lnTo>
                                      <a:pt x="11103" y="1747"/>
                                    </a:lnTo>
                                    <a:lnTo>
                                      <a:pt x="11123" y="1747"/>
                                    </a:lnTo>
                                    <a:close/>
                                    <a:moveTo>
                                      <a:pt x="11123" y="1887"/>
                                    </a:moveTo>
                                    <a:lnTo>
                                      <a:pt x="11123" y="1967"/>
                                    </a:lnTo>
                                    <a:lnTo>
                                      <a:pt x="11103" y="1967"/>
                                    </a:lnTo>
                                    <a:lnTo>
                                      <a:pt x="11103" y="1887"/>
                                    </a:lnTo>
                                    <a:lnTo>
                                      <a:pt x="11123" y="1887"/>
                                    </a:lnTo>
                                    <a:close/>
                                    <a:moveTo>
                                      <a:pt x="11123" y="2027"/>
                                    </a:moveTo>
                                    <a:lnTo>
                                      <a:pt x="11123" y="2107"/>
                                    </a:lnTo>
                                    <a:lnTo>
                                      <a:pt x="11103" y="2107"/>
                                    </a:lnTo>
                                    <a:lnTo>
                                      <a:pt x="11103" y="2027"/>
                                    </a:lnTo>
                                    <a:lnTo>
                                      <a:pt x="11123" y="2027"/>
                                    </a:lnTo>
                                    <a:close/>
                                    <a:moveTo>
                                      <a:pt x="11123" y="2167"/>
                                    </a:moveTo>
                                    <a:lnTo>
                                      <a:pt x="11123" y="2247"/>
                                    </a:lnTo>
                                    <a:lnTo>
                                      <a:pt x="11103" y="2247"/>
                                    </a:lnTo>
                                    <a:lnTo>
                                      <a:pt x="11103" y="2167"/>
                                    </a:lnTo>
                                    <a:lnTo>
                                      <a:pt x="11123" y="2167"/>
                                    </a:lnTo>
                                    <a:close/>
                                    <a:moveTo>
                                      <a:pt x="11123" y="2307"/>
                                    </a:moveTo>
                                    <a:lnTo>
                                      <a:pt x="11123" y="2387"/>
                                    </a:lnTo>
                                    <a:lnTo>
                                      <a:pt x="11103" y="2387"/>
                                    </a:lnTo>
                                    <a:lnTo>
                                      <a:pt x="11103" y="2307"/>
                                    </a:lnTo>
                                    <a:lnTo>
                                      <a:pt x="11123" y="2307"/>
                                    </a:lnTo>
                                    <a:close/>
                                    <a:moveTo>
                                      <a:pt x="11123" y="2447"/>
                                    </a:moveTo>
                                    <a:lnTo>
                                      <a:pt x="11123" y="2527"/>
                                    </a:lnTo>
                                    <a:lnTo>
                                      <a:pt x="11103" y="2527"/>
                                    </a:lnTo>
                                    <a:lnTo>
                                      <a:pt x="11103" y="2447"/>
                                    </a:lnTo>
                                    <a:lnTo>
                                      <a:pt x="11123" y="2447"/>
                                    </a:lnTo>
                                    <a:close/>
                                    <a:moveTo>
                                      <a:pt x="11123" y="2587"/>
                                    </a:moveTo>
                                    <a:lnTo>
                                      <a:pt x="11123" y="2667"/>
                                    </a:lnTo>
                                    <a:lnTo>
                                      <a:pt x="11103" y="2667"/>
                                    </a:lnTo>
                                    <a:lnTo>
                                      <a:pt x="11103" y="2587"/>
                                    </a:lnTo>
                                    <a:lnTo>
                                      <a:pt x="11123" y="2587"/>
                                    </a:lnTo>
                                    <a:close/>
                                    <a:moveTo>
                                      <a:pt x="11123" y="2727"/>
                                    </a:moveTo>
                                    <a:lnTo>
                                      <a:pt x="11123" y="2807"/>
                                    </a:lnTo>
                                    <a:lnTo>
                                      <a:pt x="11103" y="2807"/>
                                    </a:lnTo>
                                    <a:lnTo>
                                      <a:pt x="11103" y="2727"/>
                                    </a:lnTo>
                                    <a:lnTo>
                                      <a:pt x="11123" y="2727"/>
                                    </a:lnTo>
                                    <a:close/>
                                    <a:moveTo>
                                      <a:pt x="11123" y="2867"/>
                                    </a:moveTo>
                                    <a:lnTo>
                                      <a:pt x="11123" y="2947"/>
                                    </a:lnTo>
                                    <a:lnTo>
                                      <a:pt x="11103" y="2947"/>
                                    </a:lnTo>
                                    <a:lnTo>
                                      <a:pt x="11103" y="2867"/>
                                    </a:lnTo>
                                    <a:lnTo>
                                      <a:pt x="11123" y="2867"/>
                                    </a:lnTo>
                                    <a:close/>
                                    <a:moveTo>
                                      <a:pt x="11123" y="3007"/>
                                    </a:moveTo>
                                    <a:lnTo>
                                      <a:pt x="11123" y="3087"/>
                                    </a:lnTo>
                                    <a:lnTo>
                                      <a:pt x="11103" y="3087"/>
                                    </a:lnTo>
                                    <a:lnTo>
                                      <a:pt x="11103" y="3007"/>
                                    </a:lnTo>
                                    <a:lnTo>
                                      <a:pt x="11123" y="3007"/>
                                    </a:lnTo>
                                    <a:close/>
                                    <a:moveTo>
                                      <a:pt x="11123" y="3147"/>
                                    </a:moveTo>
                                    <a:lnTo>
                                      <a:pt x="11123" y="3227"/>
                                    </a:lnTo>
                                    <a:lnTo>
                                      <a:pt x="11103" y="3227"/>
                                    </a:lnTo>
                                    <a:lnTo>
                                      <a:pt x="11103" y="3147"/>
                                    </a:lnTo>
                                    <a:lnTo>
                                      <a:pt x="11123" y="3147"/>
                                    </a:lnTo>
                                    <a:close/>
                                    <a:moveTo>
                                      <a:pt x="11123" y="3287"/>
                                    </a:moveTo>
                                    <a:lnTo>
                                      <a:pt x="11123" y="3367"/>
                                    </a:lnTo>
                                    <a:lnTo>
                                      <a:pt x="11103" y="3367"/>
                                    </a:lnTo>
                                    <a:lnTo>
                                      <a:pt x="11103" y="3287"/>
                                    </a:lnTo>
                                    <a:lnTo>
                                      <a:pt x="11123" y="3287"/>
                                    </a:lnTo>
                                    <a:close/>
                                    <a:moveTo>
                                      <a:pt x="11123" y="3427"/>
                                    </a:moveTo>
                                    <a:lnTo>
                                      <a:pt x="11123" y="3507"/>
                                    </a:lnTo>
                                    <a:lnTo>
                                      <a:pt x="11103" y="3507"/>
                                    </a:lnTo>
                                    <a:lnTo>
                                      <a:pt x="11103" y="3427"/>
                                    </a:lnTo>
                                    <a:lnTo>
                                      <a:pt x="11123" y="3427"/>
                                    </a:lnTo>
                                    <a:close/>
                                    <a:moveTo>
                                      <a:pt x="11123" y="3567"/>
                                    </a:moveTo>
                                    <a:lnTo>
                                      <a:pt x="11123" y="3647"/>
                                    </a:lnTo>
                                    <a:lnTo>
                                      <a:pt x="11103" y="3647"/>
                                    </a:lnTo>
                                    <a:lnTo>
                                      <a:pt x="11103" y="3567"/>
                                    </a:lnTo>
                                    <a:lnTo>
                                      <a:pt x="11123" y="3567"/>
                                    </a:lnTo>
                                    <a:close/>
                                    <a:moveTo>
                                      <a:pt x="11123" y="3707"/>
                                    </a:moveTo>
                                    <a:lnTo>
                                      <a:pt x="11123" y="3787"/>
                                    </a:lnTo>
                                    <a:lnTo>
                                      <a:pt x="11103" y="3787"/>
                                    </a:lnTo>
                                    <a:lnTo>
                                      <a:pt x="11103" y="3707"/>
                                    </a:lnTo>
                                    <a:lnTo>
                                      <a:pt x="11123" y="3707"/>
                                    </a:lnTo>
                                    <a:close/>
                                    <a:moveTo>
                                      <a:pt x="11123" y="3847"/>
                                    </a:moveTo>
                                    <a:lnTo>
                                      <a:pt x="11123" y="3927"/>
                                    </a:lnTo>
                                    <a:lnTo>
                                      <a:pt x="11103" y="3927"/>
                                    </a:lnTo>
                                    <a:lnTo>
                                      <a:pt x="11103" y="3847"/>
                                    </a:lnTo>
                                    <a:lnTo>
                                      <a:pt x="11123" y="3847"/>
                                    </a:lnTo>
                                    <a:close/>
                                    <a:moveTo>
                                      <a:pt x="11123" y="3987"/>
                                    </a:moveTo>
                                    <a:lnTo>
                                      <a:pt x="11123" y="4067"/>
                                    </a:lnTo>
                                    <a:lnTo>
                                      <a:pt x="11103" y="4067"/>
                                    </a:lnTo>
                                    <a:lnTo>
                                      <a:pt x="11103" y="3987"/>
                                    </a:lnTo>
                                    <a:lnTo>
                                      <a:pt x="11123" y="3987"/>
                                    </a:lnTo>
                                    <a:close/>
                                    <a:moveTo>
                                      <a:pt x="11123" y="4127"/>
                                    </a:moveTo>
                                    <a:lnTo>
                                      <a:pt x="11123" y="4207"/>
                                    </a:lnTo>
                                    <a:lnTo>
                                      <a:pt x="11103" y="4207"/>
                                    </a:lnTo>
                                    <a:lnTo>
                                      <a:pt x="11103" y="4127"/>
                                    </a:lnTo>
                                    <a:lnTo>
                                      <a:pt x="11123" y="4127"/>
                                    </a:lnTo>
                                    <a:close/>
                                    <a:moveTo>
                                      <a:pt x="11123" y="4267"/>
                                    </a:moveTo>
                                    <a:lnTo>
                                      <a:pt x="11123" y="4347"/>
                                    </a:lnTo>
                                    <a:lnTo>
                                      <a:pt x="11103" y="4347"/>
                                    </a:lnTo>
                                    <a:lnTo>
                                      <a:pt x="11103" y="4267"/>
                                    </a:lnTo>
                                    <a:lnTo>
                                      <a:pt x="11123" y="4267"/>
                                    </a:lnTo>
                                    <a:close/>
                                    <a:moveTo>
                                      <a:pt x="11123" y="4407"/>
                                    </a:moveTo>
                                    <a:lnTo>
                                      <a:pt x="11123" y="4487"/>
                                    </a:lnTo>
                                    <a:lnTo>
                                      <a:pt x="11103" y="4487"/>
                                    </a:lnTo>
                                    <a:lnTo>
                                      <a:pt x="11103" y="4407"/>
                                    </a:lnTo>
                                    <a:lnTo>
                                      <a:pt x="11123" y="4407"/>
                                    </a:lnTo>
                                    <a:close/>
                                    <a:moveTo>
                                      <a:pt x="11123" y="4547"/>
                                    </a:moveTo>
                                    <a:lnTo>
                                      <a:pt x="11123" y="4627"/>
                                    </a:lnTo>
                                    <a:lnTo>
                                      <a:pt x="11103" y="4627"/>
                                    </a:lnTo>
                                    <a:lnTo>
                                      <a:pt x="11103" y="4547"/>
                                    </a:lnTo>
                                    <a:lnTo>
                                      <a:pt x="11123" y="4547"/>
                                    </a:lnTo>
                                    <a:close/>
                                    <a:moveTo>
                                      <a:pt x="11123" y="4687"/>
                                    </a:moveTo>
                                    <a:lnTo>
                                      <a:pt x="11123" y="4767"/>
                                    </a:lnTo>
                                    <a:lnTo>
                                      <a:pt x="11103" y="4767"/>
                                    </a:lnTo>
                                    <a:lnTo>
                                      <a:pt x="11103" y="4687"/>
                                    </a:lnTo>
                                    <a:lnTo>
                                      <a:pt x="11123" y="4687"/>
                                    </a:lnTo>
                                    <a:close/>
                                    <a:moveTo>
                                      <a:pt x="11123" y="4827"/>
                                    </a:moveTo>
                                    <a:lnTo>
                                      <a:pt x="11123" y="4907"/>
                                    </a:lnTo>
                                    <a:lnTo>
                                      <a:pt x="11103" y="4907"/>
                                    </a:lnTo>
                                    <a:lnTo>
                                      <a:pt x="11103" y="4827"/>
                                    </a:lnTo>
                                    <a:lnTo>
                                      <a:pt x="11123" y="4827"/>
                                    </a:lnTo>
                                    <a:close/>
                                    <a:moveTo>
                                      <a:pt x="11123" y="4967"/>
                                    </a:moveTo>
                                    <a:lnTo>
                                      <a:pt x="11123" y="5047"/>
                                    </a:lnTo>
                                    <a:lnTo>
                                      <a:pt x="11103" y="5047"/>
                                    </a:lnTo>
                                    <a:lnTo>
                                      <a:pt x="11103" y="4967"/>
                                    </a:lnTo>
                                    <a:lnTo>
                                      <a:pt x="11123" y="4967"/>
                                    </a:lnTo>
                                    <a:close/>
                                    <a:moveTo>
                                      <a:pt x="11123" y="5107"/>
                                    </a:moveTo>
                                    <a:lnTo>
                                      <a:pt x="11123" y="5187"/>
                                    </a:lnTo>
                                    <a:lnTo>
                                      <a:pt x="11103" y="5187"/>
                                    </a:lnTo>
                                    <a:lnTo>
                                      <a:pt x="11103" y="5107"/>
                                    </a:lnTo>
                                    <a:lnTo>
                                      <a:pt x="11123" y="5107"/>
                                    </a:lnTo>
                                    <a:close/>
                                    <a:moveTo>
                                      <a:pt x="11123" y="5247"/>
                                    </a:moveTo>
                                    <a:lnTo>
                                      <a:pt x="11123" y="5327"/>
                                    </a:lnTo>
                                    <a:lnTo>
                                      <a:pt x="11103" y="5327"/>
                                    </a:lnTo>
                                    <a:lnTo>
                                      <a:pt x="11103" y="5247"/>
                                    </a:lnTo>
                                    <a:lnTo>
                                      <a:pt x="11123" y="5247"/>
                                    </a:lnTo>
                                    <a:close/>
                                    <a:moveTo>
                                      <a:pt x="11123" y="5387"/>
                                    </a:moveTo>
                                    <a:lnTo>
                                      <a:pt x="11123" y="5467"/>
                                    </a:lnTo>
                                    <a:lnTo>
                                      <a:pt x="11103" y="5467"/>
                                    </a:lnTo>
                                    <a:lnTo>
                                      <a:pt x="11103" y="5387"/>
                                    </a:lnTo>
                                    <a:lnTo>
                                      <a:pt x="11123" y="5387"/>
                                    </a:lnTo>
                                    <a:close/>
                                    <a:moveTo>
                                      <a:pt x="11123" y="5527"/>
                                    </a:moveTo>
                                    <a:lnTo>
                                      <a:pt x="11123" y="5607"/>
                                    </a:lnTo>
                                    <a:lnTo>
                                      <a:pt x="11103" y="5607"/>
                                    </a:lnTo>
                                    <a:lnTo>
                                      <a:pt x="11103" y="5527"/>
                                    </a:lnTo>
                                    <a:lnTo>
                                      <a:pt x="11123" y="5527"/>
                                    </a:lnTo>
                                    <a:close/>
                                    <a:moveTo>
                                      <a:pt x="11123" y="5667"/>
                                    </a:moveTo>
                                    <a:lnTo>
                                      <a:pt x="11123" y="5747"/>
                                    </a:lnTo>
                                    <a:lnTo>
                                      <a:pt x="11103" y="5747"/>
                                    </a:lnTo>
                                    <a:lnTo>
                                      <a:pt x="11103" y="5667"/>
                                    </a:lnTo>
                                    <a:lnTo>
                                      <a:pt x="11123" y="5667"/>
                                    </a:lnTo>
                                    <a:close/>
                                    <a:moveTo>
                                      <a:pt x="11123" y="5807"/>
                                    </a:moveTo>
                                    <a:lnTo>
                                      <a:pt x="11123" y="5887"/>
                                    </a:lnTo>
                                    <a:lnTo>
                                      <a:pt x="11103" y="5887"/>
                                    </a:lnTo>
                                    <a:lnTo>
                                      <a:pt x="11103" y="5807"/>
                                    </a:lnTo>
                                    <a:lnTo>
                                      <a:pt x="11123" y="5807"/>
                                    </a:lnTo>
                                    <a:close/>
                                    <a:moveTo>
                                      <a:pt x="11123" y="5947"/>
                                    </a:moveTo>
                                    <a:lnTo>
                                      <a:pt x="11123" y="6027"/>
                                    </a:lnTo>
                                    <a:lnTo>
                                      <a:pt x="11103" y="6027"/>
                                    </a:lnTo>
                                    <a:lnTo>
                                      <a:pt x="11103" y="5947"/>
                                    </a:lnTo>
                                    <a:lnTo>
                                      <a:pt x="11123" y="5947"/>
                                    </a:lnTo>
                                    <a:close/>
                                    <a:moveTo>
                                      <a:pt x="11123" y="6087"/>
                                    </a:moveTo>
                                    <a:lnTo>
                                      <a:pt x="11123" y="6167"/>
                                    </a:lnTo>
                                    <a:lnTo>
                                      <a:pt x="11103" y="6167"/>
                                    </a:lnTo>
                                    <a:lnTo>
                                      <a:pt x="11103" y="6087"/>
                                    </a:lnTo>
                                    <a:lnTo>
                                      <a:pt x="11123" y="6087"/>
                                    </a:lnTo>
                                    <a:close/>
                                    <a:moveTo>
                                      <a:pt x="11123" y="6227"/>
                                    </a:moveTo>
                                    <a:lnTo>
                                      <a:pt x="11123" y="6307"/>
                                    </a:lnTo>
                                    <a:lnTo>
                                      <a:pt x="11103" y="6307"/>
                                    </a:lnTo>
                                    <a:lnTo>
                                      <a:pt x="11103" y="6227"/>
                                    </a:lnTo>
                                    <a:lnTo>
                                      <a:pt x="11123" y="6227"/>
                                    </a:lnTo>
                                    <a:close/>
                                    <a:moveTo>
                                      <a:pt x="11123" y="6367"/>
                                    </a:moveTo>
                                    <a:lnTo>
                                      <a:pt x="11123" y="6447"/>
                                    </a:lnTo>
                                    <a:lnTo>
                                      <a:pt x="11103" y="6447"/>
                                    </a:lnTo>
                                    <a:lnTo>
                                      <a:pt x="11103" y="6367"/>
                                    </a:lnTo>
                                    <a:lnTo>
                                      <a:pt x="11123" y="6367"/>
                                    </a:lnTo>
                                    <a:close/>
                                    <a:moveTo>
                                      <a:pt x="11123" y="6507"/>
                                    </a:moveTo>
                                    <a:lnTo>
                                      <a:pt x="11123" y="6587"/>
                                    </a:lnTo>
                                    <a:lnTo>
                                      <a:pt x="11103" y="6587"/>
                                    </a:lnTo>
                                    <a:lnTo>
                                      <a:pt x="11103" y="6507"/>
                                    </a:lnTo>
                                    <a:lnTo>
                                      <a:pt x="11123" y="6507"/>
                                    </a:lnTo>
                                    <a:close/>
                                    <a:moveTo>
                                      <a:pt x="11123" y="6647"/>
                                    </a:moveTo>
                                    <a:lnTo>
                                      <a:pt x="11123" y="6727"/>
                                    </a:lnTo>
                                    <a:lnTo>
                                      <a:pt x="11103" y="6727"/>
                                    </a:lnTo>
                                    <a:lnTo>
                                      <a:pt x="11103" y="6647"/>
                                    </a:lnTo>
                                    <a:lnTo>
                                      <a:pt x="11123" y="6647"/>
                                    </a:lnTo>
                                    <a:close/>
                                    <a:moveTo>
                                      <a:pt x="11123" y="6787"/>
                                    </a:moveTo>
                                    <a:lnTo>
                                      <a:pt x="11123" y="6867"/>
                                    </a:lnTo>
                                    <a:lnTo>
                                      <a:pt x="11103" y="6867"/>
                                    </a:lnTo>
                                    <a:lnTo>
                                      <a:pt x="11103" y="6787"/>
                                    </a:lnTo>
                                    <a:lnTo>
                                      <a:pt x="11123" y="6787"/>
                                    </a:lnTo>
                                    <a:close/>
                                    <a:moveTo>
                                      <a:pt x="11123" y="6927"/>
                                    </a:moveTo>
                                    <a:lnTo>
                                      <a:pt x="11123" y="7007"/>
                                    </a:lnTo>
                                    <a:lnTo>
                                      <a:pt x="11103" y="7007"/>
                                    </a:lnTo>
                                    <a:lnTo>
                                      <a:pt x="11103" y="6927"/>
                                    </a:lnTo>
                                    <a:lnTo>
                                      <a:pt x="11123" y="6927"/>
                                    </a:lnTo>
                                    <a:close/>
                                    <a:moveTo>
                                      <a:pt x="11123" y="7067"/>
                                    </a:moveTo>
                                    <a:lnTo>
                                      <a:pt x="11123" y="7147"/>
                                    </a:lnTo>
                                    <a:lnTo>
                                      <a:pt x="11103" y="7147"/>
                                    </a:lnTo>
                                    <a:lnTo>
                                      <a:pt x="11103" y="7067"/>
                                    </a:lnTo>
                                    <a:lnTo>
                                      <a:pt x="11123" y="7067"/>
                                    </a:lnTo>
                                    <a:close/>
                                    <a:moveTo>
                                      <a:pt x="11123" y="7207"/>
                                    </a:moveTo>
                                    <a:lnTo>
                                      <a:pt x="11123" y="7287"/>
                                    </a:lnTo>
                                    <a:lnTo>
                                      <a:pt x="11103" y="7287"/>
                                    </a:lnTo>
                                    <a:lnTo>
                                      <a:pt x="11103" y="7207"/>
                                    </a:lnTo>
                                    <a:lnTo>
                                      <a:pt x="11123" y="7207"/>
                                    </a:lnTo>
                                    <a:close/>
                                    <a:moveTo>
                                      <a:pt x="11123" y="7347"/>
                                    </a:moveTo>
                                    <a:lnTo>
                                      <a:pt x="11123" y="7427"/>
                                    </a:lnTo>
                                    <a:lnTo>
                                      <a:pt x="11103" y="7427"/>
                                    </a:lnTo>
                                    <a:lnTo>
                                      <a:pt x="11103" y="7347"/>
                                    </a:lnTo>
                                    <a:lnTo>
                                      <a:pt x="11123" y="7347"/>
                                    </a:lnTo>
                                    <a:close/>
                                    <a:moveTo>
                                      <a:pt x="11123" y="7487"/>
                                    </a:moveTo>
                                    <a:lnTo>
                                      <a:pt x="11123" y="7567"/>
                                    </a:lnTo>
                                    <a:lnTo>
                                      <a:pt x="11103" y="7567"/>
                                    </a:lnTo>
                                    <a:lnTo>
                                      <a:pt x="11103" y="7487"/>
                                    </a:lnTo>
                                    <a:lnTo>
                                      <a:pt x="11123" y="7487"/>
                                    </a:lnTo>
                                    <a:close/>
                                    <a:moveTo>
                                      <a:pt x="11123" y="7627"/>
                                    </a:moveTo>
                                    <a:lnTo>
                                      <a:pt x="11123" y="7707"/>
                                    </a:lnTo>
                                    <a:lnTo>
                                      <a:pt x="11103" y="7707"/>
                                    </a:lnTo>
                                    <a:lnTo>
                                      <a:pt x="11103" y="7627"/>
                                    </a:lnTo>
                                    <a:lnTo>
                                      <a:pt x="11123" y="7627"/>
                                    </a:lnTo>
                                    <a:close/>
                                    <a:moveTo>
                                      <a:pt x="11123" y="7767"/>
                                    </a:moveTo>
                                    <a:lnTo>
                                      <a:pt x="11123" y="7847"/>
                                    </a:lnTo>
                                    <a:lnTo>
                                      <a:pt x="11103" y="7847"/>
                                    </a:lnTo>
                                    <a:lnTo>
                                      <a:pt x="11103" y="7767"/>
                                    </a:lnTo>
                                    <a:lnTo>
                                      <a:pt x="11123" y="7767"/>
                                    </a:lnTo>
                                    <a:close/>
                                    <a:moveTo>
                                      <a:pt x="11123" y="7907"/>
                                    </a:moveTo>
                                    <a:lnTo>
                                      <a:pt x="11123" y="7987"/>
                                    </a:lnTo>
                                    <a:lnTo>
                                      <a:pt x="11103" y="7987"/>
                                    </a:lnTo>
                                    <a:lnTo>
                                      <a:pt x="11103" y="7907"/>
                                    </a:lnTo>
                                    <a:lnTo>
                                      <a:pt x="11123" y="7907"/>
                                    </a:lnTo>
                                    <a:close/>
                                    <a:moveTo>
                                      <a:pt x="11123" y="8047"/>
                                    </a:moveTo>
                                    <a:lnTo>
                                      <a:pt x="11123" y="8127"/>
                                    </a:lnTo>
                                    <a:lnTo>
                                      <a:pt x="11103" y="8127"/>
                                    </a:lnTo>
                                    <a:lnTo>
                                      <a:pt x="11103" y="8047"/>
                                    </a:lnTo>
                                    <a:lnTo>
                                      <a:pt x="11123" y="8047"/>
                                    </a:lnTo>
                                    <a:close/>
                                    <a:moveTo>
                                      <a:pt x="11123" y="8187"/>
                                    </a:moveTo>
                                    <a:lnTo>
                                      <a:pt x="11123" y="8267"/>
                                    </a:lnTo>
                                    <a:lnTo>
                                      <a:pt x="11103" y="8267"/>
                                    </a:lnTo>
                                    <a:lnTo>
                                      <a:pt x="11103" y="8187"/>
                                    </a:lnTo>
                                    <a:lnTo>
                                      <a:pt x="11123" y="8187"/>
                                    </a:lnTo>
                                    <a:close/>
                                    <a:moveTo>
                                      <a:pt x="11123" y="8327"/>
                                    </a:moveTo>
                                    <a:lnTo>
                                      <a:pt x="11123" y="8407"/>
                                    </a:lnTo>
                                    <a:lnTo>
                                      <a:pt x="11103" y="8407"/>
                                    </a:lnTo>
                                    <a:lnTo>
                                      <a:pt x="11103" y="8327"/>
                                    </a:lnTo>
                                    <a:lnTo>
                                      <a:pt x="11123" y="8327"/>
                                    </a:lnTo>
                                    <a:close/>
                                    <a:moveTo>
                                      <a:pt x="11123" y="8467"/>
                                    </a:moveTo>
                                    <a:lnTo>
                                      <a:pt x="11123" y="8547"/>
                                    </a:lnTo>
                                    <a:lnTo>
                                      <a:pt x="11103" y="8547"/>
                                    </a:lnTo>
                                    <a:lnTo>
                                      <a:pt x="11103" y="8467"/>
                                    </a:lnTo>
                                    <a:lnTo>
                                      <a:pt x="11123" y="8467"/>
                                    </a:lnTo>
                                    <a:close/>
                                    <a:moveTo>
                                      <a:pt x="11123" y="8607"/>
                                    </a:moveTo>
                                    <a:lnTo>
                                      <a:pt x="11123" y="8687"/>
                                    </a:lnTo>
                                    <a:lnTo>
                                      <a:pt x="11103" y="8687"/>
                                    </a:lnTo>
                                    <a:lnTo>
                                      <a:pt x="11103" y="8607"/>
                                    </a:lnTo>
                                    <a:lnTo>
                                      <a:pt x="11123" y="8607"/>
                                    </a:lnTo>
                                    <a:close/>
                                    <a:moveTo>
                                      <a:pt x="11123" y="8747"/>
                                    </a:moveTo>
                                    <a:lnTo>
                                      <a:pt x="11123" y="8827"/>
                                    </a:lnTo>
                                    <a:lnTo>
                                      <a:pt x="11103" y="8827"/>
                                    </a:lnTo>
                                    <a:lnTo>
                                      <a:pt x="11103" y="8747"/>
                                    </a:lnTo>
                                    <a:lnTo>
                                      <a:pt x="11123" y="8747"/>
                                    </a:lnTo>
                                    <a:close/>
                                    <a:moveTo>
                                      <a:pt x="11123" y="8887"/>
                                    </a:moveTo>
                                    <a:lnTo>
                                      <a:pt x="11123" y="8967"/>
                                    </a:lnTo>
                                    <a:lnTo>
                                      <a:pt x="11103" y="8967"/>
                                    </a:lnTo>
                                    <a:lnTo>
                                      <a:pt x="11103" y="8887"/>
                                    </a:lnTo>
                                    <a:lnTo>
                                      <a:pt x="11123" y="8887"/>
                                    </a:lnTo>
                                    <a:close/>
                                    <a:moveTo>
                                      <a:pt x="11123" y="9027"/>
                                    </a:moveTo>
                                    <a:lnTo>
                                      <a:pt x="11123" y="9107"/>
                                    </a:lnTo>
                                    <a:lnTo>
                                      <a:pt x="11103" y="9107"/>
                                    </a:lnTo>
                                    <a:lnTo>
                                      <a:pt x="11103" y="9027"/>
                                    </a:lnTo>
                                    <a:lnTo>
                                      <a:pt x="11123" y="9027"/>
                                    </a:lnTo>
                                    <a:close/>
                                    <a:moveTo>
                                      <a:pt x="11123" y="9167"/>
                                    </a:moveTo>
                                    <a:lnTo>
                                      <a:pt x="11123" y="9247"/>
                                    </a:lnTo>
                                    <a:lnTo>
                                      <a:pt x="11103" y="9247"/>
                                    </a:lnTo>
                                    <a:lnTo>
                                      <a:pt x="11103" y="9167"/>
                                    </a:lnTo>
                                    <a:lnTo>
                                      <a:pt x="11123" y="9167"/>
                                    </a:lnTo>
                                    <a:close/>
                                    <a:moveTo>
                                      <a:pt x="11123" y="9307"/>
                                    </a:moveTo>
                                    <a:lnTo>
                                      <a:pt x="11123" y="9387"/>
                                    </a:lnTo>
                                    <a:lnTo>
                                      <a:pt x="11103" y="9387"/>
                                    </a:lnTo>
                                    <a:lnTo>
                                      <a:pt x="11103" y="9307"/>
                                    </a:lnTo>
                                    <a:lnTo>
                                      <a:pt x="11123" y="9307"/>
                                    </a:lnTo>
                                    <a:close/>
                                    <a:moveTo>
                                      <a:pt x="11123" y="9447"/>
                                    </a:moveTo>
                                    <a:lnTo>
                                      <a:pt x="11123" y="9527"/>
                                    </a:lnTo>
                                    <a:lnTo>
                                      <a:pt x="11103" y="9527"/>
                                    </a:lnTo>
                                    <a:lnTo>
                                      <a:pt x="11103" y="9447"/>
                                    </a:lnTo>
                                    <a:lnTo>
                                      <a:pt x="11123" y="9447"/>
                                    </a:lnTo>
                                    <a:close/>
                                    <a:moveTo>
                                      <a:pt x="11123" y="9587"/>
                                    </a:moveTo>
                                    <a:lnTo>
                                      <a:pt x="11123" y="9667"/>
                                    </a:lnTo>
                                    <a:lnTo>
                                      <a:pt x="11103" y="9667"/>
                                    </a:lnTo>
                                    <a:lnTo>
                                      <a:pt x="11103" y="9587"/>
                                    </a:lnTo>
                                    <a:lnTo>
                                      <a:pt x="11123" y="9587"/>
                                    </a:lnTo>
                                    <a:close/>
                                    <a:moveTo>
                                      <a:pt x="11123" y="9727"/>
                                    </a:moveTo>
                                    <a:lnTo>
                                      <a:pt x="11123" y="9807"/>
                                    </a:lnTo>
                                    <a:lnTo>
                                      <a:pt x="11103" y="9807"/>
                                    </a:lnTo>
                                    <a:lnTo>
                                      <a:pt x="11103" y="9727"/>
                                    </a:lnTo>
                                    <a:lnTo>
                                      <a:pt x="11123" y="9727"/>
                                    </a:lnTo>
                                    <a:close/>
                                    <a:moveTo>
                                      <a:pt x="11123" y="9867"/>
                                    </a:moveTo>
                                    <a:lnTo>
                                      <a:pt x="11123" y="9947"/>
                                    </a:lnTo>
                                    <a:lnTo>
                                      <a:pt x="11103" y="9947"/>
                                    </a:lnTo>
                                    <a:lnTo>
                                      <a:pt x="11103" y="9867"/>
                                    </a:lnTo>
                                    <a:lnTo>
                                      <a:pt x="11123" y="9867"/>
                                    </a:lnTo>
                                    <a:close/>
                                    <a:moveTo>
                                      <a:pt x="11123" y="10007"/>
                                    </a:moveTo>
                                    <a:lnTo>
                                      <a:pt x="11123" y="10087"/>
                                    </a:lnTo>
                                    <a:lnTo>
                                      <a:pt x="11103" y="10087"/>
                                    </a:lnTo>
                                    <a:lnTo>
                                      <a:pt x="11103" y="10007"/>
                                    </a:lnTo>
                                    <a:lnTo>
                                      <a:pt x="11123" y="10007"/>
                                    </a:lnTo>
                                    <a:close/>
                                    <a:moveTo>
                                      <a:pt x="11123" y="10147"/>
                                    </a:moveTo>
                                    <a:lnTo>
                                      <a:pt x="11123" y="10227"/>
                                    </a:lnTo>
                                    <a:lnTo>
                                      <a:pt x="11103" y="10227"/>
                                    </a:lnTo>
                                    <a:lnTo>
                                      <a:pt x="11103" y="10147"/>
                                    </a:lnTo>
                                    <a:lnTo>
                                      <a:pt x="11123" y="10147"/>
                                    </a:lnTo>
                                    <a:close/>
                                    <a:moveTo>
                                      <a:pt x="11123" y="10287"/>
                                    </a:moveTo>
                                    <a:lnTo>
                                      <a:pt x="11123" y="10367"/>
                                    </a:lnTo>
                                    <a:lnTo>
                                      <a:pt x="11103" y="10367"/>
                                    </a:lnTo>
                                    <a:lnTo>
                                      <a:pt x="11103" y="10287"/>
                                    </a:lnTo>
                                    <a:lnTo>
                                      <a:pt x="11123" y="10287"/>
                                    </a:lnTo>
                                    <a:close/>
                                    <a:moveTo>
                                      <a:pt x="11123" y="10427"/>
                                    </a:moveTo>
                                    <a:lnTo>
                                      <a:pt x="11123" y="10507"/>
                                    </a:lnTo>
                                    <a:lnTo>
                                      <a:pt x="11103" y="10507"/>
                                    </a:lnTo>
                                    <a:lnTo>
                                      <a:pt x="11103" y="10427"/>
                                    </a:lnTo>
                                    <a:lnTo>
                                      <a:pt x="11123" y="10427"/>
                                    </a:lnTo>
                                    <a:close/>
                                    <a:moveTo>
                                      <a:pt x="11123" y="10567"/>
                                    </a:moveTo>
                                    <a:lnTo>
                                      <a:pt x="11123" y="10647"/>
                                    </a:lnTo>
                                    <a:lnTo>
                                      <a:pt x="11103" y="10647"/>
                                    </a:lnTo>
                                    <a:lnTo>
                                      <a:pt x="11103" y="10567"/>
                                    </a:lnTo>
                                    <a:lnTo>
                                      <a:pt x="11123" y="10567"/>
                                    </a:lnTo>
                                    <a:close/>
                                    <a:moveTo>
                                      <a:pt x="11123" y="10707"/>
                                    </a:moveTo>
                                    <a:lnTo>
                                      <a:pt x="11123" y="10787"/>
                                    </a:lnTo>
                                    <a:lnTo>
                                      <a:pt x="11103" y="10787"/>
                                    </a:lnTo>
                                    <a:lnTo>
                                      <a:pt x="11103" y="10707"/>
                                    </a:lnTo>
                                    <a:lnTo>
                                      <a:pt x="11123" y="10707"/>
                                    </a:lnTo>
                                    <a:close/>
                                    <a:moveTo>
                                      <a:pt x="11123" y="10847"/>
                                    </a:moveTo>
                                    <a:lnTo>
                                      <a:pt x="11123" y="10927"/>
                                    </a:lnTo>
                                    <a:lnTo>
                                      <a:pt x="11103" y="10927"/>
                                    </a:lnTo>
                                    <a:lnTo>
                                      <a:pt x="11103" y="10847"/>
                                    </a:lnTo>
                                    <a:lnTo>
                                      <a:pt x="11123" y="10847"/>
                                    </a:lnTo>
                                    <a:close/>
                                    <a:moveTo>
                                      <a:pt x="11123" y="10987"/>
                                    </a:moveTo>
                                    <a:lnTo>
                                      <a:pt x="11123" y="11067"/>
                                    </a:lnTo>
                                    <a:lnTo>
                                      <a:pt x="11103" y="11067"/>
                                    </a:lnTo>
                                    <a:lnTo>
                                      <a:pt x="11103" y="10987"/>
                                    </a:lnTo>
                                    <a:lnTo>
                                      <a:pt x="11123" y="10987"/>
                                    </a:lnTo>
                                    <a:close/>
                                    <a:moveTo>
                                      <a:pt x="11123" y="11127"/>
                                    </a:moveTo>
                                    <a:lnTo>
                                      <a:pt x="11123" y="11207"/>
                                    </a:lnTo>
                                    <a:lnTo>
                                      <a:pt x="11103" y="11207"/>
                                    </a:lnTo>
                                    <a:lnTo>
                                      <a:pt x="11103" y="11127"/>
                                    </a:lnTo>
                                    <a:lnTo>
                                      <a:pt x="11123" y="11127"/>
                                    </a:lnTo>
                                    <a:close/>
                                    <a:moveTo>
                                      <a:pt x="11123" y="11267"/>
                                    </a:moveTo>
                                    <a:lnTo>
                                      <a:pt x="11123" y="11347"/>
                                    </a:lnTo>
                                    <a:lnTo>
                                      <a:pt x="11103" y="11347"/>
                                    </a:lnTo>
                                    <a:lnTo>
                                      <a:pt x="11103" y="11267"/>
                                    </a:lnTo>
                                    <a:lnTo>
                                      <a:pt x="11123" y="11267"/>
                                    </a:lnTo>
                                    <a:close/>
                                    <a:moveTo>
                                      <a:pt x="11123" y="11407"/>
                                    </a:moveTo>
                                    <a:lnTo>
                                      <a:pt x="11123" y="11430"/>
                                    </a:lnTo>
                                    <a:lnTo>
                                      <a:pt x="11113" y="11420"/>
                                    </a:lnTo>
                                    <a:lnTo>
                                      <a:pt x="11170" y="11420"/>
                                    </a:lnTo>
                                    <a:lnTo>
                                      <a:pt x="11170" y="11440"/>
                                    </a:lnTo>
                                    <a:lnTo>
                                      <a:pt x="11113" y="11440"/>
                                    </a:lnTo>
                                    <a:cubicBezTo>
                                      <a:pt x="11107" y="11440"/>
                                      <a:pt x="11103" y="11435"/>
                                      <a:pt x="11103" y="11430"/>
                                    </a:cubicBezTo>
                                    <a:lnTo>
                                      <a:pt x="11103" y="11407"/>
                                    </a:lnTo>
                                    <a:lnTo>
                                      <a:pt x="11123" y="11407"/>
                                    </a:lnTo>
                                    <a:close/>
                                    <a:moveTo>
                                      <a:pt x="11230" y="11420"/>
                                    </a:moveTo>
                                    <a:lnTo>
                                      <a:pt x="11310" y="11420"/>
                                    </a:lnTo>
                                    <a:lnTo>
                                      <a:pt x="11310" y="11440"/>
                                    </a:lnTo>
                                    <a:lnTo>
                                      <a:pt x="11230" y="11440"/>
                                    </a:lnTo>
                                    <a:lnTo>
                                      <a:pt x="11230" y="11420"/>
                                    </a:lnTo>
                                    <a:close/>
                                    <a:moveTo>
                                      <a:pt x="11370" y="11420"/>
                                    </a:moveTo>
                                    <a:lnTo>
                                      <a:pt x="11450" y="11420"/>
                                    </a:lnTo>
                                    <a:lnTo>
                                      <a:pt x="11450" y="11440"/>
                                    </a:lnTo>
                                    <a:lnTo>
                                      <a:pt x="11370" y="11440"/>
                                    </a:lnTo>
                                    <a:lnTo>
                                      <a:pt x="11370" y="11420"/>
                                    </a:lnTo>
                                    <a:close/>
                                    <a:moveTo>
                                      <a:pt x="11510" y="11420"/>
                                    </a:moveTo>
                                    <a:lnTo>
                                      <a:pt x="11590" y="11420"/>
                                    </a:lnTo>
                                    <a:lnTo>
                                      <a:pt x="11590" y="11440"/>
                                    </a:lnTo>
                                    <a:lnTo>
                                      <a:pt x="11510" y="11440"/>
                                    </a:lnTo>
                                    <a:lnTo>
                                      <a:pt x="11510" y="11420"/>
                                    </a:lnTo>
                                    <a:close/>
                                    <a:moveTo>
                                      <a:pt x="11650" y="11420"/>
                                    </a:moveTo>
                                    <a:lnTo>
                                      <a:pt x="11729" y="11420"/>
                                    </a:lnTo>
                                    <a:lnTo>
                                      <a:pt x="11719" y="11430"/>
                                    </a:lnTo>
                                    <a:lnTo>
                                      <a:pt x="11719" y="11429"/>
                                    </a:lnTo>
                                    <a:lnTo>
                                      <a:pt x="11739" y="11429"/>
                                    </a:lnTo>
                                    <a:lnTo>
                                      <a:pt x="11739" y="11430"/>
                                    </a:lnTo>
                                    <a:cubicBezTo>
                                      <a:pt x="11739" y="11435"/>
                                      <a:pt x="11735" y="11440"/>
                                      <a:pt x="11729" y="11440"/>
                                    </a:cubicBezTo>
                                    <a:lnTo>
                                      <a:pt x="11650" y="11440"/>
                                    </a:lnTo>
                                    <a:lnTo>
                                      <a:pt x="11650" y="11420"/>
                                    </a:lnTo>
                                    <a:close/>
                                    <a:moveTo>
                                      <a:pt x="11719" y="11369"/>
                                    </a:moveTo>
                                    <a:lnTo>
                                      <a:pt x="11719" y="11289"/>
                                    </a:lnTo>
                                    <a:lnTo>
                                      <a:pt x="11739" y="11289"/>
                                    </a:lnTo>
                                    <a:lnTo>
                                      <a:pt x="11739" y="11369"/>
                                    </a:lnTo>
                                    <a:lnTo>
                                      <a:pt x="11719" y="11369"/>
                                    </a:lnTo>
                                    <a:close/>
                                    <a:moveTo>
                                      <a:pt x="11719" y="11229"/>
                                    </a:moveTo>
                                    <a:lnTo>
                                      <a:pt x="11719" y="11149"/>
                                    </a:lnTo>
                                    <a:lnTo>
                                      <a:pt x="11739" y="11149"/>
                                    </a:lnTo>
                                    <a:lnTo>
                                      <a:pt x="11739" y="11229"/>
                                    </a:lnTo>
                                    <a:lnTo>
                                      <a:pt x="11719" y="11229"/>
                                    </a:lnTo>
                                    <a:close/>
                                    <a:moveTo>
                                      <a:pt x="11719" y="11089"/>
                                    </a:moveTo>
                                    <a:lnTo>
                                      <a:pt x="11719" y="11009"/>
                                    </a:lnTo>
                                    <a:lnTo>
                                      <a:pt x="11739" y="11009"/>
                                    </a:lnTo>
                                    <a:lnTo>
                                      <a:pt x="11739" y="11089"/>
                                    </a:lnTo>
                                    <a:lnTo>
                                      <a:pt x="11719" y="11089"/>
                                    </a:lnTo>
                                    <a:close/>
                                    <a:moveTo>
                                      <a:pt x="11719" y="10949"/>
                                    </a:moveTo>
                                    <a:lnTo>
                                      <a:pt x="11719" y="10869"/>
                                    </a:lnTo>
                                    <a:lnTo>
                                      <a:pt x="11739" y="10869"/>
                                    </a:lnTo>
                                    <a:lnTo>
                                      <a:pt x="11739" y="10949"/>
                                    </a:lnTo>
                                    <a:lnTo>
                                      <a:pt x="11719" y="10949"/>
                                    </a:lnTo>
                                    <a:close/>
                                    <a:moveTo>
                                      <a:pt x="11719" y="10809"/>
                                    </a:moveTo>
                                    <a:lnTo>
                                      <a:pt x="11719" y="10729"/>
                                    </a:lnTo>
                                    <a:lnTo>
                                      <a:pt x="11739" y="10729"/>
                                    </a:lnTo>
                                    <a:lnTo>
                                      <a:pt x="11739" y="10809"/>
                                    </a:lnTo>
                                    <a:lnTo>
                                      <a:pt x="11719" y="10809"/>
                                    </a:lnTo>
                                    <a:close/>
                                    <a:moveTo>
                                      <a:pt x="11719" y="10669"/>
                                    </a:moveTo>
                                    <a:lnTo>
                                      <a:pt x="11719" y="10589"/>
                                    </a:lnTo>
                                    <a:lnTo>
                                      <a:pt x="11739" y="10589"/>
                                    </a:lnTo>
                                    <a:lnTo>
                                      <a:pt x="11739" y="10669"/>
                                    </a:lnTo>
                                    <a:lnTo>
                                      <a:pt x="11719" y="10669"/>
                                    </a:lnTo>
                                    <a:close/>
                                    <a:moveTo>
                                      <a:pt x="11719" y="10529"/>
                                    </a:moveTo>
                                    <a:lnTo>
                                      <a:pt x="11719" y="10449"/>
                                    </a:lnTo>
                                    <a:lnTo>
                                      <a:pt x="11739" y="10449"/>
                                    </a:lnTo>
                                    <a:lnTo>
                                      <a:pt x="11739" y="10529"/>
                                    </a:lnTo>
                                    <a:lnTo>
                                      <a:pt x="11719" y="10529"/>
                                    </a:lnTo>
                                    <a:close/>
                                    <a:moveTo>
                                      <a:pt x="11719" y="10389"/>
                                    </a:moveTo>
                                    <a:lnTo>
                                      <a:pt x="11719" y="10309"/>
                                    </a:lnTo>
                                    <a:lnTo>
                                      <a:pt x="11739" y="10309"/>
                                    </a:lnTo>
                                    <a:lnTo>
                                      <a:pt x="11739" y="10389"/>
                                    </a:lnTo>
                                    <a:lnTo>
                                      <a:pt x="11719" y="10389"/>
                                    </a:lnTo>
                                    <a:close/>
                                    <a:moveTo>
                                      <a:pt x="11719" y="10249"/>
                                    </a:moveTo>
                                    <a:lnTo>
                                      <a:pt x="11719" y="10169"/>
                                    </a:lnTo>
                                    <a:lnTo>
                                      <a:pt x="11739" y="10169"/>
                                    </a:lnTo>
                                    <a:lnTo>
                                      <a:pt x="11739" y="10249"/>
                                    </a:lnTo>
                                    <a:lnTo>
                                      <a:pt x="11719" y="10249"/>
                                    </a:lnTo>
                                    <a:close/>
                                    <a:moveTo>
                                      <a:pt x="11719" y="10109"/>
                                    </a:moveTo>
                                    <a:lnTo>
                                      <a:pt x="11719" y="10029"/>
                                    </a:lnTo>
                                    <a:lnTo>
                                      <a:pt x="11739" y="10029"/>
                                    </a:lnTo>
                                    <a:lnTo>
                                      <a:pt x="11739" y="10109"/>
                                    </a:lnTo>
                                    <a:lnTo>
                                      <a:pt x="11719" y="10109"/>
                                    </a:lnTo>
                                    <a:close/>
                                    <a:moveTo>
                                      <a:pt x="11719" y="9969"/>
                                    </a:moveTo>
                                    <a:lnTo>
                                      <a:pt x="11719" y="9889"/>
                                    </a:lnTo>
                                    <a:lnTo>
                                      <a:pt x="11739" y="9889"/>
                                    </a:lnTo>
                                    <a:lnTo>
                                      <a:pt x="11739" y="9969"/>
                                    </a:lnTo>
                                    <a:lnTo>
                                      <a:pt x="11719" y="9969"/>
                                    </a:lnTo>
                                    <a:close/>
                                    <a:moveTo>
                                      <a:pt x="11719" y="9829"/>
                                    </a:moveTo>
                                    <a:lnTo>
                                      <a:pt x="11719" y="9749"/>
                                    </a:lnTo>
                                    <a:lnTo>
                                      <a:pt x="11739" y="9749"/>
                                    </a:lnTo>
                                    <a:lnTo>
                                      <a:pt x="11739" y="9829"/>
                                    </a:lnTo>
                                    <a:lnTo>
                                      <a:pt x="11719" y="9829"/>
                                    </a:lnTo>
                                    <a:close/>
                                    <a:moveTo>
                                      <a:pt x="11719" y="9689"/>
                                    </a:moveTo>
                                    <a:lnTo>
                                      <a:pt x="11719" y="9609"/>
                                    </a:lnTo>
                                    <a:lnTo>
                                      <a:pt x="11739" y="9609"/>
                                    </a:lnTo>
                                    <a:lnTo>
                                      <a:pt x="11739" y="9689"/>
                                    </a:lnTo>
                                    <a:lnTo>
                                      <a:pt x="11719" y="9689"/>
                                    </a:lnTo>
                                    <a:close/>
                                    <a:moveTo>
                                      <a:pt x="11719" y="9549"/>
                                    </a:moveTo>
                                    <a:lnTo>
                                      <a:pt x="11719" y="9469"/>
                                    </a:lnTo>
                                    <a:lnTo>
                                      <a:pt x="11739" y="9469"/>
                                    </a:lnTo>
                                    <a:lnTo>
                                      <a:pt x="11739" y="9549"/>
                                    </a:lnTo>
                                    <a:lnTo>
                                      <a:pt x="11719" y="9549"/>
                                    </a:lnTo>
                                    <a:close/>
                                    <a:moveTo>
                                      <a:pt x="11719" y="9409"/>
                                    </a:moveTo>
                                    <a:lnTo>
                                      <a:pt x="11719" y="9329"/>
                                    </a:lnTo>
                                    <a:lnTo>
                                      <a:pt x="11739" y="9329"/>
                                    </a:lnTo>
                                    <a:lnTo>
                                      <a:pt x="11739" y="9409"/>
                                    </a:lnTo>
                                    <a:lnTo>
                                      <a:pt x="11719" y="9409"/>
                                    </a:lnTo>
                                    <a:close/>
                                    <a:moveTo>
                                      <a:pt x="11719" y="9269"/>
                                    </a:moveTo>
                                    <a:lnTo>
                                      <a:pt x="11719" y="9189"/>
                                    </a:lnTo>
                                    <a:lnTo>
                                      <a:pt x="11739" y="9189"/>
                                    </a:lnTo>
                                    <a:lnTo>
                                      <a:pt x="11739" y="9269"/>
                                    </a:lnTo>
                                    <a:lnTo>
                                      <a:pt x="11719" y="9269"/>
                                    </a:lnTo>
                                    <a:close/>
                                    <a:moveTo>
                                      <a:pt x="11719" y="9129"/>
                                    </a:moveTo>
                                    <a:lnTo>
                                      <a:pt x="11719" y="9049"/>
                                    </a:lnTo>
                                    <a:lnTo>
                                      <a:pt x="11739" y="9049"/>
                                    </a:lnTo>
                                    <a:lnTo>
                                      <a:pt x="11739" y="9129"/>
                                    </a:lnTo>
                                    <a:lnTo>
                                      <a:pt x="11719" y="9129"/>
                                    </a:lnTo>
                                    <a:close/>
                                    <a:moveTo>
                                      <a:pt x="11719" y="8989"/>
                                    </a:moveTo>
                                    <a:lnTo>
                                      <a:pt x="11719" y="8909"/>
                                    </a:lnTo>
                                    <a:lnTo>
                                      <a:pt x="11739" y="8909"/>
                                    </a:lnTo>
                                    <a:lnTo>
                                      <a:pt x="11739" y="8989"/>
                                    </a:lnTo>
                                    <a:lnTo>
                                      <a:pt x="11719" y="8989"/>
                                    </a:lnTo>
                                    <a:close/>
                                    <a:moveTo>
                                      <a:pt x="11719" y="8849"/>
                                    </a:moveTo>
                                    <a:lnTo>
                                      <a:pt x="11719" y="8769"/>
                                    </a:lnTo>
                                    <a:lnTo>
                                      <a:pt x="11739" y="8769"/>
                                    </a:lnTo>
                                    <a:lnTo>
                                      <a:pt x="11739" y="8849"/>
                                    </a:lnTo>
                                    <a:lnTo>
                                      <a:pt x="11719" y="8849"/>
                                    </a:lnTo>
                                    <a:close/>
                                    <a:moveTo>
                                      <a:pt x="11719" y="8709"/>
                                    </a:moveTo>
                                    <a:lnTo>
                                      <a:pt x="11719" y="8629"/>
                                    </a:lnTo>
                                    <a:lnTo>
                                      <a:pt x="11739" y="8629"/>
                                    </a:lnTo>
                                    <a:lnTo>
                                      <a:pt x="11739" y="8709"/>
                                    </a:lnTo>
                                    <a:lnTo>
                                      <a:pt x="11719" y="8709"/>
                                    </a:lnTo>
                                    <a:close/>
                                    <a:moveTo>
                                      <a:pt x="11719" y="8569"/>
                                    </a:moveTo>
                                    <a:lnTo>
                                      <a:pt x="11719" y="8489"/>
                                    </a:lnTo>
                                    <a:lnTo>
                                      <a:pt x="11739" y="8489"/>
                                    </a:lnTo>
                                    <a:lnTo>
                                      <a:pt x="11739" y="8569"/>
                                    </a:lnTo>
                                    <a:lnTo>
                                      <a:pt x="11719" y="8569"/>
                                    </a:lnTo>
                                    <a:close/>
                                    <a:moveTo>
                                      <a:pt x="11719" y="8429"/>
                                    </a:moveTo>
                                    <a:lnTo>
                                      <a:pt x="11719" y="8349"/>
                                    </a:lnTo>
                                    <a:lnTo>
                                      <a:pt x="11739" y="8349"/>
                                    </a:lnTo>
                                    <a:lnTo>
                                      <a:pt x="11739" y="8429"/>
                                    </a:lnTo>
                                    <a:lnTo>
                                      <a:pt x="11719" y="8429"/>
                                    </a:lnTo>
                                    <a:close/>
                                    <a:moveTo>
                                      <a:pt x="11719" y="8289"/>
                                    </a:moveTo>
                                    <a:lnTo>
                                      <a:pt x="11719" y="8209"/>
                                    </a:lnTo>
                                    <a:lnTo>
                                      <a:pt x="11739" y="8209"/>
                                    </a:lnTo>
                                    <a:lnTo>
                                      <a:pt x="11739" y="8289"/>
                                    </a:lnTo>
                                    <a:lnTo>
                                      <a:pt x="11719" y="8289"/>
                                    </a:lnTo>
                                    <a:close/>
                                    <a:moveTo>
                                      <a:pt x="11719" y="8149"/>
                                    </a:moveTo>
                                    <a:lnTo>
                                      <a:pt x="11719" y="8069"/>
                                    </a:lnTo>
                                    <a:lnTo>
                                      <a:pt x="11739" y="8069"/>
                                    </a:lnTo>
                                    <a:lnTo>
                                      <a:pt x="11739" y="8149"/>
                                    </a:lnTo>
                                    <a:lnTo>
                                      <a:pt x="11719" y="8149"/>
                                    </a:lnTo>
                                    <a:close/>
                                    <a:moveTo>
                                      <a:pt x="11719" y="8009"/>
                                    </a:moveTo>
                                    <a:lnTo>
                                      <a:pt x="11719" y="7929"/>
                                    </a:lnTo>
                                    <a:lnTo>
                                      <a:pt x="11739" y="7929"/>
                                    </a:lnTo>
                                    <a:lnTo>
                                      <a:pt x="11739" y="8009"/>
                                    </a:lnTo>
                                    <a:lnTo>
                                      <a:pt x="11719" y="8009"/>
                                    </a:lnTo>
                                    <a:close/>
                                    <a:moveTo>
                                      <a:pt x="11719" y="7869"/>
                                    </a:moveTo>
                                    <a:lnTo>
                                      <a:pt x="11719" y="7789"/>
                                    </a:lnTo>
                                    <a:lnTo>
                                      <a:pt x="11739" y="7789"/>
                                    </a:lnTo>
                                    <a:lnTo>
                                      <a:pt x="11739" y="7869"/>
                                    </a:lnTo>
                                    <a:lnTo>
                                      <a:pt x="11719" y="7869"/>
                                    </a:lnTo>
                                    <a:close/>
                                    <a:moveTo>
                                      <a:pt x="11719" y="7729"/>
                                    </a:moveTo>
                                    <a:lnTo>
                                      <a:pt x="11719" y="7649"/>
                                    </a:lnTo>
                                    <a:lnTo>
                                      <a:pt x="11739" y="7649"/>
                                    </a:lnTo>
                                    <a:lnTo>
                                      <a:pt x="11739" y="7729"/>
                                    </a:lnTo>
                                    <a:lnTo>
                                      <a:pt x="11719" y="7729"/>
                                    </a:lnTo>
                                    <a:close/>
                                    <a:moveTo>
                                      <a:pt x="11719" y="7589"/>
                                    </a:moveTo>
                                    <a:lnTo>
                                      <a:pt x="11719" y="7509"/>
                                    </a:lnTo>
                                    <a:lnTo>
                                      <a:pt x="11739" y="7509"/>
                                    </a:lnTo>
                                    <a:lnTo>
                                      <a:pt x="11739" y="7589"/>
                                    </a:lnTo>
                                    <a:lnTo>
                                      <a:pt x="11719" y="7589"/>
                                    </a:lnTo>
                                    <a:close/>
                                    <a:moveTo>
                                      <a:pt x="11719" y="7449"/>
                                    </a:moveTo>
                                    <a:lnTo>
                                      <a:pt x="11719" y="7369"/>
                                    </a:lnTo>
                                    <a:lnTo>
                                      <a:pt x="11739" y="7369"/>
                                    </a:lnTo>
                                    <a:lnTo>
                                      <a:pt x="11739" y="7449"/>
                                    </a:lnTo>
                                    <a:lnTo>
                                      <a:pt x="11719" y="7449"/>
                                    </a:lnTo>
                                    <a:close/>
                                    <a:moveTo>
                                      <a:pt x="11719" y="7309"/>
                                    </a:moveTo>
                                    <a:lnTo>
                                      <a:pt x="11719" y="7229"/>
                                    </a:lnTo>
                                    <a:lnTo>
                                      <a:pt x="11739" y="7229"/>
                                    </a:lnTo>
                                    <a:lnTo>
                                      <a:pt x="11739" y="7309"/>
                                    </a:lnTo>
                                    <a:lnTo>
                                      <a:pt x="11719" y="7309"/>
                                    </a:lnTo>
                                    <a:close/>
                                    <a:moveTo>
                                      <a:pt x="11719" y="7169"/>
                                    </a:moveTo>
                                    <a:lnTo>
                                      <a:pt x="11719" y="7089"/>
                                    </a:lnTo>
                                    <a:lnTo>
                                      <a:pt x="11739" y="7089"/>
                                    </a:lnTo>
                                    <a:lnTo>
                                      <a:pt x="11739" y="7169"/>
                                    </a:lnTo>
                                    <a:lnTo>
                                      <a:pt x="11719" y="7169"/>
                                    </a:lnTo>
                                    <a:close/>
                                    <a:moveTo>
                                      <a:pt x="11719" y="7029"/>
                                    </a:moveTo>
                                    <a:lnTo>
                                      <a:pt x="11719" y="6949"/>
                                    </a:lnTo>
                                    <a:lnTo>
                                      <a:pt x="11739" y="6949"/>
                                    </a:lnTo>
                                    <a:lnTo>
                                      <a:pt x="11739" y="7029"/>
                                    </a:lnTo>
                                    <a:lnTo>
                                      <a:pt x="11719" y="7029"/>
                                    </a:lnTo>
                                    <a:close/>
                                    <a:moveTo>
                                      <a:pt x="11719" y="6889"/>
                                    </a:moveTo>
                                    <a:lnTo>
                                      <a:pt x="11719" y="6809"/>
                                    </a:lnTo>
                                    <a:lnTo>
                                      <a:pt x="11739" y="6809"/>
                                    </a:lnTo>
                                    <a:lnTo>
                                      <a:pt x="11739" y="6889"/>
                                    </a:lnTo>
                                    <a:lnTo>
                                      <a:pt x="11719" y="6889"/>
                                    </a:lnTo>
                                    <a:close/>
                                    <a:moveTo>
                                      <a:pt x="11719" y="6749"/>
                                    </a:moveTo>
                                    <a:lnTo>
                                      <a:pt x="11719" y="6669"/>
                                    </a:lnTo>
                                    <a:lnTo>
                                      <a:pt x="11739" y="6669"/>
                                    </a:lnTo>
                                    <a:lnTo>
                                      <a:pt x="11739" y="6749"/>
                                    </a:lnTo>
                                    <a:lnTo>
                                      <a:pt x="11719" y="6749"/>
                                    </a:lnTo>
                                    <a:close/>
                                    <a:moveTo>
                                      <a:pt x="11719" y="6609"/>
                                    </a:moveTo>
                                    <a:lnTo>
                                      <a:pt x="11719" y="6529"/>
                                    </a:lnTo>
                                    <a:lnTo>
                                      <a:pt x="11739" y="6529"/>
                                    </a:lnTo>
                                    <a:lnTo>
                                      <a:pt x="11739" y="6609"/>
                                    </a:lnTo>
                                    <a:lnTo>
                                      <a:pt x="11719" y="6609"/>
                                    </a:lnTo>
                                    <a:close/>
                                    <a:moveTo>
                                      <a:pt x="11719" y="6469"/>
                                    </a:moveTo>
                                    <a:lnTo>
                                      <a:pt x="11719" y="6389"/>
                                    </a:lnTo>
                                    <a:lnTo>
                                      <a:pt x="11739" y="6389"/>
                                    </a:lnTo>
                                    <a:lnTo>
                                      <a:pt x="11739" y="6469"/>
                                    </a:lnTo>
                                    <a:lnTo>
                                      <a:pt x="11719" y="6469"/>
                                    </a:lnTo>
                                    <a:close/>
                                    <a:moveTo>
                                      <a:pt x="11719" y="6329"/>
                                    </a:moveTo>
                                    <a:lnTo>
                                      <a:pt x="11719" y="6249"/>
                                    </a:lnTo>
                                    <a:lnTo>
                                      <a:pt x="11739" y="6249"/>
                                    </a:lnTo>
                                    <a:lnTo>
                                      <a:pt x="11739" y="6329"/>
                                    </a:lnTo>
                                    <a:lnTo>
                                      <a:pt x="11719" y="6329"/>
                                    </a:lnTo>
                                    <a:close/>
                                    <a:moveTo>
                                      <a:pt x="11719" y="6189"/>
                                    </a:moveTo>
                                    <a:lnTo>
                                      <a:pt x="11719" y="6109"/>
                                    </a:lnTo>
                                    <a:lnTo>
                                      <a:pt x="11739" y="6109"/>
                                    </a:lnTo>
                                    <a:lnTo>
                                      <a:pt x="11739" y="6189"/>
                                    </a:lnTo>
                                    <a:lnTo>
                                      <a:pt x="11719" y="6189"/>
                                    </a:lnTo>
                                    <a:close/>
                                    <a:moveTo>
                                      <a:pt x="11719" y="6049"/>
                                    </a:moveTo>
                                    <a:lnTo>
                                      <a:pt x="11719" y="5969"/>
                                    </a:lnTo>
                                    <a:lnTo>
                                      <a:pt x="11739" y="5969"/>
                                    </a:lnTo>
                                    <a:lnTo>
                                      <a:pt x="11739" y="6049"/>
                                    </a:lnTo>
                                    <a:lnTo>
                                      <a:pt x="11719" y="6049"/>
                                    </a:lnTo>
                                    <a:close/>
                                    <a:moveTo>
                                      <a:pt x="11719" y="5909"/>
                                    </a:moveTo>
                                    <a:lnTo>
                                      <a:pt x="11719" y="5829"/>
                                    </a:lnTo>
                                    <a:lnTo>
                                      <a:pt x="11739" y="5829"/>
                                    </a:lnTo>
                                    <a:lnTo>
                                      <a:pt x="11739" y="5909"/>
                                    </a:lnTo>
                                    <a:lnTo>
                                      <a:pt x="11719" y="5909"/>
                                    </a:lnTo>
                                    <a:close/>
                                    <a:moveTo>
                                      <a:pt x="11719" y="5769"/>
                                    </a:moveTo>
                                    <a:lnTo>
                                      <a:pt x="11719" y="5689"/>
                                    </a:lnTo>
                                    <a:lnTo>
                                      <a:pt x="11739" y="5689"/>
                                    </a:lnTo>
                                    <a:lnTo>
                                      <a:pt x="11739" y="5769"/>
                                    </a:lnTo>
                                    <a:lnTo>
                                      <a:pt x="11719" y="5769"/>
                                    </a:lnTo>
                                    <a:close/>
                                    <a:moveTo>
                                      <a:pt x="11719" y="5629"/>
                                    </a:moveTo>
                                    <a:lnTo>
                                      <a:pt x="11719" y="5549"/>
                                    </a:lnTo>
                                    <a:lnTo>
                                      <a:pt x="11739" y="5549"/>
                                    </a:lnTo>
                                    <a:lnTo>
                                      <a:pt x="11739" y="5629"/>
                                    </a:lnTo>
                                    <a:lnTo>
                                      <a:pt x="11719" y="5629"/>
                                    </a:lnTo>
                                    <a:close/>
                                    <a:moveTo>
                                      <a:pt x="11719" y="5489"/>
                                    </a:moveTo>
                                    <a:lnTo>
                                      <a:pt x="11719" y="5409"/>
                                    </a:lnTo>
                                    <a:lnTo>
                                      <a:pt x="11739" y="5409"/>
                                    </a:lnTo>
                                    <a:lnTo>
                                      <a:pt x="11739" y="5489"/>
                                    </a:lnTo>
                                    <a:lnTo>
                                      <a:pt x="11719" y="5489"/>
                                    </a:lnTo>
                                    <a:close/>
                                    <a:moveTo>
                                      <a:pt x="11719" y="5349"/>
                                    </a:moveTo>
                                    <a:lnTo>
                                      <a:pt x="11719" y="5269"/>
                                    </a:lnTo>
                                    <a:lnTo>
                                      <a:pt x="11739" y="5269"/>
                                    </a:lnTo>
                                    <a:lnTo>
                                      <a:pt x="11739" y="5349"/>
                                    </a:lnTo>
                                    <a:lnTo>
                                      <a:pt x="11719" y="5349"/>
                                    </a:lnTo>
                                    <a:close/>
                                    <a:moveTo>
                                      <a:pt x="11719" y="5209"/>
                                    </a:moveTo>
                                    <a:lnTo>
                                      <a:pt x="11719" y="5129"/>
                                    </a:lnTo>
                                    <a:lnTo>
                                      <a:pt x="11739" y="5129"/>
                                    </a:lnTo>
                                    <a:lnTo>
                                      <a:pt x="11739" y="5209"/>
                                    </a:lnTo>
                                    <a:lnTo>
                                      <a:pt x="11719" y="5209"/>
                                    </a:lnTo>
                                    <a:close/>
                                    <a:moveTo>
                                      <a:pt x="11719" y="5069"/>
                                    </a:moveTo>
                                    <a:lnTo>
                                      <a:pt x="11719" y="4989"/>
                                    </a:lnTo>
                                    <a:lnTo>
                                      <a:pt x="11739" y="4989"/>
                                    </a:lnTo>
                                    <a:lnTo>
                                      <a:pt x="11739" y="5069"/>
                                    </a:lnTo>
                                    <a:lnTo>
                                      <a:pt x="11719" y="5069"/>
                                    </a:lnTo>
                                    <a:close/>
                                    <a:moveTo>
                                      <a:pt x="11719" y="4929"/>
                                    </a:moveTo>
                                    <a:lnTo>
                                      <a:pt x="11719" y="4849"/>
                                    </a:lnTo>
                                    <a:lnTo>
                                      <a:pt x="11739" y="4849"/>
                                    </a:lnTo>
                                    <a:lnTo>
                                      <a:pt x="11739" y="4929"/>
                                    </a:lnTo>
                                    <a:lnTo>
                                      <a:pt x="11719" y="4929"/>
                                    </a:lnTo>
                                    <a:close/>
                                    <a:moveTo>
                                      <a:pt x="11719" y="4789"/>
                                    </a:moveTo>
                                    <a:lnTo>
                                      <a:pt x="11719" y="4709"/>
                                    </a:lnTo>
                                    <a:lnTo>
                                      <a:pt x="11739" y="4709"/>
                                    </a:lnTo>
                                    <a:lnTo>
                                      <a:pt x="11739" y="4789"/>
                                    </a:lnTo>
                                    <a:lnTo>
                                      <a:pt x="11719" y="4789"/>
                                    </a:lnTo>
                                    <a:close/>
                                    <a:moveTo>
                                      <a:pt x="11719" y="4649"/>
                                    </a:moveTo>
                                    <a:lnTo>
                                      <a:pt x="11719" y="4569"/>
                                    </a:lnTo>
                                    <a:lnTo>
                                      <a:pt x="11739" y="4569"/>
                                    </a:lnTo>
                                    <a:lnTo>
                                      <a:pt x="11739" y="4649"/>
                                    </a:lnTo>
                                    <a:lnTo>
                                      <a:pt x="11719" y="4649"/>
                                    </a:lnTo>
                                    <a:close/>
                                    <a:moveTo>
                                      <a:pt x="11719" y="4509"/>
                                    </a:moveTo>
                                    <a:lnTo>
                                      <a:pt x="11719" y="4429"/>
                                    </a:lnTo>
                                    <a:lnTo>
                                      <a:pt x="11739" y="4429"/>
                                    </a:lnTo>
                                    <a:lnTo>
                                      <a:pt x="11739" y="4509"/>
                                    </a:lnTo>
                                    <a:lnTo>
                                      <a:pt x="11719" y="4509"/>
                                    </a:lnTo>
                                    <a:close/>
                                    <a:moveTo>
                                      <a:pt x="11719" y="4369"/>
                                    </a:moveTo>
                                    <a:lnTo>
                                      <a:pt x="11719" y="4289"/>
                                    </a:lnTo>
                                    <a:lnTo>
                                      <a:pt x="11739" y="4289"/>
                                    </a:lnTo>
                                    <a:lnTo>
                                      <a:pt x="11739" y="4369"/>
                                    </a:lnTo>
                                    <a:lnTo>
                                      <a:pt x="11719" y="4369"/>
                                    </a:lnTo>
                                    <a:close/>
                                    <a:moveTo>
                                      <a:pt x="11719" y="4229"/>
                                    </a:moveTo>
                                    <a:lnTo>
                                      <a:pt x="11719" y="4149"/>
                                    </a:lnTo>
                                    <a:lnTo>
                                      <a:pt x="11739" y="4149"/>
                                    </a:lnTo>
                                    <a:lnTo>
                                      <a:pt x="11739" y="4229"/>
                                    </a:lnTo>
                                    <a:lnTo>
                                      <a:pt x="11719" y="4229"/>
                                    </a:lnTo>
                                    <a:close/>
                                    <a:moveTo>
                                      <a:pt x="11719" y="4089"/>
                                    </a:moveTo>
                                    <a:lnTo>
                                      <a:pt x="11719" y="4009"/>
                                    </a:lnTo>
                                    <a:lnTo>
                                      <a:pt x="11739" y="4009"/>
                                    </a:lnTo>
                                    <a:lnTo>
                                      <a:pt x="11739" y="4089"/>
                                    </a:lnTo>
                                    <a:lnTo>
                                      <a:pt x="11719" y="4089"/>
                                    </a:lnTo>
                                    <a:close/>
                                    <a:moveTo>
                                      <a:pt x="11719" y="3949"/>
                                    </a:moveTo>
                                    <a:lnTo>
                                      <a:pt x="11719" y="3869"/>
                                    </a:lnTo>
                                    <a:lnTo>
                                      <a:pt x="11739" y="3869"/>
                                    </a:lnTo>
                                    <a:lnTo>
                                      <a:pt x="11739" y="3949"/>
                                    </a:lnTo>
                                    <a:lnTo>
                                      <a:pt x="11719" y="3949"/>
                                    </a:lnTo>
                                    <a:close/>
                                    <a:moveTo>
                                      <a:pt x="11719" y="3809"/>
                                    </a:moveTo>
                                    <a:lnTo>
                                      <a:pt x="11719" y="3729"/>
                                    </a:lnTo>
                                    <a:lnTo>
                                      <a:pt x="11739" y="3729"/>
                                    </a:lnTo>
                                    <a:lnTo>
                                      <a:pt x="11739" y="3809"/>
                                    </a:lnTo>
                                    <a:lnTo>
                                      <a:pt x="11719" y="3809"/>
                                    </a:lnTo>
                                    <a:close/>
                                    <a:moveTo>
                                      <a:pt x="11719" y="3669"/>
                                    </a:moveTo>
                                    <a:lnTo>
                                      <a:pt x="11719" y="3589"/>
                                    </a:lnTo>
                                    <a:lnTo>
                                      <a:pt x="11739" y="3589"/>
                                    </a:lnTo>
                                    <a:lnTo>
                                      <a:pt x="11739" y="3669"/>
                                    </a:lnTo>
                                    <a:lnTo>
                                      <a:pt x="11719" y="3669"/>
                                    </a:lnTo>
                                    <a:close/>
                                    <a:moveTo>
                                      <a:pt x="11719" y="3529"/>
                                    </a:moveTo>
                                    <a:lnTo>
                                      <a:pt x="11719" y="3449"/>
                                    </a:lnTo>
                                    <a:lnTo>
                                      <a:pt x="11739" y="3449"/>
                                    </a:lnTo>
                                    <a:lnTo>
                                      <a:pt x="11739" y="3529"/>
                                    </a:lnTo>
                                    <a:lnTo>
                                      <a:pt x="11719" y="3529"/>
                                    </a:lnTo>
                                    <a:close/>
                                    <a:moveTo>
                                      <a:pt x="11719" y="3389"/>
                                    </a:moveTo>
                                    <a:lnTo>
                                      <a:pt x="11719" y="3309"/>
                                    </a:lnTo>
                                    <a:lnTo>
                                      <a:pt x="11739" y="3309"/>
                                    </a:lnTo>
                                    <a:lnTo>
                                      <a:pt x="11739" y="3389"/>
                                    </a:lnTo>
                                    <a:lnTo>
                                      <a:pt x="11719" y="3389"/>
                                    </a:lnTo>
                                    <a:close/>
                                    <a:moveTo>
                                      <a:pt x="11719" y="3249"/>
                                    </a:moveTo>
                                    <a:lnTo>
                                      <a:pt x="11719" y="3169"/>
                                    </a:lnTo>
                                    <a:lnTo>
                                      <a:pt x="11739" y="3169"/>
                                    </a:lnTo>
                                    <a:lnTo>
                                      <a:pt x="11739" y="3249"/>
                                    </a:lnTo>
                                    <a:lnTo>
                                      <a:pt x="11719" y="3249"/>
                                    </a:lnTo>
                                    <a:close/>
                                    <a:moveTo>
                                      <a:pt x="11719" y="3109"/>
                                    </a:moveTo>
                                    <a:lnTo>
                                      <a:pt x="11719" y="3029"/>
                                    </a:lnTo>
                                    <a:lnTo>
                                      <a:pt x="11739" y="3029"/>
                                    </a:lnTo>
                                    <a:lnTo>
                                      <a:pt x="11739" y="3109"/>
                                    </a:lnTo>
                                    <a:lnTo>
                                      <a:pt x="11719" y="3109"/>
                                    </a:lnTo>
                                    <a:close/>
                                    <a:moveTo>
                                      <a:pt x="11719" y="2969"/>
                                    </a:moveTo>
                                    <a:lnTo>
                                      <a:pt x="11719" y="2889"/>
                                    </a:lnTo>
                                    <a:lnTo>
                                      <a:pt x="11739" y="2889"/>
                                    </a:lnTo>
                                    <a:lnTo>
                                      <a:pt x="11739" y="2969"/>
                                    </a:lnTo>
                                    <a:lnTo>
                                      <a:pt x="11719" y="2969"/>
                                    </a:lnTo>
                                    <a:close/>
                                    <a:moveTo>
                                      <a:pt x="11719" y="2829"/>
                                    </a:moveTo>
                                    <a:lnTo>
                                      <a:pt x="11719" y="2749"/>
                                    </a:lnTo>
                                    <a:lnTo>
                                      <a:pt x="11739" y="2749"/>
                                    </a:lnTo>
                                    <a:lnTo>
                                      <a:pt x="11739" y="2829"/>
                                    </a:lnTo>
                                    <a:lnTo>
                                      <a:pt x="11719" y="2829"/>
                                    </a:lnTo>
                                    <a:close/>
                                    <a:moveTo>
                                      <a:pt x="11719" y="2689"/>
                                    </a:moveTo>
                                    <a:lnTo>
                                      <a:pt x="11719" y="2609"/>
                                    </a:lnTo>
                                    <a:lnTo>
                                      <a:pt x="11739" y="2609"/>
                                    </a:lnTo>
                                    <a:lnTo>
                                      <a:pt x="11739" y="2689"/>
                                    </a:lnTo>
                                    <a:lnTo>
                                      <a:pt x="11719" y="2689"/>
                                    </a:lnTo>
                                    <a:close/>
                                    <a:moveTo>
                                      <a:pt x="11719" y="2549"/>
                                    </a:moveTo>
                                    <a:lnTo>
                                      <a:pt x="11719" y="2469"/>
                                    </a:lnTo>
                                    <a:lnTo>
                                      <a:pt x="11739" y="2469"/>
                                    </a:lnTo>
                                    <a:lnTo>
                                      <a:pt x="11739" y="2549"/>
                                    </a:lnTo>
                                    <a:lnTo>
                                      <a:pt x="11719" y="2549"/>
                                    </a:lnTo>
                                    <a:close/>
                                    <a:moveTo>
                                      <a:pt x="11719" y="2409"/>
                                    </a:moveTo>
                                    <a:lnTo>
                                      <a:pt x="11719" y="2329"/>
                                    </a:lnTo>
                                    <a:lnTo>
                                      <a:pt x="11739" y="2329"/>
                                    </a:lnTo>
                                    <a:lnTo>
                                      <a:pt x="11739" y="2409"/>
                                    </a:lnTo>
                                    <a:lnTo>
                                      <a:pt x="11719" y="2409"/>
                                    </a:lnTo>
                                    <a:close/>
                                    <a:moveTo>
                                      <a:pt x="11719" y="2269"/>
                                    </a:moveTo>
                                    <a:lnTo>
                                      <a:pt x="11719" y="2189"/>
                                    </a:lnTo>
                                    <a:lnTo>
                                      <a:pt x="11739" y="2189"/>
                                    </a:lnTo>
                                    <a:lnTo>
                                      <a:pt x="11739" y="2269"/>
                                    </a:lnTo>
                                    <a:lnTo>
                                      <a:pt x="11719" y="2269"/>
                                    </a:lnTo>
                                    <a:close/>
                                    <a:moveTo>
                                      <a:pt x="11719" y="2129"/>
                                    </a:moveTo>
                                    <a:lnTo>
                                      <a:pt x="11719" y="2049"/>
                                    </a:lnTo>
                                    <a:lnTo>
                                      <a:pt x="11739" y="2049"/>
                                    </a:lnTo>
                                    <a:lnTo>
                                      <a:pt x="11739" y="2129"/>
                                    </a:lnTo>
                                    <a:lnTo>
                                      <a:pt x="11719" y="2129"/>
                                    </a:lnTo>
                                    <a:close/>
                                    <a:moveTo>
                                      <a:pt x="11719" y="1989"/>
                                    </a:moveTo>
                                    <a:lnTo>
                                      <a:pt x="11719" y="1909"/>
                                    </a:lnTo>
                                    <a:lnTo>
                                      <a:pt x="11739" y="1909"/>
                                    </a:lnTo>
                                    <a:lnTo>
                                      <a:pt x="11739" y="1989"/>
                                    </a:lnTo>
                                    <a:lnTo>
                                      <a:pt x="11719" y="1989"/>
                                    </a:lnTo>
                                    <a:close/>
                                    <a:moveTo>
                                      <a:pt x="11719" y="1849"/>
                                    </a:moveTo>
                                    <a:lnTo>
                                      <a:pt x="11719" y="1769"/>
                                    </a:lnTo>
                                    <a:lnTo>
                                      <a:pt x="11739" y="1769"/>
                                    </a:lnTo>
                                    <a:lnTo>
                                      <a:pt x="11739" y="1849"/>
                                    </a:lnTo>
                                    <a:lnTo>
                                      <a:pt x="11719" y="1849"/>
                                    </a:lnTo>
                                    <a:close/>
                                    <a:moveTo>
                                      <a:pt x="11719" y="1709"/>
                                    </a:moveTo>
                                    <a:lnTo>
                                      <a:pt x="11719" y="1629"/>
                                    </a:lnTo>
                                    <a:lnTo>
                                      <a:pt x="11739" y="1629"/>
                                    </a:lnTo>
                                    <a:lnTo>
                                      <a:pt x="11739" y="1709"/>
                                    </a:lnTo>
                                    <a:lnTo>
                                      <a:pt x="11719" y="1709"/>
                                    </a:lnTo>
                                    <a:close/>
                                    <a:moveTo>
                                      <a:pt x="11719" y="1569"/>
                                    </a:moveTo>
                                    <a:lnTo>
                                      <a:pt x="11719" y="1489"/>
                                    </a:lnTo>
                                    <a:lnTo>
                                      <a:pt x="11739" y="1489"/>
                                    </a:lnTo>
                                    <a:lnTo>
                                      <a:pt x="11739" y="1569"/>
                                    </a:lnTo>
                                    <a:lnTo>
                                      <a:pt x="11719" y="1569"/>
                                    </a:lnTo>
                                    <a:close/>
                                    <a:moveTo>
                                      <a:pt x="11719" y="1429"/>
                                    </a:moveTo>
                                    <a:lnTo>
                                      <a:pt x="11719" y="1349"/>
                                    </a:lnTo>
                                    <a:lnTo>
                                      <a:pt x="11739" y="1349"/>
                                    </a:lnTo>
                                    <a:lnTo>
                                      <a:pt x="11739" y="1429"/>
                                    </a:lnTo>
                                    <a:lnTo>
                                      <a:pt x="11719" y="1429"/>
                                    </a:lnTo>
                                    <a:close/>
                                    <a:moveTo>
                                      <a:pt x="11719" y="1289"/>
                                    </a:moveTo>
                                    <a:lnTo>
                                      <a:pt x="11719" y="1209"/>
                                    </a:lnTo>
                                    <a:lnTo>
                                      <a:pt x="11739" y="1209"/>
                                    </a:lnTo>
                                    <a:lnTo>
                                      <a:pt x="11739" y="1289"/>
                                    </a:lnTo>
                                    <a:lnTo>
                                      <a:pt x="11719" y="1289"/>
                                    </a:lnTo>
                                    <a:close/>
                                    <a:moveTo>
                                      <a:pt x="11719" y="1149"/>
                                    </a:moveTo>
                                    <a:lnTo>
                                      <a:pt x="11719" y="1069"/>
                                    </a:lnTo>
                                    <a:lnTo>
                                      <a:pt x="11739" y="1069"/>
                                    </a:lnTo>
                                    <a:lnTo>
                                      <a:pt x="11739" y="1149"/>
                                    </a:lnTo>
                                    <a:lnTo>
                                      <a:pt x="11719" y="1149"/>
                                    </a:lnTo>
                                    <a:close/>
                                    <a:moveTo>
                                      <a:pt x="11719" y="1009"/>
                                    </a:moveTo>
                                    <a:lnTo>
                                      <a:pt x="11719" y="929"/>
                                    </a:lnTo>
                                    <a:lnTo>
                                      <a:pt x="11739" y="929"/>
                                    </a:lnTo>
                                    <a:lnTo>
                                      <a:pt x="11739" y="1009"/>
                                    </a:lnTo>
                                    <a:lnTo>
                                      <a:pt x="11719" y="1009"/>
                                    </a:lnTo>
                                    <a:close/>
                                    <a:moveTo>
                                      <a:pt x="11719" y="869"/>
                                    </a:moveTo>
                                    <a:lnTo>
                                      <a:pt x="11719" y="789"/>
                                    </a:lnTo>
                                    <a:lnTo>
                                      <a:pt x="11739" y="789"/>
                                    </a:lnTo>
                                    <a:lnTo>
                                      <a:pt x="11739" y="869"/>
                                    </a:lnTo>
                                    <a:lnTo>
                                      <a:pt x="11719" y="869"/>
                                    </a:lnTo>
                                    <a:close/>
                                    <a:moveTo>
                                      <a:pt x="11719" y="729"/>
                                    </a:moveTo>
                                    <a:lnTo>
                                      <a:pt x="11719" y="649"/>
                                    </a:lnTo>
                                    <a:lnTo>
                                      <a:pt x="11739" y="649"/>
                                    </a:lnTo>
                                    <a:lnTo>
                                      <a:pt x="11739" y="729"/>
                                    </a:lnTo>
                                    <a:lnTo>
                                      <a:pt x="11719" y="729"/>
                                    </a:lnTo>
                                    <a:close/>
                                    <a:moveTo>
                                      <a:pt x="11719" y="589"/>
                                    </a:moveTo>
                                    <a:lnTo>
                                      <a:pt x="11719" y="509"/>
                                    </a:lnTo>
                                    <a:lnTo>
                                      <a:pt x="11739" y="509"/>
                                    </a:lnTo>
                                    <a:lnTo>
                                      <a:pt x="11739" y="589"/>
                                    </a:lnTo>
                                    <a:lnTo>
                                      <a:pt x="11719" y="589"/>
                                    </a:lnTo>
                                    <a:close/>
                                    <a:moveTo>
                                      <a:pt x="11719" y="449"/>
                                    </a:moveTo>
                                    <a:lnTo>
                                      <a:pt x="11719" y="369"/>
                                    </a:lnTo>
                                    <a:lnTo>
                                      <a:pt x="11739" y="369"/>
                                    </a:lnTo>
                                    <a:lnTo>
                                      <a:pt x="11739" y="449"/>
                                    </a:lnTo>
                                    <a:lnTo>
                                      <a:pt x="11719" y="449"/>
                                    </a:lnTo>
                                    <a:close/>
                                    <a:moveTo>
                                      <a:pt x="11719" y="309"/>
                                    </a:moveTo>
                                    <a:lnTo>
                                      <a:pt x="11719" y="229"/>
                                    </a:lnTo>
                                    <a:lnTo>
                                      <a:pt x="11739" y="229"/>
                                    </a:lnTo>
                                    <a:lnTo>
                                      <a:pt x="11739" y="309"/>
                                    </a:lnTo>
                                    <a:lnTo>
                                      <a:pt x="11719" y="309"/>
                                    </a:lnTo>
                                    <a:close/>
                                    <a:moveTo>
                                      <a:pt x="11719" y="169"/>
                                    </a:moveTo>
                                    <a:lnTo>
                                      <a:pt x="11719" y="89"/>
                                    </a:lnTo>
                                    <a:lnTo>
                                      <a:pt x="11739" y="89"/>
                                    </a:lnTo>
                                    <a:lnTo>
                                      <a:pt x="11739" y="169"/>
                                    </a:lnTo>
                                    <a:lnTo>
                                      <a:pt x="11719" y="169"/>
                                    </a:lnTo>
                                    <a:close/>
                                    <a:moveTo>
                                      <a:pt x="11719" y="29"/>
                                    </a:moveTo>
                                    <a:lnTo>
                                      <a:pt x="11719" y="10"/>
                                    </a:lnTo>
                                    <a:cubicBezTo>
                                      <a:pt x="11719" y="4"/>
                                      <a:pt x="11724" y="0"/>
                                      <a:pt x="11729" y="0"/>
                                    </a:cubicBezTo>
                                    <a:lnTo>
                                      <a:pt x="11790" y="0"/>
                                    </a:lnTo>
                                    <a:lnTo>
                                      <a:pt x="11790" y="20"/>
                                    </a:lnTo>
                                    <a:lnTo>
                                      <a:pt x="11729" y="20"/>
                                    </a:lnTo>
                                    <a:lnTo>
                                      <a:pt x="11739" y="10"/>
                                    </a:lnTo>
                                    <a:lnTo>
                                      <a:pt x="11739" y="29"/>
                                    </a:lnTo>
                                    <a:lnTo>
                                      <a:pt x="11719" y="29"/>
                                    </a:lnTo>
                                    <a:close/>
                                    <a:moveTo>
                                      <a:pt x="11850" y="0"/>
                                    </a:moveTo>
                                    <a:lnTo>
                                      <a:pt x="11930" y="0"/>
                                    </a:lnTo>
                                    <a:lnTo>
                                      <a:pt x="11930" y="20"/>
                                    </a:lnTo>
                                    <a:lnTo>
                                      <a:pt x="11850" y="20"/>
                                    </a:lnTo>
                                    <a:lnTo>
                                      <a:pt x="11850" y="0"/>
                                    </a:lnTo>
                                    <a:close/>
                                    <a:moveTo>
                                      <a:pt x="11990" y="0"/>
                                    </a:moveTo>
                                    <a:lnTo>
                                      <a:pt x="12070" y="0"/>
                                    </a:lnTo>
                                    <a:lnTo>
                                      <a:pt x="12070" y="20"/>
                                    </a:lnTo>
                                    <a:lnTo>
                                      <a:pt x="11990" y="20"/>
                                    </a:lnTo>
                                    <a:lnTo>
                                      <a:pt x="11990" y="0"/>
                                    </a:lnTo>
                                    <a:close/>
                                    <a:moveTo>
                                      <a:pt x="12130" y="0"/>
                                    </a:moveTo>
                                    <a:lnTo>
                                      <a:pt x="12210" y="0"/>
                                    </a:lnTo>
                                    <a:lnTo>
                                      <a:pt x="12210" y="20"/>
                                    </a:lnTo>
                                    <a:lnTo>
                                      <a:pt x="12130" y="20"/>
                                    </a:lnTo>
                                    <a:lnTo>
                                      <a:pt x="12130" y="0"/>
                                    </a:lnTo>
                                    <a:close/>
                                    <a:moveTo>
                                      <a:pt x="12270" y="0"/>
                                    </a:moveTo>
                                    <a:lnTo>
                                      <a:pt x="12346" y="0"/>
                                    </a:lnTo>
                                    <a:cubicBezTo>
                                      <a:pt x="12352" y="0"/>
                                      <a:pt x="12356" y="4"/>
                                      <a:pt x="12356" y="10"/>
                                    </a:cubicBezTo>
                                    <a:lnTo>
                                      <a:pt x="12356" y="14"/>
                                    </a:lnTo>
                                    <a:lnTo>
                                      <a:pt x="12336" y="14"/>
                                    </a:lnTo>
                                    <a:lnTo>
                                      <a:pt x="12336" y="10"/>
                                    </a:lnTo>
                                    <a:lnTo>
                                      <a:pt x="12346" y="20"/>
                                    </a:lnTo>
                                    <a:lnTo>
                                      <a:pt x="12270" y="20"/>
                                    </a:lnTo>
                                    <a:lnTo>
                                      <a:pt x="12270" y="0"/>
                                    </a:lnTo>
                                    <a:close/>
                                    <a:moveTo>
                                      <a:pt x="12356" y="74"/>
                                    </a:moveTo>
                                    <a:lnTo>
                                      <a:pt x="12356" y="154"/>
                                    </a:lnTo>
                                    <a:lnTo>
                                      <a:pt x="12336" y="154"/>
                                    </a:lnTo>
                                    <a:lnTo>
                                      <a:pt x="12336" y="74"/>
                                    </a:lnTo>
                                    <a:lnTo>
                                      <a:pt x="12356" y="74"/>
                                    </a:lnTo>
                                    <a:close/>
                                    <a:moveTo>
                                      <a:pt x="12356" y="214"/>
                                    </a:moveTo>
                                    <a:lnTo>
                                      <a:pt x="12356" y="294"/>
                                    </a:lnTo>
                                    <a:lnTo>
                                      <a:pt x="12336" y="294"/>
                                    </a:lnTo>
                                    <a:lnTo>
                                      <a:pt x="12336" y="214"/>
                                    </a:lnTo>
                                    <a:lnTo>
                                      <a:pt x="12356" y="214"/>
                                    </a:lnTo>
                                    <a:close/>
                                    <a:moveTo>
                                      <a:pt x="12356" y="354"/>
                                    </a:moveTo>
                                    <a:lnTo>
                                      <a:pt x="12356" y="434"/>
                                    </a:lnTo>
                                    <a:lnTo>
                                      <a:pt x="12336" y="434"/>
                                    </a:lnTo>
                                    <a:lnTo>
                                      <a:pt x="12336" y="354"/>
                                    </a:lnTo>
                                    <a:lnTo>
                                      <a:pt x="12356" y="354"/>
                                    </a:lnTo>
                                    <a:close/>
                                    <a:moveTo>
                                      <a:pt x="12356" y="494"/>
                                    </a:moveTo>
                                    <a:lnTo>
                                      <a:pt x="12356" y="574"/>
                                    </a:lnTo>
                                    <a:lnTo>
                                      <a:pt x="12336" y="574"/>
                                    </a:lnTo>
                                    <a:lnTo>
                                      <a:pt x="12336" y="494"/>
                                    </a:lnTo>
                                    <a:lnTo>
                                      <a:pt x="12356" y="494"/>
                                    </a:lnTo>
                                    <a:close/>
                                    <a:moveTo>
                                      <a:pt x="12356" y="634"/>
                                    </a:moveTo>
                                    <a:lnTo>
                                      <a:pt x="12356" y="714"/>
                                    </a:lnTo>
                                    <a:lnTo>
                                      <a:pt x="12336" y="714"/>
                                    </a:lnTo>
                                    <a:lnTo>
                                      <a:pt x="12336" y="634"/>
                                    </a:lnTo>
                                    <a:lnTo>
                                      <a:pt x="12356" y="634"/>
                                    </a:lnTo>
                                    <a:close/>
                                    <a:moveTo>
                                      <a:pt x="12356" y="774"/>
                                    </a:moveTo>
                                    <a:lnTo>
                                      <a:pt x="12356" y="854"/>
                                    </a:lnTo>
                                    <a:lnTo>
                                      <a:pt x="12336" y="854"/>
                                    </a:lnTo>
                                    <a:lnTo>
                                      <a:pt x="12336" y="774"/>
                                    </a:lnTo>
                                    <a:lnTo>
                                      <a:pt x="12356" y="774"/>
                                    </a:lnTo>
                                    <a:close/>
                                    <a:moveTo>
                                      <a:pt x="12356" y="914"/>
                                    </a:moveTo>
                                    <a:lnTo>
                                      <a:pt x="12356" y="994"/>
                                    </a:lnTo>
                                    <a:lnTo>
                                      <a:pt x="12336" y="994"/>
                                    </a:lnTo>
                                    <a:lnTo>
                                      <a:pt x="12336" y="914"/>
                                    </a:lnTo>
                                    <a:lnTo>
                                      <a:pt x="12356" y="914"/>
                                    </a:lnTo>
                                    <a:close/>
                                    <a:moveTo>
                                      <a:pt x="12356" y="1054"/>
                                    </a:moveTo>
                                    <a:lnTo>
                                      <a:pt x="12356" y="1134"/>
                                    </a:lnTo>
                                    <a:lnTo>
                                      <a:pt x="12336" y="1134"/>
                                    </a:lnTo>
                                    <a:lnTo>
                                      <a:pt x="12336" y="1054"/>
                                    </a:lnTo>
                                    <a:lnTo>
                                      <a:pt x="12356" y="1054"/>
                                    </a:lnTo>
                                    <a:close/>
                                    <a:moveTo>
                                      <a:pt x="12356" y="1194"/>
                                    </a:moveTo>
                                    <a:lnTo>
                                      <a:pt x="12356" y="1274"/>
                                    </a:lnTo>
                                    <a:lnTo>
                                      <a:pt x="12336" y="1274"/>
                                    </a:lnTo>
                                    <a:lnTo>
                                      <a:pt x="12336" y="1194"/>
                                    </a:lnTo>
                                    <a:lnTo>
                                      <a:pt x="12356" y="1194"/>
                                    </a:lnTo>
                                    <a:close/>
                                    <a:moveTo>
                                      <a:pt x="12356" y="1334"/>
                                    </a:moveTo>
                                    <a:lnTo>
                                      <a:pt x="12356" y="1414"/>
                                    </a:lnTo>
                                    <a:lnTo>
                                      <a:pt x="12336" y="1414"/>
                                    </a:lnTo>
                                    <a:lnTo>
                                      <a:pt x="12336" y="1334"/>
                                    </a:lnTo>
                                    <a:lnTo>
                                      <a:pt x="12356" y="1334"/>
                                    </a:lnTo>
                                    <a:close/>
                                    <a:moveTo>
                                      <a:pt x="12356" y="1474"/>
                                    </a:moveTo>
                                    <a:lnTo>
                                      <a:pt x="12356" y="1554"/>
                                    </a:lnTo>
                                    <a:lnTo>
                                      <a:pt x="12336" y="1554"/>
                                    </a:lnTo>
                                    <a:lnTo>
                                      <a:pt x="12336" y="1474"/>
                                    </a:lnTo>
                                    <a:lnTo>
                                      <a:pt x="12356" y="1474"/>
                                    </a:lnTo>
                                    <a:close/>
                                    <a:moveTo>
                                      <a:pt x="12356" y="1614"/>
                                    </a:moveTo>
                                    <a:lnTo>
                                      <a:pt x="12356" y="1694"/>
                                    </a:lnTo>
                                    <a:lnTo>
                                      <a:pt x="12336" y="1694"/>
                                    </a:lnTo>
                                    <a:lnTo>
                                      <a:pt x="12336" y="1614"/>
                                    </a:lnTo>
                                    <a:lnTo>
                                      <a:pt x="12356" y="1614"/>
                                    </a:lnTo>
                                    <a:close/>
                                    <a:moveTo>
                                      <a:pt x="12356" y="1754"/>
                                    </a:moveTo>
                                    <a:lnTo>
                                      <a:pt x="12356" y="1834"/>
                                    </a:lnTo>
                                    <a:lnTo>
                                      <a:pt x="12336" y="1834"/>
                                    </a:lnTo>
                                    <a:lnTo>
                                      <a:pt x="12336" y="1754"/>
                                    </a:lnTo>
                                    <a:lnTo>
                                      <a:pt x="12356" y="1754"/>
                                    </a:lnTo>
                                    <a:close/>
                                    <a:moveTo>
                                      <a:pt x="12356" y="1894"/>
                                    </a:moveTo>
                                    <a:lnTo>
                                      <a:pt x="12356" y="1974"/>
                                    </a:lnTo>
                                    <a:lnTo>
                                      <a:pt x="12336" y="1974"/>
                                    </a:lnTo>
                                    <a:lnTo>
                                      <a:pt x="12336" y="1894"/>
                                    </a:lnTo>
                                    <a:lnTo>
                                      <a:pt x="12356" y="1894"/>
                                    </a:lnTo>
                                    <a:close/>
                                    <a:moveTo>
                                      <a:pt x="12356" y="2034"/>
                                    </a:moveTo>
                                    <a:lnTo>
                                      <a:pt x="12356" y="2114"/>
                                    </a:lnTo>
                                    <a:lnTo>
                                      <a:pt x="12336" y="2114"/>
                                    </a:lnTo>
                                    <a:lnTo>
                                      <a:pt x="12336" y="2034"/>
                                    </a:lnTo>
                                    <a:lnTo>
                                      <a:pt x="12356" y="2034"/>
                                    </a:lnTo>
                                    <a:close/>
                                    <a:moveTo>
                                      <a:pt x="12356" y="2174"/>
                                    </a:moveTo>
                                    <a:lnTo>
                                      <a:pt x="12356" y="2254"/>
                                    </a:lnTo>
                                    <a:lnTo>
                                      <a:pt x="12336" y="2254"/>
                                    </a:lnTo>
                                    <a:lnTo>
                                      <a:pt x="12336" y="2174"/>
                                    </a:lnTo>
                                    <a:lnTo>
                                      <a:pt x="12356" y="2174"/>
                                    </a:lnTo>
                                    <a:close/>
                                    <a:moveTo>
                                      <a:pt x="12356" y="2314"/>
                                    </a:moveTo>
                                    <a:lnTo>
                                      <a:pt x="12356" y="2394"/>
                                    </a:lnTo>
                                    <a:lnTo>
                                      <a:pt x="12336" y="2394"/>
                                    </a:lnTo>
                                    <a:lnTo>
                                      <a:pt x="12336" y="2314"/>
                                    </a:lnTo>
                                    <a:lnTo>
                                      <a:pt x="12356" y="2314"/>
                                    </a:lnTo>
                                    <a:close/>
                                    <a:moveTo>
                                      <a:pt x="12356" y="2454"/>
                                    </a:moveTo>
                                    <a:lnTo>
                                      <a:pt x="12356" y="2534"/>
                                    </a:lnTo>
                                    <a:lnTo>
                                      <a:pt x="12336" y="2534"/>
                                    </a:lnTo>
                                    <a:lnTo>
                                      <a:pt x="12336" y="2454"/>
                                    </a:lnTo>
                                    <a:lnTo>
                                      <a:pt x="12356" y="2454"/>
                                    </a:lnTo>
                                    <a:close/>
                                    <a:moveTo>
                                      <a:pt x="12356" y="2594"/>
                                    </a:moveTo>
                                    <a:lnTo>
                                      <a:pt x="12356" y="2674"/>
                                    </a:lnTo>
                                    <a:lnTo>
                                      <a:pt x="12336" y="2674"/>
                                    </a:lnTo>
                                    <a:lnTo>
                                      <a:pt x="12336" y="2594"/>
                                    </a:lnTo>
                                    <a:lnTo>
                                      <a:pt x="12356" y="2594"/>
                                    </a:lnTo>
                                    <a:close/>
                                    <a:moveTo>
                                      <a:pt x="12356" y="2734"/>
                                    </a:moveTo>
                                    <a:lnTo>
                                      <a:pt x="12356" y="2814"/>
                                    </a:lnTo>
                                    <a:lnTo>
                                      <a:pt x="12336" y="2814"/>
                                    </a:lnTo>
                                    <a:lnTo>
                                      <a:pt x="12336" y="2734"/>
                                    </a:lnTo>
                                    <a:lnTo>
                                      <a:pt x="12356" y="2734"/>
                                    </a:lnTo>
                                    <a:close/>
                                    <a:moveTo>
                                      <a:pt x="12356" y="2874"/>
                                    </a:moveTo>
                                    <a:lnTo>
                                      <a:pt x="12356" y="2954"/>
                                    </a:lnTo>
                                    <a:lnTo>
                                      <a:pt x="12336" y="2954"/>
                                    </a:lnTo>
                                    <a:lnTo>
                                      <a:pt x="12336" y="2874"/>
                                    </a:lnTo>
                                    <a:lnTo>
                                      <a:pt x="12356" y="2874"/>
                                    </a:lnTo>
                                    <a:close/>
                                    <a:moveTo>
                                      <a:pt x="12356" y="3014"/>
                                    </a:moveTo>
                                    <a:lnTo>
                                      <a:pt x="12356" y="3094"/>
                                    </a:lnTo>
                                    <a:lnTo>
                                      <a:pt x="12336" y="3094"/>
                                    </a:lnTo>
                                    <a:lnTo>
                                      <a:pt x="12336" y="3014"/>
                                    </a:lnTo>
                                    <a:lnTo>
                                      <a:pt x="12356" y="3014"/>
                                    </a:lnTo>
                                    <a:close/>
                                    <a:moveTo>
                                      <a:pt x="12356" y="3154"/>
                                    </a:moveTo>
                                    <a:lnTo>
                                      <a:pt x="12356" y="3234"/>
                                    </a:lnTo>
                                    <a:lnTo>
                                      <a:pt x="12336" y="3234"/>
                                    </a:lnTo>
                                    <a:lnTo>
                                      <a:pt x="12336" y="3154"/>
                                    </a:lnTo>
                                    <a:lnTo>
                                      <a:pt x="12356" y="3154"/>
                                    </a:lnTo>
                                    <a:close/>
                                    <a:moveTo>
                                      <a:pt x="12356" y="3294"/>
                                    </a:moveTo>
                                    <a:lnTo>
                                      <a:pt x="12356" y="3374"/>
                                    </a:lnTo>
                                    <a:lnTo>
                                      <a:pt x="12336" y="3374"/>
                                    </a:lnTo>
                                    <a:lnTo>
                                      <a:pt x="12336" y="3294"/>
                                    </a:lnTo>
                                    <a:lnTo>
                                      <a:pt x="12356" y="3294"/>
                                    </a:lnTo>
                                    <a:close/>
                                    <a:moveTo>
                                      <a:pt x="12356" y="3434"/>
                                    </a:moveTo>
                                    <a:lnTo>
                                      <a:pt x="12356" y="3514"/>
                                    </a:lnTo>
                                    <a:lnTo>
                                      <a:pt x="12336" y="3514"/>
                                    </a:lnTo>
                                    <a:lnTo>
                                      <a:pt x="12336" y="3434"/>
                                    </a:lnTo>
                                    <a:lnTo>
                                      <a:pt x="12356" y="3434"/>
                                    </a:lnTo>
                                    <a:close/>
                                    <a:moveTo>
                                      <a:pt x="12356" y="3574"/>
                                    </a:moveTo>
                                    <a:lnTo>
                                      <a:pt x="12356" y="3654"/>
                                    </a:lnTo>
                                    <a:lnTo>
                                      <a:pt x="12336" y="3654"/>
                                    </a:lnTo>
                                    <a:lnTo>
                                      <a:pt x="12336" y="3574"/>
                                    </a:lnTo>
                                    <a:lnTo>
                                      <a:pt x="12356" y="3574"/>
                                    </a:lnTo>
                                    <a:close/>
                                    <a:moveTo>
                                      <a:pt x="12356" y="3714"/>
                                    </a:moveTo>
                                    <a:lnTo>
                                      <a:pt x="12356" y="3794"/>
                                    </a:lnTo>
                                    <a:lnTo>
                                      <a:pt x="12336" y="3794"/>
                                    </a:lnTo>
                                    <a:lnTo>
                                      <a:pt x="12336" y="3714"/>
                                    </a:lnTo>
                                    <a:lnTo>
                                      <a:pt x="12356" y="3714"/>
                                    </a:lnTo>
                                    <a:close/>
                                    <a:moveTo>
                                      <a:pt x="12356" y="3854"/>
                                    </a:moveTo>
                                    <a:lnTo>
                                      <a:pt x="12356" y="3934"/>
                                    </a:lnTo>
                                    <a:lnTo>
                                      <a:pt x="12336" y="3934"/>
                                    </a:lnTo>
                                    <a:lnTo>
                                      <a:pt x="12336" y="3854"/>
                                    </a:lnTo>
                                    <a:lnTo>
                                      <a:pt x="12356" y="3854"/>
                                    </a:lnTo>
                                    <a:close/>
                                    <a:moveTo>
                                      <a:pt x="12356" y="3994"/>
                                    </a:moveTo>
                                    <a:lnTo>
                                      <a:pt x="12356" y="4074"/>
                                    </a:lnTo>
                                    <a:lnTo>
                                      <a:pt x="12336" y="4074"/>
                                    </a:lnTo>
                                    <a:lnTo>
                                      <a:pt x="12336" y="3994"/>
                                    </a:lnTo>
                                    <a:lnTo>
                                      <a:pt x="12356" y="3994"/>
                                    </a:lnTo>
                                    <a:close/>
                                    <a:moveTo>
                                      <a:pt x="12356" y="4134"/>
                                    </a:moveTo>
                                    <a:lnTo>
                                      <a:pt x="12356" y="4214"/>
                                    </a:lnTo>
                                    <a:lnTo>
                                      <a:pt x="12336" y="4214"/>
                                    </a:lnTo>
                                    <a:lnTo>
                                      <a:pt x="12336" y="4134"/>
                                    </a:lnTo>
                                    <a:lnTo>
                                      <a:pt x="12356" y="4134"/>
                                    </a:lnTo>
                                    <a:close/>
                                    <a:moveTo>
                                      <a:pt x="12356" y="4274"/>
                                    </a:moveTo>
                                    <a:lnTo>
                                      <a:pt x="12356" y="4354"/>
                                    </a:lnTo>
                                    <a:lnTo>
                                      <a:pt x="12336" y="4354"/>
                                    </a:lnTo>
                                    <a:lnTo>
                                      <a:pt x="12336" y="4274"/>
                                    </a:lnTo>
                                    <a:lnTo>
                                      <a:pt x="12356" y="4274"/>
                                    </a:lnTo>
                                    <a:close/>
                                    <a:moveTo>
                                      <a:pt x="12356" y="4414"/>
                                    </a:moveTo>
                                    <a:lnTo>
                                      <a:pt x="12356" y="4494"/>
                                    </a:lnTo>
                                    <a:lnTo>
                                      <a:pt x="12336" y="4494"/>
                                    </a:lnTo>
                                    <a:lnTo>
                                      <a:pt x="12336" y="4414"/>
                                    </a:lnTo>
                                    <a:lnTo>
                                      <a:pt x="12356" y="4414"/>
                                    </a:lnTo>
                                    <a:close/>
                                    <a:moveTo>
                                      <a:pt x="12356" y="4554"/>
                                    </a:moveTo>
                                    <a:lnTo>
                                      <a:pt x="12356" y="4634"/>
                                    </a:lnTo>
                                    <a:lnTo>
                                      <a:pt x="12336" y="4634"/>
                                    </a:lnTo>
                                    <a:lnTo>
                                      <a:pt x="12336" y="4554"/>
                                    </a:lnTo>
                                    <a:lnTo>
                                      <a:pt x="12356" y="4554"/>
                                    </a:lnTo>
                                    <a:close/>
                                    <a:moveTo>
                                      <a:pt x="12356" y="4694"/>
                                    </a:moveTo>
                                    <a:lnTo>
                                      <a:pt x="12356" y="4774"/>
                                    </a:lnTo>
                                    <a:lnTo>
                                      <a:pt x="12336" y="4774"/>
                                    </a:lnTo>
                                    <a:lnTo>
                                      <a:pt x="12336" y="4694"/>
                                    </a:lnTo>
                                    <a:lnTo>
                                      <a:pt x="12356" y="4694"/>
                                    </a:lnTo>
                                    <a:close/>
                                    <a:moveTo>
                                      <a:pt x="12356" y="4834"/>
                                    </a:moveTo>
                                    <a:lnTo>
                                      <a:pt x="12356" y="4914"/>
                                    </a:lnTo>
                                    <a:lnTo>
                                      <a:pt x="12336" y="4914"/>
                                    </a:lnTo>
                                    <a:lnTo>
                                      <a:pt x="12336" y="4834"/>
                                    </a:lnTo>
                                    <a:lnTo>
                                      <a:pt x="12356" y="4834"/>
                                    </a:lnTo>
                                    <a:close/>
                                    <a:moveTo>
                                      <a:pt x="12356" y="4974"/>
                                    </a:moveTo>
                                    <a:lnTo>
                                      <a:pt x="12356" y="5054"/>
                                    </a:lnTo>
                                    <a:lnTo>
                                      <a:pt x="12336" y="5054"/>
                                    </a:lnTo>
                                    <a:lnTo>
                                      <a:pt x="12336" y="4974"/>
                                    </a:lnTo>
                                    <a:lnTo>
                                      <a:pt x="12356" y="4974"/>
                                    </a:lnTo>
                                    <a:close/>
                                    <a:moveTo>
                                      <a:pt x="12356" y="5114"/>
                                    </a:moveTo>
                                    <a:lnTo>
                                      <a:pt x="12356" y="5194"/>
                                    </a:lnTo>
                                    <a:lnTo>
                                      <a:pt x="12336" y="5194"/>
                                    </a:lnTo>
                                    <a:lnTo>
                                      <a:pt x="12336" y="5114"/>
                                    </a:lnTo>
                                    <a:lnTo>
                                      <a:pt x="12356" y="5114"/>
                                    </a:lnTo>
                                    <a:close/>
                                    <a:moveTo>
                                      <a:pt x="12356" y="5254"/>
                                    </a:moveTo>
                                    <a:lnTo>
                                      <a:pt x="12356" y="5334"/>
                                    </a:lnTo>
                                    <a:lnTo>
                                      <a:pt x="12336" y="5334"/>
                                    </a:lnTo>
                                    <a:lnTo>
                                      <a:pt x="12336" y="5254"/>
                                    </a:lnTo>
                                    <a:lnTo>
                                      <a:pt x="12356" y="5254"/>
                                    </a:lnTo>
                                    <a:close/>
                                    <a:moveTo>
                                      <a:pt x="12356" y="5394"/>
                                    </a:moveTo>
                                    <a:lnTo>
                                      <a:pt x="12356" y="5474"/>
                                    </a:lnTo>
                                    <a:lnTo>
                                      <a:pt x="12336" y="5474"/>
                                    </a:lnTo>
                                    <a:lnTo>
                                      <a:pt x="12336" y="5394"/>
                                    </a:lnTo>
                                    <a:lnTo>
                                      <a:pt x="12356" y="5394"/>
                                    </a:lnTo>
                                    <a:close/>
                                    <a:moveTo>
                                      <a:pt x="12356" y="5534"/>
                                    </a:moveTo>
                                    <a:lnTo>
                                      <a:pt x="12356" y="5614"/>
                                    </a:lnTo>
                                    <a:lnTo>
                                      <a:pt x="12336" y="5614"/>
                                    </a:lnTo>
                                    <a:lnTo>
                                      <a:pt x="12336" y="5534"/>
                                    </a:lnTo>
                                    <a:lnTo>
                                      <a:pt x="12356" y="5534"/>
                                    </a:lnTo>
                                    <a:close/>
                                    <a:moveTo>
                                      <a:pt x="12356" y="5674"/>
                                    </a:moveTo>
                                    <a:lnTo>
                                      <a:pt x="12356" y="5754"/>
                                    </a:lnTo>
                                    <a:lnTo>
                                      <a:pt x="12336" y="5754"/>
                                    </a:lnTo>
                                    <a:lnTo>
                                      <a:pt x="12336" y="5674"/>
                                    </a:lnTo>
                                    <a:lnTo>
                                      <a:pt x="12356" y="5674"/>
                                    </a:lnTo>
                                    <a:close/>
                                    <a:moveTo>
                                      <a:pt x="12356" y="5814"/>
                                    </a:moveTo>
                                    <a:lnTo>
                                      <a:pt x="12356" y="5894"/>
                                    </a:lnTo>
                                    <a:lnTo>
                                      <a:pt x="12336" y="5894"/>
                                    </a:lnTo>
                                    <a:lnTo>
                                      <a:pt x="12336" y="5814"/>
                                    </a:lnTo>
                                    <a:lnTo>
                                      <a:pt x="12356" y="5814"/>
                                    </a:lnTo>
                                    <a:close/>
                                    <a:moveTo>
                                      <a:pt x="12356" y="5954"/>
                                    </a:moveTo>
                                    <a:lnTo>
                                      <a:pt x="12356" y="6034"/>
                                    </a:lnTo>
                                    <a:lnTo>
                                      <a:pt x="12336" y="6034"/>
                                    </a:lnTo>
                                    <a:lnTo>
                                      <a:pt x="12336" y="5954"/>
                                    </a:lnTo>
                                    <a:lnTo>
                                      <a:pt x="12356" y="5954"/>
                                    </a:lnTo>
                                    <a:close/>
                                    <a:moveTo>
                                      <a:pt x="12356" y="6094"/>
                                    </a:moveTo>
                                    <a:lnTo>
                                      <a:pt x="12356" y="6174"/>
                                    </a:lnTo>
                                    <a:lnTo>
                                      <a:pt x="12336" y="6174"/>
                                    </a:lnTo>
                                    <a:lnTo>
                                      <a:pt x="12336" y="6094"/>
                                    </a:lnTo>
                                    <a:lnTo>
                                      <a:pt x="12356" y="6094"/>
                                    </a:lnTo>
                                    <a:close/>
                                    <a:moveTo>
                                      <a:pt x="12356" y="6234"/>
                                    </a:moveTo>
                                    <a:lnTo>
                                      <a:pt x="12356" y="6314"/>
                                    </a:lnTo>
                                    <a:lnTo>
                                      <a:pt x="12336" y="6314"/>
                                    </a:lnTo>
                                    <a:lnTo>
                                      <a:pt x="12336" y="6234"/>
                                    </a:lnTo>
                                    <a:lnTo>
                                      <a:pt x="12356" y="6234"/>
                                    </a:lnTo>
                                    <a:close/>
                                    <a:moveTo>
                                      <a:pt x="12356" y="6374"/>
                                    </a:moveTo>
                                    <a:lnTo>
                                      <a:pt x="12356" y="6454"/>
                                    </a:lnTo>
                                    <a:lnTo>
                                      <a:pt x="12336" y="6454"/>
                                    </a:lnTo>
                                    <a:lnTo>
                                      <a:pt x="12336" y="6374"/>
                                    </a:lnTo>
                                    <a:lnTo>
                                      <a:pt x="12356" y="6374"/>
                                    </a:lnTo>
                                    <a:close/>
                                    <a:moveTo>
                                      <a:pt x="12356" y="6514"/>
                                    </a:moveTo>
                                    <a:lnTo>
                                      <a:pt x="12356" y="6594"/>
                                    </a:lnTo>
                                    <a:lnTo>
                                      <a:pt x="12336" y="6594"/>
                                    </a:lnTo>
                                    <a:lnTo>
                                      <a:pt x="12336" y="6514"/>
                                    </a:lnTo>
                                    <a:lnTo>
                                      <a:pt x="12356" y="6514"/>
                                    </a:lnTo>
                                    <a:close/>
                                    <a:moveTo>
                                      <a:pt x="12356" y="6654"/>
                                    </a:moveTo>
                                    <a:lnTo>
                                      <a:pt x="12356" y="6734"/>
                                    </a:lnTo>
                                    <a:lnTo>
                                      <a:pt x="12336" y="6734"/>
                                    </a:lnTo>
                                    <a:lnTo>
                                      <a:pt x="12336" y="6654"/>
                                    </a:lnTo>
                                    <a:lnTo>
                                      <a:pt x="12356" y="6654"/>
                                    </a:lnTo>
                                    <a:close/>
                                    <a:moveTo>
                                      <a:pt x="12356" y="6794"/>
                                    </a:moveTo>
                                    <a:lnTo>
                                      <a:pt x="12356" y="6874"/>
                                    </a:lnTo>
                                    <a:lnTo>
                                      <a:pt x="12336" y="6874"/>
                                    </a:lnTo>
                                    <a:lnTo>
                                      <a:pt x="12336" y="6794"/>
                                    </a:lnTo>
                                    <a:lnTo>
                                      <a:pt x="12356" y="6794"/>
                                    </a:lnTo>
                                    <a:close/>
                                    <a:moveTo>
                                      <a:pt x="12356" y="6934"/>
                                    </a:moveTo>
                                    <a:lnTo>
                                      <a:pt x="12356" y="7014"/>
                                    </a:lnTo>
                                    <a:lnTo>
                                      <a:pt x="12336" y="7014"/>
                                    </a:lnTo>
                                    <a:lnTo>
                                      <a:pt x="12336" y="6934"/>
                                    </a:lnTo>
                                    <a:lnTo>
                                      <a:pt x="12356" y="6934"/>
                                    </a:lnTo>
                                    <a:close/>
                                    <a:moveTo>
                                      <a:pt x="12356" y="7074"/>
                                    </a:moveTo>
                                    <a:lnTo>
                                      <a:pt x="12356" y="7154"/>
                                    </a:lnTo>
                                    <a:lnTo>
                                      <a:pt x="12336" y="7154"/>
                                    </a:lnTo>
                                    <a:lnTo>
                                      <a:pt x="12336" y="7074"/>
                                    </a:lnTo>
                                    <a:lnTo>
                                      <a:pt x="12356" y="7074"/>
                                    </a:lnTo>
                                    <a:close/>
                                    <a:moveTo>
                                      <a:pt x="12356" y="7214"/>
                                    </a:moveTo>
                                    <a:lnTo>
                                      <a:pt x="12356" y="7294"/>
                                    </a:lnTo>
                                    <a:lnTo>
                                      <a:pt x="12336" y="7294"/>
                                    </a:lnTo>
                                    <a:lnTo>
                                      <a:pt x="12336" y="7214"/>
                                    </a:lnTo>
                                    <a:lnTo>
                                      <a:pt x="12356" y="7214"/>
                                    </a:lnTo>
                                    <a:close/>
                                    <a:moveTo>
                                      <a:pt x="12356" y="7354"/>
                                    </a:moveTo>
                                    <a:lnTo>
                                      <a:pt x="12356" y="7434"/>
                                    </a:lnTo>
                                    <a:lnTo>
                                      <a:pt x="12336" y="7434"/>
                                    </a:lnTo>
                                    <a:lnTo>
                                      <a:pt x="12336" y="7354"/>
                                    </a:lnTo>
                                    <a:lnTo>
                                      <a:pt x="12356" y="7354"/>
                                    </a:lnTo>
                                    <a:close/>
                                    <a:moveTo>
                                      <a:pt x="12356" y="7494"/>
                                    </a:moveTo>
                                    <a:lnTo>
                                      <a:pt x="12356" y="7574"/>
                                    </a:lnTo>
                                    <a:lnTo>
                                      <a:pt x="12336" y="7574"/>
                                    </a:lnTo>
                                    <a:lnTo>
                                      <a:pt x="12336" y="7494"/>
                                    </a:lnTo>
                                    <a:lnTo>
                                      <a:pt x="12356" y="7494"/>
                                    </a:lnTo>
                                    <a:close/>
                                    <a:moveTo>
                                      <a:pt x="12356" y="7634"/>
                                    </a:moveTo>
                                    <a:lnTo>
                                      <a:pt x="12356" y="7714"/>
                                    </a:lnTo>
                                    <a:lnTo>
                                      <a:pt x="12336" y="7714"/>
                                    </a:lnTo>
                                    <a:lnTo>
                                      <a:pt x="12336" y="7634"/>
                                    </a:lnTo>
                                    <a:lnTo>
                                      <a:pt x="12356" y="7634"/>
                                    </a:lnTo>
                                    <a:close/>
                                    <a:moveTo>
                                      <a:pt x="12356" y="7774"/>
                                    </a:moveTo>
                                    <a:lnTo>
                                      <a:pt x="12356" y="7854"/>
                                    </a:lnTo>
                                    <a:lnTo>
                                      <a:pt x="12336" y="7854"/>
                                    </a:lnTo>
                                    <a:lnTo>
                                      <a:pt x="12336" y="7774"/>
                                    </a:lnTo>
                                    <a:lnTo>
                                      <a:pt x="12356" y="7774"/>
                                    </a:lnTo>
                                    <a:close/>
                                    <a:moveTo>
                                      <a:pt x="12356" y="7914"/>
                                    </a:moveTo>
                                    <a:lnTo>
                                      <a:pt x="12356" y="7994"/>
                                    </a:lnTo>
                                    <a:lnTo>
                                      <a:pt x="12336" y="7994"/>
                                    </a:lnTo>
                                    <a:lnTo>
                                      <a:pt x="12336" y="7914"/>
                                    </a:lnTo>
                                    <a:lnTo>
                                      <a:pt x="12356" y="7914"/>
                                    </a:lnTo>
                                    <a:close/>
                                    <a:moveTo>
                                      <a:pt x="12356" y="8054"/>
                                    </a:moveTo>
                                    <a:lnTo>
                                      <a:pt x="12356" y="8134"/>
                                    </a:lnTo>
                                    <a:lnTo>
                                      <a:pt x="12336" y="8134"/>
                                    </a:lnTo>
                                    <a:lnTo>
                                      <a:pt x="12336" y="8054"/>
                                    </a:lnTo>
                                    <a:lnTo>
                                      <a:pt x="12356" y="8054"/>
                                    </a:lnTo>
                                    <a:close/>
                                    <a:moveTo>
                                      <a:pt x="12356" y="8194"/>
                                    </a:moveTo>
                                    <a:lnTo>
                                      <a:pt x="12356" y="8274"/>
                                    </a:lnTo>
                                    <a:lnTo>
                                      <a:pt x="12336" y="8274"/>
                                    </a:lnTo>
                                    <a:lnTo>
                                      <a:pt x="12336" y="8194"/>
                                    </a:lnTo>
                                    <a:lnTo>
                                      <a:pt x="12356" y="8194"/>
                                    </a:lnTo>
                                    <a:close/>
                                    <a:moveTo>
                                      <a:pt x="12356" y="8334"/>
                                    </a:moveTo>
                                    <a:lnTo>
                                      <a:pt x="12356" y="8414"/>
                                    </a:lnTo>
                                    <a:lnTo>
                                      <a:pt x="12336" y="8414"/>
                                    </a:lnTo>
                                    <a:lnTo>
                                      <a:pt x="12336" y="8334"/>
                                    </a:lnTo>
                                    <a:lnTo>
                                      <a:pt x="12356" y="8334"/>
                                    </a:lnTo>
                                    <a:close/>
                                    <a:moveTo>
                                      <a:pt x="12356" y="8474"/>
                                    </a:moveTo>
                                    <a:lnTo>
                                      <a:pt x="12356" y="8554"/>
                                    </a:lnTo>
                                    <a:lnTo>
                                      <a:pt x="12336" y="8554"/>
                                    </a:lnTo>
                                    <a:lnTo>
                                      <a:pt x="12336" y="8474"/>
                                    </a:lnTo>
                                    <a:lnTo>
                                      <a:pt x="12356" y="8474"/>
                                    </a:lnTo>
                                    <a:close/>
                                    <a:moveTo>
                                      <a:pt x="12356" y="8614"/>
                                    </a:moveTo>
                                    <a:lnTo>
                                      <a:pt x="12356" y="8694"/>
                                    </a:lnTo>
                                    <a:lnTo>
                                      <a:pt x="12336" y="8694"/>
                                    </a:lnTo>
                                    <a:lnTo>
                                      <a:pt x="12336" y="8614"/>
                                    </a:lnTo>
                                    <a:lnTo>
                                      <a:pt x="12356" y="8614"/>
                                    </a:lnTo>
                                    <a:close/>
                                    <a:moveTo>
                                      <a:pt x="12356" y="8754"/>
                                    </a:moveTo>
                                    <a:lnTo>
                                      <a:pt x="12356" y="8834"/>
                                    </a:lnTo>
                                    <a:lnTo>
                                      <a:pt x="12336" y="8834"/>
                                    </a:lnTo>
                                    <a:lnTo>
                                      <a:pt x="12336" y="8754"/>
                                    </a:lnTo>
                                    <a:lnTo>
                                      <a:pt x="12356" y="8754"/>
                                    </a:lnTo>
                                    <a:close/>
                                    <a:moveTo>
                                      <a:pt x="12356" y="8894"/>
                                    </a:moveTo>
                                    <a:lnTo>
                                      <a:pt x="12356" y="8974"/>
                                    </a:lnTo>
                                    <a:lnTo>
                                      <a:pt x="12336" y="8974"/>
                                    </a:lnTo>
                                    <a:lnTo>
                                      <a:pt x="12336" y="8894"/>
                                    </a:lnTo>
                                    <a:lnTo>
                                      <a:pt x="12356" y="8894"/>
                                    </a:lnTo>
                                    <a:close/>
                                    <a:moveTo>
                                      <a:pt x="12356" y="9034"/>
                                    </a:moveTo>
                                    <a:lnTo>
                                      <a:pt x="12356" y="9114"/>
                                    </a:lnTo>
                                    <a:lnTo>
                                      <a:pt x="12336" y="9114"/>
                                    </a:lnTo>
                                    <a:lnTo>
                                      <a:pt x="12336" y="9034"/>
                                    </a:lnTo>
                                    <a:lnTo>
                                      <a:pt x="12356" y="9034"/>
                                    </a:lnTo>
                                    <a:close/>
                                    <a:moveTo>
                                      <a:pt x="12356" y="9174"/>
                                    </a:moveTo>
                                    <a:lnTo>
                                      <a:pt x="12356" y="9254"/>
                                    </a:lnTo>
                                    <a:lnTo>
                                      <a:pt x="12336" y="9254"/>
                                    </a:lnTo>
                                    <a:lnTo>
                                      <a:pt x="12336" y="9174"/>
                                    </a:lnTo>
                                    <a:lnTo>
                                      <a:pt x="12356" y="9174"/>
                                    </a:lnTo>
                                    <a:close/>
                                    <a:moveTo>
                                      <a:pt x="12356" y="9314"/>
                                    </a:moveTo>
                                    <a:lnTo>
                                      <a:pt x="12356" y="9394"/>
                                    </a:lnTo>
                                    <a:lnTo>
                                      <a:pt x="12336" y="9394"/>
                                    </a:lnTo>
                                    <a:lnTo>
                                      <a:pt x="12336" y="9314"/>
                                    </a:lnTo>
                                    <a:lnTo>
                                      <a:pt x="12356" y="9314"/>
                                    </a:lnTo>
                                    <a:close/>
                                    <a:moveTo>
                                      <a:pt x="12356" y="9454"/>
                                    </a:moveTo>
                                    <a:lnTo>
                                      <a:pt x="12356" y="9534"/>
                                    </a:lnTo>
                                    <a:lnTo>
                                      <a:pt x="12336" y="9534"/>
                                    </a:lnTo>
                                    <a:lnTo>
                                      <a:pt x="12336" y="9454"/>
                                    </a:lnTo>
                                    <a:lnTo>
                                      <a:pt x="12356" y="9454"/>
                                    </a:lnTo>
                                    <a:close/>
                                    <a:moveTo>
                                      <a:pt x="12356" y="9594"/>
                                    </a:moveTo>
                                    <a:lnTo>
                                      <a:pt x="12356" y="9674"/>
                                    </a:lnTo>
                                    <a:lnTo>
                                      <a:pt x="12336" y="9674"/>
                                    </a:lnTo>
                                    <a:lnTo>
                                      <a:pt x="12336" y="9594"/>
                                    </a:lnTo>
                                    <a:lnTo>
                                      <a:pt x="12356" y="9594"/>
                                    </a:lnTo>
                                    <a:close/>
                                    <a:moveTo>
                                      <a:pt x="12356" y="9734"/>
                                    </a:moveTo>
                                    <a:lnTo>
                                      <a:pt x="12356" y="9814"/>
                                    </a:lnTo>
                                    <a:lnTo>
                                      <a:pt x="12336" y="9814"/>
                                    </a:lnTo>
                                    <a:lnTo>
                                      <a:pt x="12336" y="9734"/>
                                    </a:lnTo>
                                    <a:lnTo>
                                      <a:pt x="12356" y="9734"/>
                                    </a:lnTo>
                                    <a:close/>
                                    <a:moveTo>
                                      <a:pt x="12356" y="9874"/>
                                    </a:moveTo>
                                    <a:lnTo>
                                      <a:pt x="12356" y="9954"/>
                                    </a:lnTo>
                                    <a:lnTo>
                                      <a:pt x="12336" y="9954"/>
                                    </a:lnTo>
                                    <a:lnTo>
                                      <a:pt x="12336" y="9874"/>
                                    </a:lnTo>
                                    <a:lnTo>
                                      <a:pt x="12356" y="9874"/>
                                    </a:lnTo>
                                    <a:close/>
                                    <a:moveTo>
                                      <a:pt x="12356" y="10014"/>
                                    </a:moveTo>
                                    <a:lnTo>
                                      <a:pt x="12356" y="10094"/>
                                    </a:lnTo>
                                    <a:lnTo>
                                      <a:pt x="12336" y="10094"/>
                                    </a:lnTo>
                                    <a:lnTo>
                                      <a:pt x="12336" y="10014"/>
                                    </a:lnTo>
                                    <a:lnTo>
                                      <a:pt x="12356" y="10014"/>
                                    </a:lnTo>
                                    <a:close/>
                                    <a:moveTo>
                                      <a:pt x="12356" y="10154"/>
                                    </a:moveTo>
                                    <a:lnTo>
                                      <a:pt x="12356" y="10234"/>
                                    </a:lnTo>
                                    <a:lnTo>
                                      <a:pt x="12336" y="10234"/>
                                    </a:lnTo>
                                    <a:lnTo>
                                      <a:pt x="12336" y="10154"/>
                                    </a:lnTo>
                                    <a:lnTo>
                                      <a:pt x="12356" y="10154"/>
                                    </a:lnTo>
                                    <a:close/>
                                    <a:moveTo>
                                      <a:pt x="12356" y="10294"/>
                                    </a:moveTo>
                                    <a:lnTo>
                                      <a:pt x="12356" y="10374"/>
                                    </a:lnTo>
                                    <a:lnTo>
                                      <a:pt x="12336" y="10374"/>
                                    </a:lnTo>
                                    <a:lnTo>
                                      <a:pt x="12336" y="10294"/>
                                    </a:lnTo>
                                    <a:lnTo>
                                      <a:pt x="12356" y="10294"/>
                                    </a:lnTo>
                                    <a:close/>
                                    <a:moveTo>
                                      <a:pt x="12356" y="10434"/>
                                    </a:moveTo>
                                    <a:lnTo>
                                      <a:pt x="12356" y="10514"/>
                                    </a:lnTo>
                                    <a:lnTo>
                                      <a:pt x="12336" y="10514"/>
                                    </a:lnTo>
                                    <a:lnTo>
                                      <a:pt x="12336" y="10434"/>
                                    </a:lnTo>
                                    <a:lnTo>
                                      <a:pt x="12356" y="10434"/>
                                    </a:lnTo>
                                    <a:close/>
                                    <a:moveTo>
                                      <a:pt x="12356" y="10574"/>
                                    </a:moveTo>
                                    <a:lnTo>
                                      <a:pt x="12356" y="10654"/>
                                    </a:lnTo>
                                    <a:lnTo>
                                      <a:pt x="12336" y="10654"/>
                                    </a:lnTo>
                                    <a:lnTo>
                                      <a:pt x="12336" y="10574"/>
                                    </a:lnTo>
                                    <a:lnTo>
                                      <a:pt x="12356" y="10574"/>
                                    </a:lnTo>
                                    <a:close/>
                                    <a:moveTo>
                                      <a:pt x="12356" y="10714"/>
                                    </a:moveTo>
                                    <a:lnTo>
                                      <a:pt x="12356" y="10794"/>
                                    </a:lnTo>
                                    <a:lnTo>
                                      <a:pt x="12336" y="10794"/>
                                    </a:lnTo>
                                    <a:lnTo>
                                      <a:pt x="12336" y="10714"/>
                                    </a:lnTo>
                                    <a:lnTo>
                                      <a:pt x="12356" y="10714"/>
                                    </a:lnTo>
                                    <a:close/>
                                    <a:moveTo>
                                      <a:pt x="12356" y="10854"/>
                                    </a:moveTo>
                                    <a:lnTo>
                                      <a:pt x="12356" y="10934"/>
                                    </a:lnTo>
                                    <a:lnTo>
                                      <a:pt x="12336" y="10934"/>
                                    </a:lnTo>
                                    <a:lnTo>
                                      <a:pt x="12336" y="10854"/>
                                    </a:lnTo>
                                    <a:lnTo>
                                      <a:pt x="12356" y="10854"/>
                                    </a:lnTo>
                                    <a:close/>
                                    <a:moveTo>
                                      <a:pt x="12356" y="10994"/>
                                    </a:moveTo>
                                    <a:lnTo>
                                      <a:pt x="12356" y="11074"/>
                                    </a:lnTo>
                                    <a:lnTo>
                                      <a:pt x="12336" y="11074"/>
                                    </a:lnTo>
                                    <a:lnTo>
                                      <a:pt x="12336" y="10994"/>
                                    </a:lnTo>
                                    <a:lnTo>
                                      <a:pt x="12356" y="10994"/>
                                    </a:lnTo>
                                    <a:close/>
                                    <a:moveTo>
                                      <a:pt x="12356" y="11134"/>
                                    </a:moveTo>
                                    <a:lnTo>
                                      <a:pt x="12356" y="11214"/>
                                    </a:lnTo>
                                    <a:lnTo>
                                      <a:pt x="12336" y="11214"/>
                                    </a:lnTo>
                                    <a:lnTo>
                                      <a:pt x="12336" y="11134"/>
                                    </a:lnTo>
                                    <a:lnTo>
                                      <a:pt x="12356" y="11134"/>
                                    </a:lnTo>
                                    <a:close/>
                                    <a:moveTo>
                                      <a:pt x="12356" y="11274"/>
                                    </a:moveTo>
                                    <a:lnTo>
                                      <a:pt x="12356" y="11354"/>
                                    </a:lnTo>
                                    <a:lnTo>
                                      <a:pt x="12336" y="11354"/>
                                    </a:lnTo>
                                    <a:lnTo>
                                      <a:pt x="12336" y="11274"/>
                                    </a:lnTo>
                                    <a:lnTo>
                                      <a:pt x="12356" y="11274"/>
                                    </a:lnTo>
                                    <a:close/>
                                    <a:moveTo>
                                      <a:pt x="12356" y="11414"/>
                                    </a:moveTo>
                                    <a:lnTo>
                                      <a:pt x="12356" y="11430"/>
                                    </a:lnTo>
                                    <a:lnTo>
                                      <a:pt x="12346" y="11420"/>
                                    </a:lnTo>
                                    <a:lnTo>
                                      <a:pt x="12410" y="11420"/>
                                    </a:lnTo>
                                    <a:lnTo>
                                      <a:pt x="12410" y="11440"/>
                                    </a:lnTo>
                                    <a:lnTo>
                                      <a:pt x="12346" y="11440"/>
                                    </a:lnTo>
                                    <a:cubicBezTo>
                                      <a:pt x="12341" y="11440"/>
                                      <a:pt x="12336" y="11435"/>
                                      <a:pt x="12336" y="11430"/>
                                    </a:cubicBezTo>
                                    <a:lnTo>
                                      <a:pt x="12336" y="11414"/>
                                    </a:lnTo>
                                    <a:lnTo>
                                      <a:pt x="12356" y="11414"/>
                                    </a:lnTo>
                                    <a:close/>
                                    <a:moveTo>
                                      <a:pt x="12470" y="11420"/>
                                    </a:moveTo>
                                    <a:lnTo>
                                      <a:pt x="12550" y="11420"/>
                                    </a:lnTo>
                                    <a:lnTo>
                                      <a:pt x="12550" y="11440"/>
                                    </a:lnTo>
                                    <a:lnTo>
                                      <a:pt x="12470" y="11440"/>
                                    </a:lnTo>
                                    <a:lnTo>
                                      <a:pt x="12470" y="11420"/>
                                    </a:lnTo>
                                    <a:close/>
                                    <a:moveTo>
                                      <a:pt x="12610" y="11420"/>
                                    </a:moveTo>
                                    <a:lnTo>
                                      <a:pt x="12690" y="11420"/>
                                    </a:lnTo>
                                    <a:lnTo>
                                      <a:pt x="12690" y="11440"/>
                                    </a:lnTo>
                                    <a:lnTo>
                                      <a:pt x="12610" y="11440"/>
                                    </a:lnTo>
                                    <a:lnTo>
                                      <a:pt x="12610" y="11420"/>
                                    </a:lnTo>
                                    <a:close/>
                                    <a:moveTo>
                                      <a:pt x="12750" y="11420"/>
                                    </a:moveTo>
                                    <a:lnTo>
                                      <a:pt x="12830" y="11420"/>
                                    </a:lnTo>
                                    <a:lnTo>
                                      <a:pt x="12830" y="11440"/>
                                    </a:lnTo>
                                    <a:lnTo>
                                      <a:pt x="12750" y="11440"/>
                                    </a:lnTo>
                                    <a:lnTo>
                                      <a:pt x="12750" y="11420"/>
                                    </a:lnTo>
                                    <a:close/>
                                    <a:moveTo>
                                      <a:pt x="12890" y="11420"/>
                                    </a:moveTo>
                                    <a:lnTo>
                                      <a:pt x="12963" y="11420"/>
                                    </a:lnTo>
                                    <a:lnTo>
                                      <a:pt x="12953" y="11430"/>
                                    </a:lnTo>
                                    <a:lnTo>
                                      <a:pt x="12953" y="11423"/>
                                    </a:lnTo>
                                    <a:lnTo>
                                      <a:pt x="12973" y="11423"/>
                                    </a:lnTo>
                                    <a:lnTo>
                                      <a:pt x="12973" y="11430"/>
                                    </a:lnTo>
                                    <a:cubicBezTo>
                                      <a:pt x="12973" y="11435"/>
                                      <a:pt x="12968" y="11440"/>
                                      <a:pt x="12963" y="11440"/>
                                    </a:cubicBezTo>
                                    <a:lnTo>
                                      <a:pt x="12890" y="11440"/>
                                    </a:lnTo>
                                    <a:lnTo>
                                      <a:pt x="12890" y="11420"/>
                                    </a:lnTo>
                                    <a:close/>
                                    <a:moveTo>
                                      <a:pt x="12953" y="11363"/>
                                    </a:moveTo>
                                    <a:lnTo>
                                      <a:pt x="12953" y="11283"/>
                                    </a:lnTo>
                                    <a:lnTo>
                                      <a:pt x="12973" y="11283"/>
                                    </a:lnTo>
                                    <a:lnTo>
                                      <a:pt x="12973" y="11363"/>
                                    </a:lnTo>
                                    <a:lnTo>
                                      <a:pt x="12953" y="11363"/>
                                    </a:lnTo>
                                    <a:close/>
                                    <a:moveTo>
                                      <a:pt x="12953" y="11223"/>
                                    </a:moveTo>
                                    <a:lnTo>
                                      <a:pt x="12953" y="11143"/>
                                    </a:lnTo>
                                    <a:lnTo>
                                      <a:pt x="12973" y="11143"/>
                                    </a:lnTo>
                                    <a:lnTo>
                                      <a:pt x="12973" y="11223"/>
                                    </a:lnTo>
                                    <a:lnTo>
                                      <a:pt x="12953" y="11223"/>
                                    </a:lnTo>
                                    <a:close/>
                                    <a:moveTo>
                                      <a:pt x="12953" y="11083"/>
                                    </a:moveTo>
                                    <a:lnTo>
                                      <a:pt x="12953" y="11003"/>
                                    </a:lnTo>
                                    <a:lnTo>
                                      <a:pt x="12973" y="11003"/>
                                    </a:lnTo>
                                    <a:lnTo>
                                      <a:pt x="12973" y="11083"/>
                                    </a:lnTo>
                                    <a:lnTo>
                                      <a:pt x="12953" y="11083"/>
                                    </a:lnTo>
                                    <a:close/>
                                    <a:moveTo>
                                      <a:pt x="12953" y="10943"/>
                                    </a:moveTo>
                                    <a:lnTo>
                                      <a:pt x="12953" y="10863"/>
                                    </a:lnTo>
                                    <a:lnTo>
                                      <a:pt x="12973" y="10863"/>
                                    </a:lnTo>
                                    <a:lnTo>
                                      <a:pt x="12973" y="10943"/>
                                    </a:lnTo>
                                    <a:lnTo>
                                      <a:pt x="12953" y="10943"/>
                                    </a:lnTo>
                                    <a:close/>
                                    <a:moveTo>
                                      <a:pt x="12953" y="10803"/>
                                    </a:moveTo>
                                    <a:lnTo>
                                      <a:pt x="12953" y="10723"/>
                                    </a:lnTo>
                                    <a:lnTo>
                                      <a:pt x="12973" y="10723"/>
                                    </a:lnTo>
                                    <a:lnTo>
                                      <a:pt x="12973" y="10803"/>
                                    </a:lnTo>
                                    <a:lnTo>
                                      <a:pt x="12953" y="10803"/>
                                    </a:lnTo>
                                    <a:close/>
                                    <a:moveTo>
                                      <a:pt x="12953" y="10663"/>
                                    </a:moveTo>
                                    <a:lnTo>
                                      <a:pt x="12953" y="10583"/>
                                    </a:lnTo>
                                    <a:lnTo>
                                      <a:pt x="12973" y="10583"/>
                                    </a:lnTo>
                                    <a:lnTo>
                                      <a:pt x="12973" y="10663"/>
                                    </a:lnTo>
                                    <a:lnTo>
                                      <a:pt x="12953" y="10663"/>
                                    </a:lnTo>
                                    <a:close/>
                                    <a:moveTo>
                                      <a:pt x="12953" y="10523"/>
                                    </a:moveTo>
                                    <a:lnTo>
                                      <a:pt x="12953" y="10443"/>
                                    </a:lnTo>
                                    <a:lnTo>
                                      <a:pt x="12973" y="10443"/>
                                    </a:lnTo>
                                    <a:lnTo>
                                      <a:pt x="12973" y="10523"/>
                                    </a:lnTo>
                                    <a:lnTo>
                                      <a:pt x="12953" y="10523"/>
                                    </a:lnTo>
                                    <a:close/>
                                    <a:moveTo>
                                      <a:pt x="12953" y="10383"/>
                                    </a:moveTo>
                                    <a:lnTo>
                                      <a:pt x="12953" y="10303"/>
                                    </a:lnTo>
                                    <a:lnTo>
                                      <a:pt x="12973" y="10303"/>
                                    </a:lnTo>
                                    <a:lnTo>
                                      <a:pt x="12973" y="10383"/>
                                    </a:lnTo>
                                    <a:lnTo>
                                      <a:pt x="12953" y="10383"/>
                                    </a:lnTo>
                                    <a:close/>
                                    <a:moveTo>
                                      <a:pt x="12953" y="10243"/>
                                    </a:moveTo>
                                    <a:lnTo>
                                      <a:pt x="12953" y="10163"/>
                                    </a:lnTo>
                                    <a:lnTo>
                                      <a:pt x="12973" y="10163"/>
                                    </a:lnTo>
                                    <a:lnTo>
                                      <a:pt x="12973" y="10243"/>
                                    </a:lnTo>
                                    <a:lnTo>
                                      <a:pt x="12953" y="10243"/>
                                    </a:lnTo>
                                    <a:close/>
                                    <a:moveTo>
                                      <a:pt x="12953" y="10103"/>
                                    </a:moveTo>
                                    <a:lnTo>
                                      <a:pt x="12953" y="10023"/>
                                    </a:lnTo>
                                    <a:lnTo>
                                      <a:pt x="12973" y="10023"/>
                                    </a:lnTo>
                                    <a:lnTo>
                                      <a:pt x="12973" y="10103"/>
                                    </a:lnTo>
                                    <a:lnTo>
                                      <a:pt x="12953" y="10103"/>
                                    </a:lnTo>
                                    <a:close/>
                                    <a:moveTo>
                                      <a:pt x="12953" y="9963"/>
                                    </a:moveTo>
                                    <a:lnTo>
                                      <a:pt x="12953" y="9883"/>
                                    </a:lnTo>
                                    <a:lnTo>
                                      <a:pt x="12973" y="9883"/>
                                    </a:lnTo>
                                    <a:lnTo>
                                      <a:pt x="12973" y="9963"/>
                                    </a:lnTo>
                                    <a:lnTo>
                                      <a:pt x="12953" y="9963"/>
                                    </a:lnTo>
                                    <a:close/>
                                    <a:moveTo>
                                      <a:pt x="12953" y="9823"/>
                                    </a:moveTo>
                                    <a:lnTo>
                                      <a:pt x="12953" y="9743"/>
                                    </a:lnTo>
                                    <a:lnTo>
                                      <a:pt x="12973" y="9743"/>
                                    </a:lnTo>
                                    <a:lnTo>
                                      <a:pt x="12973" y="9823"/>
                                    </a:lnTo>
                                    <a:lnTo>
                                      <a:pt x="12953" y="9823"/>
                                    </a:lnTo>
                                    <a:close/>
                                    <a:moveTo>
                                      <a:pt x="12953" y="9683"/>
                                    </a:moveTo>
                                    <a:lnTo>
                                      <a:pt x="12953" y="9603"/>
                                    </a:lnTo>
                                    <a:lnTo>
                                      <a:pt x="12973" y="9603"/>
                                    </a:lnTo>
                                    <a:lnTo>
                                      <a:pt x="12973" y="9683"/>
                                    </a:lnTo>
                                    <a:lnTo>
                                      <a:pt x="12953" y="9683"/>
                                    </a:lnTo>
                                    <a:close/>
                                    <a:moveTo>
                                      <a:pt x="12953" y="9543"/>
                                    </a:moveTo>
                                    <a:lnTo>
                                      <a:pt x="12953" y="9463"/>
                                    </a:lnTo>
                                    <a:lnTo>
                                      <a:pt x="12973" y="9463"/>
                                    </a:lnTo>
                                    <a:lnTo>
                                      <a:pt x="12973" y="9543"/>
                                    </a:lnTo>
                                    <a:lnTo>
                                      <a:pt x="12953" y="9543"/>
                                    </a:lnTo>
                                    <a:close/>
                                    <a:moveTo>
                                      <a:pt x="12953" y="9403"/>
                                    </a:moveTo>
                                    <a:lnTo>
                                      <a:pt x="12953" y="9323"/>
                                    </a:lnTo>
                                    <a:lnTo>
                                      <a:pt x="12973" y="9323"/>
                                    </a:lnTo>
                                    <a:lnTo>
                                      <a:pt x="12973" y="9403"/>
                                    </a:lnTo>
                                    <a:lnTo>
                                      <a:pt x="12953" y="9403"/>
                                    </a:lnTo>
                                    <a:close/>
                                    <a:moveTo>
                                      <a:pt x="12953" y="9263"/>
                                    </a:moveTo>
                                    <a:lnTo>
                                      <a:pt x="12953" y="9183"/>
                                    </a:lnTo>
                                    <a:lnTo>
                                      <a:pt x="12973" y="9183"/>
                                    </a:lnTo>
                                    <a:lnTo>
                                      <a:pt x="12973" y="9263"/>
                                    </a:lnTo>
                                    <a:lnTo>
                                      <a:pt x="12953" y="9263"/>
                                    </a:lnTo>
                                    <a:close/>
                                    <a:moveTo>
                                      <a:pt x="12953" y="9123"/>
                                    </a:moveTo>
                                    <a:lnTo>
                                      <a:pt x="12953" y="9043"/>
                                    </a:lnTo>
                                    <a:lnTo>
                                      <a:pt x="12973" y="9043"/>
                                    </a:lnTo>
                                    <a:lnTo>
                                      <a:pt x="12973" y="9123"/>
                                    </a:lnTo>
                                    <a:lnTo>
                                      <a:pt x="12953" y="9123"/>
                                    </a:lnTo>
                                    <a:close/>
                                    <a:moveTo>
                                      <a:pt x="12953" y="8983"/>
                                    </a:moveTo>
                                    <a:lnTo>
                                      <a:pt x="12953" y="8903"/>
                                    </a:lnTo>
                                    <a:lnTo>
                                      <a:pt x="12973" y="8903"/>
                                    </a:lnTo>
                                    <a:lnTo>
                                      <a:pt x="12973" y="8983"/>
                                    </a:lnTo>
                                    <a:lnTo>
                                      <a:pt x="12953" y="8983"/>
                                    </a:lnTo>
                                    <a:close/>
                                    <a:moveTo>
                                      <a:pt x="12953" y="8843"/>
                                    </a:moveTo>
                                    <a:lnTo>
                                      <a:pt x="12953" y="8763"/>
                                    </a:lnTo>
                                    <a:lnTo>
                                      <a:pt x="12973" y="8763"/>
                                    </a:lnTo>
                                    <a:lnTo>
                                      <a:pt x="12973" y="8843"/>
                                    </a:lnTo>
                                    <a:lnTo>
                                      <a:pt x="12953" y="8843"/>
                                    </a:lnTo>
                                    <a:close/>
                                    <a:moveTo>
                                      <a:pt x="12953" y="8703"/>
                                    </a:moveTo>
                                    <a:lnTo>
                                      <a:pt x="12953" y="8623"/>
                                    </a:lnTo>
                                    <a:lnTo>
                                      <a:pt x="12973" y="8623"/>
                                    </a:lnTo>
                                    <a:lnTo>
                                      <a:pt x="12973" y="8703"/>
                                    </a:lnTo>
                                    <a:lnTo>
                                      <a:pt x="12953" y="8703"/>
                                    </a:lnTo>
                                    <a:close/>
                                    <a:moveTo>
                                      <a:pt x="12953" y="8563"/>
                                    </a:moveTo>
                                    <a:lnTo>
                                      <a:pt x="12953" y="8483"/>
                                    </a:lnTo>
                                    <a:lnTo>
                                      <a:pt x="12973" y="8483"/>
                                    </a:lnTo>
                                    <a:lnTo>
                                      <a:pt x="12973" y="8563"/>
                                    </a:lnTo>
                                    <a:lnTo>
                                      <a:pt x="12953" y="8563"/>
                                    </a:lnTo>
                                    <a:close/>
                                    <a:moveTo>
                                      <a:pt x="12953" y="8423"/>
                                    </a:moveTo>
                                    <a:lnTo>
                                      <a:pt x="12953" y="8343"/>
                                    </a:lnTo>
                                    <a:lnTo>
                                      <a:pt x="12973" y="8343"/>
                                    </a:lnTo>
                                    <a:lnTo>
                                      <a:pt x="12973" y="8423"/>
                                    </a:lnTo>
                                    <a:lnTo>
                                      <a:pt x="12953" y="8423"/>
                                    </a:lnTo>
                                    <a:close/>
                                    <a:moveTo>
                                      <a:pt x="12953" y="8283"/>
                                    </a:moveTo>
                                    <a:lnTo>
                                      <a:pt x="12953" y="8203"/>
                                    </a:lnTo>
                                    <a:lnTo>
                                      <a:pt x="12973" y="8203"/>
                                    </a:lnTo>
                                    <a:lnTo>
                                      <a:pt x="12973" y="8283"/>
                                    </a:lnTo>
                                    <a:lnTo>
                                      <a:pt x="12953" y="8283"/>
                                    </a:lnTo>
                                    <a:close/>
                                    <a:moveTo>
                                      <a:pt x="12953" y="8143"/>
                                    </a:moveTo>
                                    <a:lnTo>
                                      <a:pt x="12953" y="8063"/>
                                    </a:lnTo>
                                    <a:lnTo>
                                      <a:pt x="12973" y="8063"/>
                                    </a:lnTo>
                                    <a:lnTo>
                                      <a:pt x="12973" y="8143"/>
                                    </a:lnTo>
                                    <a:lnTo>
                                      <a:pt x="12953" y="8143"/>
                                    </a:lnTo>
                                    <a:close/>
                                    <a:moveTo>
                                      <a:pt x="12953" y="8003"/>
                                    </a:moveTo>
                                    <a:lnTo>
                                      <a:pt x="12953" y="7923"/>
                                    </a:lnTo>
                                    <a:lnTo>
                                      <a:pt x="12973" y="7923"/>
                                    </a:lnTo>
                                    <a:lnTo>
                                      <a:pt x="12973" y="8003"/>
                                    </a:lnTo>
                                    <a:lnTo>
                                      <a:pt x="12953" y="8003"/>
                                    </a:lnTo>
                                    <a:close/>
                                    <a:moveTo>
                                      <a:pt x="12953" y="7863"/>
                                    </a:moveTo>
                                    <a:lnTo>
                                      <a:pt x="12953" y="7783"/>
                                    </a:lnTo>
                                    <a:lnTo>
                                      <a:pt x="12973" y="7783"/>
                                    </a:lnTo>
                                    <a:lnTo>
                                      <a:pt x="12973" y="7863"/>
                                    </a:lnTo>
                                    <a:lnTo>
                                      <a:pt x="12953" y="7863"/>
                                    </a:lnTo>
                                    <a:close/>
                                    <a:moveTo>
                                      <a:pt x="12953" y="7723"/>
                                    </a:moveTo>
                                    <a:lnTo>
                                      <a:pt x="12953" y="7643"/>
                                    </a:lnTo>
                                    <a:lnTo>
                                      <a:pt x="12973" y="7643"/>
                                    </a:lnTo>
                                    <a:lnTo>
                                      <a:pt x="12973" y="7723"/>
                                    </a:lnTo>
                                    <a:lnTo>
                                      <a:pt x="12953" y="7723"/>
                                    </a:lnTo>
                                    <a:close/>
                                    <a:moveTo>
                                      <a:pt x="12953" y="7583"/>
                                    </a:moveTo>
                                    <a:lnTo>
                                      <a:pt x="12953" y="7503"/>
                                    </a:lnTo>
                                    <a:lnTo>
                                      <a:pt x="12973" y="7503"/>
                                    </a:lnTo>
                                    <a:lnTo>
                                      <a:pt x="12973" y="7583"/>
                                    </a:lnTo>
                                    <a:lnTo>
                                      <a:pt x="12953" y="7583"/>
                                    </a:lnTo>
                                    <a:close/>
                                    <a:moveTo>
                                      <a:pt x="12953" y="7443"/>
                                    </a:moveTo>
                                    <a:lnTo>
                                      <a:pt x="12953" y="7363"/>
                                    </a:lnTo>
                                    <a:lnTo>
                                      <a:pt x="12973" y="7363"/>
                                    </a:lnTo>
                                    <a:lnTo>
                                      <a:pt x="12973" y="7443"/>
                                    </a:lnTo>
                                    <a:lnTo>
                                      <a:pt x="12953" y="7443"/>
                                    </a:lnTo>
                                    <a:close/>
                                    <a:moveTo>
                                      <a:pt x="12953" y="7303"/>
                                    </a:moveTo>
                                    <a:lnTo>
                                      <a:pt x="12953" y="7223"/>
                                    </a:lnTo>
                                    <a:lnTo>
                                      <a:pt x="12973" y="7223"/>
                                    </a:lnTo>
                                    <a:lnTo>
                                      <a:pt x="12973" y="7303"/>
                                    </a:lnTo>
                                    <a:lnTo>
                                      <a:pt x="12953" y="7303"/>
                                    </a:lnTo>
                                    <a:close/>
                                    <a:moveTo>
                                      <a:pt x="12953" y="7163"/>
                                    </a:moveTo>
                                    <a:lnTo>
                                      <a:pt x="12953" y="7083"/>
                                    </a:lnTo>
                                    <a:lnTo>
                                      <a:pt x="12973" y="7083"/>
                                    </a:lnTo>
                                    <a:lnTo>
                                      <a:pt x="12973" y="7163"/>
                                    </a:lnTo>
                                    <a:lnTo>
                                      <a:pt x="12953" y="7163"/>
                                    </a:lnTo>
                                    <a:close/>
                                    <a:moveTo>
                                      <a:pt x="12953" y="7023"/>
                                    </a:moveTo>
                                    <a:lnTo>
                                      <a:pt x="12953" y="6943"/>
                                    </a:lnTo>
                                    <a:lnTo>
                                      <a:pt x="12973" y="6943"/>
                                    </a:lnTo>
                                    <a:lnTo>
                                      <a:pt x="12973" y="7023"/>
                                    </a:lnTo>
                                    <a:lnTo>
                                      <a:pt x="12953" y="7023"/>
                                    </a:lnTo>
                                    <a:close/>
                                    <a:moveTo>
                                      <a:pt x="12953" y="6883"/>
                                    </a:moveTo>
                                    <a:lnTo>
                                      <a:pt x="12953" y="6803"/>
                                    </a:lnTo>
                                    <a:lnTo>
                                      <a:pt x="12973" y="6803"/>
                                    </a:lnTo>
                                    <a:lnTo>
                                      <a:pt x="12973" y="6883"/>
                                    </a:lnTo>
                                    <a:lnTo>
                                      <a:pt x="12953" y="6883"/>
                                    </a:lnTo>
                                    <a:close/>
                                    <a:moveTo>
                                      <a:pt x="12953" y="6743"/>
                                    </a:moveTo>
                                    <a:lnTo>
                                      <a:pt x="12953" y="6663"/>
                                    </a:lnTo>
                                    <a:lnTo>
                                      <a:pt x="12973" y="6663"/>
                                    </a:lnTo>
                                    <a:lnTo>
                                      <a:pt x="12973" y="6743"/>
                                    </a:lnTo>
                                    <a:lnTo>
                                      <a:pt x="12953" y="6743"/>
                                    </a:lnTo>
                                    <a:close/>
                                    <a:moveTo>
                                      <a:pt x="12953" y="6603"/>
                                    </a:moveTo>
                                    <a:lnTo>
                                      <a:pt x="12953" y="6523"/>
                                    </a:lnTo>
                                    <a:lnTo>
                                      <a:pt x="12973" y="6523"/>
                                    </a:lnTo>
                                    <a:lnTo>
                                      <a:pt x="12973" y="6603"/>
                                    </a:lnTo>
                                    <a:lnTo>
                                      <a:pt x="12953" y="6603"/>
                                    </a:lnTo>
                                    <a:close/>
                                    <a:moveTo>
                                      <a:pt x="12953" y="6463"/>
                                    </a:moveTo>
                                    <a:lnTo>
                                      <a:pt x="12953" y="6383"/>
                                    </a:lnTo>
                                    <a:lnTo>
                                      <a:pt x="12973" y="6383"/>
                                    </a:lnTo>
                                    <a:lnTo>
                                      <a:pt x="12973" y="6463"/>
                                    </a:lnTo>
                                    <a:lnTo>
                                      <a:pt x="12953" y="6463"/>
                                    </a:lnTo>
                                    <a:close/>
                                    <a:moveTo>
                                      <a:pt x="12953" y="6323"/>
                                    </a:moveTo>
                                    <a:lnTo>
                                      <a:pt x="12953" y="6243"/>
                                    </a:lnTo>
                                    <a:lnTo>
                                      <a:pt x="12973" y="6243"/>
                                    </a:lnTo>
                                    <a:lnTo>
                                      <a:pt x="12973" y="6323"/>
                                    </a:lnTo>
                                    <a:lnTo>
                                      <a:pt x="12953" y="6323"/>
                                    </a:lnTo>
                                    <a:close/>
                                    <a:moveTo>
                                      <a:pt x="12953" y="6183"/>
                                    </a:moveTo>
                                    <a:lnTo>
                                      <a:pt x="12953" y="6103"/>
                                    </a:lnTo>
                                    <a:lnTo>
                                      <a:pt x="12973" y="6103"/>
                                    </a:lnTo>
                                    <a:lnTo>
                                      <a:pt x="12973" y="6183"/>
                                    </a:lnTo>
                                    <a:lnTo>
                                      <a:pt x="12953" y="6183"/>
                                    </a:lnTo>
                                    <a:close/>
                                    <a:moveTo>
                                      <a:pt x="12953" y="6043"/>
                                    </a:moveTo>
                                    <a:lnTo>
                                      <a:pt x="12953" y="5963"/>
                                    </a:lnTo>
                                    <a:lnTo>
                                      <a:pt x="12973" y="5963"/>
                                    </a:lnTo>
                                    <a:lnTo>
                                      <a:pt x="12973" y="6043"/>
                                    </a:lnTo>
                                    <a:lnTo>
                                      <a:pt x="12953" y="6043"/>
                                    </a:lnTo>
                                    <a:close/>
                                    <a:moveTo>
                                      <a:pt x="12953" y="5903"/>
                                    </a:moveTo>
                                    <a:lnTo>
                                      <a:pt x="12953" y="5823"/>
                                    </a:lnTo>
                                    <a:lnTo>
                                      <a:pt x="12973" y="5823"/>
                                    </a:lnTo>
                                    <a:lnTo>
                                      <a:pt x="12973" y="5903"/>
                                    </a:lnTo>
                                    <a:lnTo>
                                      <a:pt x="12953" y="5903"/>
                                    </a:lnTo>
                                    <a:close/>
                                    <a:moveTo>
                                      <a:pt x="12953" y="5763"/>
                                    </a:moveTo>
                                    <a:lnTo>
                                      <a:pt x="12953" y="5683"/>
                                    </a:lnTo>
                                    <a:lnTo>
                                      <a:pt x="12973" y="5683"/>
                                    </a:lnTo>
                                    <a:lnTo>
                                      <a:pt x="12973" y="5763"/>
                                    </a:lnTo>
                                    <a:lnTo>
                                      <a:pt x="12953" y="5763"/>
                                    </a:lnTo>
                                    <a:close/>
                                    <a:moveTo>
                                      <a:pt x="12953" y="5623"/>
                                    </a:moveTo>
                                    <a:lnTo>
                                      <a:pt x="12953" y="5543"/>
                                    </a:lnTo>
                                    <a:lnTo>
                                      <a:pt x="12973" y="5543"/>
                                    </a:lnTo>
                                    <a:lnTo>
                                      <a:pt x="12973" y="5623"/>
                                    </a:lnTo>
                                    <a:lnTo>
                                      <a:pt x="12953" y="5623"/>
                                    </a:lnTo>
                                    <a:close/>
                                    <a:moveTo>
                                      <a:pt x="12953" y="5483"/>
                                    </a:moveTo>
                                    <a:lnTo>
                                      <a:pt x="12953" y="5403"/>
                                    </a:lnTo>
                                    <a:lnTo>
                                      <a:pt x="12973" y="5403"/>
                                    </a:lnTo>
                                    <a:lnTo>
                                      <a:pt x="12973" y="5483"/>
                                    </a:lnTo>
                                    <a:lnTo>
                                      <a:pt x="12953" y="5483"/>
                                    </a:lnTo>
                                    <a:close/>
                                    <a:moveTo>
                                      <a:pt x="12953" y="5343"/>
                                    </a:moveTo>
                                    <a:lnTo>
                                      <a:pt x="12953" y="5263"/>
                                    </a:lnTo>
                                    <a:lnTo>
                                      <a:pt x="12973" y="5263"/>
                                    </a:lnTo>
                                    <a:lnTo>
                                      <a:pt x="12973" y="5343"/>
                                    </a:lnTo>
                                    <a:lnTo>
                                      <a:pt x="12953" y="5343"/>
                                    </a:lnTo>
                                    <a:close/>
                                    <a:moveTo>
                                      <a:pt x="12953" y="5203"/>
                                    </a:moveTo>
                                    <a:lnTo>
                                      <a:pt x="12953" y="5123"/>
                                    </a:lnTo>
                                    <a:lnTo>
                                      <a:pt x="12973" y="5123"/>
                                    </a:lnTo>
                                    <a:lnTo>
                                      <a:pt x="12973" y="5203"/>
                                    </a:lnTo>
                                    <a:lnTo>
                                      <a:pt x="12953" y="5203"/>
                                    </a:lnTo>
                                    <a:close/>
                                    <a:moveTo>
                                      <a:pt x="12953" y="5063"/>
                                    </a:moveTo>
                                    <a:lnTo>
                                      <a:pt x="12953" y="4983"/>
                                    </a:lnTo>
                                    <a:lnTo>
                                      <a:pt x="12973" y="4983"/>
                                    </a:lnTo>
                                    <a:lnTo>
                                      <a:pt x="12973" y="5063"/>
                                    </a:lnTo>
                                    <a:lnTo>
                                      <a:pt x="12953" y="5063"/>
                                    </a:lnTo>
                                    <a:close/>
                                    <a:moveTo>
                                      <a:pt x="12953" y="4923"/>
                                    </a:moveTo>
                                    <a:lnTo>
                                      <a:pt x="12953" y="4843"/>
                                    </a:lnTo>
                                    <a:lnTo>
                                      <a:pt x="12973" y="4843"/>
                                    </a:lnTo>
                                    <a:lnTo>
                                      <a:pt x="12973" y="4923"/>
                                    </a:lnTo>
                                    <a:lnTo>
                                      <a:pt x="12953" y="4923"/>
                                    </a:lnTo>
                                    <a:close/>
                                    <a:moveTo>
                                      <a:pt x="12953" y="4783"/>
                                    </a:moveTo>
                                    <a:lnTo>
                                      <a:pt x="12953" y="4703"/>
                                    </a:lnTo>
                                    <a:lnTo>
                                      <a:pt x="12973" y="4703"/>
                                    </a:lnTo>
                                    <a:lnTo>
                                      <a:pt x="12973" y="4783"/>
                                    </a:lnTo>
                                    <a:lnTo>
                                      <a:pt x="12953" y="4783"/>
                                    </a:lnTo>
                                    <a:close/>
                                    <a:moveTo>
                                      <a:pt x="12953" y="4643"/>
                                    </a:moveTo>
                                    <a:lnTo>
                                      <a:pt x="12953" y="4563"/>
                                    </a:lnTo>
                                    <a:lnTo>
                                      <a:pt x="12973" y="4563"/>
                                    </a:lnTo>
                                    <a:lnTo>
                                      <a:pt x="12973" y="4643"/>
                                    </a:lnTo>
                                    <a:lnTo>
                                      <a:pt x="12953" y="4643"/>
                                    </a:lnTo>
                                    <a:close/>
                                    <a:moveTo>
                                      <a:pt x="12953" y="4503"/>
                                    </a:moveTo>
                                    <a:lnTo>
                                      <a:pt x="12953" y="4423"/>
                                    </a:lnTo>
                                    <a:lnTo>
                                      <a:pt x="12973" y="4423"/>
                                    </a:lnTo>
                                    <a:lnTo>
                                      <a:pt x="12973" y="4503"/>
                                    </a:lnTo>
                                    <a:lnTo>
                                      <a:pt x="12953" y="4503"/>
                                    </a:lnTo>
                                    <a:close/>
                                    <a:moveTo>
                                      <a:pt x="12953" y="4363"/>
                                    </a:moveTo>
                                    <a:lnTo>
                                      <a:pt x="12953" y="4283"/>
                                    </a:lnTo>
                                    <a:lnTo>
                                      <a:pt x="12973" y="4283"/>
                                    </a:lnTo>
                                    <a:lnTo>
                                      <a:pt x="12973" y="4363"/>
                                    </a:lnTo>
                                    <a:lnTo>
                                      <a:pt x="12953" y="4363"/>
                                    </a:lnTo>
                                    <a:close/>
                                    <a:moveTo>
                                      <a:pt x="12953" y="4223"/>
                                    </a:moveTo>
                                    <a:lnTo>
                                      <a:pt x="12953" y="4143"/>
                                    </a:lnTo>
                                    <a:lnTo>
                                      <a:pt x="12973" y="4143"/>
                                    </a:lnTo>
                                    <a:lnTo>
                                      <a:pt x="12973" y="4223"/>
                                    </a:lnTo>
                                    <a:lnTo>
                                      <a:pt x="12953" y="4223"/>
                                    </a:lnTo>
                                    <a:close/>
                                    <a:moveTo>
                                      <a:pt x="12953" y="4083"/>
                                    </a:moveTo>
                                    <a:lnTo>
                                      <a:pt x="12953" y="4003"/>
                                    </a:lnTo>
                                    <a:lnTo>
                                      <a:pt x="12973" y="4003"/>
                                    </a:lnTo>
                                    <a:lnTo>
                                      <a:pt x="12973" y="4083"/>
                                    </a:lnTo>
                                    <a:lnTo>
                                      <a:pt x="12953" y="4083"/>
                                    </a:lnTo>
                                    <a:close/>
                                    <a:moveTo>
                                      <a:pt x="12953" y="3943"/>
                                    </a:moveTo>
                                    <a:lnTo>
                                      <a:pt x="12953" y="3863"/>
                                    </a:lnTo>
                                    <a:lnTo>
                                      <a:pt x="12973" y="3863"/>
                                    </a:lnTo>
                                    <a:lnTo>
                                      <a:pt x="12973" y="3943"/>
                                    </a:lnTo>
                                    <a:lnTo>
                                      <a:pt x="12953" y="3943"/>
                                    </a:lnTo>
                                    <a:close/>
                                    <a:moveTo>
                                      <a:pt x="12953" y="3803"/>
                                    </a:moveTo>
                                    <a:lnTo>
                                      <a:pt x="12953" y="3723"/>
                                    </a:lnTo>
                                    <a:lnTo>
                                      <a:pt x="12973" y="3723"/>
                                    </a:lnTo>
                                    <a:lnTo>
                                      <a:pt x="12973" y="3803"/>
                                    </a:lnTo>
                                    <a:lnTo>
                                      <a:pt x="12953" y="3803"/>
                                    </a:lnTo>
                                    <a:close/>
                                    <a:moveTo>
                                      <a:pt x="12953" y="3663"/>
                                    </a:moveTo>
                                    <a:lnTo>
                                      <a:pt x="12953" y="3583"/>
                                    </a:lnTo>
                                    <a:lnTo>
                                      <a:pt x="12973" y="3583"/>
                                    </a:lnTo>
                                    <a:lnTo>
                                      <a:pt x="12973" y="3663"/>
                                    </a:lnTo>
                                    <a:lnTo>
                                      <a:pt x="12953" y="3663"/>
                                    </a:lnTo>
                                    <a:close/>
                                    <a:moveTo>
                                      <a:pt x="12953" y="3523"/>
                                    </a:moveTo>
                                    <a:lnTo>
                                      <a:pt x="12953" y="3443"/>
                                    </a:lnTo>
                                    <a:lnTo>
                                      <a:pt x="12973" y="3443"/>
                                    </a:lnTo>
                                    <a:lnTo>
                                      <a:pt x="12973" y="3523"/>
                                    </a:lnTo>
                                    <a:lnTo>
                                      <a:pt x="12953" y="3523"/>
                                    </a:lnTo>
                                    <a:close/>
                                    <a:moveTo>
                                      <a:pt x="12953" y="3383"/>
                                    </a:moveTo>
                                    <a:lnTo>
                                      <a:pt x="12953" y="3303"/>
                                    </a:lnTo>
                                    <a:lnTo>
                                      <a:pt x="12973" y="3303"/>
                                    </a:lnTo>
                                    <a:lnTo>
                                      <a:pt x="12973" y="3383"/>
                                    </a:lnTo>
                                    <a:lnTo>
                                      <a:pt x="12953" y="3383"/>
                                    </a:lnTo>
                                    <a:close/>
                                    <a:moveTo>
                                      <a:pt x="12953" y="3243"/>
                                    </a:moveTo>
                                    <a:lnTo>
                                      <a:pt x="12953" y="3163"/>
                                    </a:lnTo>
                                    <a:lnTo>
                                      <a:pt x="12973" y="3163"/>
                                    </a:lnTo>
                                    <a:lnTo>
                                      <a:pt x="12973" y="3243"/>
                                    </a:lnTo>
                                    <a:lnTo>
                                      <a:pt x="12953" y="3243"/>
                                    </a:lnTo>
                                    <a:close/>
                                    <a:moveTo>
                                      <a:pt x="12953" y="3103"/>
                                    </a:moveTo>
                                    <a:lnTo>
                                      <a:pt x="12953" y="3023"/>
                                    </a:lnTo>
                                    <a:lnTo>
                                      <a:pt x="12973" y="3023"/>
                                    </a:lnTo>
                                    <a:lnTo>
                                      <a:pt x="12973" y="3103"/>
                                    </a:lnTo>
                                    <a:lnTo>
                                      <a:pt x="12953" y="3103"/>
                                    </a:lnTo>
                                    <a:close/>
                                    <a:moveTo>
                                      <a:pt x="12953" y="2963"/>
                                    </a:moveTo>
                                    <a:lnTo>
                                      <a:pt x="12953" y="2883"/>
                                    </a:lnTo>
                                    <a:lnTo>
                                      <a:pt x="12973" y="2883"/>
                                    </a:lnTo>
                                    <a:lnTo>
                                      <a:pt x="12973" y="2963"/>
                                    </a:lnTo>
                                    <a:lnTo>
                                      <a:pt x="12953" y="2963"/>
                                    </a:lnTo>
                                    <a:close/>
                                    <a:moveTo>
                                      <a:pt x="12953" y="2823"/>
                                    </a:moveTo>
                                    <a:lnTo>
                                      <a:pt x="12953" y="2743"/>
                                    </a:lnTo>
                                    <a:lnTo>
                                      <a:pt x="12973" y="2743"/>
                                    </a:lnTo>
                                    <a:lnTo>
                                      <a:pt x="12973" y="2823"/>
                                    </a:lnTo>
                                    <a:lnTo>
                                      <a:pt x="12953" y="2823"/>
                                    </a:lnTo>
                                    <a:close/>
                                    <a:moveTo>
                                      <a:pt x="12953" y="2683"/>
                                    </a:moveTo>
                                    <a:lnTo>
                                      <a:pt x="12953" y="2603"/>
                                    </a:lnTo>
                                    <a:lnTo>
                                      <a:pt x="12973" y="2603"/>
                                    </a:lnTo>
                                    <a:lnTo>
                                      <a:pt x="12973" y="2683"/>
                                    </a:lnTo>
                                    <a:lnTo>
                                      <a:pt x="12953" y="2683"/>
                                    </a:lnTo>
                                    <a:close/>
                                    <a:moveTo>
                                      <a:pt x="12953" y="2543"/>
                                    </a:moveTo>
                                    <a:lnTo>
                                      <a:pt x="12953" y="2463"/>
                                    </a:lnTo>
                                    <a:lnTo>
                                      <a:pt x="12973" y="2463"/>
                                    </a:lnTo>
                                    <a:lnTo>
                                      <a:pt x="12973" y="2543"/>
                                    </a:lnTo>
                                    <a:lnTo>
                                      <a:pt x="12953" y="2543"/>
                                    </a:lnTo>
                                    <a:close/>
                                    <a:moveTo>
                                      <a:pt x="12953" y="2403"/>
                                    </a:moveTo>
                                    <a:lnTo>
                                      <a:pt x="12953" y="2323"/>
                                    </a:lnTo>
                                    <a:lnTo>
                                      <a:pt x="12973" y="2323"/>
                                    </a:lnTo>
                                    <a:lnTo>
                                      <a:pt x="12973" y="2403"/>
                                    </a:lnTo>
                                    <a:lnTo>
                                      <a:pt x="12953" y="2403"/>
                                    </a:lnTo>
                                    <a:close/>
                                    <a:moveTo>
                                      <a:pt x="12953" y="2263"/>
                                    </a:moveTo>
                                    <a:lnTo>
                                      <a:pt x="12953" y="2183"/>
                                    </a:lnTo>
                                    <a:lnTo>
                                      <a:pt x="12973" y="2183"/>
                                    </a:lnTo>
                                    <a:lnTo>
                                      <a:pt x="12973" y="2263"/>
                                    </a:lnTo>
                                    <a:lnTo>
                                      <a:pt x="12953" y="2263"/>
                                    </a:lnTo>
                                    <a:close/>
                                    <a:moveTo>
                                      <a:pt x="12953" y="2123"/>
                                    </a:moveTo>
                                    <a:lnTo>
                                      <a:pt x="12953" y="2043"/>
                                    </a:lnTo>
                                    <a:lnTo>
                                      <a:pt x="12973" y="2043"/>
                                    </a:lnTo>
                                    <a:lnTo>
                                      <a:pt x="12973" y="2123"/>
                                    </a:lnTo>
                                    <a:lnTo>
                                      <a:pt x="12953" y="2123"/>
                                    </a:lnTo>
                                    <a:close/>
                                    <a:moveTo>
                                      <a:pt x="12953" y="1983"/>
                                    </a:moveTo>
                                    <a:lnTo>
                                      <a:pt x="12953" y="1903"/>
                                    </a:lnTo>
                                    <a:lnTo>
                                      <a:pt x="12973" y="1903"/>
                                    </a:lnTo>
                                    <a:lnTo>
                                      <a:pt x="12973" y="1983"/>
                                    </a:lnTo>
                                    <a:lnTo>
                                      <a:pt x="12953" y="1983"/>
                                    </a:lnTo>
                                    <a:close/>
                                    <a:moveTo>
                                      <a:pt x="12953" y="1843"/>
                                    </a:moveTo>
                                    <a:lnTo>
                                      <a:pt x="12953" y="1763"/>
                                    </a:lnTo>
                                    <a:lnTo>
                                      <a:pt x="12973" y="1763"/>
                                    </a:lnTo>
                                    <a:lnTo>
                                      <a:pt x="12973" y="1843"/>
                                    </a:lnTo>
                                    <a:lnTo>
                                      <a:pt x="12953" y="1843"/>
                                    </a:lnTo>
                                    <a:close/>
                                    <a:moveTo>
                                      <a:pt x="12953" y="1703"/>
                                    </a:moveTo>
                                    <a:lnTo>
                                      <a:pt x="12953" y="1623"/>
                                    </a:lnTo>
                                    <a:lnTo>
                                      <a:pt x="12973" y="1623"/>
                                    </a:lnTo>
                                    <a:lnTo>
                                      <a:pt x="12973" y="1703"/>
                                    </a:lnTo>
                                    <a:lnTo>
                                      <a:pt x="12953" y="1703"/>
                                    </a:lnTo>
                                    <a:close/>
                                    <a:moveTo>
                                      <a:pt x="12953" y="1563"/>
                                    </a:moveTo>
                                    <a:lnTo>
                                      <a:pt x="12953" y="1483"/>
                                    </a:lnTo>
                                    <a:lnTo>
                                      <a:pt x="12973" y="1483"/>
                                    </a:lnTo>
                                    <a:lnTo>
                                      <a:pt x="12973" y="1563"/>
                                    </a:lnTo>
                                    <a:lnTo>
                                      <a:pt x="12953" y="1563"/>
                                    </a:lnTo>
                                    <a:close/>
                                    <a:moveTo>
                                      <a:pt x="12953" y="1423"/>
                                    </a:moveTo>
                                    <a:lnTo>
                                      <a:pt x="12953" y="1343"/>
                                    </a:lnTo>
                                    <a:lnTo>
                                      <a:pt x="12973" y="1343"/>
                                    </a:lnTo>
                                    <a:lnTo>
                                      <a:pt x="12973" y="1423"/>
                                    </a:lnTo>
                                    <a:lnTo>
                                      <a:pt x="12953" y="1423"/>
                                    </a:lnTo>
                                    <a:close/>
                                    <a:moveTo>
                                      <a:pt x="12953" y="1283"/>
                                    </a:moveTo>
                                    <a:lnTo>
                                      <a:pt x="12953" y="1203"/>
                                    </a:lnTo>
                                    <a:lnTo>
                                      <a:pt x="12973" y="1203"/>
                                    </a:lnTo>
                                    <a:lnTo>
                                      <a:pt x="12973" y="1283"/>
                                    </a:lnTo>
                                    <a:lnTo>
                                      <a:pt x="12953" y="1283"/>
                                    </a:lnTo>
                                    <a:close/>
                                    <a:moveTo>
                                      <a:pt x="12953" y="1143"/>
                                    </a:moveTo>
                                    <a:lnTo>
                                      <a:pt x="12953" y="1063"/>
                                    </a:lnTo>
                                    <a:lnTo>
                                      <a:pt x="12973" y="1063"/>
                                    </a:lnTo>
                                    <a:lnTo>
                                      <a:pt x="12973" y="1143"/>
                                    </a:lnTo>
                                    <a:lnTo>
                                      <a:pt x="12953" y="1143"/>
                                    </a:lnTo>
                                    <a:close/>
                                    <a:moveTo>
                                      <a:pt x="12953" y="1003"/>
                                    </a:moveTo>
                                    <a:lnTo>
                                      <a:pt x="12953" y="923"/>
                                    </a:lnTo>
                                    <a:lnTo>
                                      <a:pt x="12973" y="923"/>
                                    </a:lnTo>
                                    <a:lnTo>
                                      <a:pt x="12973" y="1003"/>
                                    </a:lnTo>
                                    <a:lnTo>
                                      <a:pt x="12953" y="1003"/>
                                    </a:lnTo>
                                    <a:close/>
                                    <a:moveTo>
                                      <a:pt x="12953" y="863"/>
                                    </a:moveTo>
                                    <a:lnTo>
                                      <a:pt x="12953" y="783"/>
                                    </a:lnTo>
                                    <a:lnTo>
                                      <a:pt x="12973" y="783"/>
                                    </a:lnTo>
                                    <a:lnTo>
                                      <a:pt x="12973" y="863"/>
                                    </a:lnTo>
                                    <a:lnTo>
                                      <a:pt x="12953" y="863"/>
                                    </a:lnTo>
                                    <a:close/>
                                    <a:moveTo>
                                      <a:pt x="12953" y="723"/>
                                    </a:moveTo>
                                    <a:lnTo>
                                      <a:pt x="12953" y="643"/>
                                    </a:lnTo>
                                    <a:lnTo>
                                      <a:pt x="12973" y="643"/>
                                    </a:lnTo>
                                    <a:lnTo>
                                      <a:pt x="12973" y="723"/>
                                    </a:lnTo>
                                    <a:lnTo>
                                      <a:pt x="12953" y="723"/>
                                    </a:lnTo>
                                    <a:close/>
                                    <a:moveTo>
                                      <a:pt x="12953" y="583"/>
                                    </a:moveTo>
                                    <a:lnTo>
                                      <a:pt x="12953" y="503"/>
                                    </a:lnTo>
                                    <a:lnTo>
                                      <a:pt x="12973" y="503"/>
                                    </a:lnTo>
                                    <a:lnTo>
                                      <a:pt x="12973" y="583"/>
                                    </a:lnTo>
                                    <a:lnTo>
                                      <a:pt x="12953" y="583"/>
                                    </a:lnTo>
                                    <a:close/>
                                    <a:moveTo>
                                      <a:pt x="12953" y="443"/>
                                    </a:moveTo>
                                    <a:lnTo>
                                      <a:pt x="12953" y="363"/>
                                    </a:lnTo>
                                    <a:lnTo>
                                      <a:pt x="12973" y="363"/>
                                    </a:lnTo>
                                    <a:lnTo>
                                      <a:pt x="12973" y="443"/>
                                    </a:lnTo>
                                    <a:lnTo>
                                      <a:pt x="12953" y="443"/>
                                    </a:lnTo>
                                    <a:close/>
                                    <a:moveTo>
                                      <a:pt x="12953" y="303"/>
                                    </a:moveTo>
                                    <a:lnTo>
                                      <a:pt x="12953" y="223"/>
                                    </a:lnTo>
                                    <a:lnTo>
                                      <a:pt x="12973" y="223"/>
                                    </a:lnTo>
                                    <a:lnTo>
                                      <a:pt x="12973" y="303"/>
                                    </a:lnTo>
                                    <a:lnTo>
                                      <a:pt x="12953" y="303"/>
                                    </a:lnTo>
                                    <a:close/>
                                    <a:moveTo>
                                      <a:pt x="12953" y="163"/>
                                    </a:moveTo>
                                    <a:lnTo>
                                      <a:pt x="12953" y="83"/>
                                    </a:lnTo>
                                    <a:lnTo>
                                      <a:pt x="12973" y="83"/>
                                    </a:lnTo>
                                    <a:lnTo>
                                      <a:pt x="12973" y="163"/>
                                    </a:lnTo>
                                    <a:lnTo>
                                      <a:pt x="12953" y="163"/>
                                    </a:lnTo>
                                    <a:close/>
                                    <a:moveTo>
                                      <a:pt x="12953" y="23"/>
                                    </a:moveTo>
                                    <a:lnTo>
                                      <a:pt x="12953" y="10"/>
                                    </a:lnTo>
                                    <a:cubicBezTo>
                                      <a:pt x="12953" y="4"/>
                                      <a:pt x="12957" y="0"/>
                                      <a:pt x="12963" y="0"/>
                                    </a:cubicBezTo>
                                    <a:lnTo>
                                      <a:pt x="13030" y="0"/>
                                    </a:lnTo>
                                    <a:lnTo>
                                      <a:pt x="13030" y="20"/>
                                    </a:lnTo>
                                    <a:lnTo>
                                      <a:pt x="12963" y="20"/>
                                    </a:lnTo>
                                    <a:lnTo>
                                      <a:pt x="12973" y="10"/>
                                    </a:lnTo>
                                    <a:lnTo>
                                      <a:pt x="12973" y="23"/>
                                    </a:lnTo>
                                    <a:lnTo>
                                      <a:pt x="12953" y="23"/>
                                    </a:lnTo>
                                    <a:close/>
                                    <a:moveTo>
                                      <a:pt x="13090" y="0"/>
                                    </a:moveTo>
                                    <a:lnTo>
                                      <a:pt x="13170" y="0"/>
                                    </a:lnTo>
                                    <a:lnTo>
                                      <a:pt x="13170" y="20"/>
                                    </a:lnTo>
                                    <a:lnTo>
                                      <a:pt x="13090" y="20"/>
                                    </a:lnTo>
                                    <a:lnTo>
                                      <a:pt x="13090" y="0"/>
                                    </a:lnTo>
                                    <a:close/>
                                    <a:moveTo>
                                      <a:pt x="13230" y="0"/>
                                    </a:moveTo>
                                    <a:lnTo>
                                      <a:pt x="13310" y="0"/>
                                    </a:lnTo>
                                    <a:lnTo>
                                      <a:pt x="13310" y="20"/>
                                    </a:lnTo>
                                    <a:lnTo>
                                      <a:pt x="13230" y="20"/>
                                    </a:lnTo>
                                    <a:lnTo>
                                      <a:pt x="13230" y="0"/>
                                    </a:lnTo>
                                    <a:close/>
                                    <a:moveTo>
                                      <a:pt x="13370" y="0"/>
                                    </a:moveTo>
                                    <a:lnTo>
                                      <a:pt x="13450" y="0"/>
                                    </a:lnTo>
                                    <a:lnTo>
                                      <a:pt x="13450" y="20"/>
                                    </a:lnTo>
                                    <a:lnTo>
                                      <a:pt x="13370" y="20"/>
                                    </a:lnTo>
                                    <a:lnTo>
                                      <a:pt x="13370" y="0"/>
                                    </a:lnTo>
                                    <a:close/>
                                    <a:moveTo>
                                      <a:pt x="13510" y="0"/>
                                    </a:moveTo>
                                    <a:lnTo>
                                      <a:pt x="13580" y="0"/>
                                    </a:lnTo>
                                    <a:cubicBezTo>
                                      <a:pt x="13585" y="0"/>
                                      <a:pt x="13590" y="4"/>
                                      <a:pt x="13590" y="10"/>
                                    </a:cubicBezTo>
                                    <a:lnTo>
                                      <a:pt x="13590" y="20"/>
                                    </a:lnTo>
                                    <a:lnTo>
                                      <a:pt x="13570" y="20"/>
                                    </a:lnTo>
                                    <a:lnTo>
                                      <a:pt x="13570" y="10"/>
                                    </a:lnTo>
                                    <a:lnTo>
                                      <a:pt x="13580" y="20"/>
                                    </a:lnTo>
                                    <a:lnTo>
                                      <a:pt x="13510" y="20"/>
                                    </a:lnTo>
                                    <a:lnTo>
                                      <a:pt x="13510" y="0"/>
                                    </a:lnTo>
                                    <a:close/>
                                    <a:moveTo>
                                      <a:pt x="13590" y="80"/>
                                    </a:moveTo>
                                    <a:lnTo>
                                      <a:pt x="13590" y="160"/>
                                    </a:lnTo>
                                    <a:lnTo>
                                      <a:pt x="13570" y="160"/>
                                    </a:lnTo>
                                    <a:lnTo>
                                      <a:pt x="13570" y="80"/>
                                    </a:lnTo>
                                    <a:lnTo>
                                      <a:pt x="13590" y="80"/>
                                    </a:lnTo>
                                    <a:close/>
                                    <a:moveTo>
                                      <a:pt x="13590" y="220"/>
                                    </a:moveTo>
                                    <a:lnTo>
                                      <a:pt x="13590" y="300"/>
                                    </a:lnTo>
                                    <a:lnTo>
                                      <a:pt x="13570" y="300"/>
                                    </a:lnTo>
                                    <a:lnTo>
                                      <a:pt x="13570" y="220"/>
                                    </a:lnTo>
                                    <a:lnTo>
                                      <a:pt x="13590" y="220"/>
                                    </a:lnTo>
                                    <a:close/>
                                    <a:moveTo>
                                      <a:pt x="13590" y="360"/>
                                    </a:moveTo>
                                    <a:lnTo>
                                      <a:pt x="13590" y="440"/>
                                    </a:lnTo>
                                    <a:lnTo>
                                      <a:pt x="13570" y="440"/>
                                    </a:lnTo>
                                    <a:lnTo>
                                      <a:pt x="13570" y="360"/>
                                    </a:lnTo>
                                    <a:lnTo>
                                      <a:pt x="13590" y="360"/>
                                    </a:lnTo>
                                    <a:close/>
                                    <a:moveTo>
                                      <a:pt x="13590" y="500"/>
                                    </a:moveTo>
                                    <a:lnTo>
                                      <a:pt x="13590" y="580"/>
                                    </a:lnTo>
                                    <a:lnTo>
                                      <a:pt x="13570" y="580"/>
                                    </a:lnTo>
                                    <a:lnTo>
                                      <a:pt x="13570" y="500"/>
                                    </a:lnTo>
                                    <a:lnTo>
                                      <a:pt x="13590" y="500"/>
                                    </a:lnTo>
                                    <a:close/>
                                    <a:moveTo>
                                      <a:pt x="13590" y="640"/>
                                    </a:moveTo>
                                    <a:lnTo>
                                      <a:pt x="13590" y="720"/>
                                    </a:lnTo>
                                    <a:lnTo>
                                      <a:pt x="13570" y="720"/>
                                    </a:lnTo>
                                    <a:lnTo>
                                      <a:pt x="13570" y="640"/>
                                    </a:lnTo>
                                    <a:lnTo>
                                      <a:pt x="13590" y="640"/>
                                    </a:lnTo>
                                    <a:close/>
                                    <a:moveTo>
                                      <a:pt x="13590" y="780"/>
                                    </a:moveTo>
                                    <a:lnTo>
                                      <a:pt x="13590" y="860"/>
                                    </a:lnTo>
                                    <a:lnTo>
                                      <a:pt x="13570" y="860"/>
                                    </a:lnTo>
                                    <a:lnTo>
                                      <a:pt x="13570" y="780"/>
                                    </a:lnTo>
                                    <a:lnTo>
                                      <a:pt x="13590" y="780"/>
                                    </a:lnTo>
                                    <a:close/>
                                    <a:moveTo>
                                      <a:pt x="13590" y="920"/>
                                    </a:moveTo>
                                    <a:lnTo>
                                      <a:pt x="13590" y="1000"/>
                                    </a:lnTo>
                                    <a:lnTo>
                                      <a:pt x="13570" y="1000"/>
                                    </a:lnTo>
                                    <a:lnTo>
                                      <a:pt x="13570" y="920"/>
                                    </a:lnTo>
                                    <a:lnTo>
                                      <a:pt x="13590" y="920"/>
                                    </a:lnTo>
                                    <a:close/>
                                    <a:moveTo>
                                      <a:pt x="13590" y="1060"/>
                                    </a:moveTo>
                                    <a:lnTo>
                                      <a:pt x="13590" y="1140"/>
                                    </a:lnTo>
                                    <a:lnTo>
                                      <a:pt x="13570" y="1140"/>
                                    </a:lnTo>
                                    <a:lnTo>
                                      <a:pt x="13570" y="1060"/>
                                    </a:lnTo>
                                    <a:lnTo>
                                      <a:pt x="13590" y="1060"/>
                                    </a:lnTo>
                                    <a:close/>
                                    <a:moveTo>
                                      <a:pt x="13590" y="1200"/>
                                    </a:moveTo>
                                    <a:lnTo>
                                      <a:pt x="13590" y="1280"/>
                                    </a:lnTo>
                                    <a:lnTo>
                                      <a:pt x="13570" y="1280"/>
                                    </a:lnTo>
                                    <a:lnTo>
                                      <a:pt x="13570" y="1200"/>
                                    </a:lnTo>
                                    <a:lnTo>
                                      <a:pt x="13590" y="1200"/>
                                    </a:lnTo>
                                    <a:close/>
                                    <a:moveTo>
                                      <a:pt x="13590" y="1340"/>
                                    </a:moveTo>
                                    <a:lnTo>
                                      <a:pt x="13590" y="1420"/>
                                    </a:lnTo>
                                    <a:lnTo>
                                      <a:pt x="13570" y="1420"/>
                                    </a:lnTo>
                                    <a:lnTo>
                                      <a:pt x="13570" y="1340"/>
                                    </a:lnTo>
                                    <a:lnTo>
                                      <a:pt x="13590" y="1340"/>
                                    </a:lnTo>
                                    <a:close/>
                                    <a:moveTo>
                                      <a:pt x="13590" y="1480"/>
                                    </a:moveTo>
                                    <a:lnTo>
                                      <a:pt x="13590" y="1560"/>
                                    </a:lnTo>
                                    <a:lnTo>
                                      <a:pt x="13570" y="1560"/>
                                    </a:lnTo>
                                    <a:lnTo>
                                      <a:pt x="13570" y="1480"/>
                                    </a:lnTo>
                                    <a:lnTo>
                                      <a:pt x="13590" y="1480"/>
                                    </a:lnTo>
                                    <a:close/>
                                    <a:moveTo>
                                      <a:pt x="13590" y="1620"/>
                                    </a:moveTo>
                                    <a:lnTo>
                                      <a:pt x="13590" y="1700"/>
                                    </a:lnTo>
                                    <a:lnTo>
                                      <a:pt x="13570" y="1700"/>
                                    </a:lnTo>
                                    <a:lnTo>
                                      <a:pt x="13570" y="1620"/>
                                    </a:lnTo>
                                    <a:lnTo>
                                      <a:pt x="13590" y="1620"/>
                                    </a:lnTo>
                                    <a:close/>
                                    <a:moveTo>
                                      <a:pt x="13590" y="1760"/>
                                    </a:moveTo>
                                    <a:lnTo>
                                      <a:pt x="13590" y="1840"/>
                                    </a:lnTo>
                                    <a:lnTo>
                                      <a:pt x="13570" y="1840"/>
                                    </a:lnTo>
                                    <a:lnTo>
                                      <a:pt x="13570" y="1760"/>
                                    </a:lnTo>
                                    <a:lnTo>
                                      <a:pt x="13590" y="1760"/>
                                    </a:lnTo>
                                    <a:close/>
                                    <a:moveTo>
                                      <a:pt x="13590" y="1900"/>
                                    </a:moveTo>
                                    <a:lnTo>
                                      <a:pt x="13590" y="1980"/>
                                    </a:lnTo>
                                    <a:lnTo>
                                      <a:pt x="13570" y="1980"/>
                                    </a:lnTo>
                                    <a:lnTo>
                                      <a:pt x="13570" y="1900"/>
                                    </a:lnTo>
                                    <a:lnTo>
                                      <a:pt x="13590" y="1900"/>
                                    </a:lnTo>
                                    <a:close/>
                                    <a:moveTo>
                                      <a:pt x="13590" y="2040"/>
                                    </a:moveTo>
                                    <a:lnTo>
                                      <a:pt x="13590" y="2120"/>
                                    </a:lnTo>
                                    <a:lnTo>
                                      <a:pt x="13570" y="2120"/>
                                    </a:lnTo>
                                    <a:lnTo>
                                      <a:pt x="13570" y="2040"/>
                                    </a:lnTo>
                                    <a:lnTo>
                                      <a:pt x="13590" y="2040"/>
                                    </a:lnTo>
                                    <a:close/>
                                    <a:moveTo>
                                      <a:pt x="13590" y="2180"/>
                                    </a:moveTo>
                                    <a:lnTo>
                                      <a:pt x="13590" y="2260"/>
                                    </a:lnTo>
                                    <a:lnTo>
                                      <a:pt x="13570" y="2260"/>
                                    </a:lnTo>
                                    <a:lnTo>
                                      <a:pt x="13570" y="2180"/>
                                    </a:lnTo>
                                    <a:lnTo>
                                      <a:pt x="13590" y="2180"/>
                                    </a:lnTo>
                                    <a:close/>
                                    <a:moveTo>
                                      <a:pt x="13590" y="2320"/>
                                    </a:moveTo>
                                    <a:lnTo>
                                      <a:pt x="13590" y="2400"/>
                                    </a:lnTo>
                                    <a:lnTo>
                                      <a:pt x="13570" y="2400"/>
                                    </a:lnTo>
                                    <a:lnTo>
                                      <a:pt x="13570" y="2320"/>
                                    </a:lnTo>
                                    <a:lnTo>
                                      <a:pt x="13590" y="2320"/>
                                    </a:lnTo>
                                    <a:close/>
                                    <a:moveTo>
                                      <a:pt x="13590" y="2460"/>
                                    </a:moveTo>
                                    <a:lnTo>
                                      <a:pt x="13590" y="2540"/>
                                    </a:lnTo>
                                    <a:lnTo>
                                      <a:pt x="13570" y="2540"/>
                                    </a:lnTo>
                                    <a:lnTo>
                                      <a:pt x="13570" y="2460"/>
                                    </a:lnTo>
                                    <a:lnTo>
                                      <a:pt x="13590" y="2460"/>
                                    </a:lnTo>
                                    <a:close/>
                                    <a:moveTo>
                                      <a:pt x="13590" y="2600"/>
                                    </a:moveTo>
                                    <a:lnTo>
                                      <a:pt x="13590" y="2680"/>
                                    </a:lnTo>
                                    <a:lnTo>
                                      <a:pt x="13570" y="2680"/>
                                    </a:lnTo>
                                    <a:lnTo>
                                      <a:pt x="13570" y="2600"/>
                                    </a:lnTo>
                                    <a:lnTo>
                                      <a:pt x="13590" y="2600"/>
                                    </a:lnTo>
                                    <a:close/>
                                    <a:moveTo>
                                      <a:pt x="13590" y="2740"/>
                                    </a:moveTo>
                                    <a:lnTo>
                                      <a:pt x="13590" y="2820"/>
                                    </a:lnTo>
                                    <a:lnTo>
                                      <a:pt x="13570" y="2820"/>
                                    </a:lnTo>
                                    <a:lnTo>
                                      <a:pt x="13570" y="2740"/>
                                    </a:lnTo>
                                    <a:lnTo>
                                      <a:pt x="13590" y="2740"/>
                                    </a:lnTo>
                                    <a:close/>
                                    <a:moveTo>
                                      <a:pt x="13590" y="2880"/>
                                    </a:moveTo>
                                    <a:lnTo>
                                      <a:pt x="13590" y="2960"/>
                                    </a:lnTo>
                                    <a:lnTo>
                                      <a:pt x="13570" y="2960"/>
                                    </a:lnTo>
                                    <a:lnTo>
                                      <a:pt x="13570" y="2880"/>
                                    </a:lnTo>
                                    <a:lnTo>
                                      <a:pt x="13590" y="2880"/>
                                    </a:lnTo>
                                    <a:close/>
                                    <a:moveTo>
                                      <a:pt x="13590" y="3020"/>
                                    </a:moveTo>
                                    <a:lnTo>
                                      <a:pt x="13590" y="3100"/>
                                    </a:lnTo>
                                    <a:lnTo>
                                      <a:pt x="13570" y="3100"/>
                                    </a:lnTo>
                                    <a:lnTo>
                                      <a:pt x="13570" y="3020"/>
                                    </a:lnTo>
                                    <a:lnTo>
                                      <a:pt x="13590" y="3020"/>
                                    </a:lnTo>
                                    <a:close/>
                                    <a:moveTo>
                                      <a:pt x="13590" y="3160"/>
                                    </a:moveTo>
                                    <a:lnTo>
                                      <a:pt x="13590" y="3240"/>
                                    </a:lnTo>
                                    <a:lnTo>
                                      <a:pt x="13570" y="3240"/>
                                    </a:lnTo>
                                    <a:lnTo>
                                      <a:pt x="13570" y="3160"/>
                                    </a:lnTo>
                                    <a:lnTo>
                                      <a:pt x="13590" y="3160"/>
                                    </a:lnTo>
                                    <a:close/>
                                    <a:moveTo>
                                      <a:pt x="13590" y="3300"/>
                                    </a:moveTo>
                                    <a:lnTo>
                                      <a:pt x="13590" y="3380"/>
                                    </a:lnTo>
                                    <a:lnTo>
                                      <a:pt x="13570" y="3380"/>
                                    </a:lnTo>
                                    <a:lnTo>
                                      <a:pt x="13570" y="3300"/>
                                    </a:lnTo>
                                    <a:lnTo>
                                      <a:pt x="13590" y="3300"/>
                                    </a:lnTo>
                                    <a:close/>
                                    <a:moveTo>
                                      <a:pt x="13590" y="3440"/>
                                    </a:moveTo>
                                    <a:lnTo>
                                      <a:pt x="13590" y="3520"/>
                                    </a:lnTo>
                                    <a:lnTo>
                                      <a:pt x="13570" y="3520"/>
                                    </a:lnTo>
                                    <a:lnTo>
                                      <a:pt x="13570" y="3440"/>
                                    </a:lnTo>
                                    <a:lnTo>
                                      <a:pt x="13590" y="3440"/>
                                    </a:lnTo>
                                    <a:close/>
                                    <a:moveTo>
                                      <a:pt x="13590" y="3580"/>
                                    </a:moveTo>
                                    <a:lnTo>
                                      <a:pt x="13590" y="3660"/>
                                    </a:lnTo>
                                    <a:lnTo>
                                      <a:pt x="13570" y="3660"/>
                                    </a:lnTo>
                                    <a:lnTo>
                                      <a:pt x="13570" y="3580"/>
                                    </a:lnTo>
                                    <a:lnTo>
                                      <a:pt x="13590" y="3580"/>
                                    </a:lnTo>
                                    <a:close/>
                                    <a:moveTo>
                                      <a:pt x="13590" y="3720"/>
                                    </a:moveTo>
                                    <a:lnTo>
                                      <a:pt x="13590" y="3800"/>
                                    </a:lnTo>
                                    <a:lnTo>
                                      <a:pt x="13570" y="3800"/>
                                    </a:lnTo>
                                    <a:lnTo>
                                      <a:pt x="13570" y="3720"/>
                                    </a:lnTo>
                                    <a:lnTo>
                                      <a:pt x="13590" y="3720"/>
                                    </a:lnTo>
                                    <a:close/>
                                    <a:moveTo>
                                      <a:pt x="13590" y="3860"/>
                                    </a:moveTo>
                                    <a:lnTo>
                                      <a:pt x="13590" y="3940"/>
                                    </a:lnTo>
                                    <a:lnTo>
                                      <a:pt x="13570" y="3940"/>
                                    </a:lnTo>
                                    <a:lnTo>
                                      <a:pt x="13570" y="3860"/>
                                    </a:lnTo>
                                    <a:lnTo>
                                      <a:pt x="13590" y="3860"/>
                                    </a:lnTo>
                                    <a:close/>
                                    <a:moveTo>
                                      <a:pt x="13590" y="4000"/>
                                    </a:moveTo>
                                    <a:lnTo>
                                      <a:pt x="13590" y="4080"/>
                                    </a:lnTo>
                                    <a:lnTo>
                                      <a:pt x="13570" y="4080"/>
                                    </a:lnTo>
                                    <a:lnTo>
                                      <a:pt x="13570" y="4000"/>
                                    </a:lnTo>
                                    <a:lnTo>
                                      <a:pt x="13590" y="4000"/>
                                    </a:lnTo>
                                    <a:close/>
                                    <a:moveTo>
                                      <a:pt x="13590" y="4140"/>
                                    </a:moveTo>
                                    <a:lnTo>
                                      <a:pt x="13590" y="4220"/>
                                    </a:lnTo>
                                    <a:lnTo>
                                      <a:pt x="13570" y="4220"/>
                                    </a:lnTo>
                                    <a:lnTo>
                                      <a:pt x="13570" y="4140"/>
                                    </a:lnTo>
                                    <a:lnTo>
                                      <a:pt x="13590" y="4140"/>
                                    </a:lnTo>
                                    <a:close/>
                                    <a:moveTo>
                                      <a:pt x="13590" y="4280"/>
                                    </a:moveTo>
                                    <a:lnTo>
                                      <a:pt x="13590" y="4360"/>
                                    </a:lnTo>
                                    <a:lnTo>
                                      <a:pt x="13570" y="4360"/>
                                    </a:lnTo>
                                    <a:lnTo>
                                      <a:pt x="13570" y="4280"/>
                                    </a:lnTo>
                                    <a:lnTo>
                                      <a:pt x="13590" y="4280"/>
                                    </a:lnTo>
                                    <a:close/>
                                    <a:moveTo>
                                      <a:pt x="13590" y="4420"/>
                                    </a:moveTo>
                                    <a:lnTo>
                                      <a:pt x="13590" y="4500"/>
                                    </a:lnTo>
                                    <a:lnTo>
                                      <a:pt x="13570" y="4500"/>
                                    </a:lnTo>
                                    <a:lnTo>
                                      <a:pt x="13570" y="4420"/>
                                    </a:lnTo>
                                    <a:lnTo>
                                      <a:pt x="13590" y="4420"/>
                                    </a:lnTo>
                                    <a:close/>
                                    <a:moveTo>
                                      <a:pt x="13590" y="4560"/>
                                    </a:moveTo>
                                    <a:lnTo>
                                      <a:pt x="13590" y="4640"/>
                                    </a:lnTo>
                                    <a:lnTo>
                                      <a:pt x="13570" y="4640"/>
                                    </a:lnTo>
                                    <a:lnTo>
                                      <a:pt x="13570" y="4560"/>
                                    </a:lnTo>
                                    <a:lnTo>
                                      <a:pt x="13590" y="4560"/>
                                    </a:lnTo>
                                    <a:close/>
                                    <a:moveTo>
                                      <a:pt x="13590" y="4700"/>
                                    </a:moveTo>
                                    <a:lnTo>
                                      <a:pt x="13590" y="4780"/>
                                    </a:lnTo>
                                    <a:lnTo>
                                      <a:pt x="13570" y="4780"/>
                                    </a:lnTo>
                                    <a:lnTo>
                                      <a:pt x="13570" y="4700"/>
                                    </a:lnTo>
                                    <a:lnTo>
                                      <a:pt x="13590" y="4700"/>
                                    </a:lnTo>
                                    <a:close/>
                                    <a:moveTo>
                                      <a:pt x="13590" y="4840"/>
                                    </a:moveTo>
                                    <a:lnTo>
                                      <a:pt x="13590" y="4920"/>
                                    </a:lnTo>
                                    <a:lnTo>
                                      <a:pt x="13570" y="4920"/>
                                    </a:lnTo>
                                    <a:lnTo>
                                      <a:pt x="13570" y="4840"/>
                                    </a:lnTo>
                                    <a:lnTo>
                                      <a:pt x="13590" y="4840"/>
                                    </a:lnTo>
                                    <a:close/>
                                    <a:moveTo>
                                      <a:pt x="13590" y="4980"/>
                                    </a:moveTo>
                                    <a:lnTo>
                                      <a:pt x="13590" y="5060"/>
                                    </a:lnTo>
                                    <a:lnTo>
                                      <a:pt x="13570" y="5060"/>
                                    </a:lnTo>
                                    <a:lnTo>
                                      <a:pt x="13570" y="4980"/>
                                    </a:lnTo>
                                    <a:lnTo>
                                      <a:pt x="13590" y="4980"/>
                                    </a:lnTo>
                                    <a:close/>
                                    <a:moveTo>
                                      <a:pt x="13590" y="5120"/>
                                    </a:moveTo>
                                    <a:lnTo>
                                      <a:pt x="13590" y="5200"/>
                                    </a:lnTo>
                                    <a:lnTo>
                                      <a:pt x="13570" y="5200"/>
                                    </a:lnTo>
                                    <a:lnTo>
                                      <a:pt x="13570" y="5120"/>
                                    </a:lnTo>
                                    <a:lnTo>
                                      <a:pt x="13590" y="5120"/>
                                    </a:lnTo>
                                    <a:close/>
                                    <a:moveTo>
                                      <a:pt x="13590" y="5260"/>
                                    </a:moveTo>
                                    <a:lnTo>
                                      <a:pt x="13590" y="5340"/>
                                    </a:lnTo>
                                    <a:lnTo>
                                      <a:pt x="13570" y="5340"/>
                                    </a:lnTo>
                                    <a:lnTo>
                                      <a:pt x="13570" y="5260"/>
                                    </a:lnTo>
                                    <a:lnTo>
                                      <a:pt x="13590" y="5260"/>
                                    </a:lnTo>
                                    <a:close/>
                                    <a:moveTo>
                                      <a:pt x="13590" y="5400"/>
                                    </a:moveTo>
                                    <a:lnTo>
                                      <a:pt x="13590" y="5480"/>
                                    </a:lnTo>
                                    <a:lnTo>
                                      <a:pt x="13570" y="5480"/>
                                    </a:lnTo>
                                    <a:lnTo>
                                      <a:pt x="13570" y="5400"/>
                                    </a:lnTo>
                                    <a:lnTo>
                                      <a:pt x="13590" y="5400"/>
                                    </a:lnTo>
                                    <a:close/>
                                    <a:moveTo>
                                      <a:pt x="13590" y="5540"/>
                                    </a:moveTo>
                                    <a:lnTo>
                                      <a:pt x="13590" y="5620"/>
                                    </a:lnTo>
                                    <a:lnTo>
                                      <a:pt x="13570" y="5620"/>
                                    </a:lnTo>
                                    <a:lnTo>
                                      <a:pt x="13570" y="5540"/>
                                    </a:lnTo>
                                    <a:lnTo>
                                      <a:pt x="13590" y="5540"/>
                                    </a:lnTo>
                                    <a:close/>
                                    <a:moveTo>
                                      <a:pt x="13590" y="5680"/>
                                    </a:moveTo>
                                    <a:lnTo>
                                      <a:pt x="13590" y="5760"/>
                                    </a:lnTo>
                                    <a:lnTo>
                                      <a:pt x="13570" y="5760"/>
                                    </a:lnTo>
                                    <a:lnTo>
                                      <a:pt x="13570" y="5680"/>
                                    </a:lnTo>
                                    <a:lnTo>
                                      <a:pt x="13590" y="5680"/>
                                    </a:lnTo>
                                    <a:close/>
                                    <a:moveTo>
                                      <a:pt x="13590" y="5820"/>
                                    </a:moveTo>
                                    <a:lnTo>
                                      <a:pt x="13590" y="5900"/>
                                    </a:lnTo>
                                    <a:lnTo>
                                      <a:pt x="13570" y="5900"/>
                                    </a:lnTo>
                                    <a:lnTo>
                                      <a:pt x="13570" y="5820"/>
                                    </a:lnTo>
                                    <a:lnTo>
                                      <a:pt x="13590" y="5820"/>
                                    </a:lnTo>
                                    <a:close/>
                                    <a:moveTo>
                                      <a:pt x="13590" y="5960"/>
                                    </a:moveTo>
                                    <a:lnTo>
                                      <a:pt x="13590" y="6040"/>
                                    </a:lnTo>
                                    <a:lnTo>
                                      <a:pt x="13570" y="6040"/>
                                    </a:lnTo>
                                    <a:lnTo>
                                      <a:pt x="13570" y="5960"/>
                                    </a:lnTo>
                                    <a:lnTo>
                                      <a:pt x="13590" y="5960"/>
                                    </a:lnTo>
                                    <a:close/>
                                    <a:moveTo>
                                      <a:pt x="13590" y="6100"/>
                                    </a:moveTo>
                                    <a:lnTo>
                                      <a:pt x="13590" y="6180"/>
                                    </a:lnTo>
                                    <a:lnTo>
                                      <a:pt x="13570" y="6180"/>
                                    </a:lnTo>
                                    <a:lnTo>
                                      <a:pt x="13570" y="6100"/>
                                    </a:lnTo>
                                    <a:lnTo>
                                      <a:pt x="13590" y="6100"/>
                                    </a:lnTo>
                                    <a:close/>
                                    <a:moveTo>
                                      <a:pt x="13590" y="6240"/>
                                    </a:moveTo>
                                    <a:lnTo>
                                      <a:pt x="13590" y="6320"/>
                                    </a:lnTo>
                                    <a:lnTo>
                                      <a:pt x="13570" y="6320"/>
                                    </a:lnTo>
                                    <a:lnTo>
                                      <a:pt x="13570" y="6240"/>
                                    </a:lnTo>
                                    <a:lnTo>
                                      <a:pt x="13590" y="6240"/>
                                    </a:lnTo>
                                    <a:close/>
                                    <a:moveTo>
                                      <a:pt x="13590" y="6380"/>
                                    </a:moveTo>
                                    <a:lnTo>
                                      <a:pt x="13590" y="6460"/>
                                    </a:lnTo>
                                    <a:lnTo>
                                      <a:pt x="13570" y="6460"/>
                                    </a:lnTo>
                                    <a:lnTo>
                                      <a:pt x="13570" y="6380"/>
                                    </a:lnTo>
                                    <a:lnTo>
                                      <a:pt x="13590" y="6380"/>
                                    </a:lnTo>
                                    <a:close/>
                                    <a:moveTo>
                                      <a:pt x="13590" y="6520"/>
                                    </a:moveTo>
                                    <a:lnTo>
                                      <a:pt x="13590" y="6600"/>
                                    </a:lnTo>
                                    <a:lnTo>
                                      <a:pt x="13570" y="6600"/>
                                    </a:lnTo>
                                    <a:lnTo>
                                      <a:pt x="13570" y="6520"/>
                                    </a:lnTo>
                                    <a:lnTo>
                                      <a:pt x="13590" y="6520"/>
                                    </a:lnTo>
                                    <a:close/>
                                    <a:moveTo>
                                      <a:pt x="13590" y="6660"/>
                                    </a:moveTo>
                                    <a:lnTo>
                                      <a:pt x="13590" y="6740"/>
                                    </a:lnTo>
                                    <a:lnTo>
                                      <a:pt x="13570" y="6740"/>
                                    </a:lnTo>
                                    <a:lnTo>
                                      <a:pt x="13570" y="6660"/>
                                    </a:lnTo>
                                    <a:lnTo>
                                      <a:pt x="13590" y="6660"/>
                                    </a:lnTo>
                                    <a:close/>
                                    <a:moveTo>
                                      <a:pt x="13590" y="6800"/>
                                    </a:moveTo>
                                    <a:lnTo>
                                      <a:pt x="13590" y="6880"/>
                                    </a:lnTo>
                                    <a:lnTo>
                                      <a:pt x="13570" y="6880"/>
                                    </a:lnTo>
                                    <a:lnTo>
                                      <a:pt x="13570" y="6800"/>
                                    </a:lnTo>
                                    <a:lnTo>
                                      <a:pt x="13590" y="6800"/>
                                    </a:lnTo>
                                    <a:close/>
                                    <a:moveTo>
                                      <a:pt x="13590" y="6940"/>
                                    </a:moveTo>
                                    <a:lnTo>
                                      <a:pt x="13590" y="7020"/>
                                    </a:lnTo>
                                    <a:lnTo>
                                      <a:pt x="13570" y="7020"/>
                                    </a:lnTo>
                                    <a:lnTo>
                                      <a:pt x="13570" y="6940"/>
                                    </a:lnTo>
                                    <a:lnTo>
                                      <a:pt x="13590" y="6940"/>
                                    </a:lnTo>
                                    <a:close/>
                                    <a:moveTo>
                                      <a:pt x="13590" y="7080"/>
                                    </a:moveTo>
                                    <a:lnTo>
                                      <a:pt x="13590" y="7160"/>
                                    </a:lnTo>
                                    <a:lnTo>
                                      <a:pt x="13570" y="7160"/>
                                    </a:lnTo>
                                    <a:lnTo>
                                      <a:pt x="13570" y="7080"/>
                                    </a:lnTo>
                                    <a:lnTo>
                                      <a:pt x="13590" y="7080"/>
                                    </a:lnTo>
                                    <a:close/>
                                    <a:moveTo>
                                      <a:pt x="13590" y="7220"/>
                                    </a:moveTo>
                                    <a:lnTo>
                                      <a:pt x="13590" y="7300"/>
                                    </a:lnTo>
                                    <a:lnTo>
                                      <a:pt x="13570" y="7300"/>
                                    </a:lnTo>
                                    <a:lnTo>
                                      <a:pt x="13570" y="7220"/>
                                    </a:lnTo>
                                    <a:lnTo>
                                      <a:pt x="13590" y="7220"/>
                                    </a:lnTo>
                                    <a:close/>
                                    <a:moveTo>
                                      <a:pt x="13590" y="7360"/>
                                    </a:moveTo>
                                    <a:lnTo>
                                      <a:pt x="13590" y="7440"/>
                                    </a:lnTo>
                                    <a:lnTo>
                                      <a:pt x="13570" y="7440"/>
                                    </a:lnTo>
                                    <a:lnTo>
                                      <a:pt x="13570" y="7360"/>
                                    </a:lnTo>
                                    <a:lnTo>
                                      <a:pt x="13590" y="7360"/>
                                    </a:lnTo>
                                    <a:close/>
                                    <a:moveTo>
                                      <a:pt x="13590" y="7500"/>
                                    </a:moveTo>
                                    <a:lnTo>
                                      <a:pt x="13590" y="7580"/>
                                    </a:lnTo>
                                    <a:lnTo>
                                      <a:pt x="13570" y="7580"/>
                                    </a:lnTo>
                                    <a:lnTo>
                                      <a:pt x="13570" y="7500"/>
                                    </a:lnTo>
                                    <a:lnTo>
                                      <a:pt x="13590" y="7500"/>
                                    </a:lnTo>
                                    <a:close/>
                                    <a:moveTo>
                                      <a:pt x="13590" y="7640"/>
                                    </a:moveTo>
                                    <a:lnTo>
                                      <a:pt x="13590" y="7720"/>
                                    </a:lnTo>
                                    <a:lnTo>
                                      <a:pt x="13570" y="7720"/>
                                    </a:lnTo>
                                    <a:lnTo>
                                      <a:pt x="13570" y="7640"/>
                                    </a:lnTo>
                                    <a:lnTo>
                                      <a:pt x="13590" y="7640"/>
                                    </a:lnTo>
                                    <a:close/>
                                    <a:moveTo>
                                      <a:pt x="13590" y="7780"/>
                                    </a:moveTo>
                                    <a:lnTo>
                                      <a:pt x="13590" y="7860"/>
                                    </a:lnTo>
                                    <a:lnTo>
                                      <a:pt x="13570" y="7860"/>
                                    </a:lnTo>
                                    <a:lnTo>
                                      <a:pt x="13570" y="7780"/>
                                    </a:lnTo>
                                    <a:lnTo>
                                      <a:pt x="13590" y="7780"/>
                                    </a:lnTo>
                                    <a:close/>
                                    <a:moveTo>
                                      <a:pt x="13590" y="7920"/>
                                    </a:moveTo>
                                    <a:lnTo>
                                      <a:pt x="13590" y="8000"/>
                                    </a:lnTo>
                                    <a:lnTo>
                                      <a:pt x="13570" y="8000"/>
                                    </a:lnTo>
                                    <a:lnTo>
                                      <a:pt x="13570" y="7920"/>
                                    </a:lnTo>
                                    <a:lnTo>
                                      <a:pt x="13590" y="7920"/>
                                    </a:lnTo>
                                    <a:close/>
                                    <a:moveTo>
                                      <a:pt x="13590" y="8060"/>
                                    </a:moveTo>
                                    <a:lnTo>
                                      <a:pt x="13590" y="8140"/>
                                    </a:lnTo>
                                    <a:lnTo>
                                      <a:pt x="13570" y="8140"/>
                                    </a:lnTo>
                                    <a:lnTo>
                                      <a:pt x="13570" y="8060"/>
                                    </a:lnTo>
                                    <a:lnTo>
                                      <a:pt x="13590" y="8060"/>
                                    </a:lnTo>
                                    <a:close/>
                                    <a:moveTo>
                                      <a:pt x="13590" y="8200"/>
                                    </a:moveTo>
                                    <a:lnTo>
                                      <a:pt x="13590" y="8280"/>
                                    </a:lnTo>
                                    <a:lnTo>
                                      <a:pt x="13570" y="8280"/>
                                    </a:lnTo>
                                    <a:lnTo>
                                      <a:pt x="13570" y="8200"/>
                                    </a:lnTo>
                                    <a:lnTo>
                                      <a:pt x="13590" y="8200"/>
                                    </a:lnTo>
                                    <a:close/>
                                    <a:moveTo>
                                      <a:pt x="13590" y="8340"/>
                                    </a:moveTo>
                                    <a:lnTo>
                                      <a:pt x="13590" y="8420"/>
                                    </a:lnTo>
                                    <a:lnTo>
                                      <a:pt x="13570" y="8420"/>
                                    </a:lnTo>
                                    <a:lnTo>
                                      <a:pt x="13570" y="8340"/>
                                    </a:lnTo>
                                    <a:lnTo>
                                      <a:pt x="13590" y="8340"/>
                                    </a:lnTo>
                                    <a:close/>
                                    <a:moveTo>
                                      <a:pt x="13590" y="8480"/>
                                    </a:moveTo>
                                    <a:lnTo>
                                      <a:pt x="13590" y="8560"/>
                                    </a:lnTo>
                                    <a:lnTo>
                                      <a:pt x="13570" y="8560"/>
                                    </a:lnTo>
                                    <a:lnTo>
                                      <a:pt x="13570" y="8480"/>
                                    </a:lnTo>
                                    <a:lnTo>
                                      <a:pt x="13590" y="8480"/>
                                    </a:lnTo>
                                    <a:close/>
                                    <a:moveTo>
                                      <a:pt x="13590" y="8620"/>
                                    </a:moveTo>
                                    <a:lnTo>
                                      <a:pt x="13590" y="8700"/>
                                    </a:lnTo>
                                    <a:lnTo>
                                      <a:pt x="13570" y="8700"/>
                                    </a:lnTo>
                                    <a:lnTo>
                                      <a:pt x="13570" y="8620"/>
                                    </a:lnTo>
                                    <a:lnTo>
                                      <a:pt x="13590" y="8620"/>
                                    </a:lnTo>
                                    <a:close/>
                                    <a:moveTo>
                                      <a:pt x="13590" y="8760"/>
                                    </a:moveTo>
                                    <a:lnTo>
                                      <a:pt x="13590" y="8840"/>
                                    </a:lnTo>
                                    <a:lnTo>
                                      <a:pt x="13570" y="8840"/>
                                    </a:lnTo>
                                    <a:lnTo>
                                      <a:pt x="13570" y="8760"/>
                                    </a:lnTo>
                                    <a:lnTo>
                                      <a:pt x="13590" y="8760"/>
                                    </a:lnTo>
                                    <a:close/>
                                    <a:moveTo>
                                      <a:pt x="13590" y="8900"/>
                                    </a:moveTo>
                                    <a:lnTo>
                                      <a:pt x="13590" y="8980"/>
                                    </a:lnTo>
                                    <a:lnTo>
                                      <a:pt x="13570" y="8980"/>
                                    </a:lnTo>
                                    <a:lnTo>
                                      <a:pt x="13570" y="8900"/>
                                    </a:lnTo>
                                    <a:lnTo>
                                      <a:pt x="13590" y="8900"/>
                                    </a:lnTo>
                                    <a:close/>
                                    <a:moveTo>
                                      <a:pt x="13590" y="9040"/>
                                    </a:moveTo>
                                    <a:lnTo>
                                      <a:pt x="13590" y="9120"/>
                                    </a:lnTo>
                                    <a:lnTo>
                                      <a:pt x="13570" y="9120"/>
                                    </a:lnTo>
                                    <a:lnTo>
                                      <a:pt x="13570" y="9040"/>
                                    </a:lnTo>
                                    <a:lnTo>
                                      <a:pt x="13590" y="9040"/>
                                    </a:lnTo>
                                    <a:close/>
                                    <a:moveTo>
                                      <a:pt x="13590" y="9180"/>
                                    </a:moveTo>
                                    <a:lnTo>
                                      <a:pt x="13590" y="9260"/>
                                    </a:lnTo>
                                    <a:lnTo>
                                      <a:pt x="13570" y="9260"/>
                                    </a:lnTo>
                                    <a:lnTo>
                                      <a:pt x="13570" y="9180"/>
                                    </a:lnTo>
                                    <a:lnTo>
                                      <a:pt x="13590" y="9180"/>
                                    </a:lnTo>
                                    <a:close/>
                                    <a:moveTo>
                                      <a:pt x="13590" y="9320"/>
                                    </a:moveTo>
                                    <a:lnTo>
                                      <a:pt x="13590" y="9400"/>
                                    </a:lnTo>
                                    <a:lnTo>
                                      <a:pt x="13570" y="9400"/>
                                    </a:lnTo>
                                    <a:lnTo>
                                      <a:pt x="13570" y="9320"/>
                                    </a:lnTo>
                                    <a:lnTo>
                                      <a:pt x="13590" y="9320"/>
                                    </a:lnTo>
                                    <a:close/>
                                    <a:moveTo>
                                      <a:pt x="13590" y="9460"/>
                                    </a:moveTo>
                                    <a:lnTo>
                                      <a:pt x="13590" y="9540"/>
                                    </a:lnTo>
                                    <a:lnTo>
                                      <a:pt x="13570" y="9540"/>
                                    </a:lnTo>
                                    <a:lnTo>
                                      <a:pt x="13570" y="9460"/>
                                    </a:lnTo>
                                    <a:lnTo>
                                      <a:pt x="13590" y="9460"/>
                                    </a:lnTo>
                                    <a:close/>
                                    <a:moveTo>
                                      <a:pt x="13590" y="9600"/>
                                    </a:moveTo>
                                    <a:lnTo>
                                      <a:pt x="13590" y="9680"/>
                                    </a:lnTo>
                                    <a:lnTo>
                                      <a:pt x="13570" y="9680"/>
                                    </a:lnTo>
                                    <a:lnTo>
                                      <a:pt x="13570" y="9600"/>
                                    </a:lnTo>
                                    <a:lnTo>
                                      <a:pt x="13590" y="9600"/>
                                    </a:lnTo>
                                    <a:close/>
                                    <a:moveTo>
                                      <a:pt x="13590" y="9740"/>
                                    </a:moveTo>
                                    <a:lnTo>
                                      <a:pt x="13590" y="9820"/>
                                    </a:lnTo>
                                    <a:lnTo>
                                      <a:pt x="13570" y="9820"/>
                                    </a:lnTo>
                                    <a:lnTo>
                                      <a:pt x="13570" y="9740"/>
                                    </a:lnTo>
                                    <a:lnTo>
                                      <a:pt x="13590" y="9740"/>
                                    </a:lnTo>
                                    <a:close/>
                                    <a:moveTo>
                                      <a:pt x="13590" y="9880"/>
                                    </a:moveTo>
                                    <a:lnTo>
                                      <a:pt x="13590" y="9960"/>
                                    </a:lnTo>
                                    <a:lnTo>
                                      <a:pt x="13570" y="9960"/>
                                    </a:lnTo>
                                    <a:lnTo>
                                      <a:pt x="13570" y="9880"/>
                                    </a:lnTo>
                                    <a:lnTo>
                                      <a:pt x="13590" y="9880"/>
                                    </a:lnTo>
                                    <a:close/>
                                    <a:moveTo>
                                      <a:pt x="13590" y="10020"/>
                                    </a:moveTo>
                                    <a:lnTo>
                                      <a:pt x="13590" y="10100"/>
                                    </a:lnTo>
                                    <a:lnTo>
                                      <a:pt x="13570" y="10100"/>
                                    </a:lnTo>
                                    <a:lnTo>
                                      <a:pt x="13570" y="10020"/>
                                    </a:lnTo>
                                    <a:lnTo>
                                      <a:pt x="13590" y="10020"/>
                                    </a:lnTo>
                                    <a:close/>
                                    <a:moveTo>
                                      <a:pt x="13590" y="10160"/>
                                    </a:moveTo>
                                    <a:lnTo>
                                      <a:pt x="13590" y="10240"/>
                                    </a:lnTo>
                                    <a:lnTo>
                                      <a:pt x="13570" y="10240"/>
                                    </a:lnTo>
                                    <a:lnTo>
                                      <a:pt x="13570" y="10160"/>
                                    </a:lnTo>
                                    <a:lnTo>
                                      <a:pt x="13590" y="10160"/>
                                    </a:lnTo>
                                    <a:close/>
                                    <a:moveTo>
                                      <a:pt x="13590" y="10300"/>
                                    </a:moveTo>
                                    <a:lnTo>
                                      <a:pt x="13590" y="10380"/>
                                    </a:lnTo>
                                    <a:lnTo>
                                      <a:pt x="13570" y="10380"/>
                                    </a:lnTo>
                                    <a:lnTo>
                                      <a:pt x="13570" y="10300"/>
                                    </a:lnTo>
                                    <a:lnTo>
                                      <a:pt x="13590" y="10300"/>
                                    </a:lnTo>
                                    <a:close/>
                                    <a:moveTo>
                                      <a:pt x="13590" y="10440"/>
                                    </a:moveTo>
                                    <a:lnTo>
                                      <a:pt x="13590" y="10520"/>
                                    </a:lnTo>
                                    <a:lnTo>
                                      <a:pt x="13570" y="10520"/>
                                    </a:lnTo>
                                    <a:lnTo>
                                      <a:pt x="13570" y="10440"/>
                                    </a:lnTo>
                                    <a:lnTo>
                                      <a:pt x="13590" y="10440"/>
                                    </a:lnTo>
                                    <a:close/>
                                    <a:moveTo>
                                      <a:pt x="13590" y="10580"/>
                                    </a:moveTo>
                                    <a:lnTo>
                                      <a:pt x="13590" y="10660"/>
                                    </a:lnTo>
                                    <a:lnTo>
                                      <a:pt x="13570" y="10660"/>
                                    </a:lnTo>
                                    <a:lnTo>
                                      <a:pt x="13570" y="10580"/>
                                    </a:lnTo>
                                    <a:lnTo>
                                      <a:pt x="13590" y="10580"/>
                                    </a:lnTo>
                                    <a:close/>
                                    <a:moveTo>
                                      <a:pt x="13590" y="10720"/>
                                    </a:moveTo>
                                    <a:lnTo>
                                      <a:pt x="13590" y="10800"/>
                                    </a:lnTo>
                                    <a:lnTo>
                                      <a:pt x="13570" y="10800"/>
                                    </a:lnTo>
                                    <a:lnTo>
                                      <a:pt x="13570" y="10720"/>
                                    </a:lnTo>
                                    <a:lnTo>
                                      <a:pt x="13590" y="10720"/>
                                    </a:lnTo>
                                    <a:close/>
                                    <a:moveTo>
                                      <a:pt x="13590" y="10860"/>
                                    </a:moveTo>
                                    <a:lnTo>
                                      <a:pt x="13590" y="10940"/>
                                    </a:lnTo>
                                    <a:lnTo>
                                      <a:pt x="13570" y="10940"/>
                                    </a:lnTo>
                                    <a:lnTo>
                                      <a:pt x="13570" y="10860"/>
                                    </a:lnTo>
                                    <a:lnTo>
                                      <a:pt x="13590" y="10860"/>
                                    </a:lnTo>
                                    <a:close/>
                                    <a:moveTo>
                                      <a:pt x="13590" y="11000"/>
                                    </a:moveTo>
                                    <a:lnTo>
                                      <a:pt x="13590" y="11080"/>
                                    </a:lnTo>
                                    <a:lnTo>
                                      <a:pt x="13570" y="11080"/>
                                    </a:lnTo>
                                    <a:lnTo>
                                      <a:pt x="13570" y="11000"/>
                                    </a:lnTo>
                                    <a:lnTo>
                                      <a:pt x="13590" y="11000"/>
                                    </a:lnTo>
                                    <a:close/>
                                    <a:moveTo>
                                      <a:pt x="13590" y="11140"/>
                                    </a:moveTo>
                                    <a:lnTo>
                                      <a:pt x="13590" y="11220"/>
                                    </a:lnTo>
                                    <a:lnTo>
                                      <a:pt x="13570" y="11220"/>
                                    </a:lnTo>
                                    <a:lnTo>
                                      <a:pt x="13570" y="11140"/>
                                    </a:lnTo>
                                    <a:lnTo>
                                      <a:pt x="13590" y="11140"/>
                                    </a:lnTo>
                                    <a:close/>
                                    <a:moveTo>
                                      <a:pt x="13590" y="11280"/>
                                    </a:moveTo>
                                    <a:lnTo>
                                      <a:pt x="13590" y="11360"/>
                                    </a:lnTo>
                                    <a:lnTo>
                                      <a:pt x="13570" y="11360"/>
                                    </a:lnTo>
                                    <a:lnTo>
                                      <a:pt x="13570" y="11280"/>
                                    </a:lnTo>
                                    <a:lnTo>
                                      <a:pt x="13590" y="11280"/>
                                    </a:lnTo>
                                    <a:close/>
                                    <a:moveTo>
                                      <a:pt x="13590" y="11420"/>
                                    </a:moveTo>
                                    <a:lnTo>
                                      <a:pt x="13590" y="11430"/>
                                    </a:lnTo>
                                    <a:lnTo>
                                      <a:pt x="13580" y="11420"/>
                                    </a:lnTo>
                                    <a:lnTo>
                                      <a:pt x="13650" y="11420"/>
                                    </a:lnTo>
                                    <a:lnTo>
                                      <a:pt x="13650" y="11440"/>
                                    </a:lnTo>
                                    <a:lnTo>
                                      <a:pt x="13580" y="11440"/>
                                    </a:lnTo>
                                    <a:cubicBezTo>
                                      <a:pt x="13574" y="11440"/>
                                      <a:pt x="13570" y="11435"/>
                                      <a:pt x="13570" y="11430"/>
                                    </a:cubicBezTo>
                                    <a:lnTo>
                                      <a:pt x="13570" y="11420"/>
                                    </a:lnTo>
                                    <a:lnTo>
                                      <a:pt x="13590" y="11420"/>
                                    </a:lnTo>
                                    <a:close/>
                                    <a:moveTo>
                                      <a:pt x="13710" y="11420"/>
                                    </a:moveTo>
                                    <a:lnTo>
                                      <a:pt x="13790" y="11420"/>
                                    </a:lnTo>
                                    <a:lnTo>
                                      <a:pt x="13790" y="11440"/>
                                    </a:lnTo>
                                    <a:lnTo>
                                      <a:pt x="13710" y="11440"/>
                                    </a:lnTo>
                                    <a:lnTo>
                                      <a:pt x="13710" y="11420"/>
                                    </a:lnTo>
                                    <a:close/>
                                    <a:moveTo>
                                      <a:pt x="13850" y="11420"/>
                                    </a:moveTo>
                                    <a:lnTo>
                                      <a:pt x="13930" y="11420"/>
                                    </a:lnTo>
                                    <a:lnTo>
                                      <a:pt x="13930" y="11440"/>
                                    </a:lnTo>
                                    <a:lnTo>
                                      <a:pt x="13850" y="11440"/>
                                    </a:lnTo>
                                    <a:lnTo>
                                      <a:pt x="13850" y="11420"/>
                                    </a:lnTo>
                                    <a:close/>
                                    <a:moveTo>
                                      <a:pt x="13990" y="11420"/>
                                    </a:moveTo>
                                    <a:lnTo>
                                      <a:pt x="14070" y="11420"/>
                                    </a:lnTo>
                                    <a:lnTo>
                                      <a:pt x="14070" y="11440"/>
                                    </a:lnTo>
                                    <a:lnTo>
                                      <a:pt x="13990" y="11440"/>
                                    </a:lnTo>
                                    <a:lnTo>
                                      <a:pt x="13990" y="11420"/>
                                    </a:lnTo>
                                    <a:close/>
                                    <a:moveTo>
                                      <a:pt x="14130" y="11420"/>
                                    </a:moveTo>
                                    <a:lnTo>
                                      <a:pt x="14197" y="11420"/>
                                    </a:lnTo>
                                    <a:lnTo>
                                      <a:pt x="14187" y="11430"/>
                                    </a:lnTo>
                                    <a:lnTo>
                                      <a:pt x="14187" y="11416"/>
                                    </a:lnTo>
                                    <a:lnTo>
                                      <a:pt x="14207" y="11416"/>
                                    </a:lnTo>
                                    <a:lnTo>
                                      <a:pt x="14207" y="11430"/>
                                    </a:lnTo>
                                    <a:cubicBezTo>
                                      <a:pt x="14207" y="11435"/>
                                      <a:pt x="14202" y="11440"/>
                                      <a:pt x="14197" y="11440"/>
                                    </a:cubicBezTo>
                                    <a:lnTo>
                                      <a:pt x="14130" y="11440"/>
                                    </a:lnTo>
                                    <a:lnTo>
                                      <a:pt x="14130" y="11420"/>
                                    </a:lnTo>
                                    <a:close/>
                                    <a:moveTo>
                                      <a:pt x="14187" y="11356"/>
                                    </a:moveTo>
                                    <a:lnTo>
                                      <a:pt x="14187" y="11276"/>
                                    </a:lnTo>
                                    <a:lnTo>
                                      <a:pt x="14207" y="11276"/>
                                    </a:lnTo>
                                    <a:lnTo>
                                      <a:pt x="14207" y="11356"/>
                                    </a:lnTo>
                                    <a:lnTo>
                                      <a:pt x="14187" y="11356"/>
                                    </a:lnTo>
                                    <a:close/>
                                    <a:moveTo>
                                      <a:pt x="14187" y="11216"/>
                                    </a:moveTo>
                                    <a:lnTo>
                                      <a:pt x="14187" y="11136"/>
                                    </a:lnTo>
                                    <a:lnTo>
                                      <a:pt x="14207" y="11136"/>
                                    </a:lnTo>
                                    <a:lnTo>
                                      <a:pt x="14207" y="11216"/>
                                    </a:lnTo>
                                    <a:lnTo>
                                      <a:pt x="14187" y="11216"/>
                                    </a:lnTo>
                                    <a:close/>
                                    <a:moveTo>
                                      <a:pt x="14187" y="11076"/>
                                    </a:moveTo>
                                    <a:lnTo>
                                      <a:pt x="14187" y="10996"/>
                                    </a:lnTo>
                                    <a:lnTo>
                                      <a:pt x="14207" y="10996"/>
                                    </a:lnTo>
                                    <a:lnTo>
                                      <a:pt x="14207" y="11076"/>
                                    </a:lnTo>
                                    <a:lnTo>
                                      <a:pt x="14187" y="11076"/>
                                    </a:lnTo>
                                    <a:close/>
                                    <a:moveTo>
                                      <a:pt x="14187" y="10936"/>
                                    </a:moveTo>
                                    <a:lnTo>
                                      <a:pt x="14187" y="10856"/>
                                    </a:lnTo>
                                    <a:lnTo>
                                      <a:pt x="14207" y="10856"/>
                                    </a:lnTo>
                                    <a:lnTo>
                                      <a:pt x="14207" y="10936"/>
                                    </a:lnTo>
                                    <a:lnTo>
                                      <a:pt x="14187" y="10936"/>
                                    </a:lnTo>
                                    <a:close/>
                                    <a:moveTo>
                                      <a:pt x="14187" y="10796"/>
                                    </a:moveTo>
                                    <a:lnTo>
                                      <a:pt x="14187" y="10716"/>
                                    </a:lnTo>
                                    <a:lnTo>
                                      <a:pt x="14207" y="10716"/>
                                    </a:lnTo>
                                    <a:lnTo>
                                      <a:pt x="14207" y="10796"/>
                                    </a:lnTo>
                                    <a:lnTo>
                                      <a:pt x="14187" y="10796"/>
                                    </a:lnTo>
                                    <a:close/>
                                    <a:moveTo>
                                      <a:pt x="14187" y="10656"/>
                                    </a:moveTo>
                                    <a:lnTo>
                                      <a:pt x="14187" y="10576"/>
                                    </a:lnTo>
                                    <a:lnTo>
                                      <a:pt x="14207" y="10576"/>
                                    </a:lnTo>
                                    <a:lnTo>
                                      <a:pt x="14207" y="10656"/>
                                    </a:lnTo>
                                    <a:lnTo>
                                      <a:pt x="14187" y="10656"/>
                                    </a:lnTo>
                                    <a:close/>
                                    <a:moveTo>
                                      <a:pt x="14187" y="10516"/>
                                    </a:moveTo>
                                    <a:lnTo>
                                      <a:pt x="14187" y="10436"/>
                                    </a:lnTo>
                                    <a:lnTo>
                                      <a:pt x="14207" y="10436"/>
                                    </a:lnTo>
                                    <a:lnTo>
                                      <a:pt x="14207" y="10516"/>
                                    </a:lnTo>
                                    <a:lnTo>
                                      <a:pt x="14187" y="10516"/>
                                    </a:lnTo>
                                    <a:close/>
                                    <a:moveTo>
                                      <a:pt x="14187" y="10376"/>
                                    </a:moveTo>
                                    <a:lnTo>
                                      <a:pt x="14187" y="10296"/>
                                    </a:lnTo>
                                    <a:lnTo>
                                      <a:pt x="14207" y="10296"/>
                                    </a:lnTo>
                                    <a:lnTo>
                                      <a:pt x="14207" y="10376"/>
                                    </a:lnTo>
                                    <a:lnTo>
                                      <a:pt x="14187" y="10376"/>
                                    </a:lnTo>
                                    <a:close/>
                                    <a:moveTo>
                                      <a:pt x="14187" y="10236"/>
                                    </a:moveTo>
                                    <a:lnTo>
                                      <a:pt x="14187" y="10156"/>
                                    </a:lnTo>
                                    <a:lnTo>
                                      <a:pt x="14207" y="10156"/>
                                    </a:lnTo>
                                    <a:lnTo>
                                      <a:pt x="14207" y="10236"/>
                                    </a:lnTo>
                                    <a:lnTo>
                                      <a:pt x="14187" y="10236"/>
                                    </a:lnTo>
                                    <a:close/>
                                    <a:moveTo>
                                      <a:pt x="14187" y="10096"/>
                                    </a:moveTo>
                                    <a:lnTo>
                                      <a:pt x="14187" y="10016"/>
                                    </a:lnTo>
                                    <a:lnTo>
                                      <a:pt x="14207" y="10016"/>
                                    </a:lnTo>
                                    <a:lnTo>
                                      <a:pt x="14207" y="10096"/>
                                    </a:lnTo>
                                    <a:lnTo>
                                      <a:pt x="14187" y="10096"/>
                                    </a:lnTo>
                                    <a:close/>
                                    <a:moveTo>
                                      <a:pt x="14187" y="9956"/>
                                    </a:moveTo>
                                    <a:lnTo>
                                      <a:pt x="14187" y="9876"/>
                                    </a:lnTo>
                                    <a:lnTo>
                                      <a:pt x="14207" y="9876"/>
                                    </a:lnTo>
                                    <a:lnTo>
                                      <a:pt x="14207" y="9956"/>
                                    </a:lnTo>
                                    <a:lnTo>
                                      <a:pt x="14187" y="9956"/>
                                    </a:lnTo>
                                    <a:close/>
                                    <a:moveTo>
                                      <a:pt x="14187" y="9816"/>
                                    </a:moveTo>
                                    <a:lnTo>
                                      <a:pt x="14187" y="9736"/>
                                    </a:lnTo>
                                    <a:lnTo>
                                      <a:pt x="14207" y="9736"/>
                                    </a:lnTo>
                                    <a:lnTo>
                                      <a:pt x="14207" y="9816"/>
                                    </a:lnTo>
                                    <a:lnTo>
                                      <a:pt x="14187" y="9816"/>
                                    </a:lnTo>
                                    <a:close/>
                                    <a:moveTo>
                                      <a:pt x="14187" y="9676"/>
                                    </a:moveTo>
                                    <a:lnTo>
                                      <a:pt x="14187" y="9596"/>
                                    </a:lnTo>
                                    <a:lnTo>
                                      <a:pt x="14207" y="9596"/>
                                    </a:lnTo>
                                    <a:lnTo>
                                      <a:pt x="14207" y="9676"/>
                                    </a:lnTo>
                                    <a:lnTo>
                                      <a:pt x="14187" y="9676"/>
                                    </a:lnTo>
                                    <a:close/>
                                    <a:moveTo>
                                      <a:pt x="14187" y="9536"/>
                                    </a:moveTo>
                                    <a:lnTo>
                                      <a:pt x="14187" y="9456"/>
                                    </a:lnTo>
                                    <a:lnTo>
                                      <a:pt x="14207" y="9456"/>
                                    </a:lnTo>
                                    <a:lnTo>
                                      <a:pt x="14207" y="9536"/>
                                    </a:lnTo>
                                    <a:lnTo>
                                      <a:pt x="14187" y="9536"/>
                                    </a:lnTo>
                                    <a:close/>
                                    <a:moveTo>
                                      <a:pt x="14187" y="9396"/>
                                    </a:moveTo>
                                    <a:lnTo>
                                      <a:pt x="14187" y="9316"/>
                                    </a:lnTo>
                                    <a:lnTo>
                                      <a:pt x="14207" y="9316"/>
                                    </a:lnTo>
                                    <a:lnTo>
                                      <a:pt x="14207" y="9396"/>
                                    </a:lnTo>
                                    <a:lnTo>
                                      <a:pt x="14187" y="9396"/>
                                    </a:lnTo>
                                    <a:close/>
                                    <a:moveTo>
                                      <a:pt x="14187" y="9256"/>
                                    </a:moveTo>
                                    <a:lnTo>
                                      <a:pt x="14187" y="9176"/>
                                    </a:lnTo>
                                    <a:lnTo>
                                      <a:pt x="14207" y="9176"/>
                                    </a:lnTo>
                                    <a:lnTo>
                                      <a:pt x="14207" y="9256"/>
                                    </a:lnTo>
                                    <a:lnTo>
                                      <a:pt x="14187" y="9256"/>
                                    </a:lnTo>
                                    <a:close/>
                                    <a:moveTo>
                                      <a:pt x="14187" y="9116"/>
                                    </a:moveTo>
                                    <a:lnTo>
                                      <a:pt x="14187" y="9036"/>
                                    </a:lnTo>
                                    <a:lnTo>
                                      <a:pt x="14207" y="9036"/>
                                    </a:lnTo>
                                    <a:lnTo>
                                      <a:pt x="14207" y="9116"/>
                                    </a:lnTo>
                                    <a:lnTo>
                                      <a:pt x="14187" y="9116"/>
                                    </a:lnTo>
                                    <a:close/>
                                    <a:moveTo>
                                      <a:pt x="14187" y="8976"/>
                                    </a:moveTo>
                                    <a:lnTo>
                                      <a:pt x="14187" y="8896"/>
                                    </a:lnTo>
                                    <a:lnTo>
                                      <a:pt x="14207" y="8896"/>
                                    </a:lnTo>
                                    <a:lnTo>
                                      <a:pt x="14207" y="8976"/>
                                    </a:lnTo>
                                    <a:lnTo>
                                      <a:pt x="14187" y="8976"/>
                                    </a:lnTo>
                                    <a:close/>
                                    <a:moveTo>
                                      <a:pt x="14187" y="8836"/>
                                    </a:moveTo>
                                    <a:lnTo>
                                      <a:pt x="14187" y="8756"/>
                                    </a:lnTo>
                                    <a:lnTo>
                                      <a:pt x="14207" y="8756"/>
                                    </a:lnTo>
                                    <a:lnTo>
                                      <a:pt x="14207" y="8836"/>
                                    </a:lnTo>
                                    <a:lnTo>
                                      <a:pt x="14187" y="8836"/>
                                    </a:lnTo>
                                    <a:close/>
                                    <a:moveTo>
                                      <a:pt x="14187" y="8696"/>
                                    </a:moveTo>
                                    <a:lnTo>
                                      <a:pt x="14187" y="8616"/>
                                    </a:lnTo>
                                    <a:lnTo>
                                      <a:pt x="14207" y="8616"/>
                                    </a:lnTo>
                                    <a:lnTo>
                                      <a:pt x="14207" y="8696"/>
                                    </a:lnTo>
                                    <a:lnTo>
                                      <a:pt x="14187" y="8696"/>
                                    </a:lnTo>
                                    <a:close/>
                                    <a:moveTo>
                                      <a:pt x="14187" y="8556"/>
                                    </a:moveTo>
                                    <a:lnTo>
                                      <a:pt x="14187" y="8476"/>
                                    </a:lnTo>
                                    <a:lnTo>
                                      <a:pt x="14207" y="8476"/>
                                    </a:lnTo>
                                    <a:lnTo>
                                      <a:pt x="14207" y="8556"/>
                                    </a:lnTo>
                                    <a:lnTo>
                                      <a:pt x="14187" y="8556"/>
                                    </a:lnTo>
                                    <a:close/>
                                    <a:moveTo>
                                      <a:pt x="14187" y="8416"/>
                                    </a:moveTo>
                                    <a:lnTo>
                                      <a:pt x="14187" y="8336"/>
                                    </a:lnTo>
                                    <a:lnTo>
                                      <a:pt x="14207" y="8336"/>
                                    </a:lnTo>
                                    <a:lnTo>
                                      <a:pt x="14207" y="8416"/>
                                    </a:lnTo>
                                    <a:lnTo>
                                      <a:pt x="14187" y="8416"/>
                                    </a:lnTo>
                                    <a:close/>
                                    <a:moveTo>
                                      <a:pt x="14187" y="8276"/>
                                    </a:moveTo>
                                    <a:lnTo>
                                      <a:pt x="14187" y="8196"/>
                                    </a:lnTo>
                                    <a:lnTo>
                                      <a:pt x="14207" y="8196"/>
                                    </a:lnTo>
                                    <a:lnTo>
                                      <a:pt x="14207" y="8276"/>
                                    </a:lnTo>
                                    <a:lnTo>
                                      <a:pt x="14187" y="8276"/>
                                    </a:lnTo>
                                    <a:close/>
                                    <a:moveTo>
                                      <a:pt x="14187" y="8136"/>
                                    </a:moveTo>
                                    <a:lnTo>
                                      <a:pt x="14187" y="8056"/>
                                    </a:lnTo>
                                    <a:lnTo>
                                      <a:pt x="14207" y="8056"/>
                                    </a:lnTo>
                                    <a:lnTo>
                                      <a:pt x="14207" y="8136"/>
                                    </a:lnTo>
                                    <a:lnTo>
                                      <a:pt x="14187" y="8136"/>
                                    </a:lnTo>
                                    <a:close/>
                                    <a:moveTo>
                                      <a:pt x="14187" y="7996"/>
                                    </a:moveTo>
                                    <a:lnTo>
                                      <a:pt x="14187" y="7916"/>
                                    </a:lnTo>
                                    <a:lnTo>
                                      <a:pt x="14207" y="7916"/>
                                    </a:lnTo>
                                    <a:lnTo>
                                      <a:pt x="14207" y="7996"/>
                                    </a:lnTo>
                                    <a:lnTo>
                                      <a:pt x="14187" y="7996"/>
                                    </a:lnTo>
                                    <a:close/>
                                    <a:moveTo>
                                      <a:pt x="14187" y="7856"/>
                                    </a:moveTo>
                                    <a:lnTo>
                                      <a:pt x="14187" y="7776"/>
                                    </a:lnTo>
                                    <a:lnTo>
                                      <a:pt x="14207" y="7776"/>
                                    </a:lnTo>
                                    <a:lnTo>
                                      <a:pt x="14207" y="7856"/>
                                    </a:lnTo>
                                    <a:lnTo>
                                      <a:pt x="14187" y="7856"/>
                                    </a:lnTo>
                                    <a:close/>
                                    <a:moveTo>
                                      <a:pt x="14187" y="7716"/>
                                    </a:moveTo>
                                    <a:lnTo>
                                      <a:pt x="14187" y="7636"/>
                                    </a:lnTo>
                                    <a:lnTo>
                                      <a:pt x="14207" y="7636"/>
                                    </a:lnTo>
                                    <a:lnTo>
                                      <a:pt x="14207" y="7716"/>
                                    </a:lnTo>
                                    <a:lnTo>
                                      <a:pt x="14187" y="7716"/>
                                    </a:lnTo>
                                    <a:close/>
                                    <a:moveTo>
                                      <a:pt x="14187" y="7576"/>
                                    </a:moveTo>
                                    <a:lnTo>
                                      <a:pt x="14187" y="7496"/>
                                    </a:lnTo>
                                    <a:lnTo>
                                      <a:pt x="14207" y="7496"/>
                                    </a:lnTo>
                                    <a:lnTo>
                                      <a:pt x="14207" y="7576"/>
                                    </a:lnTo>
                                    <a:lnTo>
                                      <a:pt x="14187" y="7576"/>
                                    </a:lnTo>
                                    <a:close/>
                                    <a:moveTo>
                                      <a:pt x="14187" y="7436"/>
                                    </a:moveTo>
                                    <a:lnTo>
                                      <a:pt x="14187" y="7356"/>
                                    </a:lnTo>
                                    <a:lnTo>
                                      <a:pt x="14207" y="7356"/>
                                    </a:lnTo>
                                    <a:lnTo>
                                      <a:pt x="14207" y="7436"/>
                                    </a:lnTo>
                                    <a:lnTo>
                                      <a:pt x="14187" y="7436"/>
                                    </a:lnTo>
                                    <a:close/>
                                    <a:moveTo>
                                      <a:pt x="14187" y="7296"/>
                                    </a:moveTo>
                                    <a:lnTo>
                                      <a:pt x="14187" y="7216"/>
                                    </a:lnTo>
                                    <a:lnTo>
                                      <a:pt x="14207" y="7216"/>
                                    </a:lnTo>
                                    <a:lnTo>
                                      <a:pt x="14207" y="7296"/>
                                    </a:lnTo>
                                    <a:lnTo>
                                      <a:pt x="14187" y="7296"/>
                                    </a:lnTo>
                                    <a:close/>
                                    <a:moveTo>
                                      <a:pt x="14187" y="7156"/>
                                    </a:moveTo>
                                    <a:lnTo>
                                      <a:pt x="14187" y="7076"/>
                                    </a:lnTo>
                                    <a:lnTo>
                                      <a:pt x="14207" y="7076"/>
                                    </a:lnTo>
                                    <a:lnTo>
                                      <a:pt x="14207" y="7156"/>
                                    </a:lnTo>
                                    <a:lnTo>
                                      <a:pt x="14187" y="7156"/>
                                    </a:lnTo>
                                    <a:close/>
                                    <a:moveTo>
                                      <a:pt x="14187" y="7016"/>
                                    </a:moveTo>
                                    <a:lnTo>
                                      <a:pt x="14187" y="6936"/>
                                    </a:lnTo>
                                    <a:lnTo>
                                      <a:pt x="14207" y="6936"/>
                                    </a:lnTo>
                                    <a:lnTo>
                                      <a:pt x="14207" y="7016"/>
                                    </a:lnTo>
                                    <a:lnTo>
                                      <a:pt x="14187" y="7016"/>
                                    </a:lnTo>
                                    <a:close/>
                                    <a:moveTo>
                                      <a:pt x="14187" y="6876"/>
                                    </a:moveTo>
                                    <a:lnTo>
                                      <a:pt x="14187" y="6796"/>
                                    </a:lnTo>
                                    <a:lnTo>
                                      <a:pt x="14207" y="6796"/>
                                    </a:lnTo>
                                    <a:lnTo>
                                      <a:pt x="14207" y="6876"/>
                                    </a:lnTo>
                                    <a:lnTo>
                                      <a:pt x="14187" y="6876"/>
                                    </a:lnTo>
                                    <a:close/>
                                    <a:moveTo>
                                      <a:pt x="14187" y="6736"/>
                                    </a:moveTo>
                                    <a:lnTo>
                                      <a:pt x="14187" y="6656"/>
                                    </a:lnTo>
                                    <a:lnTo>
                                      <a:pt x="14207" y="6656"/>
                                    </a:lnTo>
                                    <a:lnTo>
                                      <a:pt x="14207" y="6736"/>
                                    </a:lnTo>
                                    <a:lnTo>
                                      <a:pt x="14187" y="6736"/>
                                    </a:lnTo>
                                    <a:close/>
                                    <a:moveTo>
                                      <a:pt x="14187" y="6596"/>
                                    </a:moveTo>
                                    <a:lnTo>
                                      <a:pt x="14187" y="6516"/>
                                    </a:lnTo>
                                    <a:lnTo>
                                      <a:pt x="14207" y="6516"/>
                                    </a:lnTo>
                                    <a:lnTo>
                                      <a:pt x="14207" y="6596"/>
                                    </a:lnTo>
                                    <a:lnTo>
                                      <a:pt x="14187" y="6596"/>
                                    </a:lnTo>
                                    <a:close/>
                                    <a:moveTo>
                                      <a:pt x="14187" y="6456"/>
                                    </a:moveTo>
                                    <a:lnTo>
                                      <a:pt x="14187" y="6376"/>
                                    </a:lnTo>
                                    <a:lnTo>
                                      <a:pt x="14207" y="6376"/>
                                    </a:lnTo>
                                    <a:lnTo>
                                      <a:pt x="14207" y="6456"/>
                                    </a:lnTo>
                                    <a:lnTo>
                                      <a:pt x="14187" y="6456"/>
                                    </a:lnTo>
                                    <a:close/>
                                    <a:moveTo>
                                      <a:pt x="14187" y="6316"/>
                                    </a:moveTo>
                                    <a:lnTo>
                                      <a:pt x="14187" y="6236"/>
                                    </a:lnTo>
                                    <a:lnTo>
                                      <a:pt x="14207" y="6236"/>
                                    </a:lnTo>
                                    <a:lnTo>
                                      <a:pt x="14207" y="6316"/>
                                    </a:lnTo>
                                    <a:lnTo>
                                      <a:pt x="14187" y="6316"/>
                                    </a:lnTo>
                                    <a:close/>
                                    <a:moveTo>
                                      <a:pt x="14187" y="6176"/>
                                    </a:moveTo>
                                    <a:lnTo>
                                      <a:pt x="14187" y="6096"/>
                                    </a:lnTo>
                                    <a:lnTo>
                                      <a:pt x="14207" y="6096"/>
                                    </a:lnTo>
                                    <a:lnTo>
                                      <a:pt x="14207" y="6176"/>
                                    </a:lnTo>
                                    <a:lnTo>
                                      <a:pt x="14187" y="6176"/>
                                    </a:lnTo>
                                    <a:close/>
                                    <a:moveTo>
                                      <a:pt x="14187" y="6036"/>
                                    </a:moveTo>
                                    <a:lnTo>
                                      <a:pt x="14187" y="5956"/>
                                    </a:lnTo>
                                    <a:lnTo>
                                      <a:pt x="14207" y="5956"/>
                                    </a:lnTo>
                                    <a:lnTo>
                                      <a:pt x="14207" y="6036"/>
                                    </a:lnTo>
                                    <a:lnTo>
                                      <a:pt x="14187" y="6036"/>
                                    </a:lnTo>
                                    <a:close/>
                                    <a:moveTo>
                                      <a:pt x="14187" y="5896"/>
                                    </a:moveTo>
                                    <a:lnTo>
                                      <a:pt x="14187" y="5816"/>
                                    </a:lnTo>
                                    <a:lnTo>
                                      <a:pt x="14207" y="5816"/>
                                    </a:lnTo>
                                    <a:lnTo>
                                      <a:pt x="14207" y="5896"/>
                                    </a:lnTo>
                                    <a:lnTo>
                                      <a:pt x="14187" y="5896"/>
                                    </a:lnTo>
                                    <a:close/>
                                    <a:moveTo>
                                      <a:pt x="14187" y="5756"/>
                                    </a:moveTo>
                                    <a:lnTo>
                                      <a:pt x="14187" y="5676"/>
                                    </a:lnTo>
                                    <a:lnTo>
                                      <a:pt x="14207" y="5676"/>
                                    </a:lnTo>
                                    <a:lnTo>
                                      <a:pt x="14207" y="5756"/>
                                    </a:lnTo>
                                    <a:lnTo>
                                      <a:pt x="14187" y="5756"/>
                                    </a:lnTo>
                                    <a:close/>
                                    <a:moveTo>
                                      <a:pt x="14187" y="5616"/>
                                    </a:moveTo>
                                    <a:lnTo>
                                      <a:pt x="14187" y="5536"/>
                                    </a:lnTo>
                                    <a:lnTo>
                                      <a:pt x="14207" y="5536"/>
                                    </a:lnTo>
                                    <a:lnTo>
                                      <a:pt x="14207" y="5616"/>
                                    </a:lnTo>
                                    <a:lnTo>
                                      <a:pt x="14187" y="5616"/>
                                    </a:lnTo>
                                    <a:close/>
                                    <a:moveTo>
                                      <a:pt x="14187" y="5476"/>
                                    </a:moveTo>
                                    <a:lnTo>
                                      <a:pt x="14187" y="5396"/>
                                    </a:lnTo>
                                    <a:lnTo>
                                      <a:pt x="14207" y="5396"/>
                                    </a:lnTo>
                                    <a:lnTo>
                                      <a:pt x="14207" y="5476"/>
                                    </a:lnTo>
                                    <a:lnTo>
                                      <a:pt x="14187" y="5476"/>
                                    </a:lnTo>
                                    <a:close/>
                                    <a:moveTo>
                                      <a:pt x="14187" y="5336"/>
                                    </a:moveTo>
                                    <a:lnTo>
                                      <a:pt x="14187" y="5256"/>
                                    </a:lnTo>
                                    <a:lnTo>
                                      <a:pt x="14207" y="5256"/>
                                    </a:lnTo>
                                    <a:lnTo>
                                      <a:pt x="14207" y="5336"/>
                                    </a:lnTo>
                                    <a:lnTo>
                                      <a:pt x="14187" y="5336"/>
                                    </a:lnTo>
                                    <a:close/>
                                    <a:moveTo>
                                      <a:pt x="14187" y="5196"/>
                                    </a:moveTo>
                                    <a:lnTo>
                                      <a:pt x="14187" y="5116"/>
                                    </a:lnTo>
                                    <a:lnTo>
                                      <a:pt x="14207" y="5116"/>
                                    </a:lnTo>
                                    <a:lnTo>
                                      <a:pt x="14207" y="5196"/>
                                    </a:lnTo>
                                    <a:lnTo>
                                      <a:pt x="14187" y="5196"/>
                                    </a:lnTo>
                                    <a:close/>
                                    <a:moveTo>
                                      <a:pt x="14187" y="5056"/>
                                    </a:moveTo>
                                    <a:lnTo>
                                      <a:pt x="14187" y="4976"/>
                                    </a:lnTo>
                                    <a:lnTo>
                                      <a:pt x="14207" y="4976"/>
                                    </a:lnTo>
                                    <a:lnTo>
                                      <a:pt x="14207" y="5056"/>
                                    </a:lnTo>
                                    <a:lnTo>
                                      <a:pt x="14187" y="5056"/>
                                    </a:lnTo>
                                    <a:close/>
                                    <a:moveTo>
                                      <a:pt x="14187" y="4916"/>
                                    </a:moveTo>
                                    <a:lnTo>
                                      <a:pt x="14187" y="4836"/>
                                    </a:lnTo>
                                    <a:lnTo>
                                      <a:pt x="14207" y="4836"/>
                                    </a:lnTo>
                                    <a:lnTo>
                                      <a:pt x="14207" y="4916"/>
                                    </a:lnTo>
                                    <a:lnTo>
                                      <a:pt x="14187" y="4916"/>
                                    </a:lnTo>
                                    <a:close/>
                                    <a:moveTo>
                                      <a:pt x="14187" y="4776"/>
                                    </a:moveTo>
                                    <a:lnTo>
                                      <a:pt x="14187" y="4696"/>
                                    </a:lnTo>
                                    <a:lnTo>
                                      <a:pt x="14207" y="4696"/>
                                    </a:lnTo>
                                    <a:lnTo>
                                      <a:pt x="14207" y="4776"/>
                                    </a:lnTo>
                                    <a:lnTo>
                                      <a:pt x="14187" y="4776"/>
                                    </a:lnTo>
                                    <a:close/>
                                    <a:moveTo>
                                      <a:pt x="14187" y="4636"/>
                                    </a:moveTo>
                                    <a:lnTo>
                                      <a:pt x="14187" y="4556"/>
                                    </a:lnTo>
                                    <a:lnTo>
                                      <a:pt x="14207" y="4556"/>
                                    </a:lnTo>
                                    <a:lnTo>
                                      <a:pt x="14207" y="4636"/>
                                    </a:lnTo>
                                    <a:lnTo>
                                      <a:pt x="14187" y="4636"/>
                                    </a:lnTo>
                                    <a:close/>
                                    <a:moveTo>
                                      <a:pt x="14187" y="4496"/>
                                    </a:moveTo>
                                    <a:lnTo>
                                      <a:pt x="14187" y="4416"/>
                                    </a:lnTo>
                                    <a:lnTo>
                                      <a:pt x="14207" y="4416"/>
                                    </a:lnTo>
                                    <a:lnTo>
                                      <a:pt x="14207" y="4496"/>
                                    </a:lnTo>
                                    <a:lnTo>
                                      <a:pt x="14187" y="4496"/>
                                    </a:lnTo>
                                    <a:close/>
                                    <a:moveTo>
                                      <a:pt x="14187" y="4356"/>
                                    </a:moveTo>
                                    <a:lnTo>
                                      <a:pt x="14187" y="4276"/>
                                    </a:lnTo>
                                    <a:lnTo>
                                      <a:pt x="14207" y="4276"/>
                                    </a:lnTo>
                                    <a:lnTo>
                                      <a:pt x="14207" y="4356"/>
                                    </a:lnTo>
                                    <a:lnTo>
                                      <a:pt x="14187" y="4356"/>
                                    </a:lnTo>
                                    <a:close/>
                                    <a:moveTo>
                                      <a:pt x="14187" y="4216"/>
                                    </a:moveTo>
                                    <a:lnTo>
                                      <a:pt x="14187" y="4136"/>
                                    </a:lnTo>
                                    <a:lnTo>
                                      <a:pt x="14207" y="4136"/>
                                    </a:lnTo>
                                    <a:lnTo>
                                      <a:pt x="14207" y="4216"/>
                                    </a:lnTo>
                                    <a:lnTo>
                                      <a:pt x="14187" y="4216"/>
                                    </a:lnTo>
                                    <a:close/>
                                    <a:moveTo>
                                      <a:pt x="14187" y="4076"/>
                                    </a:moveTo>
                                    <a:lnTo>
                                      <a:pt x="14187" y="3996"/>
                                    </a:lnTo>
                                    <a:lnTo>
                                      <a:pt x="14207" y="3996"/>
                                    </a:lnTo>
                                    <a:lnTo>
                                      <a:pt x="14207" y="4076"/>
                                    </a:lnTo>
                                    <a:lnTo>
                                      <a:pt x="14187" y="4076"/>
                                    </a:lnTo>
                                    <a:close/>
                                    <a:moveTo>
                                      <a:pt x="14187" y="3936"/>
                                    </a:moveTo>
                                    <a:lnTo>
                                      <a:pt x="14187" y="3856"/>
                                    </a:lnTo>
                                    <a:lnTo>
                                      <a:pt x="14207" y="3856"/>
                                    </a:lnTo>
                                    <a:lnTo>
                                      <a:pt x="14207" y="3936"/>
                                    </a:lnTo>
                                    <a:lnTo>
                                      <a:pt x="14187" y="3936"/>
                                    </a:lnTo>
                                    <a:close/>
                                    <a:moveTo>
                                      <a:pt x="14187" y="3796"/>
                                    </a:moveTo>
                                    <a:lnTo>
                                      <a:pt x="14187" y="3716"/>
                                    </a:lnTo>
                                    <a:lnTo>
                                      <a:pt x="14207" y="3716"/>
                                    </a:lnTo>
                                    <a:lnTo>
                                      <a:pt x="14207" y="3796"/>
                                    </a:lnTo>
                                    <a:lnTo>
                                      <a:pt x="14187" y="3796"/>
                                    </a:lnTo>
                                    <a:close/>
                                    <a:moveTo>
                                      <a:pt x="14187" y="3656"/>
                                    </a:moveTo>
                                    <a:lnTo>
                                      <a:pt x="14187" y="3576"/>
                                    </a:lnTo>
                                    <a:lnTo>
                                      <a:pt x="14207" y="3576"/>
                                    </a:lnTo>
                                    <a:lnTo>
                                      <a:pt x="14207" y="3656"/>
                                    </a:lnTo>
                                    <a:lnTo>
                                      <a:pt x="14187" y="3656"/>
                                    </a:lnTo>
                                    <a:close/>
                                    <a:moveTo>
                                      <a:pt x="14187" y="3516"/>
                                    </a:moveTo>
                                    <a:lnTo>
                                      <a:pt x="14187" y="3436"/>
                                    </a:lnTo>
                                    <a:lnTo>
                                      <a:pt x="14207" y="3436"/>
                                    </a:lnTo>
                                    <a:lnTo>
                                      <a:pt x="14207" y="3516"/>
                                    </a:lnTo>
                                    <a:lnTo>
                                      <a:pt x="14187" y="3516"/>
                                    </a:lnTo>
                                    <a:close/>
                                    <a:moveTo>
                                      <a:pt x="14187" y="3376"/>
                                    </a:moveTo>
                                    <a:lnTo>
                                      <a:pt x="14187" y="3296"/>
                                    </a:lnTo>
                                    <a:lnTo>
                                      <a:pt x="14207" y="3296"/>
                                    </a:lnTo>
                                    <a:lnTo>
                                      <a:pt x="14207" y="3376"/>
                                    </a:lnTo>
                                    <a:lnTo>
                                      <a:pt x="14187" y="3376"/>
                                    </a:lnTo>
                                    <a:close/>
                                    <a:moveTo>
                                      <a:pt x="14187" y="3236"/>
                                    </a:moveTo>
                                    <a:lnTo>
                                      <a:pt x="14187" y="3156"/>
                                    </a:lnTo>
                                    <a:lnTo>
                                      <a:pt x="14207" y="3156"/>
                                    </a:lnTo>
                                    <a:lnTo>
                                      <a:pt x="14207" y="3236"/>
                                    </a:lnTo>
                                    <a:lnTo>
                                      <a:pt x="14187" y="3236"/>
                                    </a:lnTo>
                                    <a:close/>
                                    <a:moveTo>
                                      <a:pt x="14187" y="3096"/>
                                    </a:moveTo>
                                    <a:lnTo>
                                      <a:pt x="14187" y="3016"/>
                                    </a:lnTo>
                                    <a:lnTo>
                                      <a:pt x="14207" y="3016"/>
                                    </a:lnTo>
                                    <a:lnTo>
                                      <a:pt x="14207" y="3096"/>
                                    </a:lnTo>
                                    <a:lnTo>
                                      <a:pt x="14187" y="3096"/>
                                    </a:lnTo>
                                    <a:close/>
                                    <a:moveTo>
                                      <a:pt x="14187" y="2956"/>
                                    </a:moveTo>
                                    <a:lnTo>
                                      <a:pt x="14187" y="2876"/>
                                    </a:lnTo>
                                    <a:lnTo>
                                      <a:pt x="14207" y="2876"/>
                                    </a:lnTo>
                                    <a:lnTo>
                                      <a:pt x="14207" y="2956"/>
                                    </a:lnTo>
                                    <a:lnTo>
                                      <a:pt x="14187" y="2956"/>
                                    </a:lnTo>
                                    <a:close/>
                                    <a:moveTo>
                                      <a:pt x="14187" y="2816"/>
                                    </a:moveTo>
                                    <a:lnTo>
                                      <a:pt x="14187" y="2736"/>
                                    </a:lnTo>
                                    <a:lnTo>
                                      <a:pt x="14207" y="2736"/>
                                    </a:lnTo>
                                    <a:lnTo>
                                      <a:pt x="14207" y="2816"/>
                                    </a:lnTo>
                                    <a:lnTo>
                                      <a:pt x="14187" y="2816"/>
                                    </a:lnTo>
                                    <a:close/>
                                    <a:moveTo>
                                      <a:pt x="14187" y="2676"/>
                                    </a:moveTo>
                                    <a:lnTo>
                                      <a:pt x="14187" y="2596"/>
                                    </a:lnTo>
                                    <a:lnTo>
                                      <a:pt x="14207" y="2596"/>
                                    </a:lnTo>
                                    <a:lnTo>
                                      <a:pt x="14207" y="2676"/>
                                    </a:lnTo>
                                    <a:lnTo>
                                      <a:pt x="14187" y="2676"/>
                                    </a:lnTo>
                                    <a:close/>
                                    <a:moveTo>
                                      <a:pt x="14187" y="2536"/>
                                    </a:moveTo>
                                    <a:lnTo>
                                      <a:pt x="14187" y="2456"/>
                                    </a:lnTo>
                                    <a:lnTo>
                                      <a:pt x="14207" y="2456"/>
                                    </a:lnTo>
                                    <a:lnTo>
                                      <a:pt x="14207" y="2536"/>
                                    </a:lnTo>
                                    <a:lnTo>
                                      <a:pt x="14187" y="2536"/>
                                    </a:lnTo>
                                    <a:close/>
                                    <a:moveTo>
                                      <a:pt x="14187" y="2396"/>
                                    </a:moveTo>
                                    <a:lnTo>
                                      <a:pt x="14187" y="2316"/>
                                    </a:lnTo>
                                    <a:lnTo>
                                      <a:pt x="14207" y="2316"/>
                                    </a:lnTo>
                                    <a:lnTo>
                                      <a:pt x="14207" y="2396"/>
                                    </a:lnTo>
                                    <a:lnTo>
                                      <a:pt x="14187" y="2396"/>
                                    </a:lnTo>
                                    <a:close/>
                                    <a:moveTo>
                                      <a:pt x="14187" y="2256"/>
                                    </a:moveTo>
                                    <a:lnTo>
                                      <a:pt x="14187" y="2176"/>
                                    </a:lnTo>
                                    <a:lnTo>
                                      <a:pt x="14207" y="2176"/>
                                    </a:lnTo>
                                    <a:lnTo>
                                      <a:pt x="14207" y="2256"/>
                                    </a:lnTo>
                                    <a:lnTo>
                                      <a:pt x="14187" y="2256"/>
                                    </a:lnTo>
                                    <a:close/>
                                    <a:moveTo>
                                      <a:pt x="14187" y="2116"/>
                                    </a:moveTo>
                                    <a:lnTo>
                                      <a:pt x="14187" y="2036"/>
                                    </a:lnTo>
                                    <a:lnTo>
                                      <a:pt x="14207" y="2036"/>
                                    </a:lnTo>
                                    <a:lnTo>
                                      <a:pt x="14207" y="2116"/>
                                    </a:lnTo>
                                    <a:lnTo>
                                      <a:pt x="14187" y="2116"/>
                                    </a:lnTo>
                                    <a:close/>
                                    <a:moveTo>
                                      <a:pt x="14187" y="1976"/>
                                    </a:moveTo>
                                    <a:lnTo>
                                      <a:pt x="14187" y="1896"/>
                                    </a:lnTo>
                                    <a:lnTo>
                                      <a:pt x="14207" y="1896"/>
                                    </a:lnTo>
                                    <a:lnTo>
                                      <a:pt x="14207" y="1976"/>
                                    </a:lnTo>
                                    <a:lnTo>
                                      <a:pt x="14187" y="1976"/>
                                    </a:lnTo>
                                    <a:close/>
                                    <a:moveTo>
                                      <a:pt x="14187" y="1836"/>
                                    </a:moveTo>
                                    <a:lnTo>
                                      <a:pt x="14187" y="1756"/>
                                    </a:lnTo>
                                    <a:lnTo>
                                      <a:pt x="14207" y="1756"/>
                                    </a:lnTo>
                                    <a:lnTo>
                                      <a:pt x="14207" y="1836"/>
                                    </a:lnTo>
                                    <a:lnTo>
                                      <a:pt x="14187" y="1836"/>
                                    </a:lnTo>
                                    <a:close/>
                                    <a:moveTo>
                                      <a:pt x="14187" y="1696"/>
                                    </a:moveTo>
                                    <a:lnTo>
                                      <a:pt x="14187" y="1616"/>
                                    </a:lnTo>
                                    <a:lnTo>
                                      <a:pt x="14207" y="1616"/>
                                    </a:lnTo>
                                    <a:lnTo>
                                      <a:pt x="14207" y="1696"/>
                                    </a:lnTo>
                                    <a:lnTo>
                                      <a:pt x="14187" y="1696"/>
                                    </a:lnTo>
                                    <a:close/>
                                    <a:moveTo>
                                      <a:pt x="14187" y="1556"/>
                                    </a:moveTo>
                                    <a:lnTo>
                                      <a:pt x="14187" y="1476"/>
                                    </a:lnTo>
                                    <a:lnTo>
                                      <a:pt x="14207" y="1476"/>
                                    </a:lnTo>
                                    <a:lnTo>
                                      <a:pt x="14207" y="1556"/>
                                    </a:lnTo>
                                    <a:lnTo>
                                      <a:pt x="14187" y="1556"/>
                                    </a:lnTo>
                                    <a:close/>
                                    <a:moveTo>
                                      <a:pt x="14187" y="1416"/>
                                    </a:moveTo>
                                    <a:lnTo>
                                      <a:pt x="14187" y="1336"/>
                                    </a:lnTo>
                                    <a:lnTo>
                                      <a:pt x="14207" y="1336"/>
                                    </a:lnTo>
                                    <a:lnTo>
                                      <a:pt x="14207" y="1416"/>
                                    </a:lnTo>
                                    <a:lnTo>
                                      <a:pt x="14187" y="1416"/>
                                    </a:lnTo>
                                    <a:close/>
                                    <a:moveTo>
                                      <a:pt x="14187" y="1276"/>
                                    </a:moveTo>
                                    <a:lnTo>
                                      <a:pt x="14187" y="1196"/>
                                    </a:lnTo>
                                    <a:lnTo>
                                      <a:pt x="14207" y="1196"/>
                                    </a:lnTo>
                                    <a:lnTo>
                                      <a:pt x="14207" y="1276"/>
                                    </a:lnTo>
                                    <a:lnTo>
                                      <a:pt x="14187" y="1276"/>
                                    </a:lnTo>
                                    <a:close/>
                                    <a:moveTo>
                                      <a:pt x="14187" y="1136"/>
                                    </a:moveTo>
                                    <a:lnTo>
                                      <a:pt x="14187" y="1056"/>
                                    </a:lnTo>
                                    <a:lnTo>
                                      <a:pt x="14207" y="1056"/>
                                    </a:lnTo>
                                    <a:lnTo>
                                      <a:pt x="14207" y="1136"/>
                                    </a:lnTo>
                                    <a:lnTo>
                                      <a:pt x="14187" y="1136"/>
                                    </a:lnTo>
                                    <a:close/>
                                    <a:moveTo>
                                      <a:pt x="14187" y="996"/>
                                    </a:moveTo>
                                    <a:lnTo>
                                      <a:pt x="14187" y="916"/>
                                    </a:lnTo>
                                    <a:lnTo>
                                      <a:pt x="14207" y="916"/>
                                    </a:lnTo>
                                    <a:lnTo>
                                      <a:pt x="14207" y="996"/>
                                    </a:lnTo>
                                    <a:lnTo>
                                      <a:pt x="14187" y="996"/>
                                    </a:lnTo>
                                    <a:close/>
                                    <a:moveTo>
                                      <a:pt x="14187" y="856"/>
                                    </a:moveTo>
                                    <a:lnTo>
                                      <a:pt x="14187" y="776"/>
                                    </a:lnTo>
                                    <a:lnTo>
                                      <a:pt x="14207" y="776"/>
                                    </a:lnTo>
                                    <a:lnTo>
                                      <a:pt x="14207" y="856"/>
                                    </a:lnTo>
                                    <a:lnTo>
                                      <a:pt x="14187" y="856"/>
                                    </a:lnTo>
                                    <a:close/>
                                    <a:moveTo>
                                      <a:pt x="14187" y="716"/>
                                    </a:moveTo>
                                    <a:lnTo>
                                      <a:pt x="14187" y="636"/>
                                    </a:lnTo>
                                    <a:lnTo>
                                      <a:pt x="14207" y="636"/>
                                    </a:lnTo>
                                    <a:lnTo>
                                      <a:pt x="14207" y="716"/>
                                    </a:lnTo>
                                    <a:lnTo>
                                      <a:pt x="14187" y="716"/>
                                    </a:lnTo>
                                    <a:close/>
                                    <a:moveTo>
                                      <a:pt x="14187" y="576"/>
                                    </a:moveTo>
                                    <a:lnTo>
                                      <a:pt x="14187" y="496"/>
                                    </a:lnTo>
                                    <a:lnTo>
                                      <a:pt x="14207" y="496"/>
                                    </a:lnTo>
                                    <a:lnTo>
                                      <a:pt x="14207" y="576"/>
                                    </a:lnTo>
                                    <a:lnTo>
                                      <a:pt x="14187" y="576"/>
                                    </a:lnTo>
                                    <a:close/>
                                    <a:moveTo>
                                      <a:pt x="14187" y="436"/>
                                    </a:moveTo>
                                    <a:lnTo>
                                      <a:pt x="14187" y="356"/>
                                    </a:lnTo>
                                    <a:lnTo>
                                      <a:pt x="14207" y="356"/>
                                    </a:lnTo>
                                    <a:lnTo>
                                      <a:pt x="14207" y="436"/>
                                    </a:lnTo>
                                    <a:lnTo>
                                      <a:pt x="14187" y="436"/>
                                    </a:lnTo>
                                    <a:close/>
                                    <a:moveTo>
                                      <a:pt x="14187" y="296"/>
                                    </a:moveTo>
                                    <a:lnTo>
                                      <a:pt x="14187" y="216"/>
                                    </a:lnTo>
                                    <a:lnTo>
                                      <a:pt x="14207" y="216"/>
                                    </a:lnTo>
                                    <a:lnTo>
                                      <a:pt x="14207" y="296"/>
                                    </a:lnTo>
                                    <a:lnTo>
                                      <a:pt x="14187" y="296"/>
                                    </a:lnTo>
                                    <a:close/>
                                    <a:moveTo>
                                      <a:pt x="14187" y="156"/>
                                    </a:moveTo>
                                    <a:lnTo>
                                      <a:pt x="14187" y="76"/>
                                    </a:lnTo>
                                    <a:lnTo>
                                      <a:pt x="14207" y="76"/>
                                    </a:lnTo>
                                    <a:lnTo>
                                      <a:pt x="14207" y="156"/>
                                    </a:lnTo>
                                    <a:lnTo>
                                      <a:pt x="14187" y="156"/>
                                    </a:lnTo>
                                    <a:close/>
                                    <a:moveTo>
                                      <a:pt x="14187" y="16"/>
                                    </a:moveTo>
                                    <a:lnTo>
                                      <a:pt x="14187" y="10"/>
                                    </a:lnTo>
                                    <a:cubicBezTo>
                                      <a:pt x="14187" y="4"/>
                                      <a:pt x="14191" y="0"/>
                                      <a:pt x="14197" y="0"/>
                                    </a:cubicBezTo>
                                    <a:lnTo>
                                      <a:pt x="14270" y="0"/>
                                    </a:lnTo>
                                    <a:lnTo>
                                      <a:pt x="14270" y="20"/>
                                    </a:lnTo>
                                    <a:lnTo>
                                      <a:pt x="14197" y="20"/>
                                    </a:lnTo>
                                    <a:lnTo>
                                      <a:pt x="14207" y="10"/>
                                    </a:lnTo>
                                    <a:lnTo>
                                      <a:pt x="14207" y="16"/>
                                    </a:lnTo>
                                    <a:lnTo>
                                      <a:pt x="14187" y="16"/>
                                    </a:lnTo>
                                    <a:close/>
                                    <a:moveTo>
                                      <a:pt x="14330" y="0"/>
                                    </a:moveTo>
                                    <a:lnTo>
                                      <a:pt x="14410" y="0"/>
                                    </a:lnTo>
                                    <a:lnTo>
                                      <a:pt x="14410" y="20"/>
                                    </a:lnTo>
                                    <a:lnTo>
                                      <a:pt x="14330" y="20"/>
                                    </a:lnTo>
                                    <a:lnTo>
                                      <a:pt x="14330" y="0"/>
                                    </a:lnTo>
                                    <a:close/>
                                    <a:moveTo>
                                      <a:pt x="14470" y="0"/>
                                    </a:moveTo>
                                    <a:lnTo>
                                      <a:pt x="14550" y="0"/>
                                    </a:lnTo>
                                    <a:lnTo>
                                      <a:pt x="14550" y="20"/>
                                    </a:lnTo>
                                    <a:lnTo>
                                      <a:pt x="14470" y="20"/>
                                    </a:lnTo>
                                    <a:lnTo>
                                      <a:pt x="14470" y="0"/>
                                    </a:lnTo>
                                    <a:close/>
                                    <a:moveTo>
                                      <a:pt x="14610" y="0"/>
                                    </a:moveTo>
                                    <a:lnTo>
                                      <a:pt x="14690" y="0"/>
                                    </a:lnTo>
                                    <a:lnTo>
                                      <a:pt x="14690" y="20"/>
                                    </a:lnTo>
                                    <a:lnTo>
                                      <a:pt x="14610" y="20"/>
                                    </a:lnTo>
                                    <a:lnTo>
                                      <a:pt x="14610" y="0"/>
                                    </a:lnTo>
                                    <a:close/>
                                    <a:moveTo>
                                      <a:pt x="14750" y="0"/>
                                    </a:moveTo>
                                    <a:lnTo>
                                      <a:pt x="14813" y="0"/>
                                    </a:lnTo>
                                    <a:cubicBezTo>
                                      <a:pt x="14819" y="0"/>
                                      <a:pt x="14823" y="4"/>
                                      <a:pt x="14823" y="10"/>
                                    </a:cubicBezTo>
                                    <a:lnTo>
                                      <a:pt x="14823" y="27"/>
                                    </a:lnTo>
                                    <a:lnTo>
                                      <a:pt x="14803" y="27"/>
                                    </a:lnTo>
                                    <a:lnTo>
                                      <a:pt x="14803" y="10"/>
                                    </a:lnTo>
                                    <a:lnTo>
                                      <a:pt x="14813" y="20"/>
                                    </a:lnTo>
                                    <a:lnTo>
                                      <a:pt x="14750" y="20"/>
                                    </a:lnTo>
                                    <a:lnTo>
                                      <a:pt x="14750" y="0"/>
                                    </a:lnTo>
                                    <a:close/>
                                    <a:moveTo>
                                      <a:pt x="14823" y="87"/>
                                    </a:moveTo>
                                    <a:lnTo>
                                      <a:pt x="14823" y="167"/>
                                    </a:lnTo>
                                    <a:lnTo>
                                      <a:pt x="14803" y="167"/>
                                    </a:lnTo>
                                    <a:lnTo>
                                      <a:pt x="14803" y="87"/>
                                    </a:lnTo>
                                    <a:lnTo>
                                      <a:pt x="14823" y="87"/>
                                    </a:lnTo>
                                    <a:close/>
                                    <a:moveTo>
                                      <a:pt x="14823" y="227"/>
                                    </a:moveTo>
                                    <a:lnTo>
                                      <a:pt x="14823" y="307"/>
                                    </a:lnTo>
                                    <a:lnTo>
                                      <a:pt x="14803" y="307"/>
                                    </a:lnTo>
                                    <a:lnTo>
                                      <a:pt x="14803" y="227"/>
                                    </a:lnTo>
                                    <a:lnTo>
                                      <a:pt x="14823" y="227"/>
                                    </a:lnTo>
                                    <a:close/>
                                    <a:moveTo>
                                      <a:pt x="14823" y="367"/>
                                    </a:moveTo>
                                    <a:lnTo>
                                      <a:pt x="14823" y="447"/>
                                    </a:lnTo>
                                    <a:lnTo>
                                      <a:pt x="14803" y="447"/>
                                    </a:lnTo>
                                    <a:lnTo>
                                      <a:pt x="14803" y="367"/>
                                    </a:lnTo>
                                    <a:lnTo>
                                      <a:pt x="14823" y="367"/>
                                    </a:lnTo>
                                    <a:close/>
                                    <a:moveTo>
                                      <a:pt x="14823" y="507"/>
                                    </a:moveTo>
                                    <a:lnTo>
                                      <a:pt x="14823" y="587"/>
                                    </a:lnTo>
                                    <a:lnTo>
                                      <a:pt x="14803" y="587"/>
                                    </a:lnTo>
                                    <a:lnTo>
                                      <a:pt x="14803" y="507"/>
                                    </a:lnTo>
                                    <a:lnTo>
                                      <a:pt x="14823" y="507"/>
                                    </a:lnTo>
                                    <a:close/>
                                    <a:moveTo>
                                      <a:pt x="14823" y="647"/>
                                    </a:moveTo>
                                    <a:lnTo>
                                      <a:pt x="14823" y="727"/>
                                    </a:lnTo>
                                    <a:lnTo>
                                      <a:pt x="14803" y="727"/>
                                    </a:lnTo>
                                    <a:lnTo>
                                      <a:pt x="14803" y="647"/>
                                    </a:lnTo>
                                    <a:lnTo>
                                      <a:pt x="14823" y="647"/>
                                    </a:lnTo>
                                    <a:close/>
                                    <a:moveTo>
                                      <a:pt x="14823" y="787"/>
                                    </a:moveTo>
                                    <a:lnTo>
                                      <a:pt x="14823" y="867"/>
                                    </a:lnTo>
                                    <a:lnTo>
                                      <a:pt x="14803" y="867"/>
                                    </a:lnTo>
                                    <a:lnTo>
                                      <a:pt x="14803" y="787"/>
                                    </a:lnTo>
                                    <a:lnTo>
                                      <a:pt x="14823" y="787"/>
                                    </a:lnTo>
                                    <a:close/>
                                    <a:moveTo>
                                      <a:pt x="14823" y="927"/>
                                    </a:moveTo>
                                    <a:lnTo>
                                      <a:pt x="14823" y="1007"/>
                                    </a:lnTo>
                                    <a:lnTo>
                                      <a:pt x="14803" y="1007"/>
                                    </a:lnTo>
                                    <a:lnTo>
                                      <a:pt x="14803" y="927"/>
                                    </a:lnTo>
                                    <a:lnTo>
                                      <a:pt x="14823" y="927"/>
                                    </a:lnTo>
                                    <a:close/>
                                    <a:moveTo>
                                      <a:pt x="14823" y="1067"/>
                                    </a:moveTo>
                                    <a:lnTo>
                                      <a:pt x="14823" y="1147"/>
                                    </a:lnTo>
                                    <a:lnTo>
                                      <a:pt x="14803" y="1147"/>
                                    </a:lnTo>
                                    <a:lnTo>
                                      <a:pt x="14803" y="1067"/>
                                    </a:lnTo>
                                    <a:lnTo>
                                      <a:pt x="14823" y="1067"/>
                                    </a:lnTo>
                                    <a:close/>
                                    <a:moveTo>
                                      <a:pt x="14823" y="1207"/>
                                    </a:moveTo>
                                    <a:lnTo>
                                      <a:pt x="14823" y="1287"/>
                                    </a:lnTo>
                                    <a:lnTo>
                                      <a:pt x="14803" y="1287"/>
                                    </a:lnTo>
                                    <a:lnTo>
                                      <a:pt x="14803" y="1207"/>
                                    </a:lnTo>
                                    <a:lnTo>
                                      <a:pt x="14823" y="1207"/>
                                    </a:lnTo>
                                    <a:close/>
                                    <a:moveTo>
                                      <a:pt x="14823" y="1347"/>
                                    </a:moveTo>
                                    <a:lnTo>
                                      <a:pt x="14823" y="1427"/>
                                    </a:lnTo>
                                    <a:lnTo>
                                      <a:pt x="14803" y="1427"/>
                                    </a:lnTo>
                                    <a:lnTo>
                                      <a:pt x="14803" y="1347"/>
                                    </a:lnTo>
                                    <a:lnTo>
                                      <a:pt x="14823" y="1347"/>
                                    </a:lnTo>
                                    <a:close/>
                                    <a:moveTo>
                                      <a:pt x="14823" y="1487"/>
                                    </a:moveTo>
                                    <a:lnTo>
                                      <a:pt x="14823" y="1567"/>
                                    </a:lnTo>
                                    <a:lnTo>
                                      <a:pt x="14803" y="1567"/>
                                    </a:lnTo>
                                    <a:lnTo>
                                      <a:pt x="14803" y="1487"/>
                                    </a:lnTo>
                                    <a:lnTo>
                                      <a:pt x="14823" y="1487"/>
                                    </a:lnTo>
                                    <a:close/>
                                    <a:moveTo>
                                      <a:pt x="14823" y="1627"/>
                                    </a:moveTo>
                                    <a:lnTo>
                                      <a:pt x="14823" y="1707"/>
                                    </a:lnTo>
                                    <a:lnTo>
                                      <a:pt x="14803" y="1707"/>
                                    </a:lnTo>
                                    <a:lnTo>
                                      <a:pt x="14803" y="1627"/>
                                    </a:lnTo>
                                    <a:lnTo>
                                      <a:pt x="14823" y="1627"/>
                                    </a:lnTo>
                                    <a:close/>
                                    <a:moveTo>
                                      <a:pt x="14823" y="1767"/>
                                    </a:moveTo>
                                    <a:lnTo>
                                      <a:pt x="14823" y="1847"/>
                                    </a:lnTo>
                                    <a:lnTo>
                                      <a:pt x="14803" y="1847"/>
                                    </a:lnTo>
                                    <a:lnTo>
                                      <a:pt x="14803" y="1767"/>
                                    </a:lnTo>
                                    <a:lnTo>
                                      <a:pt x="14823" y="1767"/>
                                    </a:lnTo>
                                    <a:close/>
                                    <a:moveTo>
                                      <a:pt x="14823" y="1907"/>
                                    </a:moveTo>
                                    <a:lnTo>
                                      <a:pt x="14823" y="1987"/>
                                    </a:lnTo>
                                    <a:lnTo>
                                      <a:pt x="14803" y="1987"/>
                                    </a:lnTo>
                                    <a:lnTo>
                                      <a:pt x="14803" y="1907"/>
                                    </a:lnTo>
                                    <a:lnTo>
                                      <a:pt x="14823" y="1907"/>
                                    </a:lnTo>
                                    <a:close/>
                                    <a:moveTo>
                                      <a:pt x="14823" y="2047"/>
                                    </a:moveTo>
                                    <a:lnTo>
                                      <a:pt x="14823" y="2127"/>
                                    </a:lnTo>
                                    <a:lnTo>
                                      <a:pt x="14803" y="2127"/>
                                    </a:lnTo>
                                    <a:lnTo>
                                      <a:pt x="14803" y="2047"/>
                                    </a:lnTo>
                                    <a:lnTo>
                                      <a:pt x="14823" y="2047"/>
                                    </a:lnTo>
                                    <a:close/>
                                    <a:moveTo>
                                      <a:pt x="14823" y="2187"/>
                                    </a:moveTo>
                                    <a:lnTo>
                                      <a:pt x="14823" y="2267"/>
                                    </a:lnTo>
                                    <a:lnTo>
                                      <a:pt x="14803" y="2267"/>
                                    </a:lnTo>
                                    <a:lnTo>
                                      <a:pt x="14803" y="2187"/>
                                    </a:lnTo>
                                    <a:lnTo>
                                      <a:pt x="14823" y="2187"/>
                                    </a:lnTo>
                                    <a:close/>
                                    <a:moveTo>
                                      <a:pt x="14823" y="2327"/>
                                    </a:moveTo>
                                    <a:lnTo>
                                      <a:pt x="14823" y="2407"/>
                                    </a:lnTo>
                                    <a:lnTo>
                                      <a:pt x="14803" y="2407"/>
                                    </a:lnTo>
                                    <a:lnTo>
                                      <a:pt x="14803" y="2327"/>
                                    </a:lnTo>
                                    <a:lnTo>
                                      <a:pt x="14823" y="2327"/>
                                    </a:lnTo>
                                    <a:close/>
                                    <a:moveTo>
                                      <a:pt x="14823" y="2467"/>
                                    </a:moveTo>
                                    <a:lnTo>
                                      <a:pt x="14823" y="2547"/>
                                    </a:lnTo>
                                    <a:lnTo>
                                      <a:pt x="14803" y="2547"/>
                                    </a:lnTo>
                                    <a:lnTo>
                                      <a:pt x="14803" y="2467"/>
                                    </a:lnTo>
                                    <a:lnTo>
                                      <a:pt x="14823" y="2467"/>
                                    </a:lnTo>
                                    <a:close/>
                                    <a:moveTo>
                                      <a:pt x="14823" y="2607"/>
                                    </a:moveTo>
                                    <a:lnTo>
                                      <a:pt x="14823" y="2687"/>
                                    </a:lnTo>
                                    <a:lnTo>
                                      <a:pt x="14803" y="2687"/>
                                    </a:lnTo>
                                    <a:lnTo>
                                      <a:pt x="14803" y="2607"/>
                                    </a:lnTo>
                                    <a:lnTo>
                                      <a:pt x="14823" y="2607"/>
                                    </a:lnTo>
                                    <a:close/>
                                    <a:moveTo>
                                      <a:pt x="14823" y="2747"/>
                                    </a:moveTo>
                                    <a:lnTo>
                                      <a:pt x="14823" y="2827"/>
                                    </a:lnTo>
                                    <a:lnTo>
                                      <a:pt x="14803" y="2827"/>
                                    </a:lnTo>
                                    <a:lnTo>
                                      <a:pt x="14803" y="2747"/>
                                    </a:lnTo>
                                    <a:lnTo>
                                      <a:pt x="14823" y="2747"/>
                                    </a:lnTo>
                                    <a:close/>
                                    <a:moveTo>
                                      <a:pt x="14823" y="2887"/>
                                    </a:moveTo>
                                    <a:lnTo>
                                      <a:pt x="14823" y="2967"/>
                                    </a:lnTo>
                                    <a:lnTo>
                                      <a:pt x="14803" y="2967"/>
                                    </a:lnTo>
                                    <a:lnTo>
                                      <a:pt x="14803" y="2887"/>
                                    </a:lnTo>
                                    <a:lnTo>
                                      <a:pt x="14823" y="2887"/>
                                    </a:lnTo>
                                    <a:close/>
                                    <a:moveTo>
                                      <a:pt x="14823" y="3027"/>
                                    </a:moveTo>
                                    <a:lnTo>
                                      <a:pt x="14823" y="3107"/>
                                    </a:lnTo>
                                    <a:lnTo>
                                      <a:pt x="14803" y="3107"/>
                                    </a:lnTo>
                                    <a:lnTo>
                                      <a:pt x="14803" y="3027"/>
                                    </a:lnTo>
                                    <a:lnTo>
                                      <a:pt x="14823" y="3027"/>
                                    </a:lnTo>
                                    <a:close/>
                                    <a:moveTo>
                                      <a:pt x="14823" y="3167"/>
                                    </a:moveTo>
                                    <a:lnTo>
                                      <a:pt x="14823" y="3247"/>
                                    </a:lnTo>
                                    <a:lnTo>
                                      <a:pt x="14803" y="3247"/>
                                    </a:lnTo>
                                    <a:lnTo>
                                      <a:pt x="14803" y="3167"/>
                                    </a:lnTo>
                                    <a:lnTo>
                                      <a:pt x="14823" y="3167"/>
                                    </a:lnTo>
                                    <a:close/>
                                    <a:moveTo>
                                      <a:pt x="14823" y="3307"/>
                                    </a:moveTo>
                                    <a:lnTo>
                                      <a:pt x="14823" y="3387"/>
                                    </a:lnTo>
                                    <a:lnTo>
                                      <a:pt x="14803" y="3387"/>
                                    </a:lnTo>
                                    <a:lnTo>
                                      <a:pt x="14803" y="3307"/>
                                    </a:lnTo>
                                    <a:lnTo>
                                      <a:pt x="14823" y="3307"/>
                                    </a:lnTo>
                                    <a:close/>
                                    <a:moveTo>
                                      <a:pt x="14823" y="3447"/>
                                    </a:moveTo>
                                    <a:lnTo>
                                      <a:pt x="14823" y="3527"/>
                                    </a:lnTo>
                                    <a:lnTo>
                                      <a:pt x="14803" y="3527"/>
                                    </a:lnTo>
                                    <a:lnTo>
                                      <a:pt x="14803" y="3447"/>
                                    </a:lnTo>
                                    <a:lnTo>
                                      <a:pt x="14823" y="3447"/>
                                    </a:lnTo>
                                    <a:close/>
                                    <a:moveTo>
                                      <a:pt x="14823" y="3587"/>
                                    </a:moveTo>
                                    <a:lnTo>
                                      <a:pt x="14823" y="3667"/>
                                    </a:lnTo>
                                    <a:lnTo>
                                      <a:pt x="14803" y="3667"/>
                                    </a:lnTo>
                                    <a:lnTo>
                                      <a:pt x="14803" y="3587"/>
                                    </a:lnTo>
                                    <a:lnTo>
                                      <a:pt x="14823" y="3587"/>
                                    </a:lnTo>
                                    <a:close/>
                                    <a:moveTo>
                                      <a:pt x="14823" y="3727"/>
                                    </a:moveTo>
                                    <a:lnTo>
                                      <a:pt x="14823" y="3807"/>
                                    </a:lnTo>
                                    <a:lnTo>
                                      <a:pt x="14803" y="3807"/>
                                    </a:lnTo>
                                    <a:lnTo>
                                      <a:pt x="14803" y="3727"/>
                                    </a:lnTo>
                                    <a:lnTo>
                                      <a:pt x="14823" y="3727"/>
                                    </a:lnTo>
                                    <a:close/>
                                    <a:moveTo>
                                      <a:pt x="14823" y="3867"/>
                                    </a:moveTo>
                                    <a:lnTo>
                                      <a:pt x="14823" y="3947"/>
                                    </a:lnTo>
                                    <a:lnTo>
                                      <a:pt x="14803" y="3947"/>
                                    </a:lnTo>
                                    <a:lnTo>
                                      <a:pt x="14803" y="3867"/>
                                    </a:lnTo>
                                    <a:lnTo>
                                      <a:pt x="14823" y="3867"/>
                                    </a:lnTo>
                                    <a:close/>
                                    <a:moveTo>
                                      <a:pt x="14823" y="4007"/>
                                    </a:moveTo>
                                    <a:lnTo>
                                      <a:pt x="14823" y="4087"/>
                                    </a:lnTo>
                                    <a:lnTo>
                                      <a:pt x="14803" y="4087"/>
                                    </a:lnTo>
                                    <a:lnTo>
                                      <a:pt x="14803" y="4007"/>
                                    </a:lnTo>
                                    <a:lnTo>
                                      <a:pt x="14823" y="4007"/>
                                    </a:lnTo>
                                    <a:close/>
                                    <a:moveTo>
                                      <a:pt x="14823" y="4147"/>
                                    </a:moveTo>
                                    <a:lnTo>
                                      <a:pt x="14823" y="4227"/>
                                    </a:lnTo>
                                    <a:lnTo>
                                      <a:pt x="14803" y="4227"/>
                                    </a:lnTo>
                                    <a:lnTo>
                                      <a:pt x="14803" y="4147"/>
                                    </a:lnTo>
                                    <a:lnTo>
                                      <a:pt x="14823" y="4147"/>
                                    </a:lnTo>
                                    <a:close/>
                                    <a:moveTo>
                                      <a:pt x="14823" y="4287"/>
                                    </a:moveTo>
                                    <a:lnTo>
                                      <a:pt x="14823" y="4367"/>
                                    </a:lnTo>
                                    <a:lnTo>
                                      <a:pt x="14803" y="4367"/>
                                    </a:lnTo>
                                    <a:lnTo>
                                      <a:pt x="14803" y="4287"/>
                                    </a:lnTo>
                                    <a:lnTo>
                                      <a:pt x="14823" y="4287"/>
                                    </a:lnTo>
                                    <a:close/>
                                    <a:moveTo>
                                      <a:pt x="14823" y="4427"/>
                                    </a:moveTo>
                                    <a:lnTo>
                                      <a:pt x="14823" y="4507"/>
                                    </a:lnTo>
                                    <a:lnTo>
                                      <a:pt x="14803" y="4507"/>
                                    </a:lnTo>
                                    <a:lnTo>
                                      <a:pt x="14803" y="4427"/>
                                    </a:lnTo>
                                    <a:lnTo>
                                      <a:pt x="14823" y="4427"/>
                                    </a:lnTo>
                                    <a:close/>
                                    <a:moveTo>
                                      <a:pt x="14823" y="4567"/>
                                    </a:moveTo>
                                    <a:lnTo>
                                      <a:pt x="14823" y="4647"/>
                                    </a:lnTo>
                                    <a:lnTo>
                                      <a:pt x="14803" y="4647"/>
                                    </a:lnTo>
                                    <a:lnTo>
                                      <a:pt x="14803" y="4567"/>
                                    </a:lnTo>
                                    <a:lnTo>
                                      <a:pt x="14823" y="4567"/>
                                    </a:lnTo>
                                    <a:close/>
                                    <a:moveTo>
                                      <a:pt x="14823" y="4707"/>
                                    </a:moveTo>
                                    <a:lnTo>
                                      <a:pt x="14823" y="4787"/>
                                    </a:lnTo>
                                    <a:lnTo>
                                      <a:pt x="14803" y="4787"/>
                                    </a:lnTo>
                                    <a:lnTo>
                                      <a:pt x="14803" y="4707"/>
                                    </a:lnTo>
                                    <a:lnTo>
                                      <a:pt x="14823" y="4707"/>
                                    </a:lnTo>
                                    <a:close/>
                                    <a:moveTo>
                                      <a:pt x="14823" y="4847"/>
                                    </a:moveTo>
                                    <a:lnTo>
                                      <a:pt x="14823" y="4927"/>
                                    </a:lnTo>
                                    <a:lnTo>
                                      <a:pt x="14803" y="4927"/>
                                    </a:lnTo>
                                    <a:lnTo>
                                      <a:pt x="14803" y="4847"/>
                                    </a:lnTo>
                                    <a:lnTo>
                                      <a:pt x="14823" y="4847"/>
                                    </a:lnTo>
                                    <a:close/>
                                    <a:moveTo>
                                      <a:pt x="14823" y="4987"/>
                                    </a:moveTo>
                                    <a:lnTo>
                                      <a:pt x="14823" y="5067"/>
                                    </a:lnTo>
                                    <a:lnTo>
                                      <a:pt x="14803" y="5067"/>
                                    </a:lnTo>
                                    <a:lnTo>
                                      <a:pt x="14803" y="4987"/>
                                    </a:lnTo>
                                    <a:lnTo>
                                      <a:pt x="14823" y="4987"/>
                                    </a:lnTo>
                                    <a:close/>
                                    <a:moveTo>
                                      <a:pt x="14823" y="5127"/>
                                    </a:moveTo>
                                    <a:lnTo>
                                      <a:pt x="14823" y="5207"/>
                                    </a:lnTo>
                                    <a:lnTo>
                                      <a:pt x="14803" y="5207"/>
                                    </a:lnTo>
                                    <a:lnTo>
                                      <a:pt x="14803" y="5127"/>
                                    </a:lnTo>
                                    <a:lnTo>
                                      <a:pt x="14823" y="5127"/>
                                    </a:lnTo>
                                    <a:close/>
                                    <a:moveTo>
                                      <a:pt x="14823" y="5267"/>
                                    </a:moveTo>
                                    <a:lnTo>
                                      <a:pt x="14823" y="5347"/>
                                    </a:lnTo>
                                    <a:lnTo>
                                      <a:pt x="14803" y="5347"/>
                                    </a:lnTo>
                                    <a:lnTo>
                                      <a:pt x="14803" y="5267"/>
                                    </a:lnTo>
                                    <a:lnTo>
                                      <a:pt x="14823" y="5267"/>
                                    </a:lnTo>
                                    <a:close/>
                                    <a:moveTo>
                                      <a:pt x="14823" y="5407"/>
                                    </a:moveTo>
                                    <a:lnTo>
                                      <a:pt x="14823" y="5487"/>
                                    </a:lnTo>
                                    <a:lnTo>
                                      <a:pt x="14803" y="5487"/>
                                    </a:lnTo>
                                    <a:lnTo>
                                      <a:pt x="14803" y="5407"/>
                                    </a:lnTo>
                                    <a:lnTo>
                                      <a:pt x="14823" y="5407"/>
                                    </a:lnTo>
                                    <a:close/>
                                    <a:moveTo>
                                      <a:pt x="14823" y="5547"/>
                                    </a:moveTo>
                                    <a:lnTo>
                                      <a:pt x="14823" y="5627"/>
                                    </a:lnTo>
                                    <a:lnTo>
                                      <a:pt x="14803" y="5627"/>
                                    </a:lnTo>
                                    <a:lnTo>
                                      <a:pt x="14803" y="5547"/>
                                    </a:lnTo>
                                    <a:lnTo>
                                      <a:pt x="14823" y="5547"/>
                                    </a:lnTo>
                                    <a:close/>
                                    <a:moveTo>
                                      <a:pt x="14823" y="5687"/>
                                    </a:moveTo>
                                    <a:lnTo>
                                      <a:pt x="14823" y="5767"/>
                                    </a:lnTo>
                                    <a:lnTo>
                                      <a:pt x="14803" y="5767"/>
                                    </a:lnTo>
                                    <a:lnTo>
                                      <a:pt x="14803" y="5687"/>
                                    </a:lnTo>
                                    <a:lnTo>
                                      <a:pt x="14823" y="5687"/>
                                    </a:lnTo>
                                    <a:close/>
                                    <a:moveTo>
                                      <a:pt x="14823" y="5827"/>
                                    </a:moveTo>
                                    <a:lnTo>
                                      <a:pt x="14823" y="5907"/>
                                    </a:lnTo>
                                    <a:lnTo>
                                      <a:pt x="14803" y="5907"/>
                                    </a:lnTo>
                                    <a:lnTo>
                                      <a:pt x="14803" y="5827"/>
                                    </a:lnTo>
                                    <a:lnTo>
                                      <a:pt x="14823" y="5827"/>
                                    </a:lnTo>
                                    <a:close/>
                                    <a:moveTo>
                                      <a:pt x="14823" y="5967"/>
                                    </a:moveTo>
                                    <a:lnTo>
                                      <a:pt x="14823" y="6047"/>
                                    </a:lnTo>
                                    <a:lnTo>
                                      <a:pt x="14803" y="6047"/>
                                    </a:lnTo>
                                    <a:lnTo>
                                      <a:pt x="14803" y="5967"/>
                                    </a:lnTo>
                                    <a:lnTo>
                                      <a:pt x="14823" y="5967"/>
                                    </a:lnTo>
                                    <a:close/>
                                    <a:moveTo>
                                      <a:pt x="14823" y="6107"/>
                                    </a:moveTo>
                                    <a:lnTo>
                                      <a:pt x="14823" y="6187"/>
                                    </a:lnTo>
                                    <a:lnTo>
                                      <a:pt x="14803" y="6187"/>
                                    </a:lnTo>
                                    <a:lnTo>
                                      <a:pt x="14803" y="6107"/>
                                    </a:lnTo>
                                    <a:lnTo>
                                      <a:pt x="14823" y="6107"/>
                                    </a:lnTo>
                                    <a:close/>
                                    <a:moveTo>
                                      <a:pt x="14823" y="6247"/>
                                    </a:moveTo>
                                    <a:lnTo>
                                      <a:pt x="14823" y="6327"/>
                                    </a:lnTo>
                                    <a:lnTo>
                                      <a:pt x="14803" y="6327"/>
                                    </a:lnTo>
                                    <a:lnTo>
                                      <a:pt x="14803" y="6247"/>
                                    </a:lnTo>
                                    <a:lnTo>
                                      <a:pt x="14823" y="6247"/>
                                    </a:lnTo>
                                    <a:close/>
                                    <a:moveTo>
                                      <a:pt x="14823" y="6387"/>
                                    </a:moveTo>
                                    <a:lnTo>
                                      <a:pt x="14823" y="6467"/>
                                    </a:lnTo>
                                    <a:lnTo>
                                      <a:pt x="14803" y="6467"/>
                                    </a:lnTo>
                                    <a:lnTo>
                                      <a:pt x="14803" y="6387"/>
                                    </a:lnTo>
                                    <a:lnTo>
                                      <a:pt x="14823" y="6387"/>
                                    </a:lnTo>
                                    <a:close/>
                                    <a:moveTo>
                                      <a:pt x="14823" y="6527"/>
                                    </a:moveTo>
                                    <a:lnTo>
                                      <a:pt x="14823" y="6607"/>
                                    </a:lnTo>
                                    <a:lnTo>
                                      <a:pt x="14803" y="6607"/>
                                    </a:lnTo>
                                    <a:lnTo>
                                      <a:pt x="14803" y="6527"/>
                                    </a:lnTo>
                                    <a:lnTo>
                                      <a:pt x="14823" y="6527"/>
                                    </a:lnTo>
                                    <a:close/>
                                    <a:moveTo>
                                      <a:pt x="14823" y="6667"/>
                                    </a:moveTo>
                                    <a:lnTo>
                                      <a:pt x="14823" y="6747"/>
                                    </a:lnTo>
                                    <a:lnTo>
                                      <a:pt x="14803" y="6747"/>
                                    </a:lnTo>
                                    <a:lnTo>
                                      <a:pt x="14803" y="6667"/>
                                    </a:lnTo>
                                    <a:lnTo>
                                      <a:pt x="14823" y="6667"/>
                                    </a:lnTo>
                                    <a:close/>
                                    <a:moveTo>
                                      <a:pt x="14823" y="6807"/>
                                    </a:moveTo>
                                    <a:lnTo>
                                      <a:pt x="14823" y="6887"/>
                                    </a:lnTo>
                                    <a:lnTo>
                                      <a:pt x="14803" y="6887"/>
                                    </a:lnTo>
                                    <a:lnTo>
                                      <a:pt x="14803" y="6807"/>
                                    </a:lnTo>
                                    <a:lnTo>
                                      <a:pt x="14823" y="6807"/>
                                    </a:lnTo>
                                    <a:close/>
                                    <a:moveTo>
                                      <a:pt x="14823" y="6947"/>
                                    </a:moveTo>
                                    <a:lnTo>
                                      <a:pt x="14823" y="7027"/>
                                    </a:lnTo>
                                    <a:lnTo>
                                      <a:pt x="14803" y="7027"/>
                                    </a:lnTo>
                                    <a:lnTo>
                                      <a:pt x="14803" y="6947"/>
                                    </a:lnTo>
                                    <a:lnTo>
                                      <a:pt x="14823" y="6947"/>
                                    </a:lnTo>
                                    <a:close/>
                                    <a:moveTo>
                                      <a:pt x="14823" y="7087"/>
                                    </a:moveTo>
                                    <a:lnTo>
                                      <a:pt x="14823" y="7167"/>
                                    </a:lnTo>
                                    <a:lnTo>
                                      <a:pt x="14803" y="7167"/>
                                    </a:lnTo>
                                    <a:lnTo>
                                      <a:pt x="14803" y="7087"/>
                                    </a:lnTo>
                                    <a:lnTo>
                                      <a:pt x="14823" y="7087"/>
                                    </a:lnTo>
                                    <a:close/>
                                    <a:moveTo>
                                      <a:pt x="14823" y="7227"/>
                                    </a:moveTo>
                                    <a:lnTo>
                                      <a:pt x="14823" y="7307"/>
                                    </a:lnTo>
                                    <a:lnTo>
                                      <a:pt x="14803" y="7307"/>
                                    </a:lnTo>
                                    <a:lnTo>
                                      <a:pt x="14803" y="7227"/>
                                    </a:lnTo>
                                    <a:lnTo>
                                      <a:pt x="14823" y="7227"/>
                                    </a:lnTo>
                                    <a:close/>
                                    <a:moveTo>
                                      <a:pt x="14823" y="7367"/>
                                    </a:moveTo>
                                    <a:lnTo>
                                      <a:pt x="14823" y="7447"/>
                                    </a:lnTo>
                                    <a:lnTo>
                                      <a:pt x="14803" y="7447"/>
                                    </a:lnTo>
                                    <a:lnTo>
                                      <a:pt x="14803" y="7367"/>
                                    </a:lnTo>
                                    <a:lnTo>
                                      <a:pt x="14823" y="7367"/>
                                    </a:lnTo>
                                    <a:close/>
                                    <a:moveTo>
                                      <a:pt x="14823" y="7507"/>
                                    </a:moveTo>
                                    <a:lnTo>
                                      <a:pt x="14823" y="7587"/>
                                    </a:lnTo>
                                    <a:lnTo>
                                      <a:pt x="14803" y="7587"/>
                                    </a:lnTo>
                                    <a:lnTo>
                                      <a:pt x="14803" y="7507"/>
                                    </a:lnTo>
                                    <a:lnTo>
                                      <a:pt x="14823" y="7507"/>
                                    </a:lnTo>
                                    <a:close/>
                                    <a:moveTo>
                                      <a:pt x="14823" y="7647"/>
                                    </a:moveTo>
                                    <a:lnTo>
                                      <a:pt x="14823" y="7727"/>
                                    </a:lnTo>
                                    <a:lnTo>
                                      <a:pt x="14803" y="7727"/>
                                    </a:lnTo>
                                    <a:lnTo>
                                      <a:pt x="14803" y="7647"/>
                                    </a:lnTo>
                                    <a:lnTo>
                                      <a:pt x="14823" y="7647"/>
                                    </a:lnTo>
                                    <a:close/>
                                    <a:moveTo>
                                      <a:pt x="14823" y="7787"/>
                                    </a:moveTo>
                                    <a:lnTo>
                                      <a:pt x="14823" y="7867"/>
                                    </a:lnTo>
                                    <a:lnTo>
                                      <a:pt x="14803" y="7867"/>
                                    </a:lnTo>
                                    <a:lnTo>
                                      <a:pt x="14803" y="7787"/>
                                    </a:lnTo>
                                    <a:lnTo>
                                      <a:pt x="14823" y="7787"/>
                                    </a:lnTo>
                                    <a:close/>
                                    <a:moveTo>
                                      <a:pt x="14823" y="7927"/>
                                    </a:moveTo>
                                    <a:lnTo>
                                      <a:pt x="14823" y="8007"/>
                                    </a:lnTo>
                                    <a:lnTo>
                                      <a:pt x="14803" y="8007"/>
                                    </a:lnTo>
                                    <a:lnTo>
                                      <a:pt x="14803" y="7927"/>
                                    </a:lnTo>
                                    <a:lnTo>
                                      <a:pt x="14823" y="7927"/>
                                    </a:lnTo>
                                    <a:close/>
                                    <a:moveTo>
                                      <a:pt x="14823" y="8067"/>
                                    </a:moveTo>
                                    <a:lnTo>
                                      <a:pt x="14823" y="8147"/>
                                    </a:lnTo>
                                    <a:lnTo>
                                      <a:pt x="14803" y="8147"/>
                                    </a:lnTo>
                                    <a:lnTo>
                                      <a:pt x="14803" y="8067"/>
                                    </a:lnTo>
                                    <a:lnTo>
                                      <a:pt x="14823" y="8067"/>
                                    </a:lnTo>
                                    <a:close/>
                                    <a:moveTo>
                                      <a:pt x="14823" y="8207"/>
                                    </a:moveTo>
                                    <a:lnTo>
                                      <a:pt x="14823" y="8287"/>
                                    </a:lnTo>
                                    <a:lnTo>
                                      <a:pt x="14803" y="8287"/>
                                    </a:lnTo>
                                    <a:lnTo>
                                      <a:pt x="14803" y="8207"/>
                                    </a:lnTo>
                                    <a:lnTo>
                                      <a:pt x="14823" y="8207"/>
                                    </a:lnTo>
                                    <a:close/>
                                    <a:moveTo>
                                      <a:pt x="14823" y="8347"/>
                                    </a:moveTo>
                                    <a:lnTo>
                                      <a:pt x="14823" y="8427"/>
                                    </a:lnTo>
                                    <a:lnTo>
                                      <a:pt x="14803" y="8427"/>
                                    </a:lnTo>
                                    <a:lnTo>
                                      <a:pt x="14803" y="8347"/>
                                    </a:lnTo>
                                    <a:lnTo>
                                      <a:pt x="14823" y="8347"/>
                                    </a:lnTo>
                                    <a:close/>
                                    <a:moveTo>
                                      <a:pt x="14823" y="8487"/>
                                    </a:moveTo>
                                    <a:lnTo>
                                      <a:pt x="14823" y="8567"/>
                                    </a:lnTo>
                                    <a:lnTo>
                                      <a:pt x="14803" y="8567"/>
                                    </a:lnTo>
                                    <a:lnTo>
                                      <a:pt x="14803" y="8487"/>
                                    </a:lnTo>
                                    <a:lnTo>
                                      <a:pt x="14823" y="8487"/>
                                    </a:lnTo>
                                    <a:close/>
                                    <a:moveTo>
                                      <a:pt x="14823" y="8627"/>
                                    </a:moveTo>
                                    <a:lnTo>
                                      <a:pt x="14823" y="8707"/>
                                    </a:lnTo>
                                    <a:lnTo>
                                      <a:pt x="14803" y="8707"/>
                                    </a:lnTo>
                                    <a:lnTo>
                                      <a:pt x="14803" y="8627"/>
                                    </a:lnTo>
                                    <a:lnTo>
                                      <a:pt x="14823" y="8627"/>
                                    </a:lnTo>
                                    <a:close/>
                                    <a:moveTo>
                                      <a:pt x="14823" y="8767"/>
                                    </a:moveTo>
                                    <a:lnTo>
                                      <a:pt x="14823" y="8847"/>
                                    </a:lnTo>
                                    <a:lnTo>
                                      <a:pt x="14803" y="8847"/>
                                    </a:lnTo>
                                    <a:lnTo>
                                      <a:pt x="14803" y="8767"/>
                                    </a:lnTo>
                                    <a:lnTo>
                                      <a:pt x="14823" y="8767"/>
                                    </a:lnTo>
                                    <a:close/>
                                    <a:moveTo>
                                      <a:pt x="14823" y="8907"/>
                                    </a:moveTo>
                                    <a:lnTo>
                                      <a:pt x="14823" y="8987"/>
                                    </a:lnTo>
                                    <a:lnTo>
                                      <a:pt x="14803" y="8987"/>
                                    </a:lnTo>
                                    <a:lnTo>
                                      <a:pt x="14803" y="8907"/>
                                    </a:lnTo>
                                    <a:lnTo>
                                      <a:pt x="14823" y="8907"/>
                                    </a:lnTo>
                                    <a:close/>
                                    <a:moveTo>
                                      <a:pt x="14823" y="9047"/>
                                    </a:moveTo>
                                    <a:lnTo>
                                      <a:pt x="14823" y="9127"/>
                                    </a:lnTo>
                                    <a:lnTo>
                                      <a:pt x="14803" y="9127"/>
                                    </a:lnTo>
                                    <a:lnTo>
                                      <a:pt x="14803" y="9047"/>
                                    </a:lnTo>
                                    <a:lnTo>
                                      <a:pt x="14823" y="9047"/>
                                    </a:lnTo>
                                    <a:close/>
                                    <a:moveTo>
                                      <a:pt x="14823" y="9187"/>
                                    </a:moveTo>
                                    <a:lnTo>
                                      <a:pt x="14823" y="9267"/>
                                    </a:lnTo>
                                    <a:lnTo>
                                      <a:pt x="14803" y="9267"/>
                                    </a:lnTo>
                                    <a:lnTo>
                                      <a:pt x="14803" y="9187"/>
                                    </a:lnTo>
                                    <a:lnTo>
                                      <a:pt x="14823" y="9187"/>
                                    </a:lnTo>
                                    <a:close/>
                                    <a:moveTo>
                                      <a:pt x="14823" y="9327"/>
                                    </a:moveTo>
                                    <a:lnTo>
                                      <a:pt x="14823" y="9407"/>
                                    </a:lnTo>
                                    <a:lnTo>
                                      <a:pt x="14803" y="9407"/>
                                    </a:lnTo>
                                    <a:lnTo>
                                      <a:pt x="14803" y="9327"/>
                                    </a:lnTo>
                                    <a:lnTo>
                                      <a:pt x="14823" y="9327"/>
                                    </a:lnTo>
                                    <a:close/>
                                    <a:moveTo>
                                      <a:pt x="14823" y="9467"/>
                                    </a:moveTo>
                                    <a:lnTo>
                                      <a:pt x="14823" y="9547"/>
                                    </a:lnTo>
                                    <a:lnTo>
                                      <a:pt x="14803" y="9547"/>
                                    </a:lnTo>
                                    <a:lnTo>
                                      <a:pt x="14803" y="9467"/>
                                    </a:lnTo>
                                    <a:lnTo>
                                      <a:pt x="14823" y="9467"/>
                                    </a:lnTo>
                                    <a:close/>
                                    <a:moveTo>
                                      <a:pt x="14823" y="9607"/>
                                    </a:moveTo>
                                    <a:lnTo>
                                      <a:pt x="14823" y="9687"/>
                                    </a:lnTo>
                                    <a:lnTo>
                                      <a:pt x="14803" y="9687"/>
                                    </a:lnTo>
                                    <a:lnTo>
                                      <a:pt x="14803" y="9607"/>
                                    </a:lnTo>
                                    <a:lnTo>
                                      <a:pt x="14823" y="9607"/>
                                    </a:lnTo>
                                    <a:close/>
                                    <a:moveTo>
                                      <a:pt x="14823" y="9747"/>
                                    </a:moveTo>
                                    <a:lnTo>
                                      <a:pt x="14823" y="9827"/>
                                    </a:lnTo>
                                    <a:lnTo>
                                      <a:pt x="14803" y="9827"/>
                                    </a:lnTo>
                                    <a:lnTo>
                                      <a:pt x="14803" y="9747"/>
                                    </a:lnTo>
                                    <a:lnTo>
                                      <a:pt x="14823" y="9747"/>
                                    </a:lnTo>
                                    <a:close/>
                                    <a:moveTo>
                                      <a:pt x="14823" y="9887"/>
                                    </a:moveTo>
                                    <a:lnTo>
                                      <a:pt x="14823" y="9967"/>
                                    </a:lnTo>
                                    <a:lnTo>
                                      <a:pt x="14803" y="9967"/>
                                    </a:lnTo>
                                    <a:lnTo>
                                      <a:pt x="14803" y="9887"/>
                                    </a:lnTo>
                                    <a:lnTo>
                                      <a:pt x="14823" y="9887"/>
                                    </a:lnTo>
                                    <a:close/>
                                    <a:moveTo>
                                      <a:pt x="14823" y="10027"/>
                                    </a:moveTo>
                                    <a:lnTo>
                                      <a:pt x="14823" y="10107"/>
                                    </a:lnTo>
                                    <a:lnTo>
                                      <a:pt x="14803" y="10107"/>
                                    </a:lnTo>
                                    <a:lnTo>
                                      <a:pt x="14803" y="10027"/>
                                    </a:lnTo>
                                    <a:lnTo>
                                      <a:pt x="14823" y="10027"/>
                                    </a:lnTo>
                                    <a:close/>
                                    <a:moveTo>
                                      <a:pt x="14823" y="10167"/>
                                    </a:moveTo>
                                    <a:lnTo>
                                      <a:pt x="14823" y="10247"/>
                                    </a:lnTo>
                                    <a:lnTo>
                                      <a:pt x="14803" y="10247"/>
                                    </a:lnTo>
                                    <a:lnTo>
                                      <a:pt x="14803" y="10167"/>
                                    </a:lnTo>
                                    <a:lnTo>
                                      <a:pt x="14823" y="10167"/>
                                    </a:lnTo>
                                    <a:close/>
                                    <a:moveTo>
                                      <a:pt x="14823" y="10307"/>
                                    </a:moveTo>
                                    <a:lnTo>
                                      <a:pt x="14823" y="10387"/>
                                    </a:lnTo>
                                    <a:lnTo>
                                      <a:pt x="14803" y="10387"/>
                                    </a:lnTo>
                                    <a:lnTo>
                                      <a:pt x="14803" y="10307"/>
                                    </a:lnTo>
                                    <a:lnTo>
                                      <a:pt x="14823" y="10307"/>
                                    </a:lnTo>
                                    <a:close/>
                                    <a:moveTo>
                                      <a:pt x="14823" y="10447"/>
                                    </a:moveTo>
                                    <a:lnTo>
                                      <a:pt x="14823" y="10527"/>
                                    </a:lnTo>
                                    <a:lnTo>
                                      <a:pt x="14803" y="10527"/>
                                    </a:lnTo>
                                    <a:lnTo>
                                      <a:pt x="14803" y="10447"/>
                                    </a:lnTo>
                                    <a:lnTo>
                                      <a:pt x="14823" y="10447"/>
                                    </a:lnTo>
                                    <a:close/>
                                    <a:moveTo>
                                      <a:pt x="14823" y="10587"/>
                                    </a:moveTo>
                                    <a:lnTo>
                                      <a:pt x="14823" y="10667"/>
                                    </a:lnTo>
                                    <a:lnTo>
                                      <a:pt x="14803" y="10667"/>
                                    </a:lnTo>
                                    <a:lnTo>
                                      <a:pt x="14803" y="10587"/>
                                    </a:lnTo>
                                    <a:lnTo>
                                      <a:pt x="14823" y="10587"/>
                                    </a:lnTo>
                                    <a:close/>
                                    <a:moveTo>
                                      <a:pt x="14823" y="10727"/>
                                    </a:moveTo>
                                    <a:lnTo>
                                      <a:pt x="14823" y="10807"/>
                                    </a:lnTo>
                                    <a:lnTo>
                                      <a:pt x="14803" y="10807"/>
                                    </a:lnTo>
                                    <a:lnTo>
                                      <a:pt x="14803" y="10727"/>
                                    </a:lnTo>
                                    <a:lnTo>
                                      <a:pt x="14823" y="10727"/>
                                    </a:lnTo>
                                    <a:close/>
                                    <a:moveTo>
                                      <a:pt x="14823" y="10867"/>
                                    </a:moveTo>
                                    <a:lnTo>
                                      <a:pt x="14823" y="10947"/>
                                    </a:lnTo>
                                    <a:lnTo>
                                      <a:pt x="14803" y="10947"/>
                                    </a:lnTo>
                                    <a:lnTo>
                                      <a:pt x="14803" y="10867"/>
                                    </a:lnTo>
                                    <a:lnTo>
                                      <a:pt x="14823" y="10867"/>
                                    </a:lnTo>
                                    <a:close/>
                                    <a:moveTo>
                                      <a:pt x="14823" y="11007"/>
                                    </a:moveTo>
                                    <a:lnTo>
                                      <a:pt x="14823" y="11087"/>
                                    </a:lnTo>
                                    <a:lnTo>
                                      <a:pt x="14803" y="11087"/>
                                    </a:lnTo>
                                    <a:lnTo>
                                      <a:pt x="14803" y="11007"/>
                                    </a:lnTo>
                                    <a:lnTo>
                                      <a:pt x="14823" y="11007"/>
                                    </a:lnTo>
                                    <a:close/>
                                    <a:moveTo>
                                      <a:pt x="14823" y="11147"/>
                                    </a:moveTo>
                                    <a:lnTo>
                                      <a:pt x="14823" y="11227"/>
                                    </a:lnTo>
                                    <a:lnTo>
                                      <a:pt x="14803" y="11227"/>
                                    </a:lnTo>
                                    <a:lnTo>
                                      <a:pt x="14803" y="11147"/>
                                    </a:lnTo>
                                    <a:lnTo>
                                      <a:pt x="14823" y="11147"/>
                                    </a:lnTo>
                                    <a:close/>
                                    <a:moveTo>
                                      <a:pt x="14823" y="11287"/>
                                    </a:moveTo>
                                    <a:lnTo>
                                      <a:pt x="14823" y="11367"/>
                                    </a:lnTo>
                                    <a:lnTo>
                                      <a:pt x="14803" y="11367"/>
                                    </a:lnTo>
                                    <a:lnTo>
                                      <a:pt x="14803" y="11287"/>
                                    </a:lnTo>
                                    <a:lnTo>
                                      <a:pt x="14823" y="11287"/>
                                    </a:lnTo>
                                    <a:close/>
                                    <a:moveTo>
                                      <a:pt x="14823" y="11427"/>
                                    </a:moveTo>
                                    <a:lnTo>
                                      <a:pt x="14823" y="11430"/>
                                    </a:lnTo>
                                    <a:lnTo>
                                      <a:pt x="14813" y="11420"/>
                                    </a:lnTo>
                                    <a:lnTo>
                                      <a:pt x="14890" y="11420"/>
                                    </a:lnTo>
                                    <a:lnTo>
                                      <a:pt x="14890" y="11440"/>
                                    </a:lnTo>
                                    <a:lnTo>
                                      <a:pt x="14813" y="11440"/>
                                    </a:lnTo>
                                    <a:cubicBezTo>
                                      <a:pt x="14808" y="11440"/>
                                      <a:pt x="14803" y="11435"/>
                                      <a:pt x="14803" y="11430"/>
                                    </a:cubicBezTo>
                                    <a:lnTo>
                                      <a:pt x="14803" y="11427"/>
                                    </a:lnTo>
                                    <a:lnTo>
                                      <a:pt x="14823" y="11427"/>
                                    </a:lnTo>
                                    <a:close/>
                                    <a:moveTo>
                                      <a:pt x="14950" y="11420"/>
                                    </a:moveTo>
                                    <a:lnTo>
                                      <a:pt x="15030" y="11420"/>
                                    </a:lnTo>
                                    <a:lnTo>
                                      <a:pt x="15030" y="11440"/>
                                    </a:lnTo>
                                    <a:lnTo>
                                      <a:pt x="14950" y="11440"/>
                                    </a:lnTo>
                                    <a:lnTo>
                                      <a:pt x="14950" y="11420"/>
                                    </a:lnTo>
                                    <a:close/>
                                    <a:moveTo>
                                      <a:pt x="15090" y="11420"/>
                                    </a:moveTo>
                                    <a:lnTo>
                                      <a:pt x="15170" y="11420"/>
                                    </a:lnTo>
                                    <a:lnTo>
                                      <a:pt x="15170" y="11440"/>
                                    </a:lnTo>
                                    <a:lnTo>
                                      <a:pt x="15090" y="11440"/>
                                    </a:lnTo>
                                    <a:lnTo>
                                      <a:pt x="15090" y="11420"/>
                                    </a:lnTo>
                                    <a:close/>
                                    <a:moveTo>
                                      <a:pt x="15230" y="11420"/>
                                    </a:moveTo>
                                    <a:lnTo>
                                      <a:pt x="15310" y="11420"/>
                                    </a:lnTo>
                                    <a:lnTo>
                                      <a:pt x="15310" y="11440"/>
                                    </a:lnTo>
                                    <a:lnTo>
                                      <a:pt x="15230" y="11440"/>
                                    </a:lnTo>
                                    <a:lnTo>
                                      <a:pt x="15230" y="11420"/>
                                    </a:lnTo>
                                    <a:close/>
                                    <a:moveTo>
                                      <a:pt x="15370" y="11420"/>
                                    </a:moveTo>
                                    <a:lnTo>
                                      <a:pt x="15430" y="11420"/>
                                    </a:lnTo>
                                    <a:lnTo>
                                      <a:pt x="15420" y="11430"/>
                                    </a:lnTo>
                                    <a:lnTo>
                                      <a:pt x="15420" y="11410"/>
                                    </a:lnTo>
                                    <a:lnTo>
                                      <a:pt x="15440" y="11410"/>
                                    </a:lnTo>
                                    <a:lnTo>
                                      <a:pt x="15440" y="11430"/>
                                    </a:lnTo>
                                    <a:cubicBezTo>
                                      <a:pt x="15440" y="11435"/>
                                      <a:pt x="15436" y="11440"/>
                                      <a:pt x="15430" y="11440"/>
                                    </a:cubicBezTo>
                                    <a:lnTo>
                                      <a:pt x="15370" y="11440"/>
                                    </a:lnTo>
                                    <a:lnTo>
                                      <a:pt x="15370" y="11420"/>
                                    </a:lnTo>
                                    <a:close/>
                                    <a:moveTo>
                                      <a:pt x="15420" y="11350"/>
                                    </a:moveTo>
                                    <a:lnTo>
                                      <a:pt x="15420" y="11270"/>
                                    </a:lnTo>
                                    <a:lnTo>
                                      <a:pt x="15440" y="11270"/>
                                    </a:lnTo>
                                    <a:lnTo>
                                      <a:pt x="15440" y="11350"/>
                                    </a:lnTo>
                                    <a:lnTo>
                                      <a:pt x="15420" y="11350"/>
                                    </a:lnTo>
                                    <a:close/>
                                    <a:moveTo>
                                      <a:pt x="15420" y="11210"/>
                                    </a:moveTo>
                                    <a:lnTo>
                                      <a:pt x="15420" y="11130"/>
                                    </a:lnTo>
                                    <a:lnTo>
                                      <a:pt x="15440" y="11130"/>
                                    </a:lnTo>
                                    <a:lnTo>
                                      <a:pt x="15440" y="11210"/>
                                    </a:lnTo>
                                    <a:lnTo>
                                      <a:pt x="15420" y="11210"/>
                                    </a:lnTo>
                                    <a:close/>
                                    <a:moveTo>
                                      <a:pt x="15420" y="11070"/>
                                    </a:moveTo>
                                    <a:lnTo>
                                      <a:pt x="15420" y="10990"/>
                                    </a:lnTo>
                                    <a:lnTo>
                                      <a:pt x="15440" y="10990"/>
                                    </a:lnTo>
                                    <a:lnTo>
                                      <a:pt x="15440" y="11070"/>
                                    </a:lnTo>
                                    <a:lnTo>
                                      <a:pt x="15420" y="11070"/>
                                    </a:lnTo>
                                    <a:close/>
                                    <a:moveTo>
                                      <a:pt x="15420" y="10930"/>
                                    </a:moveTo>
                                    <a:lnTo>
                                      <a:pt x="15420" y="10850"/>
                                    </a:lnTo>
                                    <a:lnTo>
                                      <a:pt x="15440" y="10850"/>
                                    </a:lnTo>
                                    <a:lnTo>
                                      <a:pt x="15440" y="10930"/>
                                    </a:lnTo>
                                    <a:lnTo>
                                      <a:pt x="15420" y="10930"/>
                                    </a:lnTo>
                                    <a:close/>
                                    <a:moveTo>
                                      <a:pt x="15420" y="10790"/>
                                    </a:moveTo>
                                    <a:lnTo>
                                      <a:pt x="15420" y="10710"/>
                                    </a:lnTo>
                                    <a:lnTo>
                                      <a:pt x="15440" y="10710"/>
                                    </a:lnTo>
                                    <a:lnTo>
                                      <a:pt x="15440" y="10790"/>
                                    </a:lnTo>
                                    <a:lnTo>
                                      <a:pt x="15420" y="10790"/>
                                    </a:lnTo>
                                    <a:close/>
                                    <a:moveTo>
                                      <a:pt x="15420" y="10650"/>
                                    </a:moveTo>
                                    <a:lnTo>
                                      <a:pt x="15420" y="10570"/>
                                    </a:lnTo>
                                    <a:lnTo>
                                      <a:pt x="15440" y="10570"/>
                                    </a:lnTo>
                                    <a:lnTo>
                                      <a:pt x="15440" y="10650"/>
                                    </a:lnTo>
                                    <a:lnTo>
                                      <a:pt x="15420" y="10650"/>
                                    </a:lnTo>
                                    <a:close/>
                                    <a:moveTo>
                                      <a:pt x="15420" y="10510"/>
                                    </a:moveTo>
                                    <a:lnTo>
                                      <a:pt x="15420" y="10430"/>
                                    </a:lnTo>
                                    <a:lnTo>
                                      <a:pt x="15440" y="10430"/>
                                    </a:lnTo>
                                    <a:lnTo>
                                      <a:pt x="15440" y="10510"/>
                                    </a:lnTo>
                                    <a:lnTo>
                                      <a:pt x="15420" y="10510"/>
                                    </a:lnTo>
                                    <a:close/>
                                    <a:moveTo>
                                      <a:pt x="15420" y="10370"/>
                                    </a:moveTo>
                                    <a:lnTo>
                                      <a:pt x="15420" y="10290"/>
                                    </a:lnTo>
                                    <a:lnTo>
                                      <a:pt x="15440" y="10290"/>
                                    </a:lnTo>
                                    <a:lnTo>
                                      <a:pt x="15440" y="10370"/>
                                    </a:lnTo>
                                    <a:lnTo>
                                      <a:pt x="15420" y="10370"/>
                                    </a:lnTo>
                                    <a:close/>
                                    <a:moveTo>
                                      <a:pt x="15420" y="10230"/>
                                    </a:moveTo>
                                    <a:lnTo>
                                      <a:pt x="15420" y="10150"/>
                                    </a:lnTo>
                                    <a:lnTo>
                                      <a:pt x="15440" y="10150"/>
                                    </a:lnTo>
                                    <a:lnTo>
                                      <a:pt x="15440" y="10230"/>
                                    </a:lnTo>
                                    <a:lnTo>
                                      <a:pt x="15420" y="10230"/>
                                    </a:lnTo>
                                    <a:close/>
                                    <a:moveTo>
                                      <a:pt x="15420" y="10090"/>
                                    </a:moveTo>
                                    <a:lnTo>
                                      <a:pt x="15420" y="10010"/>
                                    </a:lnTo>
                                    <a:lnTo>
                                      <a:pt x="15440" y="10010"/>
                                    </a:lnTo>
                                    <a:lnTo>
                                      <a:pt x="15440" y="10090"/>
                                    </a:lnTo>
                                    <a:lnTo>
                                      <a:pt x="15420" y="10090"/>
                                    </a:lnTo>
                                    <a:close/>
                                    <a:moveTo>
                                      <a:pt x="15420" y="9950"/>
                                    </a:moveTo>
                                    <a:lnTo>
                                      <a:pt x="15420" y="9870"/>
                                    </a:lnTo>
                                    <a:lnTo>
                                      <a:pt x="15440" y="9870"/>
                                    </a:lnTo>
                                    <a:lnTo>
                                      <a:pt x="15440" y="9950"/>
                                    </a:lnTo>
                                    <a:lnTo>
                                      <a:pt x="15420" y="9950"/>
                                    </a:lnTo>
                                    <a:close/>
                                    <a:moveTo>
                                      <a:pt x="15420" y="9810"/>
                                    </a:moveTo>
                                    <a:lnTo>
                                      <a:pt x="15420" y="9730"/>
                                    </a:lnTo>
                                    <a:lnTo>
                                      <a:pt x="15440" y="9730"/>
                                    </a:lnTo>
                                    <a:lnTo>
                                      <a:pt x="15440" y="9810"/>
                                    </a:lnTo>
                                    <a:lnTo>
                                      <a:pt x="15420" y="9810"/>
                                    </a:lnTo>
                                    <a:close/>
                                    <a:moveTo>
                                      <a:pt x="15420" y="9670"/>
                                    </a:moveTo>
                                    <a:lnTo>
                                      <a:pt x="15420" y="9590"/>
                                    </a:lnTo>
                                    <a:lnTo>
                                      <a:pt x="15440" y="9590"/>
                                    </a:lnTo>
                                    <a:lnTo>
                                      <a:pt x="15440" y="9670"/>
                                    </a:lnTo>
                                    <a:lnTo>
                                      <a:pt x="15420" y="9670"/>
                                    </a:lnTo>
                                    <a:close/>
                                    <a:moveTo>
                                      <a:pt x="15420" y="9530"/>
                                    </a:moveTo>
                                    <a:lnTo>
                                      <a:pt x="15420" y="9450"/>
                                    </a:lnTo>
                                    <a:lnTo>
                                      <a:pt x="15440" y="9450"/>
                                    </a:lnTo>
                                    <a:lnTo>
                                      <a:pt x="15440" y="9530"/>
                                    </a:lnTo>
                                    <a:lnTo>
                                      <a:pt x="15420" y="9530"/>
                                    </a:lnTo>
                                    <a:close/>
                                    <a:moveTo>
                                      <a:pt x="15420" y="9390"/>
                                    </a:moveTo>
                                    <a:lnTo>
                                      <a:pt x="15420" y="9310"/>
                                    </a:lnTo>
                                    <a:lnTo>
                                      <a:pt x="15440" y="9310"/>
                                    </a:lnTo>
                                    <a:lnTo>
                                      <a:pt x="15440" y="9390"/>
                                    </a:lnTo>
                                    <a:lnTo>
                                      <a:pt x="15420" y="9390"/>
                                    </a:lnTo>
                                    <a:close/>
                                    <a:moveTo>
                                      <a:pt x="15420" y="9250"/>
                                    </a:moveTo>
                                    <a:lnTo>
                                      <a:pt x="15420" y="9170"/>
                                    </a:lnTo>
                                    <a:lnTo>
                                      <a:pt x="15440" y="9170"/>
                                    </a:lnTo>
                                    <a:lnTo>
                                      <a:pt x="15440" y="9250"/>
                                    </a:lnTo>
                                    <a:lnTo>
                                      <a:pt x="15420" y="9250"/>
                                    </a:lnTo>
                                    <a:close/>
                                    <a:moveTo>
                                      <a:pt x="15420" y="9110"/>
                                    </a:moveTo>
                                    <a:lnTo>
                                      <a:pt x="15420" y="9030"/>
                                    </a:lnTo>
                                    <a:lnTo>
                                      <a:pt x="15440" y="9030"/>
                                    </a:lnTo>
                                    <a:lnTo>
                                      <a:pt x="15440" y="9110"/>
                                    </a:lnTo>
                                    <a:lnTo>
                                      <a:pt x="15420" y="9110"/>
                                    </a:lnTo>
                                    <a:close/>
                                    <a:moveTo>
                                      <a:pt x="15420" y="8970"/>
                                    </a:moveTo>
                                    <a:lnTo>
                                      <a:pt x="15420" y="8890"/>
                                    </a:lnTo>
                                    <a:lnTo>
                                      <a:pt x="15440" y="8890"/>
                                    </a:lnTo>
                                    <a:lnTo>
                                      <a:pt x="15440" y="8970"/>
                                    </a:lnTo>
                                    <a:lnTo>
                                      <a:pt x="15420" y="8970"/>
                                    </a:lnTo>
                                    <a:close/>
                                    <a:moveTo>
                                      <a:pt x="15420" y="8830"/>
                                    </a:moveTo>
                                    <a:lnTo>
                                      <a:pt x="15420" y="8750"/>
                                    </a:lnTo>
                                    <a:lnTo>
                                      <a:pt x="15440" y="8750"/>
                                    </a:lnTo>
                                    <a:lnTo>
                                      <a:pt x="15440" y="8830"/>
                                    </a:lnTo>
                                    <a:lnTo>
                                      <a:pt x="15420" y="8830"/>
                                    </a:lnTo>
                                    <a:close/>
                                    <a:moveTo>
                                      <a:pt x="15420" y="8690"/>
                                    </a:moveTo>
                                    <a:lnTo>
                                      <a:pt x="15420" y="8610"/>
                                    </a:lnTo>
                                    <a:lnTo>
                                      <a:pt x="15440" y="8610"/>
                                    </a:lnTo>
                                    <a:lnTo>
                                      <a:pt x="15440" y="8690"/>
                                    </a:lnTo>
                                    <a:lnTo>
                                      <a:pt x="15420" y="8690"/>
                                    </a:lnTo>
                                    <a:close/>
                                    <a:moveTo>
                                      <a:pt x="15420" y="8550"/>
                                    </a:moveTo>
                                    <a:lnTo>
                                      <a:pt x="15420" y="8470"/>
                                    </a:lnTo>
                                    <a:lnTo>
                                      <a:pt x="15440" y="8470"/>
                                    </a:lnTo>
                                    <a:lnTo>
                                      <a:pt x="15440" y="8550"/>
                                    </a:lnTo>
                                    <a:lnTo>
                                      <a:pt x="15420" y="8550"/>
                                    </a:lnTo>
                                    <a:close/>
                                    <a:moveTo>
                                      <a:pt x="15420" y="8410"/>
                                    </a:moveTo>
                                    <a:lnTo>
                                      <a:pt x="15420" y="8330"/>
                                    </a:lnTo>
                                    <a:lnTo>
                                      <a:pt x="15440" y="8330"/>
                                    </a:lnTo>
                                    <a:lnTo>
                                      <a:pt x="15440" y="8410"/>
                                    </a:lnTo>
                                    <a:lnTo>
                                      <a:pt x="15420" y="8410"/>
                                    </a:lnTo>
                                    <a:close/>
                                    <a:moveTo>
                                      <a:pt x="15420" y="8270"/>
                                    </a:moveTo>
                                    <a:lnTo>
                                      <a:pt x="15420" y="8190"/>
                                    </a:lnTo>
                                    <a:lnTo>
                                      <a:pt x="15440" y="8190"/>
                                    </a:lnTo>
                                    <a:lnTo>
                                      <a:pt x="15440" y="8270"/>
                                    </a:lnTo>
                                    <a:lnTo>
                                      <a:pt x="15420" y="8270"/>
                                    </a:lnTo>
                                    <a:close/>
                                    <a:moveTo>
                                      <a:pt x="15420" y="8130"/>
                                    </a:moveTo>
                                    <a:lnTo>
                                      <a:pt x="15420" y="8050"/>
                                    </a:lnTo>
                                    <a:lnTo>
                                      <a:pt x="15440" y="8050"/>
                                    </a:lnTo>
                                    <a:lnTo>
                                      <a:pt x="15440" y="8130"/>
                                    </a:lnTo>
                                    <a:lnTo>
                                      <a:pt x="15420" y="8130"/>
                                    </a:lnTo>
                                    <a:close/>
                                    <a:moveTo>
                                      <a:pt x="15420" y="7990"/>
                                    </a:moveTo>
                                    <a:lnTo>
                                      <a:pt x="15420" y="7910"/>
                                    </a:lnTo>
                                    <a:lnTo>
                                      <a:pt x="15440" y="7910"/>
                                    </a:lnTo>
                                    <a:lnTo>
                                      <a:pt x="15440" y="7990"/>
                                    </a:lnTo>
                                    <a:lnTo>
                                      <a:pt x="15420" y="7990"/>
                                    </a:lnTo>
                                    <a:close/>
                                    <a:moveTo>
                                      <a:pt x="15420" y="7850"/>
                                    </a:moveTo>
                                    <a:lnTo>
                                      <a:pt x="15420" y="7770"/>
                                    </a:lnTo>
                                    <a:lnTo>
                                      <a:pt x="15440" y="7770"/>
                                    </a:lnTo>
                                    <a:lnTo>
                                      <a:pt x="15440" y="7850"/>
                                    </a:lnTo>
                                    <a:lnTo>
                                      <a:pt x="15420" y="7850"/>
                                    </a:lnTo>
                                    <a:close/>
                                    <a:moveTo>
                                      <a:pt x="15420" y="7710"/>
                                    </a:moveTo>
                                    <a:lnTo>
                                      <a:pt x="15420" y="7630"/>
                                    </a:lnTo>
                                    <a:lnTo>
                                      <a:pt x="15440" y="7630"/>
                                    </a:lnTo>
                                    <a:lnTo>
                                      <a:pt x="15440" y="7710"/>
                                    </a:lnTo>
                                    <a:lnTo>
                                      <a:pt x="15420" y="7710"/>
                                    </a:lnTo>
                                    <a:close/>
                                    <a:moveTo>
                                      <a:pt x="15420" y="7570"/>
                                    </a:moveTo>
                                    <a:lnTo>
                                      <a:pt x="15420" y="7490"/>
                                    </a:lnTo>
                                    <a:lnTo>
                                      <a:pt x="15440" y="7490"/>
                                    </a:lnTo>
                                    <a:lnTo>
                                      <a:pt x="15440" y="7570"/>
                                    </a:lnTo>
                                    <a:lnTo>
                                      <a:pt x="15420" y="7570"/>
                                    </a:lnTo>
                                    <a:close/>
                                    <a:moveTo>
                                      <a:pt x="15420" y="7430"/>
                                    </a:moveTo>
                                    <a:lnTo>
                                      <a:pt x="15420" y="7350"/>
                                    </a:lnTo>
                                    <a:lnTo>
                                      <a:pt x="15440" y="7350"/>
                                    </a:lnTo>
                                    <a:lnTo>
                                      <a:pt x="15440" y="7430"/>
                                    </a:lnTo>
                                    <a:lnTo>
                                      <a:pt x="15420" y="7430"/>
                                    </a:lnTo>
                                    <a:close/>
                                    <a:moveTo>
                                      <a:pt x="15420" y="7290"/>
                                    </a:moveTo>
                                    <a:lnTo>
                                      <a:pt x="15420" y="7210"/>
                                    </a:lnTo>
                                    <a:lnTo>
                                      <a:pt x="15440" y="7210"/>
                                    </a:lnTo>
                                    <a:lnTo>
                                      <a:pt x="15440" y="7290"/>
                                    </a:lnTo>
                                    <a:lnTo>
                                      <a:pt x="15420" y="7290"/>
                                    </a:lnTo>
                                    <a:close/>
                                    <a:moveTo>
                                      <a:pt x="15420" y="7150"/>
                                    </a:moveTo>
                                    <a:lnTo>
                                      <a:pt x="15420" y="7070"/>
                                    </a:lnTo>
                                    <a:lnTo>
                                      <a:pt x="15440" y="7070"/>
                                    </a:lnTo>
                                    <a:lnTo>
                                      <a:pt x="15440" y="7150"/>
                                    </a:lnTo>
                                    <a:lnTo>
                                      <a:pt x="15420" y="7150"/>
                                    </a:lnTo>
                                    <a:close/>
                                    <a:moveTo>
                                      <a:pt x="15420" y="7010"/>
                                    </a:moveTo>
                                    <a:lnTo>
                                      <a:pt x="15420" y="6930"/>
                                    </a:lnTo>
                                    <a:lnTo>
                                      <a:pt x="15440" y="6930"/>
                                    </a:lnTo>
                                    <a:lnTo>
                                      <a:pt x="15440" y="7010"/>
                                    </a:lnTo>
                                    <a:lnTo>
                                      <a:pt x="15420" y="7010"/>
                                    </a:lnTo>
                                    <a:close/>
                                    <a:moveTo>
                                      <a:pt x="15420" y="6870"/>
                                    </a:moveTo>
                                    <a:lnTo>
                                      <a:pt x="15420" y="6790"/>
                                    </a:lnTo>
                                    <a:lnTo>
                                      <a:pt x="15440" y="6790"/>
                                    </a:lnTo>
                                    <a:lnTo>
                                      <a:pt x="15440" y="6870"/>
                                    </a:lnTo>
                                    <a:lnTo>
                                      <a:pt x="15420" y="6870"/>
                                    </a:lnTo>
                                    <a:close/>
                                    <a:moveTo>
                                      <a:pt x="15420" y="6730"/>
                                    </a:moveTo>
                                    <a:lnTo>
                                      <a:pt x="15420" y="6650"/>
                                    </a:lnTo>
                                    <a:lnTo>
                                      <a:pt x="15440" y="6650"/>
                                    </a:lnTo>
                                    <a:lnTo>
                                      <a:pt x="15440" y="6730"/>
                                    </a:lnTo>
                                    <a:lnTo>
                                      <a:pt x="15420" y="6730"/>
                                    </a:lnTo>
                                    <a:close/>
                                    <a:moveTo>
                                      <a:pt x="15420" y="6590"/>
                                    </a:moveTo>
                                    <a:lnTo>
                                      <a:pt x="15420" y="6510"/>
                                    </a:lnTo>
                                    <a:lnTo>
                                      <a:pt x="15440" y="6510"/>
                                    </a:lnTo>
                                    <a:lnTo>
                                      <a:pt x="15440" y="6590"/>
                                    </a:lnTo>
                                    <a:lnTo>
                                      <a:pt x="15420" y="6590"/>
                                    </a:lnTo>
                                    <a:close/>
                                    <a:moveTo>
                                      <a:pt x="15420" y="6450"/>
                                    </a:moveTo>
                                    <a:lnTo>
                                      <a:pt x="15420" y="6370"/>
                                    </a:lnTo>
                                    <a:lnTo>
                                      <a:pt x="15440" y="6370"/>
                                    </a:lnTo>
                                    <a:lnTo>
                                      <a:pt x="15440" y="6450"/>
                                    </a:lnTo>
                                    <a:lnTo>
                                      <a:pt x="15420" y="6450"/>
                                    </a:lnTo>
                                    <a:close/>
                                    <a:moveTo>
                                      <a:pt x="15420" y="6310"/>
                                    </a:moveTo>
                                    <a:lnTo>
                                      <a:pt x="15420" y="6230"/>
                                    </a:lnTo>
                                    <a:lnTo>
                                      <a:pt x="15440" y="6230"/>
                                    </a:lnTo>
                                    <a:lnTo>
                                      <a:pt x="15440" y="6310"/>
                                    </a:lnTo>
                                    <a:lnTo>
                                      <a:pt x="15420" y="6310"/>
                                    </a:lnTo>
                                    <a:close/>
                                    <a:moveTo>
                                      <a:pt x="15420" y="6170"/>
                                    </a:moveTo>
                                    <a:lnTo>
                                      <a:pt x="15420" y="6090"/>
                                    </a:lnTo>
                                    <a:lnTo>
                                      <a:pt x="15440" y="6090"/>
                                    </a:lnTo>
                                    <a:lnTo>
                                      <a:pt x="15440" y="6170"/>
                                    </a:lnTo>
                                    <a:lnTo>
                                      <a:pt x="15420" y="6170"/>
                                    </a:lnTo>
                                    <a:close/>
                                    <a:moveTo>
                                      <a:pt x="15420" y="6030"/>
                                    </a:moveTo>
                                    <a:lnTo>
                                      <a:pt x="15420" y="5950"/>
                                    </a:lnTo>
                                    <a:lnTo>
                                      <a:pt x="15440" y="5950"/>
                                    </a:lnTo>
                                    <a:lnTo>
                                      <a:pt x="15440" y="6030"/>
                                    </a:lnTo>
                                    <a:lnTo>
                                      <a:pt x="15420" y="6030"/>
                                    </a:lnTo>
                                    <a:close/>
                                    <a:moveTo>
                                      <a:pt x="15420" y="5890"/>
                                    </a:moveTo>
                                    <a:lnTo>
                                      <a:pt x="15420" y="5810"/>
                                    </a:lnTo>
                                    <a:lnTo>
                                      <a:pt x="15440" y="5810"/>
                                    </a:lnTo>
                                    <a:lnTo>
                                      <a:pt x="15440" y="5890"/>
                                    </a:lnTo>
                                    <a:lnTo>
                                      <a:pt x="15420" y="5890"/>
                                    </a:lnTo>
                                    <a:close/>
                                    <a:moveTo>
                                      <a:pt x="15420" y="5750"/>
                                    </a:moveTo>
                                    <a:lnTo>
                                      <a:pt x="15420" y="5670"/>
                                    </a:lnTo>
                                    <a:lnTo>
                                      <a:pt x="15440" y="5670"/>
                                    </a:lnTo>
                                    <a:lnTo>
                                      <a:pt x="15440" y="5750"/>
                                    </a:lnTo>
                                    <a:lnTo>
                                      <a:pt x="15420" y="5750"/>
                                    </a:lnTo>
                                    <a:close/>
                                    <a:moveTo>
                                      <a:pt x="15420" y="5610"/>
                                    </a:moveTo>
                                    <a:lnTo>
                                      <a:pt x="15420" y="5530"/>
                                    </a:lnTo>
                                    <a:lnTo>
                                      <a:pt x="15440" y="5530"/>
                                    </a:lnTo>
                                    <a:lnTo>
                                      <a:pt x="15440" y="5610"/>
                                    </a:lnTo>
                                    <a:lnTo>
                                      <a:pt x="15420" y="5610"/>
                                    </a:lnTo>
                                    <a:close/>
                                    <a:moveTo>
                                      <a:pt x="15420" y="5470"/>
                                    </a:moveTo>
                                    <a:lnTo>
                                      <a:pt x="15420" y="5390"/>
                                    </a:lnTo>
                                    <a:lnTo>
                                      <a:pt x="15440" y="5390"/>
                                    </a:lnTo>
                                    <a:lnTo>
                                      <a:pt x="15440" y="5470"/>
                                    </a:lnTo>
                                    <a:lnTo>
                                      <a:pt x="15420" y="5470"/>
                                    </a:lnTo>
                                    <a:close/>
                                    <a:moveTo>
                                      <a:pt x="15420" y="5330"/>
                                    </a:moveTo>
                                    <a:lnTo>
                                      <a:pt x="15420" y="5250"/>
                                    </a:lnTo>
                                    <a:lnTo>
                                      <a:pt x="15440" y="5250"/>
                                    </a:lnTo>
                                    <a:lnTo>
                                      <a:pt x="15440" y="5330"/>
                                    </a:lnTo>
                                    <a:lnTo>
                                      <a:pt x="15420" y="5330"/>
                                    </a:lnTo>
                                    <a:close/>
                                    <a:moveTo>
                                      <a:pt x="15420" y="5190"/>
                                    </a:moveTo>
                                    <a:lnTo>
                                      <a:pt x="15420" y="5110"/>
                                    </a:lnTo>
                                    <a:lnTo>
                                      <a:pt x="15440" y="5110"/>
                                    </a:lnTo>
                                    <a:lnTo>
                                      <a:pt x="15440" y="5190"/>
                                    </a:lnTo>
                                    <a:lnTo>
                                      <a:pt x="15420" y="5190"/>
                                    </a:lnTo>
                                    <a:close/>
                                    <a:moveTo>
                                      <a:pt x="15420" y="5050"/>
                                    </a:moveTo>
                                    <a:lnTo>
                                      <a:pt x="15420" y="4970"/>
                                    </a:lnTo>
                                    <a:lnTo>
                                      <a:pt x="15440" y="4970"/>
                                    </a:lnTo>
                                    <a:lnTo>
                                      <a:pt x="15440" y="5050"/>
                                    </a:lnTo>
                                    <a:lnTo>
                                      <a:pt x="15420" y="5050"/>
                                    </a:lnTo>
                                    <a:close/>
                                    <a:moveTo>
                                      <a:pt x="15420" y="4910"/>
                                    </a:moveTo>
                                    <a:lnTo>
                                      <a:pt x="15420" y="4830"/>
                                    </a:lnTo>
                                    <a:lnTo>
                                      <a:pt x="15440" y="4830"/>
                                    </a:lnTo>
                                    <a:lnTo>
                                      <a:pt x="15440" y="4910"/>
                                    </a:lnTo>
                                    <a:lnTo>
                                      <a:pt x="15420" y="4910"/>
                                    </a:lnTo>
                                    <a:close/>
                                    <a:moveTo>
                                      <a:pt x="15420" y="4770"/>
                                    </a:moveTo>
                                    <a:lnTo>
                                      <a:pt x="15420" y="4690"/>
                                    </a:lnTo>
                                    <a:lnTo>
                                      <a:pt x="15440" y="4690"/>
                                    </a:lnTo>
                                    <a:lnTo>
                                      <a:pt x="15440" y="4770"/>
                                    </a:lnTo>
                                    <a:lnTo>
                                      <a:pt x="15420" y="4770"/>
                                    </a:lnTo>
                                    <a:close/>
                                    <a:moveTo>
                                      <a:pt x="15420" y="4630"/>
                                    </a:moveTo>
                                    <a:lnTo>
                                      <a:pt x="15420" y="4550"/>
                                    </a:lnTo>
                                    <a:lnTo>
                                      <a:pt x="15440" y="4550"/>
                                    </a:lnTo>
                                    <a:lnTo>
                                      <a:pt x="15440" y="4630"/>
                                    </a:lnTo>
                                    <a:lnTo>
                                      <a:pt x="15420" y="4630"/>
                                    </a:lnTo>
                                    <a:close/>
                                    <a:moveTo>
                                      <a:pt x="15420" y="4490"/>
                                    </a:moveTo>
                                    <a:lnTo>
                                      <a:pt x="15420" y="4410"/>
                                    </a:lnTo>
                                    <a:lnTo>
                                      <a:pt x="15440" y="4410"/>
                                    </a:lnTo>
                                    <a:lnTo>
                                      <a:pt x="15440" y="4490"/>
                                    </a:lnTo>
                                    <a:lnTo>
                                      <a:pt x="15420" y="4490"/>
                                    </a:lnTo>
                                    <a:close/>
                                    <a:moveTo>
                                      <a:pt x="15420" y="4350"/>
                                    </a:moveTo>
                                    <a:lnTo>
                                      <a:pt x="15420" y="4270"/>
                                    </a:lnTo>
                                    <a:lnTo>
                                      <a:pt x="15440" y="4270"/>
                                    </a:lnTo>
                                    <a:lnTo>
                                      <a:pt x="15440" y="4350"/>
                                    </a:lnTo>
                                    <a:lnTo>
                                      <a:pt x="15420" y="4350"/>
                                    </a:lnTo>
                                    <a:close/>
                                    <a:moveTo>
                                      <a:pt x="15420" y="4210"/>
                                    </a:moveTo>
                                    <a:lnTo>
                                      <a:pt x="15420" y="4130"/>
                                    </a:lnTo>
                                    <a:lnTo>
                                      <a:pt x="15440" y="4130"/>
                                    </a:lnTo>
                                    <a:lnTo>
                                      <a:pt x="15440" y="4210"/>
                                    </a:lnTo>
                                    <a:lnTo>
                                      <a:pt x="15420" y="4210"/>
                                    </a:lnTo>
                                    <a:close/>
                                    <a:moveTo>
                                      <a:pt x="15420" y="4070"/>
                                    </a:moveTo>
                                    <a:lnTo>
                                      <a:pt x="15420" y="3990"/>
                                    </a:lnTo>
                                    <a:lnTo>
                                      <a:pt x="15440" y="3990"/>
                                    </a:lnTo>
                                    <a:lnTo>
                                      <a:pt x="15440" y="4070"/>
                                    </a:lnTo>
                                    <a:lnTo>
                                      <a:pt x="15420" y="4070"/>
                                    </a:lnTo>
                                    <a:close/>
                                    <a:moveTo>
                                      <a:pt x="15420" y="3930"/>
                                    </a:moveTo>
                                    <a:lnTo>
                                      <a:pt x="15420" y="3850"/>
                                    </a:lnTo>
                                    <a:lnTo>
                                      <a:pt x="15440" y="3850"/>
                                    </a:lnTo>
                                    <a:lnTo>
                                      <a:pt x="15440" y="3930"/>
                                    </a:lnTo>
                                    <a:lnTo>
                                      <a:pt x="15420" y="3930"/>
                                    </a:lnTo>
                                    <a:close/>
                                    <a:moveTo>
                                      <a:pt x="15420" y="3790"/>
                                    </a:moveTo>
                                    <a:lnTo>
                                      <a:pt x="15420" y="3710"/>
                                    </a:lnTo>
                                    <a:lnTo>
                                      <a:pt x="15440" y="3710"/>
                                    </a:lnTo>
                                    <a:lnTo>
                                      <a:pt x="15440" y="3790"/>
                                    </a:lnTo>
                                    <a:lnTo>
                                      <a:pt x="15420" y="3790"/>
                                    </a:lnTo>
                                    <a:close/>
                                    <a:moveTo>
                                      <a:pt x="15420" y="3650"/>
                                    </a:moveTo>
                                    <a:lnTo>
                                      <a:pt x="15420" y="3570"/>
                                    </a:lnTo>
                                    <a:lnTo>
                                      <a:pt x="15440" y="3570"/>
                                    </a:lnTo>
                                    <a:lnTo>
                                      <a:pt x="15440" y="3650"/>
                                    </a:lnTo>
                                    <a:lnTo>
                                      <a:pt x="15420" y="3650"/>
                                    </a:lnTo>
                                    <a:close/>
                                    <a:moveTo>
                                      <a:pt x="15420" y="3510"/>
                                    </a:moveTo>
                                    <a:lnTo>
                                      <a:pt x="15420" y="3430"/>
                                    </a:lnTo>
                                    <a:lnTo>
                                      <a:pt x="15440" y="3430"/>
                                    </a:lnTo>
                                    <a:lnTo>
                                      <a:pt x="15440" y="3510"/>
                                    </a:lnTo>
                                    <a:lnTo>
                                      <a:pt x="15420" y="3510"/>
                                    </a:lnTo>
                                    <a:close/>
                                    <a:moveTo>
                                      <a:pt x="15420" y="3370"/>
                                    </a:moveTo>
                                    <a:lnTo>
                                      <a:pt x="15420" y="3290"/>
                                    </a:lnTo>
                                    <a:lnTo>
                                      <a:pt x="15440" y="3290"/>
                                    </a:lnTo>
                                    <a:lnTo>
                                      <a:pt x="15440" y="3370"/>
                                    </a:lnTo>
                                    <a:lnTo>
                                      <a:pt x="15420" y="3370"/>
                                    </a:lnTo>
                                    <a:close/>
                                    <a:moveTo>
                                      <a:pt x="15420" y="3230"/>
                                    </a:moveTo>
                                    <a:lnTo>
                                      <a:pt x="15420" y="3150"/>
                                    </a:lnTo>
                                    <a:lnTo>
                                      <a:pt x="15440" y="3150"/>
                                    </a:lnTo>
                                    <a:lnTo>
                                      <a:pt x="15440" y="3230"/>
                                    </a:lnTo>
                                    <a:lnTo>
                                      <a:pt x="15420" y="3230"/>
                                    </a:lnTo>
                                    <a:close/>
                                    <a:moveTo>
                                      <a:pt x="15420" y="3090"/>
                                    </a:moveTo>
                                    <a:lnTo>
                                      <a:pt x="15420" y="3010"/>
                                    </a:lnTo>
                                    <a:lnTo>
                                      <a:pt x="15440" y="3010"/>
                                    </a:lnTo>
                                    <a:lnTo>
                                      <a:pt x="15440" y="3090"/>
                                    </a:lnTo>
                                    <a:lnTo>
                                      <a:pt x="15420" y="3090"/>
                                    </a:lnTo>
                                    <a:close/>
                                    <a:moveTo>
                                      <a:pt x="15420" y="2950"/>
                                    </a:moveTo>
                                    <a:lnTo>
                                      <a:pt x="15420" y="2870"/>
                                    </a:lnTo>
                                    <a:lnTo>
                                      <a:pt x="15440" y="2870"/>
                                    </a:lnTo>
                                    <a:lnTo>
                                      <a:pt x="15440" y="2950"/>
                                    </a:lnTo>
                                    <a:lnTo>
                                      <a:pt x="15420" y="2950"/>
                                    </a:lnTo>
                                    <a:close/>
                                    <a:moveTo>
                                      <a:pt x="15420" y="2810"/>
                                    </a:moveTo>
                                    <a:lnTo>
                                      <a:pt x="15420" y="2730"/>
                                    </a:lnTo>
                                    <a:lnTo>
                                      <a:pt x="15440" y="2730"/>
                                    </a:lnTo>
                                    <a:lnTo>
                                      <a:pt x="15440" y="2810"/>
                                    </a:lnTo>
                                    <a:lnTo>
                                      <a:pt x="15420" y="2810"/>
                                    </a:lnTo>
                                    <a:close/>
                                    <a:moveTo>
                                      <a:pt x="15420" y="2670"/>
                                    </a:moveTo>
                                    <a:lnTo>
                                      <a:pt x="15420" y="2590"/>
                                    </a:lnTo>
                                    <a:lnTo>
                                      <a:pt x="15440" y="2590"/>
                                    </a:lnTo>
                                    <a:lnTo>
                                      <a:pt x="15440" y="2670"/>
                                    </a:lnTo>
                                    <a:lnTo>
                                      <a:pt x="15420" y="2670"/>
                                    </a:lnTo>
                                    <a:close/>
                                    <a:moveTo>
                                      <a:pt x="15420" y="2530"/>
                                    </a:moveTo>
                                    <a:lnTo>
                                      <a:pt x="15420" y="2450"/>
                                    </a:lnTo>
                                    <a:lnTo>
                                      <a:pt x="15440" y="2450"/>
                                    </a:lnTo>
                                    <a:lnTo>
                                      <a:pt x="15440" y="2530"/>
                                    </a:lnTo>
                                    <a:lnTo>
                                      <a:pt x="15420" y="2530"/>
                                    </a:lnTo>
                                    <a:close/>
                                    <a:moveTo>
                                      <a:pt x="15420" y="2390"/>
                                    </a:moveTo>
                                    <a:lnTo>
                                      <a:pt x="15420" y="2310"/>
                                    </a:lnTo>
                                    <a:lnTo>
                                      <a:pt x="15440" y="2310"/>
                                    </a:lnTo>
                                    <a:lnTo>
                                      <a:pt x="15440" y="2390"/>
                                    </a:lnTo>
                                    <a:lnTo>
                                      <a:pt x="15420" y="2390"/>
                                    </a:lnTo>
                                    <a:close/>
                                    <a:moveTo>
                                      <a:pt x="15420" y="2250"/>
                                    </a:moveTo>
                                    <a:lnTo>
                                      <a:pt x="15420" y="2170"/>
                                    </a:lnTo>
                                    <a:lnTo>
                                      <a:pt x="15440" y="2170"/>
                                    </a:lnTo>
                                    <a:lnTo>
                                      <a:pt x="15440" y="2250"/>
                                    </a:lnTo>
                                    <a:lnTo>
                                      <a:pt x="15420" y="2250"/>
                                    </a:lnTo>
                                    <a:close/>
                                    <a:moveTo>
                                      <a:pt x="15420" y="2110"/>
                                    </a:moveTo>
                                    <a:lnTo>
                                      <a:pt x="15420" y="2030"/>
                                    </a:lnTo>
                                    <a:lnTo>
                                      <a:pt x="15440" y="2030"/>
                                    </a:lnTo>
                                    <a:lnTo>
                                      <a:pt x="15440" y="2110"/>
                                    </a:lnTo>
                                    <a:lnTo>
                                      <a:pt x="15420" y="2110"/>
                                    </a:lnTo>
                                    <a:close/>
                                    <a:moveTo>
                                      <a:pt x="15420" y="1970"/>
                                    </a:moveTo>
                                    <a:lnTo>
                                      <a:pt x="15420" y="1890"/>
                                    </a:lnTo>
                                    <a:lnTo>
                                      <a:pt x="15440" y="1890"/>
                                    </a:lnTo>
                                    <a:lnTo>
                                      <a:pt x="15440" y="1970"/>
                                    </a:lnTo>
                                    <a:lnTo>
                                      <a:pt x="15420" y="1970"/>
                                    </a:lnTo>
                                    <a:close/>
                                    <a:moveTo>
                                      <a:pt x="15420" y="1830"/>
                                    </a:moveTo>
                                    <a:lnTo>
                                      <a:pt x="15420" y="1750"/>
                                    </a:lnTo>
                                    <a:lnTo>
                                      <a:pt x="15440" y="1750"/>
                                    </a:lnTo>
                                    <a:lnTo>
                                      <a:pt x="15440" y="1830"/>
                                    </a:lnTo>
                                    <a:lnTo>
                                      <a:pt x="15420" y="1830"/>
                                    </a:lnTo>
                                    <a:close/>
                                    <a:moveTo>
                                      <a:pt x="15420" y="1690"/>
                                    </a:moveTo>
                                    <a:lnTo>
                                      <a:pt x="15420" y="1610"/>
                                    </a:lnTo>
                                    <a:lnTo>
                                      <a:pt x="15440" y="1610"/>
                                    </a:lnTo>
                                    <a:lnTo>
                                      <a:pt x="15440" y="1690"/>
                                    </a:lnTo>
                                    <a:lnTo>
                                      <a:pt x="15420" y="1690"/>
                                    </a:lnTo>
                                    <a:close/>
                                    <a:moveTo>
                                      <a:pt x="15420" y="1550"/>
                                    </a:moveTo>
                                    <a:lnTo>
                                      <a:pt x="15420" y="1470"/>
                                    </a:lnTo>
                                    <a:lnTo>
                                      <a:pt x="15440" y="1470"/>
                                    </a:lnTo>
                                    <a:lnTo>
                                      <a:pt x="15440" y="1550"/>
                                    </a:lnTo>
                                    <a:lnTo>
                                      <a:pt x="15420" y="1550"/>
                                    </a:lnTo>
                                    <a:close/>
                                    <a:moveTo>
                                      <a:pt x="15420" y="1410"/>
                                    </a:moveTo>
                                    <a:lnTo>
                                      <a:pt x="15420" y="1330"/>
                                    </a:lnTo>
                                    <a:lnTo>
                                      <a:pt x="15440" y="1330"/>
                                    </a:lnTo>
                                    <a:lnTo>
                                      <a:pt x="15440" y="1410"/>
                                    </a:lnTo>
                                    <a:lnTo>
                                      <a:pt x="15420" y="1410"/>
                                    </a:lnTo>
                                    <a:close/>
                                    <a:moveTo>
                                      <a:pt x="15420" y="1270"/>
                                    </a:moveTo>
                                    <a:lnTo>
                                      <a:pt x="15420" y="1190"/>
                                    </a:lnTo>
                                    <a:lnTo>
                                      <a:pt x="15440" y="1190"/>
                                    </a:lnTo>
                                    <a:lnTo>
                                      <a:pt x="15440" y="1270"/>
                                    </a:lnTo>
                                    <a:lnTo>
                                      <a:pt x="15420" y="1270"/>
                                    </a:lnTo>
                                    <a:close/>
                                    <a:moveTo>
                                      <a:pt x="15420" y="1130"/>
                                    </a:moveTo>
                                    <a:lnTo>
                                      <a:pt x="15420" y="1050"/>
                                    </a:lnTo>
                                    <a:lnTo>
                                      <a:pt x="15440" y="1050"/>
                                    </a:lnTo>
                                    <a:lnTo>
                                      <a:pt x="15440" y="1130"/>
                                    </a:lnTo>
                                    <a:lnTo>
                                      <a:pt x="15420" y="1130"/>
                                    </a:lnTo>
                                    <a:close/>
                                    <a:moveTo>
                                      <a:pt x="15420" y="990"/>
                                    </a:moveTo>
                                    <a:lnTo>
                                      <a:pt x="15420" y="910"/>
                                    </a:lnTo>
                                    <a:lnTo>
                                      <a:pt x="15440" y="910"/>
                                    </a:lnTo>
                                    <a:lnTo>
                                      <a:pt x="15440" y="990"/>
                                    </a:lnTo>
                                    <a:lnTo>
                                      <a:pt x="15420" y="990"/>
                                    </a:lnTo>
                                    <a:close/>
                                    <a:moveTo>
                                      <a:pt x="15420" y="850"/>
                                    </a:moveTo>
                                    <a:lnTo>
                                      <a:pt x="15420" y="770"/>
                                    </a:lnTo>
                                    <a:lnTo>
                                      <a:pt x="15440" y="770"/>
                                    </a:lnTo>
                                    <a:lnTo>
                                      <a:pt x="15440" y="850"/>
                                    </a:lnTo>
                                    <a:lnTo>
                                      <a:pt x="15420" y="850"/>
                                    </a:lnTo>
                                    <a:close/>
                                    <a:moveTo>
                                      <a:pt x="15420" y="710"/>
                                    </a:moveTo>
                                    <a:lnTo>
                                      <a:pt x="15420" y="630"/>
                                    </a:lnTo>
                                    <a:lnTo>
                                      <a:pt x="15440" y="630"/>
                                    </a:lnTo>
                                    <a:lnTo>
                                      <a:pt x="15440" y="710"/>
                                    </a:lnTo>
                                    <a:lnTo>
                                      <a:pt x="15420" y="710"/>
                                    </a:lnTo>
                                    <a:close/>
                                    <a:moveTo>
                                      <a:pt x="15420" y="570"/>
                                    </a:moveTo>
                                    <a:lnTo>
                                      <a:pt x="15420" y="490"/>
                                    </a:lnTo>
                                    <a:lnTo>
                                      <a:pt x="15440" y="490"/>
                                    </a:lnTo>
                                    <a:lnTo>
                                      <a:pt x="15440" y="570"/>
                                    </a:lnTo>
                                    <a:lnTo>
                                      <a:pt x="15420" y="570"/>
                                    </a:lnTo>
                                    <a:close/>
                                    <a:moveTo>
                                      <a:pt x="15420" y="430"/>
                                    </a:moveTo>
                                    <a:lnTo>
                                      <a:pt x="15420" y="350"/>
                                    </a:lnTo>
                                    <a:lnTo>
                                      <a:pt x="15440" y="350"/>
                                    </a:lnTo>
                                    <a:lnTo>
                                      <a:pt x="15440" y="430"/>
                                    </a:lnTo>
                                    <a:lnTo>
                                      <a:pt x="15420" y="430"/>
                                    </a:lnTo>
                                    <a:close/>
                                    <a:moveTo>
                                      <a:pt x="15420" y="290"/>
                                    </a:moveTo>
                                    <a:lnTo>
                                      <a:pt x="15420" y="210"/>
                                    </a:lnTo>
                                    <a:lnTo>
                                      <a:pt x="15440" y="210"/>
                                    </a:lnTo>
                                    <a:lnTo>
                                      <a:pt x="15440" y="290"/>
                                    </a:lnTo>
                                    <a:lnTo>
                                      <a:pt x="15420" y="290"/>
                                    </a:lnTo>
                                    <a:close/>
                                    <a:moveTo>
                                      <a:pt x="15420" y="150"/>
                                    </a:moveTo>
                                    <a:lnTo>
                                      <a:pt x="15420" y="70"/>
                                    </a:lnTo>
                                    <a:lnTo>
                                      <a:pt x="15440" y="70"/>
                                    </a:lnTo>
                                    <a:lnTo>
                                      <a:pt x="15440" y="150"/>
                                    </a:lnTo>
                                    <a:lnTo>
                                      <a:pt x="15420" y="150"/>
                                    </a:lnTo>
                                    <a:close/>
                                  </a:path>
                                </a:pathLst>
                              </a:custGeom>
                              <a:solidFill>
                                <a:srgbClr val="8FE2FF"/>
                              </a:solidFill>
                              <a:ln w="1905" cap="flat">
                                <a:solidFill>
                                  <a:srgbClr val="8FE2FF"/>
                                </a:solidFill>
                                <a:prstDash val="solid"/>
                                <a:bevel/>
                                <a:headEnd/>
                                <a:tailEnd/>
                              </a:ln>
                            </wps:spPr>
                            <wps:bodyPr rot="0" vert="horz" wrap="none" lIns="36000" tIns="0" rIns="36000" bIns="0" anchor="t" anchorCtr="0" upright="1">
                              <a:spAutoFit/>
                            </wps:bodyPr>
                          </wps:wsp>
                        </wpg:grpSp>
                        <wpg:grpSp>
                          <wpg:cNvPr id="498715563" name="Group 4123"/>
                          <wpg:cNvGrpSpPr>
                            <a:grpSpLocks/>
                          </wpg:cNvGrpSpPr>
                          <wpg:grpSpPr bwMode="auto">
                            <a:xfrm>
                              <a:off x="215265" y="229235"/>
                              <a:ext cx="2503" cy="1845"/>
                              <a:chOff x="215265" y="229235"/>
                              <a:chExt cx="2503" cy="1845"/>
                            </a:xfrm>
                          </wpg:grpSpPr>
                          <wps:wsp>
                            <wps:cNvPr id="249654883" name="Freeform 4121"/>
                            <wps:cNvSpPr>
                              <a:spLocks/>
                            </wps:cNvSpPr>
                            <wps:spPr bwMode="auto">
                              <a:xfrm>
                                <a:off x="215265" y="229235"/>
                                <a:ext cx="2503" cy="1845"/>
                              </a:xfrm>
                              <a:custGeom>
                                <a:avLst/>
                                <a:gdLst>
                                  <a:gd name="T0" fmla="*/ 2503 w 2503"/>
                                  <a:gd name="T1" fmla="*/ 0 h 1845"/>
                                  <a:gd name="T2" fmla="*/ 2503 w 2503"/>
                                  <a:gd name="T3" fmla="*/ 1845 h 1845"/>
                                  <a:gd name="T4" fmla="*/ 2003 w 2503"/>
                                  <a:gd name="T5" fmla="*/ 1845 h 1845"/>
                                  <a:gd name="T6" fmla="*/ 2003 w 2503"/>
                                  <a:gd name="T7" fmla="*/ 0 h 1845"/>
                                  <a:gd name="T8" fmla="*/ 1502 w 2503"/>
                                  <a:gd name="T9" fmla="*/ 0 h 1845"/>
                                  <a:gd name="T10" fmla="*/ 1502 w 2503"/>
                                  <a:gd name="T11" fmla="*/ 1845 h 1845"/>
                                  <a:gd name="T12" fmla="*/ 1002 w 2503"/>
                                  <a:gd name="T13" fmla="*/ 1845 h 1845"/>
                                  <a:gd name="T14" fmla="*/ 1002 w 2503"/>
                                  <a:gd name="T15" fmla="*/ 0 h 1845"/>
                                  <a:gd name="T16" fmla="*/ 501 w 2503"/>
                                  <a:gd name="T17" fmla="*/ 0 h 1845"/>
                                  <a:gd name="T18" fmla="*/ 501 w 2503"/>
                                  <a:gd name="T19" fmla="*/ 1845 h 1845"/>
                                  <a:gd name="T20" fmla="*/ 0 w 2503"/>
                                  <a:gd name="T21" fmla="*/ 1845 h 1845"/>
                                  <a:gd name="T22" fmla="*/ 0 w 2503"/>
                                  <a:gd name="T23" fmla="*/ 0 h 1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03" h="1845">
                                    <a:moveTo>
                                      <a:pt x="2503" y="0"/>
                                    </a:moveTo>
                                    <a:lnTo>
                                      <a:pt x="2503" y="1845"/>
                                    </a:lnTo>
                                    <a:lnTo>
                                      <a:pt x="2003" y="1845"/>
                                    </a:lnTo>
                                    <a:lnTo>
                                      <a:pt x="2003" y="0"/>
                                    </a:lnTo>
                                    <a:lnTo>
                                      <a:pt x="1502" y="0"/>
                                    </a:lnTo>
                                    <a:lnTo>
                                      <a:pt x="1502" y="1845"/>
                                    </a:lnTo>
                                    <a:lnTo>
                                      <a:pt x="1002" y="1845"/>
                                    </a:lnTo>
                                    <a:lnTo>
                                      <a:pt x="1002" y="0"/>
                                    </a:lnTo>
                                    <a:lnTo>
                                      <a:pt x="501" y="0"/>
                                    </a:lnTo>
                                    <a:lnTo>
                                      <a:pt x="501" y="1845"/>
                                    </a:lnTo>
                                    <a:lnTo>
                                      <a:pt x="0" y="1845"/>
                                    </a:lnTo>
                                    <a:lnTo>
                                      <a:pt x="0" y="0"/>
                                    </a:lnTo>
                                  </a:path>
                                </a:pathLst>
                              </a:custGeom>
                              <a:noFill/>
                              <a:ln w="4445" cap="flat">
                                <a:solidFill>
                                  <a:srgbClr val="00B0F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564161960" name="Freeform 4122"/>
                            <wps:cNvSpPr>
                              <a:spLocks/>
                            </wps:cNvSpPr>
                            <wps:spPr bwMode="auto">
                              <a:xfrm>
                                <a:off x="215265" y="229235"/>
                                <a:ext cx="2503" cy="1845"/>
                              </a:xfrm>
                              <a:custGeom>
                                <a:avLst/>
                                <a:gdLst>
                                  <a:gd name="T0" fmla="*/ 2503 w 2503"/>
                                  <a:gd name="T1" fmla="*/ 0 h 1845"/>
                                  <a:gd name="T2" fmla="*/ 0 w 2503"/>
                                  <a:gd name="T3" fmla="*/ 0 h 1845"/>
                                  <a:gd name="T4" fmla="*/ 0 w 2503"/>
                                  <a:gd name="T5" fmla="*/ 185 h 1845"/>
                                  <a:gd name="T6" fmla="*/ 2503 w 2503"/>
                                  <a:gd name="T7" fmla="*/ 185 h 1845"/>
                                  <a:gd name="T8" fmla="*/ 2503 w 2503"/>
                                  <a:gd name="T9" fmla="*/ 369 h 1845"/>
                                  <a:gd name="T10" fmla="*/ 0 w 2503"/>
                                  <a:gd name="T11" fmla="*/ 369 h 1845"/>
                                  <a:gd name="T12" fmla="*/ 0 w 2503"/>
                                  <a:gd name="T13" fmla="*/ 554 h 1845"/>
                                  <a:gd name="T14" fmla="*/ 2503 w 2503"/>
                                  <a:gd name="T15" fmla="*/ 554 h 1845"/>
                                  <a:gd name="T16" fmla="*/ 2503 w 2503"/>
                                  <a:gd name="T17" fmla="*/ 738 h 1845"/>
                                  <a:gd name="T18" fmla="*/ 0 w 2503"/>
                                  <a:gd name="T19" fmla="*/ 738 h 1845"/>
                                  <a:gd name="T20" fmla="*/ 0 w 2503"/>
                                  <a:gd name="T21" fmla="*/ 923 h 1845"/>
                                  <a:gd name="T22" fmla="*/ 2503 w 2503"/>
                                  <a:gd name="T23" fmla="*/ 923 h 1845"/>
                                  <a:gd name="T24" fmla="*/ 2503 w 2503"/>
                                  <a:gd name="T25" fmla="*/ 1107 h 1845"/>
                                  <a:gd name="T26" fmla="*/ 0 w 2503"/>
                                  <a:gd name="T27" fmla="*/ 1107 h 1845"/>
                                  <a:gd name="T28" fmla="*/ 0 w 2503"/>
                                  <a:gd name="T29" fmla="*/ 1291 h 1845"/>
                                  <a:gd name="T30" fmla="*/ 2503 w 2503"/>
                                  <a:gd name="T31" fmla="*/ 1291 h 1845"/>
                                  <a:gd name="T32" fmla="*/ 2503 w 2503"/>
                                  <a:gd name="T33" fmla="*/ 1476 h 1845"/>
                                  <a:gd name="T34" fmla="*/ 0 w 2503"/>
                                  <a:gd name="T35" fmla="*/ 1476 h 1845"/>
                                  <a:gd name="T36" fmla="*/ 0 w 2503"/>
                                  <a:gd name="T37" fmla="*/ 1660 h 1845"/>
                                  <a:gd name="T38" fmla="*/ 2503 w 2503"/>
                                  <a:gd name="T39" fmla="*/ 1660 h 1845"/>
                                  <a:gd name="T40" fmla="*/ 2503 w 2503"/>
                                  <a:gd name="T41" fmla="*/ 1845 h 1845"/>
                                  <a:gd name="T42" fmla="*/ 0 w 2503"/>
                                  <a:gd name="T43" fmla="*/ 1845 h 1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503" h="1845">
                                    <a:moveTo>
                                      <a:pt x="2503" y="0"/>
                                    </a:moveTo>
                                    <a:lnTo>
                                      <a:pt x="0" y="0"/>
                                    </a:lnTo>
                                    <a:lnTo>
                                      <a:pt x="0" y="185"/>
                                    </a:lnTo>
                                    <a:lnTo>
                                      <a:pt x="2503" y="185"/>
                                    </a:lnTo>
                                    <a:lnTo>
                                      <a:pt x="2503" y="369"/>
                                    </a:lnTo>
                                    <a:lnTo>
                                      <a:pt x="0" y="369"/>
                                    </a:lnTo>
                                    <a:lnTo>
                                      <a:pt x="0" y="554"/>
                                    </a:lnTo>
                                    <a:lnTo>
                                      <a:pt x="2503" y="554"/>
                                    </a:lnTo>
                                    <a:lnTo>
                                      <a:pt x="2503" y="738"/>
                                    </a:lnTo>
                                    <a:lnTo>
                                      <a:pt x="0" y="738"/>
                                    </a:lnTo>
                                    <a:lnTo>
                                      <a:pt x="0" y="923"/>
                                    </a:lnTo>
                                    <a:lnTo>
                                      <a:pt x="2503" y="923"/>
                                    </a:lnTo>
                                    <a:lnTo>
                                      <a:pt x="2503" y="1107"/>
                                    </a:lnTo>
                                    <a:lnTo>
                                      <a:pt x="0" y="1107"/>
                                    </a:lnTo>
                                    <a:lnTo>
                                      <a:pt x="0" y="1291"/>
                                    </a:lnTo>
                                    <a:lnTo>
                                      <a:pt x="2503" y="1291"/>
                                    </a:lnTo>
                                    <a:lnTo>
                                      <a:pt x="2503" y="1476"/>
                                    </a:lnTo>
                                    <a:lnTo>
                                      <a:pt x="0" y="1476"/>
                                    </a:lnTo>
                                    <a:lnTo>
                                      <a:pt x="0" y="1660"/>
                                    </a:lnTo>
                                    <a:lnTo>
                                      <a:pt x="2503" y="1660"/>
                                    </a:lnTo>
                                    <a:lnTo>
                                      <a:pt x="2503" y="1845"/>
                                    </a:lnTo>
                                    <a:lnTo>
                                      <a:pt x="0" y="1845"/>
                                    </a:lnTo>
                                  </a:path>
                                </a:pathLst>
                              </a:custGeom>
                              <a:noFill/>
                              <a:ln w="4445" cap="flat">
                                <a:solidFill>
                                  <a:srgbClr val="00B0F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s:wsp>
                        <wps:cNvPr id="365472471" name="Freeform 4125"/>
                        <wps:cNvSpPr>
                          <a:spLocks/>
                        </wps:cNvSpPr>
                        <wps:spPr bwMode="auto">
                          <a:xfrm>
                            <a:off x="300355" y="367665"/>
                            <a:ext cx="1503680" cy="237490"/>
                          </a:xfrm>
                          <a:custGeom>
                            <a:avLst/>
                            <a:gdLst>
                              <a:gd name="T0" fmla="*/ 0 w 2368"/>
                              <a:gd name="T1" fmla="*/ 374 h 374"/>
                              <a:gd name="T2" fmla="*/ 226 w 2368"/>
                              <a:gd name="T3" fmla="*/ 50 h 374"/>
                              <a:gd name="T4" fmla="*/ 971 w 2368"/>
                              <a:gd name="T5" fmla="*/ 74 h 374"/>
                              <a:gd name="T6" fmla="*/ 2368 w 2368"/>
                              <a:gd name="T7" fmla="*/ 276 h 374"/>
                            </a:gdLst>
                            <a:ahLst/>
                            <a:cxnLst>
                              <a:cxn ang="0">
                                <a:pos x="T0" y="T1"/>
                              </a:cxn>
                              <a:cxn ang="0">
                                <a:pos x="T2" y="T3"/>
                              </a:cxn>
                              <a:cxn ang="0">
                                <a:pos x="T4" y="T5"/>
                              </a:cxn>
                              <a:cxn ang="0">
                                <a:pos x="T6" y="T7"/>
                              </a:cxn>
                            </a:cxnLst>
                            <a:rect l="0" t="0" r="r" b="b"/>
                            <a:pathLst>
                              <a:path w="2368" h="374">
                                <a:moveTo>
                                  <a:pt x="0" y="374"/>
                                </a:moveTo>
                                <a:cubicBezTo>
                                  <a:pt x="33" y="236"/>
                                  <a:pt x="64" y="99"/>
                                  <a:pt x="226" y="50"/>
                                </a:cubicBezTo>
                                <a:cubicBezTo>
                                  <a:pt x="387" y="0"/>
                                  <a:pt x="614" y="37"/>
                                  <a:pt x="971" y="74"/>
                                </a:cubicBezTo>
                                <a:cubicBezTo>
                                  <a:pt x="1328" y="112"/>
                                  <a:pt x="2077" y="234"/>
                                  <a:pt x="2368" y="276"/>
                                </a:cubicBezTo>
                              </a:path>
                            </a:pathLst>
                          </a:custGeom>
                          <a:noFill/>
                          <a:ln w="12700" cap="flat">
                            <a:solidFill>
                              <a:srgbClr val="FF006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595957781" name="Freeform 4126"/>
                        <wps:cNvSpPr>
                          <a:spLocks/>
                        </wps:cNvSpPr>
                        <wps:spPr bwMode="auto">
                          <a:xfrm>
                            <a:off x="230505" y="557530"/>
                            <a:ext cx="81915" cy="730250"/>
                          </a:xfrm>
                          <a:custGeom>
                            <a:avLst/>
                            <a:gdLst>
                              <a:gd name="T0" fmla="*/ 0 w 129"/>
                              <a:gd name="T1" fmla="*/ 1150 h 1150"/>
                              <a:gd name="T2" fmla="*/ 25 w 129"/>
                              <a:gd name="T3" fmla="*/ 0 h 1150"/>
                              <a:gd name="T4" fmla="*/ 61 w 129"/>
                              <a:gd name="T5" fmla="*/ 338 h 1150"/>
                              <a:gd name="T6" fmla="*/ 100 w 129"/>
                              <a:gd name="T7" fmla="*/ 100 h 1150"/>
                              <a:gd name="T8" fmla="*/ 129 w 129"/>
                              <a:gd name="T9" fmla="*/ 48 h 1150"/>
                            </a:gdLst>
                            <a:ahLst/>
                            <a:cxnLst>
                              <a:cxn ang="0">
                                <a:pos x="T0" y="T1"/>
                              </a:cxn>
                              <a:cxn ang="0">
                                <a:pos x="T2" y="T3"/>
                              </a:cxn>
                              <a:cxn ang="0">
                                <a:pos x="T4" y="T5"/>
                              </a:cxn>
                              <a:cxn ang="0">
                                <a:pos x="T6" y="T7"/>
                              </a:cxn>
                              <a:cxn ang="0">
                                <a:pos x="T8" y="T9"/>
                              </a:cxn>
                            </a:cxnLst>
                            <a:rect l="0" t="0" r="r" b="b"/>
                            <a:pathLst>
                              <a:path w="129" h="1150">
                                <a:moveTo>
                                  <a:pt x="0" y="1150"/>
                                </a:moveTo>
                                <a:lnTo>
                                  <a:pt x="25" y="0"/>
                                </a:lnTo>
                                <a:lnTo>
                                  <a:pt x="61" y="338"/>
                                </a:lnTo>
                                <a:lnTo>
                                  <a:pt x="100" y="100"/>
                                </a:lnTo>
                                <a:lnTo>
                                  <a:pt x="129" y="48"/>
                                </a:lnTo>
                              </a:path>
                            </a:pathLst>
                          </a:custGeom>
                          <a:noFill/>
                          <a:ln w="12700" cap="flat">
                            <a:solidFill>
                              <a:srgbClr val="FF006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393839564" name="Oval 4127"/>
                        <wps:cNvSpPr>
                          <a:spLocks noChangeArrowheads="1"/>
                        </wps:cNvSpPr>
                        <wps:spPr bwMode="auto">
                          <a:xfrm>
                            <a:off x="426720" y="381635"/>
                            <a:ext cx="31750" cy="3175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966827867" name="Oval 4128"/>
                        <wps:cNvSpPr>
                          <a:spLocks noChangeArrowheads="1"/>
                        </wps:cNvSpPr>
                        <wps:spPr bwMode="auto">
                          <a:xfrm>
                            <a:off x="781050" y="387985"/>
                            <a:ext cx="31115" cy="31115"/>
                          </a:xfrm>
                          <a:prstGeom prst="ellipse">
                            <a:avLst/>
                          </a:prstGeom>
                          <a:solidFill>
                            <a:schemeClr val="tx1"/>
                          </a:solidFill>
                          <a:ln w="0">
                            <a:noFill/>
                            <a:prstDash val="solid"/>
                            <a:round/>
                            <a:headEnd/>
                            <a:tailEnd/>
                          </a:ln>
                        </wps:spPr>
                        <wps:bodyPr rot="0" vert="horz" wrap="none" lIns="36000" tIns="0" rIns="36000" bIns="0" anchor="t" anchorCtr="0" upright="1">
                          <a:spAutoFit/>
                        </wps:bodyPr>
                      </wps:wsp>
                      <wps:wsp>
                        <wps:cNvPr id="87252240" name="Oval 4129"/>
                        <wps:cNvSpPr>
                          <a:spLocks noChangeArrowheads="1"/>
                        </wps:cNvSpPr>
                        <wps:spPr bwMode="auto">
                          <a:xfrm>
                            <a:off x="567055" y="368935"/>
                            <a:ext cx="31115" cy="3175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694870315" name="Oval 4130"/>
                        <wps:cNvSpPr>
                          <a:spLocks noChangeArrowheads="1"/>
                        </wps:cNvSpPr>
                        <wps:spPr bwMode="auto">
                          <a:xfrm>
                            <a:off x="323850" y="460375"/>
                            <a:ext cx="31750" cy="32385"/>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6891594" name="Oval 4131"/>
                        <wps:cNvSpPr>
                          <a:spLocks noChangeArrowheads="1"/>
                        </wps:cNvSpPr>
                        <wps:spPr bwMode="auto">
                          <a:xfrm>
                            <a:off x="1100455" y="423545"/>
                            <a:ext cx="31750" cy="32385"/>
                          </a:xfrm>
                          <a:prstGeom prst="ellipse">
                            <a:avLst/>
                          </a:prstGeom>
                          <a:solidFill>
                            <a:schemeClr val="tx1"/>
                          </a:solidFill>
                          <a:ln w="0">
                            <a:noFill/>
                            <a:prstDash val="solid"/>
                            <a:round/>
                            <a:headEnd/>
                            <a:tailEnd/>
                          </a:ln>
                        </wps:spPr>
                        <wps:bodyPr rot="0" vert="horz" wrap="none" lIns="36000" tIns="0" rIns="36000" bIns="0" anchor="t" anchorCtr="0" upright="1">
                          <a:spAutoFit/>
                        </wps:bodyPr>
                      </wps:wsp>
                      <wps:wsp>
                        <wps:cNvPr id="502421404" name="Oval 4132"/>
                        <wps:cNvSpPr>
                          <a:spLocks noChangeArrowheads="1"/>
                        </wps:cNvSpPr>
                        <wps:spPr bwMode="auto">
                          <a:xfrm>
                            <a:off x="1363980" y="462915"/>
                            <a:ext cx="31750" cy="31750"/>
                          </a:xfrm>
                          <a:prstGeom prst="ellipse">
                            <a:avLst/>
                          </a:prstGeom>
                          <a:solidFill>
                            <a:schemeClr val="tx1"/>
                          </a:solidFill>
                          <a:ln w="0">
                            <a:noFill/>
                            <a:prstDash val="solid"/>
                            <a:round/>
                            <a:headEnd/>
                            <a:tailEnd/>
                          </a:ln>
                        </wps:spPr>
                        <wps:bodyPr rot="0" vert="horz" wrap="none" lIns="36000" tIns="0" rIns="36000" bIns="0" anchor="t" anchorCtr="0" upright="1">
                          <a:spAutoFit/>
                        </wps:bodyPr>
                      </wps:wsp>
                      <wps:wsp>
                        <wps:cNvPr id="234588541" name="Oval 4133"/>
                        <wps:cNvSpPr>
                          <a:spLocks noChangeArrowheads="1"/>
                        </wps:cNvSpPr>
                        <wps:spPr bwMode="auto">
                          <a:xfrm>
                            <a:off x="254000" y="734060"/>
                            <a:ext cx="31750" cy="31115"/>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613506572" name="Oval 4134"/>
                        <wps:cNvSpPr>
                          <a:spLocks noChangeArrowheads="1"/>
                        </wps:cNvSpPr>
                        <wps:spPr bwMode="auto">
                          <a:xfrm>
                            <a:off x="288925" y="588010"/>
                            <a:ext cx="31750" cy="31750"/>
                          </a:xfrm>
                          <a:prstGeom prst="ellipse">
                            <a:avLst/>
                          </a:prstGeom>
                          <a:solidFill>
                            <a:srgbClr val="000000"/>
                          </a:solidFill>
                          <a:ln w="0">
                            <a:solidFill>
                              <a:srgbClr val="000000"/>
                            </a:solidFill>
                            <a:prstDash val="solid"/>
                            <a:round/>
                            <a:headEnd/>
                            <a:tailEnd/>
                          </a:ln>
                        </wps:spPr>
                        <wps:bodyPr rot="0" vert="horz" wrap="none" lIns="36000" tIns="0" rIns="36000" bIns="0" anchor="t" anchorCtr="0" upright="1">
                          <a:spAutoFit/>
                        </wps:bodyPr>
                      </wps:wsp>
                      <wps:wsp>
                        <wps:cNvPr id="501683926" name="Oval 4135"/>
                        <wps:cNvSpPr>
                          <a:spLocks noChangeArrowheads="1"/>
                        </wps:cNvSpPr>
                        <wps:spPr bwMode="auto">
                          <a:xfrm>
                            <a:off x="217805" y="1263650"/>
                            <a:ext cx="31115" cy="3175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502001216" name="Oval 4136"/>
                        <wps:cNvSpPr>
                          <a:spLocks noChangeArrowheads="1"/>
                        </wps:cNvSpPr>
                        <wps:spPr bwMode="auto">
                          <a:xfrm>
                            <a:off x="229235" y="552450"/>
                            <a:ext cx="31750" cy="3175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481441626" name="Oval 4137"/>
                        <wps:cNvSpPr>
                          <a:spLocks noChangeArrowheads="1"/>
                        </wps:cNvSpPr>
                        <wps:spPr bwMode="auto">
                          <a:xfrm>
                            <a:off x="307340" y="498475"/>
                            <a:ext cx="32385" cy="3175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951897170" name="Oval 4138"/>
                        <wps:cNvSpPr>
                          <a:spLocks noChangeArrowheads="1"/>
                        </wps:cNvSpPr>
                        <wps:spPr bwMode="auto">
                          <a:xfrm>
                            <a:off x="221615" y="996315"/>
                            <a:ext cx="31750" cy="31115"/>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061410685" name="Oval 4139"/>
                        <wps:cNvSpPr>
                          <a:spLocks noChangeArrowheads="1"/>
                        </wps:cNvSpPr>
                        <wps:spPr bwMode="auto">
                          <a:xfrm>
                            <a:off x="269240" y="624840"/>
                            <a:ext cx="31115" cy="3175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231352653" name="Oval 4140"/>
                        <wps:cNvSpPr>
                          <a:spLocks noChangeArrowheads="1"/>
                        </wps:cNvSpPr>
                        <wps:spPr bwMode="auto">
                          <a:xfrm>
                            <a:off x="367665" y="412115"/>
                            <a:ext cx="32385" cy="31115"/>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87605575" name="Oval 4141"/>
                        <wps:cNvSpPr>
                          <a:spLocks noChangeArrowheads="1"/>
                        </wps:cNvSpPr>
                        <wps:spPr bwMode="auto">
                          <a:xfrm>
                            <a:off x="506730" y="363855"/>
                            <a:ext cx="31115" cy="32385"/>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442713053" name="Oval 4142"/>
                        <wps:cNvSpPr>
                          <a:spLocks noChangeArrowheads="1"/>
                        </wps:cNvSpPr>
                        <wps:spPr bwMode="auto">
                          <a:xfrm>
                            <a:off x="598170" y="367665"/>
                            <a:ext cx="31750" cy="31115"/>
                          </a:xfrm>
                          <a:prstGeom prst="ellipse">
                            <a:avLst/>
                          </a:prstGeom>
                          <a:solidFill>
                            <a:schemeClr val="tx1"/>
                          </a:solidFill>
                          <a:ln w="0">
                            <a:noFill/>
                            <a:prstDash val="solid"/>
                            <a:round/>
                            <a:headEnd/>
                            <a:tailEnd/>
                          </a:ln>
                        </wps:spPr>
                        <wps:bodyPr rot="0" vert="horz" wrap="none" lIns="36000" tIns="0" rIns="36000" bIns="0" anchor="t" anchorCtr="0" upright="1">
                          <a:spAutoFit/>
                        </wps:bodyPr>
                      </wps:wsp>
                      <wps:wsp>
                        <wps:cNvPr id="140644202" name="Oval 4143"/>
                        <wps:cNvSpPr>
                          <a:spLocks noChangeArrowheads="1"/>
                        </wps:cNvSpPr>
                        <wps:spPr bwMode="auto">
                          <a:xfrm>
                            <a:off x="539115" y="356870"/>
                            <a:ext cx="32385" cy="31115"/>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49963285" name="Oval 4144"/>
                        <wps:cNvSpPr>
                          <a:spLocks noChangeArrowheads="1"/>
                        </wps:cNvSpPr>
                        <wps:spPr bwMode="auto">
                          <a:xfrm>
                            <a:off x="451485" y="370840"/>
                            <a:ext cx="31750" cy="3175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659554648" name="Oval 4145"/>
                        <wps:cNvSpPr>
                          <a:spLocks noChangeArrowheads="1"/>
                        </wps:cNvSpPr>
                        <wps:spPr bwMode="auto">
                          <a:xfrm>
                            <a:off x="645795" y="370840"/>
                            <a:ext cx="32385" cy="31750"/>
                          </a:xfrm>
                          <a:prstGeom prst="ellipse">
                            <a:avLst/>
                          </a:prstGeom>
                          <a:solidFill>
                            <a:schemeClr val="tx1"/>
                          </a:solidFill>
                          <a:ln w="0">
                            <a:noFill/>
                            <a:prstDash val="solid"/>
                            <a:round/>
                            <a:headEnd/>
                            <a:tailEnd/>
                          </a:ln>
                        </wps:spPr>
                        <wps:bodyPr rot="0" vert="horz" wrap="none" lIns="36000" tIns="0" rIns="36000" bIns="0" anchor="t" anchorCtr="0" upright="1">
                          <a:spAutoFit/>
                        </wps:bodyPr>
                      </wps:wsp>
                      <wps:wsp>
                        <wps:cNvPr id="877587462" name="Oval 4146"/>
                        <wps:cNvSpPr>
                          <a:spLocks noChangeArrowheads="1"/>
                        </wps:cNvSpPr>
                        <wps:spPr bwMode="auto">
                          <a:xfrm>
                            <a:off x="1699260" y="513080"/>
                            <a:ext cx="31750" cy="31115"/>
                          </a:xfrm>
                          <a:prstGeom prst="ellipse">
                            <a:avLst/>
                          </a:prstGeom>
                          <a:solidFill>
                            <a:schemeClr val="tx1"/>
                          </a:solidFill>
                          <a:ln w="0">
                            <a:noFill/>
                            <a:prstDash val="solid"/>
                            <a:round/>
                            <a:headEnd/>
                            <a:tailEnd/>
                          </a:ln>
                        </wps:spPr>
                        <wps:bodyPr rot="0" vert="horz" wrap="none" lIns="36000" tIns="0" rIns="36000" bIns="0" anchor="t" anchorCtr="0" upright="1">
                          <a:spAutoFit/>
                        </wps:bodyPr>
                      </wps:wsp>
                      <wps:wsp>
                        <wps:cNvPr id="723840778" name="Oval 4147"/>
                        <wps:cNvSpPr>
                          <a:spLocks noChangeArrowheads="1"/>
                        </wps:cNvSpPr>
                        <wps:spPr bwMode="auto">
                          <a:xfrm>
                            <a:off x="1203960" y="438150"/>
                            <a:ext cx="31750" cy="31750"/>
                          </a:xfrm>
                          <a:prstGeom prst="ellipse">
                            <a:avLst/>
                          </a:prstGeom>
                          <a:solidFill>
                            <a:schemeClr val="tx1"/>
                          </a:solidFill>
                          <a:ln w="0">
                            <a:noFill/>
                            <a:prstDash val="solid"/>
                            <a:round/>
                            <a:headEnd/>
                            <a:tailEnd/>
                          </a:ln>
                        </wps:spPr>
                        <wps:bodyPr rot="0" vert="horz" wrap="none" lIns="36000" tIns="0" rIns="36000" bIns="0" anchor="t" anchorCtr="0" upright="1">
                          <a:spAutoFit/>
                        </wps:bodyPr>
                      </wps:wsp>
                      <wps:wsp>
                        <wps:cNvPr id="443757331" name="Oval 4148"/>
                        <wps:cNvSpPr>
                          <a:spLocks noChangeArrowheads="1"/>
                        </wps:cNvSpPr>
                        <wps:spPr bwMode="auto">
                          <a:xfrm>
                            <a:off x="395605" y="391160"/>
                            <a:ext cx="31115" cy="3175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0260641" name="Oval 4149"/>
                        <wps:cNvSpPr>
                          <a:spLocks noChangeArrowheads="1"/>
                        </wps:cNvSpPr>
                        <wps:spPr bwMode="auto">
                          <a:xfrm>
                            <a:off x="483235" y="367665"/>
                            <a:ext cx="31750" cy="31115"/>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2070191396" name="Rectangle 4150"/>
                        <wps:cNvSpPr>
                          <a:spLocks noChangeArrowheads="1"/>
                        </wps:cNvSpPr>
                        <wps:spPr bwMode="auto">
                          <a:xfrm>
                            <a:off x="244467" y="1177180"/>
                            <a:ext cx="141878" cy="19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35E64D" w14:textId="77777777" w:rsidR="003C2AD3" w:rsidRPr="00DF7921" w:rsidRDefault="003C2AD3" w:rsidP="003C2AD3">
                              <w:pPr>
                                <w:rPr>
                                  <w:i/>
                                  <w:iCs/>
                                  <w:color w:val="000000"/>
                                  <w:kern w:val="0"/>
                                  <w:sz w:val="18"/>
                                  <w:szCs w:val="18"/>
                                </w:rPr>
                              </w:pPr>
                              <w:r w:rsidRPr="00DF7921">
                                <w:rPr>
                                  <w:i/>
                                  <w:iCs/>
                                  <w:color w:val="000000"/>
                                  <w:sz w:val="18"/>
                                  <w:szCs w:val="18"/>
                                </w:rPr>
                                <w:t>A</w:t>
                              </w:r>
                            </w:p>
                          </w:txbxContent>
                        </wps:txbx>
                        <wps:bodyPr rot="0" vert="horz" wrap="none" lIns="36000" tIns="0" rIns="36000" bIns="0" anchor="t" anchorCtr="0">
                          <a:spAutoFit/>
                        </wps:bodyPr>
                      </wps:wsp>
                      <wps:wsp>
                        <wps:cNvPr id="1250803259" name="Rectangle 4152"/>
                        <wps:cNvSpPr>
                          <a:spLocks noChangeArrowheads="1"/>
                        </wps:cNvSpPr>
                        <wps:spPr bwMode="auto">
                          <a:xfrm>
                            <a:off x="245745" y="909495"/>
                            <a:ext cx="1418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34D80E" w14:textId="77777777" w:rsidR="003C2AD3" w:rsidRPr="00DF7921" w:rsidRDefault="003C2AD3" w:rsidP="003C2AD3">
                              <w:pPr>
                                <w:rPr>
                                  <w:i/>
                                  <w:iCs/>
                                  <w:color w:val="000000"/>
                                  <w:kern w:val="0"/>
                                  <w:sz w:val="18"/>
                                  <w:szCs w:val="18"/>
                                </w:rPr>
                              </w:pPr>
                              <w:r w:rsidRPr="00DF7921">
                                <w:rPr>
                                  <w:i/>
                                  <w:iCs/>
                                  <w:color w:val="000000"/>
                                  <w:sz w:val="18"/>
                                  <w:szCs w:val="18"/>
                                </w:rPr>
                                <w:t>B</w:t>
                              </w:r>
                            </w:p>
                          </w:txbxContent>
                        </wps:txbx>
                        <wps:bodyPr rot="0" vert="horz" wrap="none" lIns="36000" tIns="0" rIns="36000" bIns="0" anchor="t" anchorCtr="0">
                          <a:spAutoFit/>
                        </wps:bodyPr>
                      </wps:wsp>
                      <wps:wsp>
                        <wps:cNvPr id="1876730435" name="Rectangle 4154"/>
                        <wps:cNvSpPr>
                          <a:spLocks noChangeArrowheads="1"/>
                        </wps:cNvSpPr>
                        <wps:spPr bwMode="auto">
                          <a:xfrm>
                            <a:off x="-26280" y="446582"/>
                            <a:ext cx="148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460369" w14:textId="77777777" w:rsidR="003C2AD3" w:rsidRPr="00DF7921" w:rsidRDefault="003C2AD3" w:rsidP="003C2AD3">
                              <w:pPr>
                                <w:rPr>
                                  <w:i/>
                                  <w:iCs/>
                                  <w:color w:val="000000"/>
                                  <w:kern w:val="0"/>
                                  <w:sz w:val="18"/>
                                  <w:szCs w:val="18"/>
                                </w:rPr>
                              </w:pPr>
                              <w:r w:rsidRPr="00DF7921">
                                <w:rPr>
                                  <w:i/>
                                  <w:iCs/>
                                  <w:color w:val="000000"/>
                                  <w:sz w:val="18"/>
                                  <w:szCs w:val="18"/>
                                </w:rPr>
                                <w:t>C</w:t>
                              </w:r>
                            </w:p>
                          </w:txbxContent>
                        </wps:txbx>
                        <wps:bodyPr rot="0" vert="horz" wrap="none" lIns="36000" tIns="0" rIns="36000" bIns="0" anchor="t" anchorCtr="0">
                          <a:spAutoFit/>
                        </wps:bodyPr>
                      </wps:wsp>
                      <wps:wsp>
                        <wps:cNvPr id="506040430" name="Rectangle 4156"/>
                        <wps:cNvSpPr>
                          <a:spLocks noChangeArrowheads="1"/>
                        </wps:cNvSpPr>
                        <wps:spPr bwMode="auto">
                          <a:xfrm>
                            <a:off x="1628105" y="539750"/>
                            <a:ext cx="1418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46429" w14:textId="77777777" w:rsidR="003C2AD3" w:rsidRPr="00DF7921" w:rsidRDefault="003C2AD3" w:rsidP="003C2AD3">
                              <w:pPr>
                                <w:rPr>
                                  <w:i/>
                                  <w:iCs/>
                                  <w:color w:val="000000"/>
                                  <w:kern w:val="0"/>
                                  <w:sz w:val="18"/>
                                  <w:szCs w:val="18"/>
                                </w:rPr>
                              </w:pPr>
                              <w:r w:rsidRPr="00DF7921">
                                <w:rPr>
                                  <w:i/>
                                  <w:iCs/>
                                  <w:color w:val="000000"/>
                                  <w:sz w:val="18"/>
                                  <w:szCs w:val="18"/>
                                </w:rPr>
                                <w:t>F</w:t>
                              </w:r>
                            </w:p>
                          </w:txbxContent>
                        </wps:txbx>
                        <wps:bodyPr rot="0" vert="horz" wrap="none" lIns="36000" tIns="0" rIns="36000" bIns="0" anchor="t" anchorCtr="0">
                          <a:spAutoFit/>
                        </wps:bodyPr>
                      </wps:wsp>
                      <wps:wsp>
                        <wps:cNvPr id="1427236541" name="Rectangle 4158"/>
                        <wps:cNvSpPr>
                          <a:spLocks noChangeArrowheads="1"/>
                        </wps:cNvSpPr>
                        <wps:spPr bwMode="auto">
                          <a:xfrm>
                            <a:off x="438459" y="124851"/>
                            <a:ext cx="3298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162100" w14:textId="082A364E" w:rsidR="003C2AD3" w:rsidRPr="00DF7921" w:rsidRDefault="003C2AD3" w:rsidP="003C2AD3">
                              <w:pPr>
                                <w:rPr>
                                  <w:color w:val="000000"/>
                                  <w:kern w:val="0"/>
                                  <w:sz w:val="18"/>
                                  <w:szCs w:val="18"/>
                                </w:rPr>
                              </w:pPr>
                              <w:r w:rsidRPr="00DF7921">
                                <w:rPr>
                                  <w:rFonts w:hint="eastAsia"/>
                                  <w:color w:val="000000"/>
                                  <w:sz w:val="18"/>
                                  <w:szCs w:val="18"/>
                                </w:rPr>
                                <w:t>铁</w:t>
                              </w:r>
                              <w:r w:rsidR="00DF7921" w:rsidRPr="00DF7921">
                                <w:rPr>
                                  <w:rFonts w:hint="eastAsia"/>
                                  <w:color w:val="000000"/>
                                  <w:sz w:val="18"/>
                                  <w:szCs w:val="18"/>
                                </w:rPr>
                                <w:t>56</w:t>
                              </w:r>
                            </w:p>
                          </w:txbxContent>
                        </wps:txbx>
                        <wps:bodyPr rot="0" vert="horz" wrap="none" lIns="36000" tIns="0" rIns="36000" bIns="0" anchor="t" anchorCtr="0">
                          <a:spAutoFit/>
                        </wps:bodyPr>
                      </wps:wsp>
                      <wps:wsp>
                        <wps:cNvPr id="541181782" name="Line 4161"/>
                        <wps:cNvCnPr>
                          <a:cxnSpLocks noChangeShapeType="1"/>
                        </wps:cNvCnPr>
                        <wps:spPr bwMode="auto">
                          <a:xfrm flipV="1">
                            <a:off x="561975" y="290830"/>
                            <a:ext cx="50165" cy="73025"/>
                          </a:xfrm>
                          <a:prstGeom prst="line">
                            <a:avLst/>
                          </a:prstGeom>
                          <a:noFill/>
                          <a:ln w="6350" cap="flat">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77576354" name="Rectangle 4162"/>
                        <wps:cNvSpPr>
                          <a:spLocks noChangeArrowheads="1"/>
                        </wps:cNvSpPr>
                        <wps:spPr bwMode="auto">
                          <a:xfrm>
                            <a:off x="1036330" y="441976"/>
                            <a:ext cx="1418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417C74" w14:textId="77777777" w:rsidR="003C2AD3" w:rsidRPr="00DF7921" w:rsidRDefault="003C2AD3" w:rsidP="003C2AD3">
                              <w:pPr>
                                <w:rPr>
                                  <w:i/>
                                  <w:iCs/>
                                  <w:color w:val="000000"/>
                                  <w:kern w:val="0"/>
                                  <w:sz w:val="18"/>
                                  <w:szCs w:val="18"/>
                                </w:rPr>
                              </w:pPr>
                              <w:r w:rsidRPr="00DF7921">
                                <w:rPr>
                                  <w:i/>
                                  <w:iCs/>
                                  <w:color w:val="000000"/>
                                  <w:sz w:val="18"/>
                                  <w:szCs w:val="18"/>
                                </w:rPr>
                                <w:t>E</w:t>
                              </w:r>
                            </w:p>
                          </w:txbxContent>
                        </wps:txbx>
                        <wps:bodyPr rot="0" vert="horz" wrap="none" lIns="36000" tIns="0" rIns="36000" bIns="0" anchor="t" anchorCtr="0">
                          <a:spAutoFit/>
                        </wps:bodyPr>
                      </wps:wsp>
                      <wps:wsp>
                        <wps:cNvPr id="1824854997" name="Rectangle 4164"/>
                        <wps:cNvSpPr>
                          <a:spLocks noChangeArrowheads="1"/>
                        </wps:cNvSpPr>
                        <wps:spPr bwMode="auto">
                          <a:xfrm>
                            <a:off x="703198" y="402591"/>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CBD891" w14:textId="77777777" w:rsidR="003C2AD3" w:rsidRPr="00DF7921" w:rsidRDefault="003C2AD3" w:rsidP="003C2AD3">
                              <w:pPr>
                                <w:rPr>
                                  <w:i/>
                                  <w:iCs/>
                                  <w:color w:val="000000"/>
                                  <w:kern w:val="0"/>
                                  <w:sz w:val="18"/>
                                  <w:szCs w:val="18"/>
                                </w:rPr>
                              </w:pPr>
                              <w:r w:rsidRPr="00DF7921">
                                <w:rPr>
                                  <w:i/>
                                  <w:iCs/>
                                  <w:color w:val="000000"/>
                                  <w:sz w:val="18"/>
                                  <w:szCs w:val="18"/>
                                </w:rPr>
                                <w:t>D</w:t>
                              </w:r>
                            </w:p>
                          </w:txbxContent>
                        </wps:txbx>
                        <wps:bodyPr rot="0" vert="horz" wrap="none" lIns="36000" tIns="0" rIns="36000" bIns="0" anchor="t" anchorCtr="0">
                          <a:spAutoFit/>
                        </wps:bodyPr>
                      </wps:wsp>
                      <wps:wsp>
                        <wps:cNvPr id="718792193" name="Oval 4166"/>
                        <wps:cNvSpPr>
                          <a:spLocks noChangeArrowheads="1"/>
                        </wps:cNvSpPr>
                        <wps:spPr bwMode="auto">
                          <a:xfrm>
                            <a:off x="911860" y="403860"/>
                            <a:ext cx="31750" cy="31115"/>
                          </a:xfrm>
                          <a:prstGeom prst="ellipse">
                            <a:avLst/>
                          </a:prstGeom>
                          <a:solidFill>
                            <a:schemeClr val="tx1"/>
                          </a:solidFill>
                          <a:ln w="0">
                            <a:noFill/>
                            <a:prstDash val="solid"/>
                            <a:round/>
                            <a:headEnd/>
                            <a:tailEnd/>
                          </a:ln>
                        </wps:spPr>
                        <wps:bodyPr rot="0" vert="horz" wrap="none" lIns="36000" tIns="0" rIns="36000" bIns="0" anchor="t" anchorCtr="0" upright="1">
                          <a:spAutoFit/>
                        </wps:bodyPr>
                      </wps:wsp>
                      <wps:wsp>
                        <wps:cNvPr id="1513245864" name="Rectangle 4167"/>
                        <wps:cNvSpPr>
                          <a:spLocks noChangeArrowheads="1"/>
                        </wps:cNvSpPr>
                        <wps:spPr bwMode="auto">
                          <a:xfrm>
                            <a:off x="1875115" y="1029335"/>
                            <a:ext cx="415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0AF9B5" w14:textId="77777777" w:rsidR="003C2AD3" w:rsidRPr="00DF7921" w:rsidRDefault="003C2AD3" w:rsidP="00DF7921">
                              <w:pPr>
                                <w:rPr>
                                  <w:color w:val="000000"/>
                                  <w:kern w:val="0"/>
                                  <w:sz w:val="18"/>
                                  <w:szCs w:val="18"/>
                                </w:rPr>
                              </w:pPr>
                              <w:r w:rsidRPr="00DF7921">
                                <w:rPr>
                                  <w:rFonts w:hint="eastAsia"/>
                                  <w:color w:val="000000"/>
                                  <w:sz w:val="18"/>
                                  <w:szCs w:val="18"/>
                                </w:rPr>
                                <w:t>原子核</w:t>
                              </w:r>
                            </w:p>
                          </w:txbxContent>
                        </wps:txbx>
                        <wps:bodyPr rot="0" vert="horz" wrap="none" lIns="36000" tIns="0" rIns="36000" bIns="0" anchor="t" anchorCtr="0">
                          <a:spAutoFit/>
                        </wps:bodyPr>
                      </wps:wsp>
                      <wps:wsp>
                        <wps:cNvPr id="1275193707" name="Rectangle 4169"/>
                        <wps:cNvSpPr>
                          <a:spLocks noChangeArrowheads="1"/>
                        </wps:cNvSpPr>
                        <wps:spPr bwMode="auto">
                          <a:xfrm>
                            <a:off x="1874952" y="1200150"/>
                            <a:ext cx="415535" cy="198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D5319C" w14:textId="1C12CB0B" w:rsidR="003C2AD3" w:rsidRPr="00DF7921" w:rsidRDefault="003C2AD3" w:rsidP="003C2AD3">
                              <w:pPr>
                                <w:rPr>
                                  <w:color w:val="000000"/>
                                  <w:kern w:val="0"/>
                                  <w:sz w:val="18"/>
                                  <w:szCs w:val="18"/>
                                </w:rPr>
                              </w:pPr>
                              <w:r w:rsidRPr="00DF7921">
                                <w:rPr>
                                  <w:rFonts w:hint="eastAsia"/>
                                  <w:color w:val="000000"/>
                                  <w:sz w:val="18"/>
                                  <w:szCs w:val="18"/>
                                </w:rPr>
                                <w:t>核子</w:t>
                              </w:r>
                              <w:r w:rsidR="00DF7921">
                                <w:rPr>
                                  <w:rFonts w:hint="eastAsia"/>
                                  <w:color w:val="000000"/>
                                  <w:sz w:val="18"/>
                                  <w:szCs w:val="18"/>
                                </w:rPr>
                                <w:t>数</w:t>
                              </w:r>
                            </w:p>
                          </w:txbxContent>
                        </wps:txbx>
                        <wps:bodyPr rot="0" vert="horz" wrap="none" lIns="36000" tIns="0" rIns="36000" bIns="0" anchor="t" anchorCtr="0">
                          <a:spAutoFit/>
                        </wps:bodyPr>
                      </wps:wsp>
                      <wps:wsp>
                        <wps:cNvPr id="697878450" name="Rectangle 4172"/>
                        <wps:cNvSpPr>
                          <a:spLocks noChangeArrowheads="1"/>
                        </wps:cNvSpPr>
                        <wps:spPr bwMode="auto">
                          <a:xfrm>
                            <a:off x="256782" y="-46584"/>
                            <a:ext cx="910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6160C" w14:textId="1378218A" w:rsidR="003C2AD3" w:rsidRPr="00DF7921" w:rsidRDefault="003C2AD3" w:rsidP="003C2AD3">
                              <w:pPr>
                                <w:rPr>
                                  <w:color w:val="000000"/>
                                  <w:kern w:val="0"/>
                                  <w:sz w:val="18"/>
                                  <w:szCs w:val="18"/>
                                </w:rPr>
                              </w:pPr>
                              <w:r w:rsidRPr="00DF7921">
                                <w:rPr>
                                  <w:rFonts w:hint="eastAsia"/>
                                  <w:color w:val="000000"/>
                                  <w:sz w:val="18"/>
                                  <w:szCs w:val="18"/>
                                </w:rPr>
                                <w:t>平均结合能</w:t>
                              </w:r>
                              <w:r w:rsidR="00DF7921" w:rsidRPr="00DF7921">
                                <w:rPr>
                                  <w:rFonts w:hint="eastAsia"/>
                                  <w:color w:val="000000"/>
                                  <w:sz w:val="18"/>
                                  <w:szCs w:val="18"/>
                                </w:rPr>
                                <w:t>/MeV</w:t>
                              </w:r>
                            </w:p>
                          </w:txbxContent>
                        </wps:txbx>
                        <wps:bodyPr rot="0" vert="horz" wrap="none" lIns="36000" tIns="0" rIns="36000" bIns="0" anchor="t" anchorCtr="0">
                          <a:spAutoFit/>
                        </wps:bodyPr>
                      </wps:wsp>
                      <wps:wsp>
                        <wps:cNvPr id="391125753" name="Rectangle 4175"/>
                        <wps:cNvSpPr>
                          <a:spLocks noChangeArrowheads="1"/>
                        </wps:cNvSpPr>
                        <wps:spPr bwMode="auto">
                          <a:xfrm>
                            <a:off x="80501" y="1298804"/>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F2F87D" w14:textId="77777777" w:rsidR="003C2AD3" w:rsidRPr="00DF7921" w:rsidRDefault="003C2AD3" w:rsidP="003C2AD3">
                              <w:pPr>
                                <w:rPr>
                                  <w:color w:val="000000"/>
                                  <w:kern w:val="0"/>
                                  <w:sz w:val="18"/>
                                  <w:szCs w:val="18"/>
                                </w:rPr>
                              </w:pPr>
                              <w:r w:rsidRPr="00DF7921">
                                <w:rPr>
                                  <w:color w:val="000000"/>
                                  <w:sz w:val="18"/>
                                  <w:szCs w:val="18"/>
                                </w:rPr>
                                <w:t>0</w:t>
                              </w:r>
                            </w:p>
                          </w:txbxContent>
                        </wps:txbx>
                        <wps:bodyPr rot="0" vert="horz" wrap="none" lIns="36000" tIns="0" rIns="36000" bIns="0" anchor="t" anchorCtr="0">
                          <a:spAutoFit/>
                        </wps:bodyPr>
                      </wps:wsp>
                      <wps:wsp>
                        <wps:cNvPr id="1584002171" name="Freeform 4177"/>
                        <wps:cNvSpPr>
                          <a:spLocks/>
                        </wps:cNvSpPr>
                        <wps:spPr bwMode="auto">
                          <a:xfrm>
                            <a:off x="213360" y="78076"/>
                            <a:ext cx="1923415" cy="1323340"/>
                          </a:xfrm>
                          <a:custGeom>
                            <a:avLst/>
                            <a:gdLst>
                              <a:gd name="T0" fmla="*/ 0 w 3029"/>
                              <a:gd name="T1" fmla="*/ 0 h 2084"/>
                              <a:gd name="T2" fmla="*/ 0 w 3029"/>
                              <a:gd name="T3" fmla="*/ 2084 h 2084"/>
                              <a:gd name="T4" fmla="*/ 3029 w 3029"/>
                              <a:gd name="T5" fmla="*/ 2084 h 2084"/>
                            </a:gdLst>
                            <a:ahLst/>
                            <a:cxnLst>
                              <a:cxn ang="0">
                                <a:pos x="T0" y="T1"/>
                              </a:cxn>
                              <a:cxn ang="0">
                                <a:pos x="T2" y="T3"/>
                              </a:cxn>
                              <a:cxn ang="0">
                                <a:pos x="T4" y="T5"/>
                              </a:cxn>
                            </a:cxnLst>
                            <a:rect l="0" t="0" r="r" b="b"/>
                            <a:pathLst>
                              <a:path w="3029" h="2084">
                                <a:moveTo>
                                  <a:pt x="0" y="0"/>
                                </a:moveTo>
                                <a:lnTo>
                                  <a:pt x="0" y="2084"/>
                                </a:lnTo>
                                <a:lnTo>
                                  <a:pt x="3029" y="2084"/>
                                </a:ln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334394293" name="Rectangle 4178"/>
                        <wps:cNvSpPr>
                          <a:spLocks noChangeArrowheads="1"/>
                        </wps:cNvSpPr>
                        <wps:spPr bwMode="auto">
                          <a:xfrm>
                            <a:off x="82157" y="1069065"/>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30CF10" w14:textId="77777777" w:rsidR="003C2AD3" w:rsidRPr="00DF7921" w:rsidRDefault="003C2AD3" w:rsidP="003C2AD3">
                              <w:pPr>
                                <w:rPr>
                                  <w:color w:val="000000"/>
                                  <w:kern w:val="0"/>
                                  <w:sz w:val="18"/>
                                  <w:szCs w:val="18"/>
                                </w:rPr>
                              </w:pPr>
                              <w:r w:rsidRPr="00DF7921">
                                <w:rPr>
                                  <w:color w:val="000000"/>
                                  <w:sz w:val="18"/>
                                  <w:szCs w:val="18"/>
                                </w:rPr>
                                <w:t>2</w:t>
                              </w:r>
                            </w:p>
                          </w:txbxContent>
                        </wps:txbx>
                        <wps:bodyPr rot="0" vert="horz" wrap="none" lIns="36000" tIns="0" rIns="36000" bIns="0" anchor="t" anchorCtr="0">
                          <a:spAutoFit/>
                        </wps:bodyPr>
                      </wps:wsp>
                      <wps:wsp>
                        <wps:cNvPr id="189239335" name="Rectangle 4180"/>
                        <wps:cNvSpPr>
                          <a:spLocks noChangeArrowheads="1"/>
                        </wps:cNvSpPr>
                        <wps:spPr bwMode="auto">
                          <a:xfrm>
                            <a:off x="442353" y="1410941"/>
                            <a:ext cx="1869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87F70" w14:textId="77777777" w:rsidR="003C2AD3" w:rsidRPr="00DF7921" w:rsidRDefault="003C2AD3" w:rsidP="003C2AD3">
                              <w:pPr>
                                <w:rPr>
                                  <w:color w:val="000000"/>
                                  <w:kern w:val="0"/>
                                  <w:sz w:val="18"/>
                                  <w:szCs w:val="18"/>
                                </w:rPr>
                              </w:pPr>
                              <w:r w:rsidRPr="00DF7921">
                                <w:rPr>
                                  <w:color w:val="000000"/>
                                  <w:sz w:val="18"/>
                                  <w:szCs w:val="18"/>
                                </w:rPr>
                                <w:t>50</w:t>
                              </w:r>
                            </w:p>
                          </w:txbxContent>
                        </wps:txbx>
                        <wps:bodyPr rot="0" vert="horz" wrap="none" lIns="36000" tIns="0" rIns="36000" bIns="0" anchor="t" anchorCtr="0">
                          <a:spAutoFit/>
                        </wps:bodyPr>
                      </wps:wsp>
                      <wps:wsp>
                        <wps:cNvPr id="474707918" name="Rectangle 4182"/>
                        <wps:cNvSpPr>
                          <a:spLocks noChangeArrowheads="1"/>
                        </wps:cNvSpPr>
                        <wps:spPr bwMode="auto">
                          <a:xfrm>
                            <a:off x="84027" y="833208"/>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E8733E" w14:textId="77777777" w:rsidR="003C2AD3" w:rsidRPr="00DF7921" w:rsidRDefault="003C2AD3" w:rsidP="003C2AD3">
                              <w:pPr>
                                <w:rPr>
                                  <w:color w:val="000000"/>
                                  <w:kern w:val="0"/>
                                  <w:sz w:val="18"/>
                                  <w:szCs w:val="18"/>
                                </w:rPr>
                              </w:pPr>
                              <w:r w:rsidRPr="00DF7921">
                                <w:rPr>
                                  <w:color w:val="000000"/>
                                  <w:sz w:val="18"/>
                                  <w:szCs w:val="18"/>
                                </w:rPr>
                                <w:t>4</w:t>
                              </w:r>
                            </w:p>
                          </w:txbxContent>
                        </wps:txbx>
                        <wps:bodyPr rot="0" vert="horz" wrap="none" lIns="36000" tIns="0" rIns="36000" bIns="0" anchor="t" anchorCtr="0">
                          <a:spAutoFit/>
                        </wps:bodyPr>
                      </wps:wsp>
                      <wps:wsp>
                        <wps:cNvPr id="772268386" name="Freeform 4184"/>
                        <wps:cNvSpPr>
                          <a:spLocks/>
                        </wps:cNvSpPr>
                        <wps:spPr bwMode="auto">
                          <a:xfrm>
                            <a:off x="2034540" y="1372870"/>
                            <a:ext cx="121285" cy="62230"/>
                          </a:xfrm>
                          <a:custGeom>
                            <a:avLst/>
                            <a:gdLst>
                              <a:gd name="T0" fmla="*/ 19 w 191"/>
                              <a:gd name="T1" fmla="*/ 49 h 98"/>
                              <a:gd name="T2" fmla="*/ 0 w 191"/>
                              <a:gd name="T3" fmla="*/ 0 h 98"/>
                              <a:gd name="T4" fmla="*/ 191 w 191"/>
                              <a:gd name="T5" fmla="*/ 49 h 98"/>
                              <a:gd name="T6" fmla="*/ 0 w 191"/>
                              <a:gd name="T7" fmla="*/ 98 h 98"/>
                              <a:gd name="T8" fmla="*/ 19 w 191"/>
                              <a:gd name="T9" fmla="*/ 49 h 98"/>
                            </a:gdLst>
                            <a:ahLst/>
                            <a:cxnLst>
                              <a:cxn ang="0">
                                <a:pos x="T0" y="T1"/>
                              </a:cxn>
                              <a:cxn ang="0">
                                <a:pos x="T2" y="T3"/>
                              </a:cxn>
                              <a:cxn ang="0">
                                <a:pos x="T4" y="T5"/>
                              </a:cxn>
                              <a:cxn ang="0">
                                <a:pos x="T6" y="T7"/>
                              </a:cxn>
                              <a:cxn ang="0">
                                <a:pos x="T8" y="T9"/>
                              </a:cxn>
                            </a:cxnLst>
                            <a:rect l="0" t="0" r="r" b="b"/>
                            <a:pathLst>
                              <a:path w="191" h="98">
                                <a:moveTo>
                                  <a:pt x="19" y="49"/>
                                </a:moveTo>
                                <a:lnTo>
                                  <a:pt x="0" y="0"/>
                                </a:lnTo>
                                <a:lnTo>
                                  <a:pt x="191" y="49"/>
                                </a:lnTo>
                                <a:lnTo>
                                  <a:pt x="0" y="98"/>
                                </a:lnTo>
                                <a:lnTo>
                                  <a:pt x="19"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482108063" name="Freeform 4187"/>
                        <wps:cNvSpPr>
                          <a:spLocks/>
                        </wps:cNvSpPr>
                        <wps:spPr bwMode="auto">
                          <a:xfrm>
                            <a:off x="181610" y="17145"/>
                            <a:ext cx="62865" cy="120650"/>
                          </a:xfrm>
                          <a:custGeom>
                            <a:avLst/>
                            <a:gdLst>
                              <a:gd name="T0" fmla="*/ 49 w 99"/>
                              <a:gd name="T1" fmla="*/ 171 h 190"/>
                              <a:gd name="T2" fmla="*/ 0 w 99"/>
                              <a:gd name="T3" fmla="*/ 190 h 190"/>
                              <a:gd name="T4" fmla="*/ 49 w 99"/>
                              <a:gd name="T5" fmla="*/ 0 h 190"/>
                              <a:gd name="T6" fmla="*/ 99 w 99"/>
                              <a:gd name="T7" fmla="*/ 190 h 190"/>
                              <a:gd name="T8" fmla="*/ 49 w 99"/>
                              <a:gd name="T9" fmla="*/ 171 h 190"/>
                            </a:gdLst>
                            <a:ahLst/>
                            <a:cxnLst>
                              <a:cxn ang="0">
                                <a:pos x="T0" y="T1"/>
                              </a:cxn>
                              <a:cxn ang="0">
                                <a:pos x="T2" y="T3"/>
                              </a:cxn>
                              <a:cxn ang="0">
                                <a:pos x="T4" y="T5"/>
                              </a:cxn>
                              <a:cxn ang="0">
                                <a:pos x="T6" y="T7"/>
                              </a:cxn>
                              <a:cxn ang="0">
                                <a:pos x="T8" y="T9"/>
                              </a:cxn>
                            </a:cxnLst>
                            <a:rect l="0" t="0" r="r" b="b"/>
                            <a:pathLst>
                              <a:path w="99" h="190">
                                <a:moveTo>
                                  <a:pt x="49" y="171"/>
                                </a:moveTo>
                                <a:lnTo>
                                  <a:pt x="0" y="190"/>
                                </a:lnTo>
                                <a:lnTo>
                                  <a:pt x="49" y="0"/>
                                </a:lnTo>
                                <a:lnTo>
                                  <a:pt x="99" y="190"/>
                                </a:lnTo>
                                <a:lnTo>
                                  <a:pt x="49" y="1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783104426" name="Rectangle 4190"/>
                        <wps:cNvSpPr>
                          <a:spLocks noChangeArrowheads="1"/>
                        </wps:cNvSpPr>
                        <wps:spPr bwMode="auto">
                          <a:xfrm>
                            <a:off x="82094" y="594720"/>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D0CF88" w14:textId="77777777" w:rsidR="003C2AD3" w:rsidRPr="00DF7921" w:rsidRDefault="003C2AD3" w:rsidP="003C2AD3">
                              <w:pPr>
                                <w:rPr>
                                  <w:color w:val="000000"/>
                                  <w:kern w:val="0"/>
                                  <w:sz w:val="18"/>
                                  <w:szCs w:val="18"/>
                                </w:rPr>
                              </w:pPr>
                              <w:r w:rsidRPr="00DF7921">
                                <w:rPr>
                                  <w:color w:val="000000"/>
                                  <w:sz w:val="18"/>
                                  <w:szCs w:val="18"/>
                                </w:rPr>
                                <w:t>6</w:t>
                              </w:r>
                            </w:p>
                          </w:txbxContent>
                        </wps:txbx>
                        <wps:bodyPr rot="0" vert="horz" wrap="none" lIns="36000" tIns="0" rIns="36000" bIns="0" anchor="t" anchorCtr="0">
                          <a:spAutoFit/>
                        </wps:bodyPr>
                      </wps:wsp>
                      <wps:wsp>
                        <wps:cNvPr id="1125475749" name="Rectangle 4192"/>
                        <wps:cNvSpPr>
                          <a:spLocks noChangeArrowheads="1"/>
                        </wps:cNvSpPr>
                        <wps:spPr bwMode="auto">
                          <a:xfrm>
                            <a:off x="85298" y="366213"/>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34729D" w14:textId="77777777" w:rsidR="003C2AD3" w:rsidRPr="00DF7921" w:rsidRDefault="003C2AD3" w:rsidP="003C2AD3">
                              <w:pPr>
                                <w:rPr>
                                  <w:color w:val="000000"/>
                                  <w:kern w:val="0"/>
                                  <w:sz w:val="18"/>
                                  <w:szCs w:val="18"/>
                                </w:rPr>
                              </w:pPr>
                              <w:r w:rsidRPr="00DF7921">
                                <w:rPr>
                                  <w:color w:val="000000"/>
                                  <w:sz w:val="18"/>
                                  <w:szCs w:val="18"/>
                                </w:rPr>
                                <w:t>8</w:t>
                              </w:r>
                            </w:p>
                          </w:txbxContent>
                        </wps:txbx>
                        <wps:bodyPr rot="0" vert="horz" wrap="none" lIns="36000" tIns="0" rIns="36000" bIns="0" anchor="t" anchorCtr="0">
                          <a:spAutoFit/>
                        </wps:bodyPr>
                      </wps:wsp>
                      <wps:wsp>
                        <wps:cNvPr id="1454238784" name="Rectangle 4194"/>
                        <wps:cNvSpPr>
                          <a:spLocks noChangeArrowheads="1"/>
                        </wps:cNvSpPr>
                        <wps:spPr bwMode="auto">
                          <a:xfrm>
                            <a:off x="732081" y="1410941"/>
                            <a:ext cx="244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820429" w14:textId="77777777" w:rsidR="003C2AD3" w:rsidRPr="00DF7921" w:rsidRDefault="003C2AD3" w:rsidP="003C2AD3">
                              <w:pPr>
                                <w:rPr>
                                  <w:color w:val="000000"/>
                                  <w:kern w:val="0"/>
                                  <w:sz w:val="18"/>
                                  <w:szCs w:val="18"/>
                                </w:rPr>
                              </w:pPr>
                              <w:r w:rsidRPr="00DF7921">
                                <w:rPr>
                                  <w:color w:val="000000"/>
                                  <w:sz w:val="18"/>
                                  <w:szCs w:val="18"/>
                                </w:rPr>
                                <w:t>100</w:t>
                              </w:r>
                            </w:p>
                          </w:txbxContent>
                        </wps:txbx>
                        <wps:bodyPr rot="0" vert="horz" wrap="none" lIns="36000" tIns="0" rIns="36000" bIns="0" anchor="t" anchorCtr="0">
                          <a:spAutoFit/>
                        </wps:bodyPr>
                      </wps:wsp>
                      <wps:wsp>
                        <wps:cNvPr id="151494311" name="Rectangle 4196"/>
                        <wps:cNvSpPr>
                          <a:spLocks noChangeArrowheads="1"/>
                        </wps:cNvSpPr>
                        <wps:spPr bwMode="auto">
                          <a:xfrm>
                            <a:off x="26425" y="130623"/>
                            <a:ext cx="1869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DAC753" w14:textId="77777777" w:rsidR="003C2AD3" w:rsidRPr="00DF7921" w:rsidRDefault="003C2AD3" w:rsidP="003C2AD3">
                              <w:pPr>
                                <w:rPr>
                                  <w:color w:val="000000"/>
                                  <w:kern w:val="0"/>
                                  <w:sz w:val="18"/>
                                  <w:szCs w:val="18"/>
                                </w:rPr>
                              </w:pPr>
                              <w:r w:rsidRPr="00DF7921">
                                <w:rPr>
                                  <w:color w:val="000000"/>
                                  <w:sz w:val="18"/>
                                  <w:szCs w:val="18"/>
                                </w:rPr>
                                <w:t>10</w:t>
                              </w:r>
                            </w:p>
                          </w:txbxContent>
                        </wps:txbx>
                        <wps:bodyPr rot="0" vert="horz" wrap="none" lIns="36000" tIns="0" rIns="36000" bIns="0" anchor="t" anchorCtr="0">
                          <a:spAutoFit/>
                        </wps:bodyPr>
                      </wps:wsp>
                      <wps:wsp>
                        <wps:cNvPr id="1023217260" name="Rectangle 4198"/>
                        <wps:cNvSpPr>
                          <a:spLocks noChangeArrowheads="1"/>
                        </wps:cNvSpPr>
                        <wps:spPr bwMode="auto">
                          <a:xfrm>
                            <a:off x="1048363" y="1412210"/>
                            <a:ext cx="244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4CA28" w14:textId="77777777" w:rsidR="003C2AD3" w:rsidRPr="00DF7921" w:rsidRDefault="003C2AD3" w:rsidP="003C2AD3">
                              <w:pPr>
                                <w:rPr>
                                  <w:color w:val="000000"/>
                                  <w:kern w:val="0"/>
                                  <w:sz w:val="18"/>
                                  <w:szCs w:val="18"/>
                                </w:rPr>
                              </w:pPr>
                              <w:r w:rsidRPr="00DF7921">
                                <w:rPr>
                                  <w:color w:val="000000"/>
                                  <w:sz w:val="18"/>
                                  <w:szCs w:val="18"/>
                                </w:rPr>
                                <w:t>150</w:t>
                              </w:r>
                            </w:p>
                          </w:txbxContent>
                        </wps:txbx>
                        <wps:bodyPr rot="0" vert="horz" wrap="none" lIns="36000" tIns="0" rIns="36000" bIns="0" anchor="t" anchorCtr="0">
                          <a:spAutoFit/>
                        </wps:bodyPr>
                      </wps:wsp>
                      <wps:wsp>
                        <wps:cNvPr id="1063971136" name="Rectangle 4200"/>
                        <wps:cNvSpPr>
                          <a:spLocks noChangeArrowheads="1"/>
                        </wps:cNvSpPr>
                        <wps:spPr bwMode="auto">
                          <a:xfrm>
                            <a:off x="1366549" y="1410941"/>
                            <a:ext cx="244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7C5416" w14:textId="77777777" w:rsidR="003C2AD3" w:rsidRPr="00DF7921" w:rsidRDefault="003C2AD3" w:rsidP="003C2AD3">
                              <w:pPr>
                                <w:rPr>
                                  <w:color w:val="000000"/>
                                  <w:kern w:val="0"/>
                                  <w:sz w:val="18"/>
                                  <w:szCs w:val="18"/>
                                </w:rPr>
                              </w:pPr>
                              <w:r w:rsidRPr="00DF7921">
                                <w:rPr>
                                  <w:color w:val="000000"/>
                                  <w:sz w:val="18"/>
                                  <w:szCs w:val="18"/>
                                </w:rPr>
                                <w:t>200</w:t>
                              </w:r>
                            </w:p>
                          </w:txbxContent>
                        </wps:txbx>
                        <wps:bodyPr rot="0" vert="horz" wrap="none" lIns="36000" tIns="0" rIns="36000" bIns="0" anchor="t" anchorCtr="0">
                          <a:spAutoFit/>
                        </wps:bodyPr>
                      </wps:wsp>
                      <wps:wsp>
                        <wps:cNvPr id="231131935" name="Rectangle 4202"/>
                        <wps:cNvSpPr>
                          <a:spLocks noChangeArrowheads="1"/>
                        </wps:cNvSpPr>
                        <wps:spPr bwMode="auto">
                          <a:xfrm>
                            <a:off x="1683436" y="1412210"/>
                            <a:ext cx="244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786C98" w14:textId="77777777" w:rsidR="003C2AD3" w:rsidRPr="00DF7921" w:rsidRDefault="003C2AD3" w:rsidP="003C2AD3">
                              <w:pPr>
                                <w:rPr>
                                  <w:color w:val="000000"/>
                                  <w:kern w:val="0"/>
                                  <w:sz w:val="18"/>
                                  <w:szCs w:val="18"/>
                                </w:rPr>
                              </w:pPr>
                              <w:r w:rsidRPr="00DF7921">
                                <w:rPr>
                                  <w:color w:val="000000"/>
                                  <w:sz w:val="18"/>
                                  <w:szCs w:val="18"/>
                                </w:rPr>
                                <w:t>250</w:t>
                              </w:r>
                            </w:p>
                          </w:txbxContent>
                        </wps:txbx>
                        <wps:bodyPr rot="0" vert="horz" wrap="none" lIns="36000" tIns="0" rIns="36000" bIns="0" anchor="t" anchorCtr="0">
                          <a:spAutoFit/>
                        </wps:bodyPr>
                      </wps:wsp>
                      <wps:wsp>
                        <wps:cNvPr id="1336414849" name="Oval 4204"/>
                        <wps:cNvSpPr>
                          <a:spLocks noChangeArrowheads="1"/>
                        </wps:cNvSpPr>
                        <wps:spPr bwMode="auto">
                          <a:xfrm>
                            <a:off x="288925" y="539115"/>
                            <a:ext cx="31750" cy="31115"/>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394063915" name="Line 4205"/>
                        <wps:cNvCnPr>
                          <a:cxnSpLocks noChangeShapeType="1"/>
                        </wps:cNvCnPr>
                        <wps:spPr bwMode="auto">
                          <a:xfrm>
                            <a:off x="121920" y="544195"/>
                            <a:ext cx="123825" cy="26035"/>
                          </a:xfrm>
                          <a:prstGeom prst="line">
                            <a:avLst/>
                          </a:prstGeom>
                          <a:noFill/>
                          <a:ln w="6350" cap="flat">
                            <a:solidFill>
                              <a:schemeClr val="tx1"/>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56F0E031" id="画布 93" o:spid="_x0000_s1191" style="position:absolute;left:0;text-align:left;margin-left:239pt;margin-top:5.2pt;width:182.4pt;height:130.4pt;z-index:251688448;mso-position-horizontal-relative:margin;mso-position-vertical-relative:text;mso-width-relative:margin;mso-height-relative:margin" coordorigin="-262,-465" coordsize="23169,16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">
                <v:group id="Group 4124" o:spid="_x0000_s1192" style="position:absolute;left:2152;top:2292;width:15901;height:11722" coordorigin="215265,229235" coordsize="2504,1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">
                  <v:group id="Group 4120" o:spid="_x0000_s1193" style="position:absolute;left:215267;top:229235;width:2502;height:1846" coordorigin="215267,229235" coordsize="2502,1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">
                    <v:shape id="Freeform 4118" o:spid="_x0000_s1194" style="position:absolute;left:215267;top:229235;width:2502;height:1846;visibility:visible;mso-wrap-style:none;v-text-anchor:top" coordsize="15440,1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" path="m10,l90,r,20l10,20,10,xm150,r80,l230,20r-80,l150,xm290,r80,l370,20r-80,l290,xm430,r80,l510,20r-80,l430,xm570,r80,l650,20r-80,l570,xm710,r80,l790,20r-80,l710,xm850,r80,l930,20r-80,l850,xm990,r80,l1070,20r-80,l990,xm1130,r80,l1210,20r-80,l1130,xm1270,r80,l1350,20r-80,l1270,xm1410,r80,l1490,20r-80,l1410,xm1550,r80,l1630,20r-80,l1550,xm1690,r80,l1770,20r-80,l1690,xm1830,r80,l1910,20r-80,l1830,xm1970,r80,l2050,20r-80,l1970,xm2110,r80,l2190,20r-80,l2110,xm2250,r80,l2330,20r-80,l2250,xm2390,r80,l2470,20r-80,l2390,xm2530,r80,l2610,20r-80,l2530,xm2670,r80,l2750,20r-80,l2670,xm2810,r80,l2890,20r-80,l2810,xm2950,r80,l3030,20r-80,l2950,xm3090,r80,l3170,20r-80,l3090,xm3230,r80,l3310,20r-80,l3230,xm3370,r80,l3450,20r-80,l3370,xm3510,r80,l3590,20r-80,l3510,xm3650,r80,l3730,20r-80,l3650,xm3790,r80,l3870,20r-80,l3790,xm3930,r80,l4010,20r-80,l3930,xm4070,r80,l4150,20r-80,l4070,xm4210,r80,l4290,20r-80,l4210,xm4350,r80,l4430,20r-80,l4350,xm4490,r80,l4570,20r-80,l4490,xm4630,r80,l4710,20r-80,l4630,xm4770,r80,l4850,20r-80,l4770,xm4910,r80,l4990,20r-80,l4910,xm5050,r80,l5130,20r-80,l5050,xm5190,r80,l5270,20r-80,l5190,xm5330,r80,l5410,20r-80,l5330,xm5470,r80,l5550,20r-80,l5470,xm5610,r80,l5690,20r-80,l5610,xm5750,r80,l5830,20r-80,l5750,xm5890,r80,l5970,20r-80,l5890,xm6030,r80,l6110,20r-80,l6030,xm6170,r80,l6250,20r-80,l6170,xm6310,r80,l6390,20r-80,l6310,xm6450,r80,l6530,20r-80,l6450,xm6590,r80,l6670,20r-80,l6590,xm6730,r80,l6810,20r-80,l6730,xm6870,r80,l6950,20r-80,l6870,xm7010,r80,l7090,20r-80,l7010,xm7150,r80,l7230,20r-80,l7150,xm7290,r80,l7370,20r-80,l7290,xm7430,r80,l7510,20r-80,l7430,xm7570,r80,l7650,20r-80,l7570,xm7710,r80,l7790,20r-80,l7710,xm7850,r80,l7930,20r-80,l7850,xm7990,r80,l8070,20r-80,l7990,xm8130,r80,l8210,20r-80,l8130,xm8270,r80,l8350,20r-80,l8270,xm8410,r80,l8490,20r-80,l8410,xm8550,r80,l8630,20r-80,l8550,xm8690,r80,l8770,20r-80,l8690,xm8830,r80,l8910,20r-80,l8830,xm8970,r80,l9050,20r-80,l8970,xm9110,r80,l9190,20r-80,l9110,xm9250,r80,l9330,20r-80,l9250,xm9390,r80,l9470,20r-80,l9390,xm9530,r80,l9610,20r-80,l9530,xm9670,r80,l9750,20r-80,l9670,xm9810,r80,l9890,20r-80,l9810,xm9950,r80,l10030,20r-80,l9950,xm10090,r80,l10170,20r-80,l10090,xm10230,r80,l10310,20r-80,l10230,xm10370,r80,l10450,20r-80,l10370,xm10510,r80,l10590,20r-80,l10510,xm10650,r80,l10730,20r-80,l10650,xm10790,r80,l10870,20r-80,l10790,xm10930,r80,l11010,20r-80,l10930,xm11070,r80,l11150,20r-80,l11070,xm11210,r80,l11290,20r-80,l11210,xm11350,r80,l11430,20r-80,l11350,xm11490,r80,l11570,20r-80,l11490,xm11630,r80,l11710,20r-80,l11630,xm11770,r80,l11850,20r-80,l11770,xm11910,r80,l11990,20r-80,l11910,xm12050,r80,l12130,20r-80,l12050,xm12190,r80,l12270,20r-80,l12190,xm12330,r80,l12410,20r-80,l12330,xm12470,r80,l12550,20r-80,l12470,xm12610,r80,l12690,20r-80,l12610,xm12750,r80,l12830,20r-80,l12750,xm12890,r80,l12970,20r-80,l12890,xm13030,r80,l13110,20r-80,l13030,xm13170,r80,l13250,20r-80,l13170,xm13310,r80,l13390,20r-80,l13310,xm13450,r80,l13530,20r-80,l13450,xm13590,r80,l13670,20r-80,l13590,xm13730,r80,l13810,20r-80,l13730,xm13870,r80,l13950,20r-80,l13870,xm14010,r80,l14090,20r-80,l14010,xm14150,r80,l14230,20r-80,l14150,xm14290,r80,l14370,20r-80,l14290,xm14430,r80,l14510,20r-80,l14430,xm14570,r80,l14650,20r-80,l14570,xm14710,r80,l14790,20r-80,l14710,xm14850,r80,l14930,20r-80,l14850,xm14990,r80,l15070,20r-80,l14990,xm15130,r80,l15210,20r-80,l15130,xm15270,r80,l15350,20r-80,l15270,xm15410,r20,c15436,,15440,4,15440,10r,60l15420,70r,-60l15430,20r-20,l15410,xm15440,130r,80l15420,210r,-80l15440,130xm15440,270r,80l15420,350r,-80l15440,270xm15440,410r,80l15420,490r,-80l15440,410xm15440,550r,31c15440,586,15436,591,15430,591r-49,l15381,571r49,l15420,581r,-31l15440,550xm15321,591r-80,l15241,571r80,l15321,591xm15181,591r-80,l15101,571r80,l15181,591xm15041,591r-80,l14961,571r80,l15041,591xm14901,591r-80,l14821,571r80,l14901,591xm14761,591r-80,l14681,571r80,l14761,591xm14621,591r-80,l14541,571r80,l14621,591xm14481,591r-80,l14401,571r80,l14481,591xm14341,591r-80,l14261,571r80,l14341,591xm14201,591r-80,l14121,571r80,l14201,591xm14061,591r-80,l13981,571r80,l14061,591xm13921,591r-80,l13841,571r80,l13921,591xm13781,591r-80,l13701,571r80,l13781,591xm13641,591r-80,l13561,571r80,l13641,591xm13501,591r-80,l13421,571r80,l13501,591xm13361,591r-80,l13281,571r80,l13361,591xm13221,591r-80,l13141,571r80,l13221,591xm13081,591r-80,l13001,571r80,l13081,591xm12941,591r-80,l12861,571r80,l12941,591xm12801,591r-80,l12721,571r80,l12801,591xm12661,591r-80,l12581,571r80,l12661,591xm12521,591r-80,l12441,571r80,l12521,591xm12381,591r-80,l12301,571r80,l12381,591xm12241,591r-80,l12161,571r80,l12241,591xm12101,591r-80,l12021,571r80,l12101,591xm11961,591r-80,l11881,571r80,l11961,591xm11821,591r-80,l11741,571r80,l11821,591xm11681,591r-80,l11601,571r80,l11681,591xm11541,591r-80,l11461,571r80,l11541,591xm11401,591r-80,l11321,571r80,l11401,591xm11261,591r-80,l11181,571r80,l11261,591xm11121,591r-80,l11041,571r80,l11121,591xm10981,591r-80,l10901,571r80,l10981,591xm10841,591r-80,l10761,571r80,l10841,591xm10701,591r-80,l10621,571r80,l10701,591xm10561,591r-80,l10481,571r80,l10561,591xm10421,591r-80,l10341,571r80,l10421,591xm10281,591r-80,l10201,571r80,l10281,591xm10141,591r-80,l10061,571r80,l10141,591xm10001,591r-80,l9921,571r80,l10001,591xm9861,591r-80,l9781,571r80,l9861,591xm9721,591r-80,l9641,571r80,l9721,591xm9581,591r-80,l9501,571r80,l9581,591xm9441,591r-80,l9361,571r80,l9441,591xm9301,591r-80,l9221,571r80,l9301,591xm9161,591r-80,l9081,571r80,l9161,591xm9021,591r-80,l8941,571r80,l9021,591xm8881,591r-80,l8801,571r80,l8881,591xm8741,591r-80,l8661,571r80,l8741,591xm8601,591r-80,l8521,571r80,l8601,591xm8461,591r-80,l8381,571r80,l8461,591xm8321,591r-80,l8241,571r80,l8321,591xm8181,591r-80,l8101,571r80,l8181,591xm8041,591r-80,l7961,571r80,l8041,591xm7901,591r-80,l7821,571r80,l7901,591xm7761,591r-80,l7681,571r80,l7761,591xm7621,591r-80,l7541,571r80,l7621,591xm7481,591r-80,l7401,571r80,l7481,591xm7341,591r-80,l7261,571r80,l7341,591xm7201,591r-80,l7121,571r80,l7201,591xm7061,591r-80,l6981,571r80,l7061,591xm6921,591r-80,l6841,571r80,l6921,591xm6781,591r-80,l6701,571r80,l6781,591xm6641,591r-80,l6561,571r80,l6641,591xm6501,591r-80,l6421,571r80,l6501,591xm6361,591r-80,l6281,571r80,l6361,591xm6221,591r-80,l6141,571r80,l6221,591xm6081,591r-80,l6001,571r80,l6081,591xm5941,591r-80,l5861,571r80,l5941,591xm5801,591r-80,l5721,571r80,l5801,591xm5661,591r-80,l5581,571r80,l5661,591xm5521,591r-80,l5441,571r80,l5521,591xm5381,591r-80,l5301,571r80,l5381,591xm5241,591r-80,l5161,571r80,l5241,591xm5101,591r-80,l5021,571r80,l5101,591xm4961,591r-80,l4881,571r80,l4961,591xm4821,591r-80,l4741,571r80,l4821,591xm4681,591r-80,l4601,571r80,l4681,591xm4541,591r-80,l4461,571r80,l4541,591xm4401,591r-80,l4321,571r80,l4401,591xm4261,591r-80,l4181,571r80,l4261,591xm4121,591r-80,l4041,571r80,l4121,591xm3981,591r-80,l3901,571r80,l3981,591xm3841,591r-80,l3761,571r80,l3841,591xm3701,591r-80,l3621,571r80,l3701,591xm3561,591r-80,l3481,571r80,l3561,591xm3421,591r-80,l3341,571r80,l3421,591xm3281,591r-80,l3201,571r80,l3281,591xm3141,591r-80,l3061,571r80,l3141,591xm3001,591r-80,l2921,571r80,l3001,591xm2861,591r-80,l2781,571r80,l2861,591xm2721,591r-80,l2641,571r80,l2721,591xm2581,591r-80,l2501,571r80,l2581,591xm2441,591r-80,l2361,571r80,l2441,591xm2301,591r-80,l2221,571r80,l2301,591xm2161,591r-80,l2081,571r80,l2161,591xm2021,591r-80,l1941,571r80,l2021,591xm1881,591r-80,l1801,571r80,l1881,591xm1741,591r-80,l1661,571r80,l1741,591xm1601,591r-80,l1521,571r80,l1601,591xm1461,591r-80,l1381,571r80,l1461,591xm1321,591r-80,l1241,571r80,l1321,591xm1181,591r-80,l1101,571r80,l1181,591xm1041,591r-80,l961,571r80,l1041,591xm901,591r-80,l821,571r80,l901,591xm761,591r-80,l681,571r80,l761,591xm621,591r-80,l541,571r80,l621,591xm481,591r-80,l401,571r80,l481,591xm341,591r-80,l261,571r80,l341,591xm201,591r-80,l121,571r80,l201,591xm61,591r-51,l20,581r,29l,610,,581v,-6,5,-10,10,-10l61,571r,20xm20,670r,80l,750,,670r20,xm20,810r,80l,890,,810r20,xm20,950r,80l,1030,,950r20,xm20,1090r,62l10,1142r18,l28,1162r-18,c5,1162,,1157,,1152r,-62l20,1090xm88,1142r80,l168,1162r-80,l88,1142xm228,1142r80,l308,1162r-80,l228,1142xm368,1142r80,l448,1162r-80,l368,1142xm508,1142r80,l588,1162r-80,l508,1142xm648,1142r80,l728,1162r-80,l648,1142xm788,1142r80,l868,1162r-80,l788,1142xm928,1142r80,l1008,1162r-80,l928,1142xm1068,1142r80,l1148,1162r-80,l1068,1142xm1208,1142r80,l1288,1162r-80,l1208,1142xm1348,1142r80,l1428,1162r-80,l1348,1142xm1488,1142r80,l1568,1162r-80,l1488,1142xm1628,1142r80,l1708,1162r-80,l1628,1142xm1768,1142r80,l1848,1162r-80,l1768,1142xm1908,1142r80,l1988,1162r-80,l1908,1142xm2048,1142r80,l2128,1162r-80,l2048,1142xm2188,1142r80,l2268,1162r-80,l2188,1142xm2328,1142r80,l2408,1162r-80,l2328,1142xm2468,1142r80,l2548,1162r-80,l2468,1142xm2608,1142r80,l2688,1162r-80,l2608,1142xm2748,1142r80,l2828,1162r-80,l2748,1142xm2888,1142r80,l2968,1162r-80,l2888,1142xm3028,1142r80,l3108,1162r-80,l3028,1142xm3168,1142r80,l3248,1162r-80,l3168,1142xm3308,1142r80,l3388,1162r-80,l3308,1142xm3448,1142r80,l3528,1162r-80,l3448,1142xm3588,1142r80,l3668,1162r-80,l3588,1142xm3728,1142r80,l3808,1162r-80,l3728,1142xm3868,1142r80,l3948,1162r-80,l3868,1142xm4008,1142r80,l4088,1162r-80,l4008,1142xm4148,1142r80,l4228,1162r-80,l4148,1142xm4288,1142r80,l4368,1162r-80,l4288,1142xm4428,1142r80,l4508,1162r-80,l4428,1142xm4568,1142r80,l4648,1162r-80,l4568,1142xm4708,1142r80,l4788,1162r-80,l4708,1142xm4848,1142r80,l4928,1162r-80,l4848,1142xm4988,1142r80,l5068,1162r-80,l4988,1142xm5128,1142r80,l5208,1162r-80,l5128,1142xm5268,1142r80,l5348,1162r-80,l5268,1142xm5408,1142r80,l5488,1162r-80,l5408,1142xm5548,1142r80,l5628,1162r-80,l5548,1142xm5688,1142r80,l5768,1162r-80,l5688,1142xm5828,1142r80,l5908,1162r-80,l5828,1142xm5968,1142r80,l6048,1162r-80,l5968,1142xm6108,1142r80,l6188,1162r-80,l6108,1142xm6248,1142r80,l6328,1162r-80,l6248,1142xm6388,1142r80,l6468,1162r-80,l6388,1142xm6528,1142r80,l6608,1162r-80,l6528,1142xm6668,1142r80,l6748,1162r-80,l6668,1142xm6808,1142r80,l6888,1162r-80,l6808,1142xm6948,1142r80,l7028,1162r-80,l6948,1142xm7088,1142r80,l7168,1162r-80,l7088,1142xm7228,1142r80,l7308,1162r-80,l7228,1142xm7368,1142r80,l7448,1162r-80,l7368,1142xm7508,1142r80,l7588,1162r-80,l7508,1142xm7648,1142r80,l7728,1162r-80,l7648,1142xm7788,1142r80,l7868,1162r-80,l7788,1142xm7928,1142r80,l8008,1162r-80,l7928,1142xm8068,1142r80,l8148,1162r-80,l8068,1142xm8208,1142r80,l8288,1162r-80,l8208,1142xm8348,1142r80,l8428,1162r-80,l8348,1142xm8488,1142r80,l8568,1162r-80,l8488,1142xm8628,1142r80,l8708,1162r-80,l8628,1142xm8768,1142r80,l8848,1162r-80,l8768,1142xm8908,1142r80,l8988,1162r-80,l8908,1142xm9048,1142r80,l9128,1162r-80,l9048,1142xm9188,1142r80,l9268,1162r-80,l9188,1142xm9328,1142r80,l9408,1162r-80,l9328,1142xm9468,1142r80,l9548,1162r-80,l9468,1142xm9608,1142r80,l9688,1162r-80,l9608,1142xm9748,1142r80,l9828,1162r-80,l9748,1142xm9888,1142r80,l9968,1162r-80,l9888,1142xm10028,1142r80,l10108,1162r-80,l10028,1142xm10168,1142r80,l10248,1162r-80,l10168,1142xm10308,1142r80,l10388,1162r-80,l10308,1142xm10448,1142r80,l10528,1162r-80,l10448,1142xm10588,1142r80,l10668,1162r-80,l10588,1142xm10728,1142r80,l10808,1162r-80,l10728,1142xm10868,1142r80,l10948,1162r-80,l10868,1142xm11008,1142r80,l11088,1162r-80,l11008,1142xm11148,1142r80,l11228,1162r-80,l11148,1142xm11288,1142r80,l11368,1162r-80,l11288,1142xm11428,1142r80,l11508,1162r-80,l11428,1142xm11568,1142r80,l11648,1162r-80,l11568,1142xm11708,1142r80,l11788,1162r-80,l11708,1142xm11848,1142r80,l11928,1162r-80,l11848,1142xm11988,1142r80,l12068,1162r-80,l11988,1142xm12128,1142r80,l12208,1162r-80,l12128,1142xm12268,1142r80,l12348,1162r-80,l12268,1142xm12408,1142r80,l12488,1162r-80,l12408,1142xm12548,1142r80,l12628,1162r-80,l12548,1142xm12688,1142r80,l12768,1162r-80,l12688,1142xm12828,1142r80,l12908,1162r-80,l12828,1142xm12968,1142r80,l13048,1162r-80,l12968,1142xm13108,1142r80,l13188,1162r-80,l13108,1142xm13248,1142r80,l13328,1162r-80,l13248,1142xm13388,1142r80,l13468,1162r-80,l13388,1142xm13528,1142r80,l13608,1162r-80,l13528,1142xm13668,1142r80,l13748,1162r-80,l13668,1142xm13808,1142r80,l13888,1162r-80,l13808,1142xm13948,1142r80,l14028,1162r-80,l13948,1142xm14088,1142r80,l14168,1162r-80,l14088,1142xm14228,1142r80,l14308,1162r-80,l14228,1142xm14368,1142r80,l14448,1162r-80,l14368,1142xm14508,1142r80,l14588,1162r-80,l14508,1142xm14648,1142r80,l14728,1162r-80,l14648,1142xm14788,1142r80,l14868,1162r-80,l14788,1142xm14928,1142r80,l15008,1162r-80,l14928,1142xm15068,1142r80,l15148,1162r-80,l15068,1142xm15208,1142r80,l15288,1162r-80,l15208,1142xm15348,1142r80,l15428,1162r-80,l15348,1142xm15440,1210r,80l15420,1290r,-80l15440,1210xm15440,1350r,80l15420,1430r,-80l15440,1350xm15440,1490r,80l15420,1570r,-80l15440,1490xm15440,1630r,80l15420,1710r,-80l15440,1630xm15383,1733r-80,l15303,1713r80,l15383,1733xm15243,1733r-80,l15163,1713r80,l15243,1733xm15103,1733r-80,l15023,1713r80,l15103,1733xm14963,1733r-80,l14883,1713r80,l14963,1733xm14823,1733r-80,l14743,1713r80,l14823,1733xm14683,1733r-80,l14603,1713r80,l14683,1733xm14543,1733r-80,l14463,1713r80,l14543,1733xm14403,1733r-80,l14323,1713r80,l14403,1733xm14263,1733r-80,l14183,1713r80,l14263,1733xm14123,1733r-80,l14043,1713r80,l14123,1733xm13983,1733r-80,l13903,1713r80,l13983,1733xm13843,1733r-80,l13763,1713r80,l13843,1733xm13703,1733r-80,l13623,1713r80,l13703,1733xm13563,1733r-80,l13483,1713r80,l13563,1733xm13423,1733r-80,l13343,1713r80,l13423,1733xm13283,1733r-80,l13203,1713r80,l13283,1733xm13143,1733r-80,l13063,1713r80,l13143,1733xm13003,1733r-80,l12923,1713r80,l13003,1733xm12863,1733r-80,l12783,1713r80,l12863,1733xm12723,1733r-80,l12643,1713r80,l12723,1733xm12583,1733r-80,l12503,1713r80,l12583,1733xm12443,1733r-80,l12363,1713r80,l12443,1733xm12303,1733r-80,l12223,1713r80,l12303,1733xm12163,1733r-80,l12083,1713r80,l12163,1733xm12023,1733r-80,l11943,1713r80,l12023,1733xm11883,1733r-80,l11803,1713r80,l11883,1733xm11743,1733r-80,l11663,1713r80,l11743,1733xm11603,1733r-80,l11523,1713r80,l11603,1733xm11463,1733r-80,l11383,1713r80,l11463,1733xm11323,1733r-80,l11243,1713r80,l11323,1733xm11183,1733r-80,l11103,1713r80,l11183,1733xm11043,1733r-80,l10963,1713r80,l11043,1733xm10903,1733r-80,l10823,1713r80,l10903,1733xm10763,1733r-80,l10683,1713r80,l10763,1733xm10623,1733r-80,l10543,1713r80,l10623,1733xm10483,1733r-80,l10403,1713r80,l10483,1733xm10343,1733r-80,l10263,1713r80,l10343,1733xm10203,1733r-80,l10123,1713r80,l10203,1733xm10063,1733r-80,l9983,1713r80,l10063,1733xm9923,1733r-80,l9843,1713r80,l9923,1733xm9783,1733r-80,l9703,1713r80,l9783,1733xm9643,1733r-80,l9563,1713r80,l9643,1733xm9503,1733r-80,l9423,1713r80,l9503,1733xm9363,1733r-80,l9283,1713r80,l9363,1733xm9223,1733r-80,l9143,1713r80,l9223,1733xm9083,1733r-80,l9003,1713r80,l9083,1733xm8943,1733r-80,l8863,1713r80,l8943,1733xm8803,1733r-80,l8723,1713r80,l8803,1733xm8663,1733r-80,l8583,1713r80,l8663,1733xm8523,1733r-80,l8443,1713r80,l8523,1733xm8383,1733r-80,l8303,1713r80,l8383,1733xm8243,1733r-80,l8163,1713r80,l8243,1733xm8103,1733r-80,l8023,1713r80,l8103,1733xm7963,1733r-80,l7883,1713r80,l7963,1733xm7823,1733r-80,l7743,1713r80,l7823,1733xm7683,1733r-80,l7603,1713r80,l7683,1733xm7543,1733r-80,l7463,1713r80,l7543,1733xm7403,1733r-80,l7323,1713r80,l7403,1733xm7263,1733r-80,l7183,1713r80,l7263,1733xm7123,1733r-80,l7043,1713r80,l7123,1733xm6983,1733r-80,l6903,1713r80,l6983,1733xm6843,1733r-80,l6763,1713r80,l6843,1733xm6703,1733r-80,l6623,1713r80,l6703,1733xm6563,1733r-80,l6483,1713r80,l6563,1733xm6423,1733r-80,l6343,1713r80,l6423,1733xm6283,1733r-80,l6203,1713r80,l6283,1733xm6143,1733r-80,l6063,1713r80,l6143,1733xm6003,1733r-80,l5923,1713r80,l6003,1733xm5863,1733r-80,l5783,1713r80,l5863,1733xm5723,1733r-80,l5643,1713r80,l5723,1733xm5583,1733r-80,l5503,1713r80,l5583,1733xm5443,1733r-80,l5363,1713r80,l5443,1733xm5303,1733r-80,l5223,1713r80,l5303,1733xm5163,1733r-80,l5083,1713r80,l5163,1733xm5023,1733r-80,l4943,1713r80,l5023,1733xm4883,1733r-80,l4803,1713r80,l4883,1733xm4743,1733r-80,l4663,1713r80,l4743,1733xm4603,1733r-80,l4523,1713r80,l4603,1733xm4463,1733r-80,l4383,1713r80,l4463,1733xm4323,1733r-80,l4243,1713r80,l4323,1733xm4183,1733r-80,l4103,1713r80,l4183,1733xm4043,1733r-80,l3963,1713r80,l4043,1733xm3903,1733r-80,l3823,1713r80,l3903,1733xm3763,1733r-80,l3683,1713r80,l3763,1733xm3623,1733r-80,l3543,1713r80,l3623,1733xm3483,1733r-80,l3403,1713r80,l3483,1733xm3343,1733r-80,l3263,1713r80,l3343,1733xm3203,1733r-80,l3123,1713r80,l3203,1733xm3063,1733r-80,l2983,1713r80,l3063,1733xm2923,1733r-80,l2843,1713r80,l2923,1733xm2783,1733r-80,l2703,1713r80,l2783,1733xm2643,1733r-80,l2563,1713r80,l2643,1733xm2503,1733r-80,l2423,1713r80,l2503,1733xm2363,1733r-80,l2283,1713r80,l2363,1733xm2223,1733r-80,l2143,1713r80,l2223,1733xm2083,1733r-80,l2003,1713r80,l2083,1733xm1943,1733r-80,l1863,1713r80,l1943,1733xm1803,1733r-80,l1723,1713r80,l1803,1733xm1663,1733r-80,l1583,1713r80,l1663,1733xm1523,1733r-80,l1443,1713r80,l1523,1733xm1383,1733r-80,l1303,1713r80,l1383,1733xm1243,1733r-80,l1163,1713r80,l1243,1733xm1103,1733r-80,l1023,1713r80,l1103,1733xm963,1733r-80,l883,1713r80,l963,1733xm823,1733r-80,l743,1713r80,l823,1733xm683,1733r-80,l603,1713r80,l683,1733xm543,1733r-80,l463,1713r80,l543,1733xm403,1733r-80,l323,1713r80,l403,1733xm263,1733r-80,l183,1713r80,l263,1733xm123,1733r-80,l43,1713r80,l123,1733xm20,1750r,80l,1830r,-80l20,1750xm20,1890r,80l,1970r,-80l20,1890xm20,2030r,80l,2110r,-80l20,2030xm20,2170r,80l,2250r,-80l20,2170xm26,2284r80,l106,2304r-80,l26,2284xm166,2284r80,l246,2304r-80,l166,2284xm306,2284r80,l386,2304r-80,l306,2284xm446,2284r80,l526,2304r-80,l446,2284xm586,2284r80,l666,2304r-80,l586,2284xm726,2284r80,l806,2304r-80,l726,2284xm866,2284r80,l946,2304r-80,l866,2284xm1006,2284r80,l1086,2304r-80,l1006,2284xm1146,2284r80,l1226,2304r-80,l1146,2284xm1286,2284r80,l1366,2304r-80,l1286,2284xm1426,2284r80,l1506,2304r-80,l1426,2284xm1566,2284r80,l1646,2304r-80,l1566,2284xm1706,2284r80,l1786,2304r-80,l1706,2284xm1846,2284r80,l1926,2304r-80,l1846,2284xm1986,2284r80,l2066,2304r-80,l1986,2284xm2126,2284r80,l2206,2304r-80,l2126,2284xm2266,2284r80,l2346,2304r-80,l2266,2284xm2406,2284r80,l2486,2304r-80,l2406,2284xm2546,2284r80,l2626,2304r-80,l2546,2284xm2686,2284r80,l2766,2304r-80,l2686,2284xm2826,2284r80,l2906,2304r-80,l2826,2284xm2966,2284r80,l3046,2304r-80,l2966,2284xm3106,2284r80,l3186,2304r-80,l3106,2284xm3246,2284r80,l3326,2304r-80,l3246,2284xm3386,2284r80,l3466,2304r-80,l3386,2284xm3526,2284r80,l3606,2304r-80,l3526,2284xm3666,2284r80,l3746,2304r-80,l3666,2284xm3806,2284r80,l3886,2304r-80,l3806,2284xm3946,2284r80,l4026,2304r-80,l3946,2284xm4086,2284r80,l4166,2304r-80,l4086,2284xm4226,2284r80,l4306,2304r-80,l4226,2284xm4366,2284r80,l4446,2304r-80,l4366,2284xm4506,2284r80,l4586,2304r-80,l4506,2284xm4646,2284r80,l4726,2304r-80,l4646,2284xm4786,2284r80,l4866,2304r-80,l4786,2284xm4926,2284r80,l5006,2304r-80,l4926,2284xm5066,2284r80,l5146,2304r-80,l5066,2284xm5206,2284r80,l5286,2304r-80,l5206,2284xm5346,2284r80,l5426,2304r-80,l5346,2284xm5486,2284r80,l5566,2304r-80,l5486,2284xm5626,2284r80,l5706,2304r-80,l5626,2284xm5766,2284r80,l5846,2304r-80,l5766,2284xm5906,2284r80,l5986,2304r-80,l5906,2284xm6046,2284r80,l6126,2304r-80,l6046,2284xm6186,2284r80,l6266,2304r-80,l6186,2284xm6326,2284r80,l6406,2304r-80,l6326,2284xm6466,2284r80,l6546,2304r-80,l6466,2284xm6606,2284r80,l6686,2304r-80,l6606,2284xm6746,2284r80,l6826,2304r-80,l6746,2284xm6886,2284r80,l6966,2304r-80,l6886,2284xm7026,2284r80,l7106,2304r-80,l7026,2284xm7166,2284r80,l7246,2304r-80,l7166,2284xm7306,2284r80,l7386,2304r-80,l7306,2284xm7446,2284r80,l7526,2304r-80,l7446,2284xm7586,2284r80,l7666,2304r-80,l7586,2284xm7726,2284r80,l7806,2304r-80,l7726,2284xm7866,2284r80,l7946,2304r-80,l7866,2284xm8006,2284r80,l8086,2304r-80,l8006,2284xm8146,2284r80,l8226,2304r-80,l8146,2284xm8286,2284r80,l8366,2304r-80,l8286,2284xm8426,2284r80,l8506,2304r-80,l8426,2284xm8566,2284r80,l8646,2304r-80,l8566,2284xm8706,2284r80,l8786,2304r-80,l8706,2284xm8846,2284r80,l8926,2304r-80,l8846,2284xm8986,2284r80,l9066,2304r-80,l8986,2284xm9126,2284r80,l9206,2304r-80,l9126,2284xm9266,2284r80,l9346,2304r-80,l9266,2284xm9406,2284r80,l9486,2304r-80,l9406,2284xm9546,2284r80,l9626,2304r-80,l9546,2284xm9686,2284r80,l9766,2304r-80,l9686,2284xm9826,2284r80,l9906,2304r-80,l9826,2284xm9966,2284r80,l10046,2304r-80,l9966,2284xm10106,2284r80,l10186,2304r-80,l10106,2284xm10246,2284r80,l10326,2304r-80,l10246,2284xm10386,2284r80,l10466,2304r-80,l10386,2284xm10526,2284r80,l10606,2304r-80,l10526,2284xm10666,2284r80,l10746,2304r-80,l10666,2284xm10806,2284r80,l10886,2304r-80,l10806,2284xm10946,2284r80,l11026,2304r-80,l10946,2284xm11086,2284r80,l11166,2304r-80,l11086,2284xm11226,2284r80,l11306,2304r-80,l11226,2284xm11366,2284r80,l11446,2304r-80,l11366,2284xm11506,2284r80,l11586,2304r-80,l11506,2284xm11646,2284r80,l11726,2304r-80,l11646,2284xm11786,2284r80,l11866,2304r-80,l11786,2284xm11926,2284r80,l12006,2304r-80,l11926,2284xm12066,2284r80,l12146,2304r-80,l12066,2284xm12206,2284r80,l12286,2304r-80,l12206,2284xm12346,2284r80,l12426,2304r-80,l12346,2284xm12486,2284r80,l12566,2304r-80,l12486,2284xm12626,2284r80,l12706,2304r-80,l12626,2284xm12766,2284r80,l12846,2304r-80,l12766,2284xm12906,2284r80,l12986,2304r-80,l12906,2284xm13046,2284r80,l13126,2304r-80,l13046,2284xm13186,2284r80,l13266,2304r-80,l13186,2284xm13326,2284r80,l13406,2304r-80,l13326,2284xm13466,2284r80,l13546,2304r-80,l13466,2284xm13606,2284r80,l13686,2304r-80,l13606,2284xm13746,2284r80,l13826,2304r-80,l13746,2284xm13886,2284r80,l13966,2304r-80,l13886,2284xm14026,2284r80,l14106,2304r-80,l14026,2284xm14166,2284r80,l14246,2304r-80,l14166,2284xm14306,2284r80,l14386,2304r-80,l14306,2284xm14446,2284r80,l14526,2304r-80,l14446,2284xm14586,2284r80,l14666,2304r-80,l14586,2284xm14726,2284r80,l14806,2304r-80,l14726,2284xm14866,2284r80,l14946,2304r-80,l14866,2284xm15006,2284r80,l15086,2304r-80,l15006,2284xm15146,2284r80,l15226,2304r-80,l15146,2284xm15286,2284r80,l15366,2304r-80,l15286,2284xm15426,2284r4,c15436,2284,15440,2288,15440,2294r,76l15420,2370r,-76l15430,2304r-4,l15426,2284xm15440,2430r,80l15420,2510r,-80l15440,2430xm15440,2570r,80l15420,2650r,-80l15440,2570xm15440,2710r,80l15420,2790r,-80l15440,2710xm15440,2850r,15c15440,2870,15436,2875,15430,2875r-65,l15365,2855r65,l15420,2865r,-15l15440,2850xm15305,2875r-80,l15225,2855r80,l15305,2875xm15165,2875r-80,l15085,2855r80,l15165,2875xm15025,2875r-80,l14945,2855r80,l15025,2875xm14885,2875r-80,l14805,2855r80,l14885,2875xm14745,2875r-80,l14665,2855r80,l14745,2875xm14605,2875r-80,l14525,2855r80,l14605,2875xm14465,2875r-80,l14385,2855r80,l14465,2875xm14325,2875r-80,l14245,2855r80,l14325,2875xm14185,2875r-80,l14105,2855r80,l14185,2875xm14045,2875r-80,l13965,2855r80,l14045,2875xm13905,2875r-80,l13825,2855r80,l13905,2875xm13765,2875r-80,l13685,2855r80,l13765,2875xm13625,2875r-80,l13545,2855r80,l13625,2875xm13485,2875r-80,l13405,2855r80,l13485,2875xm13345,2875r-80,l13265,2855r80,l13345,2875xm13205,2875r-80,l13125,2855r80,l13205,2875xm13065,2875r-80,l12985,2855r80,l13065,2875xm12925,2875r-80,l12845,2855r80,l12925,2875xm12785,2875r-80,l12705,2855r80,l12785,2875xm12645,2875r-80,l12565,2855r80,l12645,2875xm12505,2875r-80,l12425,2855r80,l12505,2875xm12365,2875r-80,l12285,2855r80,l12365,2875xm12225,2875r-80,l12145,2855r80,l12225,2875xm12085,2875r-80,l12005,2855r80,l12085,2875xm11945,2875r-80,l11865,2855r80,l11945,2875xm11805,2875r-80,l11725,2855r80,l11805,2875xm11665,2875r-80,l11585,2855r80,l11665,2875xm11525,2875r-80,l11445,2855r80,l11525,2875xm11385,2875r-80,l11305,2855r80,l11385,2875xm11245,2875r-80,l11165,2855r80,l11245,2875xm11105,2875r-80,l11025,2855r80,l11105,2875xm10965,2875r-80,l10885,2855r80,l10965,2875xm10825,2875r-80,l10745,2855r80,l10825,2875xm10685,2875r-80,l10605,2855r80,l10685,2875xm10545,2875r-80,l10465,2855r80,l10545,2875xm10405,2875r-80,l10325,2855r80,l10405,2875xm10265,2875r-80,l10185,2855r80,l10265,2875xm10125,2875r-80,l10045,2855r80,l10125,2875xm9985,2875r-80,l9905,2855r80,l9985,2875xm9845,2875r-80,l9765,2855r80,l9845,2875xm9705,2875r-80,l9625,2855r80,l9705,2875xm9565,2875r-80,l9485,2855r80,l9565,2875xm9425,2875r-80,l9345,2855r80,l9425,2875xm9285,2875r-80,l9205,2855r80,l9285,2875xm9145,2875r-80,l9065,2855r80,l9145,2875xm9005,2875r-80,l8925,2855r80,l9005,2875xm8865,2875r-80,l8785,2855r80,l8865,2875xm8725,2875r-80,l8645,2855r80,l8725,2875xm8585,2875r-80,l8505,2855r80,l8585,2875xm8445,2875r-80,l8365,2855r80,l8445,2875xm8305,2875r-80,l8225,2855r80,l8305,2875xm8165,2875r-80,l8085,2855r80,l8165,2875xm8025,2875r-80,l7945,2855r80,l8025,2875xm7885,2875r-80,l7805,2855r80,l7885,2875xm7745,2875r-80,l7665,2855r80,l7745,2875xm7605,2875r-80,l7525,2855r80,l7605,2875xm7465,2875r-80,l7385,2855r80,l7465,2875xm7325,2875r-80,l7245,2855r80,l7325,2875xm7185,2875r-80,l7105,2855r80,l7185,2875xm7045,2875r-80,l6965,2855r80,l7045,2875xm6905,2875r-80,l6825,2855r80,l6905,2875xm6765,2875r-80,l6685,2855r80,l6765,2875xm6625,2875r-80,l6545,2855r80,l6625,2875xm6485,2875r-80,l6405,2855r80,l6485,2875xm6345,2875r-80,l6265,2855r80,l6345,2875xm6205,2875r-80,l6125,2855r80,l6205,2875xm6065,2875r-80,l5985,2855r80,l6065,2875xm5925,2875r-80,l5845,2855r80,l5925,2875xm5785,2875r-80,l5705,2855r80,l5785,2875xm5645,2875r-80,l5565,2855r80,l5645,2875xm5505,2875r-80,l5425,2855r80,l5505,2875xm5365,2875r-80,l5285,2855r80,l5365,2875xm5225,2875r-80,l5145,2855r80,l5225,2875xm5085,2875r-80,l5005,2855r80,l5085,2875xm4945,2875r-80,l4865,2855r80,l4945,2875xm4805,2875r-80,l4725,2855r80,l4805,2875xm4665,2875r-80,l4585,2855r80,l4665,2875xm4525,2875r-80,l4445,2855r80,l4525,2875xm4385,2875r-80,l4305,2855r80,l4385,2875xm4245,2875r-80,l4165,2855r80,l4245,2875xm4105,2875r-80,l4025,2855r80,l4105,2875xm3965,2875r-80,l3885,2855r80,l3965,2875xm3825,2875r-80,l3745,2855r80,l3825,2875xm3685,2875r-80,l3605,2855r80,l3685,2875xm3545,2875r-80,l3465,2855r80,l3545,2875xm3405,2875r-80,l3325,2855r80,l3405,2875xm3265,2875r-80,l3185,2855r80,l3265,2875xm3125,2875r-80,l3045,2855r80,l3125,2875xm2985,2875r-80,l2905,2855r80,l2985,2875xm2845,2875r-80,l2765,2855r80,l2845,2875xm2705,2875r-80,l2625,2855r80,l2705,2875xm2565,2875r-80,l2485,2855r80,l2565,2875xm2425,2875r-80,l2345,2855r80,l2425,2875xm2285,2875r-80,l2205,2855r80,l2285,2875xm2145,2875r-80,l2065,2855r80,l2145,2875xm2005,2875r-80,l1925,2855r80,l2005,2875xm1865,2875r-80,l1785,2855r80,l1865,2875xm1725,2875r-80,l1645,2855r80,l1725,2875xm1585,2875r-80,l1505,2855r80,l1585,2875xm1445,2875r-80,l1365,2855r80,l1445,2875xm1305,2875r-80,l1225,2855r80,l1305,2875xm1165,2875r-80,l1085,2855r80,l1165,2875xm1025,2875r-80,l945,2855r80,l1025,2875xm885,2875r-80,l805,2855r80,l885,2875xm745,2875r-80,l665,2855r80,l745,2875xm605,2875r-80,l525,2855r80,l605,2875xm465,2875r-80,l385,2855r80,l465,2875xm325,2875r-80,l245,2855r80,l325,2875xm185,2875r-80,l105,2855r80,l185,2875xm45,2875r-35,l20,2865r,45l,2910r,-45c,2859,5,2855,10,2855r35,l45,2875xm20,2970r,80l,3050r,-80l20,2970xm20,3110r,80l,3190r,-80l20,3110xm20,3250r,80l,3330r,-80l20,3250xm20,3390r,46l10,3426r34,l44,3446r-34,c5,3446,,3441,,3436r,-46l20,3390xm104,3426r80,l184,3446r-80,l104,3426xm244,3426r80,l324,3446r-80,l244,3426xm384,3426r80,l464,3446r-80,l384,3426xm524,3426r80,l604,3446r-80,l524,3426xm664,3426r80,l744,3446r-80,l664,3426xm804,3426r80,l884,3446r-80,l804,3426xm944,3426r80,l1024,3446r-80,l944,3426xm1084,3426r80,l1164,3446r-80,l1084,3426xm1224,3426r80,l1304,3446r-80,l1224,3426xm1364,3426r80,l1444,3446r-80,l1364,3426xm1504,3426r80,l1584,3446r-80,l1504,3426xm1644,3426r80,l1724,3446r-80,l1644,3426xm1784,3426r80,l1864,3446r-80,l1784,3426xm1924,3426r80,l2004,3446r-80,l1924,3426xm2064,3426r80,l2144,3446r-80,l2064,3426xm2204,3426r80,l2284,3446r-80,l2204,3426xm2344,3426r80,l2424,3446r-80,l2344,3426xm2484,3426r80,l2564,3446r-80,l2484,3426xm2624,3426r80,l2704,3446r-80,l2624,3426xm2764,3426r80,l2844,3446r-80,l2764,3426xm2904,3426r80,l2984,3446r-80,l2904,3426xm3044,3426r80,l3124,3446r-80,l3044,3426xm3184,3426r80,l3264,3446r-80,l3184,3426xm3324,3426r80,l3404,3446r-80,l3324,3426xm3464,3426r80,l3544,3446r-80,l3464,3426xm3604,3426r80,l3684,3446r-80,l3604,3426xm3744,3426r80,l3824,3446r-80,l3744,3426xm3884,3426r80,l3964,3446r-80,l3884,3426xm4024,3426r80,l4104,3446r-80,l4024,3426xm4164,3426r80,l4244,3446r-80,l4164,3426xm4304,3426r80,l4384,3446r-80,l4304,3426xm4444,3426r80,l4524,3446r-80,l4444,3426xm4584,3426r80,l4664,3446r-80,l4584,3426xm4724,3426r80,l4804,3446r-80,l4724,3426xm4864,3426r80,l4944,3446r-80,l4864,3426xm5004,3426r80,l5084,3446r-80,l5004,3426xm5144,3426r80,l5224,3446r-80,l5144,3426xm5284,3426r80,l5364,3446r-80,l5284,3426xm5424,3426r80,l5504,3446r-80,l5424,3426xm5564,3426r80,l5644,3446r-80,l5564,3426xm5704,3426r80,l5784,3446r-80,l5704,3426xm5844,3426r80,l5924,3446r-80,l5844,3426xm5984,3426r80,l6064,3446r-80,l5984,3426xm6124,3426r80,l6204,3446r-80,l6124,3426xm6264,3426r80,l6344,3446r-80,l6264,3426xm6404,3426r80,l6484,3446r-80,l6404,3426xm6544,3426r80,l6624,3446r-80,l6544,3426xm6684,3426r80,l6764,3446r-80,l6684,3426xm6824,3426r80,l6904,3446r-80,l6824,3426xm6964,3426r80,l7044,3446r-80,l6964,3426xm7104,3426r80,l7184,3446r-80,l7104,3426xm7244,3426r80,l7324,3446r-80,l7244,3426xm7384,3426r80,l7464,3446r-80,l7384,3426xm7524,3426r80,l7604,3446r-80,l7524,3426xm7664,3426r80,l7744,3446r-80,l7664,3426xm7804,3426r80,l7884,3446r-80,l7804,3426xm7944,3426r80,l8024,3446r-80,l7944,3426xm8084,3426r80,l8164,3446r-80,l8084,3426xm8224,3426r80,l8304,3446r-80,l8224,3426xm8364,3426r80,l8444,3446r-80,l8364,3426xm8504,3426r80,l8584,3446r-80,l8504,3426xm8644,3426r80,l8724,3446r-80,l8644,3426xm8784,3426r80,l8864,3446r-80,l8784,3426xm8924,3426r80,l9004,3446r-80,l8924,3426xm9064,3426r80,l9144,3446r-80,l9064,3426xm9204,3426r80,l9284,3446r-80,l9204,3426xm9344,3426r80,l9424,3446r-80,l9344,3426xm9484,3426r80,l9564,3446r-80,l9484,3426xm9624,3426r80,l9704,3446r-80,l9624,3426xm9764,3426r80,l9844,3446r-80,l9764,3426xm9904,3426r80,l9984,3446r-80,l9904,3426xm10044,3426r80,l10124,3446r-80,l10044,3426xm10184,3426r80,l10264,3446r-80,l10184,3426xm10324,3426r80,l10404,3446r-80,l10324,3426xm10464,3426r80,l10544,3446r-80,l10464,3426xm10604,3426r80,l10684,3446r-80,l10604,3426xm10744,3426r80,l10824,3446r-80,l10744,3426xm10884,3426r80,l10964,3446r-80,l10884,3426xm11024,3426r80,l11104,3446r-80,l11024,3426xm11164,3426r80,l11244,3446r-80,l11164,3426xm11304,3426r80,l11384,3446r-80,l11304,3426xm11444,3426r80,l11524,3446r-80,l11444,3426xm11584,3426r80,l11664,3446r-80,l11584,3426xm11724,3426r80,l11804,3446r-80,l11724,3426xm11864,3426r80,l11944,3446r-80,l11864,3426xm12004,3426r80,l12084,3446r-80,l12004,3426xm12144,3426r80,l12224,3446r-80,l12144,3426xm12284,3426r80,l12364,3446r-80,l12284,3426xm12424,3426r80,l12504,3446r-80,l12424,3426xm12564,3426r80,l12644,3446r-80,l12564,3426xm12704,3426r80,l12784,3446r-80,l12704,3426xm12844,3426r80,l12924,3446r-80,l12844,3426xm12984,3426r80,l13064,3446r-80,l12984,3426xm13124,3426r80,l13204,3446r-80,l13124,3426xm13264,3426r80,l13344,3446r-80,l13264,3426xm13404,3426r80,l13484,3446r-80,l13404,3426xm13544,3426r80,l13624,3446r-80,l13544,3426xm13684,3426r80,l13764,3446r-80,l13684,3426xm13824,3426r80,l13904,3446r-80,l13824,3426xm13964,3426r80,l14044,3446r-80,l13964,3426xm14104,3426r80,l14184,3446r-80,l14104,3426xm14244,3426r80,l14324,3446r-80,l14244,3426xm14384,3426r80,l14464,3446r-80,l14384,3426xm14524,3426r80,l14604,3446r-80,l14524,3426xm14664,3426r80,l14744,3446r-80,l14664,3426xm14804,3426r80,l14884,3446r-80,l14804,3426xm14944,3426r80,l15024,3446r-80,l14944,3426xm15084,3426r80,l15164,3446r-80,l15084,3426xm15224,3426r80,l15304,3446r-80,l15224,3426xm15364,3426r66,c15436,3426,15440,3430,15440,3436r,14l15420,3450r,-14l15430,3446r-66,l15364,3426xm15440,3510r,80l15420,3590r,-80l15440,3510xm15440,3650r,80l15420,3730r,-80l15440,3650xm15440,3790r,80l15420,3870r,-80l15440,3790xm15440,3930r,77c15440,4012,15436,4017,15430,4017r-3,l15427,3997r3,l15420,4007r,-77l15440,3930xm15367,4017r-80,l15287,3997r80,l15367,4017xm15227,4017r-80,l15147,3997r80,l15227,4017xm15087,4017r-80,l15007,3997r80,l15087,4017xm14947,4017r-80,l14867,3997r80,l14947,4017xm14807,4017r-80,l14727,3997r80,l14807,4017xm14667,4017r-80,l14587,3997r80,l14667,4017xm14527,4017r-80,l14447,3997r80,l14527,4017xm14387,4017r-80,l14307,3997r80,l14387,4017xm14247,4017r-80,l14167,3997r80,l14247,4017xm14107,4017r-80,l14027,3997r80,l14107,4017xm13967,4017r-80,l13887,3997r80,l13967,4017xm13827,4017r-80,l13747,3997r80,l13827,4017xm13687,4017r-80,l13607,3997r80,l13687,4017xm13547,4017r-80,l13467,3997r80,l13547,4017xm13407,4017r-80,l13327,3997r80,l13407,4017xm13267,4017r-80,l13187,3997r80,l13267,4017xm13127,4017r-80,l13047,3997r80,l13127,4017xm12987,4017r-80,l12907,3997r80,l12987,4017xm12847,4017r-80,l12767,3997r80,l12847,4017xm12707,4017r-80,l12627,3997r80,l12707,4017xm12567,4017r-80,l12487,3997r80,l12567,4017xm12427,4017r-80,l12347,3997r80,l12427,4017xm12287,4017r-80,l12207,3997r80,l12287,4017xm12147,4017r-80,l12067,3997r80,l12147,4017xm12007,4017r-80,l11927,3997r80,l12007,4017xm11867,4017r-80,l11787,3997r80,l11867,4017xm11727,4017r-80,l11647,3997r80,l11727,4017xm11587,4017r-80,l11507,3997r80,l11587,4017xm11447,4017r-80,l11367,3997r80,l11447,4017xm11307,4017r-80,l11227,3997r80,l11307,4017xm11167,4017r-80,l11087,3997r80,l11167,4017xm11027,4017r-80,l10947,3997r80,l11027,4017xm10887,4017r-80,l10807,3997r80,l10887,4017xm10747,4017r-80,l10667,3997r80,l10747,4017xm10607,4017r-80,l10527,3997r80,l10607,4017xm10467,4017r-80,l10387,3997r80,l10467,4017xm10327,4017r-80,l10247,3997r80,l10327,4017xm10187,4017r-80,l10107,3997r80,l10187,4017xm10047,4017r-80,l9967,3997r80,l10047,4017xm9907,4017r-80,l9827,3997r80,l9907,4017xm9767,4017r-80,l9687,3997r80,l9767,4017xm9627,4017r-80,l9547,3997r80,l9627,4017xm9487,4017r-80,l9407,3997r80,l9487,4017xm9347,4017r-80,l9267,3997r80,l9347,4017xm9207,4017r-80,l9127,3997r80,l9207,4017xm9067,4017r-80,l8987,3997r80,l9067,4017xm8927,4017r-80,l8847,3997r80,l8927,4017xm8787,4017r-80,l8707,3997r80,l8787,4017xm8647,4017r-80,l8567,3997r80,l8647,4017xm8507,4017r-80,l8427,3997r80,l8507,4017xm8367,4017r-80,l8287,3997r80,l8367,4017xm8227,4017r-80,l8147,3997r80,l8227,4017xm8087,4017r-80,l8007,3997r80,l8087,4017xm7947,4017r-80,l7867,3997r80,l7947,4017xm7807,4017r-80,l7727,3997r80,l7807,4017xm7667,4017r-80,l7587,3997r80,l7667,4017xm7527,4017r-80,l7447,3997r80,l7527,4017xm7387,4017r-80,l7307,3997r80,l7387,4017xm7247,4017r-80,l7167,3997r80,l7247,4017xm7107,4017r-80,l7027,3997r80,l7107,4017xm6967,4017r-80,l6887,3997r80,l6967,4017xm6827,4017r-80,l6747,3997r80,l6827,4017xm6687,4017r-80,l6607,3997r80,l6687,4017xm6547,4017r-80,l6467,3997r80,l6547,4017xm6407,4017r-80,l6327,3997r80,l6407,4017xm6267,4017r-80,l6187,3997r80,l6267,4017xm6127,4017r-80,l6047,3997r80,l6127,4017xm5987,4017r-80,l5907,3997r80,l5987,4017xm5847,4017r-80,l5767,3997r80,l5847,4017xm5707,4017r-80,l5627,3997r80,l5707,4017xm5567,4017r-80,l5487,3997r80,l5567,4017xm5427,4017r-80,l5347,3997r80,l5427,4017xm5287,4017r-80,l5207,3997r80,l5287,4017xm5147,4017r-80,l5067,3997r80,l5147,4017xm5007,4017r-80,l4927,3997r80,l5007,4017xm4867,4017r-80,l4787,3997r80,l4867,4017xm4727,4017r-80,l4647,3997r80,l4727,4017xm4587,4017r-80,l4507,3997r80,l4587,4017xm4447,4017r-80,l4367,3997r80,l4447,4017xm4307,4017r-80,l4227,3997r80,l4307,4017xm4167,4017r-80,l4087,3997r80,l4167,4017xm4027,4017r-80,l3947,3997r80,l4027,4017xm3887,4017r-80,l3807,3997r80,l3887,4017xm3747,4017r-80,l3667,3997r80,l3747,4017xm3607,4017r-80,l3527,3997r80,l3607,4017xm3467,4017r-80,l3387,3997r80,l3467,4017xm3327,4017r-80,l3247,3997r80,l3327,4017xm3187,4017r-80,l3107,3997r80,l3187,4017xm3047,4017r-80,l2967,3997r80,l3047,4017xm2907,4017r-80,l2827,3997r80,l2907,4017xm2767,4017r-80,l2687,3997r80,l2767,4017xm2627,4017r-80,l2547,3997r80,l2627,4017xm2487,4017r-80,l2407,3997r80,l2487,4017xm2347,4017r-80,l2267,3997r80,l2347,4017xm2207,4017r-80,l2127,3997r80,l2207,4017xm2067,4017r-80,l1987,3997r80,l2067,4017xm1927,4017r-80,l1847,3997r80,l1927,4017xm1787,4017r-80,l1707,3997r80,l1787,4017xm1647,4017r-80,l1567,3997r80,l1647,4017xm1507,4017r-80,l1427,3997r80,l1507,4017xm1367,4017r-80,l1287,3997r80,l1367,4017xm1227,4017r-80,l1147,3997r80,l1227,4017xm1087,4017r-80,l1007,3997r80,l1087,4017xm947,4017r-80,l867,3997r80,l947,4017xm807,4017r-80,l727,3997r80,l807,4017xm667,4017r-80,l587,3997r80,l667,4017xm527,4017r-80,l447,3997r80,l527,4017xm387,4017r-80,l307,3997r80,l387,4017xm247,4017r-80,l167,3997r80,l247,4017xm107,4017r-80,l27,3997r80,l107,4017xm20,4050r,80l,4130r,-80l20,4050xm20,4190r,80l,4270r,-80l20,4190xm20,4330r,80l,4410r,-80l20,4330xm20,4470r,80l,4550r,-80l20,4470xm42,4568r80,l122,4588r-80,l42,4568xm182,4568r80,l262,4588r-80,l182,4568xm322,4568r80,l402,4588r-80,l322,4568xm462,4568r80,l542,4588r-80,l462,4568xm602,4568r80,l682,4588r-80,l602,4568xm742,4568r80,l822,4588r-80,l742,4568xm882,4568r80,l962,4588r-80,l882,4568xm1022,4568r80,l1102,4588r-80,l1022,4568xm1162,4568r80,l1242,4588r-80,l1162,4568xm1302,4568r80,l1382,4588r-80,l1302,4568xm1442,4568r80,l1522,4588r-80,l1442,4568xm1582,4568r80,l1662,4588r-80,l1582,4568xm1722,4568r80,l1802,4588r-80,l1722,4568xm1862,4568r80,l1942,4588r-80,l1862,4568xm2002,4568r80,l2082,4588r-80,l2002,4568xm2142,4568r80,l2222,4588r-80,l2142,4568xm2282,4568r80,l2362,4588r-80,l2282,4568xm2422,4568r80,l2502,4588r-80,l2422,4568xm2562,4568r80,l2642,4588r-80,l2562,4568xm2702,4568r80,l2782,4588r-80,l2702,4568xm2842,4568r80,l2922,4588r-80,l2842,4568xm2982,4568r80,l3062,4588r-80,l2982,4568xm3122,4568r80,l3202,4588r-80,l3122,4568xm3262,4568r80,l3342,4588r-80,l3262,4568xm3402,4568r80,l3482,4588r-80,l3402,4568xm3542,4568r80,l3622,4588r-80,l3542,4568xm3682,4568r80,l3762,4588r-80,l3682,4568xm3822,4568r80,l3902,4588r-80,l3822,4568xm3962,4568r80,l4042,4588r-80,l3962,4568xm4102,4568r80,l4182,4588r-80,l4102,4568xm4242,4568r80,l4322,4588r-80,l4242,4568xm4382,4568r80,l4462,4588r-80,l4382,4568xm4522,4568r80,l4602,4588r-80,l4522,4568xm4662,4568r80,l4742,4588r-80,l4662,4568xm4802,4568r80,l4882,4588r-80,l4802,4568xm4942,4568r80,l5022,4588r-80,l4942,4568xm5082,4568r80,l5162,4588r-80,l5082,4568xm5222,4568r80,l5302,4588r-80,l5222,4568xm5362,4568r80,l5442,4588r-80,l5362,4568xm5502,4568r80,l5582,4588r-80,l5502,4568xm5642,4568r80,l5722,4588r-80,l5642,4568xm5782,4568r80,l5862,4588r-80,l5782,4568xm5922,4568r80,l6002,4588r-80,l5922,4568xm6062,4568r80,l6142,4588r-80,l6062,4568xm6202,4568r80,l6282,4588r-80,l6202,4568xm6342,4568r80,l6422,4588r-80,l6342,4568xm6482,4568r80,l6562,4588r-80,l6482,4568xm6622,4568r80,l6702,4588r-80,l6622,4568xm6762,4568r80,l6842,4588r-80,l6762,4568xm6902,4568r80,l6982,4588r-80,l6902,4568xm7042,4568r80,l7122,4588r-80,l7042,4568xm7182,4568r80,l7262,4588r-80,l7182,4568xm7322,4568r80,l7402,4588r-80,l7322,4568xm7462,4568r80,l7542,4588r-80,l7462,4568xm7602,4568r80,l7682,4588r-80,l7602,4568xm7742,4568r80,l7822,4588r-80,l7742,4568xm7882,4568r80,l7962,4588r-80,l7882,4568xm8022,4568r80,l8102,4588r-80,l8022,4568xm8162,4568r80,l8242,4588r-80,l8162,4568xm8302,4568r80,l8382,4588r-80,l8302,4568xm8442,4568r80,l8522,4588r-80,l8442,4568xm8582,4568r80,l8662,4588r-80,l8582,4568xm8722,4568r80,l8802,4588r-80,l8722,4568xm8862,4568r80,l8942,4588r-80,l8862,4568xm9002,4568r80,l9082,4588r-80,l9002,4568xm9142,4568r80,l9222,4588r-80,l9142,4568xm9282,4568r80,l9362,4588r-80,l9282,4568xm9422,4568r80,l9502,4588r-80,l9422,4568xm9562,4568r80,l9642,4588r-80,l9562,4568xm9702,4568r80,l9782,4588r-80,l9702,4568xm9842,4568r80,l9922,4588r-80,l9842,4568xm9982,4568r80,l10062,4588r-80,l9982,4568xm10122,4568r80,l10202,4588r-80,l10122,4568xm10262,4568r80,l10342,4588r-80,l10262,4568xm10402,4568r80,l10482,4588r-80,l10402,4568xm10542,4568r80,l10622,4588r-80,l10542,4568xm10682,4568r80,l10762,4588r-80,l10682,4568xm10822,4568r80,l10902,4588r-80,l10822,4568xm10962,4568r80,l11042,4588r-80,l10962,4568xm11102,4568r80,l11182,4588r-80,l11102,4568xm11242,4568r80,l11322,4588r-80,l11242,4568xm11382,4568r80,l11462,4588r-80,l11382,4568xm11522,4568r80,l11602,4588r-80,l11522,4568xm11662,4568r80,l11742,4588r-80,l11662,4568xm11802,4568r80,l11882,4588r-80,l11802,4568xm11942,4568r80,l12022,4588r-80,l11942,4568xm12082,4568r80,l12162,4588r-80,l12082,4568xm12222,4568r80,l12302,4588r-80,l12222,4568xm12362,4568r80,l12442,4588r-80,l12362,4568xm12502,4568r80,l12582,4588r-80,l12502,4568xm12642,4568r80,l12722,4588r-80,l12642,4568xm12782,4568r80,l12862,4588r-80,l12782,4568xm12922,4568r80,l13002,4588r-80,l12922,4568xm13062,4568r80,l13142,4588r-80,l13062,4568xm13202,4568r80,l13282,4588r-80,l13202,4568xm13342,4568r80,l13422,4588r-80,l13342,4568xm13482,4568r80,l13562,4588r-80,l13482,4568xm13622,4568r80,l13702,4588r-80,l13622,4568xm13762,4568r80,l13842,4588r-80,l13762,4568xm13902,4568r80,l13982,4588r-80,l13902,4568xm14042,4568r80,l14122,4588r-80,l14042,4568xm14182,4568r80,l14262,4588r-80,l14182,4568xm14322,4568r80,l14402,4588r-80,l14322,4568xm14462,4568r80,l14542,4588r-80,l14462,4568xm14602,4568r80,l14682,4588r-80,l14602,4568xm14742,4568r80,l14822,4588r-80,l14742,4568xm14882,4568r80,l14962,4588r-80,l14882,4568xm15022,4568r80,l15102,4588r-80,l15022,4568xm15162,4568r80,l15242,4588r-80,l15162,4568xm15302,4568r80,l15382,4588r-80,l15302,4568xm15440,4590r,80l15420,4670r,-80l15440,4590xm15440,4730r,80l15420,4810r,-80l15440,4730xm15440,4870r,80l15420,4950r,-80l15440,4870xm15440,5010r,80l15420,5090r,-80l15440,5010xm15429,5159r-80,l15349,5139r80,l15429,5159xm15289,5159r-80,l15209,5139r80,l15289,5159xm15149,5159r-80,l15069,5139r80,l15149,5159xm15009,5159r-80,l14929,5139r80,l15009,5159xm14869,5159r-80,l14789,5139r80,l14869,5159xm14729,5159r-80,l14649,5139r80,l14729,5159xm14589,5159r-80,l14509,5139r80,l14589,5159xm14449,5159r-80,l14369,5139r80,l14449,5159xm14309,5159r-80,l14229,5139r80,l14309,5159xm14169,5159r-80,l14089,5139r80,l14169,5159xm14029,5159r-80,l13949,5139r80,l14029,5159xm13889,5159r-80,l13809,5139r80,l13889,5159xm13749,5159r-80,l13669,5139r80,l13749,5159xm13609,5159r-80,l13529,5139r80,l13609,5159xm13469,5159r-80,l13389,5139r80,l13469,5159xm13329,5159r-80,l13249,5139r80,l13329,5159xm13189,5159r-80,l13109,5139r80,l13189,5159xm13049,5159r-80,l12969,5139r80,l13049,5159xm12909,5159r-80,l12829,5139r80,l12909,5159xm12769,5159r-80,l12689,5139r80,l12769,5159xm12629,5159r-80,l12549,5139r80,l12629,5159xm12489,5159r-80,l12409,5139r80,l12489,5159xm12349,5159r-80,l12269,5139r80,l12349,5159xm12209,5159r-80,l12129,5139r80,l12209,5159xm12069,5159r-80,l11989,5139r80,l12069,5159xm11929,5159r-80,l11849,5139r80,l11929,5159xm11789,5159r-80,l11709,5139r80,l11789,5159xm11649,5159r-80,l11569,5139r80,l11649,5159xm11509,5159r-80,l11429,5139r80,l11509,5159xm11369,5159r-80,l11289,5139r80,l11369,5159xm11229,5159r-80,l11149,5139r80,l11229,5159xm11089,5159r-80,l11009,5139r80,l11089,5159xm10949,5159r-80,l10869,5139r80,l10949,5159xm10809,5159r-80,l10729,5139r80,l10809,5159xm10669,5159r-80,l10589,5139r80,l10669,5159xm10529,5159r-80,l10449,5139r80,l10529,5159xm10389,5159r-80,l10309,5139r80,l10389,5159xm10249,5159r-80,l10169,5139r80,l10249,5159xm10109,5159r-80,l10029,5139r80,l10109,5159xm9969,5159r-80,l9889,5139r80,l9969,5159xm9829,5159r-80,l9749,5139r80,l9829,5159xm9689,5159r-80,l9609,5139r80,l9689,5159xm9549,5159r-80,l9469,5139r80,l9549,5159xm9409,5159r-80,l9329,5139r80,l9409,5159xm9269,5159r-80,l9189,5139r80,l9269,5159xm9129,5159r-80,l9049,5139r80,l9129,5159xm8989,5159r-80,l8909,5139r80,l8989,5159xm8849,5159r-80,l8769,5139r80,l8849,5159xm8709,5159r-80,l8629,5139r80,l8709,5159xm8569,5159r-80,l8489,5139r80,l8569,5159xm8429,5159r-80,l8349,5139r80,l8429,5159xm8289,5159r-80,l8209,5139r80,l8289,5159xm8149,5159r-80,l8069,5139r80,l8149,5159xm8009,5159r-80,l7929,5139r80,l8009,5159xm7869,5159r-80,l7789,5139r80,l7869,5159xm7729,5159r-80,l7649,5139r80,l7729,5159xm7589,5159r-80,l7509,5139r80,l7589,5159xm7449,5159r-80,l7369,5139r80,l7449,5159xm7309,5159r-80,l7229,5139r80,l7309,5159xm7169,5159r-80,l7089,5139r80,l7169,5159xm7029,5159r-80,l6949,5139r80,l7029,5159xm6889,5159r-80,l6809,5139r80,l6889,5159xm6749,5159r-80,l6669,5139r80,l6749,5159xm6609,5159r-80,l6529,5139r80,l6609,5159xm6469,5159r-80,l6389,5139r80,l6469,5159xm6329,5159r-80,l6249,5139r80,l6329,5159xm6189,5159r-80,l6109,5139r80,l6189,5159xm6049,5159r-80,l5969,5139r80,l6049,5159xm5909,5159r-80,l5829,5139r80,l5909,5159xm5769,5159r-80,l5689,5139r80,l5769,5159xm5629,5159r-80,l5549,5139r80,l5629,5159xm5489,5159r-80,l5409,5139r80,l5489,5159xm5349,5159r-80,l5269,5139r80,l5349,5159xm5209,5159r-80,l5129,5139r80,l5209,5159xm5069,5159r-80,l4989,5139r80,l5069,5159xm4929,5159r-80,l4849,5139r80,l4929,5159xm4789,5159r-80,l4709,5139r80,l4789,5159xm4649,5159r-80,l4569,5139r80,l4649,5159xm4509,5159r-80,l4429,5139r80,l4509,5159xm4369,5159r-80,l4289,5139r80,l4369,5159xm4229,5159r-80,l4149,5139r80,l4229,5159xm4089,5159r-80,l4009,5139r80,l4089,5159xm3949,5159r-80,l3869,5139r80,l3949,5159xm3809,5159r-80,l3729,5139r80,l3809,5159xm3669,5159r-80,l3589,5139r80,l3669,5159xm3529,5159r-80,l3449,5139r80,l3529,5159xm3389,5159r-80,l3309,5139r80,l3389,5159xm3249,5159r-80,l3169,5139r80,l3249,5159xm3109,5159r-80,l3029,5139r80,l3109,5159xm2969,5159r-80,l2889,5139r80,l2969,5159xm2829,5159r-80,l2749,5139r80,l2829,5159xm2689,5159r-80,l2609,5139r80,l2689,5159xm2549,5159r-80,l2469,5139r80,l2549,5159xm2409,5159r-80,l2329,5139r80,l2409,5159xm2269,5159r-80,l2189,5139r80,l2269,5159xm2129,5159r-80,l2049,5139r80,l2129,5159xm1989,5159r-80,l1909,5139r80,l1989,5159xm1849,5159r-80,l1769,5139r80,l1849,5159xm1709,5159r-80,l1629,5139r80,l1709,5159xm1569,5159r-80,l1489,5139r80,l1569,5159xm1429,5159r-80,l1349,5139r80,l1429,5159xm1289,5159r-80,l1209,5139r80,l1289,5159xm1149,5159r-80,l1069,5139r80,l1149,5159xm1009,5159r-80,l929,5139r80,l1009,5159xm869,5159r-80,l789,5139r80,l869,5159xm729,5159r-80,l649,5139r80,l729,5159xm589,5159r-80,l509,5139r80,l589,5159xm449,5159r-80,l369,5139r80,l449,5159xm309,5159r-80,l229,5139r80,l309,5159xm169,5159r-80,l89,5139r80,l169,5159xm29,5159r-19,l20,5149r,61l,5210r,-61c,5143,5,5139,10,5139r19,l29,5159xm20,5270r,80l,5350r,-80l20,5270xm20,5410r,80l,5490r,-80l20,5410xm20,5550r,80l,5630r,-80l20,5550xm20,5690r,30l10,5710r50,l60,5730r-50,c5,5730,,5725,,5720r,-30l20,5690xm120,5710r80,l200,5730r-80,l120,5710xm260,5710r80,l340,5730r-80,l260,5710xm400,5710r80,l480,5730r-80,l400,5710xm540,5710r80,l620,5730r-80,l540,5710xm680,5710r80,l760,5730r-80,l680,5710xm820,5710r80,l900,5730r-80,l820,5710xm960,5710r80,l1040,5730r-80,l960,5710xm1100,5710r80,l1180,5730r-80,l1100,5710xm1240,5710r80,l1320,5730r-80,l1240,5710xm1380,5710r80,l1460,5730r-80,l1380,5710xm1520,5710r80,l1600,5730r-80,l1520,5710xm1660,5710r80,l1740,5730r-80,l1660,5710xm1800,5710r80,l1880,5730r-80,l1800,5710xm1940,5710r80,l2020,5730r-80,l1940,5710xm2080,5710r80,l2160,5730r-80,l2080,5710xm2220,5710r80,l2300,5730r-80,l2220,5710xm2360,5710r80,l2440,5730r-80,l2360,5710xm2500,5710r80,l2580,5730r-80,l2500,5710xm2640,5710r80,l2720,5730r-80,l2640,5710xm2780,5710r80,l2860,5730r-80,l2780,5710xm2920,5710r80,l3000,5730r-80,l2920,5710xm3060,5710r80,l3140,5730r-80,l3060,5710xm3200,5710r80,l3280,5730r-80,l3200,5710xm3340,5710r80,l3420,5730r-80,l3340,5710xm3480,5710r80,l3560,5730r-80,l3480,5710xm3620,5710r80,l3700,5730r-80,l3620,5710xm3760,5710r80,l3840,5730r-80,l3760,5710xm3900,5710r80,l3980,5730r-80,l3900,5710xm4040,5710r80,l4120,5730r-80,l4040,5710xm4180,5710r80,l4260,5730r-80,l4180,5710xm4320,5710r80,l4400,5730r-80,l4320,5710xm4460,5710r80,l4540,5730r-80,l4460,5710xm4600,5710r80,l4680,5730r-80,l4600,5710xm4740,5710r80,l4820,5730r-80,l4740,5710xm4880,5710r80,l4960,5730r-80,l4880,5710xm5020,5710r80,l5100,5730r-80,l5020,5710xm5160,5710r80,l5240,5730r-80,l5160,5710xm5300,5710r80,l5380,5730r-80,l5300,5710xm5440,5710r80,l5520,5730r-80,l5440,5710xm5580,5710r80,l5660,5730r-80,l5580,5710xm5720,5710r80,l5800,5730r-80,l5720,5710xm5860,5710r80,l5940,5730r-80,l5860,5710xm6000,5710r80,l6080,5730r-80,l6000,5710xm6140,5710r80,l6220,5730r-80,l6140,5710xm6280,5710r80,l6360,5730r-80,l6280,5710xm6420,5710r80,l6500,5730r-80,l6420,5710xm6560,5710r80,l6640,5730r-80,l6560,5710xm6700,5710r80,l6780,5730r-80,l6700,5710xm6840,5710r80,l6920,5730r-80,l6840,5710xm6980,5710r80,l7060,5730r-80,l6980,5710xm7120,5710r80,l7200,5730r-80,l7120,5710xm7260,5710r80,l7340,5730r-80,l7260,5710xm7400,5710r80,l7480,5730r-80,l7400,5710xm7540,5710r80,l7620,5730r-80,l7540,5710xm7680,5710r80,l7760,5730r-80,l7680,5710xm7820,5710r80,l7900,5730r-80,l7820,5710xm7960,5710r80,l8040,5730r-80,l7960,5710xm8100,5710r80,l8180,5730r-80,l8100,5710xm8240,5710r80,l8320,5730r-80,l8240,5710xm8380,5710r80,l8460,5730r-80,l8380,5710xm8520,5710r80,l8600,5730r-80,l8520,5710xm8660,5710r80,l8740,5730r-80,l8660,5710xm8800,5710r80,l8880,5730r-80,l8800,5710xm8940,5710r80,l9020,5730r-80,l8940,5710xm9080,5710r80,l9160,5730r-80,l9080,5710xm9220,5710r80,l9300,5730r-80,l9220,5710xm9360,5710r80,l9440,5730r-80,l9360,5710xm9500,5710r80,l9580,5730r-80,l9500,5710xm9640,5710r80,l9720,5730r-80,l9640,5710xm9780,5710r80,l9860,5730r-80,l9780,5710xm9920,5710r80,l10000,5730r-80,l9920,5710xm10060,5710r80,l10140,5730r-80,l10060,5710xm10200,5710r80,l10280,5730r-80,l10200,5710xm10340,5710r80,l10420,5730r-80,l10340,5710xm10480,5710r80,l10560,5730r-80,l10480,5710xm10620,5710r80,l10700,5730r-80,l10620,5710xm10760,5710r80,l10840,5730r-80,l10760,5710xm10900,5710r80,l10980,5730r-80,l10900,5710xm11040,5710r80,l11120,5730r-80,l11040,5710xm11180,5710r80,l11260,5730r-80,l11180,5710xm11320,5710r80,l11400,5730r-80,l11320,5710xm11460,5710r80,l11540,5730r-80,l11460,5710xm11600,5710r80,l11680,5730r-80,l11600,5710xm11740,5710r80,l11820,5730r-80,l11740,5710xm11880,5710r80,l11960,5730r-80,l11880,5710xm12020,5710r80,l12100,5730r-80,l12020,5710xm12160,5710r80,l12240,5730r-80,l12160,5710xm12300,5710r80,l12380,5730r-80,l12300,5710xm12440,5710r80,l12520,5730r-80,l12440,5710xm12580,5710r80,l12660,5730r-80,l12580,5710xm12720,5710r80,l12800,5730r-80,l12720,5710xm12860,5710r80,l12940,5730r-80,l12860,5710xm13000,5710r80,l13080,5730r-80,l13000,5710xm13140,5710r80,l13220,5730r-80,l13140,5710xm13280,5710r80,l13360,5730r-80,l13280,5710xm13420,5710r80,l13500,5730r-80,l13420,5710xm13560,5710r80,l13640,5730r-80,l13560,5710xm13700,5710r80,l13780,5730r-80,l13700,5710xm13840,5710r80,l13920,5730r-80,l13840,5710xm13980,5710r80,l14060,5730r-80,l13980,5710xm14120,5710r80,l14200,5730r-80,l14120,5710xm14260,5710r80,l14340,5730r-80,l14260,5710xm14400,5710r80,l14480,5730r-80,l14400,5710xm14540,5710r80,l14620,5730r-80,l14540,5710xm14680,5710r80,l14760,5730r-80,l14680,5710xm14820,5710r80,l14900,5730r-80,l14820,5710xm14960,5710r80,l15040,5730r-80,l14960,5710xm15100,5710r80,l15180,5730r-80,l15100,5710xm15240,5710r80,l15320,5730r-80,l15240,5710xm15380,5710r50,c15436,5710,15440,5714,15440,5720r,30l15420,5750r,-30l15430,5730r-50,l15380,5710xm15440,5810r,80l15420,5890r,-80l15440,5810xm15440,5950r,80l15420,6030r,-80l15440,5950xm15440,6090r,80l15420,6170r,-80l15440,6090xm15440,6230r,61c15440,6296,15436,6301,15430,6301r-19,l15411,6281r19,l15420,6291r,-61l15440,6230xm15351,6301r-80,l15271,6281r80,l15351,6301xm15211,6301r-80,l15131,6281r80,l15211,6301xm15071,6301r-80,l14991,6281r80,l15071,6301xm14931,6301r-80,l14851,6281r80,l14931,6301xm14791,6301r-80,l14711,6281r80,l14791,6301xm14651,6301r-80,l14571,6281r80,l14651,6301xm14511,6301r-80,l14431,6281r80,l14511,6301xm14371,6301r-80,l14291,6281r80,l14371,6301xm14231,6301r-80,l14151,6281r80,l14231,6301xm14091,6301r-80,l14011,6281r80,l14091,6301xm13951,6301r-80,l13871,6281r80,l13951,6301xm13811,6301r-80,l13731,6281r80,l13811,6301xm13671,6301r-80,l13591,6281r80,l13671,6301xm13531,6301r-80,l13451,6281r80,l13531,6301xm13391,6301r-80,l13311,6281r80,l13391,6301xm13251,6301r-80,l13171,6281r80,l13251,6301xm13111,6301r-80,l13031,6281r80,l13111,6301xm12971,6301r-80,l12891,6281r80,l12971,6301xm12831,6301r-80,l12751,6281r80,l12831,6301xm12691,6301r-80,l12611,6281r80,l12691,6301xm12551,6301r-80,l12471,6281r80,l12551,6301xm12411,6301r-80,l12331,6281r80,l12411,6301xm12271,6301r-80,l12191,6281r80,l12271,6301xm12131,6301r-80,l12051,6281r80,l12131,6301xm11991,6301r-80,l11911,6281r80,l11991,6301xm11851,6301r-80,l11771,6281r80,l11851,6301xm11711,6301r-80,l11631,6281r80,l11711,6301xm11571,6301r-80,l11491,6281r80,l11571,6301xm11431,6301r-80,l11351,6281r80,l11431,6301xm11291,6301r-80,l11211,6281r80,l11291,6301xm11151,6301r-80,l11071,6281r80,l11151,6301xm11011,6301r-80,l10931,6281r80,l11011,6301xm10871,6301r-80,l10791,6281r80,l10871,6301xm10731,6301r-80,l10651,6281r80,l10731,6301xm10591,6301r-80,l10511,6281r80,l10591,6301xm10451,6301r-80,l10371,6281r80,l10451,6301xm10311,6301r-80,l10231,6281r80,l10311,6301xm10171,6301r-80,l10091,6281r80,l10171,6301xm10031,6301r-80,l9951,6281r80,l10031,6301xm9891,6301r-80,l9811,6281r80,l9891,6301xm9751,6301r-80,l9671,6281r80,l9751,6301xm9611,6301r-80,l9531,6281r80,l9611,6301xm9471,6301r-80,l9391,6281r80,l9471,6301xm9331,6301r-80,l9251,6281r80,l9331,6301xm9191,6301r-80,l9111,6281r80,l9191,6301xm9051,6301r-80,l8971,6281r80,l9051,6301xm8911,6301r-80,l8831,6281r80,l8911,6301xm8771,6301r-80,l8691,6281r80,l8771,6301xm8631,6301r-80,l8551,6281r80,l8631,6301xm8491,6301r-80,l8411,6281r80,l8491,6301xm8351,6301r-80,l8271,6281r80,l8351,6301xm8211,6301r-80,l8131,6281r80,l8211,6301xm8071,6301r-80,l7991,6281r80,l8071,6301xm7931,6301r-80,l7851,6281r80,l7931,6301xm7791,6301r-80,l7711,6281r80,l7791,6301xm7651,6301r-80,l7571,6281r80,l7651,6301xm7511,6301r-80,l7431,6281r80,l7511,6301xm7371,6301r-80,l7291,6281r80,l7371,6301xm7231,6301r-80,l7151,6281r80,l7231,6301xm7091,6301r-80,l7011,6281r80,l7091,6301xm6951,6301r-80,l6871,6281r80,l6951,6301xm6811,6301r-80,l6731,6281r80,l6811,6301xm6671,6301r-80,l6591,6281r80,l6671,6301xm6531,6301r-80,l6451,6281r80,l6531,6301xm6391,6301r-80,l6311,6281r80,l6391,6301xm6251,6301r-80,l6171,6281r80,l6251,6301xm6111,6301r-80,l6031,6281r80,l6111,6301xm5971,6301r-80,l5891,6281r80,l5971,6301xm5831,6301r-80,l5751,6281r80,l5831,6301xm5691,6301r-80,l5611,6281r80,l5691,6301xm5551,6301r-80,l5471,6281r80,l5551,6301xm5411,6301r-80,l5331,6281r80,l5411,6301xm5271,6301r-80,l5191,6281r80,l5271,6301xm5131,6301r-80,l5051,6281r80,l5131,6301xm4991,6301r-80,l4911,6281r80,l4991,6301xm4851,6301r-80,l4771,6281r80,l4851,6301xm4711,6301r-80,l4631,6281r80,l4711,6301xm4571,6301r-80,l4491,6281r80,l4571,6301xm4431,6301r-80,l4351,6281r80,l4431,6301xm4291,6301r-80,l4211,6281r80,l4291,6301xm4151,6301r-80,l4071,6281r80,l4151,6301xm4011,6301r-80,l3931,6281r80,l4011,6301xm3871,6301r-80,l3791,6281r80,l3871,6301xm3731,6301r-80,l3651,6281r80,l3731,6301xm3591,6301r-80,l3511,6281r80,l3591,6301xm3451,6301r-80,l3371,6281r80,l3451,6301xm3311,6301r-80,l3231,6281r80,l3311,6301xm3171,6301r-80,l3091,6281r80,l3171,6301xm3031,6301r-80,l2951,6281r80,l3031,6301xm2891,6301r-80,l2811,6281r80,l2891,6301xm2751,6301r-80,l2671,6281r80,l2751,6301xm2611,6301r-80,l2531,6281r80,l2611,6301xm2471,6301r-80,l2391,6281r80,l2471,6301xm2331,6301r-80,l2251,6281r80,l2331,6301xm2191,6301r-80,l2111,6281r80,l2191,6301xm2051,6301r-80,l1971,6281r80,l2051,6301xm1911,6301r-80,l1831,6281r80,l1911,6301xm1771,6301r-80,l1691,6281r80,l1771,6301xm1631,6301r-80,l1551,6281r80,l1631,6301xm1491,6301r-80,l1411,6281r80,l1491,6301xm1351,6301r-80,l1271,6281r80,l1351,6301xm1211,6301r-80,l1131,6281r80,l1211,6301xm1071,6301r-80,l991,6281r80,l1071,6301xm931,6301r-80,l851,6281r80,l931,6301xm791,6301r-80,l711,6281r80,l791,6301xm651,6301r-80,l571,6281r80,l651,6301xm511,6301r-80,l431,6281r80,l511,6301xm371,6301r-80,l291,6281r80,l371,6301xm231,6301r-80,l151,6281r80,l231,6301xm91,6301r-80,l11,6281r80,l91,6301xm20,6350r,80l,6430r,-80l20,6350xm20,6490r,80l,6570r,-80l20,6490xm20,6630r,80l,6710r,-80l20,6630xm20,6770r,80l,6850r,-80l20,6770xm58,6852r80,l138,6872r-80,l58,6852xm198,6852r80,l278,6872r-80,l198,6852xm338,6852r80,l418,6872r-80,l338,6852xm478,6852r80,l558,6872r-80,l478,6852xm618,6852r80,l698,6872r-80,l618,6852xm758,6852r80,l838,6872r-80,l758,6852xm898,6852r80,l978,6872r-80,l898,6852xm1038,6852r80,l1118,6872r-80,l1038,6852xm1178,6852r80,l1258,6872r-80,l1178,6852xm1318,6852r80,l1398,6872r-80,l1318,6852xm1458,6852r80,l1538,6872r-80,l1458,6852xm1598,6852r80,l1678,6872r-80,l1598,6852xm1738,6852r80,l1818,6872r-80,l1738,6852xm1878,6852r80,l1958,6872r-80,l1878,6852xm2018,6852r80,l2098,6872r-80,l2018,6852xm2158,6852r80,l2238,6872r-80,l2158,6852xm2298,6852r80,l2378,6872r-80,l2298,6852xm2438,6852r80,l2518,6872r-80,l2438,6852xm2578,6852r80,l2658,6872r-80,l2578,6852xm2718,6852r80,l2798,6872r-80,l2718,6852xm2858,6852r80,l2938,6872r-80,l2858,6852xm2998,6852r80,l3078,6872r-80,l2998,6852xm3138,6852r80,l3218,6872r-80,l3138,6852xm3278,6852r80,l3358,6872r-80,l3278,6852xm3418,6852r80,l3498,6872r-80,l3418,6852xm3558,6852r80,l3638,6872r-80,l3558,6852xm3698,6852r80,l3778,6872r-80,l3698,6852xm3838,6852r80,l3918,6872r-80,l3838,6852xm3978,6852r80,l4058,6872r-80,l3978,6852xm4118,6852r80,l4198,6872r-80,l4118,6852xm4258,6852r80,l4338,6872r-80,l4258,6852xm4398,6852r80,l4478,6872r-80,l4398,6852xm4538,6852r80,l4618,6872r-80,l4538,6852xm4678,6852r80,l4758,6872r-80,l4678,6852xm4818,6852r80,l4898,6872r-80,l4818,6852xm4958,6852r80,l5038,6872r-80,l4958,6852xm5098,6852r80,l5178,6872r-80,l5098,6852xm5238,6852r80,l5318,6872r-80,l5238,6852xm5378,6852r80,l5458,6872r-80,l5378,6852xm5518,6852r80,l5598,6872r-80,l5518,6852xm5658,6852r80,l5738,6872r-80,l5658,6852xm5798,6852r80,l5878,6872r-80,l5798,6852xm5938,6852r80,l6018,6872r-80,l5938,6852xm6078,6852r80,l6158,6872r-80,l6078,6852xm6218,6852r80,l6298,6872r-80,l6218,6852xm6358,6852r80,l6438,6872r-80,l6358,6852xm6498,6852r80,l6578,6872r-80,l6498,6852xm6638,6852r80,l6718,6872r-80,l6638,6852xm6778,6852r80,l6858,6872r-80,l6778,6852xm6918,6852r80,l6998,6872r-80,l6918,6852xm7058,6852r80,l7138,6872r-80,l7058,6852xm7198,6852r80,l7278,6872r-80,l7198,6852xm7338,6852r80,l7418,6872r-80,l7338,6852xm7478,6852r80,l7558,6872r-80,l7478,6852xm7618,6852r80,l7698,6872r-80,l7618,6852xm7758,6852r80,l7838,6872r-80,l7758,6852xm7898,6852r80,l7978,6872r-80,l7898,6852xm8038,6852r80,l8118,6872r-80,l8038,6852xm8178,6852r80,l8258,6872r-80,l8178,6852xm8318,6852r80,l8398,6872r-80,l8318,6852xm8458,6852r80,l8538,6872r-80,l8458,6852xm8598,6852r80,l8678,6872r-80,l8598,6852xm8738,6852r80,l8818,6872r-80,l8738,6852xm8878,6852r80,l8958,6872r-80,l8878,6852xm9018,6852r80,l9098,6872r-80,l9018,6852xm9158,6852r80,l9238,6872r-80,l9158,6852xm9298,6852r80,l9378,6872r-80,l9298,6852xm9438,6852r80,l9518,6872r-80,l9438,6852xm9578,6852r80,l9658,6872r-80,l9578,6852xm9718,6852r80,l9798,6872r-80,l9718,6852xm9858,6852r80,l9938,6872r-80,l9858,6852xm9998,6852r80,l10078,6872r-80,l9998,6852xm10138,6852r80,l10218,6872r-80,l10138,6852xm10278,6852r80,l10358,6872r-80,l10278,6852xm10418,6852r80,l10498,6872r-80,l10418,6852xm10558,6852r80,l10638,6872r-80,l10558,6852xm10698,6852r80,l10778,6872r-80,l10698,6852xm10838,6852r80,l10918,6872r-80,l10838,6852xm10978,6852r80,l11058,6872r-80,l10978,6852xm11118,6852r80,l11198,6872r-80,l11118,6852xm11258,6852r80,l11338,6872r-80,l11258,6852xm11398,6852r80,l11478,6872r-80,l11398,6852xm11538,6852r80,l11618,6872r-80,l11538,6852xm11678,6852r80,l11758,6872r-80,l11678,6852xm11818,6852r80,l11898,6872r-80,l11818,6852xm11958,6852r80,l12038,6872r-80,l11958,6852xm12098,6852r80,l12178,6872r-80,l12098,6852xm12238,6852r80,l12318,6872r-80,l12238,6852xm12378,6852r80,l12458,6872r-80,l12378,6852xm12518,6852r80,l12598,6872r-80,l12518,6852xm12658,6852r80,l12738,6872r-80,l12658,6852xm12798,6852r80,l12878,6872r-80,l12798,6852xm12938,6852r80,l13018,6872r-80,l12938,6852xm13078,6852r80,l13158,6872r-80,l13078,6852xm13218,6852r80,l13298,6872r-80,l13218,6852xm13358,6852r80,l13438,6872r-80,l13358,6852xm13498,6852r80,l13578,6872r-80,l13498,6852xm13638,6852r80,l13718,6872r-80,l13638,6852xm13778,6852r80,l13858,6872r-80,l13778,6852xm13918,6852r80,l13998,6872r-80,l13918,6852xm14058,6852r80,l14138,6872r-80,l14058,6852xm14198,6852r80,l14278,6872r-80,l14198,6852xm14338,6852r80,l14418,6872r-80,l14338,6852xm14478,6852r80,l14558,6872r-80,l14478,6852xm14618,6852r80,l14698,6872r-80,l14618,6852xm14758,6852r80,l14838,6872r-80,l14758,6852xm14898,6852r80,l14978,6872r-80,l14898,6852xm15038,6852r80,l15118,6872r-80,l15038,6852xm15178,6852r80,l15258,6872r-80,l15178,6852xm15318,6852r80,l15398,6872r-80,l15318,6852xm15440,6890r,80l15420,6970r,-80l15440,6890xm15440,7030r,80l15420,7110r,-80l15440,7030xm15440,7170r,80l15420,7250r,-80l15440,7170xm15440,7310r,80l15420,7390r,-80l15440,7310xm15413,7443r-80,l15333,7423r80,l15413,7443xm15273,7443r-80,l15193,7423r80,l15273,7443xm15133,7443r-80,l15053,7423r80,l15133,7443xm14993,7443r-80,l14913,7423r80,l14993,7443xm14853,7443r-80,l14773,7423r80,l14853,7443xm14713,7443r-80,l14633,7423r80,l14713,7443xm14573,7443r-80,l14493,7423r80,l14573,7443xm14433,7443r-80,l14353,7423r80,l14433,7443xm14293,7443r-80,l14213,7423r80,l14293,7443xm14153,7443r-80,l14073,7423r80,l14153,7443xm14013,7443r-80,l13933,7423r80,l14013,7443xm13873,7443r-80,l13793,7423r80,l13873,7443xm13733,7443r-80,l13653,7423r80,l13733,7443xm13593,7443r-80,l13513,7423r80,l13593,7443xm13453,7443r-80,l13373,7423r80,l13453,7443xm13313,7443r-80,l13233,7423r80,l13313,7443xm13173,7443r-80,l13093,7423r80,l13173,7443xm13033,7443r-80,l12953,7423r80,l13033,7443xm12893,7443r-80,l12813,7423r80,l12893,7443xm12753,7443r-80,l12673,7423r80,l12753,7443xm12613,7443r-80,l12533,7423r80,l12613,7443xm12473,7443r-80,l12393,7423r80,l12473,7443xm12333,7443r-80,l12253,7423r80,l12333,7443xm12193,7443r-80,l12113,7423r80,l12193,7443xm12053,7443r-80,l11973,7423r80,l12053,7443xm11913,7443r-80,l11833,7423r80,l11913,7443xm11773,7443r-80,l11693,7423r80,l11773,7443xm11633,7443r-80,l11553,7423r80,l11633,7443xm11493,7443r-80,l11413,7423r80,l11493,7443xm11353,7443r-80,l11273,7423r80,l11353,7443xm11213,7443r-80,l11133,7423r80,l11213,7443xm11073,7443r-80,l10993,7423r80,l11073,7443xm10933,7443r-80,l10853,7423r80,l10933,7443xm10793,7443r-80,l10713,7423r80,l10793,7443xm10653,7443r-80,l10573,7423r80,l10653,7443xm10513,7443r-80,l10433,7423r80,l10513,7443xm10373,7443r-80,l10293,7423r80,l10373,7443xm10233,7443r-80,l10153,7423r80,l10233,7443xm10093,7443r-80,l10013,7423r80,l10093,7443xm9953,7443r-80,l9873,7423r80,l9953,7443xm9813,7443r-80,l9733,7423r80,l9813,7443xm9673,7443r-80,l9593,7423r80,l9673,7443xm9533,7443r-80,l9453,7423r80,l9533,7443xm9393,7443r-80,l9313,7423r80,l9393,7443xm9253,7443r-80,l9173,7423r80,l9253,7443xm9113,7443r-80,l9033,7423r80,l9113,7443xm8973,7443r-80,l8893,7423r80,l8973,7443xm8833,7443r-80,l8753,7423r80,l8833,7443xm8693,7443r-80,l8613,7423r80,l8693,7443xm8553,7443r-80,l8473,7423r80,l8553,7443xm8413,7443r-80,l8333,7423r80,l8413,7443xm8273,7443r-80,l8193,7423r80,l8273,7443xm8133,7443r-80,l8053,7423r80,l8133,7443xm7993,7443r-80,l7913,7423r80,l7993,7443xm7853,7443r-80,l7773,7423r80,l7853,7443xm7713,7443r-80,l7633,7423r80,l7713,7443xm7573,7443r-80,l7493,7423r80,l7573,7443xm7433,7443r-80,l7353,7423r80,l7433,7443xm7293,7443r-80,l7213,7423r80,l7293,7443xm7153,7443r-80,l7073,7423r80,l7153,7443xm7013,7443r-80,l6933,7423r80,l7013,7443xm6873,7443r-80,l6793,7423r80,l6873,7443xm6733,7443r-80,l6653,7423r80,l6733,7443xm6593,7443r-80,l6513,7423r80,l6593,7443xm6453,7443r-80,l6373,7423r80,l6453,7443xm6313,7443r-80,l6233,7423r80,l6313,7443xm6173,7443r-80,l6093,7423r80,l6173,7443xm6033,7443r-80,l5953,7423r80,l6033,7443xm5893,7443r-80,l5813,7423r80,l5893,7443xm5753,7443r-80,l5673,7423r80,l5753,7443xm5613,7443r-80,l5533,7423r80,l5613,7443xm5473,7443r-80,l5393,7423r80,l5473,7443xm5333,7443r-80,l5253,7423r80,l5333,7443xm5193,7443r-80,l5113,7423r80,l5193,7443xm5053,7443r-80,l4973,7423r80,l5053,7443xm4913,7443r-80,l4833,7423r80,l4913,7443xm4773,7443r-80,l4693,7423r80,l4773,7443xm4633,7443r-80,l4553,7423r80,l4633,7443xm4493,7443r-80,l4413,7423r80,l4493,7443xm4353,7443r-80,l4273,7423r80,l4353,7443xm4213,7443r-80,l4133,7423r80,l4213,7443xm4073,7443r-80,l3993,7423r80,l4073,7443xm3933,7443r-80,l3853,7423r80,l3933,7443xm3793,7443r-80,l3713,7423r80,l3793,7443xm3653,7443r-80,l3573,7423r80,l3653,7443xm3513,7443r-80,l3433,7423r80,l3513,7443xm3373,7443r-80,l3293,7423r80,l3373,7443xm3233,7443r-80,l3153,7423r80,l3233,7443xm3093,7443r-80,l3013,7423r80,l3093,7443xm2953,7443r-80,l2873,7423r80,l2953,7443xm2813,7443r-80,l2733,7423r80,l2813,7443xm2673,7443r-80,l2593,7423r80,l2673,7443xm2533,7443r-80,l2453,7423r80,l2533,7443xm2393,7443r-80,l2313,7423r80,l2393,7443xm2253,7443r-80,l2173,7423r80,l2253,7443xm2113,7443r-80,l2033,7423r80,l2113,7443xm1973,7443r-80,l1893,7423r80,l1973,7443xm1833,7443r-80,l1753,7423r80,l1833,7443xm1693,7443r-80,l1613,7423r80,l1693,7443xm1553,7443r-80,l1473,7423r80,l1553,7443xm1413,7443r-80,l1333,7423r80,l1413,7443xm1273,7443r-80,l1193,7423r80,l1273,7443xm1133,7443r-80,l1053,7423r80,l1133,7443xm993,7443r-80,l913,7423r80,l993,7443xm853,7443r-80,l773,7423r80,l853,7443xm713,7443r-80,l633,7423r80,l713,7443xm573,7443r-80,l493,7423r80,l573,7443xm433,7443r-80,l353,7423r80,l433,7443xm293,7443r-80,l213,7423r80,l293,7443xm153,7443r-80,l73,7423r80,l153,7443xm13,7443r-3,l20,7433r,77l,7510r,-77c,7427,5,7423,10,7423r3,l13,7443xm20,7570r,80l,7650r,-80l20,7570xm20,7710r,80l,7790r,-80l20,7710xm20,7850r,80l,7930r,-80l20,7850xm20,7990r,14l10,7994r66,l76,8014r-66,c5,8014,,8009,,8004r,-14l20,7990xm136,7994r80,l216,8014r-80,l136,7994xm276,7994r80,l356,8014r-80,l276,7994xm416,7994r80,l496,8014r-80,l416,7994xm556,7994r80,l636,8014r-80,l556,7994xm696,7994r80,l776,8014r-80,l696,7994xm836,7994r80,l916,8014r-80,l836,7994xm976,7994r80,l1056,8014r-80,l976,7994xm1116,7994r80,l1196,8014r-80,l1116,7994xm1256,7994r80,l1336,8014r-80,l1256,7994xm1396,7994r80,l1476,8014r-80,l1396,7994xm1536,7994r80,l1616,8014r-80,l1536,7994xm1676,7994r80,l1756,8014r-80,l1676,7994xm1816,7994r80,l1896,8014r-80,l1816,7994xm1956,7994r80,l2036,8014r-80,l1956,7994xm2096,7994r80,l2176,8014r-80,l2096,7994xm2236,7994r80,l2316,8014r-80,l2236,7994xm2376,7994r80,l2456,8014r-80,l2376,7994xm2516,7994r80,l2596,8014r-80,l2516,7994xm2656,7994r80,l2736,8014r-80,l2656,7994xm2796,7994r80,l2876,8014r-80,l2796,7994xm2936,7994r80,l3016,8014r-80,l2936,7994xm3076,7994r80,l3156,8014r-80,l3076,7994xm3216,7994r80,l3296,8014r-80,l3216,7994xm3356,7994r80,l3436,8014r-80,l3356,7994xm3496,7994r80,l3576,8014r-80,l3496,7994xm3636,7994r80,l3716,8014r-80,l3636,7994xm3776,7994r80,l3856,8014r-80,l3776,7994xm3916,7994r80,l3996,8014r-80,l3916,7994xm4056,7994r80,l4136,8014r-80,l4056,7994xm4196,7994r80,l4276,8014r-80,l4196,7994xm4336,7994r80,l4416,8014r-80,l4336,7994xm4476,7994r80,l4556,8014r-80,l4476,7994xm4616,7994r80,l4696,8014r-80,l4616,7994xm4756,7994r80,l4836,8014r-80,l4756,7994xm4896,7994r80,l4976,8014r-80,l4896,7994xm5036,7994r80,l5116,8014r-80,l5036,7994xm5176,7994r80,l5256,8014r-80,l5176,7994xm5316,7994r80,l5396,8014r-80,l5316,7994xm5456,7994r80,l5536,8014r-80,l5456,7994xm5596,7994r80,l5676,8014r-80,l5596,7994xm5736,7994r80,l5816,8014r-80,l5736,7994xm5876,7994r80,l5956,8014r-80,l5876,7994xm6016,7994r80,l6096,8014r-80,l6016,7994xm6156,7994r80,l6236,8014r-80,l6156,7994xm6296,7994r80,l6376,8014r-80,l6296,7994xm6436,7994r80,l6516,8014r-80,l6436,7994xm6576,7994r80,l6656,8014r-80,l6576,7994xm6716,7994r80,l6796,8014r-80,l6716,7994xm6856,7994r80,l6936,8014r-80,l6856,7994xm6996,7994r80,l7076,8014r-80,l6996,7994xm7136,7994r80,l7216,8014r-80,l7136,7994xm7276,7994r80,l7356,8014r-80,l7276,7994xm7416,7994r80,l7496,8014r-80,l7416,7994xm7556,7994r80,l7636,8014r-80,l7556,7994xm7696,7994r80,l7776,8014r-80,l7696,7994xm7836,7994r80,l7916,8014r-80,l7836,7994xm7976,7994r80,l8056,8014r-80,l7976,7994xm8116,7994r80,l8196,8014r-80,l8116,7994xm8256,7994r80,l8336,8014r-80,l8256,7994xm8396,7994r80,l8476,8014r-80,l8396,7994xm8536,7994r80,l8616,8014r-80,l8536,7994xm8676,7994r80,l8756,8014r-80,l8676,7994xm8816,7994r80,l8896,8014r-80,l8816,7994xm8956,7994r80,l9036,8014r-80,l8956,7994xm9096,7994r80,l9176,8014r-80,l9096,7994xm9236,7994r80,l9316,8014r-80,l9236,7994xm9376,7994r80,l9456,8014r-80,l9376,7994xm9516,7994r80,l9596,8014r-80,l9516,7994xm9656,7994r80,l9736,8014r-80,l9656,7994xm9796,7994r80,l9876,8014r-80,l9796,7994xm9936,7994r80,l10016,8014r-80,l9936,7994xm10076,7994r80,l10156,8014r-80,l10076,7994xm10216,7994r80,l10296,8014r-80,l10216,7994xm10356,7994r80,l10436,8014r-80,l10356,7994xm10496,7994r80,l10576,8014r-80,l10496,7994xm10636,7994r80,l10716,8014r-80,l10636,7994xm10776,7994r80,l10856,8014r-80,l10776,7994xm10916,7994r80,l10996,8014r-80,l10916,7994xm11056,7994r80,l11136,8014r-80,l11056,7994xm11196,7994r80,l11276,8014r-80,l11196,7994xm11336,7994r80,l11416,8014r-80,l11336,7994xm11476,7994r80,l11556,8014r-80,l11476,7994xm11616,7994r80,l11696,8014r-80,l11616,7994xm11756,7994r80,l11836,8014r-80,l11756,7994xm11896,7994r80,l11976,8014r-80,l11896,7994xm12036,7994r80,l12116,8014r-80,l12036,7994xm12176,7994r80,l12256,8014r-80,l12176,7994xm12316,7994r80,l12396,8014r-80,l12316,7994xm12456,7994r80,l12536,8014r-80,l12456,7994xm12596,7994r80,l12676,8014r-80,l12596,7994xm12736,7994r80,l12816,8014r-80,l12736,7994xm12876,7994r80,l12956,8014r-80,l12876,7994xm13016,7994r80,l13096,8014r-80,l13016,7994xm13156,7994r80,l13236,8014r-80,l13156,7994xm13296,7994r80,l13376,8014r-80,l13296,7994xm13436,7994r80,l13516,8014r-80,l13436,7994xm13576,7994r80,l13656,8014r-80,l13576,7994xm13716,7994r80,l13796,8014r-80,l13716,7994xm13856,7994r80,l13936,8014r-80,l13856,7994xm13996,7994r80,l14076,8014r-80,l13996,7994xm14136,7994r80,l14216,8014r-80,l14136,7994xm14276,7994r80,l14356,8014r-80,l14276,7994xm14416,7994r80,l14496,8014r-80,l14416,7994xm14556,7994r80,l14636,8014r-80,l14556,7994xm14696,7994r80,l14776,8014r-80,l14696,7994xm14836,7994r80,l14916,8014r-80,l14836,7994xm14976,7994r80,l15056,8014r-80,l14976,7994xm15116,7994r80,l15196,8014r-80,l15116,7994xm15256,7994r80,l15336,8014r-80,l15256,7994xm15396,7994r34,c15436,7994,15440,7998,15440,8004r,46l15420,8050r,-46l15430,8014r-34,l15396,7994xm15440,8110r,80l15420,8190r,-80l15440,8110xm15440,8250r,80l15420,8330r,-80l15440,8250xm15440,8390r,80l15420,8470r,-80l15440,8390xm15440,8530r,45c15440,8580,15436,8585,15430,8585r-35,l15395,8565r35,l15420,8575r,-45l15440,8530xm15335,8585r-80,l15255,8565r80,l15335,8585xm15195,8585r-80,l15115,8565r80,l15195,8585xm15055,8585r-80,l14975,8565r80,l15055,8585xm14915,8585r-80,l14835,8565r80,l14915,8585xm14775,8585r-80,l14695,8565r80,l14775,8585xm14635,8585r-80,l14555,8565r80,l14635,8585xm14495,8585r-80,l14415,8565r80,l14495,8585xm14355,8585r-80,l14275,8565r80,l14355,8585xm14215,8585r-80,l14135,8565r80,l14215,8585xm14075,8585r-80,l13995,8565r80,l14075,8585xm13935,8585r-80,l13855,8565r80,l13935,8585xm13795,8585r-80,l13715,8565r80,l13795,8585xm13655,8585r-80,l13575,8565r80,l13655,8585xm13515,8585r-80,l13435,8565r80,l13515,8585xm13375,8585r-80,l13295,8565r80,l13375,8585xm13235,8585r-80,l13155,8565r80,l13235,8585xm13095,8585r-80,l13015,8565r80,l13095,8585xm12955,8585r-80,l12875,8565r80,l12955,8585xm12815,8585r-80,l12735,8565r80,l12815,8585xm12675,8585r-80,l12595,8565r80,l12675,8585xm12535,8585r-80,l12455,8565r80,l12535,8585xm12395,8585r-80,l12315,8565r80,l12395,8585xm12255,8585r-80,l12175,8565r80,l12255,8585xm12115,8585r-80,l12035,8565r80,l12115,8585xm11975,8585r-80,l11895,8565r80,l11975,8585xm11835,8585r-80,l11755,8565r80,l11835,8585xm11695,8585r-80,l11615,8565r80,l11695,8585xm11555,8585r-80,l11475,8565r80,l11555,8585xm11415,8585r-80,l11335,8565r80,l11415,8585xm11275,8585r-80,l11195,8565r80,l11275,8585xm11135,8585r-80,l11055,8565r80,l11135,8585xm10995,8585r-80,l10915,8565r80,l10995,8585xm10855,8585r-80,l10775,8565r80,l10855,8585xm10715,8585r-80,l10635,8565r80,l10715,8585xm10575,8585r-80,l10495,8565r80,l10575,8585xm10435,8585r-80,l10355,8565r80,l10435,8585xm10295,8585r-80,l10215,8565r80,l10295,8585xm10155,8585r-80,l10075,8565r80,l10155,8585xm10015,8585r-80,l9935,8565r80,l10015,8585xm9875,8585r-80,l9795,8565r80,l9875,8585xm9735,8585r-80,l9655,8565r80,l9735,8585xm9595,8585r-80,l9515,8565r80,l9595,8585xm9455,8585r-80,l9375,8565r80,l9455,8585xm9315,8585r-80,l9235,8565r80,l9315,8585xm9175,8585r-80,l9095,8565r80,l9175,8585xm9035,8585r-80,l8955,8565r80,l9035,8585xm8895,8585r-80,l8815,8565r80,l8895,8585xm8755,8585r-80,l8675,8565r80,l8755,8585xm8615,8585r-80,l8535,8565r80,l8615,8585xm8475,8585r-80,l8395,8565r80,l8475,8585xm8335,8585r-80,l8255,8565r80,l8335,8585xm8195,8585r-80,l8115,8565r80,l8195,8585xm8055,8585r-80,l7975,8565r80,l8055,8585xm7915,8585r-80,l7835,8565r80,l7915,8585xm7775,8585r-80,l7695,8565r80,l7775,8585xm7635,8585r-80,l7555,8565r80,l7635,8585xm7495,8585r-80,l7415,8565r80,l7495,8585xm7355,8585r-80,l7275,8565r80,l7355,8585xm7215,8585r-80,l7135,8565r80,l7215,8585xm7075,8585r-80,l6995,8565r80,l7075,8585xm6935,8585r-80,l6855,8565r80,l6935,8585xm6795,8585r-80,l6715,8565r80,l6795,8585xm6655,8585r-80,l6575,8565r80,l6655,8585xm6515,8585r-80,l6435,8565r80,l6515,8585xm6375,8585r-80,l6295,8565r80,l6375,8585xm6235,8585r-80,l6155,8565r80,l6235,8585xm6095,8585r-80,l6015,8565r80,l6095,8585xm5955,8585r-80,l5875,8565r80,l5955,8585xm5815,8585r-80,l5735,8565r80,l5815,8585xm5675,8585r-80,l5595,8565r80,l5675,8585xm5535,8585r-80,l5455,8565r80,l5535,8585xm5395,8585r-80,l5315,8565r80,l5395,8585xm5255,8585r-80,l5175,8565r80,l5255,8585xm5115,8585r-80,l5035,8565r80,l5115,8585xm4975,8585r-80,l4895,8565r80,l4975,8585xm4835,8585r-80,l4755,8565r80,l4835,8585xm4695,8585r-80,l4615,8565r80,l4695,8585xm4555,8585r-80,l4475,8565r80,l4555,8585xm4415,8585r-80,l4335,8565r80,l4415,8585xm4275,8585r-80,l4195,8565r80,l4275,8585xm4135,8585r-80,l4055,8565r80,l4135,8585xm3995,8585r-80,l3915,8565r80,l3995,8585xm3855,8585r-80,l3775,8565r80,l3855,8585xm3715,8585r-80,l3635,8565r80,l3715,8585xm3575,8585r-80,l3495,8565r80,l3575,8585xm3435,8585r-80,l3355,8565r80,l3435,8585xm3295,8585r-80,l3215,8565r80,l3295,8585xm3155,8585r-80,l3075,8565r80,l3155,8585xm3015,8585r-80,l2935,8565r80,l3015,8585xm2875,8585r-80,l2795,8565r80,l2875,8585xm2735,8585r-80,l2655,8565r80,l2735,8585xm2595,8585r-80,l2515,8565r80,l2595,8585xm2455,8585r-80,l2375,8565r80,l2455,8585xm2315,8585r-80,l2235,8565r80,l2315,8585xm2175,8585r-80,l2095,8565r80,l2175,8585xm2035,8585r-80,l1955,8565r80,l2035,8585xm1895,8585r-80,l1815,8565r80,l1895,8585xm1755,8585r-80,l1675,8565r80,l1755,8585xm1615,8585r-80,l1535,8565r80,l1615,8585xm1475,8585r-80,l1395,8565r80,l1475,8585xm1335,8585r-80,l1255,8565r80,l1335,8585xm1195,8585r-80,l1115,8565r80,l1195,8585xm1055,8585r-80,l975,8565r80,l1055,8585xm915,8585r-80,l835,8565r80,l915,8585xm775,8585r-80,l695,8565r80,l775,8585xm635,8585r-80,l555,8565r80,l635,8585xm495,8585r-80,l415,8565r80,l495,8585xm355,8585r-80,l275,8565r80,l355,8585xm215,8585r-80,l135,8565r80,l215,8585xm75,8585r-65,l20,8575r,15l,8590r,-15c,8569,5,8565,10,8565r65,l75,8585xm20,8650r,80l,8730r,-80l20,8650xm20,8790r,80l,8870r,-80l20,8790xm20,8930r,80l,9010r,-80l20,8930xm20,9070r,76l10,9136r4,l14,9156r-4,c5,9156,,9151,,9146r,-76l20,9070xm74,9136r80,l154,9156r-80,l74,9136xm214,9136r80,l294,9156r-80,l214,9136xm354,9136r80,l434,9156r-80,l354,9136xm494,9136r80,l574,9156r-80,l494,9136xm634,9136r80,l714,9156r-80,l634,9136xm774,9136r80,l854,9156r-80,l774,9136xm914,9136r80,l994,9156r-80,l914,9136xm1054,9136r80,l1134,9156r-80,l1054,9136xm1194,9136r80,l1274,9156r-80,l1194,9136xm1334,9136r80,l1414,9156r-80,l1334,9136xm1474,9136r80,l1554,9156r-80,l1474,9136xm1614,9136r80,l1694,9156r-80,l1614,9136xm1754,9136r80,l1834,9156r-80,l1754,9136xm1894,9136r80,l1974,9156r-80,l1894,9136xm2034,9136r80,l2114,9156r-80,l2034,9136xm2174,9136r80,l2254,9156r-80,l2174,9136xm2314,9136r80,l2394,9156r-80,l2314,9136xm2454,9136r80,l2534,9156r-80,l2454,9136xm2594,9136r80,l2674,9156r-80,l2594,9136xm2734,9136r80,l2814,9156r-80,l2734,9136xm2874,9136r80,l2954,9156r-80,l2874,9136xm3014,9136r80,l3094,9156r-80,l3014,9136xm3154,9136r80,l3234,9156r-80,l3154,9136xm3294,9136r80,l3374,9156r-80,l3294,9136xm3434,9136r80,l3514,9156r-80,l3434,9136xm3574,9136r80,l3654,9156r-80,l3574,9136xm3714,9136r80,l3794,9156r-80,l3714,9136xm3854,9136r80,l3934,9156r-80,l3854,9136xm3994,9136r80,l4074,9156r-80,l3994,9136xm4134,9136r80,l4214,9156r-80,l4134,9136xm4274,9136r80,l4354,9156r-80,l4274,9136xm4414,9136r80,l4494,9156r-80,l4414,9136xm4554,9136r80,l4634,9156r-80,l4554,9136xm4694,9136r80,l4774,9156r-80,l4694,9136xm4834,9136r80,l4914,9156r-80,l4834,9136xm4974,9136r80,l5054,9156r-80,l4974,9136xm5114,9136r80,l5194,9156r-80,l5114,9136xm5254,9136r80,l5334,9156r-80,l5254,9136xm5394,9136r80,l5474,9156r-80,l5394,9136xm5534,9136r80,l5614,9156r-80,l5534,9136xm5674,9136r80,l5754,9156r-80,l5674,9136xm5814,9136r80,l5894,9156r-80,l5814,9136xm5954,9136r80,l6034,9156r-80,l5954,9136xm6094,9136r80,l6174,9156r-80,l6094,9136xm6234,9136r80,l6314,9156r-80,l6234,9136xm6374,9136r80,l6454,9156r-80,l6374,9136xm6514,9136r80,l6594,9156r-80,l6514,9136xm6654,9136r80,l6734,9156r-80,l6654,9136xm6794,9136r80,l6874,9156r-80,l6794,9136xm6934,9136r80,l7014,9156r-80,l6934,9136xm7074,9136r80,l7154,9156r-80,l7074,9136xm7214,9136r80,l7294,9156r-80,l7214,9136xm7354,9136r80,l7434,9156r-80,l7354,9136xm7494,9136r80,l7574,9156r-80,l7494,9136xm7634,9136r80,l7714,9156r-80,l7634,9136xm7774,9136r80,l7854,9156r-80,l7774,9136xm7914,9136r80,l7994,9156r-80,l7914,9136xm8054,9136r80,l8134,9156r-80,l8054,9136xm8194,9136r80,l8274,9156r-80,l8194,9136xm8334,9136r80,l8414,9156r-80,l8334,9136xm8474,9136r80,l8554,9156r-80,l8474,9136xm8614,9136r80,l8694,9156r-80,l8614,9136xm8754,9136r80,l8834,9156r-80,l8754,9136xm8894,9136r80,l8974,9156r-80,l8894,9136xm9034,9136r80,l9114,9156r-80,l9034,9136xm9174,9136r80,l9254,9156r-80,l9174,9136xm9314,9136r80,l9394,9156r-80,l9314,9136xm9454,9136r80,l9534,9156r-80,l9454,9136xm9594,9136r80,l9674,9156r-80,l9594,9136xm9734,9136r80,l9814,9156r-80,l9734,9136xm9874,9136r80,l9954,9156r-80,l9874,9136xm10014,9136r80,l10094,9156r-80,l10014,9136xm10154,9136r80,l10234,9156r-80,l10154,9136xm10294,9136r80,l10374,9156r-80,l10294,9136xm10434,9136r80,l10514,9156r-80,l10434,9136xm10574,9136r80,l10654,9156r-80,l10574,9136xm10714,9136r80,l10794,9156r-80,l10714,9136xm10854,9136r80,l10934,9156r-80,l10854,9136xm10994,9136r80,l11074,9156r-80,l10994,9136xm11134,9136r80,l11214,9156r-80,l11134,9136xm11274,9136r80,l11354,9156r-80,l11274,9136xm11414,9136r80,l11494,9156r-80,l11414,9136xm11554,9136r80,l11634,9156r-80,l11554,9136xm11694,9136r80,l11774,9156r-80,l11694,9136xm11834,9136r80,l11914,9156r-80,l11834,9136xm11974,9136r80,l12054,9156r-80,l11974,9136xm12114,9136r80,l12194,9156r-80,l12114,9136xm12254,9136r80,l12334,9156r-80,l12254,9136xm12394,9136r80,l12474,9156r-80,l12394,9136xm12534,9136r80,l12614,9156r-80,l12534,9136xm12674,9136r80,l12754,9156r-80,l12674,9136xm12814,9136r80,l12894,9156r-80,l12814,9136xm12954,9136r80,l13034,9156r-80,l12954,9136xm13094,9136r80,l13174,9156r-80,l13094,9136xm13234,9136r80,l13314,9156r-80,l13234,9136xm13374,9136r80,l13454,9156r-80,l13374,9136xm13514,9136r80,l13594,9156r-80,l13514,9136xm13654,9136r80,l13734,9156r-80,l13654,9136xm13794,9136r80,l13874,9156r-80,l13794,9136xm13934,9136r80,l14014,9156r-80,l13934,9136xm14074,9136r80,l14154,9156r-80,l14074,9136xm14214,9136r80,l14294,9156r-80,l14214,9136xm14354,9136r80,l14434,9156r-80,l14354,9136xm14494,9136r80,l14574,9156r-80,l14494,9136xm14634,9136r80,l14714,9156r-80,l14634,9136xm14774,9136r80,l14854,9156r-80,l14774,9136xm14914,9136r80,l14994,9156r-80,l14914,9136xm15054,9136r80,l15134,9156r-80,l15054,9136xm15194,9136r80,l15274,9156r-80,l15194,9136xm15334,9136r80,l15414,9156r-80,l15334,9136xm15440,9190r,80l15420,9270r,-80l15440,9190xm15440,9330r,80l15420,9410r,-80l15440,9330xm15440,9470r,80l15420,9550r,-80l15440,9470xm15440,9610r,80l15420,9690r,-80l15440,9610xm15397,9727r-80,l15317,9707r80,l15397,9727xm15257,9727r-80,l15177,9707r80,l15257,9727xm15117,9727r-80,l15037,9707r80,l15117,9727xm14977,9727r-80,l14897,9707r80,l14977,9727xm14837,9727r-80,l14757,9707r80,l14837,9727xm14697,9727r-80,l14617,9707r80,l14697,9727xm14557,9727r-80,l14477,9707r80,l14557,9727xm14417,9727r-80,l14337,9707r80,l14417,9727xm14277,9727r-80,l14197,9707r80,l14277,9727xm14137,9727r-80,l14057,9707r80,l14137,9727xm13997,9727r-80,l13917,9707r80,l13997,9727xm13857,9727r-80,l13777,9707r80,l13857,9727xm13717,9727r-80,l13637,9707r80,l13717,9727xm13577,9727r-80,l13497,9707r80,l13577,9727xm13437,9727r-80,l13357,9707r80,l13437,9727xm13297,9727r-80,l13217,9707r80,l13297,9727xm13157,9727r-80,l13077,9707r80,l13157,9727xm13017,9727r-80,l12937,9707r80,l13017,9727xm12877,9727r-80,l12797,9707r80,l12877,9727xm12737,9727r-80,l12657,9707r80,l12737,9727xm12597,9727r-80,l12517,9707r80,l12597,9727xm12457,9727r-80,l12377,9707r80,l12457,9727xm12317,9727r-80,l12237,9707r80,l12317,9727xm12177,9727r-80,l12097,9707r80,l12177,9727xm12037,9727r-80,l11957,9707r80,l12037,9727xm11897,9727r-80,l11817,9707r80,l11897,9727xm11757,9727r-80,l11677,9707r80,l11757,9727xm11617,9727r-80,l11537,9707r80,l11617,9727xm11477,9727r-80,l11397,9707r80,l11477,9727xm11337,9727r-80,l11257,9707r80,l11337,9727xm11197,9727r-80,l11117,9707r80,l11197,9727xm11057,9727r-80,l10977,9707r80,l11057,9727xm10917,9727r-80,l10837,9707r80,l10917,9727xm10777,9727r-80,l10697,9707r80,l10777,9727xm10637,9727r-80,l10557,9707r80,l10637,9727xm10497,9727r-80,l10417,9707r80,l10497,9727xm10357,9727r-80,l10277,9707r80,l10357,9727xm10217,9727r-80,l10137,9707r80,l10217,9727xm10077,9727r-80,l9997,9707r80,l10077,9727xm9937,9727r-80,l9857,9707r80,l9937,9727xm9797,9727r-80,l9717,9707r80,l9797,9727xm9657,9727r-80,l9577,9707r80,l9657,9727xm9517,9727r-80,l9437,9707r80,l9517,9727xm9377,9727r-80,l9297,9707r80,l9377,9727xm9237,9727r-80,l9157,9707r80,l9237,9727xm9097,9727r-80,l9017,9707r80,l9097,9727xm8957,9727r-80,l8877,9707r80,l8957,9727xm8817,9727r-80,l8737,9707r80,l8817,9727xm8677,9727r-80,l8597,9707r80,l8677,9727xm8537,9727r-80,l8457,9707r80,l8537,9727xm8397,9727r-80,l8317,9707r80,l8397,9727xm8257,9727r-80,l8177,9707r80,l8257,9727xm8117,9727r-80,l8037,9707r80,l8117,9727xm7977,9727r-80,l7897,9707r80,l7977,9727xm7837,9727r-80,l7757,9707r80,l7837,9727xm7697,9727r-80,l7617,9707r80,l7697,9727xm7557,9727r-80,l7477,9707r80,l7557,9727xm7417,9727r-80,l7337,9707r80,l7417,9727xm7277,9727r-80,l7197,9707r80,l7277,9727xm7137,9727r-80,l7057,9707r80,l7137,9727xm6997,9727r-80,l6917,9707r80,l6997,9727xm6857,9727r-80,l6777,9707r80,l6857,9727xm6717,9727r-80,l6637,9707r80,l6717,9727xm6577,9727r-80,l6497,9707r80,l6577,9727xm6437,9727r-80,l6357,9707r80,l6437,9727xm6297,9727r-80,l6217,9707r80,l6297,9727xm6157,9727r-80,l6077,9707r80,l6157,9727xm6017,9727r-80,l5937,9707r80,l6017,9727xm5877,9727r-80,l5797,9707r80,l5877,9727xm5737,9727r-80,l5657,9707r80,l5737,9727xm5597,9727r-80,l5517,9707r80,l5597,9727xm5457,9727r-80,l5377,9707r80,l5457,9727xm5317,9727r-80,l5237,9707r80,l5317,9727xm5177,9727r-80,l5097,9707r80,l5177,9727xm5037,9727r-80,l4957,9707r80,l5037,9727xm4897,9727r-80,l4817,9707r80,l4897,9727xm4757,9727r-80,l4677,9707r80,l4757,9727xm4617,9727r-80,l4537,9707r80,l4617,9727xm4477,9727r-80,l4397,9707r80,l4477,9727xm4337,9727r-80,l4257,9707r80,l4337,9727xm4197,9727r-80,l4117,9707r80,l4197,9727xm4057,9727r-80,l3977,9707r80,l4057,9727xm3917,9727r-80,l3837,9707r80,l3917,9727xm3777,9727r-80,l3697,9707r80,l3777,9727xm3637,9727r-80,l3557,9707r80,l3637,9727xm3497,9727r-80,l3417,9707r80,l3497,9727xm3357,9727r-80,l3277,9707r80,l3357,9727xm3217,9727r-80,l3137,9707r80,l3217,9727xm3077,9727r-80,l2997,9707r80,l3077,9727xm2937,9727r-80,l2857,9707r80,l2937,9727xm2797,9727r-80,l2717,9707r80,l2797,9727xm2657,9727r-80,l2577,9707r80,l2657,9727xm2517,9727r-80,l2437,9707r80,l2517,9727xm2377,9727r-80,l2297,9707r80,l2377,9727xm2237,9727r-80,l2157,9707r80,l2237,9727xm2097,9727r-80,l2017,9707r80,l2097,9727xm1957,9727r-80,l1877,9707r80,l1957,9727xm1817,9727r-80,l1737,9707r80,l1817,9727xm1677,9727r-80,l1597,9707r80,l1677,9727xm1537,9727r-80,l1457,9707r80,l1537,9727xm1397,9727r-80,l1317,9707r80,l1397,9727xm1257,9727r-80,l1177,9707r80,l1257,9727xm1117,9727r-80,l1037,9707r80,l1117,9727xm977,9727r-80,l897,9707r80,l977,9727xm837,9727r-80,l757,9707r80,l837,9727xm697,9727r-80,l617,9707r80,l697,9727xm557,9727r-80,l477,9707r80,l557,9727xm417,9727r-80,l337,9707r80,l417,9727xm277,9727r-80,l197,9707r80,l277,9727xm137,9727r-80,l57,9707r80,l137,9727xm20,9730r,80l,9810r,-80l20,9730xm20,9870r,80l,9950r,-80l20,9870xm20,10010r,80l,10090r,-80l20,10010xm20,10150r,80l,10230r,-80l20,10150xm12,10278r80,l92,10298r-80,l12,10278xm152,10278r80,l232,10298r-80,l152,10278xm292,10278r80,l372,10298r-80,l292,10278xm432,10278r80,l512,10298r-80,l432,10278xm572,10278r80,l652,10298r-80,l572,10278xm712,10278r80,l792,10298r-80,l712,10278xm852,10278r80,l932,10298r-80,l852,10278xm992,10278r80,l1072,10298r-80,l992,10278xm1132,10278r80,l1212,10298r-80,l1132,10278xm1272,10278r80,l1352,10298r-80,l1272,10278xm1412,10278r80,l1492,10298r-80,l1412,10278xm1552,10278r80,l1632,10298r-80,l1552,10278xm1692,10278r80,l1772,10298r-80,l1692,10278xm1832,10278r80,l1912,10298r-80,l1832,10278xm1972,10278r80,l2052,10298r-80,l1972,10278xm2112,10278r80,l2192,10298r-80,l2112,10278xm2252,10278r80,l2332,10298r-80,l2252,10278xm2392,10278r80,l2472,10298r-80,l2392,10278xm2532,10278r80,l2612,10298r-80,l2532,10278xm2672,10278r80,l2752,10298r-80,l2672,10278xm2812,10278r80,l2892,10298r-80,l2812,10278xm2952,10278r80,l3032,10298r-80,l2952,10278xm3092,10278r80,l3172,10298r-80,l3092,10278xm3232,10278r80,l3312,10298r-80,l3232,10278xm3372,10278r80,l3452,10298r-80,l3372,10278xm3512,10278r80,l3592,10298r-80,l3512,10278xm3652,10278r80,l3732,10298r-80,l3652,10278xm3792,10278r80,l3872,10298r-80,l3792,10278xm3932,10278r80,l4012,10298r-80,l3932,10278xm4072,10278r80,l4152,10298r-80,l4072,10278xm4212,10278r80,l4292,10298r-80,l4212,10278xm4352,10278r80,l4432,10298r-80,l4352,10278xm4492,10278r80,l4572,10298r-80,l4492,10278xm4632,10278r80,l4712,10298r-80,l4632,10278xm4772,10278r80,l4852,10298r-80,l4772,10278xm4912,10278r80,l4992,10298r-80,l4912,10278xm5052,10278r80,l5132,10298r-80,l5052,10278xm5192,10278r80,l5272,10298r-80,l5192,10278xm5332,10278r80,l5412,10298r-80,l5332,10278xm5472,10278r80,l5552,10298r-80,l5472,10278xm5612,10278r80,l5692,10298r-80,l5612,10278xm5752,10278r80,l5832,10298r-80,l5752,10278xm5892,10278r80,l5972,10298r-80,l5892,10278xm6032,10278r80,l6112,10298r-80,l6032,10278xm6172,10278r80,l6252,10298r-80,l6172,10278xm6312,10278r80,l6392,10298r-80,l6312,10278xm6452,10278r80,l6532,10298r-80,l6452,10278xm6592,10278r80,l6672,10298r-80,l6592,10278xm6732,10278r80,l6812,10298r-80,l6732,10278xm6872,10278r80,l6952,10298r-80,l6872,10278xm7012,10278r80,l7092,10298r-80,l7012,10278xm7152,10278r80,l7232,10298r-80,l7152,10278xm7292,10278r80,l7372,10298r-80,l7292,10278xm7432,10278r80,l7512,10298r-80,l7432,10278xm7572,10278r80,l7652,10298r-80,l7572,10278xm7712,10278r80,l7792,10298r-80,l7712,10278xm7852,10278r80,l7932,10298r-80,l7852,10278xm7992,10278r80,l8072,10298r-80,l7992,10278xm8132,10278r80,l8212,10298r-80,l8132,10278xm8272,10278r80,l8352,10298r-80,l8272,10278xm8412,10278r80,l8492,10298r-80,l8412,10278xm8552,10278r80,l8632,10298r-80,l8552,10278xm8692,10278r80,l8772,10298r-80,l8692,10278xm8832,10278r80,l8912,10298r-80,l8832,10278xm8972,10278r80,l9052,10298r-80,l8972,10278xm9112,10278r80,l9192,10298r-80,l9112,10278xm9252,10278r80,l9332,10298r-80,l9252,10278xm9392,10278r80,l9472,10298r-80,l9392,10278xm9532,10278r80,l9612,10298r-80,l9532,10278xm9672,10278r80,l9752,10298r-80,l9672,10278xm9812,10278r80,l9892,10298r-80,l9812,10278xm9952,10278r80,l10032,10298r-80,l9952,10278xm10092,10278r80,l10172,10298r-80,l10092,10278xm10232,10278r80,l10312,10298r-80,l10232,10278xm10372,10278r80,l10452,10298r-80,l10372,10278xm10512,10278r80,l10592,10298r-80,l10512,10278xm10652,10278r80,l10732,10298r-80,l10652,10278xm10792,10278r80,l10872,10298r-80,l10792,10278xm10932,10278r80,l11012,10298r-80,l10932,10278xm11072,10278r80,l11152,10298r-80,l11072,10278xm11212,10278r80,l11292,10298r-80,l11212,10278xm11352,10278r80,l11432,10298r-80,l11352,10278xm11492,10278r80,l11572,10298r-80,l11492,10278xm11632,10278r80,l11712,10298r-80,l11632,10278xm11772,10278r80,l11852,10298r-80,l11772,10278xm11912,10278r80,l11992,10298r-80,l11912,10278xm12052,10278r80,l12132,10298r-80,l12052,10278xm12192,10278r80,l12272,10298r-80,l12192,10278xm12332,10278r80,l12412,10298r-80,l12332,10278xm12472,10278r80,l12552,10298r-80,l12472,10278xm12612,10278r80,l12692,10298r-80,l12612,10278xm12752,10278r80,l12832,10298r-80,l12752,10278xm12892,10278r80,l12972,10298r-80,l12892,10278xm13032,10278r80,l13112,10298r-80,l13032,10278xm13172,10278r80,l13252,10298r-80,l13172,10278xm13312,10278r80,l13392,10298r-80,l13312,10278xm13452,10278r80,l13532,10298r-80,l13452,10278xm13592,10278r80,l13672,10298r-80,l13592,10278xm13732,10278r80,l13812,10298r-80,l13732,10278xm13872,10278r80,l13952,10298r-80,l13872,10278xm14012,10278r80,l14092,10298r-80,l14012,10278xm14152,10278r80,l14232,10298r-80,l14152,10278xm14292,10278r80,l14372,10298r-80,l14292,10278xm14432,10278r80,l14512,10298r-80,l14432,10278xm14572,10278r80,l14652,10298r-80,l14572,10278xm14712,10278r80,l14792,10298r-80,l14712,10278xm14852,10278r80,l14932,10298r-80,l14852,10278xm14992,10278r80,l15072,10298r-80,l14992,10278xm15132,10278r80,l15212,10298r-80,l15132,10278xm15272,10278r80,l15352,10298r-80,l15272,10278xm15412,10278r18,c15436,10278,15440,10282,15440,10288r,62l15420,10350r,-62l15430,10298r-18,l15412,10278xm15440,10410r,80l15420,10490r,-80l15440,10410xm15440,10550r,80l15420,10630r,-80l15440,10550xm15440,10690r,80l15420,10770r,-80l15440,10690xm15440,10830r,29c15440,10864,15436,10869,15430,10869r-51,l15379,10849r51,l15420,10859r,-29l15440,10830xm15319,10869r-80,l15239,10849r80,l15319,10869xm15179,10869r-80,l15099,10849r80,l15179,10869xm15039,10869r-80,l14959,10849r80,l15039,10869xm14899,10869r-80,l14819,10849r80,l14899,10869xm14759,10869r-80,l14679,10849r80,l14759,10869xm14619,10869r-80,l14539,10849r80,l14619,10869xm14479,10869r-80,l14399,10849r80,l14479,10869xm14339,10869r-80,l14259,10849r80,l14339,10869xm14199,10869r-80,l14119,10849r80,l14199,10869xm14059,10869r-80,l13979,10849r80,l14059,10869xm13919,10869r-80,l13839,10849r80,l13919,10869xm13779,10869r-80,l13699,10849r80,l13779,10869xm13639,10869r-80,l13559,10849r80,l13639,10869xm13499,10869r-80,l13419,10849r80,l13499,10869xm13359,10869r-80,l13279,10849r80,l13359,10869xm13219,10869r-80,l13139,10849r80,l13219,10869xm13079,10869r-80,l12999,10849r80,l13079,10869xm12939,10869r-80,l12859,10849r80,l12939,10869xm12799,10869r-80,l12719,10849r80,l12799,10869xm12659,10869r-80,l12579,10849r80,l12659,10869xm12519,10869r-80,l12439,10849r80,l12519,10869xm12379,10869r-80,l12299,10849r80,l12379,10869xm12239,10869r-80,l12159,10849r80,l12239,10869xm12099,10869r-80,l12019,10849r80,l12099,10869xm11959,10869r-80,l11879,10849r80,l11959,10869xm11819,10869r-80,l11739,10849r80,l11819,10869xm11679,10869r-80,l11599,10849r80,l11679,10869xm11539,10869r-80,l11459,10849r80,l11539,10869xm11399,10869r-80,l11319,10849r80,l11399,10869xm11259,10869r-80,l11179,10849r80,l11259,10869xm11119,10869r-80,l11039,10849r80,l11119,10869xm10979,10869r-80,l10899,10849r80,l10979,10869xm10839,10869r-80,l10759,10849r80,l10839,10869xm10699,10869r-80,l10619,10849r80,l10699,10869xm10559,10869r-80,l10479,10849r80,l10559,10869xm10419,10869r-80,l10339,10849r80,l10419,10869xm10279,10869r-80,l10199,10849r80,l10279,10869xm10139,10869r-80,l10059,10849r80,l10139,10869xm9999,10869r-80,l9919,10849r80,l9999,10869xm9859,10869r-80,l9779,10849r80,l9859,10869xm9719,10869r-80,l9639,10849r80,l9719,10869xm9579,10869r-80,l9499,10849r80,l9579,10869xm9439,10869r-80,l9359,10849r80,l9439,10869xm9299,10869r-80,l9219,10849r80,l9299,10869xm9159,10869r-80,l9079,10849r80,l9159,10869xm9019,10869r-80,l8939,10849r80,l9019,10869xm8879,10869r-80,l8799,10849r80,l8879,10869xm8739,10869r-80,l8659,10849r80,l8739,10869xm8599,10869r-80,l8519,10849r80,l8599,10869xm8459,10869r-80,l8379,10849r80,l8459,10869xm8319,10869r-80,l8239,10849r80,l8319,10869xm8179,10869r-80,l8099,10849r80,l8179,10869xm8039,10869r-80,l7959,10849r80,l8039,10869xm7899,10869r-80,l7819,10849r80,l7899,10869xm7759,10869r-80,l7679,10849r80,l7759,10869xm7619,10869r-80,l7539,10849r80,l7619,10869xm7479,10869r-80,l7399,10849r80,l7479,10869xm7339,10869r-80,l7259,10849r80,l7339,10869xm7199,10869r-80,l7119,10849r80,l7199,10869xm7059,10869r-80,l6979,10849r80,l7059,10869xm6919,10869r-80,l6839,10849r80,l6919,10869xm6779,10869r-80,l6699,10849r80,l6779,10869xm6639,10869r-80,l6559,10849r80,l6639,10869xm6499,10869r-80,l6419,10849r80,l6499,10869xm6359,10869r-80,l6279,10849r80,l6359,10869xm6219,10869r-80,l6139,10849r80,l6219,10869xm6079,10869r-80,l5999,10849r80,l6079,10869xm5939,10869r-80,l5859,10849r80,l5939,10869xm5799,10869r-80,l5719,10849r80,l5799,10869xm5659,10869r-80,l5579,10849r80,l5659,10869xm5519,10869r-80,l5439,10849r80,l5519,10869xm5379,10869r-80,l5299,10849r80,l5379,10869xm5239,10869r-80,l5159,10849r80,l5239,10869xm5099,10869r-80,l5019,10849r80,l5099,10869xm4959,10869r-80,l4879,10849r80,l4959,10869xm4819,10869r-80,l4739,10849r80,l4819,10869xm4679,10869r-80,l4599,10849r80,l4679,10869xm4539,10869r-80,l4459,10849r80,l4539,10869xm4399,10869r-80,l4319,10849r80,l4399,10869xm4259,10869r-80,l4179,10849r80,l4259,10869xm4119,10869r-80,l4039,10849r80,l4119,10869xm3979,10869r-80,l3899,10849r80,l3979,10869xm3839,10869r-80,l3759,10849r80,l3839,10869xm3699,10869r-80,l3619,10849r80,l3699,10869xm3559,10869r-80,l3479,10849r80,l3559,10869xm3419,10869r-80,l3339,10849r80,l3419,10869xm3279,10869r-80,l3199,10849r80,l3279,10869xm3139,10869r-80,l3059,10849r80,l3139,10869xm2999,10869r-80,l2919,10849r80,l2999,10869xm2859,10869r-80,l2779,10849r80,l2859,10869xm2719,10869r-80,l2639,10849r80,l2719,10869xm2579,10869r-80,l2499,10849r80,l2579,10869xm2439,10869r-80,l2359,10849r80,l2439,10869xm2299,10869r-80,l2219,10849r80,l2299,10869xm2159,10869r-80,l2079,10849r80,l2159,10869xm2019,10869r-80,l1939,10849r80,l2019,10869xm1879,10869r-80,l1799,10849r80,l1879,10869xm1739,10869r-80,l1659,10849r80,l1739,10869xm1599,10869r-80,l1519,10849r80,l1599,10869xm1459,10869r-80,l1379,10849r80,l1459,10869xm1319,10869r-80,l1239,10849r80,l1319,10869xm1179,10869r-80,l1099,10849r80,l1179,10869xm1039,10869r-80,l959,10849r80,l1039,10869xm899,10869r-80,l819,10849r80,l899,10869xm759,10869r-80,l679,10849r80,l759,10869xm619,10869r-80,l539,10849r80,l619,10869xm479,10869r-80,l399,10849r80,l479,10869xm339,10869r-80,l259,10849r80,l339,10869xm199,10869r-80,l119,10849r80,l199,10869xm59,10869r-49,l20,10859r,31l,10890r,-31c,10853,5,10849,10,10849r49,l59,10869xm20,10950r,80l,11030r,-80l20,10950xm20,11090r,80l,11170r,-80l20,11090xm20,11230r,80l,11310r,-80l20,11230xm20,11370r,60l10,11420r20,l30,11440r-20,c5,11440,,11435,,11430r,-60l20,11370xm90,11420r80,l170,11440r-80,l90,11420xm230,11420r80,l310,11440r-80,l230,11420xm370,11420r80,l450,11440r-80,l370,11420xm510,11420r80,l590,11440r-80,l510,11420xm650,11420r80,l730,11440r-80,l650,11420xm790,11420r80,l870,11440r-80,l790,11420xm930,11420r80,l1010,11440r-80,l930,11420xm1070,11420r80,l1150,11440r-80,l1070,11420xm1210,11420r80,l1290,11440r-80,l1210,11420xm1350,11420r80,l1430,11440r-80,l1350,11420xm1490,11420r80,l1570,11440r-80,l1490,11420xm1630,11420r80,l1710,11440r-80,l1630,11420xm1770,11420r80,l1850,11440r-80,l1770,11420xm1910,11420r80,l1990,11440r-80,l1910,11420xm2050,11420r80,l2130,11440r-80,l2050,11420xm2190,11420r80,l2270,11440r-80,l2190,11420xm2330,11420r80,l2410,11440r-80,l2330,11420xm2470,11420r80,l2550,11440r-80,l2470,11420xm2610,11420r80,l2690,11440r-80,l2610,11420xm2750,11420r80,l2830,11440r-80,l2750,11420xm2890,11420r80,l2970,11440r-80,l2890,11420xm3030,11420r80,l3110,11440r-80,l3030,11420xm3170,11420r80,l3250,11440r-80,l3170,11420xm3310,11420r80,l3390,11440r-80,l3310,11420xm3450,11420r80,l3530,11440r-80,l3450,11420xm3590,11420r80,l3670,11440r-80,l3590,11420xm3730,11420r80,l3810,11440r-80,l3730,11420xm3870,11420r80,l3950,11440r-80,l3870,11420xm4010,11420r80,l4090,11440r-80,l4010,11420xm4150,11420r80,l4230,11440r-80,l4150,11420xm4290,11420r80,l4370,11440r-80,l4290,11420xm4430,11420r80,l4510,11440r-80,l4430,11420xm4570,11420r80,l4650,11440r-80,l4570,11420xm4710,11420r80,l4790,11440r-80,l4710,11420xm4850,11420r80,l4930,11440r-80,l4850,11420xm4990,11420r80,l5070,11440r-80,l4990,11420xm5130,11420r80,l5210,11440r-80,l5130,11420xm5270,11420r80,l5350,11440r-80,l5270,11420xm5410,11420r80,l5490,11440r-80,l5410,11420xm5550,11420r80,l5630,11440r-80,l5550,11420xm5690,11420r80,l5770,11440r-80,l5690,11420xm5830,11420r80,l5910,11440r-80,l5830,11420xm5970,11420r80,l6050,11440r-80,l5970,11420xm6110,11420r80,l6190,11440r-80,l6110,11420xm6250,11420r80,l6330,11440r-80,l6250,11420xm6390,11420r80,l6470,11440r-80,l6390,11420xm6530,11420r80,l6610,11440r-80,l6530,11420xm6670,11420r80,l6750,11440r-80,l6670,11420xm6810,11420r80,l6890,11440r-80,l6810,11420xm6950,11420r80,l7030,11440r-80,l6950,11420xm7090,11420r80,l7170,11440r-80,l7090,11420xm7230,11420r80,l7310,11440r-80,l7230,11420xm7370,11420r80,l7450,11440r-80,l7370,11420xm7510,11420r80,l7590,11440r-80,l7510,11420xm7650,11420r80,l7730,11440r-80,l7650,11420xm7790,11420r80,l7870,11440r-80,l7790,11420xm7930,11420r80,l8010,11440r-80,l7930,11420xm8070,11420r80,l8150,11440r-80,l8070,11420xm8210,11420r80,l8290,11440r-80,l8210,11420xm8350,11420r80,l8430,11440r-80,l8350,11420xm8490,11420r80,l8570,11440r-80,l8490,11420xm8630,11420r80,l8710,11440r-80,l8630,11420xm8770,11420r80,l8850,11440r-80,l8770,11420xm8910,11420r80,l8990,11440r-80,l8910,11420xm9050,11420r80,l9130,11440r-80,l9050,11420xm9190,11420r80,l9270,11440r-80,l9190,11420xm9330,11420r80,l9410,11440r-80,l9330,11420xm9470,11420r80,l9550,11440r-80,l9470,11420xm9610,11420r80,l9690,11440r-80,l9610,11420xm9750,11420r80,l9830,11440r-80,l9750,11420xm9890,11420r80,l9970,11440r-80,l9890,11420xm10030,11420r80,l10110,11440r-80,l10030,11420xm10170,11420r80,l10250,11440r-80,l10170,11420xm10310,11420r80,l10390,11440r-80,l10310,11420xm10450,11420r80,l10530,11440r-80,l10450,11420xm10590,11420r80,l10670,11440r-80,l10590,11420xm10730,11420r80,l10810,11440r-80,l10730,11420xm10870,11420r80,l10950,11440r-80,l10870,11420xm11010,11420r80,l11090,11440r-80,l11010,11420xm11150,11420r80,l11230,11440r-80,l11150,11420xm11290,11420r80,l11370,11440r-80,l11290,11420xm11430,11420r80,l11510,11440r-80,l11430,11420xm11570,11420r80,l11650,11440r-80,l11570,11420xm11710,11420r80,l11790,11440r-80,l11710,11420xm11850,11420r80,l11930,11440r-80,l11850,11420xm11990,11420r80,l12070,11440r-80,l11990,11420xm12130,11420r80,l12210,11440r-80,l12130,11420xm12270,11420r80,l12350,11440r-80,l12270,11420xm12410,11420r80,l12490,11440r-80,l12410,11420xm12550,11420r80,l12630,11440r-80,l12550,11420xm12690,11420r80,l12770,11440r-80,l12690,11420xm12830,11420r80,l12910,11440r-80,l12830,11420xm12970,11420r80,l13050,11440r-80,l12970,11420xm13110,11420r80,l13190,11440r-80,l13110,11420xm13250,11420r80,l13330,11440r-80,l13250,11420xm13390,11420r80,l13470,11440r-80,l13390,11420xm13530,11420r80,l13610,11440r-80,l13530,11420xm13670,11420r80,l13750,11440r-80,l13670,11420xm13810,11420r80,l13890,11440r-80,l13810,11420xm13950,11420r80,l14030,11440r-80,l13950,11420xm14090,11420r80,l14170,11440r-80,l14090,11420xm14230,11420r80,l14310,11440r-80,l14230,11420xm14370,11420r80,l14450,11440r-80,l14370,11420xm14510,11420r80,l14590,11440r-80,l14510,11420xm14650,11420r80,l14730,11440r-80,l14650,11420xm14790,11420r80,l14870,11440r-80,l14790,11420xm14930,11420r80,l15010,11440r-80,l14930,11420xm15070,11420r80,l15150,11440r-80,l15070,11420xm15210,11420r80,l15290,11440r-80,l15210,11420xm15350,11420r80,l15430,11440r-80,l15350,11420xe" fillcolor="#8fe2ff" strokecolor="#8fe2ff" strokeweight=".15pt">
                      <v:stroke joinstyle="bevel"/>
                      <v:path arrowok="t" o:connecttype="custom" o:connectlocs="841,3;1716,3;2499,56;1698,92;836,95;0,94;753,184;1602,184;2442,184;1789,276;914,276;52,280;707,369;1547,369;2409,372;1868,464;1005,461;130,461;584,556;1459,556;2321,553;1955,645;1093,648;244,648;506,737;1368,740;2243,740;1988,832;1139,832;300,832;450,921;1290,921;2152,925;2125,1017;1263,1014;387,1014;385,1106;1234,1106;2074,1106;2157,1198;1282,1198;420,1201;307,1293;1169,1290;2018,1290;2245,1385;1396,1385;557,1385;193,1474;1033,1474;1895,1477;2323,1566;1461,1570;612,1570;138,1658;1000,1662;1875,1662;2414,1751;1539,1751;677,1754;50,1846;912,1843;1761,1843" o:connectangles="0,0,0,0,0,0,0,0,0,0,0,0,0,0,0,0,0,0,0,0,0,0,0,0,0,0,0,0,0,0,0,0,0,0,0,0,0,0,0,0,0,0,0,0,0,0,0,0,0,0,0,0,0,0,0,0,0,0,0,0,0,0,0"/>
                      <o:lock v:ext="edit" verticies="t"/>
                    </v:shape>
                    <v:shape id="Freeform 4119" o:spid="_x0000_s1195" style="position:absolute;left:215267;top:229235;width:2502;height:1846;visibility:visible;mso-wrap-style:none;v-text-anchor:top" coordsize="15440,1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" path="m20,10r,80l,90,,10r20,xm20,150r,80l,230,,150r20,xm20,290r,80l,370,,290r20,xm20,430r,80l,510,,430r20,xm20,570r,80l,650,,570r20,xm20,710r,80l,790,,710r20,xm20,850r,80l,930,,850r20,xm20,990r,80l,1070,,990r20,xm20,1130r,80l,1210r,-80l20,1130xm20,1270r,80l,1350r,-80l20,1270xm20,1410r,80l,1490r,-80l20,1410xm20,1550r,80l,1630r,-80l20,1550xm20,1690r,80l,1770r,-80l20,1690xm20,1830r,80l,1910r,-80l20,1830xm20,1970r,80l,2050r,-80l20,1970xm20,2110r,80l,2190r,-80l20,2110xm20,2250r,80l,2330r,-80l20,2250xm20,2390r,80l,2470r,-80l20,2390xm20,2530r,80l,2610r,-80l20,2530xm20,2670r,80l,2750r,-80l20,2670xm20,2810r,80l,2890r,-80l20,2810xm20,2950r,80l,3030r,-80l20,2950xm20,3090r,80l,3170r,-80l20,3090xm20,3230r,80l,3310r,-80l20,3230xm20,3370r,80l,3450r,-80l20,3370xm20,3510r,80l,3590r,-80l20,3510xm20,3650r,80l,3730r,-80l20,3650xm20,3790r,80l,3870r,-80l20,3790xm20,3930r,80l,4010r,-80l20,3930xm20,4070r,80l,4150r,-80l20,4070xm20,4210r,80l,4290r,-80l20,4210xm20,4350r,80l,4430r,-80l20,4350xm20,4490r,80l,4570r,-80l20,4490xm20,4630r,80l,4710r,-80l20,4630xm20,4770r,80l,4850r,-80l20,4770xm20,4910r,80l,4990r,-80l20,4910xm20,5050r,80l,5130r,-80l20,5050xm20,5190r,80l,5270r,-80l20,5190xm20,5330r,80l,5410r,-80l20,5330xm20,5470r,80l,5550r,-80l20,5470xm20,5610r,80l,5690r,-80l20,5610xm20,5750r,80l,5830r,-80l20,5750xm20,5890r,80l,5970r,-80l20,5890xm20,6030r,80l,6110r,-80l20,6030xm20,6170r,80l,6250r,-80l20,6170xm20,6310r,80l,6390r,-80l20,6310xm20,6450r,80l,6530r,-80l20,6450xm20,6590r,80l,6670r,-80l20,6590xm20,6730r,80l,6810r,-80l20,6730xm20,6870r,80l,6950r,-80l20,6870xm20,7010r,80l,7090r,-80l20,7010xm20,7150r,80l,7230r,-80l20,7150xm20,7290r,80l,7370r,-80l20,7290xm20,7430r,80l,7510r,-80l20,7430xm20,7570r,80l,7650r,-80l20,7570xm20,7710r,80l,7790r,-80l20,7710xm20,7850r,80l,7930r,-80l20,7850xm20,7990r,80l,8070r,-80l20,7990xm20,8130r,80l,8210r,-80l20,8130xm20,8270r,80l,8350r,-80l20,8270xm20,8410r,80l,8490r,-80l20,8410xm20,8550r,80l,8630r,-80l20,8550xm20,8690r,80l,8770r,-80l20,8690xm20,8830r,80l,8910r,-80l20,8830xm20,8970r,80l,9050r,-80l20,8970xm20,9110r,80l,9190r,-80l20,9110xm20,9250r,80l,9330r,-80l20,9250xm20,9390r,80l,9470r,-80l20,9390xm20,9530r,80l,9610r,-80l20,9530xm20,9670r,80l,9750r,-80l20,9670xm20,9810r,80l,9890r,-80l20,9810xm20,9950r,80l,10030r,-80l20,9950xm20,10090r,80l,10170r,-80l20,10090xm20,10230r,80l,10310r,-80l20,10230xm20,10370r,80l,10450r,-80l20,10370xm20,10510r,80l,10590r,-80l20,10510xm20,10650r,80l,10730r,-80l20,10650xm20,10790r,80l,10870r,-80l20,10790xm20,10930r,80l,11010r,-80l20,10930xm20,11070r,80l,11150r,-80l20,11070xm20,11210r,80l,11290r,-80l20,11210xm20,11350r,80l10,11420r,l10,11440r,c5,11440,,11435,,11430r,-80l20,11350xm70,11420r80,l150,11440r-80,l70,11420xm210,11420r80,l290,11440r-80,l210,11420xm350,11420r80,l430,11440r-80,l350,11420xm490,11420r80,l570,11440r-80,l490,11420xm617,11427r,-80l637,11347r,80l617,11427xm617,11287r,-80l637,11207r,80l617,11287xm617,11147r,-80l637,11067r,80l617,11147xm617,11007r,-80l637,10927r,80l617,11007xm617,10867r,-80l637,10787r,80l617,10867xm617,10727r,-80l637,10647r,80l617,10727xm617,10587r,-80l637,10507r,80l617,10587xm617,10447r,-80l637,10367r,80l617,10447xm617,10307r,-80l637,10227r,80l617,10307xm617,10167r,-80l637,10087r,80l617,10167xm617,10027r,-80l637,9947r,80l617,10027xm617,9887r,-80l637,9807r,80l617,9887xm617,9747r,-80l637,9667r,80l617,9747xm617,9607r,-80l637,9527r,80l617,9607xm617,9467r,-80l637,9387r,80l617,9467xm617,9327r,-80l637,9247r,80l617,9327xm617,9187r,-80l637,9107r,80l617,9187xm617,9047r,-80l637,8967r,80l617,9047xm617,8907r,-80l637,8827r,80l617,8907xm617,8767r,-80l637,8687r,80l617,8767xm617,8627r,-80l637,8547r,80l617,8627xm617,8487r,-80l637,8407r,80l617,8487xm617,8347r,-80l637,8267r,80l617,8347xm617,8207r,-80l637,8127r,80l617,8207xm617,8067r,-80l637,7987r,80l617,8067xm617,7927r,-80l637,7847r,80l617,7927xm617,7787r,-80l637,7707r,80l617,7787xm617,7647r,-80l637,7567r,80l617,7647xm617,7507r,-80l637,7427r,80l617,7507xm617,7367r,-80l637,7287r,80l617,7367xm617,7227r,-80l637,7147r,80l617,7227xm617,7087r,-80l637,7007r,80l617,7087xm617,6947r,-80l637,6867r,80l617,6947xm617,6807r,-80l637,6727r,80l617,6807xm617,6667r,-80l637,6587r,80l617,6667xm617,6527r,-80l637,6447r,80l617,6527xm617,6387r,-80l637,6307r,80l617,6387xm617,6247r,-80l637,6167r,80l617,6247xm617,6107r,-80l637,6027r,80l617,6107xm617,5967r,-80l637,5887r,80l617,5967xm617,5827r,-80l637,5747r,80l617,5827xm617,5687r,-80l637,5607r,80l617,5687xm617,5547r,-80l637,5467r,80l617,5547xm617,5407r,-80l637,5327r,80l617,5407xm617,5267r,-80l637,5187r,80l617,5267xm617,5127r,-80l637,5047r,80l617,5127xm617,4987r,-80l637,4907r,80l617,4987xm617,4847r,-80l637,4767r,80l617,4847xm617,4707r,-80l637,4627r,80l617,4707xm617,4567r,-80l637,4487r,80l617,4567xm617,4427r,-80l637,4347r,80l617,4427xm617,4287r,-80l637,4207r,80l617,4287xm617,4147r,-80l637,4067r,80l617,4147xm617,4007r,-80l637,3927r,80l617,4007xm617,3867r,-80l637,3787r,80l617,3867xm617,3727r,-80l637,3647r,80l617,3727xm617,3587r,-80l637,3507r,80l617,3587xm617,3447r,-80l637,3367r,80l617,3447xm617,3307r,-80l637,3227r,80l617,3307xm617,3167r,-80l637,3087r,80l617,3167xm617,3027r,-80l637,2947r,80l617,3027xm617,2887r,-80l637,2807r,80l617,2887xm617,2747r,-80l637,2667r,80l617,2747xm617,2607r,-80l637,2527r,80l617,2607xm617,2467r,-80l637,2387r,80l617,2467xm617,2327r,-80l637,2247r,80l617,2327xm617,2187r,-80l637,2107r,80l617,2187xm617,2047r,-80l637,1967r,80l617,2047xm617,1907r,-80l637,1827r,80l617,1907xm617,1767r,-80l637,1687r,80l617,1767xm617,1627r,-80l637,1547r,80l617,1627xm617,1487r,-80l637,1407r,80l617,1487xm617,1347r,-80l637,1267r,80l617,1347xm617,1207r,-80l637,1127r,80l617,1207xm617,1067r,-80l637,987r,80l617,1067xm617,927r,-80l637,847r,80l617,927xm617,787r,-80l637,707r,80l617,787xm617,647r,-80l637,567r,80l617,647xm617,507r,-80l637,427r,80l617,507xm617,367r,-80l637,287r,80l617,367xm617,227r,-80l637,147r,80l617,227xm617,87r,-77c617,4,621,,627,r3,l630,20r-3,l637,10r,77l617,87xm690,r80,l770,20r-80,l690,xm830,r80,l910,20r-80,l830,xm970,r80,l1050,20r-80,l970,xm1110,r80,l1190,20r-80,l1110,xm1254,16r,80l1234,96r,-80l1254,16xm1254,156r,80l1234,236r,-80l1254,156xm1254,296r,80l1234,376r,-80l1254,296xm1254,436r,80l1234,516r,-80l1254,436xm1254,576r,80l1234,656r,-80l1254,576xm1254,716r,80l1234,796r,-80l1254,716xm1254,856r,80l1234,936r,-80l1254,856xm1254,996r,80l1234,1076r,-80l1254,996xm1254,1136r,80l1234,1216r,-80l1254,1136xm1254,1276r,80l1234,1356r,-80l1254,1276xm1254,1416r,80l1234,1496r,-80l1254,1416xm1254,1556r,80l1234,1636r,-80l1254,1556xm1254,1696r,80l1234,1776r,-80l1254,1696xm1254,1836r,80l1234,1916r,-80l1254,1836xm1254,1976r,80l1234,2056r,-80l1254,1976xm1254,2116r,80l1234,2196r,-80l1254,2116xm1254,2256r,80l1234,2336r,-80l1254,2256xm1254,2396r,80l1234,2476r,-80l1254,2396xm1254,2536r,80l1234,2616r,-80l1254,2536xm1254,2676r,80l1234,2756r,-80l1254,2676xm1254,2816r,80l1234,2896r,-80l1254,2816xm1254,2956r,80l1234,3036r,-80l1254,2956xm1254,3096r,80l1234,3176r,-80l1254,3096xm1254,3236r,80l1234,3316r,-80l1254,3236xm1254,3376r,80l1234,3456r,-80l1254,3376xm1254,3516r,80l1234,3596r,-80l1254,3516xm1254,3656r,80l1234,3736r,-80l1254,3656xm1254,3796r,80l1234,3876r,-80l1254,3796xm1254,3936r,80l1234,4016r,-80l1254,3936xm1254,4076r,80l1234,4156r,-80l1254,4076xm1254,4216r,80l1234,4296r,-80l1254,4216xm1254,4356r,80l1234,4436r,-80l1254,4356xm1254,4496r,80l1234,4576r,-80l1254,4496xm1254,4636r,80l1234,4716r,-80l1254,4636xm1254,4776r,80l1234,4856r,-80l1254,4776xm1254,4916r,80l1234,4996r,-80l1254,4916xm1254,5056r,80l1234,5136r,-80l1254,5056xm1254,5196r,80l1234,5276r,-80l1254,5196xm1254,5336r,80l1234,5416r,-80l1254,5336xm1254,5476r,80l1234,5556r,-80l1254,5476xm1254,5616r,80l1234,5696r,-80l1254,5616xm1254,5756r,80l1234,5836r,-80l1254,5756xm1254,5896r,80l1234,5976r,-80l1254,5896xm1254,6036r,80l1234,6116r,-80l1254,6036xm1254,6176r,80l1234,6256r,-80l1254,6176xm1254,6316r,80l1234,6396r,-80l1254,6316xm1254,6456r,80l1234,6536r,-80l1254,6456xm1254,6596r,80l1234,6676r,-80l1254,6596xm1254,6736r,80l1234,6816r,-80l1254,6736xm1254,6876r,80l1234,6956r,-80l1254,6876xm1254,7016r,80l1234,7096r,-80l1254,7016xm1254,7156r,80l1234,7236r,-80l1254,7156xm1254,7296r,80l1234,7376r,-80l1254,7296xm1254,7436r,80l1234,7516r,-80l1254,7436xm1254,7576r,80l1234,7656r,-80l1254,7576xm1254,7716r,80l1234,7796r,-80l1254,7716xm1254,7856r,80l1234,7936r,-80l1254,7856xm1254,7996r,80l1234,8076r,-80l1254,7996xm1254,8136r,80l1234,8216r,-80l1254,8136xm1254,8276r,80l1234,8356r,-80l1254,8276xm1254,8416r,80l1234,8496r,-80l1254,8416xm1254,8556r,80l1234,8636r,-80l1254,8556xm1254,8696r,80l1234,8776r,-80l1254,8696xm1254,8836r,80l1234,8916r,-80l1254,8836xm1254,8976r,80l1234,9056r,-80l1254,8976xm1254,9116r,80l1234,9196r,-80l1254,9116xm1254,9256r,80l1234,9336r,-80l1254,9256xm1254,9396r,80l1234,9476r,-80l1254,9396xm1254,9536r,80l1234,9616r,-80l1254,9536xm1254,9676r,80l1234,9756r,-80l1254,9676xm1254,9816r,80l1234,9896r,-80l1254,9816xm1254,9956r,80l1234,10036r,-80l1254,9956xm1254,10096r,80l1234,10176r,-80l1254,10096xm1254,10236r,80l1234,10316r,-80l1254,10236xm1254,10376r,80l1234,10456r,-80l1254,10376xm1254,10516r,80l1234,10596r,-80l1254,10516xm1254,10656r,80l1234,10736r,-80l1254,10656xm1254,10796r,80l1234,10876r,-80l1254,10796xm1254,10936r,80l1234,11016r,-80l1254,10936xm1254,11076r,80l1234,11156r,-80l1254,11076xm1254,11216r,80l1234,11296r,-80l1254,11216xm1254,11356r,74l1244,11420r6,l1250,11440r-6,c1238,11440,1234,11435,1234,11430r,-74l1254,11356xm1310,11420r80,l1390,11440r-80,l1310,11420xm1450,11420r80,l1530,11440r-80,l1450,11420xm1590,11420r80,l1670,11440r-80,l1590,11420xm1730,11420r80,l1810,11440r-80,l1730,11420xm1851,11420r,-80l1871,11340r,80l1851,11420xm1851,11280r,-80l1871,11200r,80l1851,11280xm1851,11140r,-80l1871,11060r,80l1851,11140xm1851,11000r,-80l1871,10920r,80l1851,11000xm1851,10860r,-80l1871,10780r,80l1851,10860xm1851,10720r,-80l1871,10640r,80l1851,10720xm1851,10580r,-80l1871,10500r,80l1851,10580xm1851,10440r,-80l1871,10360r,80l1851,10440xm1851,10300r,-80l1871,10220r,80l1851,10300xm1851,10160r,-80l1871,10080r,80l1851,10160xm1851,10020r,-80l1871,9940r,80l1851,10020xm1851,9880r,-80l1871,9800r,80l1851,9880xm1851,9740r,-80l1871,9660r,80l1851,9740xm1851,9600r,-80l1871,9520r,80l1851,9600xm1851,9460r,-80l1871,9380r,80l1851,9460xm1851,9320r,-80l1871,9240r,80l1851,9320xm1851,9180r,-80l1871,9100r,80l1851,9180xm1851,9040r,-80l1871,8960r,80l1851,9040xm1851,8900r,-80l1871,8820r,80l1851,8900xm1851,8760r,-80l1871,8680r,80l1851,8760xm1851,8620r,-80l1871,8540r,80l1851,8620xm1851,8480r,-80l1871,8400r,80l1851,8480xm1851,8340r,-80l1871,8260r,80l1851,8340xm1851,8200r,-80l1871,8120r,80l1851,8200xm1851,8060r,-80l1871,7980r,80l1851,8060xm1851,7920r,-80l1871,7840r,80l1851,7920xm1851,7780r,-80l1871,7700r,80l1851,7780xm1851,7640r,-80l1871,7560r,80l1851,7640xm1851,7500r,-80l1871,7420r,80l1851,7500xm1851,7360r,-80l1871,7280r,80l1851,7360xm1851,7220r,-80l1871,7140r,80l1851,7220xm1851,7080r,-80l1871,7000r,80l1851,7080xm1851,6940r,-80l1871,6860r,80l1851,6940xm1851,6800r,-80l1871,6720r,80l1851,6800xm1851,6660r,-80l1871,6580r,80l1851,6660xm1851,6520r,-80l1871,6440r,80l1851,6520xm1851,6380r,-80l1871,6300r,80l1851,6380xm1851,6240r,-80l1871,6160r,80l1851,6240xm1851,6100r,-80l1871,6020r,80l1851,6100xm1851,5960r,-80l1871,5880r,80l1851,5960xm1851,5820r,-80l1871,5740r,80l1851,5820xm1851,5680r,-80l1871,5600r,80l1851,5680xm1851,5540r,-80l1871,5460r,80l1851,5540xm1851,5400r,-80l1871,5320r,80l1851,5400xm1851,5260r,-80l1871,5180r,80l1851,5260xm1851,5120r,-80l1871,5040r,80l1851,5120xm1851,4980r,-80l1871,4900r,80l1851,4980xm1851,4840r,-80l1871,4760r,80l1851,4840xm1851,4700r,-80l1871,4620r,80l1851,4700xm1851,4560r,-80l1871,4480r,80l1851,4560xm1851,4420r,-80l1871,4340r,80l1851,4420xm1851,4280r,-80l1871,4200r,80l1851,4280xm1851,4140r,-80l1871,4060r,80l1851,4140xm1851,4000r,-80l1871,3920r,80l1851,4000xm1851,3860r,-80l1871,3780r,80l1851,3860xm1851,3720r,-80l1871,3640r,80l1851,3720xm1851,3580r,-80l1871,3500r,80l1851,3580xm1851,3440r,-80l1871,3360r,80l1851,3440xm1851,3300r,-80l1871,3220r,80l1851,3300xm1851,3160r,-80l1871,3080r,80l1851,3160xm1851,3020r,-80l1871,2940r,80l1851,3020xm1851,2880r,-80l1871,2800r,80l1851,2880xm1851,2740r,-80l1871,2660r,80l1851,2740xm1851,2600r,-80l1871,2520r,80l1851,2600xm1851,2460r,-80l1871,2380r,80l1851,2460xm1851,2320r,-80l1871,2240r,80l1851,2320xm1851,2180r,-80l1871,2100r,80l1851,2180xm1851,2040r,-80l1871,1960r,80l1851,2040xm1851,1900r,-80l1871,1820r,80l1851,1900xm1851,1760r,-80l1871,1680r,80l1851,1760xm1851,1620r,-80l1871,1540r,80l1851,1620xm1851,1480r,-80l1871,1400r,80l1851,1480xm1851,1340r,-80l1871,1260r,80l1851,1340xm1851,1200r,-80l1871,1120r,80l1851,1200xm1851,1060r,-80l1871,980r,80l1851,1060xm1851,920r,-80l1871,840r,80l1851,920xm1851,780r,-80l1871,700r,80l1851,780xm1851,640r,-80l1871,560r,80l1851,640xm1851,500r,-80l1871,420r,80l1851,500xm1851,360r,-80l1871,280r,80l1851,360xm1851,220r,-80l1871,140r,80l1851,220xm1851,80r,-70c1851,4,1855,,1861,r9,l1870,20r-9,l1871,10r,70l1851,80xm1930,r80,l2010,20r-80,l1930,xm2070,r80,l2150,20r-80,l2070,xm2210,r80,l2290,20r-80,l2210,xm2350,r80,l2430,20r-80,l2350,xm2487,23r,80l2467,103r,-80l2487,23xm2487,163r,80l2467,243r,-80l2487,163xm2487,303r,80l2467,383r,-80l2487,303xm2487,443r,80l2467,523r,-80l2487,443xm2487,583r,80l2467,663r,-80l2487,583xm2487,723r,80l2467,803r,-80l2487,723xm2487,863r,80l2467,943r,-80l2487,863xm2487,1003r,80l2467,1083r,-80l2487,1003xm2487,1143r,80l2467,1223r,-80l2487,1143xm2487,1283r,80l2467,1363r,-80l2487,1283xm2487,1423r,80l2467,1503r,-80l2487,1423xm2487,1563r,80l2467,1643r,-80l2487,1563xm2487,1703r,80l2467,1783r,-80l2487,1703xm2487,1843r,80l2467,1923r,-80l2487,1843xm2487,1983r,80l2467,2063r,-80l2487,1983xm2487,2123r,80l2467,2203r,-80l2487,2123xm2487,2263r,80l2467,2343r,-80l2487,2263xm2487,2403r,80l2467,2483r,-80l2487,2403xm2487,2543r,80l2467,2623r,-80l2487,2543xm2487,2683r,80l2467,2763r,-80l2487,2683xm2487,2823r,80l2467,2903r,-80l2487,2823xm2487,2963r,80l2467,3043r,-80l2487,2963xm2487,3103r,80l2467,3183r,-80l2487,3103xm2487,3243r,80l2467,3323r,-80l2487,3243xm2487,3383r,80l2467,3463r,-80l2487,3383xm2487,3523r,80l2467,3603r,-80l2487,3523xm2487,3663r,80l2467,3743r,-80l2487,3663xm2487,3803r,80l2467,3883r,-80l2487,3803xm2487,3943r,80l2467,4023r,-80l2487,3943xm2487,4083r,80l2467,4163r,-80l2487,4083xm2487,4223r,80l2467,4303r,-80l2487,4223xm2487,4363r,80l2467,4443r,-80l2487,4363xm2487,4503r,80l2467,4583r,-80l2487,4503xm2487,4643r,80l2467,4723r,-80l2487,4643xm2487,4783r,80l2467,4863r,-80l2487,4783xm2487,4923r,80l2467,5003r,-80l2487,4923xm2487,5063r,80l2467,5143r,-80l2487,5063xm2487,5203r,80l2467,5283r,-80l2487,5203xm2487,5343r,80l2467,5423r,-80l2487,5343xm2487,5483r,80l2467,5563r,-80l2487,5483xm2487,5623r,80l2467,5703r,-80l2487,5623xm2487,5763r,80l2467,5843r,-80l2487,5763xm2487,5903r,80l2467,5983r,-80l2487,5903xm2487,6043r,80l2467,6123r,-80l2487,6043xm2487,6183r,80l2467,6263r,-80l2487,6183xm2487,6323r,80l2467,6403r,-80l2487,6323xm2487,6463r,80l2467,6543r,-80l2487,6463xm2487,6603r,80l2467,6683r,-80l2487,6603xm2487,6743r,80l2467,6823r,-80l2487,6743xm2487,6883r,80l2467,6963r,-80l2487,6883xm2487,7023r,80l2467,7103r,-80l2487,7023xm2487,7163r,80l2467,7243r,-80l2487,7163xm2487,7303r,80l2467,7383r,-80l2487,7303xm2487,7443r,80l2467,7523r,-80l2487,7443xm2487,7583r,80l2467,7663r,-80l2487,7583xm2487,7723r,80l2467,7803r,-80l2487,7723xm2487,7863r,80l2467,7943r,-80l2487,7863xm2487,8003r,80l2467,8083r,-80l2487,8003xm2487,8143r,80l2467,8223r,-80l2487,8143xm2487,8283r,80l2467,8363r,-80l2487,8283xm2487,8423r,80l2467,8503r,-80l2487,8423xm2487,8563r,80l2467,8643r,-80l2487,8563xm2487,8703r,80l2467,8783r,-80l2487,8703xm2487,8843r,80l2467,8923r,-80l2487,8843xm2487,8983r,80l2467,9063r,-80l2487,8983xm2487,9123r,80l2467,9203r,-80l2487,9123xm2487,9263r,80l2467,9343r,-80l2487,9263xm2487,9403r,80l2467,9483r,-80l2487,9403xm2487,9543r,80l2467,9623r,-80l2487,9543xm2487,9683r,80l2467,9763r,-80l2487,9683xm2487,9823r,80l2467,9903r,-80l2487,9823xm2487,9963r,80l2467,10043r,-80l2487,9963xm2487,10103r,80l2467,10183r,-80l2487,10103xm2487,10243r,80l2467,10323r,-80l2487,10243xm2487,10383r,80l2467,10463r,-80l2487,10383xm2487,10523r,80l2467,10603r,-80l2487,10523xm2487,10663r,80l2467,10743r,-80l2487,10663xm2487,10803r,80l2467,10883r,-80l2487,10803xm2487,10943r,80l2467,11023r,-80l2487,10943xm2487,11083r,80l2467,11163r,-80l2487,11083xm2487,11223r,80l2467,11303r,-80l2487,11223xm2487,11363r,67l2477,11420r13,l2490,11440r-13,c2472,11440,2467,11435,2467,11430r,-67l2487,11363xm2550,11420r80,l2630,11440r-80,l2550,11420xm2690,11420r80,l2770,11440r-80,l2690,11420xm2830,11420r80,l2910,11440r-80,l2830,11420xm2970,11420r80,l3050,11440r-80,l2970,11420xm3084,11414r,-80l3104,11334r,80l3084,11414xm3084,11274r,-80l3104,11194r,80l3084,11274xm3084,11134r,-80l3104,11054r,80l3084,11134xm3084,10994r,-80l3104,10914r,80l3084,10994xm3084,10854r,-80l3104,10774r,80l3084,10854xm3084,10714r,-80l3104,10634r,80l3084,10714xm3084,10574r,-80l3104,10494r,80l3084,10574xm3084,10434r,-80l3104,10354r,80l3084,10434xm3084,10294r,-80l3104,10214r,80l3084,10294xm3084,10154r,-80l3104,10074r,80l3084,10154xm3084,10014r,-80l3104,9934r,80l3084,10014xm3084,9874r,-80l3104,9794r,80l3084,9874xm3084,9734r,-80l3104,9654r,80l3084,9734xm3084,9594r,-80l3104,9514r,80l3084,9594xm3084,9454r,-80l3104,9374r,80l3084,9454xm3084,9314r,-80l3104,9234r,80l3084,9314xm3084,9174r,-80l3104,9094r,80l3084,9174xm3084,9034r,-80l3104,8954r,80l3084,9034xm3084,8894r,-80l3104,8814r,80l3084,8894xm3084,8754r,-80l3104,8674r,80l3084,8754xm3084,8614r,-80l3104,8534r,80l3084,8614xm3084,8474r,-80l3104,8394r,80l3084,8474xm3084,8334r,-80l3104,8254r,80l3084,8334xm3084,8194r,-80l3104,8114r,80l3084,8194xm3084,8054r,-80l3104,7974r,80l3084,8054xm3084,7914r,-80l3104,7834r,80l3084,7914xm3084,7774r,-80l3104,7694r,80l3084,7774xm3084,7634r,-80l3104,7554r,80l3084,7634xm3084,7494r,-80l3104,7414r,80l3084,7494xm3084,7354r,-80l3104,7274r,80l3084,7354xm3084,7214r,-80l3104,7134r,80l3084,7214xm3084,7074r,-80l3104,6994r,80l3084,7074xm3084,6934r,-80l3104,6854r,80l3084,6934xm3084,6794r,-80l3104,6714r,80l3084,6794xm3084,6654r,-80l3104,6574r,80l3084,6654xm3084,6514r,-80l3104,6434r,80l3084,6514xm3084,6374r,-80l3104,6294r,80l3084,6374xm3084,6234r,-80l3104,6154r,80l3084,6234xm3084,6094r,-80l3104,6014r,80l3084,6094xm3084,5954r,-80l3104,5874r,80l3084,5954xm3084,5814r,-80l3104,5734r,80l3084,5814xm3084,5674r,-80l3104,5594r,80l3084,5674xm3084,5534r,-80l3104,5454r,80l3084,5534xm3084,5394r,-80l3104,5314r,80l3084,5394xm3084,5254r,-80l3104,5174r,80l3084,5254xm3084,5114r,-80l3104,5034r,80l3084,5114xm3084,4974r,-80l3104,4894r,80l3084,4974xm3084,4834r,-80l3104,4754r,80l3084,4834xm3084,4694r,-80l3104,4614r,80l3084,4694xm3084,4554r,-80l3104,4474r,80l3084,4554xm3084,4414r,-80l3104,4334r,80l3084,4414xm3084,4274r,-80l3104,4194r,80l3084,4274xm3084,4134r,-80l3104,4054r,80l3084,4134xm3084,3994r,-80l3104,3914r,80l3084,3994xm3084,3854r,-80l3104,3774r,80l3084,3854xm3084,3714r,-80l3104,3634r,80l3084,3714xm3084,3574r,-80l3104,3494r,80l3084,3574xm3084,3434r,-80l3104,3354r,80l3084,3434xm3084,3294r,-80l3104,3214r,80l3084,3294xm3084,3154r,-80l3104,3074r,80l3084,3154xm3084,3014r,-80l3104,2934r,80l3084,3014xm3084,2874r,-80l3104,2794r,80l3084,2874xm3084,2734r,-80l3104,2654r,80l3084,2734xm3084,2594r,-80l3104,2514r,80l3084,2594xm3084,2454r,-80l3104,2374r,80l3084,2454xm3084,2314r,-80l3104,2234r,80l3084,2314xm3084,2174r,-80l3104,2094r,80l3084,2174xm3084,2034r,-80l3104,1954r,80l3084,2034xm3084,1894r,-80l3104,1814r,80l3084,1894xm3084,1754r,-80l3104,1674r,80l3084,1754xm3084,1614r,-80l3104,1534r,80l3084,1614xm3084,1474r,-80l3104,1394r,80l3084,1474xm3084,1334r,-80l3104,1254r,80l3084,1334xm3084,1194r,-80l3104,1114r,80l3084,1194xm3084,1054r,-80l3104,974r,80l3084,1054xm3084,914r,-80l3104,834r,80l3084,914xm3084,774r,-80l3104,694r,80l3084,774xm3084,634r,-80l3104,554r,80l3084,634xm3084,494r,-80l3104,414r,80l3084,494xm3084,354r,-80l3104,274r,80l3084,354xm3084,214r,-80l3104,134r,80l3084,214xm3084,74r,-64c3084,4,3089,,3094,r16,l3110,20r-16,l3104,10r,64l3084,74xm3170,r80,l3250,20r-80,l3170,xm3310,r80,l3390,20r-80,l3310,xm3450,r80,l3530,20r-80,l3450,xm3590,r80,l3670,20r-80,l3590,xm3721,29r,80l3701,109r,-80l3721,29xm3721,169r,80l3701,249r,-80l3721,169xm3721,309r,80l3701,389r,-80l3721,309xm3721,449r,80l3701,529r,-80l3721,449xm3721,589r,80l3701,669r,-80l3721,589xm3721,729r,80l3701,809r,-80l3721,729xm3721,869r,80l3701,949r,-80l3721,869xm3721,1009r,80l3701,1089r,-80l3721,1009xm3721,1149r,80l3701,1229r,-80l3721,1149xm3721,1289r,80l3701,1369r,-80l3721,1289xm3721,1429r,80l3701,1509r,-80l3721,1429xm3721,1569r,80l3701,1649r,-80l3721,1569xm3721,1709r,80l3701,1789r,-80l3721,1709xm3721,1849r,80l3701,1929r,-80l3721,1849xm3721,1989r,80l3701,2069r,-80l3721,1989xm3721,2129r,80l3701,2209r,-80l3721,2129xm3721,2269r,80l3701,2349r,-80l3721,2269xm3721,2409r,80l3701,2489r,-80l3721,2409xm3721,2549r,80l3701,2629r,-80l3721,2549xm3721,2689r,80l3701,2769r,-80l3721,2689xm3721,2829r,80l3701,2909r,-80l3721,2829xm3721,2969r,80l3701,3049r,-80l3721,2969xm3721,3109r,80l3701,3189r,-80l3721,3109xm3721,3249r,80l3701,3329r,-80l3721,3249xm3721,3389r,80l3701,3469r,-80l3721,3389xm3721,3529r,80l3701,3609r,-80l3721,3529xm3721,3669r,80l3701,3749r,-80l3721,3669xm3721,3809r,80l3701,3889r,-80l3721,3809xm3721,3949r,80l3701,4029r,-80l3721,3949xm3721,4089r,80l3701,4169r,-80l3721,4089xm3721,4229r,80l3701,4309r,-80l3721,4229xm3721,4369r,80l3701,4449r,-80l3721,4369xm3721,4509r,80l3701,4589r,-80l3721,4509xm3721,4649r,80l3701,4729r,-80l3721,4649xm3721,4789r,80l3701,4869r,-80l3721,4789xm3721,4929r,80l3701,5009r,-80l3721,4929xm3721,5069r,80l3701,5149r,-80l3721,5069xm3721,5209r,80l3701,5289r,-80l3721,5209xm3721,5349r,80l3701,5429r,-80l3721,5349xm3721,5489r,80l3701,5569r,-80l3721,5489xm3721,5629r,80l3701,5709r,-80l3721,5629xm3721,5769r,80l3701,5849r,-80l3721,5769xm3721,5909r,80l3701,5989r,-80l3721,5909xm3721,6049r,80l3701,6129r,-80l3721,6049xm3721,6189r,80l3701,6269r,-80l3721,6189xm3721,6329r,80l3701,6409r,-80l3721,6329xm3721,6469r,80l3701,6549r,-80l3721,6469xm3721,6609r,80l3701,6689r,-80l3721,6609xm3721,6749r,80l3701,6829r,-80l3721,6749xm3721,6889r,80l3701,6969r,-80l3721,6889xm3721,7029r,80l3701,7109r,-80l3721,7029xm3721,7169r,80l3701,7249r,-80l3721,7169xm3721,7309r,80l3701,7389r,-80l3721,7309xm3721,7449r,80l3701,7529r,-80l3721,7449xm3721,7589r,80l3701,7669r,-80l3721,7589xm3721,7729r,80l3701,7809r,-80l3721,7729xm3721,7869r,80l3701,7949r,-80l3721,7869xm3721,8009r,80l3701,8089r,-80l3721,8009xm3721,8149r,80l3701,8229r,-80l3721,8149xm3721,8289r,80l3701,8369r,-80l3721,8289xm3721,8429r,80l3701,8509r,-80l3721,8429xm3721,8569r,80l3701,8649r,-80l3721,8569xm3721,8709r,80l3701,8789r,-80l3721,8709xm3721,8849r,80l3701,8929r,-80l3721,8849xm3721,8989r,80l3701,9069r,-80l3721,8989xm3721,9129r,80l3701,9209r,-80l3721,9129xm3721,9269r,80l3701,9349r,-80l3721,9269xm3721,9409r,80l3701,9489r,-80l3721,9409xm3721,9549r,80l3701,9629r,-80l3721,9549xm3721,9689r,80l3701,9769r,-80l3721,9689xm3721,9829r,80l3701,9909r,-80l3721,9829xm3721,9969r,80l3701,10049r,-80l3721,9969xm3721,10109r,80l3701,10189r,-80l3721,10109xm3721,10249r,80l3701,10329r,-80l3721,10249xm3721,10389r,80l3701,10469r,-80l3721,10389xm3721,10529r,80l3701,10609r,-80l3721,10529xm3721,10669r,80l3701,10749r,-80l3721,10669xm3721,10809r,80l3701,10889r,-80l3721,10809xm3721,10949r,80l3701,11029r,-80l3721,10949xm3721,11089r,80l3701,11169r,-80l3721,11089xm3721,11229r,80l3701,11309r,-80l3721,11229xm3721,11369r,61l3711,11420r19,l3730,11440r-19,c3705,11440,3701,11435,3701,11430r,-61l3721,11369xm3790,11420r80,l3870,11440r-80,l3790,11420xm3930,11420r80,l4010,11440r-80,l3930,11420xm4070,11420r80,l4150,11440r-80,l4070,11420xm4210,11420r80,l4290,11440r-80,l4210,11420xm4318,11407r,-80l4338,11327r,80l4318,11407xm4318,11267r,-80l4338,11187r,80l4318,11267xm4318,11127r,-80l4338,11047r,80l4318,11127xm4318,10987r,-80l4338,10907r,80l4318,10987xm4318,10847r,-80l4338,10767r,80l4318,10847xm4318,10707r,-80l4338,10627r,80l4318,10707xm4318,10567r,-80l4338,10487r,80l4318,10567xm4318,10427r,-80l4338,10347r,80l4318,10427xm4318,10287r,-80l4338,10207r,80l4318,10287xm4318,10147r,-80l4338,10067r,80l4318,10147xm4318,10007r,-80l4338,9927r,80l4318,10007xm4318,9867r,-80l4338,9787r,80l4318,9867xm4318,9727r,-80l4338,9647r,80l4318,9727xm4318,9587r,-80l4338,9507r,80l4318,9587xm4318,9447r,-80l4338,9367r,80l4318,9447xm4318,9307r,-80l4338,9227r,80l4318,9307xm4318,9167r,-80l4338,9087r,80l4318,9167xm4318,9027r,-80l4338,8947r,80l4318,9027xm4318,8887r,-80l4338,8807r,80l4318,8887xm4318,8747r,-80l4338,8667r,80l4318,8747xm4318,8607r,-80l4338,8527r,80l4318,8607xm4318,8467r,-80l4338,8387r,80l4318,8467xm4318,8327r,-80l4338,8247r,80l4318,8327xm4318,8187r,-80l4338,8107r,80l4318,8187xm4318,8047r,-80l4338,7967r,80l4318,8047xm4318,7907r,-80l4338,7827r,80l4318,7907xm4318,7767r,-80l4338,7687r,80l4318,7767xm4318,7627r,-80l4338,7547r,80l4318,7627xm4318,7487r,-80l4338,7407r,80l4318,7487xm4318,7347r,-80l4338,7267r,80l4318,7347xm4318,7207r,-80l4338,7127r,80l4318,7207xm4318,7067r,-80l4338,6987r,80l4318,7067xm4318,6927r,-80l4338,6847r,80l4318,6927xm4318,6787r,-80l4338,6707r,80l4318,6787xm4318,6647r,-80l4338,6567r,80l4318,6647xm4318,6507r,-80l4338,6427r,80l4318,6507xm4318,6367r,-80l4338,6287r,80l4318,6367xm4318,6227r,-80l4338,6147r,80l4318,6227xm4318,6087r,-80l4338,6007r,80l4318,6087xm4318,5947r,-80l4338,5867r,80l4318,5947xm4318,5807r,-80l4338,5727r,80l4318,5807xm4318,5667r,-80l4338,5587r,80l4318,5667xm4318,5527r,-80l4338,5447r,80l4318,5527xm4318,5387r,-80l4338,5307r,80l4318,5387xm4318,5247r,-80l4338,5167r,80l4318,5247xm4318,5107r,-80l4338,5027r,80l4318,5107xm4318,4967r,-80l4338,4887r,80l4318,4967xm4318,4827r,-80l4338,4747r,80l4318,4827xm4318,4687r,-80l4338,4607r,80l4318,4687xm4318,4547r,-80l4338,4467r,80l4318,4547xm4318,4407r,-80l4338,4327r,80l4318,4407xm4318,4267r,-80l4338,4187r,80l4318,4267xm4318,4127r,-80l4338,4047r,80l4318,4127xm4318,3987r,-80l4338,3907r,80l4318,3987xm4318,3847r,-80l4338,3767r,80l4318,3847xm4318,3707r,-80l4338,3627r,80l4318,3707xm4318,3567r,-80l4338,3487r,80l4318,3567xm4318,3427r,-80l4338,3347r,80l4318,3427xm4318,3287r,-80l4338,3207r,80l4318,3287xm4318,3147r,-80l4338,3067r,80l4318,3147xm4318,3007r,-80l4338,2927r,80l4318,3007xm4318,2867r,-80l4338,2787r,80l4318,2867xm4318,2727r,-80l4338,2647r,80l4318,2727xm4318,2587r,-80l4338,2507r,80l4318,2587xm4318,2447r,-80l4338,2367r,80l4318,2447xm4318,2307r,-80l4338,2227r,80l4318,2307xm4318,2167r,-80l4338,2087r,80l4318,2167xm4318,2027r,-80l4338,1947r,80l4318,2027xm4318,1887r,-80l4338,1807r,80l4318,1887xm4318,1747r,-80l4338,1667r,80l4318,1747xm4318,1607r,-80l4338,1527r,80l4318,1607xm4318,1467r,-80l4338,1387r,80l4318,1467xm4318,1327r,-80l4338,1247r,80l4318,1327xm4318,1187r,-80l4338,1107r,80l4318,1187xm4318,1047r,-80l4338,967r,80l4318,1047xm4318,907r,-80l4338,827r,80l4318,907xm4318,767r,-80l4338,687r,80l4318,767xm4318,627r,-80l4338,547r,80l4318,627xm4318,487r,-80l4338,407r,80l4318,487xm4318,347r,-80l4338,267r,80l4318,347xm4318,207r,-80l4338,127r,80l4318,207xm4318,67r,-57c4318,4,4322,,4328,r22,l4350,20r-22,l4338,10r,57l4318,67xm4410,r80,l4490,20r-80,l4410,xm4550,r80,l4630,20r-80,l4550,xm4690,r80,l4770,20r-80,l4690,xm4830,r80,l4910,20r-80,l4830,xm4955,35r,80l4935,115r,-80l4955,35xm4955,175r,80l4935,255r,-80l4955,175xm4955,315r,80l4935,395r,-80l4955,315xm4955,455r,80l4935,535r,-80l4955,455xm4955,595r,80l4935,675r,-80l4955,595xm4955,735r,80l4935,815r,-80l4955,735xm4955,875r,80l4935,955r,-80l4955,875xm4955,1015r,80l4935,1095r,-80l4955,1015xm4955,1155r,80l4935,1235r,-80l4955,1155xm4955,1295r,80l4935,1375r,-80l4955,1295xm4955,1435r,80l4935,1515r,-80l4955,1435xm4955,1575r,80l4935,1655r,-80l4955,1575xm4955,1715r,80l4935,1795r,-80l4955,1715xm4955,1855r,80l4935,1935r,-80l4955,1855xm4955,1995r,80l4935,2075r,-80l4955,1995xm4955,2135r,80l4935,2215r,-80l4955,2135xm4955,2275r,80l4935,2355r,-80l4955,2275xm4955,2415r,80l4935,2495r,-80l4955,2415xm4955,2555r,80l4935,2635r,-80l4955,2555xm4955,2695r,80l4935,2775r,-80l4955,2695xm4955,2835r,80l4935,2915r,-80l4955,2835xm4955,2975r,80l4935,3055r,-80l4955,2975xm4955,3115r,80l4935,3195r,-80l4955,3115xm4955,3255r,80l4935,3335r,-80l4955,3255xm4955,3395r,80l4935,3475r,-80l4955,3395xm4955,3535r,80l4935,3615r,-80l4955,3535xm4955,3675r,80l4935,3755r,-80l4955,3675xm4955,3815r,80l4935,3895r,-80l4955,3815xm4955,3955r,80l4935,4035r,-80l4955,3955xm4955,4095r,80l4935,4175r,-80l4955,4095xm4955,4235r,80l4935,4315r,-80l4955,4235xm4955,4375r,80l4935,4455r,-80l4955,4375xm4955,4515r,80l4935,4595r,-80l4955,4515xm4955,4655r,80l4935,4735r,-80l4955,4655xm4955,4795r,80l4935,4875r,-80l4955,4795xm4955,4935r,80l4935,5015r,-80l4955,4935xm4955,5075r,80l4935,5155r,-80l4955,5075xm4955,5215r,80l4935,5295r,-80l4955,5215xm4955,5355r,80l4935,5435r,-80l4955,5355xm4955,5495r,80l4935,5575r,-80l4955,5495xm4955,5635r,80l4935,5715r,-80l4955,5635xm4955,5775r,80l4935,5855r,-80l4955,5775xm4955,5915r,80l4935,5995r,-80l4955,5915xm4955,6055r,80l4935,6135r,-80l4955,6055xm4955,6195r,80l4935,6275r,-80l4955,6195xm4955,6335r,80l4935,6415r,-80l4955,6335xm4955,6475r,80l4935,6555r,-80l4955,6475xm4955,6615r,80l4935,6695r,-80l4955,6615xm4955,6755r,80l4935,6835r,-80l4955,6755xm4955,6895r,80l4935,6975r,-80l4955,6895xm4955,7035r,80l4935,7115r,-80l4955,7035xm4955,7175r,80l4935,7255r,-80l4955,7175xm4955,7315r,80l4935,7395r,-80l4955,7315xm4955,7455r,80l4935,7535r,-80l4955,7455xm4955,7595r,80l4935,7675r,-80l4955,7595xm4955,7735r,80l4935,7815r,-80l4955,7735xm4955,7875r,80l4935,7955r,-80l4955,7875xm4955,8015r,80l4935,8095r,-80l4955,8015xm4955,8155r,80l4935,8235r,-80l4955,8155xm4955,8295r,80l4935,8375r,-80l4955,8295xm4955,8435r,80l4935,8515r,-80l4955,8435xm4955,8575r,80l4935,8655r,-80l4955,8575xm4955,8715r,80l4935,8795r,-80l4955,8715xm4955,8855r,80l4935,8935r,-80l4955,8855xm4955,8995r,80l4935,9075r,-80l4955,8995xm4955,9135r,80l4935,9215r,-80l4955,9135xm4955,9275r,80l4935,9355r,-80l4955,9275xm4955,9415r,80l4935,9495r,-80l4955,9415xm4955,9555r,80l4935,9635r,-80l4955,9555xm4955,9695r,80l4935,9775r,-80l4955,9695xm4955,9835r,80l4935,9915r,-80l4955,9835xm4955,9975r,80l4935,10055r,-80l4955,9975xm4955,10115r,80l4935,10195r,-80l4955,10115xm4955,10255r,80l4935,10335r,-80l4955,10255xm4955,10395r,80l4935,10475r,-80l4955,10395xm4955,10535r,80l4935,10615r,-80l4955,10535xm4955,10675r,80l4935,10755r,-80l4955,10675xm4955,10815r,80l4935,10895r,-80l4955,10815xm4955,10955r,80l4935,11035r,-80l4955,10955xm4955,11095r,80l4935,11175r,-80l4955,11095xm4955,11235r,80l4935,11315r,-80l4955,11235xm4955,11375r,55l4945,11420r25,l4970,11440r-25,c4939,11440,4935,11435,4935,11430r,-55l4955,11375xm5030,11420r80,l5110,11440r-80,l5030,11420xm5170,11420r80,l5250,11440r-80,l5170,11420xm5310,11420r80,l5390,11440r-80,l5310,11420xm5450,11420r80,l5530,11440r-80,l5450,11420xm5551,11401r,-80l5571,11321r,80l5551,11401xm5551,11261r,-80l5571,11181r,80l5551,11261xm5551,11121r,-80l5571,11041r,80l5551,11121xm5551,10981r,-80l5571,10901r,80l5551,10981xm5551,10841r,-80l5571,10761r,80l5551,10841xm5551,10701r,-80l5571,10621r,80l5551,10701xm5551,10561r,-80l5571,10481r,80l5551,10561xm5551,10421r,-80l5571,10341r,80l5551,10421xm5551,10281r,-80l5571,10201r,80l5551,10281xm5551,10141r,-80l5571,10061r,80l5551,10141xm5551,10001r,-80l5571,9921r,80l5551,10001xm5551,9861r,-80l5571,9781r,80l5551,9861xm5551,9721r,-80l5571,9641r,80l5551,9721xm5551,9581r,-80l5571,9501r,80l5551,9581xm5551,9441r,-80l5571,9361r,80l5551,9441xm5551,9301r,-80l5571,9221r,80l5551,9301xm5551,9161r,-80l5571,9081r,80l5551,9161xm5551,9021r,-80l5571,8941r,80l5551,9021xm5551,8881r,-80l5571,8801r,80l5551,8881xm5551,8741r,-80l5571,8661r,80l5551,8741xm5551,8601r,-80l5571,8521r,80l5551,8601xm5551,8461r,-80l5571,8381r,80l5551,8461xm5551,8321r,-80l5571,8241r,80l5551,8321xm5551,8181r,-80l5571,8101r,80l5551,8181xm5551,8041r,-80l5571,7961r,80l5551,8041xm5551,7901r,-80l5571,7821r,80l5551,7901xm5551,7761r,-80l5571,7681r,80l5551,7761xm5551,7621r,-80l5571,7541r,80l5551,7621xm5551,7481r,-80l5571,7401r,80l5551,7481xm5551,7341r,-80l5571,7261r,80l5551,7341xm5551,7201r,-80l5571,7121r,80l5551,7201xm5551,7061r,-80l5571,6981r,80l5551,7061xm5551,6921r,-80l5571,6841r,80l5551,6921xm5551,6781r,-80l5571,6701r,80l5551,6781xm5551,6641r,-80l5571,6561r,80l5551,6641xm5551,6501r,-80l5571,6421r,80l5551,6501xm5551,6361r,-80l5571,6281r,80l5551,6361xm5551,6221r,-80l5571,6141r,80l5551,6221xm5551,6081r,-80l5571,6001r,80l5551,6081xm5551,5941r,-80l5571,5861r,80l5551,5941xm5551,5801r,-80l5571,5721r,80l5551,5801xm5551,5661r,-80l5571,5581r,80l5551,5661xm5551,5521r,-80l5571,5441r,80l5551,5521xm5551,5381r,-80l5571,5301r,80l5551,5381xm5551,5241r,-80l5571,5161r,80l5551,5241xm5551,5101r,-80l5571,5021r,80l5551,5101xm5551,4961r,-80l5571,4881r,80l5551,4961xm5551,4821r,-80l5571,4741r,80l5551,4821xm5551,4681r,-80l5571,4601r,80l5551,4681xm5551,4541r,-80l5571,4461r,80l5551,4541xm5551,4401r,-80l5571,4321r,80l5551,4401xm5551,4261r,-80l5571,4181r,80l5551,4261xm5551,4121r,-80l5571,4041r,80l5551,4121xm5551,3981r,-80l5571,3901r,80l5551,3981xm5551,3841r,-80l5571,3761r,80l5551,3841xm5551,3701r,-80l5571,3621r,80l5551,3701xm5551,3561r,-80l5571,3481r,80l5551,3561xm5551,3421r,-80l5571,3341r,80l5551,3421xm5551,3281r,-80l5571,3201r,80l5551,3281xm5551,3141r,-80l5571,3061r,80l5551,3141xm5551,3001r,-80l5571,2921r,80l5551,3001xm5551,2861r,-80l5571,2781r,80l5551,2861xm5551,2721r,-80l5571,2641r,80l5551,2721xm5551,2581r,-80l5571,2501r,80l5551,2581xm5551,2441r,-80l5571,2361r,80l5551,2441xm5551,2301r,-80l5571,2221r,80l5551,2301xm5551,2161r,-80l5571,2081r,80l5551,2161xm5551,2021r,-80l5571,1941r,80l5551,2021xm5551,1881r,-80l5571,1801r,80l5551,1881xm5551,1741r,-80l5571,1661r,80l5551,1741xm5551,1601r,-80l5571,1521r,80l5551,1601xm5551,1461r,-80l5571,1381r,80l5551,1461xm5551,1321r,-80l5571,1241r,80l5551,1321xm5551,1181r,-80l5571,1101r,80l5551,1181xm5551,1041r,-80l5571,961r,80l5551,1041xm5551,901r,-80l5571,821r,80l5551,901xm5551,761r,-80l5571,681r,80l5551,761xm5551,621r,-80l5571,541r,80l5551,621xm5551,481r,-80l5571,401r,80l5551,481xm5551,341r,-80l5571,261r,80l5551,341xm5551,201r,-80l5571,121r,80l5551,201xm5551,61r,-51c5551,4,5556,,5561,r29,l5590,20r-29,l5571,10r,51l5551,61xm5650,r80,l5730,20r-80,l5650,xm5790,r80,l5870,20r-80,l5790,xm5930,r80,l6010,20r-80,l5930,xm6070,r80,l6150,20r-80,l6070,xm6188,42r,80l6168,122r,-80l6188,42xm6188,182r,80l6168,262r,-80l6188,182xm6188,322r,80l6168,402r,-80l6188,322xm6188,462r,80l6168,542r,-80l6188,462xm6188,602r,80l6168,682r,-80l6188,602xm6188,742r,80l6168,822r,-80l6188,742xm6188,882r,80l6168,962r,-80l6188,882xm6188,1022r,80l6168,1102r,-80l6188,1022xm6188,1162r,80l6168,1242r,-80l6188,1162xm6188,1302r,80l6168,1382r,-80l6188,1302xm6188,1442r,80l6168,1522r,-80l6188,1442xm6188,1582r,80l6168,1662r,-80l6188,1582xm6188,1722r,80l6168,1802r,-80l6188,1722xm6188,1862r,80l6168,1942r,-80l6188,1862xm6188,2002r,80l6168,2082r,-80l6188,2002xm6188,2142r,80l6168,2222r,-80l6188,2142xm6188,2282r,80l6168,2362r,-80l6188,2282xm6188,2422r,80l6168,2502r,-80l6188,2422xm6188,2562r,80l6168,2642r,-80l6188,2562xm6188,2702r,80l6168,2782r,-80l6188,2702xm6188,2842r,80l6168,2922r,-80l6188,2842xm6188,2982r,80l6168,3062r,-80l6188,2982xm6188,3122r,80l6168,3202r,-80l6188,3122xm6188,3262r,80l6168,3342r,-80l6188,3262xm6188,3402r,80l6168,3482r,-80l6188,3402xm6188,3542r,80l6168,3622r,-80l6188,3542xm6188,3682r,80l6168,3762r,-80l6188,3682xm6188,3822r,80l6168,3902r,-80l6188,3822xm6188,3962r,80l6168,4042r,-80l6188,3962xm6188,4102r,80l6168,4182r,-80l6188,4102xm6188,4242r,80l6168,4322r,-80l6188,4242xm6188,4382r,80l6168,4462r,-80l6188,4382xm6188,4522r,80l6168,4602r,-80l6188,4522xm6188,4662r,80l6168,4742r,-80l6188,4662xm6188,4802r,80l6168,4882r,-80l6188,4802xm6188,4942r,80l6168,5022r,-80l6188,4942xm6188,5082r,80l6168,5162r,-80l6188,5082xm6188,5222r,80l6168,5302r,-80l6188,5222xm6188,5362r,80l6168,5442r,-80l6188,5362xm6188,5502r,80l6168,5582r,-80l6188,5502xm6188,5642r,80l6168,5722r,-80l6188,5642xm6188,5782r,80l6168,5862r,-80l6188,5782xm6188,5922r,80l6168,6002r,-80l6188,5922xm6188,6062r,80l6168,6142r,-80l6188,6062xm6188,6202r,80l6168,6282r,-80l6188,6202xm6188,6342r,80l6168,6422r,-80l6188,6342xm6188,6482r,80l6168,6562r,-80l6188,6482xm6188,6622r,80l6168,6702r,-80l6188,6622xm6188,6762r,80l6168,6842r,-80l6188,6762xm6188,6902r,80l6168,6982r,-80l6188,6902xm6188,7042r,80l6168,7122r,-80l6188,7042xm6188,7182r,80l6168,7262r,-80l6188,7182xm6188,7322r,80l6168,7402r,-80l6188,7322xm6188,7462r,80l6168,7542r,-80l6188,7462xm6188,7602r,80l6168,7682r,-80l6188,7602xm6188,7742r,80l6168,7822r,-80l6188,7742xm6188,7882r,80l6168,7962r,-80l6188,7882xm6188,8022r,80l6168,8102r,-80l6188,8022xm6188,8162r,80l6168,8242r,-80l6188,8162xm6188,8302r,80l6168,8382r,-80l6188,8302xm6188,8442r,80l6168,8522r,-80l6188,8442xm6188,8582r,80l6168,8662r,-80l6188,8582xm6188,8722r,80l6168,8802r,-80l6188,8722xm6188,8862r,80l6168,8942r,-80l6188,8862xm6188,9002r,80l6168,9082r,-80l6188,9002xm6188,9142r,80l6168,9222r,-80l6188,9142xm6188,9282r,80l6168,9362r,-80l6188,9282xm6188,9422r,80l6168,9502r,-80l6188,9422xm6188,9562r,80l6168,9642r,-80l6188,9562xm6188,9702r,80l6168,9782r,-80l6188,9702xm6188,9842r,80l6168,9922r,-80l6188,9842xm6188,9982r,80l6168,10062r,-80l6188,9982xm6188,10122r,80l6168,10202r,-80l6188,10122xm6188,10262r,80l6168,10342r,-80l6188,10262xm6188,10402r,80l6168,10482r,-80l6188,10402xm6188,10542r,80l6168,10622r,-80l6188,10542xm6188,10682r,80l6168,10762r,-80l6188,10682xm6188,10822r,80l6168,10902r,-80l6188,10822xm6188,10962r,80l6168,11042r,-80l6188,10962xm6188,11102r,80l6168,11182r,-80l6188,11102xm6188,11242r,80l6168,11322r,-80l6188,11242xm6188,11382r,48l6178,11420r32,l6210,11440r-32,c6173,11440,6168,11435,6168,11430r,-48l6188,11382xm6270,11420r80,l6350,11440r-80,l6270,11420xm6410,11420r80,l6490,11440r-80,l6410,11420xm6550,11420r80,l6630,11440r-80,l6550,11420xm6690,11420r80,l6770,11440r-80,l6690,11420xm6785,11395r,-80l6805,11315r,80l6785,11395xm6785,11255r,-80l6805,11175r,80l6785,11255xm6785,11115r,-80l6805,11035r,80l6785,11115xm6785,10975r,-80l6805,10895r,80l6785,10975xm6785,10835r,-80l6805,10755r,80l6785,10835xm6785,10695r,-80l6805,10615r,80l6785,10695xm6785,10555r,-80l6805,10475r,80l6785,10555xm6785,10415r,-80l6805,10335r,80l6785,10415xm6785,10275r,-80l6805,10195r,80l6785,10275xm6785,10135r,-80l6805,10055r,80l6785,10135xm6785,9995r,-80l6805,9915r,80l6785,9995xm6785,9855r,-80l6805,9775r,80l6785,9855xm6785,9715r,-80l6805,9635r,80l6785,9715xm6785,9575r,-80l6805,9495r,80l6785,9575xm6785,9435r,-80l6805,9355r,80l6785,9435xm6785,9295r,-80l6805,9215r,80l6785,9295xm6785,9155r,-80l6805,9075r,80l6785,9155xm6785,9015r,-80l6805,8935r,80l6785,9015xm6785,8875r,-80l6805,8795r,80l6785,8875xm6785,8735r,-80l6805,8655r,80l6785,8735xm6785,8595r,-80l6805,8515r,80l6785,8595xm6785,8455r,-80l6805,8375r,80l6785,8455xm6785,8315r,-80l6805,8235r,80l6785,8315xm6785,8175r,-80l6805,8095r,80l6785,8175xm6785,8035r,-80l6805,7955r,80l6785,8035xm6785,7895r,-80l6805,7815r,80l6785,7895xm6785,7755r,-80l6805,7675r,80l6785,7755xm6785,7615r,-80l6805,7535r,80l6785,7615xm6785,7475r,-80l6805,7395r,80l6785,7475xm6785,7335r,-80l6805,7255r,80l6785,7335xm6785,7195r,-80l6805,7115r,80l6785,7195xm6785,7055r,-80l6805,6975r,80l6785,7055xm6785,6915r,-80l6805,6835r,80l6785,6915xm6785,6775r,-80l6805,6695r,80l6785,6775xm6785,6635r,-80l6805,6555r,80l6785,6635xm6785,6495r,-80l6805,6415r,80l6785,6495xm6785,6355r,-80l6805,6275r,80l6785,6355xm6785,6215r,-80l6805,6135r,80l6785,6215xm6785,6075r,-80l6805,5995r,80l6785,6075xm6785,5935r,-80l6805,5855r,80l6785,5935xm6785,5795r,-80l6805,5715r,80l6785,5795xm6785,5655r,-80l6805,5575r,80l6785,5655xm6785,5515r,-80l6805,5435r,80l6785,5515xm6785,5375r,-80l6805,5295r,80l6785,5375xm6785,5235r,-80l6805,5155r,80l6785,5235xm6785,5095r,-80l6805,5015r,80l6785,5095xm6785,4955r,-80l6805,4875r,80l6785,4955xm6785,4815r,-80l6805,4735r,80l6785,4815xm6785,4675r,-80l6805,4595r,80l6785,4675xm6785,4535r,-80l6805,4455r,80l6785,4535xm6785,4395r,-80l6805,4315r,80l6785,4395xm6785,4255r,-80l6805,4175r,80l6785,4255xm6785,4115r,-80l6805,4035r,80l6785,4115xm6785,3975r,-80l6805,3895r,80l6785,3975xm6785,3835r,-80l6805,3755r,80l6785,3835xm6785,3695r,-80l6805,3615r,80l6785,3695xm6785,3555r,-80l6805,3475r,80l6785,3555xm6785,3415r,-80l6805,3335r,80l6785,3415xm6785,3275r,-80l6805,3195r,80l6785,3275xm6785,3135r,-80l6805,3055r,80l6785,3135xm6785,2995r,-80l6805,2915r,80l6785,2995xm6785,2855r,-80l6805,2775r,80l6785,2855xm6785,2715r,-80l6805,2635r,80l6785,2715xm6785,2575r,-80l6805,2495r,80l6785,2575xm6785,2435r,-80l6805,2355r,80l6785,2435xm6785,2295r,-80l6805,2215r,80l6785,2295xm6785,2155r,-80l6805,2075r,80l6785,2155xm6785,2015r,-80l6805,1935r,80l6785,2015xm6785,1875r,-80l6805,1795r,80l6785,1875xm6785,1735r,-80l6805,1655r,80l6785,1735xm6785,1595r,-80l6805,1515r,80l6785,1595xm6785,1455r,-80l6805,1375r,80l6785,1455xm6785,1315r,-80l6805,1235r,80l6785,1315xm6785,1175r,-80l6805,1095r,80l6785,1175xm6785,1035r,-80l6805,955r,80l6785,1035xm6785,895r,-80l6805,815r,80l6785,895xm6785,755r,-80l6805,675r,80l6785,755xm6785,615r,-80l6805,535r,80l6785,615xm6785,475r,-80l6805,395r,80l6785,475xm6785,335r,-80l6805,255r,80l6785,335xm6785,195r,-80l6805,115r,80l6785,195xm6785,55r,-45c6785,4,6789,,6795,r35,l6830,20r-35,l6805,10r,45l6785,55xm6890,r80,l6970,20r-80,l6890,xm7030,r80,l7110,20r-80,l7030,xm7170,r80,l7250,20r-80,l7170,xm7310,r80,l7390,20r-80,l7310,xm7422,48r,80l7402,128r,-80l7422,48xm7422,188r,80l7402,268r,-80l7422,188xm7422,328r,80l7402,408r,-80l7422,328xm7422,468r,80l7402,548r,-80l7422,468xm7422,608r,80l7402,688r,-80l7422,608xm7422,748r,80l7402,828r,-80l7422,748xm7422,888r,80l7402,968r,-80l7422,888xm7422,1028r,80l7402,1108r,-80l7422,1028xm7422,1168r,80l7402,1248r,-80l7422,1168xm7422,1308r,80l7402,1388r,-80l7422,1308xm7422,1448r,80l7402,1528r,-80l7422,1448xm7422,1588r,80l7402,1668r,-80l7422,1588xm7422,1728r,80l7402,1808r,-80l7422,1728xm7422,1868r,80l7402,1948r,-80l7422,1868xm7422,2008r,80l7402,2088r,-80l7422,2008xm7422,2148r,80l7402,2228r,-80l7422,2148xm7422,2288r,80l7402,2368r,-80l7422,2288xm7422,2428r,80l7402,2508r,-80l7422,2428xm7422,2568r,80l7402,2648r,-80l7422,2568xm7422,2708r,80l7402,2788r,-80l7422,2708xm7422,2848r,80l7402,2928r,-80l7422,2848xm7422,2988r,80l7402,3068r,-80l7422,2988xm7422,3128r,80l7402,3208r,-80l7422,3128xm7422,3268r,80l7402,3348r,-80l7422,3268xm7422,3408r,80l7402,3488r,-80l7422,3408xm7422,3548r,80l7402,3628r,-80l7422,3548xm7422,3688r,80l7402,3768r,-80l7422,3688xm7422,3828r,80l7402,3908r,-80l7422,3828xm7422,3968r,80l7402,4048r,-80l7422,3968xm7422,4108r,80l7402,4188r,-80l7422,4108xm7422,4248r,80l7402,4328r,-80l7422,4248xm7422,4388r,80l7402,4468r,-80l7422,4388xm7422,4528r,80l7402,4608r,-80l7422,4528xm7422,4668r,80l7402,4748r,-80l7422,4668xm7422,4808r,80l7402,4888r,-80l7422,4808xm7422,4948r,80l7402,5028r,-80l7422,4948xm7422,5088r,80l7402,5168r,-80l7422,5088xm7422,5228r,80l7402,5308r,-80l7422,5228xm7422,5368r,80l7402,5448r,-80l7422,5368xm7422,5508r,80l7402,5588r,-80l7422,5508xm7422,5648r,80l7402,5728r,-80l7422,5648xm7422,5788r,80l7402,5868r,-80l7422,5788xm7422,5928r,80l7402,6008r,-80l7422,5928xm7422,6068r,80l7402,6148r,-80l7422,6068xm7422,6208r,80l7402,6288r,-80l7422,6208xm7422,6348r,80l7402,6428r,-80l7422,6348xm7422,6488r,80l7402,6568r,-80l7422,6488xm7422,6628r,80l7402,6708r,-80l7422,6628xm7422,6768r,80l7402,6848r,-80l7422,6768xm7422,6908r,80l7402,6988r,-80l7422,6908xm7422,7048r,80l7402,7128r,-80l7422,7048xm7422,7188r,80l7402,7268r,-80l7422,7188xm7422,7328r,80l7402,7408r,-80l7422,7328xm7422,7468r,80l7402,7548r,-80l7422,7468xm7422,7608r,80l7402,7688r,-80l7422,7608xm7422,7748r,80l7402,7828r,-80l7422,7748xm7422,7888r,80l7402,7968r,-80l7422,7888xm7422,8028r,80l7402,8108r,-80l7422,8028xm7422,8168r,80l7402,8248r,-80l7422,8168xm7422,8308r,80l7402,8388r,-80l7422,8308xm7422,8448r,80l7402,8528r,-80l7422,8448xm7422,8588r,80l7402,8668r,-80l7422,8588xm7422,8728r,80l7402,8808r,-80l7422,8728xm7422,8868r,80l7402,8948r,-80l7422,8868xm7422,9008r,80l7402,9088r,-80l7422,9008xm7422,9148r,80l7402,9228r,-80l7422,9148xm7422,9288r,80l7402,9368r,-80l7422,9288xm7422,9428r,80l7402,9508r,-80l7422,9428xm7422,9568r,80l7402,9648r,-80l7422,9568xm7422,9708r,80l7402,9788r,-80l7422,9708xm7422,9848r,80l7402,9928r,-80l7422,9848xm7422,9988r,80l7402,10068r,-80l7422,9988xm7422,10128r,80l7402,10208r,-80l7422,10128xm7422,10268r,80l7402,10348r,-80l7422,10268xm7422,10408r,80l7402,10488r,-80l7422,10408xm7422,10548r,80l7402,10628r,-80l7422,10548xm7422,10688r,80l7402,10768r,-80l7422,10688xm7422,10828r,80l7402,10908r,-80l7422,10828xm7422,10968r,80l7402,11048r,-80l7422,10968xm7422,11108r,80l7402,11188r,-80l7422,11108xm7422,11248r,80l7402,11328r,-80l7422,11248xm7422,11388r,42l7412,11420r38,l7450,11440r-38,c7406,11440,7402,11435,7402,11430r,-42l7422,11388xm7510,11420r80,l7590,11440r-80,l7510,11420xm7650,11420r80,l7730,11440r-80,l7650,11420xm7790,11420r80,l7870,11440r-80,l7790,11420xm7930,11420r80,l8010,11440r-80,l7930,11420xm8019,11388r,-80l8039,11308r,80l8019,11388xm8019,11248r,-80l8039,11168r,80l8019,11248xm8019,11108r,-80l8039,11028r,80l8019,11108xm8019,10968r,-80l8039,10888r,80l8019,10968xm8019,10828r,-80l8039,10748r,80l8019,10828xm8019,10688r,-80l8039,10608r,80l8019,10688xm8019,10548r,-80l8039,10468r,80l8019,10548xm8019,10408r,-80l8039,10328r,80l8019,10408xm8019,10268r,-80l8039,10188r,80l8019,10268xm8019,10128r,-80l8039,10048r,80l8019,10128xm8019,9988r,-80l8039,9908r,80l8019,9988xm8019,9848r,-80l8039,9768r,80l8019,9848xm8019,9708r,-80l8039,9628r,80l8019,9708xm8019,9568r,-80l8039,9488r,80l8019,9568xm8019,9428r,-80l8039,9348r,80l8019,9428xm8019,9288r,-80l8039,9208r,80l8019,9288xm8019,9148r,-80l8039,9068r,80l8019,9148xm8019,9008r,-80l8039,8928r,80l8019,9008xm8019,8868r,-80l8039,8788r,80l8019,8868xm8019,8728r,-80l8039,8648r,80l8019,8728xm8019,8588r,-80l8039,8508r,80l8019,8588xm8019,8448r,-80l8039,8368r,80l8019,8448xm8019,8308r,-80l8039,8228r,80l8019,8308xm8019,8168r,-80l8039,8088r,80l8019,8168xm8019,8028r,-80l8039,7948r,80l8019,8028xm8019,7888r,-80l8039,7808r,80l8019,7888xm8019,7748r,-80l8039,7668r,80l8019,7748xm8019,7608r,-80l8039,7528r,80l8019,7608xm8019,7468r,-80l8039,7388r,80l8019,7468xm8019,7328r,-80l8039,7248r,80l8019,7328xm8019,7188r,-80l8039,7108r,80l8019,7188xm8019,7048r,-80l8039,6968r,80l8019,7048xm8019,6908r,-80l8039,6828r,80l8019,6908xm8019,6768r,-80l8039,6688r,80l8019,6768xm8019,6628r,-80l8039,6548r,80l8019,6628xm8019,6488r,-80l8039,6408r,80l8019,6488xm8019,6348r,-80l8039,6268r,80l8019,6348xm8019,6208r,-80l8039,6128r,80l8019,6208xm8019,6068r,-80l8039,5988r,80l8019,6068xm8019,5928r,-80l8039,5848r,80l8019,5928xm8019,5788r,-80l8039,5708r,80l8019,5788xm8019,5648r,-80l8039,5568r,80l8019,5648xm8019,5508r,-80l8039,5428r,80l8019,5508xm8019,5368r,-80l8039,5288r,80l8019,5368xm8019,5228r,-80l8039,5148r,80l8019,5228xm8019,5088r,-80l8039,5008r,80l8019,5088xm8019,4948r,-80l8039,4868r,80l8019,4948xm8019,4808r,-80l8039,4728r,80l8019,4808xm8019,4668r,-80l8039,4588r,80l8019,4668xm8019,4528r,-80l8039,4448r,80l8019,4528xm8019,4388r,-80l8039,4308r,80l8019,4388xm8019,4248r,-80l8039,4168r,80l8019,4248xm8019,4108r,-80l8039,4028r,80l8019,4108xm8019,3968r,-80l8039,3888r,80l8019,3968xm8019,3828r,-80l8039,3748r,80l8019,3828xm8019,3688r,-80l8039,3608r,80l8019,3688xm8019,3548r,-80l8039,3468r,80l8019,3548xm8019,3408r,-80l8039,3328r,80l8019,3408xm8019,3268r,-80l8039,3188r,80l8019,3268xm8019,3128r,-80l8039,3048r,80l8019,3128xm8019,2988r,-80l8039,2908r,80l8019,2988xm8019,2848r,-80l8039,2768r,80l8019,2848xm8019,2708r,-80l8039,2628r,80l8019,2708xm8019,2568r,-80l8039,2488r,80l8019,2568xm8019,2428r,-80l8039,2348r,80l8019,2428xm8019,2288r,-80l8039,2208r,80l8019,2288xm8019,2148r,-80l8039,2068r,80l8019,2148xm8019,2008r,-80l8039,1928r,80l8019,2008xm8019,1868r,-80l8039,1788r,80l8019,1868xm8019,1728r,-80l8039,1648r,80l8019,1728xm8019,1588r,-80l8039,1508r,80l8019,1588xm8019,1448r,-80l8039,1368r,80l8019,1448xm8019,1308r,-80l8039,1228r,80l8019,1308xm8019,1168r,-80l8039,1088r,80l8019,1168xm8019,1028r,-80l8039,948r,80l8019,1028xm8019,888r,-80l8039,808r,80l8019,888xm8019,748r,-80l8039,668r,80l8019,748xm8019,608r,-80l8039,528r,80l8019,608xm8019,468r,-80l8039,388r,80l8019,468xm8019,328r,-80l8039,248r,80l8019,328xm8019,188r,-80l8039,108r,80l8019,188xm8019,48r,-38c8019,4,8023,,8029,r41,l8070,20r-41,l8039,10r,38l8019,48xm8130,r80,l8210,20r-80,l8130,xm8270,r80,l8350,20r-80,l8270,xm8410,r80,l8490,20r-80,l8410,xm8550,r80,l8630,20r-80,l8550,xm8655,55r,80l8635,135r,-80l8655,55xm8655,195r,80l8635,275r,-80l8655,195xm8655,335r,80l8635,415r,-80l8655,335xm8655,475r,80l8635,555r,-80l8655,475xm8655,615r,80l8635,695r,-80l8655,615xm8655,755r,80l8635,835r,-80l8655,755xm8655,895r,80l8635,975r,-80l8655,895xm8655,1035r,80l8635,1115r,-80l8655,1035xm8655,1175r,80l8635,1255r,-80l8655,1175xm8655,1315r,80l8635,1395r,-80l8655,1315xm8655,1455r,80l8635,1535r,-80l8655,1455xm8655,1595r,80l8635,1675r,-80l8655,1595xm8655,1735r,80l8635,1815r,-80l8655,1735xm8655,1875r,80l8635,1955r,-80l8655,1875xm8655,2015r,80l8635,2095r,-80l8655,2015xm8655,2155r,80l8635,2235r,-80l8655,2155xm8655,2295r,80l8635,2375r,-80l8655,2295xm8655,2435r,80l8635,2515r,-80l8655,2435xm8655,2575r,80l8635,2655r,-80l8655,2575xm8655,2715r,80l8635,2795r,-80l8655,2715xm8655,2855r,80l8635,2935r,-80l8655,2855xm8655,2995r,80l8635,3075r,-80l8655,2995xm8655,3135r,80l8635,3215r,-80l8655,3135xm8655,3275r,80l8635,3355r,-80l8655,3275xm8655,3415r,80l8635,3495r,-80l8655,3415xm8655,3555r,80l8635,3635r,-80l8655,3555xm8655,3695r,80l8635,3775r,-80l8655,3695xm8655,3835r,80l8635,3915r,-80l8655,3835xm8655,3975r,80l8635,4055r,-80l8655,3975xm8655,4115r,80l8635,4195r,-80l8655,4115xm8655,4255r,80l8635,4335r,-80l8655,4255xm8655,4395r,80l8635,4475r,-80l8655,4395xm8655,4535r,80l8635,4615r,-80l8655,4535xm8655,4675r,80l8635,4755r,-80l8655,4675xm8655,4815r,80l8635,4895r,-80l8655,4815xm8655,4955r,80l8635,5035r,-80l8655,4955xm8655,5095r,80l8635,5175r,-80l8655,5095xm8655,5235r,80l8635,5315r,-80l8655,5235xm8655,5375r,80l8635,5455r,-80l8655,5375xm8655,5515r,80l8635,5595r,-80l8655,5515xm8655,5655r,80l8635,5735r,-80l8655,5655xm8655,5795r,80l8635,5875r,-80l8655,5795xm8655,5935r,80l8635,6015r,-80l8655,5935xm8655,6075r,80l8635,6155r,-80l8655,6075xm8655,6215r,80l8635,6295r,-80l8655,6215xm8655,6355r,80l8635,6435r,-80l8655,6355xm8655,6495r,80l8635,6575r,-80l8655,6495xm8655,6635r,80l8635,6715r,-80l8655,6635xm8655,6775r,80l8635,6855r,-80l8655,6775xm8655,6915r,80l8635,6995r,-80l8655,6915xm8655,7055r,80l8635,7135r,-80l8655,7055xm8655,7195r,80l8635,7275r,-80l8655,7195xm8655,7335r,80l8635,7415r,-80l8655,7335xm8655,7475r,80l8635,7555r,-80l8655,7475xm8655,7615r,80l8635,7695r,-80l8655,7615xm8655,7755r,80l8635,7835r,-80l8655,7755xm8655,7895r,80l8635,7975r,-80l8655,7895xm8655,8035r,80l8635,8115r,-80l8655,8035xm8655,8175r,80l8635,8255r,-80l8655,8175xm8655,8315r,80l8635,8395r,-80l8655,8315xm8655,8455r,80l8635,8535r,-80l8655,8455xm8655,8595r,80l8635,8675r,-80l8655,8595xm8655,8735r,80l8635,8815r,-80l8655,8735xm8655,8875r,80l8635,8955r,-80l8655,8875xm8655,9015r,80l8635,9095r,-80l8655,9015xm8655,9155r,80l8635,9235r,-80l8655,9155xm8655,9295r,80l8635,9375r,-80l8655,9295xm8655,9435r,80l8635,9515r,-80l8655,9435xm8655,9575r,80l8635,9655r,-80l8655,9575xm8655,9715r,80l8635,9795r,-80l8655,9715xm8655,9855r,80l8635,9935r,-80l8655,9855xm8655,9995r,80l8635,10075r,-80l8655,9995xm8655,10135r,80l8635,10215r,-80l8655,10135xm8655,10275r,80l8635,10355r,-80l8655,10275xm8655,10415r,80l8635,10495r,-80l8655,10415xm8655,10555r,80l8635,10635r,-80l8655,10555xm8655,10695r,80l8635,10775r,-80l8655,10695xm8655,10835r,80l8635,10915r,-80l8655,10835xm8655,10975r,80l8635,11055r,-80l8655,10975xm8655,11115r,80l8635,11195r,-80l8655,11115xm8655,11255r,80l8635,11335r,-80l8655,11255xm8655,11395r,35l8645,11420r45,l8690,11440r-45,c8640,11440,8635,11435,8635,11430r,-35l8655,11395xm8750,11420r80,l8830,11440r-80,l8750,11420xm8890,11420r80,l8970,11440r-80,l8890,11420xm9030,11420r80,l9110,11440r-80,l9030,11420xm9170,11420r80,l9250,11440r-80,l9170,11420xm9252,11382r,-80l9272,11302r,80l9252,11382xm9252,11242r,-80l9272,11162r,80l9252,11242xm9252,11102r,-80l9272,11022r,80l9252,11102xm9252,10962r,-80l9272,10882r,80l9252,10962xm9252,10822r,-80l9272,10742r,80l9252,10822xm9252,10682r,-80l9272,10602r,80l9252,10682xm9252,10542r,-80l9272,10462r,80l9252,10542xm9252,10402r,-80l9272,10322r,80l9252,10402xm9252,10262r,-80l9272,10182r,80l9252,10262xm9252,10122r,-80l9272,10042r,80l9252,10122xm9252,9982r,-80l9272,9902r,80l9252,9982xm9252,9842r,-80l9272,9762r,80l9252,9842xm9252,9702r,-80l9272,9622r,80l9252,9702xm9252,9562r,-80l9272,9482r,80l9252,9562xm9252,9422r,-80l9272,9342r,80l9252,9422xm9252,9282r,-80l9272,9202r,80l9252,9282xm9252,9142r,-80l9272,9062r,80l9252,9142xm9252,9002r,-80l9272,8922r,80l9252,9002xm9252,8862r,-80l9272,8782r,80l9252,8862xm9252,8722r,-80l9272,8642r,80l9252,8722xm9252,8582r,-80l9272,8502r,80l9252,8582xm9252,8442r,-80l9272,8362r,80l9252,8442xm9252,8302r,-80l9272,8222r,80l9252,8302xm9252,8162r,-80l9272,8082r,80l9252,8162xm9252,8022r,-80l9272,7942r,80l9252,8022xm9252,7882r,-80l9272,7802r,80l9252,7882xm9252,7742r,-80l9272,7662r,80l9252,7742xm9252,7602r,-80l9272,7522r,80l9252,7602xm9252,7462r,-80l9272,7382r,80l9252,7462xm9252,7322r,-80l9272,7242r,80l9252,7322xm9252,7182r,-80l9272,7102r,80l9252,7182xm9252,7042r,-80l9272,6962r,80l9252,7042xm9252,6902r,-80l9272,6822r,80l9252,6902xm9252,6762r,-80l9272,6682r,80l9252,6762xm9252,6622r,-80l9272,6542r,80l9252,6622xm9252,6482r,-80l9272,6402r,80l9252,6482xm9252,6342r,-80l9272,6262r,80l9252,6342xm9252,6202r,-80l9272,6122r,80l9252,6202xm9252,6062r,-80l9272,5982r,80l9252,6062xm9252,5922r,-80l9272,5842r,80l9252,5922xm9252,5782r,-80l9272,5702r,80l9252,5782xm9252,5642r,-80l9272,5562r,80l9252,5642xm9252,5502r,-80l9272,5422r,80l9252,5502xm9252,5362r,-80l9272,5282r,80l9252,5362xm9252,5222r,-80l9272,5142r,80l9252,5222xm9252,5082r,-80l9272,5002r,80l9252,5082xm9252,4942r,-80l9272,4862r,80l9252,4942xm9252,4802r,-80l9272,4722r,80l9252,4802xm9252,4662r,-80l9272,4582r,80l9252,4662xm9252,4522r,-80l9272,4442r,80l9252,4522xm9252,4382r,-80l9272,4302r,80l9252,4382xm9252,4242r,-80l9272,4162r,80l9252,4242xm9252,4102r,-80l9272,4022r,80l9252,4102xm9252,3962r,-80l9272,3882r,80l9252,3962xm9252,3822r,-80l9272,3742r,80l9252,3822xm9252,3682r,-80l9272,3602r,80l9252,3682xm9252,3542r,-80l9272,3462r,80l9252,3542xm9252,3402r,-80l9272,3322r,80l9252,3402xm9252,3262r,-80l9272,3182r,80l9252,3262xm9252,3122r,-80l9272,3042r,80l9252,3122xm9252,2982r,-80l9272,2902r,80l9252,2982xm9252,2842r,-80l9272,2762r,80l9252,2842xm9252,2702r,-80l9272,2622r,80l9252,2702xm9252,2562r,-80l9272,2482r,80l9252,2562xm9252,2422r,-80l9272,2342r,80l9252,2422xm9252,2282r,-80l9272,2202r,80l9252,2282xm9252,2142r,-80l9272,2062r,80l9252,2142xm9252,2002r,-80l9272,1922r,80l9252,2002xm9252,1862r,-80l9272,1782r,80l9252,1862xm9252,1722r,-80l9272,1642r,80l9252,1722xm9252,1582r,-80l9272,1502r,80l9252,1582xm9252,1442r,-80l9272,1362r,80l9252,1442xm9252,1302r,-80l9272,1222r,80l9252,1302xm9252,1162r,-80l9272,1082r,80l9252,1162xm9252,1022r,-80l9272,942r,80l9252,1022xm9252,882r,-80l9272,802r,80l9252,882xm9252,742r,-80l9272,662r,80l9252,742xm9252,602r,-80l9272,522r,80l9252,602xm9252,462r,-80l9272,382r,80l9252,462xm9252,322r,-80l9272,242r,80l9252,322xm9252,182r,-80l9272,102r,80l9252,182xm9252,42r,-32c9252,4,9257,,9262,r48,l9310,20r-48,l9272,10r,32l9252,42xm9370,r80,l9450,20r-80,l9370,xm9510,r80,l9590,20r-80,l9510,xm9650,r80,l9730,20r-80,l9650,xm9790,r80,l9870,20r-80,l9790,xm9889,61r,80l9869,141r,-80l9889,61xm9889,201r,80l9869,281r,-80l9889,201xm9889,341r,80l9869,421r,-80l9889,341xm9889,481r,80l9869,561r,-80l9889,481xm9889,621r,80l9869,701r,-80l9889,621xm9889,761r,80l9869,841r,-80l9889,761xm9889,901r,80l9869,981r,-80l9889,901xm9889,1041r,80l9869,1121r,-80l9889,1041xm9889,1181r,80l9869,1261r,-80l9889,1181xm9889,1321r,80l9869,1401r,-80l9889,1321xm9889,1461r,80l9869,1541r,-80l9889,1461xm9889,1601r,80l9869,1681r,-80l9889,1601xm9889,1741r,80l9869,1821r,-80l9889,1741xm9889,1881r,80l9869,1961r,-80l9889,1881xm9889,2021r,80l9869,2101r,-80l9889,2021xm9889,2161r,80l9869,2241r,-80l9889,2161xm9889,2301r,80l9869,2381r,-80l9889,2301xm9889,2441r,80l9869,2521r,-80l9889,2441xm9889,2581r,80l9869,2661r,-80l9889,2581xm9889,2721r,80l9869,2801r,-80l9889,2721xm9889,2861r,80l9869,2941r,-80l9889,2861xm9889,3001r,80l9869,3081r,-80l9889,3001xm9889,3141r,80l9869,3221r,-80l9889,3141xm9889,3281r,80l9869,3361r,-80l9889,3281xm9889,3421r,80l9869,3501r,-80l9889,3421xm9889,3561r,80l9869,3641r,-80l9889,3561xm9889,3701r,80l9869,3781r,-80l9889,3701xm9889,3841r,80l9869,3921r,-80l9889,3841xm9889,3981r,80l9869,4061r,-80l9889,3981xm9889,4121r,80l9869,4201r,-80l9889,4121xm9889,4261r,80l9869,4341r,-80l9889,4261xm9889,4401r,80l9869,4481r,-80l9889,4401xm9889,4541r,80l9869,4621r,-80l9889,4541xm9889,4681r,80l9869,4761r,-80l9889,4681xm9889,4821r,80l9869,4901r,-80l9889,4821xm9889,4961r,80l9869,5041r,-80l9889,4961xm9889,5101r,80l9869,5181r,-80l9889,5101xm9889,5241r,80l9869,5321r,-80l9889,5241xm9889,5381r,80l9869,5461r,-80l9889,5381xm9889,5521r,80l9869,5601r,-80l9889,5521xm9889,5661r,80l9869,5741r,-80l9889,5661xm9889,5801r,80l9869,5881r,-80l9889,5801xm9889,5941r,80l9869,6021r,-80l9889,5941xm9889,6081r,80l9869,6161r,-80l9889,6081xm9889,6221r,80l9869,6301r,-80l9889,6221xm9889,6361r,80l9869,6441r,-80l9889,6361xm9889,6501r,80l9869,6581r,-80l9889,6501xm9889,6641r,80l9869,6721r,-80l9889,6641xm9889,6781r,80l9869,6861r,-80l9889,6781xm9889,6921r,80l9869,7001r,-80l9889,6921xm9889,7061r,80l9869,7141r,-80l9889,7061xm9889,7201r,80l9869,7281r,-80l9889,7201xm9889,7341r,80l9869,7421r,-80l9889,7341xm9889,7481r,80l9869,7561r,-80l9889,7481xm9889,7621r,80l9869,7701r,-80l9889,7621xm9889,7761r,80l9869,7841r,-80l9889,7761xm9889,7901r,80l9869,7981r,-80l9889,7901xm9889,8041r,80l9869,8121r,-80l9889,8041xm9889,8181r,80l9869,8261r,-80l9889,8181xm9889,8321r,80l9869,8401r,-80l9889,8321xm9889,8461r,80l9869,8541r,-80l9889,8461xm9889,8601r,80l9869,8681r,-80l9889,8601xm9889,8741r,80l9869,8821r,-80l9889,8741xm9889,8881r,80l9869,8961r,-80l9889,8881xm9889,9021r,80l9869,9101r,-80l9889,9021xm9889,9161r,80l9869,9241r,-80l9889,9161xm9889,9301r,80l9869,9381r,-80l9889,9301xm9889,9441r,80l9869,9521r,-80l9889,9441xm9889,9581r,80l9869,9661r,-80l9889,9581xm9889,9721r,80l9869,9801r,-80l9889,9721xm9889,9861r,80l9869,9941r,-80l9889,9861xm9889,10001r,80l9869,10081r,-80l9889,10001xm9889,10141r,80l9869,10221r,-80l9889,10141xm9889,10281r,80l9869,10361r,-80l9889,10281xm9889,10421r,80l9869,10501r,-80l9889,10421xm9889,10561r,80l9869,10641r,-80l9889,10561xm9889,10701r,80l9869,10781r,-80l9889,10701xm9889,10841r,80l9869,10921r,-80l9889,10841xm9889,10981r,80l9869,11061r,-80l9889,10981xm9889,11121r,80l9869,11201r,-80l9889,11121xm9889,11261r,80l9869,11341r,-80l9889,11261xm9889,11401r,29l9879,11420r51,l9930,11440r-51,c9873,11440,9869,11435,9869,11430r,-29l9889,11401xm9990,11420r80,l10070,11440r-80,l9990,11420xm10130,11420r80,l10210,11440r-80,l10130,11420xm10270,11420r80,l10350,11440r-80,l10270,11420xm10410,11420r80,l10490,11440r-80,l10410,11420xm10486,11375r,-80l10506,11295r,80l10486,11375xm10486,11235r,-80l10506,11155r,80l10486,11235xm10486,11095r,-80l10506,11015r,80l10486,11095xm10486,10955r,-80l10506,10875r,80l10486,10955xm10486,10815r,-80l10506,10735r,80l10486,10815xm10486,10675r,-80l10506,10595r,80l10486,10675xm10486,10535r,-80l10506,10455r,80l10486,10535xm10486,10395r,-80l10506,10315r,80l10486,10395xm10486,10255r,-80l10506,10175r,80l10486,10255xm10486,10115r,-80l10506,10035r,80l10486,10115xm10486,9975r,-80l10506,9895r,80l10486,9975xm10486,9835r,-80l10506,9755r,80l10486,9835xm10486,9695r,-80l10506,9615r,80l10486,9695xm10486,9555r,-80l10506,9475r,80l10486,9555xm10486,9415r,-80l10506,9335r,80l10486,9415xm10486,9275r,-80l10506,9195r,80l10486,9275xm10486,9135r,-80l10506,9055r,80l10486,9135xm10486,8995r,-80l10506,8915r,80l10486,8995xm10486,8855r,-80l10506,8775r,80l10486,8855xm10486,8715r,-80l10506,8635r,80l10486,8715xm10486,8575r,-80l10506,8495r,80l10486,8575xm10486,8435r,-80l10506,8355r,80l10486,8435xm10486,8295r,-80l10506,8215r,80l10486,8295xm10486,8155r,-80l10506,8075r,80l10486,8155xm10486,8015r,-80l10506,7935r,80l10486,8015xm10486,7875r,-80l10506,7795r,80l10486,7875xm10486,7735r,-80l10506,7655r,80l10486,7735xm10486,7595r,-80l10506,7515r,80l10486,7595xm10486,7455r,-80l10506,7375r,80l10486,7455xm10486,7315r,-80l10506,7235r,80l10486,7315xm10486,7175r,-80l10506,7095r,80l10486,7175xm10486,7035r,-80l10506,6955r,80l10486,7035xm10486,6895r,-80l10506,6815r,80l10486,6895xm10486,6755r,-80l10506,6675r,80l10486,6755xm10486,6615r,-80l10506,6535r,80l10486,6615xm10486,6475r,-80l10506,6395r,80l10486,6475xm10486,6335r,-80l10506,6255r,80l10486,6335xm10486,6195r,-80l10506,6115r,80l10486,6195xm10486,6055r,-80l10506,5975r,80l10486,6055xm10486,5915r,-80l10506,5835r,80l10486,5915xm10486,5775r,-80l10506,5695r,80l10486,5775xm10486,5635r,-80l10506,5555r,80l10486,5635xm10486,5495r,-80l10506,5415r,80l10486,5495xm10486,5355r,-80l10506,5275r,80l10486,5355xm10486,5215r,-80l10506,5135r,80l10486,5215xm10486,5075r,-80l10506,4995r,80l10486,5075xm10486,4935r,-80l10506,4855r,80l10486,4935xm10486,4795r,-80l10506,4715r,80l10486,4795xm10486,4655r,-80l10506,4575r,80l10486,4655xm10486,4515r,-80l10506,4435r,80l10486,4515xm10486,4375r,-80l10506,4295r,80l10486,4375xm10486,4235r,-80l10506,4155r,80l10486,4235xm10486,4095r,-80l10506,4015r,80l10486,4095xm10486,3955r,-80l10506,3875r,80l10486,3955xm10486,3815r,-80l10506,3735r,80l10486,3815xm10486,3675r,-80l10506,3595r,80l10486,3675xm10486,3535r,-80l10506,3455r,80l10486,3535xm10486,3395r,-80l10506,3315r,80l10486,3395xm10486,3255r,-80l10506,3175r,80l10486,3255xm10486,3115r,-80l10506,3035r,80l10486,3115xm10486,2975r,-80l10506,2895r,80l10486,2975xm10486,2835r,-80l10506,2755r,80l10486,2835xm10486,2695r,-80l10506,2615r,80l10486,2695xm10486,2555r,-80l10506,2475r,80l10486,2555xm10486,2415r,-80l10506,2335r,80l10486,2415xm10486,2275r,-80l10506,2195r,80l10486,2275xm10486,2135r,-80l10506,2055r,80l10486,2135xm10486,1995r,-80l10506,1915r,80l10486,1995xm10486,1855r,-80l10506,1775r,80l10486,1855xm10486,1715r,-80l10506,1635r,80l10486,1715xm10486,1575r,-80l10506,1495r,80l10486,1575xm10486,1435r,-80l10506,1355r,80l10486,1435xm10486,1295r,-80l10506,1215r,80l10486,1295xm10486,1155r,-80l10506,1075r,80l10486,1155xm10486,1015r,-80l10506,935r,80l10486,1015xm10486,875r,-80l10506,795r,80l10486,875xm10486,735r,-80l10506,655r,80l10486,735xm10486,595r,-80l10506,515r,80l10486,595xm10486,455r,-80l10506,375r,80l10486,455xm10486,315r,-80l10506,235r,80l10486,315xm10486,175r,-80l10506,95r,80l10486,175xm10486,35r,-25c10486,4,10490,,10496,r54,l10550,20r-54,l10506,10r,25l10486,35xm10610,r80,l10690,20r-80,l10610,xm10750,r80,l10830,20r-80,l10750,xm10890,r80,l10970,20r-80,l10890,xm11030,r80,l11110,20r-80,l11030,xm11123,67r,80l11103,147r,-80l11123,67xm11123,207r,80l11103,287r,-80l11123,207xm11123,347r,80l11103,427r,-80l11123,347xm11123,487r,80l11103,567r,-80l11123,487xm11123,627r,80l11103,707r,-80l11123,627xm11123,767r,80l11103,847r,-80l11123,767xm11123,907r,80l11103,987r,-80l11123,907xm11123,1047r,80l11103,1127r,-80l11123,1047xm11123,1187r,80l11103,1267r,-80l11123,1187xm11123,1327r,80l11103,1407r,-80l11123,1327xm11123,1467r,80l11103,1547r,-80l11123,1467xm11123,1607r,80l11103,1687r,-80l11123,1607xm11123,1747r,80l11103,1827r,-80l11123,1747xm11123,1887r,80l11103,1967r,-80l11123,1887xm11123,2027r,80l11103,2107r,-80l11123,2027xm11123,2167r,80l11103,2247r,-80l11123,2167xm11123,2307r,80l11103,2387r,-80l11123,2307xm11123,2447r,80l11103,2527r,-80l11123,2447xm11123,2587r,80l11103,2667r,-80l11123,2587xm11123,2727r,80l11103,2807r,-80l11123,2727xm11123,2867r,80l11103,2947r,-80l11123,2867xm11123,3007r,80l11103,3087r,-80l11123,3007xm11123,3147r,80l11103,3227r,-80l11123,3147xm11123,3287r,80l11103,3367r,-80l11123,3287xm11123,3427r,80l11103,3507r,-80l11123,3427xm11123,3567r,80l11103,3647r,-80l11123,3567xm11123,3707r,80l11103,3787r,-80l11123,3707xm11123,3847r,80l11103,3927r,-80l11123,3847xm11123,3987r,80l11103,4067r,-80l11123,3987xm11123,4127r,80l11103,4207r,-80l11123,4127xm11123,4267r,80l11103,4347r,-80l11123,4267xm11123,4407r,80l11103,4487r,-80l11123,4407xm11123,4547r,80l11103,4627r,-80l11123,4547xm11123,4687r,80l11103,4767r,-80l11123,4687xm11123,4827r,80l11103,4907r,-80l11123,4827xm11123,4967r,80l11103,5047r,-80l11123,4967xm11123,5107r,80l11103,5187r,-80l11123,5107xm11123,5247r,80l11103,5327r,-80l11123,5247xm11123,5387r,80l11103,5467r,-80l11123,5387xm11123,5527r,80l11103,5607r,-80l11123,5527xm11123,5667r,80l11103,5747r,-80l11123,5667xm11123,5807r,80l11103,5887r,-80l11123,5807xm11123,5947r,80l11103,6027r,-80l11123,5947xm11123,6087r,80l11103,6167r,-80l11123,6087xm11123,6227r,80l11103,6307r,-80l11123,6227xm11123,6367r,80l11103,6447r,-80l11123,6367xm11123,6507r,80l11103,6587r,-80l11123,6507xm11123,6647r,80l11103,6727r,-80l11123,6647xm11123,6787r,80l11103,6867r,-80l11123,6787xm11123,6927r,80l11103,7007r,-80l11123,6927xm11123,7067r,80l11103,7147r,-80l11123,7067xm11123,7207r,80l11103,7287r,-80l11123,7207xm11123,7347r,80l11103,7427r,-80l11123,7347xm11123,7487r,80l11103,7567r,-80l11123,7487xm11123,7627r,80l11103,7707r,-80l11123,7627xm11123,7767r,80l11103,7847r,-80l11123,7767xm11123,7907r,80l11103,7987r,-80l11123,7907xm11123,8047r,80l11103,8127r,-80l11123,8047xm11123,8187r,80l11103,8267r,-80l11123,8187xm11123,8327r,80l11103,8407r,-80l11123,8327xm11123,8467r,80l11103,8547r,-80l11123,8467xm11123,8607r,80l11103,8687r,-80l11123,8607xm11123,8747r,80l11103,8827r,-80l11123,8747xm11123,8887r,80l11103,8967r,-80l11123,8887xm11123,9027r,80l11103,9107r,-80l11123,9027xm11123,9167r,80l11103,9247r,-80l11123,9167xm11123,9307r,80l11103,9387r,-80l11123,9307xm11123,9447r,80l11103,9527r,-80l11123,9447xm11123,9587r,80l11103,9667r,-80l11123,9587xm11123,9727r,80l11103,9807r,-80l11123,9727xm11123,9867r,80l11103,9947r,-80l11123,9867xm11123,10007r,80l11103,10087r,-80l11123,10007xm11123,10147r,80l11103,10227r,-80l11123,10147xm11123,10287r,80l11103,10367r,-80l11123,10287xm11123,10427r,80l11103,10507r,-80l11123,10427xm11123,10567r,80l11103,10647r,-80l11123,10567xm11123,10707r,80l11103,10787r,-80l11123,10707xm11123,10847r,80l11103,10927r,-80l11123,10847xm11123,10987r,80l11103,11067r,-80l11123,10987xm11123,11127r,80l11103,11207r,-80l11123,11127xm11123,11267r,80l11103,11347r,-80l11123,11267xm11123,11407r,23l11113,11420r57,l11170,11440r-57,c11107,11440,11103,11435,11103,11430r,-23l11123,11407xm11230,11420r80,l11310,11440r-80,l11230,11420xm11370,11420r80,l11450,11440r-80,l11370,11420xm11510,11420r80,l11590,11440r-80,l11510,11420xm11650,11420r79,l11719,11430r,-1l11739,11429r,1c11739,11435,11735,11440,11729,11440r-79,l11650,11420xm11719,11369r,-80l11739,11289r,80l11719,11369xm11719,11229r,-80l11739,11149r,80l11719,11229xm11719,11089r,-80l11739,11009r,80l11719,11089xm11719,10949r,-80l11739,10869r,80l11719,10949xm11719,10809r,-80l11739,10729r,80l11719,10809xm11719,10669r,-80l11739,10589r,80l11719,10669xm11719,10529r,-80l11739,10449r,80l11719,10529xm11719,10389r,-80l11739,10309r,80l11719,10389xm11719,10249r,-80l11739,10169r,80l11719,10249xm11719,10109r,-80l11739,10029r,80l11719,10109xm11719,9969r,-80l11739,9889r,80l11719,9969xm11719,9829r,-80l11739,9749r,80l11719,9829xm11719,9689r,-80l11739,9609r,80l11719,9689xm11719,9549r,-80l11739,9469r,80l11719,9549xm11719,9409r,-80l11739,9329r,80l11719,9409xm11719,9269r,-80l11739,9189r,80l11719,9269xm11719,9129r,-80l11739,9049r,80l11719,9129xm11719,8989r,-80l11739,8909r,80l11719,8989xm11719,8849r,-80l11739,8769r,80l11719,8849xm11719,8709r,-80l11739,8629r,80l11719,8709xm11719,8569r,-80l11739,8489r,80l11719,8569xm11719,8429r,-80l11739,8349r,80l11719,8429xm11719,8289r,-80l11739,8209r,80l11719,8289xm11719,8149r,-80l11739,8069r,80l11719,8149xm11719,8009r,-80l11739,7929r,80l11719,8009xm11719,7869r,-80l11739,7789r,80l11719,7869xm11719,7729r,-80l11739,7649r,80l11719,7729xm11719,7589r,-80l11739,7509r,80l11719,7589xm11719,7449r,-80l11739,7369r,80l11719,7449xm11719,7309r,-80l11739,7229r,80l11719,7309xm11719,7169r,-80l11739,7089r,80l11719,7169xm11719,7029r,-80l11739,6949r,80l11719,7029xm11719,6889r,-80l11739,6809r,80l11719,6889xm11719,6749r,-80l11739,6669r,80l11719,6749xm11719,6609r,-80l11739,6529r,80l11719,6609xm11719,6469r,-80l11739,6389r,80l11719,6469xm11719,6329r,-80l11739,6249r,80l11719,6329xm11719,6189r,-80l11739,6109r,80l11719,6189xm11719,6049r,-80l11739,5969r,80l11719,6049xm11719,5909r,-80l11739,5829r,80l11719,5909xm11719,5769r,-80l11739,5689r,80l11719,5769xm11719,5629r,-80l11739,5549r,80l11719,5629xm11719,5489r,-80l11739,5409r,80l11719,5489xm11719,5349r,-80l11739,5269r,80l11719,5349xm11719,5209r,-80l11739,5129r,80l11719,5209xm11719,5069r,-80l11739,4989r,80l11719,5069xm11719,4929r,-80l11739,4849r,80l11719,4929xm11719,4789r,-80l11739,4709r,80l11719,4789xm11719,4649r,-80l11739,4569r,80l11719,4649xm11719,4509r,-80l11739,4429r,80l11719,4509xm11719,4369r,-80l11739,4289r,80l11719,4369xm11719,4229r,-80l11739,4149r,80l11719,4229xm11719,4089r,-80l11739,4009r,80l11719,4089xm11719,3949r,-80l11739,3869r,80l11719,3949xm11719,3809r,-80l11739,3729r,80l11719,3809xm11719,3669r,-80l11739,3589r,80l11719,3669xm11719,3529r,-80l11739,3449r,80l11719,3529xm11719,3389r,-80l11739,3309r,80l11719,3389xm11719,3249r,-80l11739,3169r,80l11719,3249xm11719,3109r,-80l11739,3029r,80l11719,3109xm11719,2969r,-80l11739,2889r,80l11719,2969xm11719,2829r,-80l11739,2749r,80l11719,2829xm11719,2689r,-80l11739,2609r,80l11719,2689xm11719,2549r,-80l11739,2469r,80l11719,2549xm11719,2409r,-80l11739,2329r,80l11719,2409xm11719,2269r,-80l11739,2189r,80l11719,2269xm11719,2129r,-80l11739,2049r,80l11719,2129xm11719,1989r,-80l11739,1909r,80l11719,1989xm11719,1849r,-80l11739,1769r,80l11719,1849xm11719,1709r,-80l11739,1629r,80l11719,1709xm11719,1569r,-80l11739,1489r,80l11719,1569xm11719,1429r,-80l11739,1349r,80l11719,1429xm11719,1289r,-80l11739,1209r,80l11719,1289xm11719,1149r,-80l11739,1069r,80l11719,1149xm11719,1009r,-80l11739,929r,80l11719,1009xm11719,869r,-80l11739,789r,80l11719,869xm11719,729r,-80l11739,649r,80l11719,729xm11719,589r,-80l11739,509r,80l11719,589xm11719,449r,-80l11739,369r,80l11719,449xm11719,309r,-80l11739,229r,80l11719,309xm11719,169r,-80l11739,89r,80l11719,169xm11719,29r,-19c11719,4,11724,,11729,r61,l11790,20r-61,l11739,10r,19l11719,29xm11850,r80,l11930,20r-80,l11850,xm11990,r80,l12070,20r-80,l11990,xm12130,r80,l12210,20r-80,l12130,xm12270,r76,c12352,,12356,4,12356,10r,4l12336,14r,-4l12346,20r-76,l12270,xm12356,74r,80l12336,154r,-80l12356,74xm12356,214r,80l12336,294r,-80l12356,214xm12356,354r,80l12336,434r,-80l12356,354xm12356,494r,80l12336,574r,-80l12356,494xm12356,634r,80l12336,714r,-80l12356,634xm12356,774r,80l12336,854r,-80l12356,774xm12356,914r,80l12336,994r,-80l12356,914xm12356,1054r,80l12336,1134r,-80l12356,1054xm12356,1194r,80l12336,1274r,-80l12356,1194xm12356,1334r,80l12336,1414r,-80l12356,1334xm12356,1474r,80l12336,1554r,-80l12356,1474xm12356,1614r,80l12336,1694r,-80l12356,1614xm12356,1754r,80l12336,1834r,-80l12356,1754xm12356,1894r,80l12336,1974r,-80l12356,1894xm12356,2034r,80l12336,2114r,-80l12356,2034xm12356,2174r,80l12336,2254r,-80l12356,2174xm12356,2314r,80l12336,2394r,-80l12356,2314xm12356,2454r,80l12336,2534r,-80l12356,2454xm12356,2594r,80l12336,2674r,-80l12356,2594xm12356,2734r,80l12336,2814r,-80l12356,2734xm12356,2874r,80l12336,2954r,-80l12356,2874xm12356,3014r,80l12336,3094r,-80l12356,3014xm12356,3154r,80l12336,3234r,-80l12356,3154xm12356,3294r,80l12336,3374r,-80l12356,3294xm12356,3434r,80l12336,3514r,-80l12356,3434xm12356,3574r,80l12336,3654r,-80l12356,3574xm12356,3714r,80l12336,3794r,-80l12356,3714xm12356,3854r,80l12336,3934r,-80l12356,3854xm12356,3994r,80l12336,4074r,-80l12356,3994xm12356,4134r,80l12336,4214r,-80l12356,4134xm12356,4274r,80l12336,4354r,-80l12356,4274xm12356,4414r,80l12336,4494r,-80l12356,4414xm12356,4554r,80l12336,4634r,-80l12356,4554xm12356,4694r,80l12336,4774r,-80l12356,4694xm12356,4834r,80l12336,4914r,-80l12356,4834xm12356,4974r,80l12336,5054r,-80l12356,4974xm12356,5114r,80l12336,5194r,-80l12356,5114xm12356,5254r,80l12336,5334r,-80l12356,5254xm12356,5394r,80l12336,5474r,-80l12356,5394xm12356,5534r,80l12336,5614r,-80l12356,5534xm12356,5674r,80l12336,5754r,-80l12356,5674xm12356,5814r,80l12336,5894r,-80l12356,5814xm12356,5954r,80l12336,6034r,-80l12356,5954xm12356,6094r,80l12336,6174r,-80l12356,6094xm12356,6234r,80l12336,6314r,-80l12356,6234xm12356,6374r,80l12336,6454r,-80l12356,6374xm12356,6514r,80l12336,6594r,-80l12356,6514xm12356,6654r,80l12336,6734r,-80l12356,6654xm12356,6794r,80l12336,6874r,-80l12356,6794xm12356,6934r,80l12336,7014r,-80l12356,6934xm12356,7074r,80l12336,7154r,-80l12356,7074xm12356,7214r,80l12336,7294r,-80l12356,7214xm12356,7354r,80l12336,7434r,-80l12356,7354xm12356,7494r,80l12336,7574r,-80l12356,7494xm12356,7634r,80l12336,7714r,-80l12356,7634xm12356,7774r,80l12336,7854r,-80l12356,7774xm12356,7914r,80l12336,7994r,-80l12356,7914xm12356,8054r,80l12336,8134r,-80l12356,8054xm12356,8194r,80l12336,8274r,-80l12356,8194xm12356,8334r,80l12336,8414r,-80l12356,8334xm12356,8474r,80l12336,8554r,-80l12356,8474xm12356,8614r,80l12336,8694r,-80l12356,8614xm12356,8754r,80l12336,8834r,-80l12356,8754xm12356,8894r,80l12336,8974r,-80l12356,8894xm12356,9034r,80l12336,9114r,-80l12356,9034xm12356,9174r,80l12336,9254r,-80l12356,9174xm12356,9314r,80l12336,9394r,-80l12356,9314xm12356,9454r,80l12336,9534r,-80l12356,9454xm12356,9594r,80l12336,9674r,-80l12356,9594xm12356,9734r,80l12336,9814r,-80l12356,9734xm12356,9874r,80l12336,9954r,-80l12356,9874xm12356,10014r,80l12336,10094r,-80l12356,10014xm12356,10154r,80l12336,10234r,-80l12356,10154xm12356,10294r,80l12336,10374r,-80l12356,10294xm12356,10434r,80l12336,10514r,-80l12356,10434xm12356,10574r,80l12336,10654r,-80l12356,10574xm12356,10714r,80l12336,10794r,-80l12356,10714xm12356,10854r,80l12336,10934r,-80l12356,10854xm12356,10994r,80l12336,11074r,-80l12356,10994xm12356,11134r,80l12336,11214r,-80l12356,11134xm12356,11274r,80l12336,11354r,-80l12356,11274xm12356,11414r,16l12346,11420r64,l12410,11440r-64,c12341,11440,12336,11435,12336,11430r,-16l12356,11414xm12470,11420r80,l12550,11440r-80,l12470,11420xm12610,11420r80,l12690,11440r-80,l12610,11420xm12750,11420r80,l12830,11440r-80,l12750,11420xm12890,11420r73,l12953,11430r,-7l12973,11423r,7c12973,11435,12968,11440,12963,11440r-73,l12890,11420xm12953,11363r,-80l12973,11283r,80l12953,11363xm12953,11223r,-80l12973,11143r,80l12953,11223xm12953,11083r,-80l12973,11003r,80l12953,11083xm12953,10943r,-80l12973,10863r,80l12953,10943xm12953,10803r,-80l12973,10723r,80l12953,10803xm12953,10663r,-80l12973,10583r,80l12953,10663xm12953,10523r,-80l12973,10443r,80l12953,10523xm12953,10383r,-80l12973,10303r,80l12953,10383xm12953,10243r,-80l12973,10163r,80l12953,10243xm12953,10103r,-80l12973,10023r,80l12953,10103xm12953,9963r,-80l12973,9883r,80l12953,9963xm12953,9823r,-80l12973,9743r,80l12953,9823xm12953,9683r,-80l12973,9603r,80l12953,9683xm12953,9543r,-80l12973,9463r,80l12953,9543xm12953,9403r,-80l12973,9323r,80l12953,9403xm12953,9263r,-80l12973,9183r,80l12953,9263xm12953,9123r,-80l12973,9043r,80l12953,9123xm12953,8983r,-80l12973,8903r,80l12953,8983xm12953,8843r,-80l12973,8763r,80l12953,8843xm12953,8703r,-80l12973,8623r,80l12953,8703xm12953,8563r,-80l12973,8483r,80l12953,8563xm12953,8423r,-80l12973,8343r,80l12953,8423xm12953,8283r,-80l12973,8203r,80l12953,8283xm12953,8143r,-80l12973,8063r,80l12953,8143xm12953,8003r,-80l12973,7923r,80l12953,8003xm12953,7863r,-80l12973,7783r,80l12953,7863xm12953,7723r,-80l12973,7643r,80l12953,7723xm12953,7583r,-80l12973,7503r,80l12953,7583xm12953,7443r,-80l12973,7363r,80l12953,7443xm12953,7303r,-80l12973,7223r,80l12953,7303xm12953,7163r,-80l12973,7083r,80l12953,7163xm12953,7023r,-80l12973,6943r,80l12953,7023xm12953,6883r,-80l12973,6803r,80l12953,6883xm12953,6743r,-80l12973,6663r,80l12953,6743xm12953,6603r,-80l12973,6523r,80l12953,6603xm12953,6463r,-80l12973,6383r,80l12953,6463xm12953,6323r,-80l12973,6243r,80l12953,6323xm12953,6183r,-80l12973,6103r,80l12953,6183xm12953,6043r,-80l12973,5963r,80l12953,6043xm12953,5903r,-80l12973,5823r,80l12953,5903xm12953,5763r,-80l12973,5683r,80l12953,5763xm12953,5623r,-80l12973,5543r,80l12953,5623xm12953,5483r,-80l12973,5403r,80l12953,5483xm12953,5343r,-80l12973,5263r,80l12953,5343xm12953,5203r,-80l12973,5123r,80l12953,5203xm12953,5063r,-80l12973,4983r,80l12953,5063xm12953,4923r,-80l12973,4843r,80l12953,4923xm12953,4783r,-80l12973,4703r,80l12953,4783xm12953,4643r,-80l12973,4563r,80l12953,4643xm12953,4503r,-80l12973,4423r,80l12953,4503xm12953,4363r,-80l12973,4283r,80l12953,4363xm12953,4223r,-80l12973,4143r,80l12953,4223xm12953,4083r,-80l12973,4003r,80l12953,4083xm12953,3943r,-80l12973,3863r,80l12953,3943xm12953,3803r,-80l12973,3723r,80l12953,3803xm12953,3663r,-80l12973,3583r,80l12953,3663xm12953,3523r,-80l12973,3443r,80l12953,3523xm12953,3383r,-80l12973,3303r,80l12953,3383xm12953,3243r,-80l12973,3163r,80l12953,3243xm12953,3103r,-80l12973,3023r,80l12953,3103xm12953,2963r,-80l12973,2883r,80l12953,2963xm12953,2823r,-80l12973,2743r,80l12953,2823xm12953,2683r,-80l12973,2603r,80l12953,2683xm12953,2543r,-80l12973,2463r,80l12953,2543xm12953,2403r,-80l12973,2323r,80l12953,2403xm12953,2263r,-80l12973,2183r,80l12953,2263xm12953,2123r,-80l12973,2043r,80l12953,2123xm12953,1983r,-80l12973,1903r,80l12953,1983xm12953,1843r,-80l12973,1763r,80l12953,1843xm12953,1703r,-80l12973,1623r,80l12953,1703xm12953,1563r,-80l12973,1483r,80l12953,1563xm12953,1423r,-80l12973,1343r,80l12953,1423xm12953,1283r,-80l12973,1203r,80l12953,1283xm12953,1143r,-80l12973,1063r,80l12953,1143xm12953,1003r,-80l12973,923r,80l12953,1003xm12953,863r,-80l12973,783r,80l12953,863xm12953,723r,-80l12973,643r,80l12953,723xm12953,583r,-80l12973,503r,80l12953,583xm12953,443r,-80l12973,363r,80l12953,443xm12953,303r,-80l12973,223r,80l12953,303xm12953,163r,-80l12973,83r,80l12953,163xm12953,23r,-13c12953,4,12957,,12963,r67,l13030,20r-67,l12973,10r,13l12953,23xm13090,r80,l13170,20r-80,l13090,xm13230,r80,l13310,20r-80,l13230,xm13370,r80,l13450,20r-80,l13370,xm13510,r70,c13585,,13590,4,13590,10r,10l13570,20r,-10l13580,20r-70,l13510,xm13590,80r,80l13570,160r,-80l13590,80xm13590,220r,80l13570,300r,-80l13590,220xm13590,360r,80l13570,440r,-80l13590,360xm13590,500r,80l13570,580r,-80l13590,500xm13590,640r,80l13570,720r,-80l13590,640xm13590,780r,80l13570,860r,-80l13590,780xm13590,920r,80l13570,1000r,-80l13590,920xm13590,1060r,80l13570,1140r,-80l13590,1060xm13590,1200r,80l13570,1280r,-80l13590,1200xm13590,1340r,80l13570,1420r,-80l13590,1340xm13590,1480r,80l13570,1560r,-80l13590,1480xm13590,1620r,80l13570,1700r,-80l13590,1620xm13590,1760r,80l13570,1840r,-80l13590,1760xm13590,1900r,80l13570,1980r,-80l13590,1900xm13590,2040r,80l13570,2120r,-80l13590,2040xm13590,2180r,80l13570,2260r,-80l13590,2180xm13590,2320r,80l13570,2400r,-80l13590,2320xm13590,2460r,80l13570,2540r,-80l13590,2460xm13590,2600r,80l13570,2680r,-80l13590,2600xm13590,2740r,80l13570,2820r,-80l13590,2740xm13590,2880r,80l13570,2960r,-80l13590,2880xm13590,3020r,80l13570,3100r,-80l13590,3020xm13590,3160r,80l13570,3240r,-80l13590,3160xm13590,3300r,80l13570,3380r,-80l13590,3300xm13590,3440r,80l13570,3520r,-80l13590,3440xm13590,3580r,80l13570,3660r,-80l13590,3580xm13590,3720r,80l13570,3800r,-80l13590,3720xm13590,3860r,80l13570,3940r,-80l13590,3860xm13590,4000r,80l13570,4080r,-80l13590,4000xm13590,4140r,80l13570,4220r,-80l13590,4140xm13590,4280r,80l13570,4360r,-80l13590,4280xm13590,4420r,80l13570,4500r,-80l13590,4420xm13590,4560r,80l13570,4640r,-80l13590,4560xm13590,4700r,80l13570,4780r,-80l13590,4700xm13590,4840r,80l13570,4920r,-80l13590,4840xm13590,4980r,80l13570,5060r,-80l13590,4980xm13590,5120r,80l13570,5200r,-80l13590,5120xm13590,5260r,80l13570,5340r,-80l13590,5260xm13590,5400r,80l13570,5480r,-80l13590,5400xm13590,5540r,80l13570,5620r,-80l13590,5540xm13590,5680r,80l13570,5760r,-80l13590,5680xm13590,5820r,80l13570,5900r,-80l13590,5820xm13590,5960r,80l13570,6040r,-80l13590,5960xm13590,6100r,80l13570,6180r,-80l13590,6100xm13590,6240r,80l13570,6320r,-80l13590,6240xm13590,6380r,80l13570,6460r,-80l13590,6380xm13590,6520r,80l13570,6600r,-80l13590,6520xm13590,6660r,80l13570,6740r,-80l13590,6660xm13590,6800r,80l13570,6880r,-80l13590,6800xm13590,6940r,80l13570,7020r,-80l13590,6940xm13590,7080r,80l13570,7160r,-80l13590,7080xm13590,7220r,80l13570,7300r,-80l13590,7220xm13590,7360r,80l13570,7440r,-80l13590,7360xm13590,7500r,80l13570,7580r,-80l13590,7500xm13590,7640r,80l13570,7720r,-80l13590,7640xm13590,7780r,80l13570,7860r,-80l13590,7780xm13590,7920r,80l13570,8000r,-80l13590,7920xm13590,8060r,80l13570,8140r,-80l13590,8060xm13590,8200r,80l13570,8280r,-80l13590,8200xm13590,8340r,80l13570,8420r,-80l13590,8340xm13590,8480r,80l13570,8560r,-80l13590,8480xm13590,8620r,80l13570,8700r,-80l13590,8620xm13590,8760r,80l13570,8840r,-80l13590,8760xm13590,8900r,80l13570,8980r,-80l13590,8900xm13590,9040r,80l13570,9120r,-80l13590,9040xm13590,9180r,80l13570,9260r,-80l13590,9180xm13590,9320r,80l13570,9400r,-80l13590,9320xm13590,9460r,80l13570,9540r,-80l13590,9460xm13590,9600r,80l13570,9680r,-80l13590,9600xm13590,9740r,80l13570,9820r,-80l13590,9740xm13590,9880r,80l13570,9960r,-80l13590,9880xm13590,10020r,80l13570,10100r,-80l13590,10020xm13590,10160r,80l13570,10240r,-80l13590,10160xm13590,10300r,80l13570,10380r,-80l13590,10300xm13590,10440r,80l13570,10520r,-80l13590,10440xm13590,10580r,80l13570,10660r,-80l13590,10580xm13590,10720r,80l13570,10800r,-80l13590,10720xm13590,10860r,80l13570,10940r,-80l13590,10860xm13590,11000r,80l13570,11080r,-80l13590,11000xm13590,11140r,80l13570,11220r,-80l13590,11140xm13590,11280r,80l13570,11360r,-80l13590,11280xm13590,11420r,10l13580,11420r70,l13650,11440r-70,c13574,11440,13570,11435,13570,11430r,-10l13590,11420xm13710,11420r80,l13790,11440r-80,l13710,11420xm13850,11420r80,l13930,11440r-80,l13850,11420xm13990,11420r80,l14070,11440r-80,l13990,11420xm14130,11420r67,l14187,11430r,-14l14207,11416r,14c14207,11435,14202,11440,14197,11440r-67,l14130,11420xm14187,11356r,-80l14207,11276r,80l14187,11356xm14187,11216r,-80l14207,11136r,80l14187,11216xm14187,11076r,-80l14207,10996r,80l14187,11076xm14187,10936r,-80l14207,10856r,80l14187,10936xm14187,10796r,-80l14207,10716r,80l14187,10796xm14187,10656r,-80l14207,10576r,80l14187,10656xm14187,10516r,-80l14207,10436r,80l14187,10516xm14187,10376r,-80l14207,10296r,80l14187,10376xm14187,10236r,-80l14207,10156r,80l14187,10236xm14187,10096r,-80l14207,10016r,80l14187,10096xm14187,9956r,-80l14207,9876r,80l14187,9956xm14187,9816r,-80l14207,9736r,80l14187,9816xm14187,9676r,-80l14207,9596r,80l14187,9676xm14187,9536r,-80l14207,9456r,80l14187,9536xm14187,9396r,-80l14207,9316r,80l14187,9396xm14187,9256r,-80l14207,9176r,80l14187,9256xm14187,9116r,-80l14207,9036r,80l14187,9116xm14187,8976r,-80l14207,8896r,80l14187,8976xm14187,8836r,-80l14207,8756r,80l14187,8836xm14187,8696r,-80l14207,8616r,80l14187,8696xm14187,8556r,-80l14207,8476r,80l14187,8556xm14187,8416r,-80l14207,8336r,80l14187,8416xm14187,8276r,-80l14207,8196r,80l14187,8276xm14187,8136r,-80l14207,8056r,80l14187,8136xm14187,7996r,-80l14207,7916r,80l14187,7996xm14187,7856r,-80l14207,7776r,80l14187,7856xm14187,7716r,-80l14207,7636r,80l14187,7716xm14187,7576r,-80l14207,7496r,80l14187,7576xm14187,7436r,-80l14207,7356r,80l14187,7436xm14187,7296r,-80l14207,7216r,80l14187,7296xm14187,7156r,-80l14207,7076r,80l14187,7156xm14187,7016r,-80l14207,6936r,80l14187,7016xm14187,6876r,-80l14207,6796r,80l14187,6876xm14187,6736r,-80l14207,6656r,80l14187,6736xm14187,6596r,-80l14207,6516r,80l14187,6596xm14187,6456r,-80l14207,6376r,80l14187,6456xm14187,6316r,-80l14207,6236r,80l14187,6316xm14187,6176r,-80l14207,6096r,80l14187,6176xm14187,6036r,-80l14207,5956r,80l14187,6036xm14187,5896r,-80l14207,5816r,80l14187,5896xm14187,5756r,-80l14207,5676r,80l14187,5756xm14187,5616r,-80l14207,5536r,80l14187,5616xm14187,5476r,-80l14207,5396r,80l14187,5476xm14187,5336r,-80l14207,5256r,80l14187,5336xm14187,5196r,-80l14207,5116r,80l14187,5196xm14187,5056r,-80l14207,4976r,80l14187,5056xm14187,4916r,-80l14207,4836r,80l14187,4916xm14187,4776r,-80l14207,4696r,80l14187,4776xm14187,4636r,-80l14207,4556r,80l14187,4636xm14187,4496r,-80l14207,4416r,80l14187,4496xm14187,4356r,-80l14207,4276r,80l14187,4356xm14187,4216r,-80l14207,4136r,80l14187,4216xm14187,4076r,-80l14207,3996r,80l14187,4076xm14187,3936r,-80l14207,3856r,80l14187,3936xm14187,3796r,-80l14207,3716r,80l14187,3796xm14187,3656r,-80l14207,3576r,80l14187,3656xm14187,3516r,-80l14207,3436r,80l14187,3516xm14187,3376r,-80l14207,3296r,80l14187,3376xm14187,3236r,-80l14207,3156r,80l14187,3236xm14187,3096r,-80l14207,3016r,80l14187,3096xm14187,2956r,-80l14207,2876r,80l14187,2956xm14187,2816r,-80l14207,2736r,80l14187,2816xm14187,2676r,-80l14207,2596r,80l14187,2676xm14187,2536r,-80l14207,2456r,80l14187,2536xm14187,2396r,-80l14207,2316r,80l14187,2396xm14187,2256r,-80l14207,2176r,80l14187,2256xm14187,2116r,-80l14207,2036r,80l14187,2116xm14187,1976r,-80l14207,1896r,80l14187,1976xm14187,1836r,-80l14207,1756r,80l14187,1836xm14187,1696r,-80l14207,1616r,80l14187,1696xm14187,1556r,-80l14207,1476r,80l14187,1556xm14187,1416r,-80l14207,1336r,80l14187,1416xm14187,1276r,-80l14207,1196r,80l14187,1276xm14187,1136r,-80l14207,1056r,80l14187,1136xm14187,996r,-80l14207,916r,80l14187,996xm14187,856r,-80l14207,776r,80l14187,856xm14187,716r,-80l14207,636r,80l14187,716xm14187,576r,-80l14207,496r,80l14187,576xm14187,436r,-80l14207,356r,80l14187,436xm14187,296r,-80l14207,216r,80l14187,296xm14187,156r,-80l14207,76r,80l14187,156xm14187,16r,-6c14187,4,14191,,14197,r73,l14270,20r-73,l14207,10r,6l14187,16xm14330,r80,l14410,20r-80,l14330,xm14470,r80,l14550,20r-80,l14470,xm14610,r80,l14690,20r-80,l14610,xm14750,r63,c14819,,14823,4,14823,10r,17l14803,27r,-17l14813,20r-63,l14750,xm14823,87r,80l14803,167r,-80l14823,87xm14823,227r,80l14803,307r,-80l14823,227xm14823,367r,80l14803,447r,-80l14823,367xm14823,507r,80l14803,587r,-80l14823,507xm14823,647r,80l14803,727r,-80l14823,647xm14823,787r,80l14803,867r,-80l14823,787xm14823,927r,80l14803,1007r,-80l14823,927xm14823,1067r,80l14803,1147r,-80l14823,1067xm14823,1207r,80l14803,1287r,-80l14823,1207xm14823,1347r,80l14803,1427r,-80l14823,1347xm14823,1487r,80l14803,1567r,-80l14823,1487xm14823,1627r,80l14803,1707r,-80l14823,1627xm14823,1767r,80l14803,1847r,-80l14823,1767xm14823,1907r,80l14803,1987r,-80l14823,1907xm14823,2047r,80l14803,2127r,-80l14823,2047xm14823,2187r,80l14803,2267r,-80l14823,2187xm14823,2327r,80l14803,2407r,-80l14823,2327xm14823,2467r,80l14803,2547r,-80l14823,2467xm14823,2607r,80l14803,2687r,-80l14823,2607xm14823,2747r,80l14803,2827r,-80l14823,2747xm14823,2887r,80l14803,2967r,-80l14823,2887xm14823,3027r,80l14803,3107r,-80l14823,3027xm14823,3167r,80l14803,3247r,-80l14823,3167xm14823,3307r,80l14803,3387r,-80l14823,3307xm14823,3447r,80l14803,3527r,-80l14823,3447xm14823,3587r,80l14803,3667r,-80l14823,3587xm14823,3727r,80l14803,3807r,-80l14823,3727xm14823,3867r,80l14803,3947r,-80l14823,3867xm14823,4007r,80l14803,4087r,-80l14823,4007xm14823,4147r,80l14803,4227r,-80l14823,4147xm14823,4287r,80l14803,4367r,-80l14823,4287xm14823,4427r,80l14803,4507r,-80l14823,4427xm14823,4567r,80l14803,4647r,-80l14823,4567xm14823,4707r,80l14803,4787r,-80l14823,4707xm14823,4847r,80l14803,4927r,-80l14823,4847xm14823,4987r,80l14803,5067r,-80l14823,4987xm14823,5127r,80l14803,5207r,-80l14823,5127xm14823,5267r,80l14803,5347r,-80l14823,5267xm14823,5407r,80l14803,5487r,-80l14823,5407xm14823,5547r,80l14803,5627r,-80l14823,5547xm14823,5687r,80l14803,5767r,-80l14823,5687xm14823,5827r,80l14803,5907r,-80l14823,5827xm14823,5967r,80l14803,6047r,-80l14823,5967xm14823,6107r,80l14803,6187r,-80l14823,6107xm14823,6247r,80l14803,6327r,-80l14823,6247xm14823,6387r,80l14803,6467r,-80l14823,6387xm14823,6527r,80l14803,6607r,-80l14823,6527xm14823,6667r,80l14803,6747r,-80l14823,6667xm14823,6807r,80l14803,6887r,-80l14823,6807xm14823,6947r,80l14803,7027r,-80l14823,6947xm14823,7087r,80l14803,7167r,-80l14823,7087xm14823,7227r,80l14803,7307r,-80l14823,7227xm14823,7367r,80l14803,7447r,-80l14823,7367xm14823,7507r,80l14803,7587r,-80l14823,7507xm14823,7647r,80l14803,7727r,-80l14823,7647xm14823,7787r,80l14803,7867r,-80l14823,7787xm14823,7927r,80l14803,8007r,-80l14823,7927xm14823,8067r,80l14803,8147r,-80l14823,8067xm14823,8207r,80l14803,8287r,-80l14823,8207xm14823,8347r,80l14803,8427r,-80l14823,8347xm14823,8487r,80l14803,8567r,-80l14823,8487xm14823,8627r,80l14803,8707r,-80l14823,8627xm14823,8767r,80l14803,8847r,-80l14823,8767xm14823,8907r,80l14803,8987r,-80l14823,8907xm14823,9047r,80l14803,9127r,-80l14823,9047xm14823,9187r,80l14803,9267r,-80l14823,9187xm14823,9327r,80l14803,9407r,-80l14823,9327xm14823,9467r,80l14803,9547r,-80l14823,9467xm14823,9607r,80l14803,9687r,-80l14823,9607xm14823,9747r,80l14803,9827r,-80l14823,9747xm14823,9887r,80l14803,9967r,-80l14823,9887xm14823,10027r,80l14803,10107r,-80l14823,10027xm14823,10167r,80l14803,10247r,-80l14823,10167xm14823,10307r,80l14803,10387r,-80l14823,10307xm14823,10447r,80l14803,10527r,-80l14823,10447xm14823,10587r,80l14803,10667r,-80l14823,10587xm14823,10727r,80l14803,10807r,-80l14823,10727xm14823,10867r,80l14803,10947r,-80l14823,10867xm14823,11007r,80l14803,11087r,-80l14823,11007xm14823,11147r,80l14803,11227r,-80l14823,11147xm14823,11287r,80l14803,11367r,-80l14823,11287xm14823,11427r,3l14813,11420r77,l14890,11440r-77,c14808,11440,14803,11435,14803,11430r,-3l14823,11427xm14950,11420r80,l15030,11440r-80,l14950,11420xm15090,11420r80,l15170,11440r-80,l15090,11420xm15230,11420r80,l15310,11440r-80,l15230,11420xm15370,11420r60,l15420,11430r,-20l15440,11410r,20c15440,11435,15436,11440,15430,11440r-60,l15370,11420xm15420,11350r,-80l15440,11270r,80l15420,11350xm15420,11210r,-80l15440,11130r,80l15420,11210xm15420,11070r,-80l15440,10990r,80l15420,11070xm15420,10930r,-80l15440,10850r,80l15420,10930xm15420,10790r,-80l15440,10710r,80l15420,10790xm15420,10650r,-80l15440,10570r,80l15420,10650xm15420,10510r,-80l15440,10430r,80l15420,10510xm15420,10370r,-80l15440,10290r,80l15420,10370xm15420,10230r,-80l15440,10150r,80l15420,10230xm15420,10090r,-80l15440,10010r,80l15420,10090xm15420,9950r,-80l15440,9870r,80l15420,9950xm15420,9810r,-80l15440,9730r,80l15420,9810xm15420,9670r,-80l15440,9590r,80l15420,9670xm15420,9530r,-80l15440,9450r,80l15420,9530xm15420,9390r,-80l15440,9310r,80l15420,9390xm15420,9250r,-80l15440,9170r,80l15420,9250xm15420,9110r,-80l15440,9030r,80l15420,9110xm15420,8970r,-80l15440,8890r,80l15420,8970xm15420,8830r,-80l15440,8750r,80l15420,8830xm15420,8690r,-80l15440,8610r,80l15420,8690xm15420,8550r,-80l15440,8470r,80l15420,8550xm15420,8410r,-80l15440,8330r,80l15420,8410xm15420,8270r,-80l15440,8190r,80l15420,8270xm15420,8130r,-80l15440,8050r,80l15420,8130xm15420,7990r,-80l15440,7910r,80l15420,7990xm15420,7850r,-80l15440,7770r,80l15420,7850xm15420,7710r,-80l15440,7630r,80l15420,7710xm15420,7570r,-80l15440,7490r,80l15420,7570xm15420,7430r,-80l15440,7350r,80l15420,7430xm15420,7290r,-80l15440,7210r,80l15420,7290xm15420,7150r,-80l15440,7070r,80l15420,7150xm15420,7010r,-80l15440,6930r,80l15420,7010xm15420,6870r,-80l15440,6790r,80l15420,6870xm15420,6730r,-80l15440,6650r,80l15420,6730xm15420,6590r,-80l15440,6510r,80l15420,6590xm15420,6450r,-80l15440,6370r,80l15420,6450xm15420,6310r,-80l15440,6230r,80l15420,6310xm15420,6170r,-80l15440,6090r,80l15420,6170xm15420,6030r,-80l15440,5950r,80l15420,6030xm15420,5890r,-80l15440,5810r,80l15420,5890xm15420,5750r,-80l15440,5670r,80l15420,5750xm15420,5610r,-80l15440,5530r,80l15420,5610xm15420,5470r,-80l15440,5390r,80l15420,5470xm15420,5330r,-80l15440,5250r,80l15420,5330xm15420,5190r,-80l15440,5110r,80l15420,5190xm15420,5050r,-80l15440,4970r,80l15420,5050xm15420,4910r,-80l15440,4830r,80l15420,4910xm15420,4770r,-80l15440,4690r,80l15420,4770xm15420,4630r,-80l15440,4550r,80l15420,4630xm15420,4490r,-80l15440,4410r,80l15420,4490xm15420,4350r,-80l15440,4270r,80l15420,4350xm15420,4210r,-80l15440,4130r,80l15420,4210xm15420,4070r,-80l15440,3990r,80l15420,4070xm15420,3930r,-80l15440,3850r,80l15420,3930xm15420,3790r,-80l15440,3710r,80l15420,3790xm15420,3650r,-80l15440,3570r,80l15420,3650xm15420,3510r,-80l15440,3430r,80l15420,3510xm15420,3370r,-80l15440,3290r,80l15420,3370xm15420,3230r,-80l15440,3150r,80l15420,3230xm15420,3090r,-80l15440,3010r,80l15420,3090xm15420,2950r,-80l15440,2870r,80l15420,2950xm15420,2810r,-80l15440,2730r,80l15420,2810xm15420,2670r,-80l15440,2590r,80l15420,2670xm15420,2530r,-80l15440,2450r,80l15420,2530xm15420,2390r,-80l15440,2310r,80l15420,2390xm15420,2250r,-80l15440,2170r,80l15420,2250xm15420,2110r,-80l15440,2030r,80l15420,2110xm15420,1970r,-80l15440,1890r,80l15420,1970xm15420,1830r,-80l15440,1750r,80l15420,1830xm15420,1690r,-80l15440,1610r,80l15420,1690xm15420,1550r,-80l15440,1470r,80l15420,1550xm15420,1410r,-80l15440,1330r,80l15420,1410xm15420,1270r,-80l15440,1190r,80l15420,1270xm15420,1130r,-80l15440,1050r,80l15420,1130xm15420,990r,-80l15440,910r,80l15420,990xm15420,850r,-80l15440,770r,80l15420,850xm15420,710r,-80l15440,630r,80l15420,710xm15420,570r,-80l15440,490r,80l15420,570xm15420,430r,-80l15440,350r,80l15420,430xm15420,290r,-80l15440,210r,80l15420,290xm15420,150r,-80l15440,70r,80l15420,150xe" fillcolor="#8fe2ff" strokecolor="#8fe2ff" strokeweight=".15pt">
                      <v:stroke joinstyle="bevel"/>
                      <v:path arrowok="t" o:connecttype="custom" o:connectlocs="3,805;0,1583;100,1402;103,624;203,83;200,861;203,1674;303,1346;300,533;400,139;403,953;400,1756;500,1254;503,451;603,231;600,1034;603,1812;703,1173;700,395;800,312;803,1090;851,1846;900,1117;900,291;1003,368;1003,1194;1099,1839;1099,1013;1103,235;1203,472;1199,1250;1299,1734;1303,957;1299,143;1399,528;1403,1342;1502,1679;1499,865;1502,62;1602,620;1599,1423;1699,1587;1702,783;1710,3;1799,701;1802,1479;1902,1541;1899,728;1943,3;2002,748;1999,1526;2102,1482;2099,704;2202,2;2202,781;2199,1585;2299,1435;2302,658;2399,27;2402,805;2402,1631;2499,1402;2502,599" o:connectangles="0,0,0,0,0,0,0,0,0,0,0,0,0,0,0,0,0,0,0,0,0,0,0,0,0,0,0,0,0,0,0,0,0,0,0,0,0,0,0,0,0,0,0,0,0,0,0,0,0,0,0,0,0,0,0,0,0,0,0,0,0,0,0"/>
                      <o:lock v:ext="edit" verticies="t"/>
                    </v:shape>
                  </v:group>
                  <v:group id="Group 4123" o:spid="_x0000_s1196" style="position:absolute;left:215265;top:229235;width:2503;height:1845" coordorigin="215265,229235" coordsize="2503,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">
                    <v:shape id="Freeform 4121" o:spid="_x0000_s1197" style="position:absolute;left:215265;top:229235;width:2503;height:1845;visibility:visible;mso-wrap-style:none;v-text-anchor:top" coordsize="2503,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" path="m2503,r,1845l2003,1845,2003,,1502,r,1845l1002,1845,1002,,501,r,1845l,1845,,e" filled="f" strokecolor="#00b0f0" strokeweight=".35pt">
                      <v:path arrowok="t" o:connecttype="custom" o:connectlocs="2503,0;2503,1845;2003,1845;2003,0;1502,0;1502,1845;1002,1845;1002,0;501,0;501,1845;0,1845;0,0" o:connectangles="0,0,0,0,0,0,0,0,0,0,0,0"/>
                    </v:shape>
                    <v:shape id="Freeform 4122" o:spid="_x0000_s1198" style="position:absolute;left:215265;top:229235;width:2503;height:1845;visibility:visible;mso-wrap-style:none;v-text-anchor:top" coordsize="2503,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" path="m2503,l,,,185r2503,l2503,369,,369,,554r2503,l2503,738,,738,,923r2503,l2503,1107,,1107r,184l2503,1291r,185l,1476r,184l2503,1660r,185l,1845e" filled="f" strokecolor="#00b0f0" strokeweight=".35pt">
                      <v:path arrowok="t" o:connecttype="custom" o:connectlocs="2503,0;0,0;0,185;2503,185;2503,369;0,369;0,554;2503,554;2503,738;0,738;0,923;2503,923;2503,1107;0,1107;0,1291;2503,1291;2503,1476;0,1476;0,1660;2503,1660;2503,1845;0,1845" o:connectangles="0,0,0,0,0,0,0,0,0,0,0,0,0,0,0,0,0,0,0,0,0,0"/>
                    </v:shape>
                  </v:group>
                </v:group>
                <v:shape id="Freeform 4125" o:spid="_x0000_s1199" style="position:absolute;left:3003;top:3676;width:15037;height:2375;visibility:visible;mso-wrap-style:none;v-text-anchor:top" coordsize="2368,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" path="m,374c33,236,64,99,226,50,387,,614,37,971,74v357,38,1106,160,1397,202e" filled="f" strokecolor="#f06" strokeweight="1pt">
                  <v:path arrowok="t" o:connecttype="custom" o:connectlocs="0,237490;143510,31750;616585,46990;1503680,175260" o:connectangles="0,0,0,0"/>
                </v:shape>
                <v:shape id="Freeform 4126" o:spid="_x0000_s1200" style="position:absolute;left:2305;top:5575;width:819;height:7302;visibility:visible;mso-wrap-style:none;v-text-anchor:top" coordsize="129,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" path="m,1150l25,,61,338,100,100,129,48e" filled="f" strokecolor="#f06" strokeweight="1pt">
                  <v:path arrowok="t" o:connecttype="custom" o:connectlocs="0,730250;15875,0;38735,214630;63500,63500;81915,30480" o:connectangles="0,0,0,0,0"/>
                </v:shape>
                <v:oval id="Oval 4127" o:spid="_x0000_s1201" style="position:absolute;left:4267;top:3816;width:317;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" fillcolor="black" stroked="f" strokeweight="0">
                  <v:textbox style="mso-fit-shape-to-text:t" inset="1mm,0,1mm,0"/>
                </v:oval>
                <v:oval id="Oval 4128" o:spid="_x0000_s1202" style="position:absolute;left:7810;top:3879;width:31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" fillcolor="black [3213]" stroked="f" strokeweight="0">
                  <v:textbox style="mso-fit-shape-to-text:t" inset="1mm,0,1mm,0"/>
                </v:oval>
                <v:oval id="Oval 4129" o:spid="_x0000_s1203" style="position:absolute;left:5670;top:3689;width:311;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" fillcolor="black" stroked="f" strokeweight="0">
                  <v:textbox style="mso-fit-shape-to-text:t" inset="1mm,0,1mm,0"/>
                </v:oval>
                <v:oval id="Oval 4130" o:spid="_x0000_s1204" style="position:absolute;left:3238;top:4603;width:318;height:3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" fillcolor="black" stroked="f" strokeweight="0">
                  <v:textbox style="mso-fit-shape-to-text:t" inset="1mm,0,1mm,0"/>
                </v:oval>
                <v:oval id="Oval 4131" o:spid="_x0000_s1205" style="position:absolute;left:11004;top:4235;width:318;height:3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" fillcolor="black [3213]" stroked="f" strokeweight="0">
                  <v:textbox style="mso-fit-shape-to-text:t" inset="1mm,0,1mm,0"/>
                </v:oval>
                <v:oval id="Oval 4132" o:spid="_x0000_s1206" style="position:absolute;left:13639;top:4629;width:318;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" fillcolor="black [3213]" stroked="f" strokeweight="0">
                  <v:textbox style="mso-fit-shape-to-text:t" inset="1mm,0,1mm,0"/>
                </v:oval>
                <v:oval id="Oval 4133" o:spid="_x0000_s1207" style="position:absolute;left:2540;top:7340;width:317;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" fillcolor="black" stroked="f" strokeweight="0">
                  <v:textbox style="mso-fit-shape-to-text:t" inset="1mm,0,1mm,0"/>
                </v:oval>
                <v:oval id="Oval 4134" o:spid="_x0000_s1208" style="position:absolute;left:2889;top:5880;width:317;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" fillcolor="black" strokeweight="0">
                  <v:textbox style="mso-fit-shape-to-text:t" inset="1mm,0,1mm,0"/>
                </v:oval>
                <v:oval id="Oval 4135" o:spid="_x0000_s1209" style="position:absolute;left:2178;top:12636;width:311;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" fillcolor="black" stroked="f" strokeweight="0">
                  <v:textbox style="mso-fit-shape-to-text:t" inset="1mm,0,1mm,0"/>
                </v:oval>
                <v:oval id="Oval 4136" o:spid="_x0000_s1210" style="position:absolute;left:2292;top:5524;width:317;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" fillcolor="black" stroked="f" strokeweight="0">
                  <v:textbox style="mso-fit-shape-to-text:t" inset="1mm,0,1mm,0"/>
                </v:oval>
                <v:oval id="Oval 4137" o:spid="_x0000_s1211" style="position:absolute;left:3073;top:4984;width:324;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" fillcolor="black" stroked="f" strokeweight="0">
                  <v:textbox style="mso-fit-shape-to-text:t" inset="1mm,0,1mm,0"/>
                </v:oval>
                <v:oval id="Oval 4138" o:spid="_x0000_s1212" style="position:absolute;left:2216;top:9963;width:317;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" fillcolor="black" stroked="f" strokeweight="0">
                  <v:textbox style="mso-fit-shape-to-text:t" inset="1mm,0,1mm,0"/>
                </v:oval>
                <v:oval id="Oval 4139" o:spid="_x0000_s1213" style="position:absolute;left:2692;top:6248;width:311;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" fillcolor="black" stroked="f" strokeweight="0">
                  <v:textbox style="mso-fit-shape-to-text:t" inset="1mm,0,1mm,0"/>
                </v:oval>
                <v:oval id="Oval 4140" o:spid="_x0000_s1214" style="position:absolute;left:3676;top:4121;width:324;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" fillcolor="black" stroked="f" strokeweight="0">
                  <v:textbox style="mso-fit-shape-to-text:t" inset="1mm,0,1mm,0"/>
                </v:oval>
                <v:oval id="Oval 4141" o:spid="_x0000_s1215" style="position:absolute;left:5067;top:3638;width:311;height:3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" fillcolor="black" stroked="f" strokeweight="0">
                  <v:textbox style="mso-fit-shape-to-text:t" inset="1mm,0,1mm,0"/>
                </v:oval>
                <v:oval id="Oval 4142" o:spid="_x0000_s1216" style="position:absolute;left:5981;top:3676;width:318;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" fillcolor="black [3213]" stroked="f" strokeweight="0">
                  <v:textbox style="mso-fit-shape-to-text:t" inset="1mm,0,1mm,0"/>
                </v:oval>
                <v:oval id="Oval 4143" o:spid="_x0000_s1217" style="position:absolute;left:5391;top:3568;width:324;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" fillcolor="black" stroked="f" strokeweight="0">
                  <v:textbox style="mso-fit-shape-to-text:t" inset="1mm,0,1mm,0"/>
                </v:oval>
                <v:oval id="Oval 4144" o:spid="_x0000_s1218" style="position:absolute;left:4514;top:3708;width:318;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" fillcolor="black" stroked="f" strokeweight="0">
                  <v:textbox style="mso-fit-shape-to-text:t" inset="1mm,0,1mm,0"/>
                </v:oval>
                <v:oval id="Oval 4145" o:spid="_x0000_s1219" style="position:absolute;left:6457;top:3708;width:324;height: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" fillcolor="black [3213]" stroked="f" strokeweight="0">
                  <v:textbox style="mso-fit-shape-to-text:t" inset="1mm,0,1mm,0"/>
                </v:oval>
                <v:oval id="Oval 4146" o:spid="_x0000_s1220" style="position:absolute;left:16992;top:5130;width:318;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" fillcolor="black [3213]" stroked="f" strokeweight="0">
                  <v:textbox style="mso-fit-shape-to-text:t" inset="1mm,0,1mm,0"/>
                </v:oval>
                <v:oval id="Oval 4147" o:spid="_x0000_s1221" style="position:absolute;left:12039;top:4381;width:318;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" fillcolor="black [3213]" stroked="f" strokeweight="0">
                  <v:textbox style="mso-fit-shape-to-text:t" inset="1mm,0,1mm,0"/>
                </v:oval>
                <v:oval id="Oval 4148" o:spid="_x0000_s1222" style="position:absolute;left:3956;top:3911;width:311;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" fillcolor="black" stroked="f" strokeweight="0">
                  <v:textbox style="mso-fit-shape-to-text:t" inset="1mm,0,1mm,0"/>
                </v:oval>
                <v:oval id="Oval 4149" o:spid="_x0000_s1223" style="position:absolute;left:4832;top:3676;width:317;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" fillcolor="black" stroked="f" strokeweight="0">
                  <v:textbox style="mso-fit-shape-to-text:t" inset="1mm,0,1mm,0"/>
                </v:oval>
                <v:rect id="Rectangle 4150" o:spid="_x0000_s1224" style="position:absolute;left:2444;top:11771;width:141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" filled="f" stroked="f">
                  <v:textbox style="mso-fit-shape-to-text:t" inset="1mm,0,1mm,0">
                    <w:txbxContent>
                      <w:p w14:paraId="5E35E64D" w14:textId="77777777" w:rsidR="003C2AD3" w:rsidRPr="00DF7921" w:rsidRDefault="003C2AD3" w:rsidP="003C2AD3">
                        <w:pPr>
                          <w:rPr>
                            <w:i/>
                            <w:iCs/>
                            <w:color w:val="000000"/>
                            <w:kern w:val="0"/>
                            <w:sz w:val="18"/>
                            <w:szCs w:val="18"/>
                          </w:rPr>
                        </w:pPr>
                        <w:r w:rsidRPr="00DF7921">
                          <w:rPr>
                            <w:i/>
                            <w:iCs/>
                            <w:color w:val="000000"/>
                            <w:sz w:val="18"/>
                            <w:szCs w:val="18"/>
                          </w:rPr>
                          <w:t>A</w:t>
                        </w:r>
                      </w:p>
                    </w:txbxContent>
                  </v:textbox>
                </v:rect>
                <v:rect id="Rectangle 4152" o:spid="_x0000_s1225" style="position:absolute;left:2457;top:9094;width:141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" filled="f" stroked="f">
                  <v:textbox style="mso-fit-shape-to-text:t" inset="1mm,0,1mm,0">
                    <w:txbxContent>
                      <w:p w14:paraId="7334D80E" w14:textId="77777777" w:rsidR="003C2AD3" w:rsidRPr="00DF7921" w:rsidRDefault="003C2AD3" w:rsidP="003C2AD3">
                        <w:pPr>
                          <w:rPr>
                            <w:i/>
                            <w:iCs/>
                            <w:color w:val="000000"/>
                            <w:kern w:val="0"/>
                            <w:sz w:val="18"/>
                            <w:szCs w:val="18"/>
                          </w:rPr>
                        </w:pPr>
                        <w:r w:rsidRPr="00DF7921">
                          <w:rPr>
                            <w:i/>
                            <w:iCs/>
                            <w:color w:val="000000"/>
                            <w:sz w:val="18"/>
                            <w:szCs w:val="18"/>
                          </w:rPr>
                          <w:t>B</w:t>
                        </w:r>
                      </w:p>
                    </w:txbxContent>
                  </v:textbox>
                </v:rect>
                <v:rect id="Rectangle 4154" o:spid="_x0000_s1226" style="position:absolute;left:-262;top:4465;width:148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" filled="f" stroked="f">
                  <v:textbox style="mso-fit-shape-to-text:t" inset="1mm,0,1mm,0">
                    <w:txbxContent>
                      <w:p w14:paraId="49460369" w14:textId="77777777" w:rsidR="003C2AD3" w:rsidRPr="00DF7921" w:rsidRDefault="003C2AD3" w:rsidP="003C2AD3">
                        <w:pPr>
                          <w:rPr>
                            <w:i/>
                            <w:iCs/>
                            <w:color w:val="000000"/>
                            <w:kern w:val="0"/>
                            <w:sz w:val="18"/>
                            <w:szCs w:val="18"/>
                          </w:rPr>
                        </w:pPr>
                        <w:r w:rsidRPr="00DF7921">
                          <w:rPr>
                            <w:i/>
                            <w:iCs/>
                            <w:color w:val="000000"/>
                            <w:sz w:val="18"/>
                            <w:szCs w:val="18"/>
                          </w:rPr>
                          <w:t>C</w:t>
                        </w:r>
                      </w:p>
                    </w:txbxContent>
                  </v:textbox>
                </v:rect>
                <v:rect id="Rectangle 4156" o:spid="_x0000_s1227" style="position:absolute;left:16281;top:5397;width:141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" filled="f" stroked="f">
                  <v:textbox style="mso-fit-shape-to-text:t" inset="1mm,0,1mm,0">
                    <w:txbxContent>
                      <w:p w14:paraId="29046429" w14:textId="77777777" w:rsidR="003C2AD3" w:rsidRPr="00DF7921" w:rsidRDefault="003C2AD3" w:rsidP="003C2AD3">
                        <w:pPr>
                          <w:rPr>
                            <w:i/>
                            <w:iCs/>
                            <w:color w:val="000000"/>
                            <w:kern w:val="0"/>
                            <w:sz w:val="18"/>
                            <w:szCs w:val="18"/>
                          </w:rPr>
                        </w:pPr>
                        <w:r w:rsidRPr="00DF7921">
                          <w:rPr>
                            <w:i/>
                            <w:iCs/>
                            <w:color w:val="000000"/>
                            <w:sz w:val="18"/>
                            <w:szCs w:val="18"/>
                          </w:rPr>
                          <w:t>F</w:t>
                        </w:r>
                      </w:p>
                    </w:txbxContent>
                  </v:textbox>
                </v:rect>
                <v:rect id="Rectangle 4158" o:spid="_x0000_s1228" style="position:absolute;left:4384;top:1248;width:3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" filled="f" stroked="f">
                  <v:textbox style="mso-fit-shape-to-text:t" inset="1mm,0,1mm,0">
                    <w:txbxContent>
                      <w:p w14:paraId="4C162100" w14:textId="082A364E" w:rsidR="003C2AD3" w:rsidRPr="00DF7921" w:rsidRDefault="003C2AD3" w:rsidP="003C2AD3">
                        <w:pPr>
                          <w:rPr>
                            <w:color w:val="000000"/>
                            <w:kern w:val="0"/>
                            <w:sz w:val="18"/>
                            <w:szCs w:val="18"/>
                          </w:rPr>
                        </w:pPr>
                        <w:r w:rsidRPr="00DF7921">
                          <w:rPr>
                            <w:rFonts w:hint="eastAsia"/>
                            <w:color w:val="000000"/>
                            <w:sz w:val="18"/>
                            <w:szCs w:val="18"/>
                          </w:rPr>
                          <w:t>铁</w:t>
                        </w:r>
                        <w:r w:rsidR="00DF7921" w:rsidRPr="00DF7921">
                          <w:rPr>
                            <w:rFonts w:hint="eastAsia"/>
                            <w:color w:val="000000"/>
                            <w:sz w:val="18"/>
                            <w:szCs w:val="18"/>
                          </w:rPr>
                          <w:t>56</w:t>
                        </w:r>
                      </w:p>
                    </w:txbxContent>
                  </v:textbox>
                </v:rect>
                <v:line id="Line 4161" o:spid="_x0000_s1229" style="position:absolute;flip:y;visibility:visible;mso-wrap-style:square" from="5619,2908" to="6121,3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" strokecolor="black [3213]" strokeweight=".5pt"/>
                <v:rect id="Rectangle 4162" o:spid="_x0000_s1230" style="position:absolute;left:10363;top:4419;width:141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" filled="f" stroked="f">
                  <v:textbox style="mso-fit-shape-to-text:t" inset="1mm,0,1mm,0">
                    <w:txbxContent>
                      <w:p w14:paraId="74417C74" w14:textId="77777777" w:rsidR="003C2AD3" w:rsidRPr="00DF7921" w:rsidRDefault="003C2AD3" w:rsidP="003C2AD3">
                        <w:pPr>
                          <w:rPr>
                            <w:i/>
                            <w:iCs/>
                            <w:color w:val="000000"/>
                            <w:kern w:val="0"/>
                            <w:sz w:val="18"/>
                            <w:szCs w:val="18"/>
                          </w:rPr>
                        </w:pPr>
                        <w:r w:rsidRPr="00DF7921">
                          <w:rPr>
                            <w:i/>
                            <w:iCs/>
                            <w:color w:val="000000"/>
                            <w:sz w:val="18"/>
                            <w:szCs w:val="18"/>
                          </w:rPr>
                          <w:t>E</w:t>
                        </w:r>
                      </w:p>
                    </w:txbxContent>
                  </v:textbox>
                </v:rect>
                <v:rect id="Rectangle 4164" o:spid="_x0000_s1231" style="position:absolute;left:7031;top:4025;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" filled="f" stroked="f">
                  <v:textbox style="mso-fit-shape-to-text:t" inset="1mm,0,1mm,0">
                    <w:txbxContent>
                      <w:p w14:paraId="18CBD891" w14:textId="77777777" w:rsidR="003C2AD3" w:rsidRPr="00DF7921" w:rsidRDefault="003C2AD3" w:rsidP="003C2AD3">
                        <w:pPr>
                          <w:rPr>
                            <w:i/>
                            <w:iCs/>
                            <w:color w:val="000000"/>
                            <w:kern w:val="0"/>
                            <w:sz w:val="18"/>
                            <w:szCs w:val="18"/>
                          </w:rPr>
                        </w:pPr>
                        <w:r w:rsidRPr="00DF7921">
                          <w:rPr>
                            <w:i/>
                            <w:iCs/>
                            <w:color w:val="000000"/>
                            <w:sz w:val="18"/>
                            <w:szCs w:val="18"/>
                          </w:rPr>
                          <w:t>D</w:t>
                        </w:r>
                      </w:p>
                    </w:txbxContent>
                  </v:textbox>
                </v:rect>
                <v:oval id="Oval 4166" o:spid="_x0000_s1232" style="position:absolute;left:9118;top:4038;width:318;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" fillcolor="black [3213]" stroked="f" strokeweight="0">
                  <v:textbox style="mso-fit-shape-to-text:t" inset="1mm,0,1mm,0"/>
                </v:oval>
                <v:rect id="Rectangle 4167" o:spid="_x0000_s1233" style="position:absolute;left:18751;top:10293;width:415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" filled="f" stroked="f">
                  <v:textbox style="mso-fit-shape-to-text:t" inset="1mm,0,1mm,0">
                    <w:txbxContent>
                      <w:p w14:paraId="340AF9B5" w14:textId="77777777" w:rsidR="003C2AD3" w:rsidRPr="00DF7921" w:rsidRDefault="003C2AD3" w:rsidP="00DF7921">
                        <w:pPr>
                          <w:rPr>
                            <w:color w:val="000000"/>
                            <w:kern w:val="0"/>
                            <w:sz w:val="18"/>
                            <w:szCs w:val="18"/>
                          </w:rPr>
                        </w:pPr>
                        <w:r w:rsidRPr="00DF7921">
                          <w:rPr>
                            <w:rFonts w:hint="eastAsia"/>
                            <w:color w:val="000000"/>
                            <w:sz w:val="18"/>
                            <w:szCs w:val="18"/>
                          </w:rPr>
                          <w:t>原子核</w:t>
                        </w:r>
                      </w:p>
                    </w:txbxContent>
                  </v:textbox>
                </v:rect>
                <v:rect id="Rectangle 4169" o:spid="_x0000_s1234" style="position:absolute;left:18749;top:12001;width:415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" filled="f" stroked="f">
                  <v:textbox style="mso-fit-shape-to-text:t" inset="1mm,0,1mm,0">
                    <w:txbxContent>
                      <w:p w14:paraId="24D5319C" w14:textId="1C12CB0B" w:rsidR="003C2AD3" w:rsidRPr="00DF7921" w:rsidRDefault="003C2AD3" w:rsidP="003C2AD3">
                        <w:pPr>
                          <w:rPr>
                            <w:color w:val="000000"/>
                            <w:kern w:val="0"/>
                            <w:sz w:val="18"/>
                            <w:szCs w:val="18"/>
                          </w:rPr>
                        </w:pPr>
                        <w:r w:rsidRPr="00DF7921">
                          <w:rPr>
                            <w:rFonts w:hint="eastAsia"/>
                            <w:color w:val="000000"/>
                            <w:sz w:val="18"/>
                            <w:szCs w:val="18"/>
                          </w:rPr>
                          <w:t>核子</w:t>
                        </w:r>
                        <w:r w:rsidR="00DF7921">
                          <w:rPr>
                            <w:rFonts w:hint="eastAsia"/>
                            <w:color w:val="000000"/>
                            <w:sz w:val="18"/>
                            <w:szCs w:val="18"/>
                          </w:rPr>
                          <w:t>数</w:t>
                        </w:r>
                      </w:p>
                    </w:txbxContent>
                  </v:textbox>
                </v:rect>
                <v:rect id="Rectangle 4172" o:spid="_x0000_s1235" style="position:absolute;left:2567;top:-465;width:9102;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" filled="f" stroked="f">
                  <v:textbox style="mso-fit-shape-to-text:t" inset="1mm,0,1mm,0">
                    <w:txbxContent>
                      <w:p w14:paraId="1036160C" w14:textId="1378218A" w:rsidR="003C2AD3" w:rsidRPr="00DF7921" w:rsidRDefault="003C2AD3" w:rsidP="003C2AD3">
                        <w:pPr>
                          <w:rPr>
                            <w:color w:val="000000"/>
                            <w:kern w:val="0"/>
                            <w:sz w:val="18"/>
                            <w:szCs w:val="18"/>
                          </w:rPr>
                        </w:pPr>
                        <w:r w:rsidRPr="00DF7921">
                          <w:rPr>
                            <w:rFonts w:hint="eastAsia"/>
                            <w:color w:val="000000"/>
                            <w:sz w:val="18"/>
                            <w:szCs w:val="18"/>
                          </w:rPr>
                          <w:t>平均结合能</w:t>
                        </w:r>
                        <w:r w:rsidR="00DF7921" w:rsidRPr="00DF7921">
                          <w:rPr>
                            <w:rFonts w:hint="eastAsia"/>
                            <w:color w:val="000000"/>
                            <w:sz w:val="18"/>
                            <w:szCs w:val="18"/>
                          </w:rPr>
                          <w:t>/MeV</w:t>
                        </w:r>
                      </w:p>
                    </w:txbxContent>
                  </v:textbox>
                </v:rect>
                <v:rect id="Rectangle 4175" o:spid="_x0000_s1236" style="position:absolute;left:805;top:12988;width:12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" filled="f" stroked="f">
                  <v:textbox style="mso-fit-shape-to-text:t" inset="1mm,0,1mm,0">
                    <w:txbxContent>
                      <w:p w14:paraId="73F2F87D" w14:textId="77777777" w:rsidR="003C2AD3" w:rsidRPr="00DF7921" w:rsidRDefault="003C2AD3" w:rsidP="003C2AD3">
                        <w:pPr>
                          <w:rPr>
                            <w:color w:val="000000"/>
                            <w:kern w:val="0"/>
                            <w:sz w:val="18"/>
                            <w:szCs w:val="18"/>
                          </w:rPr>
                        </w:pPr>
                        <w:r w:rsidRPr="00DF7921">
                          <w:rPr>
                            <w:color w:val="000000"/>
                            <w:sz w:val="18"/>
                            <w:szCs w:val="18"/>
                          </w:rPr>
                          <w:t>0</w:t>
                        </w:r>
                      </w:p>
                    </w:txbxContent>
                  </v:textbox>
                </v:rect>
                <v:shape id="Freeform 4177" o:spid="_x0000_s1237" style="position:absolute;left:2133;top:780;width:19234;height:13234;visibility:visible;mso-wrap-style:none;v-text-anchor:top" coordsize="3029,2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" path="m,l,2084r3029,e" filled="f" strokeweight=".5pt">
                  <v:path arrowok="t" o:connecttype="custom" o:connectlocs="0,0;0,1323340;1923415,1323340" o:connectangles="0,0,0"/>
                </v:shape>
                <v:rect id="Rectangle 4178" o:spid="_x0000_s1238" style="position:absolute;left:821;top:10690;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" filled="f" stroked="f">
                  <v:textbox style="mso-fit-shape-to-text:t" inset="1mm,0,1mm,0">
                    <w:txbxContent>
                      <w:p w14:paraId="1A30CF10" w14:textId="77777777" w:rsidR="003C2AD3" w:rsidRPr="00DF7921" w:rsidRDefault="003C2AD3" w:rsidP="003C2AD3">
                        <w:pPr>
                          <w:rPr>
                            <w:color w:val="000000"/>
                            <w:kern w:val="0"/>
                            <w:sz w:val="18"/>
                            <w:szCs w:val="18"/>
                          </w:rPr>
                        </w:pPr>
                        <w:r w:rsidRPr="00DF7921">
                          <w:rPr>
                            <w:color w:val="000000"/>
                            <w:sz w:val="18"/>
                            <w:szCs w:val="18"/>
                          </w:rPr>
                          <w:t>2</w:t>
                        </w:r>
                      </w:p>
                    </w:txbxContent>
                  </v:textbox>
                </v:rect>
                <v:rect id="Rectangle 4180" o:spid="_x0000_s1239" style="position:absolute;left:4423;top:14109;width:18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" filled="f" stroked="f">
                  <v:textbox style="mso-fit-shape-to-text:t" inset="1mm,0,1mm,0">
                    <w:txbxContent>
                      <w:p w14:paraId="3AA87F70" w14:textId="77777777" w:rsidR="003C2AD3" w:rsidRPr="00DF7921" w:rsidRDefault="003C2AD3" w:rsidP="003C2AD3">
                        <w:pPr>
                          <w:rPr>
                            <w:color w:val="000000"/>
                            <w:kern w:val="0"/>
                            <w:sz w:val="18"/>
                            <w:szCs w:val="18"/>
                          </w:rPr>
                        </w:pPr>
                        <w:r w:rsidRPr="00DF7921">
                          <w:rPr>
                            <w:color w:val="000000"/>
                            <w:sz w:val="18"/>
                            <w:szCs w:val="18"/>
                          </w:rPr>
                          <w:t>50</w:t>
                        </w:r>
                      </w:p>
                    </w:txbxContent>
                  </v:textbox>
                </v:rect>
                <v:rect id="Rectangle 4182" o:spid="_x0000_s1240" style="position:absolute;left:840;top:8332;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" filled="f" stroked="f">
                  <v:textbox style="mso-fit-shape-to-text:t" inset="1mm,0,1mm,0">
                    <w:txbxContent>
                      <w:p w14:paraId="10E8733E" w14:textId="77777777" w:rsidR="003C2AD3" w:rsidRPr="00DF7921" w:rsidRDefault="003C2AD3" w:rsidP="003C2AD3">
                        <w:pPr>
                          <w:rPr>
                            <w:color w:val="000000"/>
                            <w:kern w:val="0"/>
                            <w:sz w:val="18"/>
                            <w:szCs w:val="18"/>
                          </w:rPr>
                        </w:pPr>
                        <w:r w:rsidRPr="00DF7921">
                          <w:rPr>
                            <w:color w:val="000000"/>
                            <w:sz w:val="18"/>
                            <w:szCs w:val="18"/>
                          </w:rPr>
                          <w:t>4</w:t>
                        </w:r>
                      </w:p>
                    </w:txbxContent>
                  </v:textbox>
                </v:rect>
                <v:shape id="Freeform 4184" o:spid="_x0000_s1241" style="position:absolute;left:20345;top:13728;width:1213;height:623;visibility:visible;mso-wrap-style:none;v-text-anchor:top" coordsize="19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" path="m19,49l,,191,49,,98,19,49xe" fillcolor="black" stroked="f">
                  <v:path arrowok="t" o:connecttype="custom" o:connectlocs="12065,31115;0,0;121285,31115;0,62230;12065,31115" o:connectangles="0,0,0,0,0"/>
                </v:shape>
                <v:shape id="Freeform 4187" o:spid="_x0000_s1242" style="position:absolute;left:1816;top:171;width:628;height:1206;visibility:visible;mso-wrap-style:none;v-text-anchor:top" coordsize="99,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" path="m49,171l,190,49,,99,190,49,171xe" fillcolor="black" stroked="f">
                  <v:path arrowok="t" o:connecttype="custom" o:connectlocs="31115,108585;0,120650;31115,0;62865,120650;31115,108585" o:connectangles="0,0,0,0,0"/>
                </v:shape>
                <v:rect id="Rectangle 4190" o:spid="_x0000_s1243" style="position:absolute;left:820;top:5947;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" filled="f" stroked="f">
                  <v:textbox style="mso-fit-shape-to-text:t" inset="1mm,0,1mm,0">
                    <w:txbxContent>
                      <w:p w14:paraId="67D0CF88" w14:textId="77777777" w:rsidR="003C2AD3" w:rsidRPr="00DF7921" w:rsidRDefault="003C2AD3" w:rsidP="003C2AD3">
                        <w:pPr>
                          <w:rPr>
                            <w:color w:val="000000"/>
                            <w:kern w:val="0"/>
                            <w:sz w:val="18"/>
                            <w:szCs w:val="18"/>
                          </w:rPr>
                        </w:pPr>
                        <w:r w:rsidRPr="00DF7921">
                          <w:rPr>
                            <w:color w:val="000000"/>
                            <w:sz w:val="18"/>
                            <w:szCs w:val="18"/>
                          </w:rPr>
                          <w:t>6</w:t>
                        </w:r>
                      </w:p>
                    </w:txbxContent>
                  </v:textbox>
                </v:rect>
                <v:rect id="Rectangle 4192" o:spid="_x0000_s1244" style="position:absolute;left:852;top:3662;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" filled="f" stroked="f">
                  <v:textbox style="mso-fit-shape-to-text:t" inset="1mm,0,1mm,0">
                    <w:txbxContent>
                      <w:p w14:paraId="0234729D" w14:textId="77777777" w:rsidR="003C2AD3" w:rsidRPr="00DF7921" w:rsidRDefault="003C2AD3" w:rsidP="003C2AD3">
                        <w:pPr>
                          <w:rPr>
                            <w:color w:val="000000"/>
                            <w:kern w:val="0"/>
                            <w:sz w:val="18"/>
                            <w:szCs w:val="18"/>
                          </w:rPr>
                        </w:pPr>
                        <w:r w:rsidRPr="00DF7921">
                          <w:rPr>
                            <w:color w:val="000000"/>
                            <w:sz w:val="18"/>
                            <w:szCs w:val="18"/>
                          </w:rPr>
                          <w:t>8</w:t>
                        </w:r>
                      </w:p>
                    </w:txbxContent>
                  </v:textbox>
                </v:rect>
                <v:rect id="Rectangle 4194" o:spid="_x0000_s1245" style="position:absolute;left:7320;top:14109;width:24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" filled="f" stroked="f">
                  <v:textbox style="mso-fit-shape-to-text:t" inset="1mm,0,1mm,0">
                    <w:txbxContent>
                      <w:p w14:paraId="59820429" w14:textId="77777777" w:rsidR="003C2AD3" w:rsidRPr="00DF7921" w:rsidRDefault="003C2AD3" w:rsidP="003C2AD3">
                        <w:pPr>
                          <w:rPr>
                            <w:color w:val="000000"/>
                            <w:kern w:val="0"/>
                            <w:sz w:val="18"/>
                            <w:szCs w:val="18"/>
                          </w:rPr>
                        </w:pPr>
                        <w:r w:rsidRPr="00DF7921">
                          <w:rPr>
                            <w:color w:val="000000"/>
                            <w:sz w:val="18"/>
                            <w:szCs w:val="18"/>
                          </w:rPr>
                          <w:t>100</w:t>
                        </w:r>
                      </w:p>
                    </w:txbxContent>
                  </v:textbox>
                </v:rect>
                <v:rect id="Rectangle 4196" o:spid="_x0000_s1246" style="position:absolute;left:264;top:1306;width:18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" filled="f" stroked="f">
                  <v:textbox style="mso-fit-shape-to-text:t" inset="1mm,0,1mm,0">
                    <w:txbxContent>
                      <w:p w14:paraId="02DAC753" w14:textId="77777777" w:rsidR="003C2AD3" w:rsidRPr="00DF7921" w:rsidRDefault="003C2AD3" w:rsidP="003C2AD3">
                        <w:pPr>
                          <w:rPr>
                            <w:color w:val="000000"/>
                            <w:kern w:val="0"/>
                            <w:sz w:val="18"/>
                            <w:szCs w:val="18"/>
                          </w:rPr>
                        </w:pPr>
                        <w:r w:rsidRPr="00DF7921">
                          <w:rPr>
                            <w:color w:val="000000"/>
                            <w:sz w:val="18"/>
                            <w:szCs w:val="18"/>
                          </w:rPr>
                          <w:t>10</w:t>
                        </w:r>
                      </w:p>
                    </w:txbxContent>
                  </v:textbox>
                </v:rect>
                <v:rect id="Rectangle 4198" o:spid="_x0000_s1247" style="position:absolute;left:10483;top:14122;width:24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" filled="f" stroked="f">
                  <v:textbox style="mso-fit-shape-to-text:t" inset="1mm,0,1mm,0">
                    <w:txbxContent>
                      <w:p w14:paraId="6CC4CA28" w14:textId="77777777" w:rsidR="003C2AD3" w:rsidRPr="00DF7921" w:rsidRDefault="003C2AD3" w:rsidP="003C2AD3">
                        <w:pPr>
                          <w:rPr>
                            <w:color w:val="000000"/>
                            <w:kern w:val="0"/>
                            <w:sz w:val="18"/>
                            <w:szCs w:val="18"/>
                          </w:rPr>
                        </w:pPr>
                        <w:r w:rsidRPr="00DF7921">
                          <w:rPr>
                            <w:color w:val="000000"/>
                            <w:sz w:val="18"/>
                            <w:szCs w:val="18"/>
                          </w:rPr>
                          <w:t>150</w:t>
                        </w:r>
                      </w:p>
                    </w:txbxContent>
                  </v:textbox>
                </v:rect>
                <v:rect id="Rectangle 4200" o:spid="_x0000_s1248" style="position:absolute;left:13665;top:14109;width:24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" filled="f" stroked="f">
                  <v:textbox style="mso-fit-shape-to-text:t" inset="1mm,0,1mm,0">
                    <w:txbxContent>
                      <w:p w14:paraId="267C5416" w14:textId="77777777" w:rsidR="003C2AD3" w:rsidRPr="00DF7921" w:rsidRDefault="003C2AD3" w:rsidP="003C2AD3">
                        <w:pPr>
                          <w:rPr>
                            <w:color w:val="000000"/>
                            <w:kern w:val="0"/>
                            <w:sz w:val="18"/>
                            <w:szCs w:val="18"/>
                          </w:rPr>
                        </w:pPr>
                        <w:r w:rsidRPr="00DF7921">
                          <w:rPr>
                            <w:color w:val="000000"/>
                            <w:sz w:val="18"/>
                            <w:szCs w:val="18"/>
                          </w:rPr>
                          <w:t>200</w:t>
                        </w:r>
                      </w:p>
                    </w:txbxContent>
                  </v:textbox>
                </v:rect>
                <v:rect id="Rectangle 4202" o:spid="_x0000_s1249" style="position:absolute;left:16834;top:14122;width:24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" filled="f" stroked="f">
                  <v:textbox style="mso-fit-shape-to-text:t" inset="1mm,0,1mm,0">
                    <w:txbxContent>
                      <w:p w14:paraId="7F786C98" w14:textId="77777777" w:rsidR="003C2AD3" w:rsidRPr="00DF7921" w:rsidRDefault="003C2AD3" w:rsidP="003C2AD3">
                        <w:pPr>
                          <w:rPr>
                            <w:color w:val="000000"/>
                            <w:kern w:val="0"/>
                            <w:sz w:val="18"/>
                            <w:szCs w:val="18"/>
                          </w:rPr>
                        </w:pPr>
                        <w:r w:rsidRPr="00DF7921">
                          <w:rPr>
                            <w:color w:val="000000"/>
                            <w:sz w:val="18"/>
                            <w:szCs w:val="18"/>
                          </w:rPr>
                          <w:t>250</w:t>
                        </w:r>
                      </w:p>
                    </w:txbxContent>
                  </v:textbox>
                </v:rect>
                <v:oval id="Oval 4204" o:spid="_x0000_s1250" style="position:absolute;left:2889;top:5391;width:317;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" fillcolor="black" stroked="f" strokeweight="0">
                  <v:textbox style="mso-fit-shape-to-text:t" inset="1mm,0,1mm,0"/>
                </v:oval>
                <v:line id="Line 4205" o:spid="_x0000_s1251" style="position:absolute;visibility:visible;mso-wrap-style:square" from="1219,5441" to="2457,5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" strokecolor="black [3213]" strokeweight=".5pt"/>
                <w10:wrap type="square" anchorx="margin"/>
              </v:group>
            </w:pict>
          </mc:Fallback>
        </mc:AlternateContent>
      </w:r>
      <w:r w:rsidR="006767BE" w:rsidRPr="00B94FB6">
        <w:rPr>
          <w:rFonts w:hint="eastAsia"/>
        </w:rPr>
        <w:t>（</w:t>
      </w:r>
      <w:r w:rsidR="006767BE" w:rsidRPr="00B94FB6">
        <w:t>2</w:t>
      </w:r>
      <w:r w:rsidR="006767BE" w:rsidRPr="00B94FB6">
        <w:rPr>
          <w:rFonts w:hint="eastAsia"/>
        </w:rPr>
        <w:t>）（多选</w:t>
      </w:r>
      <w:r w:rsidR="006767BE" w:rsidRPr="00B94FB6">
        <w:t>）</w:t>
      </w:r>
      <w:r w:rsidR="006767BE" w:rsidRPr="00B94FB6">
        <w:rPr>
          <w:rFonts w:hint="eastAsia"/>
        </w:rPr>
        <w:t>右图表示</w:t>
      </w:r>
      <w:r w:rsidR="006767BE" w:rsidRPr="00B94FB6">
        <w:t>原子核的</w:t>
      </w:r>
      <w:r w:rsidR="006767BE" w:rsidRPr="00B94FB6">
        <w:rPr>
          <w:rFonts w:hint="eastAsia"/>
          <w:szCs w:val="22"/>
        </w:rPr>
        <w:t>平均结合能随核子数变化的关系。平均结合能</w:t>
      </w:r>
      <w:r w:rsidR="006767BE" w:rsidRPr="00B94FB6">
        <w:rPr>
          <w:szCs w:val="22"/>
        </w:rPr>
        <w:t>越大，原子核中核子结合得越牢固，原子核越稳定。</w:t>
      </w:r>
      <w:r w:rsidR="006767BE" w:rsidRPr="00B94FB6">
        <w:rPr>
          <w:rFonts w:hint="eastAsia"/>
          <w:i/>
          <w:szCs w:val="22"/>
        </w:rPr>
        <w:t>A</w:t>
      </w:r>
      <w:r w:rsidR="006767BE" w:rsidRPr="00B94FB6">
        <w:rPr>
          <w:rFonts w:hint="eastAsia"/>
          <w:szCs w:val="22"/>
        </w:rPr>
        <w:t>、</w:t>
      </w:r>
      <w:r w:rsidR="006767BE" w:rsidRPr="00B94FB6">
        <w:rPr>
          <w:rFonts w:hint="eastAsia"/>
          <w:i/>
          <w:szCs w:val="22"/>
        </w:rPr>
        <w:t>B</w:t>
      </w:r>
      <w:r w:rsidR="006767BE" w:rsidRPr="00B94FB6">
        <w:rPr>
          <w:szCs w:val="22"/>
        </w:rPr>
        <w:t>、</w:t>
      </w:r>
      <w:r w:rsidR="006767BE" w:rsidRPr="00B94FB6">
        <w:rPr>
          <w:rFonts w:hint="eastAsia"/>
          <w:i/>
          <w:szCs w:val="22"/>
        </w:rPr>
        <w:t>C</w:t>
      </w:r>
      <w:r w:rsidR="006767BE" w:rsidRPr="00B94FB6">
        <w:rPr>
          <w:szCs w:val="22"/>
        </w:rPr>
        <w:t>、</w:t>
      </w:r>
      <w:r w:rsidR="006767BE" w:rsidRPr="00B94FB6">
        <w:rPr>
          <w:rFonts w:hint="eastAsia"/>
          <w:i/>
          <w:szCs w:val="22"/>
        </w:rPr>
        <w:t>D</w:t>
      </w:r>
      <w:r w:rsidR="006767BE" w:rsidRPr="00B94FB6">
        <w:rPr>
          <w:szCs w:val="22"/>
        </w:rPr>
        <w:t>、</w:t>
      </w:r>
      <w:r w:rsidR="006767BE" w:rsidRPr="00B94FB6">
        <w:rPr>
          <w:rFonts w:hint="eastAsia"/>
          <w:i/>
          <w:szCs w:val="22"/>
        </w:rPr>
        <w:t>E</w:t>
      </w:r>
      <w:r w:rsidR="006767BE" w:rsidRPr="00B94FB6">
        <w:rPr>
          <w:szCs w:val="22"/>
        </w:rPr>
        <w:t>、</w:t>
      </w:r>
      <w:r w:rsidR="006767BE" w:rsidRPr="00B94FB6">
        <w:rPr>
          <w:rFonts w:hint="eastAsia"/>
          <w:i/>
          <w:szCs w:val="22"/>
        </w:rPr>
        <w:t>F</w:t>
      </w:r>
      <w:r w:rsidR="006767BE" w:rsidRPr="00B94FB6">
        <w:rPr>
          <w:szCs w:val="22"/>
        </w:rPr>
        <w:t>是</w:t>
      </w:r>
      <w:r w:rsidR="006767BE" w:rsidRPr="00B94FB6">
        <w:rPr>
          <w:rFonts w:hint="eastAsia"/>
          <w:szCs w:val="22"/>
        </w:rPr>
        <w:t>核子数逐渐增多的元素</w:t>
      </w:r>
      <w:r w:rsidR="006767BE" w:rsidRPr="00B94FB6">
        <w:rPr>
          <w:szCs w:val="22"/>
        </w:rPr>
        <w:t>，</w:t>
      </w:r>
      <w:r w:rsidR="006767BE" w:rsidRPr="00B94FB6">
        <w:rPr>
          <w:rFonts w:ascii="华文中宋" w:hAnsi="华文中宋" w:cs="华文中宋" w:hint="eastAsia"/>
        </w:rPr>
        <w:t>则（</w:t>
      </w:r>
      <w:r w:rsidR="006767BE" w:rsidRPr="00B94FB6">
        <w:rPr>
          <w:rFonts w:ascii="华文中宋" w:hAnsi="华文中宋" w:cs="华文中宋" w:hint="eastAsia"/>
        </w:rPr>
        <w:t xml:space="preserve">    </w:t>
      </w:r>
      <w:r w:rsidR="006767BE" w:rsidRPr="00B94FB6">
        <w:rPr>
          <w:rFonts w:ascii="华文中宋" w:hAnsi="华文中宋" w:cs="华文中宋" w:hint="eastAsia"/>
        </w:rPr>
        <w:t>）</w:t>
      </w:r>
    </w:p>
    <w:p w14:paraId="730FD761" w14:textId="77777777" w:rsidR="006767BE" w:rsidRPr="00B94FB6" w:rsidRDefault="006767BE" w:rsidP="006767BE">
      <w:r w:rsidRPr="00B94FB6">
        <w:t>A</w:t>
      </w:r>
      <w:r w:rsidRPr="00B94FB6">
        <w:t>．</w:t>
      </w:r>
      <w:r w:rsidRPr="00B94FB6">
        <w:rPr>
          <w:rFonts w:hint="eastAsia"/>
          <w:szCs w:val="22"/>
        </w:rPr>
        <w:t>铁</w:t>
      </w:r>
      <w:r w:rsidRPr="00B94FB6">
        <w:rPr>
          <w:rFonts w:hint="eastAsia"/>
          <w:szCs w:val="22"/>
        </w:rPr>
        <w:t>56</w:t>
      </w:r>
      <w:r w:rsidRPr="00B94FB6">
        <w:rPr>
          <w:rFonts w:hint="eastAsia"/>
          <w:szCs w:val="22"/>
        </w:rPr>
        <w:t>的原子核</w:t>
      </w:r>
      <w:r w:rsidRPr="00B94FB6">
        <w:rPr>
          <w:rFonts w:hint="eastAsia"/>
        </w:rPr>
        <w:t>最</w:t>
      </w:r>
      <w:r w:rsidRPr="00B94FB6">
        <w:t>稳定</w:t>
      </w:r>
    </w:p>
    <w:p w14:paraId="41C69CB9" w14:textId="77777777" w:rsidR="006767BE" w:rsidRPr="00B94FB6" w:rsidRDefault="006767BE" w:rsidP="006767BE">
      <w:r w:rsidRPr="00B94FB6">
        <w:t>B</w:t>
      </w:r>
      <w:r w:rsidRPr="00B94FB6">
        <w:t>．原子核</w:t>
      </w:r>
      <w:r w:rsidRPr="00B94FB6">
        <w:rPr>
          <w:rFonts w:hint="eastAsia"/>
          <w:i/>
          <w:szCs w:val="22"/>
        </w:rPr>
        <w:t>F</w:t>
      </w:r>
      <w:r w:rsidRPr="00B94FB6">
        <w:rPr>
          <w:rFonts w:hint="eastAsia"/>
        </w:rPr>
        <w:t>分解为</w:t>
      </w:r>
      <w:r w:rsidRPr="00B94FB6">
        <w:t>原子核</w:t>
      </w:r>
      <w:r w:rsidRPr="00B94FB6">
        <w:rPr>
          <w:rFonts w:hint="eastAsia"/>
          <w:i/>
          <w:szCs w:val="22"/>
        </w:rPr>
        <w:t>D</w:t>
      </w:r>
      <w:r w:rsidRPr="00B94FB6">
        <w:t>和</w:t>
      </w:r>
      <w:r w:rsidRPr="00B94FB6">
        <w:rPr>
          <w:rFonts w:hint="eastAsia"/>
          <w:i/>
          <w:szCs w:val="22"/>
        </w:rPr>
        <w:t>E</w:t>
      </w:r>
      <w:r w:rsidRPr="00B94FB6">
        <w:rPr>
          <w:rFonts w:hint="eastAsia"/>
        </w:rPr>
        <w:t>，放出能</w:t>
      </w:r>
      <w:r w:rsidRPr="00B94FB6">
        <w:t>量</w:t>
      </w:r>
    </w:p>
    <w:p w14:paraId="7B77420A" w14:textId="77777777" w:rsidR="006767BE" w:rsidRPr="00B94FB6" w:rsidRDefault="006767BE" w:rsidP="006767BE">
      <w:r w:rsidRPr="00B94FB6">
        <w:t>C</w:t>
      </w:r>
      <w:r w:rsidRPr="00B94FB6">
        <w:t>．原子核</w:t>
      </w:r>
      <w:r w:rsidRPr="00B94FB6">
        <w:rPr>
          <w:i/>
          <w:szCs w:val="22"/>
        </w:rPr>
        <w:t>C</w:t>
      </w:r>
      <w:r w:rsidRPr="00B94FB6">
        <w:rPr>
          <w:rFonts w:hint="eastAsia"/>
        </w:rPr>
        <w:t>分解为</w:t>
      </w:r>
      <w:r w:rsidRPr="00B94FB6">
        <w:t>原子核</w:t>
      </w:r>
      <w:r w:rsidRPr="00B94FB6">
        <w:rPr>
          <w:i/>
          <w:szCs w:val="22"/>
        </w:rPr>
        <w:t>A</w:t>
      </w:r>
      <w:r w:rsidRPr="00B94FB6">
        <w:t>和</w:t>
      </w:r>
      <w:r w:rsidRPr="00B94FB6">
        <w:rPr>
          <w:i/>
          <w:szCs w:val="22"/>
        </w:rPr>
        <w:t>B</w:t>
      </w:r>
      <w:r w:rsidRPr="00B94FB6">
        <w:rPr>
          <w:rFonts w:hint="eastAsia"/>
        </w:rPr>
        <w:t>，放出能</w:t>
      </w:r>
      <w:r w:rsidRPr="00B94FB6">
        <w:t>量</w:t>
      </w:r>
    </w:p>
    <w:p w14:paraId="292D7BDC" w14:textId="77777777" w:rsidR="006767BE" w:rsidRPr="00B94FB6" w:rsidRDefault="006767BE" w:rsidP="006767BE">
      <w:r w:rsidRPr="00B94FB6">
        <w:t>D</w:t>
      </w:r>
      <w:r w:rsidRPr="00B94FB6">
        <w:t>．</w:t>
      </w:r>
      <w:r>
        <w:t>若干</w:t>
      </w:r>
      <w:r w:rsidRPr="00B84B25">
        <w:rPr>
          <w:rFonts w:hint="eastAsia"/>
        </w:rPr>
        <w:t>独立核子</w:t>
      </w:r>
      <w:r>
        <w:t>合并为一个原子核时</w:t>
      </w:r>
      <w:r>
        <w:rPr>
          <w:rFonts w:hint="eastAsia"/>
        </w:rPr>
        <w:t>，需</w:t>
      </w:r>
      <w:r>
        <w:t>吸收能量</w:t>
      </w:r>
    </w:p>
    <w:p w14:paraId="50F57512" w14:textId="77777777" w:rsidR="006767BE" w:rsidRPr="00C80652" w:rsidRDefault="006767BE" w:rsidP="006767BE">
      <w:r w:rsidRPr="00B94FB6">
        <w:t>E</w:t>
      </w:r>
      <w:r w:rsidRPr="00B94FB6">
        <w:t>．</w:t>
      </w:r>
      <w:r w:rsidRPr="00B94FB6">
        <w:rPr>
          <w:i/>
          <w:szCs w:val="22"/>
        </w:rPr>
        <w:t>A</w:t>
      </w:r>
      <w:r w:rsidRPr="00B94FB6">
        <w:rPr>
          <w:rFonts w:hint="eastAsia"/>
        </w:rPr>
        <w:t>、</w:t>
      </w:r>
      <w:r w:rsidRPr="00B94FB6">
        <w:rPr>
          <w:i/>
          <w:szCs w:val="22"/>
        </w:rPr>
        <w:t>B</w:t>
      </w:r>
      <w:r w:rsidRPr="00B94FB6">
        <w:t>合并为一个原子核</w:t>
      </w:r>
      <w:r w:rsidRPr="00B94FB6">
        <w:rPr>
          <w:i/>
          <w:szCs w:val="22"/>
        </w:rPr>
        <w:t>C</w:t>
      </w:r>
      <w:r w:rsidRPr="00B94FB6">
        <w:rPr>
          <w:szCs w:val="22"/>
        </w:rPr>
        <w:t>时</w:t>
      </w:r>
      <w:r w:rsidRPr="00B94FB6">
        <w:rPr>
          <w:rFonts w:hint="eastAsia"/>
        </w:rPr>
        <w:t>，平均每个核子释放的能量小于</w:t>
      </w:r>
      <w:r w:rsidRPr="00B94FB6">
        <w:rPr>
          <w:rFonts w:hint="eastAsia"/>
          <w:i/>
          <w:szCs w:val="22"/>
        </w:rPr>
        <w:t>F</w:t>
      </w:r>
      <w:r w:rsidRPr="00B94FB6">
        <w:rPr>
          <w:rFonts w:hint="eastAsia"/>
        </w:rPr>
        <w:t>分解为</w:t>
      </w:r>
      <w:r w:rsidRPr="00B94FB6">
        <w:t>原子核</w:t>
      </w:r>
      <w:r w:rsidRPr="00B94FB6">
        <w:rPr>
          <w:rFonts w:hint="eastAsia"/>
          <w:i/>
          <w:szCs w:val="22"/>
        </w:rPr>
        <w:t>D</w:t>
      </w:r>
      <w:r w:rsidRPr="00B94FB6">
        <w:t>和</w:t>
      </w:r>
      <w:r w:rsidRPr="00B94FB6">
        <w:rPr>
          <w:rFonts w:hint="eastAsia"/>
          <w:i/>
          <w:szCs w:val="22"/>
        </w:rPr>
        <w:t>E</w:t>
      </w:r>
      <w:r w:rsidRPr="00B94FB6">
        <w:rPr>
          <w:szCs w:val="22"/>
        </w:rPr>
        <w:t>时</w:t>
      </w:r>
      <w:r w:rsidRPr="00B94FB6">
        <w:rPr>
          <w:rFonts w:hint="eastAsia"/>
        </w:rPr>
        <w:t>平均每个核子</w:t>
      </w:r>
      <w:r w:rsidRPr="00B94FB6">
        <w:rPr>
          <w:rFonts w:hint="eastAsia"/>
          <w:szCs w:val="22"/>
        </w:rPr>
        <w:t>所</w:t>
      </w:r>
      <w:r w:rsidRPr="00B94FB6">
        <w:rPr>
          <w:rFonts w:hint="eastAsia"/>
        </w:rPr>
        <w:t>释放的能量</w:t>
      </w:r>
    </w:p>
    <w:p w14:paraId="73991EAF" w14:textId="0D69972D" w:rsidR="006767BE" w:rsidRDefault="006767BE" w:rsidP="006767BE">
      <w:pPr>
        <w:rPr>
          <w:rFonts w:eastAsia="楷体"/>
          <w:b/>
          <w:color w:val="FF0000"/>
        </w:rPr>
      </w:pPr>
    </w:p>
    <w:p w14:paraId="543B1609" w14:textId="65A15086" w:rsidR="006767BE" w:rsidRPr="00814135" w:rsidRDefault="006767BE" w:rsidP="009D034F">
      <w:pPr>
        <w:pStyle w:val="2"/>
        <w:rPr>
          <w:sz w:val="22"/>
          <w:szCs w:val="22"/>
        </w:rPr>
      </w:pPr>
      <w:r>
        <w:rPr>
          <w:b/>
        </w:rPr>
        <w:br w:type="page"/>
      </w:r>
      <w:r w:rsidRPr="00814135">
        <w:rPr>
          <w:rFonts w:ascii="楷体" w:eastAsia="楷体" w:hAnsi="楷体" w:cs="楷体"/>
          <w:noProof/>
        </w:rPr>
        <w:lastRenderedPageBreak/>
        <w:drawing>
          <wp:anchor distT="0" distB="0" distL="114300" distR="114300" simplePos="0" relativeHeight="251663872" behindDoc="0" locked="0" layoutInCell="1" allowOverlap="1" wp14:anchorId="13C67FFA" wp14:editId="0DD46C6E">
            <wp:simplePos x="0" y="0"/>
            <wp:positionH relativeFrom="column">
              <wp:posOffset>3876040</wp:posOffset>
            </wp:positionH>
            <wp:positionV relativeFrom="paragraph">
              <wp:posOffset>635</wp:posOffset>
            </wp:positionV>
            <wp:extent cx="1439545" cy="991870"/>
            <wp:effectExtent l="0" t="0" r="8255" b="0"/>
            <wp:wrapSquare wrapText="bothSides"/>
            <wp:docPr id="20040571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057173" name="图片 1"/>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bwMode="auto">
                    <a:xfrm>
                      <a:off x="0" y="0"/>
                      <a:ext cx="1439545" cy="991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14135">
        <w:rPr>
          <w:rFonts w:hint="eastAsia"/>
          <w:shd w:val="clear" w:color="auto" w:fill="FFFFFF"/>
          <w:lang w:bidi="ar"/>
        </w:rPr>
        <w:t>四</w:t>
      </w:r>
      <w:r w:rsidRPr="00814135">
        <w:rPr>
          <w:rFonts w:hint="eastAsia"/>
          <w:shd w:val="clear" w:color="auto" w:fill="FFFFFF"/>
          <w:lang w:bidi="ar"/>
        </w:rPr>
        <w:t xml:space="preserve"> </w:t>
      </w:r>
      <w:r w:rsidRPr="00814135">
        <w:rPr>
          <w:shd w:val="clear" w:color="auto" w:fill="FFFFFF"/>
          <w:lang w:bidi="ar"/>
        </w:rPr>
        <w:t xml:space="preserve"> </w:t>
      </w:r>
      <w:r w:rsidRPr="00814135">
        <w:rPr>
          <w:rFonts w:hint="eastAsia"/>
          <w:shd w:val="clear" w:color="auto" w:fill="FFFFFF"/>
          <w:lang w:bidi="ar"/>
        </w:rPr>
        <w:t>太空之旅</w:t>
      </w:r>
    </w:p>
    <w:p w14:paraId="79C937D9" w14:textId="020C83C4" w:rsidR="006767BE" w:rsidRPr="00814135" w:rsidRDefault="006767BE" w:rsidP="0043128C">
      <w:pPr>
        <w:pStyle w:val="afe"/>
      </w:pPr>
      <w:r w:rsidRPr="00814135">
        <w:t>借助航天器</w:t>
      </w:r>
      <w:r>
        <w:rPr>
          <w:rFonts w:hint="eastAsia"/>
        </w:rPr>
        <w:t>进入</w:t>
      </w:r>
      <w:r>
        <w:t>太空</w:t>
      </w:r>
      <w:r w:rsidRPr="00814135">
        <w:rPr>
          <w:rFonts w:hint="eastAsia"/>
        </w:rPr>
        <w:t>，</w:t>
      </w:r>
      <w:r>
        <w:rPr>
          <w:rFonts w:hint="eastAsia"/>
        </w:rPr>
        <w:t>可以</w:t>
      </w:r>
      <w:r w:rsidRPr="00814135">
        <w:t>拓展科学认知、开发空间资源，并最终实现星际生存与探索的</w:t>
      </w:r>
      <w:commentRangeStart w:id="4"/>
      <w:r w:rsidRPr="00814135">
        <w:t>梦想</w:t>
      </w:r>
      <w:commentRangeEnd w:id="4"/>
      <w:r w:rsidR="001B4EBB" w:rsidRPr="00814135">
        <w:rPr>
          <w:rStyle w:val="ae"/>
          <w:rFonts w:hint="eastAsia"/>
        </w:rPr>
        <w:commentReference w:id="4"/>
      </w:r>
      <w:r w:rsidRPr="00814135">
        <w:rPr>
          <w:rFonts w:hint="eastAsia"/>
        </w:rPr>
        <w:t>。</w:t>
      </w:r>
    </w:p>
    <w:p w14:paraId="37708535" w14:textId="77777777" w:rsidR="006767BE" w:rsidRPr="00814135" w:rsidRDefault="006767BE" w:rsidP="006767BE">
      <w:pPr>
        <w:rPr>
          <w:szCs w:val="22"/>
        </w:rPr>
      </w:pPr>
    </w:p>
    <w:p w14:paraId="72B30204" w14:textId="23F530B3" w:rsidR="006767BE" w:rsidRPr="005B213D" w:rsidRDefault="00D17313" w:rsidP="006767BE">
      <w:pPr>
        <w:rPr>
          <w:szCs w:val="22"/>
        </w:rPr>
      </w:pPr>
      <w:r>
        <w:rPr>
          <w:rFonts w:hint="eastAsia"/>
          <w:noProof/>
          <w:szCs w:val="22"/>
        </w:rPr>
        <mc:AlternateContent>
          <mc:Choice Requires="wpg">
            <w:drawing>
              <wp:anchor distT="0" distB="0" distL="114300" distR="114300" simplePos="0" relativeHeight="251715072" behindDoc="0" locked="0" layoutInCell="1" allowOverlap="1" wp14:anchorId="0786BAF4" wp14:editId="62FE6BC1">
                <wp:simplePos x="0" y="0"/>
                <wp:positionH relativeFrom="column">
                  <wp:posOffset>3263900</wp:posOffset>
                </wp:positionH>
                <wp:positionV relativeFrom="paragraph">
                  <wp:posOffset>274955</wp:posOffset>
                </wp:positionV>
                <wp:extent cx="2045335" cy="775970"/>
                <wp:effectExtent l="0" t="0" r="0" b="5080"/>
                <wp:wrapSquare wrapText="bothSides"/>
                <wp:docPr id="960069585" name="组合 1012"/>
                <wp:cNvGraphicFramePr/>
                <a:graphic xmlns:a="http://schemas.openxmlformats.org/drawingml/2006/main">
                  <a:graphicData uri="http://schemas.microsoft.com/office/word/2010/wordprocessingGroup">
                    <wpg:wgp>
                      <wpg:cNvGrpSpPr/>
                      <wpg:grpSpPr>
                        <a:xfrm>
                          <a:off x="0" y="0"/>
                          <a:ext cx="2045335" cy="775970"/>
                          <a:chOff x="0" y="0"/>
                          <a:chExt cx="2045555" cy="776518"/>
                        </a:xfrm>
                      </wpg:grpSpPr>
                      <wps:wsp>
                        <wps:cNvPr id="582854768" name="任意多边形: 形状 10">
                          <a:extLst>
                            <a:ext uri="{FF2B5EF4-FFF2-40B4-BE49-F238E27FC236}">
                              <a16:creationId xmlns:a16="http://schemas.microsoft.com/office/drawing/2014/main" id="{7B9B26CC-6488-6DC0-79CC-C2D2E560917A}"/>
                            </a:ext>
                          </a:extLst>
                        </wps:cNvPr>
                        <wps:cNvSpPr/>
                        <wps:spPr>
                          <a:xfrm>
                            <a:off x="7344" y="0"/>
                            <a:ext cx="968787" cy="722232"/>
                          </a:xfrm>
                          <a:custGeom>
                            <a:avLst/>
                            <a:gdLst>
                              <a:gd name="csX0" fmla="*/ 48274 w 1250544"/>
                              <a:gd name="csY0" fmla="*/ 0 h 932642"/>
                              <a:gd name="csX1" fmla="*/ 978799 w 1250544"/>
                              <a:gd name="csY1" fmla="*/ 0 h 932642"/>
                              <a:gd name="csX2" fmla="*/ 1027073 w 1250544"/>
                              <a:gd name="csY2" fmla="*/ 48274 h 932642"/>
                              <a:gd name="csX3" fmla="*/ 1027073 w 1250544"/>
                              <a:gd name="csY3" fmla="*/ 345407 h 932642"/>
                              <a:gd name="csX4" fmla="*/ 1250544 w 1250544"/>
                              <a:gd name="csY4" fmla="*/ 345407 h 932642"/>
                              <a:gd name="csX5" fmla="*/ 1250544 w 1250544"/>
                              <a:gd name="csY5" fmla="*/ 587236 h 932642"/>
                              <a:gd name="csX6" fmla="*/ 1027073 w 1250544"/>
                              <a:gd name="csY6" fmla="*/ 587236 h 932642"/>
                              <a:gd name="csX7" fmla="*/ 1027073 w 1250544"/>
                              <a:gd name="csY7" fmla="*/ 884368 h 932642"/>
                              <a:gd name="csX8" fmla="*/ 978799 w 1250544"/>
                              <a:gd name="csY8" fmla="*/ 932642 h 932642"/>
                              <a:gd name="csX9" fmla="*/ 48274 w 1250544"/>
                              <a:gd name="csY9" fmla="*/ 932642 h 932642"/>
                              <a:gd name="csX10" fmla="*/ 0 w 1250544"/>
                              <a:gd name="csY10" fmla="*/ 884368 h 932642"/>
                              <a:gd name="csX11" fmla="*/ 0 w 1250544"/>
                              <a:gd name="csY11" fmla="*/ 48274 h 932642"/>
                              <a:gd name="csX12" fmla="*/ 48274 w 1250544"/>
                              <a:gd name="csY12" fmla="*/ 0 h 93264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1250544" h="932642">
                                <a:moveTo>
                                  <a:pt x="48274" y="0"/>
                                </a:moveTo>
                                <a:lnTo>
                                  <a:pt x="978799" y="0"/>
                                </a:lnTo>
                                <a:cubicBezTo>
                                  <a:pt x="1005460" y="0"/>
                                  <a:pt x="1027073" y="21613"/>
                                  <a:pt x="1027073" y="48274"/>
                                </a:cubicBezTo>
                                <a:lnTo>
                                  <a:pt x="1027073" y="345407"/>
                                </a:lnTo>
                                <a:lnTo>
                                  <a:pt x="1250544" y="345407"/>
                                </a:lnTo>
                                <a:lnTo>
                                  <a:pt x="1250544" y="587236"/>
                                </a:lnTo>
                                <a:lnTo>
                                  <a:pt x="1027073" y="587236"/>
                                </a:lnTo>
                                <a:lnTo>
                                  <a:pt x="1027073" y="884368"/>
                                </a:lnTo>
                                <a:cubicBezTo>
                                  <a:pt x="1027073" y="911029"/>
                                  <a:pt x="1005460" y="932642"/>
                                  <a:pt x="978799" y="932642"/>
                                </a:cubicBezTo>
                                <a:lnTo>
                                  <a:pt x="48274" y="932642"/>
                                </a:lnTo>
                                <a:cubicBezTo>
                                  <a:pt x="21613" y="932642"/>
                                  <a:pt x="0" y="911029"/>
                                  <a:pt x="0" y="884368"/>
                                </a:cubicBezTo>
                                <a:lnTo>
                                  <a:pt x="0" y="48274"/>
                                </a:lnTo>
                                <a:cubicBezTo>
                                  <a:pt x="0" y="21613"/>
                                  <a:pt x="21613" y="0"/>
                                  <a:pt x="48274" y="0"/>
                                </a:cubicBezTo>
                                <a:close/>
                              </a:path>
                            </a:pathLst>
                          </a:custGeom>
                          <a:pattFill prst="pct20">
                            <a:fgClr>
                              <a:schemeClr val="accent1">
                                <a:lumMod val="60000"/>
                                <a:lumOff val="40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cNvPr id="1213491794" name="组合 1139"/>
                        <wpg:cNvGrpSpPr/>
                        <wpg:grpSpPr>
                          <a:xfrm>
                            <a:off x="0" y="0"/>
                            <a:ext cx="2045555" cy="776518"/>
                            <a:chOff x="-9785" y="13755"/>
                            <a:chExt cx="2045595" cy="776605"/>
                          </a:xfrm>
                        </wpg:grpSpPr>
                        <wps:wsp>
                          <wps:cNvPr id="866417228" name="任意多边形: 形状 7">
                            <a:extLst>
                              <a:ext uri="{FF2B5EF4-FFF2-40B4-BE49-F238E27FC236}">
                                <a16:creationId xmlns:a16="http://schemas.microsoft.com/office/drawing/2014/main" id="{A1F31533-47D6-93B9-DC62-104EE948C6B6}"/>
                              </a:ext>
                            </a:extLst>
                          </wps:cNvPr>
                          <wps:cNvSpPr/>
                          <wps:spPr>
                            <a:xfrm>
                              <a:off x="-9785" y="13761"/>
                              <a:ext cx="1606296" cy="718915"/>
                            </a:xfrm>
                            <a:custGeom>
                              <a:avLst/>
                              <a:gdLst>
                                <a:gd name="csX0" fmla="*/ 48274 w 2273688"/>
                                <a:gd name="csY0" fmla="*/ 0 h 932642"/>
                                <a:gd name="csX1" fmla="*/ 978799 w 2273688"/>
                                <a:gd name="csY1" fmla="*/ 0 h 932642"/>
                                <a:gd name="csX2" fmla="*/ 1027073 w 2273688"/>
                                <a:gd name="csY2" fmla="*/ 48274 h 932642"/>
                                <a:gd name="csX3" fmla="*/ 1027073 w 2273688"/>
                                <a:gd name="csY3" fmla="*/ 345407 h 932642"/>
                                <a:gd name="csX4" fmla="*/ 1273345 w 2273688"/>
                                <a:gd name="csY4" fmla="*/ 345407 h 932642"/>
                                <a:gd name="csX5" fmla="*/ 1273345 w 2273688"/>
                                <a:gd name="csY5" fmla="*/ 63849 h 932642"/>
                                <a:gd name="csX6" fmla="*/ 2082852 w 2273688"/>
                                <a:gd name="csY6" fmla="*/ 63849 h 932642"/>
                                <a:gd name="csX7" fmla="*/ 2082852 w 2273688"/>
                                <a:gd name="csY7" fmla="*/ 336059 h 932642"/>
                                <a:gd name="csX8" fmla="*/ 2273688 w 2273688"/>
                                <a:gd name="csY8" fmla="*/ 336059 h 932642"/>
                                <a:gd name="csX9" fmla="*/ 2273688 w 2273688"/>
                                <a:gd name="csY9" fmla="*/ 596583 h 932642"/>
                                <a:gd name="csX10" fmla="*/ 2082852 w 2273688"/>
                                <a:gd name="csY10" fmla="*/ 596583 h 932642"/>
                                <a:gd name="csX11" fmla="*/ 2082852 w 2273688"/>
                                <a:gd name="csY11" fmla="*/ 868794 h 932642"/>
                                <a:gd name="csX12" fmla="*/ 1273345 w 2273688"/>
                                <a:gd name="csY12" fmla="*/ 868794 h 932642"/>
                                <a:gd name="csX13" fmla="*/ 1273345 w 2273688"/>
                                <a:gd name="csY13" fmla="*/ 587236 h 932642"/>
                                <a:gd name="csX14" fmla="*/ 1027073 w 2273688"/>
                                <a:gd name="csY14" fmla="*/ 587236 h 932642"/>
                                <a:gd name="csX15" fmla="*/ 1027073 w 2273688"/>
                                <a:gd name="csY15" fmla="*/ 884368 h 932642"/>
                                <a:gd name="csX16" fmla="*/ 978799 w 2273688"/>
                                <a:gd name="csY16" fmla="*/ 932642 h 932642"/>
                                <a:gd name="csX17" fmla="*/ 48274 w 2273688"/>
                                <a:gd name="csY17" fmla="*/ 932642 h 932642"/>
                                <a:gd name="csX18" fmla="*/ 0 w 2273688"/>
                                <a:gd name="csY18" fmla="*/ 884368 h 932642"/>
                                <a:gd name="csX19" fmla="*/ 0 w 2273688"/>
                                <a:gd name="csY19" fmla="*/ 48274 h 932642"/>
                                <a:gd name="csX20" fmla="*/ 48274 w 2273688"/>
                                <a:gd name="csY20" fmla="*/ 0 h 932642"/>
                                <a:gd name="csX0" fmla="*/ 2273688 w 2365128"/>
                                <a:gd name="csY0" fmla="*/ 336059 h 932642"/>
                                <a:gd name="csX1" fmla="*/ 2273688 w 2365128"/>
                                <a:gd name="csY1" fmla="*/ 596583 h 932642"/>
                                <a:gd name="csX2" fmla="*/ 2082852 w 2365128"/>
                                <a:gd name="csY2" fmla="*/ 596583 h 932642"/>
                                <a:gd name="csX3" fmla="*/ 2082852 w 2365128"/>
                                <a:gd name="csY3" fmla="*/ 868794 h 932642"/>
                                <a:gd name="csX4" fmla="*/ 1273345 w 2365128"/>
                                <a:gd name="csY4" fmla="*/ 868794 h 932642"/>
                                <a:gd name="csX5" fmla="*/ 1273345 w 2365128"/>
                                <a:gd name="csY5" fmla="*/ 587236 h 932642"/>
                                <a:gd name="csX6" fmla="*/ 1027073 w 2365128"/>
                                <a:gd name="csY6" fmla="*/ 587236 h 932642"/>
                                <a:gd name="csX7" fmla="*/ 1027073 w 2365128"/>
                                <a:gd name="csY7" fmla="*/ 884368 h 932642"/>
                                <a:gd name="csX8" fmla="*/ 978799 w 2365128"/>
                                <a:gd name="csY8" fmla="*/ 932642 h 932642"/>
                                <a:gd name="csX9" fmla="*/ 48274 w 2365128"/>
                                <a:gd name="csY9" fmla="*/ 932642 h 932642"/>
                                <a:gd name="csX10" fmla="*/ 0 w 2365128"/>
                                <a:gd name="csY10" fmla="*/ 884368 h 932642"/>
                                <a:gd name="csX11" fmla="*/ 0 w 2365128"/>
                                <a:gd name="csY11" fmla="*/ 48274 h 932642"/>
                                <a:gd name="csX12" fmla="*/ 48274 w 2365128"/>
                                <a:gd name="csY12" fmla="*/ 0 h 932642"/>
                                <a:gd name="csX13" fmla="*/ 978799 w 2365128"/>
                                <a:gd name="csY13" fmla="*/ 0 h 932642"/>
                                <a:gd name="csX14" fmla="*/ 1027073 w 2365128"/>
                                <a:gd name="csY14" fmla="*/ 48274 h 932642"/>
                                <a:gd name="csX15" fmla="*/ 1027073 w 2365128"/>
                                <a:gd name="csY15" fmla="*/ 345407 h 932642"/>
                                <a:gd name="csX16" fmla="*/ 1273345 w 2365128"/>
                                <a:gd name="csY16" fmla="*/ 345407 h 932642"/>
                                <a:gd name="csX17" fmla="*/ 1273345 w 2365128"/>
                                <a:gd name="csY17" fmla="*/ 63849 h 932642"/>
                                <a:gd name="csX18" fmla="*/ 2082852 w 2365128"/>
                                <a:gd name="csY18" fmla="*/ 63849 h 932642"/>
                                <a:gd name="csX19" fmla="*/ 2082852 w 2365128"/>
                                <a:gd name="csY19" fmla="*/ 336059 h 932642"/>
                                <a:gd name="csX20" fmla="*/ 2365128 w 2365128"/>
                                <a:gd name="csY20" fmla="*/ 427499 h 932642"/>
                                <a:gd name="csX0" fmla="*/ 2273688 w 2273688"/>
                                <a:gd name="csY0" fmla="*/ 336059 h 932642"/>
                                <a:gd name="csX1" fmla="*/ 2273688 w 2273688"/>
                                <a:gd name="csY1" fmla="*/ 596583 h 932642"/>
                                <a:gd name="csX2" fmla="*/ 2082852 w 2273688"/>
                                <a:gd name="csY2" fmla="*/ 596583 h 932642"/>
                                <a:gd name="csX3" fmla="*/ 2082852 w 2273688"/>
                                <a:gd name="csY3" fmla="*/ 868794 h 932642"/>
                                <a:gd name="csX4" fmla="*/ 1273345 w 2273688"/>
                                <a:gd name="csY4" fmla="*/ 868794 h 932642"/>
                                <a:gd name="csX5" fmla="*/ 1273345 w 2273688"/>
                                <a:gd name="csY5" fmla="*/ 587236 h 932642"/>
                                <a:gd name="csX6" fmla="*/ 1027073 w 2273688"/>
                                <a:gd name="csY6" fmla="*/ 587236 h 932642"/>
                                <a:gd name="csX7" fmla="*/ 1027073 w 2273688"/>
                                <a:gd name="csY7" fmla="*/ 884368 h 932642"/>
                                <a:gd name="csX8" fmla="*/ 978799 w 2273688"/>
                                <a:gd name="csY8" fmla="*/ 932642 h 932642"/>
                                <a:gd name="csX9" fmla="*/ 48274 w 2273688"/>
                                <a:gd name="csY9" fmla="*/ 932642 h 932642"/>
                                <a:gd name="csX10" fmla="*/ 0 w 2273688"/>
                                <a:gd name="csY10" fmla="*/ 884368 h 932642"/>
                                <a:gd name="csX11" fmla="*/ 0 w 2273688"/>
                                <a:gd name="csY11" fmla="*/ 48274 h 932642"/>
                                <a:gd name="csX12" fmla="*/ 48274 w 2273688"/>
                                <a:gd name="csY12" fmla="*/ 0 h 932642"/>
                                <a:gd name="csX13" fmla="*/ 978799 w 2273688"/>
                                <a:gd name="csY13" fmla="*/ 0 h 932642"/>
                                <a:gd name="csX14" fmla="*/ 1027073 w 2273688"/>
                                <a:gd name="csY14" fmla="*/ 48274 h 932642"/>
                                <a:gd name="csX15" fmla="*/ 1027073 w 2273688"/>
                                <a:gd name="csY15" fmla="*/ 345407 h 932642"/>
                                <a:gd name="csX16" fmla="*/ 1273345 w 2273688"/>
                                <a:gd name="csY16" fmla="*/ 345407 h 932642"/>
                                <a:gd name="csX17" fmla="*/ 1273345 w 2273688"/>
                                <a:gd name="csY17" fmla="*/ 63849 h 932642"/>
                                <a:gd name="csX18" fmla="*/ 2082852 w 2273688"/>
                                <a:gd name="csY18" fmla="*/ 63849 h 932642"/>
                                <a:gd name="csX19" fmla="*/ 2082852 w 2273688"/>
                                <a:gd name="csY19" fmla="*/ 336059 h 932642"/>
                                <a:gd name="csX0" fmla="*/ 2273688 w 2273688"/>
                                <a:gd name="csY0" fmla="*/ 596583 h 932642"/>
                                <a:gd name="csX1" fmla="*/ 2082852 w 2273688"/>
                                <a:gd name="csY1" fmla="*/ 596583 h 932642"/>
                                <a:gd name="csX2" fmla="*/ 2082852 w 2273688"/>
                                <a:gd name="csY2" fmla="*/ 868794 h 932642"/>
                                <a:gd name="csX3" fmla="*/ 1273345 w 2273688"/>
                                <a:gd name="csY3" fmla="*/ 868794 h 932642"/>
                                <a:gd name="csX4" fmla="*/ 1273345 w 2273688"/>
                                <a:gd name="csY4" fmla="*/ 587236 h 932642"/>
                                <a:gd name="csX5" fmla="*/ 1027073 w 2273688"/>
                                <a:gd name="csY5" fmla="*/ 587236 h 932642"/>
                                <a:gd name="csX6" fmla="*/ 1027073 w 2273688"/>
                                <a:gd name="csY6" fmla="*/ 884368 h 932642"/>
                                <a:gd name="csX7" fmla="*/ 978799 w 2273688"/>
                                <a:gd name="csY7" fmla="*/ 932642 h 932642"/>
                                <a:gd name="csX8" fmla="*/ 48274 w 2273688"/>
                                <a:gd name="csY8" fmla="*/ 932642 h 932642"/>
                                <a:gd name="csX9" fmla="*/ 0 w 2273688"/>
                                <a:gd name="csY9" fmla="*/ 884368 h 932642"/>
                                <a:gd name="csX10" fmla="*/ 0 w 2273688"/>
                                <a:gd name="csY10" fmla="*/ 48274 h 932642"/>
                                <a:gd name="csX11" fmla="*/ 48274 w 2273688"/>
                                <a:gd name="csY11" fmla="*/ 0 h 932642"/>
                                <a:gd name="csX12" fmla="*/ 978799 w 2273688"/>
                                <a:gd name="csY12" fmla="*/ 0 h 932642"/>
                                <a:gd name="csX13" fmla="*/ 1027073 w 2273688"/>
                                <a:gd name="csY13" fmla="*/ 48274 h 932642"/>
                                <a:gd name="csX14" fmla="*/ 1027073 w 2273688"/>
                                <a:gd name="csY14" fmla="*/ 345407 h 932642"/>
                                <a:gd name="csX15" fmla="*/ 1273345 w 2273688"/>
                                <a:gd name="csY15" fmla="*/ 345407 h 932642"/>
                                <a:gd name="csX16" fmla="*/ 1273345 w 2273688"/>
                                <a:gd name="csY16" fmla="*/ 63849 h 932642"/>
                                <a:gd name="csX17" fmla="*/ 2082852 w 2273688"/>
                                <a:gd name="csY17" fmla="*/ 63849 h 932642"/>
                                <a:gd name="csX18" fmla="*/ 2082852 w 2273688"/>
                                <a:gd name="csY18" fmla="*/ 336059 h 932642"/>
                                <a:gd name="csX0" fmla="*/ 2082852 w 2082852"/>
                                <a:gd name="csY0" fmla="*/ 596583 h 932642"/>
                                <a:gd name="csX1" fmla="*/ 2082852 w 2082852"/>
                                <a:gd name="csY1" fmla="*/ 868794 h 932642"/>
                                <a:gd name="csX2" fmla="*/ 1273345 w 2082852"/>
                                <a:gd name="csY2" fmla="*/ 868794 h 932642"/>
                                <a:gd name="csX3" fmla="*/ 1273345 w 2082852"/>
                                <a:gd name="csY3" fmla="*/ 587236 h 932642"/>
                                <a:gd name="csX4" fmla="*/ 1027073 w 2082852"/>
                                <a:gd name="csY4" fmla="*/ 587236 h 932642"/>
                                <a:gd name="csX5" fmla="*/ 1027073 w 2082852"/>
                                <a:gd name="csY5" fmla="*/ 884368 h 932642"/>
                                <a:gd name="csX6" fmla="*/ 978799 w 2082852"/>
                                <a:gd name="csY6" fmla="*/ 932642 h 932642"/>
                                <a:gd name="csX7" fmla="*/ 48274 w 2082852"/>
                                <a:gd name="csY7" fmla="*/ 932642 h 932642"/>
                                <a:gd name="csX8" fmla="*/ 0 w 2082852"/>
                                <a:gd name="csY8" fmla="*/ 884368 h 932642"/>
                                <a:gd name="csX9" fmla="*/ 0 w 2082852"/>
                                <a:gd name="csY9" fmla="*/ 48274 h 932642"/>
                                <a:gd name="csX10" fmla="*/ 48274 w 2082852"/>
                                <a:gd name="csY10" fmla="*/ 0 h 932642"/>
                                <a:gd name="csX11" fmla="*/ 978799 w 2082852"/>
                                <a:gd name="csY11" fmla="*/ 0 h 932642"/>
                                <a:gd name="csX12" fmla="*/ 1027073 w 2082852"/>
                                <a:gd name="csY12" fmla="*/ 48274 h 932642"/>
                                <a:gd name="csX13" fmla="*/ 1027073 w 2082852"/>
                                <a:gd name="csY13" fmla="*/ 345407 h 932642"/>
                                <a:gd name="csX14" fmla="*/ 1273345 w 2082852"/>
                                <a:gd name="csY14" fmla="*/ 345407 h 932642"/>
                                <a:gd name="csX15" fmla="*/ 1273345 w 2082852"/>
                                <a:gd name="csY15" fmla="*/ 63849 h 932642"/>
                                <a:gd name="csX16" fmla="*/ 2082852 w 2082852"/>
                                <a:gd name="csY16" fmla="*/ 63849 h 932642"/>
                                <a:gd name="csX17" fmla="*/ 2082852 w 2082852"/>
                                <a:gd name="csY17" fmla="*/ 336059 h 93264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Lst>
                              <a:rect l="l" t="t" r="r" b="b"/>
                              <a:pathLst>
                                <a:path w="2082852" h="932642">
                                  <a:moveTo>
                                    <a:pt x="2082852" y="596583"/>
                                  </a:moveTo>
                                  <a:lnTo>
                                    <a:pt x="2082852" y="868794"/>
                                  </a:lnTo>
                                  <a:lnTo>
                                    <a:pt x="1273345" y="868794"/>
                                  </a:lnTo>
                                  <a:lnTo>
                                    <a:pt x="1273345" y="587236"/>
                                  </a:lnTo>
                                  <a:lnTo>
                                    <a:pt x="1027073" y="587236"/>
                                  </a:lnTo>
                                  <a:lnTo>
                                    <a:pt x="1027073" y="884368"/>
                                  </a:lnTo>
                                  <a:cubicBezTo>
                                    <a:pt x="1027073" y="911029"/>
                                    <a:pt x="1005460" y="932642"/>
                                    <a:pt x="978799" y="932642"/>
                                  </a:cubicBezTo>
                                  <a:lnTo>
                                    <a:pt x="48274" y="932642"/>
                                  </a:lnTo>
                                  <a:cubicBezTo>
                                    <a:pt x="21613" y="932642"/>
                                    <a:pt x="0" y="911029"/>
                                    <a:pt x="0" y="884368"/>
                                  </a:cubicBezTo>
                                  <a:lnTo>
                                    <a:pt x="0" y="48274"/>
                                  </a:lnTo>
                                  <a:cubicBezTo>
                                    <a:pt x="0" y="21613"/>
                                    <a:pt x="21613" y="0"/>
                                    <a:pt x="48274" y="0"/>
                                  </a:cubicBezTo>
                                  <a:lnTo>
                                    <a:pt x="978799" y="0"/>
                                  </a:lnTo>
                                  <a:cubicBezTo>
                                    <a:pt x="1005460" y="0"/>
                                    <a:pt x="1027073" y="21613"/>
                                    <a:pt x="1027073" y="48274"/>
                                  </a:cubicBezTo>
                                  <a:lnTo>
                                    <a:pt x="1027073" y="345407"/>
                                  </a:lnTo>
                                  <a:lnTo>
                                    <a:pt x="1273345" y="345407"/>
                                  </a:lnTo>
                                  <a:lnTo>
                                    <a:pt x="1273345" y="63849"/>
                                  </a:lnTo>
                                  <a:lnTo>
                                    <a:pt x="2082852" y="63849"/>
                                  </a:lnTo>
                                  <a:lnTo>
                                    <a:pt x="2082852" y="336059"/>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cNvPr id="728020299" name="画布 94"/>
                          <wpg:cNvGrpSpPr/>
                          <wpg:grpSpPr>
                            <a:xfrm>
                              <a:off x="0" y="13755"/>
                              <a:ext cx="2035810" cy="776605"/>
                              <a:chOff x="0" y="0"/>
                              <a:chExt cx="2035810" cy="776605"/>
                            </a:xfrm>
                          </wpg:grpSpPr>
                          <wps:wsp>
                            <wps:cNvPr id="1014301675" name="矩形 1014301675"/>
                            <wps:cNvSpPr/>
                            <wps:spPr>
                              <a:xfrm>
                                <a:off x="0" y="0"/>
                                <a:ext cx="2035810" cy="776605"/>
                              </a:xfrm>
                              <a:prstGeom prst="rect">
                                <a:avLst/>
                              </a:prstGeom>
                              <a:noFill/>
                              <a:ln>
                                <a:noFill/>
                              </a:ln>
                            </wps:spPr>
                            <wps:bodyPr wrap="none" lIns="36000" tIns="0" rIns="36000" bIns="0">
                              <a:spAutoFit/>
                            </wps:bodyPr>
                          </wps:wsp>
                          <wps:wsp>
                            <wps:cNvPr id="1439074208" name="Rectangle 4213"/>
                            <wps:cNvSpPr>
                              <a:spLocks noChangeArrowheads="1"/>
                            </wps:cNvSpPr>
                            <wps:spPr bwMode="auto">
                              <a:xfrm>
                                <a:off x="1031049" y="76326"/>
                                <a:ext cx="5203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C59BE9" w14:textId="4BC6EEB5" w:rsidR="003C2AD3" w:rsidRPr="00AF1D7A" w:rsidRDefault="003C2AD3" w:rsidP="003C2AD3">
                                  <w:pPr>
                                    <w:rPr>
                                      <w:rFonts w:hAnsi="楷体" w:cs="楷体" w:hint="eastAsia"/>
                                      <w:color w:val="000000"/>
                                      <w:kern w:val="0"/>
                                      <w:sz w:val="18"/>
                                      <w:szCs w:val="18"/>
                                    </w:rPr>
                                  </w:pPr>
                                  <w:r w:rsidRPr="00AF1D7A">
                                    <w:rPr>
                                      <w:rFonts w:hAnsi="楷体" w:cs="楷体" w:hint="eastAsia"/>
                                      <w:color w:val="000000"/>
                                      <w:sz w:val="18"/>
                                      <w:szCs w:val="18"/>
                                    </w:rPr>
                                    <w:t>气闸舱</w:t>
                                  </w:r>
                                  <w:r w:rsidR="00AF1D7A">
                                    <w:rPr>
                                      <w:rFonts w:hAnsi="楷体" w:cs="楷体" w:hint="eastAsia"/>
                                      <w:color w:val="000000"/>
                                      <w:sz w:val="18"/>
                                      <w:szCs w:val="18"/>
                                    </w:rPr>
                                    <w:t>B</w:t>
                                  </w:r>
                                </w:p>
                              </w:txbxContent>
                            </wps:txbx>
                            <wps:bodyPr rot="0" vert="horz" wrap="none" lIns="36000" tIns="0" rIns="36000" bIns="0" anchor="t" anchorCtr="0">
                              <a:spAutoFit/>
                            </wps:bodyPr>
                          </wps:wsp>
                          <wps:wsp>
                            <wps:cNvPr id="379972294" name="Rectangle 4216"/>
                            <wps:cNvSpPr>
                              <a:spLocks noChangeArrowheads="1"/>
                            </wps:cNvSpPr>
                            <wps:spPr bwMode="auto">
                              <a:xfrm>
                                <a:off x="1297904" y="241232"/>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9EB1E" w14:textId="77777777" w:rsidR="003C2AD3" w:rsidRPr="00AF1D7A" w:rsidRDefault="003C2AD3" w:rsidP="003C2AD3">
                                  <w:pPr>
                                    <w:rPr>
                                      <w:color w:val="000000"/>
                                      <w:kern w:val="0"/>
                                      <w:sz w:val="18"/>
                                      <w:szCs w:val="18"/>
                                    </w:rPr>
                                  </w:pPr>
                                  <w:r w:rsidRPr="00AF1D7A">
                                    <w:rPr>
                                      <w:color w:val="000000"/>
                                      <w:sz w:val="18"/>
                                      <w:szCs w:val="18"/>
                                    </w:rPr>
                                    <w:t xml:space="preserve"> </w:t>
                                  </w:r>
                                </w:p>
                              </w:txbxContent>
                            </wps:txbx>
                            <wps:bodyPr rot="0" vert="horz" wrap="none" lIns="36000" tIns="0" rIns="36000" bIns="0" anchor="t" anchorCtr="0">
                              <a:spAutoFit/>
                            </wps:bodyPr>
                          </wps:wsp>
                          <wps:wsp>
                            <wps:cNvPr id="1731556781" name="Rectangle 4217"/>
                            <wps:cNvSpPr>
                              <a:spLocks noChangeArrowheads="1"/>
                            </wps:cNvSpPr>
                            <wps:spPr bwMode="auto">
                              <a:xfrm>
                                <a:off x="181387" y="118837"/>
                                <a:ext cx="4117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7D9977" w14:textId="1F70F72B" w:rsidR="003C2AD3" w:rsidRPr="00AF1D7A" w:rsidRDefault="003C2AD3" w:rsidP="003C2AD3">
                                  <w:pPr>
                                    <w:rPr>
                                      <w:rFonts w:hAnsi="楷体" w:cs="楷体" w:hint="eastAsia"/>
                                      <w:color w:val="000000"/>
                                      <w:kern w:val="0"/>
                                      <w:sz w:val="18"/>
                                      <w:szCs w:val="18"/>
                                    </w:rPr>
                                  </w:pPr>
                                  <w:r w:rsidRPr="00AF1D7A">
                                    <w:rPr>
                                      <w:rFonts w:hAnsi="楷体" w:cs="楷体" w:hint="eastAsia"/>
                                      <w:color w:val="000000"/>
                                      <w:sz w:val="18"/>
                                      <w:szCs w:val="18"/>
                                    </w:rPr>
                                    <w:t>座</w:t>
                                  </w:r>
                                  <w:r w:rsidR="00AF1D7A">
                                    <w:rPr>
                                      <w:rFonts w:hAnsi="楷体" w:cs="楷体" w:hint="eastAsia"/>
                                      <w:color w:val="000000"/>
                                      <w:sz w:val="18"/>
                                      <w:szCs w:val="18"/>
                                    </w:rPr>
                                    <w:t>舱</w:t>
                                  </w:r>
                                  <w:r w:rsidR="00AF1D7A">
                                    <w:rPr>
                                      <w:rFonts w:hAnsi="楷体" w:cs="楷体" w:hint="eastAsia"/>
                                      <w:color w:val="000000"/>
                                      <w:sz w:val="18"/>
                                      <w:szCs w:val="18"/>
                                    </w:rPr>
                                    <w:t>A</w:t>
                                  </w:r>
                                </w:p>
                              </w:txbxContent>
                            </wps:txbx>
                            <wps:bodyPr rot="0" vert="horz" wrap="none" lIns="36000" tIns="0" rIns="36000" bIns="0" anchor="t" anchorCtr="0">
                              <a:spAutoFit/>
                            </wps:bodyPr>
                          </wps:wsp>
                          <wps:wsp>
                            <wps:cNvPr id="496327222" name="Rectangle 4222"/>
                            <wps:cNvSpPr>
                              <a:spLocks noChangeArrowheads="1"/>
                            </wps:cNvSpPr>
                            <wps:spPr bwMode="auto">
                              <a:xfrm>
                                <a:off x="1088395" y="231734"/>
                                <a:ext cx="1926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8C5AB" w14:textId="546EC9B6" w:rsidR="003C2AD3" w:rsidRPr="00AF1D7A" w:rsidRDefault="003C2AD3" w:rsidP="003C2AD3">
                                  <w:pPr>
                                    <w:rPr>
                                      <w:color w:val="000000"/>
                                      <w:kern w:val="0"/>
                                      <w:sz w:val="18"/>
                                      <w:szCs w:val="18"/>
                                      <w:vertAlign w:val="subscript"/>
                                    </w:rPr>
                                  </w:pPr>
                                  <w:r w:rsidRPr="00AF1D7A">
                                    <w:rPr>
                                      <w:color w:val="000000"/>
                                      <w:sz w:val="18"/>
                                      <w:szCs w:val="18"/>
                                    </w:rPr>
                                    <w:t>K</w:t>
                                  </w:r>
                                  <w:r w:rsidR="00AF1D7A" w:rsidRPr="00AF1D7A">
                                    <w:rPr>
                                      <w:rFonts w:hint="eastAsia"/>
                                      <w:color w:val="000000"/>
                                      <w:sz w:val="18"/>
                                      <w:szCs w:val="18"/>
                                      <w:vertAlign w:val="subscript"/>
                                    </w:rPr>
                                    <w:t>2</w:t>
                                  </w:r>
                                </w:p>
                              </w:txbxContent>
                            </wps:txbx>
                            <wps:bodyPr rot="0" vert="horz" wrap="none" lIns="36000" tIns="0" rIns="36000" bIns="0" anchor="t" anchorCtr="0">
                              <a:spAutoFit/>
                            </wps:bodyPr>
                          </wps:wsp>
                          <wps:wsp>
                            <wps:cNvPr id="1876737195" name="Line 4243"/>
                            <wps:cNvCnPr>
                              <a:cxnSpLocks noChangeShapeType="1"/>
                            </wps:cNvCnPr>
                            <wps:spPr bwMode="auto">
                              <a:xfrm>
                                <a:off x="988252" y="287880"/>
                                <a:ext cx="142240" cy="145415"/>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61177787" name="Oval 4245"/>
                            <wps:cNvSpPr>
                              <a:spLocks noChangeArrowheads="1"/>
                            </wps:cNvSpPr>
                            <wps:spPr bwMode="auto">
                              <a:xfrm>
                                <a:off x="950157" y="247872"/>
                                <a:ext cx="40640" cy="40005"/>
                              </a:xfrm>
                              <a:prstGeom prst="ellipse">
                                <a:avLst/>
                              </a:prstGeom>
                              <a:solidFill>
                                <a:srgbClr val="FFFFFF"/>
                              </a:solidFill>
                              <a:ln w="12700" cap="rnd">
                                <a:solidFill>
                                  <a:srgbClr val="000000"/>
                                </a:solidFill>
                                <a:prstDash val="solid"/>
                                <a:round/>
                                <a:headEnd/>
                                <a:tailEnd/>
                              </a:ln>
                            </wps:spPr>
                            <wps:bodyPr rot="0" vert="horz" wrap="none" lIns="36000" tIns="0" rIns="36000" bIns="0" anchor="t" anchorCtr="0" upright="1">
                              <a:spAutoFit/>
                            </wps:bodyPr>
                          </wps:wsp>
                          <wps:wsp>
                            <wps:cNvPr id="1382976735" name="Rectangle 4247"/>
                            <wps:cNvSpPr>
                              <a:spLocks noChangeArrowheads="1"/>
                            </wps:cNvSpPr>
                            <wps:spPr bwMode="auto">
                              <a:xfrm>
                                <a:off x="1565275" y="290195"/>
                                <a:ext cx="69850" cy="1816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0" anchor="t" anchorCtr="0" upright="1">
                              <a:spAutoFit/>
                            </wps:bodyPr>
                          </wps:wsp>
                          <wpg:grpSp>
                            <wpg:cNvPr id="407420371" name="Group 4250"/>
                            <wpg:cNvGrpSpPr>
                              <a:grpSpLocks/>
                            </wpg:cNvGrpSpPr>
                            <wpg:grpSpPr bwMode="auto">
                              <a:xfrm>
                                <a:off x="1576070" y="260985"/>
                                <a:ext cx="40640" cy="40640"/>
                                <a:chOff x="1576070" y="260985"/>
                                <a:chExt cx="64" cy="64"/>
                              </a:xfrm>
                            </wpg:grpSpPr>
                            <wps:wsp>
                              <wps:cNvPr id="152379527" name="Oval 4248"/>
                              <wps:cNvSpPr>
                                <a:spLocks noChangeArrowheads="1"/>
                              </wps:cNvSpPr>
                              <wps:spPr bwMode="auto">
                                <a:xfrm>
                                  <a:off x="1576070" y="260985"/>
                                  <a:ext cx="64" cy="64"/>
                                </a:xfrm>
                                <a:prstGeom prst="ellipse">
                                  <a:avLst/>
                                </a:prstGeom>
                                <a:solidFill>
                                  <a:srgbClr val="FFFFFF"/>
                                </a:solidFill>
                                <a:ln w="12700">
                                  <a:solidFill>
                                    <a:srgbClr val="000000"/>
                                  </a:solidFill>
                                  <a:prstDash val="solid"/>
                                  <a:round/>
                                  <a:headEnd/>
                                  <a:tailEnd/>
                                </a:ln>
                              </wps:spPr>
                              <wps:bodyPr rot="0" vert="horz" wrap="none" lIns="36000" tIns="0" rIns="36000" bIns="0" anchor="t" anchorCtr="0" upright="1">
                                <a:spAutoFit/>
                              </wps:bodyPr>
                            </wps:wsp>
                            <wps:wsp>
                              <wps:cNvPr id="32416407" name="Oval 4249"/>
                              <wps:cNvSpPr>
                                <a:spLocks noChangeArrowheads="1"/>
                              </wps:cNvSpPr>
                              <wps:spPr bwMode="auto">
                                <a:xfrm>
                                  <a:off x="1576070" y="260985"/>
                                  <a:ext cx="64" cy="64"/>
                                </a:xfrm>
                                <a:prstGeom prst="ellipse">
                                  <a:avLst/>
                                </a:pr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068997106" name="Line 4251"/>
                            <wps:cNvCnPr>
                              <a:cxnSpLocks noChangeShapeType="1"/>
                            </wps:cNvCnPr>
                            <wps:spPr bwMode="auto">
                              <a:xfrm>
                                <a:off x="1600207" y="299472"/>
                                <a:ext cx="11430" cy="216535"/>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1669276921" name="Group 4254"/>
                            <wpg:cNvGrpSpPr>
                              <a:grpSpLocks/>
                            </wpg:cNvGrpSpPr>
                            <wpg:grpSpPr bwMode="auto">
                              <a:xfrm>
                                <a:off x="1261110" y="285115"/>
                                <a:ext cx="201295" cy="378460"/>
                                <a:chOff x="1283300" y="291455"/>
                                <a:chExt cx="317" cy="596"/>
                              </a:xfrm>
                            </wpg:grpSpPr>
                            <pic:pic xmlns:pic="http://schemas.openxmlformats.org/drawingml/2006/picture">
                              <pic:nvPicPr>
                                <pic:cNvPr id="574070005" name="Picture 425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1283335" y="291465"/>
                                  <a:ext cx="282"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17640582" name="Picture 425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1283300" y="291455"/>
                                  <a:ext cx="282"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864049835" name="Rectangle 4255"/>
                            <wps:cNvSpPr>
                              <a:spLocks noChangeArrowheads="1"/>
                            </wps:cNvSpPr>
                            <wps:spPr bwMode="auto">
                              <a:xfrm>
                                <a:off x="1407556" y="308395"/>
                                <a:ext cx="1926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CD99C9" w14:textId="5854BF84" w:rsidR="003C2AD3" w:rsidRPr="00AF1D7A" w:rsidRDefault="003C2AD3" w:rsidP="003C2AD3">
                                  <w:pPr>
                                    <w:rPr>
                                      <w:color w:val="000000"/>
                                      <w:kern w:val="0"/>
                                      <w:sz w:val="18"/>
                                      <w:szCs w:val="18"/>
                                      <w:vertAlign w:val="subscript"/>
                                    </w:rPr>
                                  </w:pPr>
                                  <w:r w:rsidRPr="00AF1D7A">
                                    <w:rPr>
                                      <w:color w:val="000000"/>
                                      <w:sz w:val="18"/>
                                      <w:szCs w:val="18"/>
                                    </w:rPr>
                                    <w:t>K</w:t>
                                  </w:r>
                                  <w:r w:rsidR="00AF1D7A" w:rsidRPr="00AF1D7A">
                                    <w:rPr>
                                      <w:rFonts w:hint="eastAsia"/>
                                      <w:color w:val="000000"/>
                                      <w:sz w:val="18"/>
                                      <w:szCs w:val="18"/>
                                      <w:vertAlign w:val="subscript"/>
                                    </w:rPr>
                                    <w:t>1</w:t>
                                  </w:r>
                                </w:p>
                              </w:txbxContent>
                            </wps:txbx>
                            <wps:bodyPr rot="0" vert="horz" wrap="none" lIns="36000" tIns="0" rIns="36000" bIns="0" anchor="t" anchorCtr="0">
                              <a:spAutoFit/>
                            </wps:bodyPr>
                          </wps:wsp>
                          <wps:wsp>
                            <wps:cNvPr id="290942295" name="Rectangle 4213"/>
                            <wps:cNvSpPr>
                              <a:spLocks noChangeArrowheads="1"/>
                            </wps:cNvSpPr>
                            <wps:spPr bwMode="auto">
                              <a:xfrm>
                                <a:off x="1626645" y="172458"/>
                                <a:ext cx="186939" cy="381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2546E0" w14:textId="74D0169D" w:rsidR="00AF1D7A" w:rsidRDefault="00AF1D7A" w:rsidP="00AF1D7A">
                                  <w:pPr>
                                    <w:spacing w:line="200" w:lineRule="exact"/>
                                    <w:rPr>
                                      <w:rFonts w:hAnsi="楷体" w:cs="楷体" w:hint="eastAsia"/>
                                      <w:color w:val="000000"/>
                                      <w:sz w:val="18"/>
                                      <w:szCs w:val="18"/>
                                    </w:rPr>
                                  </w:pPr>
                                  <w:r>
                                    <w:rPr>
                                      <w:rFonts w:hAnsi="楷体" w:cs="楷体" w:hint="eastAsia"/>
                                      <w:color w:val="000000"/>
                                      <w:sz w:val="18"/>
                                      <w:szCs w:val="18"/>
                                    </w:rPr>
                                    <w:t>外</w:t>
                                  </w:r>
                                </w:p>
                                <w:p w14:paraId="1B0B0D10" w14:textId="226F24A7" w:rsidR="00AF1D7A" w:rsidRDefault="00AF1D7A" w:rsidP="00AF1D7A">
                                  <w:pPr>
                                    <w:spacing w:line="200" w:lineRule="exact"/>
                                    <w:rPr>
                                      <w:rFonts w:hAnsi="楷体" w:cs="楷体" w:hint="eastAsia"/>
                                      <w:color w:val="000000"/>
                                      <w:sz w:val="18"/>
                                      <w:szCs w:val="18"/>
                                    </w:rPr>
                                  </w:pPr>
                                  <w:r>
                                    <w:rPr>
                                      <w:rFonts w:hAnsi="楷体" w:cs="楷体" w:hint="eastAsia"/>
                                      <w:color w:val="000000"/>
                                      <w:sz w:val="18"/>
                                      <w:szCs w:val="18"/>
                                    </w:rPr>
                                    <w:t>太</w:t>
                                  </w:r>
                                </w:p>
                                <w:p w14:paraId="78FA1832" w14:textId="20332592" w:rsidR="00AF1D7A" w:rsidRPr="00AF1D7A" w:rsidRDefault="00AF1D7A" w:rsidP="00AF1D7A">
                                  <w:pPr>
                                    <w:spacing w:line="200" w:lineRule="exact"/>
                                    <w:rPr>
                                      <w:rFonts w:hAnsi="楷体" w:cs="楷体" w:hint="eastAsia"/>
                                      <w:color w:val="000000"/>
                                      <w:kern w:val="0"/>
                                      <w:sz w:val="18"/>
                                      <w:szCs w:val="18"/>
                                    </w:rPr>
                                  </w:pPr>
                                  <w:r>
                                    <w:rPr>
                                      <w:rFonts w:hAnsi="楷体" w:cs="楷体" w:hint="eastAsia"/>
                                      <w:color w:val="000000"/>
                                      <w:sz w:val="18"/>
                                      <w:szCs w:val="18"/>
                                    </w:rPr>
                                    <w:t>空</w:t>
                                  </w:r>
                                </w:p>
                              </w:txbxContent>
                            </wps:txbx>
                            <wps:bodyPr rot="0" vert="horz" wrap="none" lIns="36000" tIns="0" rIns="36000" bIns="0" anchor="t" anchorCtr="0">
                              <a:spAutoFit/>
                            </wps:bodyPr>
                          </wps:wsp>
                        </wpg:grpSp>
                      </wpg:grpSp>
                    </wpg:wgp>
                  </a:graphicData>
                </a:graphic>
              </wp:anchor>
            </w:drawing>
          </mc:Choice>
          <mc:Fallback>
            <w:pict>
              <v:group w14:anchorId="0786BAF4" id="组合 1012" o:spid="_x0000_s1252" style="position:absolute;left:0;text-align:left;margin-left:257pt;margin-top:21.65pt;width:161.05pt;height:61.1pt;z-index:251715072;mso-position-horizontal-relative:text;mso-position-vertical-relative:text" coordsize="20455,776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">
                <v:shape id="任意多边形: 形状 10" o:spid="_x0000_s1253" style="position:absolute;left:73;width:9688;height:7222;visibility:visible;mso-wrap-style:square;v-text-anchor:middle" coordsize="1250544,932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" path="m48274,l978799,v26661,,48274,21613,48274,48274l1027073,345407r223471,l1250544,587236r-223471,l1027073,884368v,26661,-21613,48274,-48274,48274l48274,932642c21613,932642,,911029,,884368l,48274c,21613,21613,,48274,xe" fillcolor="#45b0e1 [1940]" stroked="f" strokeweight="1.5pt">
                  <v:fill r:id="rId29" o:title="" color2="white [3212]" type="pattern"/>
                  <v:stroke joinstyle="miter"/>
                  <v:path arrowok="t" o:connecttype="custom" o:connectlocs="37398,0;758268,0;795666,37383;795666,267481;968787,267481;968787,454752;795666,454752;795666,684849;758268,722232;37398,722232;0,684849;0,37383;37398,0" o:connectangles="0,0,0,0,0,0,0,0,0,0,0,0,0"/>
                </v:shape>
                <v:group id="组合 1139" o:spid="_x0000_s1254" style="position:absolute;width:20455;height:7765" coordorigin="-97,137" coordsize="20455,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">
                  <v:shape id="任意多边形: 形状 7" o:spid="_x0000_s1255" style="position:absolute;left:-97;top:137;width:16062;height:7189;visibility:visible;mso-wrap-style:square;v-text-anchor:middle" coordsize="2082852,932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" path="m2082852,596583r,272211l1273345,868794r,-281558l1027073,587236r,297132c1027073,911029,1005460,932642,978799,932642r-930525,c21613,932642,,911029,,884368l,48274c,21613,21613,,48274,l978799,v26661,,48274,21613,48274,48274l1027073,345407r246272,l1273345,63849r809507,l2082852,336059e" filled="f" strokecolor="black [3213]" strokeweight="1pt">
                    <v:stroke joinstyle="miter"/>
                    <v:path arrowok="t" o:connecttype="custom" o:connectlocs="1606296,459868;1606296,669699;982004,669699;982004,452663;792079,452663;792079,681704;754850,718915;37229,718915;0,681704;0,37211;37229,0;754850,0;792079,37211;792079,266253;982004,266253;982004,49217;1606296,49217;1606296,259047" o:connectangles="0,0,0,0,0,0,0,0,0,0,0,0,0,0,0,0,0,0"/>
                  </v:shape>
                  <v:group id="画布 94" o:spid="_x0000_s1256" style="position:absolute;top:137;width:20358;height:7766" coordsize="20358,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">
                    <v:rect id="矩形 1014301675" o:spid="_x0000_s1257" style="position:absolute;width:20358;height:77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" filled="f" stroked="f">
                      <v:textbox style="mso-fit-shape-to-text:t" inset="1mm,0,1mm,0"/>
                    </v:rect>
                    <v:rect id="Rectangle 4213" o:spid="_x0000_s1258" style="position:absolute;left:10310;top:763;width:520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" filled="f" stroked="f">
                      <v:textbox style="mso-fit-shape-to-text:t" inset="1mm,0,1mm,0">
                        <w:txbxContent>
                          <w:p w14:paraId="0FC59BE9" w14:textId="4BC6EEB5" w:rsidR="003C2AD3" w:rsidRPr="00AF1D7A" w:rsidRDefault="003C2AD3" w:rsidP="003C2AD3">
                            <w:pPr>
                              <w:rPr>
                                <w:rFonts w:hAnsi="楷体" w:cs="楷体" w:hint="eastAsia"/>
                                <w:color w:val="000000"/>
                                <w:kern w:val="0"/>
                                <w:sz w:val="18"/>
                                <w:szCs w:val="18"/>
                              </w:rPr>
                            </w:pPr>
                            <w:r w:rsidRPr="00AF1D7A">
                              <w:rPr>
                                <w:rFonts w:hAnsi="楷体" w:cs="楷体" w:hint="eastAsia"/>
                                <w:color w:val="000000"/>
                                <w:sz w:val="18"/>
                                <w:szCs w:val="18"/>
                              </w:rPr>
                              <w:t>气闸舱</w:t>
                            </w:r>
                            <w:r w:rsidR="00AF1D7A">
                              <w:rPr>
                                <w:rFonts w:hAnsi="楷体" w:cs="楷体" w:hint="eastAsia"/>
                                <w:color w:val="000000"/>
                                <w:sz w:val="18"/>
                                <w:szCs w:val="18"/>
                              </w:rPr>
                              <w:t>B</w:t>
                            </w:r>
                          </w:p>
                        </w:txbxContent>
                      </v:textbox>
                    </v:rect>
                    <v:rect id="Rectangle 4216" o:spid="_x0000_s1259" style="position:absolute;left:12979;top:2412;width:12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" filled="f" stroked="f">
                      <v:textbox style="mso-fit-shape-to-text:t" inset="1mm,0,1mm,0">
                        <w:txbxContent>
                          <w:p w14:paraId="0FB9EB1E" w14:textId="77777777" w:rsidR="003C2AD3" w:rsidRPr="00AF1D7A" w:rsidRDefault="003C2AD3" w:rsidP="003C2AD3">
                            <w:pPr>
                              <w:rPr>
                                <w:color w:val="000000"/>
                                <w:kern w:val="0"/>
                                <w:sz w:val="18"/>
                                <w:szCs w:val="18"/>
                              </w:rPr>
                            </w:pPr>
                            <w:r w:rsidRPr="00AF1D7A">
                              <w:rPr>
                                <w:color w:val="000000"/>
                                <w:sz w:val="18"/>
                                <w:szCs w:val="18"/>
                              </w:rPr>
                              <w:t xml:space="preserve"> </w:t>
                            </w:r>
                          </w:p>
                        </w:txbxContent>
                      </v:textbox>
                    </v:rect>
                    <v:rect id="Rectangle 4217" o:spid="_x0000_s1260" style="position:absolute;left:1813;top:1188;width:411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" filled="f" stroked="f">
                      <v:textbox style="mso-fit-shape-to-text:t" inset="1mm,0,1mm,0">
                        <w:txbxContent>
                          <w:p w14:paraId="6A7D9977" w14:textId="1F70F72B" w:rsidR="003C2AD3" w:rsidRPr="00AF1D7A" w:rsidRDefault="003C2AD3" w:rsidP="003C2AD3">
                            <w:pPr>
                              <w:rPr>
                                <w:rFonts w:hAnsi="楷体" w:cs="楷体" w:hint="eastAsia"/>
                                <w:color w:val="000000"/>
                                <w:kern w:val="0"/>
                                <w:sz w:val="18"/>
                                <w:szCs w:val="18"/>
                              </w:rPr>
                            </w:pPr>
                            <w:r w:rsidRPr="00AF1D7A">
                              <w:rPr>
                                <w:rFonts w:hAnsi="楷体" w:cs="楷体" w:hint="eastAsia"/>
                                <w:color w:val="000000"/>
                                <w:sz w:val="18"/>
                                <w:szCs w:val="18"/>
                              </w:rPr>
                              <w:t>座</w:t>
                            </w:r>
                            <w:r w:rsidR="00AF1D7A">
                              <w:rPr>
                                <w:rFonts w:hAnsi="楷体" w:cs="楷体" w:hint="eastAsia"/>
                                <w:color w:val="000000"/>
                                <w:sz w:val="18"/>
                                <w:szCs w:val="18"/>
                              </w:rPr>
                              <w:t>舱</w:t>
                            </w:r>
                            <w:r w:rsidR="00AF1D7A">
                              <w:rPr>
                                <w:rFonts w:hAnsi="楷体" w:cs="楷体" w:hint="eastAsia"/>
                                <w:color w:val="000000"/>
                                <w:sz w:val="18"/>
                                <w:szCs w:val="18"/>
                              </w:rPr>
                              <w:t>A</w:t>
                            </w:r>
                          </w:p>
                        </w:txbxContent>
                      </v:textbox>
                    </v:rect>
                    <v:rect id="Rectangle 4222" o:spid="_x0000_s1261" style="position:absolute;left:10883;top:2317;width:192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" filled="f" stroked="f">
                      <v:textbox style="mso-fit-shape-to-text:t" inset="1mm,0,1mm,0">
                        <w:txbxContent>
                          <w:p w14:paraId="5308C5AB" w14:textId="546EC9B6" w:rsidR="003C2AD3" w:rsidRPr="00AF1D7A" w:rsidRDefault="003C2AD3" w:rsidP="003C2AD3">
                            <w:pPr>
                              <w:rPr>
                                <w:color w:val="000000"/>
                                <w:kern w:val="0"/>
                                <w:sz w:val="18"/>
                                <w:szCs w:val="18"/>
                                <w:vertAlign w:val="subscript"/>
                              </w:rPr>
                            </w:pPr>
                            <w:r w:rsidRPr="00AF1D7A">
                              <w:rPr>
                                <w:color w:val="000000"/>
                                <w:sz w:val="18"/>
                                <w:szCs w:val="18"/>
                              </w:rPr>
                              <w:t>K</w:t>
                            </w:r>
                            <w:r w:rsidR="00AF1D7A" w:rsidRPr="00AF1D7A">
                              <w:rPr>
                                <w:rFonts w:hint="eastAsia"/>
                                <w:color w:val="000000"/>
                                <w:sz w:val="18"/>
                                <w:szCs w:val="18"/>
                                <w:vertAlign w:val="subscript"/>
                              </w:rPr>
                              <w:t>2</w:t>
                            </w:r>
                          </w:p>
                        </w:txbxContent>
                      </v:textbox>
                    </v:rect>
                    <v:line id="Line 4243" o:spid="_x0000_s1262" style="position:absolute;visibility:visible;mso-wrap-style:square" from="9882,2878" to="11304,4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" strokeweight="1pt"/>
                    <v:oval id="Oval 4245" o:spid="_x0000_s1263" style="position:absolute;left:9501;top:2478;width:406;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" strokeweight="1pt">
                      <v:stroke endcap="round"/>
                      <v:textbox style="mso-fit-shape-to-text:t" inset="1mm,0,1mm,0"/>
                    </v:oval>
                    <v:rect id="Rectangle 4247" o:spid="_x0000_s1264" style="position:absolute;left:15652;top:2901;width:699;height:18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" stroked="f">
                      <v:textbox style="mso-fit-shape-to-text:t" inset="1mm,0,1mm,0"/>
                    </v:rect>
                    <v:group id="Group 4250" o:spid="_x0000_s1265" style="position:absolute;left:15760;top:2609;width:407;height:407" coordorigin="15760,2609"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">
                      <v:oval id="Oval 4248" o:spid="_x0000_s1266" style="position:absolute;left:15760;top:2609;width:1;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" strokeweight="1pt">
                        <v:textbox style="mso-fit-shape-to-text:t" inset="1mm,0,1mm,0"/>
                      </v:oval>
                      <v:oval id="Oval 4249" o:spid="_x0000_s1267" style="position:absolute;left:15760;top:2609;width:1;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" filled="f" strokeweight="1pt">
                        <v:stroke endcap="round"/>
                        <v:textbox style="mso-fit-shape-to-text:t" inset="1mm,0,1mm,0"/>
                      </v:oval>
                    </v:group>
                    <v:line id="Line 4251" o:spid="_x0000_s1268" style="position:absolute;visibility:visible;mso-wrap-style:square" from="16002,2994" to="16116,5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" strokeweight="1pt"/>
                    <v:group id="Group 4254" o:spid="_x0000_s1269" style="position:absolute;left:12611;top:2851;width:2013;height:3784" coordorigin="12833,2914" coordsize="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">
                      <v:shape id="Picture 4252" o:spid="_x0000_s1270" type="#_x0000_t75" style="position:absolute;left:12833;top:2914;width:3;height: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">
                        <v:imagedata r:id="rId30" o:title=""/>
                      </v:shape>
                      <v:shape id="Picture 4253" o:spid="_x0000_s1271" type="#_x0000_t75" style="position:absolute;left:12833;top:2914;width:2;height: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">
                        <v:imagedata r:id="rId31" o:title=""/>
                      </v:shape>
                    </v:group>
                    <v:rect id="Rectangle 4255" o:spid="_x0000_s1272" style="position:absolute;left:14075;top:3083;width:192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" filled="f" stroked="f">
                      <v:textbox style="mso-fit-shape-to-text:t" inset="1mm,0,1mm,0">
                        <w:txbxContent>
                          <w:p w14:paraId="10CD99C9" w14:textId="5854BF84" w:rsidR="003C2AD3" w:rsidRPr="00AF1D7A" w:rsidRDefault="003C2AD3" w:rsidP="003C2AD3">
                            <w:pPr>
                              <w:rPr>
                                <w:color w:val="000000"/>
                                <w:kern w:val="0"/>
                                <w:sz w:val="18"/>
                                <w:szCs w:val="18"/>
                                <w:vertAlign w:val="subscript"/>
                              </w:rPr>
                            </w:pPr>
                            <w:r w:rsidRPr="00AF1D7A">
                              <w:rPr>
                                <w:color w:val="000000"/>
                                <w:sz w:val="18"/>
                                <w:szCs w:val="18"/>
                              </w:rPr>
                              <w:t>K</w:t>
                            </w:r>
                            <w:r w:rsidR="00AF1D7A" w:rsidRPr="00AF1D7A">
                              <w:rPr>
                                <w:rFonts w:hint="eastAsia"/>
                                <w:color w:val="000000"/>
                                <w:sz w:val="18"/>
                                <w:szCs w:val="18"/>
                                <w:vertAlign w:val="subscript"/>
                              </w:rPr>
                              <w:t>1</w:t>
                            </w:r>
                          </w:p>
                        </w:txbxContent>
                      </v:textbox>
                    </v:rect>
                    <v:rect id="Rectangle 4213" o:spid="_x0000_s1273" style="position:absolute;left:16266;top:1724;width:1869;height:38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" filled="f" stroked="f">
                      <v:textbox style="mso-fit-shape-to-text:t" inset="1mm,0,1mm,0">
                        <w:txbxContent>
                          <w:p w14:paraId="592546E0" w14:textId="74D0169D" w:rsidR="00AF1D7A" w:rsidRDefault="00AF1D7A" w:rsidP="00AF1D7A">
                            <w:pPr>
                              <w:spacing w:line="200" w:lineRule="exact"/>
                              <w:rPr>
                                <w:rFonts w:hAnsi="楷体" w:cs="楷体" w:hint="eastAsia"/>
                                <w:color w:val="000000"/>
                                <w:sz w:val="18"/>
                                <w:szCs w:val="18"/>
                              </w:rPr>
                            </w:pPr>
                            <w:r>
                              <w:rPr>
                                <w:rFonts w:hAnsi="楷体" w:cs="楷体" w:hint="eastAsia"/>
                                <w:color w:val="000000"/>
                                <w:sz w:val="18"/>
                                <w:szCs w:val="18"/>
                              </w:rPr>
                              <w:t>外</w:t>
                            </w:r>
                          </w:p>
                          <w:p w14:paraId="1B0B0D10" w14:textId="226F24A7" w:rsidR="00AF1D7A" w:rsidRDefault="00AF1D7A" w:rsidP="00AF1D7A">
                            <w:pPr>
                              <w:spacing w:line="200" w:lineRule="exact"/>
                              <w:rPr>
                                <w:rFonts w:hAnsi="楷体" w:cs="楷体" w:hint="eastAsia"/>
                                <w:color w:val="000000"/>
                                <w:sz w:val="18"/>
                                <w:szCs w:val="18"/>
                              </w:rPr>
                            </w:pPr>
                            <w:r>
                              <w:rPr>
                                <w:rFonts w:hAnsi="楷体" w:cs="楷体" w:hint="eastAsia"/>
                                <w:color w:val="000000"/>
                                <w:sz w:val="18"/>
                                <w:szCs w:val="18"/>
                              </w:rPr>
                              <w:t>太</w:t>
                            </w:r>
                          </w:p>
                          <w:p w14:paraId="78FA1832" w14:textId="20332592" w:rsidR="00AF1D7A" w:rsidRPr="00AF1D7A" w:rsidRDefault="00AF1D7A" w:rsidP="00AF1D7A">
                            <w:pPr>
                              <w:spacing w:line="200" w:lineRule="exact"/>
                              <w:rPr>
                                <w:rFonts w:hAnsi="楷体" w:cs="楷体" w:hint="eastAsia"/>
                                <w:color w:val="000000"/>
                                <w:kern w:val="0"/>
                                <w:sz w:val="18"/>
                                <w:szCs w:val="18"/>
                              </w:rPr>
                            </w:pPr>
                            <w:r>
                              <w:rPr>
                                <w:rFonts w:hAnsi="楷体" w:cs="楷体" w:hint="eastAsia"/>
                                <w:color w:val="000000"/>
                                <w:sz w:val="18"/>
                                <w:szCs w:val="18"/>
                              </w:rPr>
                              <w:t>空</w:t>
                            </w:r>
                          </w:p>
                        </w:txbxContent>
                      </v:textbox>
                    </v:rect>
                  </v:group>
                </v:group>
                <w10:wrap type="square"/>
              </v:group>
            </w:pict>
          </mc:Fallback>
        </mc:AlternateContent>
      </w:r>
      <w:r w:rsidR="006767BE" w:rsidRPr="005B213D">
        <w:rPr>
          <w:rFonts w:hint="eastAsia"/>
        </w:rPr>
        <w:t>1</w:t>
      </w:r>
      <w:r w:rsidR="006767BE" w:rsidRPr="005B213D">
        <w:t>．</w:t>
      </w:r>
      <w:r w:rsidR="006767BE" w:rsidRPr="005B213D">
        <w:rPr>
          <w:rFonts w:ascii="Arial" w:hAnsi="Arial" w:cs="Arial"/>
          <w:shd w:val="clear" w:color="auto" w:fill="FFFFFF"/>
        </w:rPr>
        <w:t>航天员</w:t>
      </w:r>
      <w:r w:rsidR="006767BE" w:rsidRPr="005B213D">
        <w:rPr>
          <w:rStyle w:val="l5l15929"/>
          <w:rFonts w:ascii="Arial" w:hAnsi="Arial" w:cs="Arial"/>
          <w:color w:val="000000"/>
          <w:shd w:val="clear" w:color="auto" w:fill="FFFFFF"/>
        </w:rPr>
        <w:t>出舱</w:t>
      </w:r>
      <w:r w:rsidR="006767BE" w:rsidRPr="005B213D">
        <w:rPr>
          <w:szCs w:val="22"/>
        </w:rPr>
        <w:t>或返回</w:t>
      </w:r>
      <w:r w:rsidR="006767BE" w:rsidRPr="005B213D">
        <w:rPr>
          <w:rStyle w:val="l5l15929"/>
          <w:rFonts w:ascii="Arial" w:hAnsi="Arial" w:cs="Arial"/>
          <w:color w:val="000000"/>
          <w:shd w:val="clear" w:color="auto" w:fill="FFFFFF"/>
        </w:rPr>
        <w:t>，</w:t>
      </w:r>
      <w:r w:rsidR="006767BE" w:rsidRPr="005B213D">
        <w:rPr>
          <w:rStyle w:val="l5l15929"/>
          <w:rFonts w:ascii="Arial" w:hAnsi="Arial" w:cs="Arial" w:hint="eastAsia"/>
          <w:color w:val="000000"/>
          <w:shd w:val="clear" w:color="auto" w:fill="FFFFFF"/>
        </w:rPr>
        <w:t>均</w:t>
      </w:r>
      <w:r w:rsidR="006767BE" w:rsidRPr="005B213D">
        <w:rPr>
          <w:rFonts w:ascii="Arial" w:hAnsi="Arial" w:cs="Arial"/>
          <w:shd w:val="clear" w:color="auto" w:fill="FFFFFF"/>
        </w:rPr>
        <w:t>须通过气闸舱</w:t>
      </w:r>
      <w:r w:rsidR="006767BE" w:rsidRPr="005B213D">
        <w:rPr>
          <w:rStyle w:val="qixhu3"/>
          <w:rFonts w:ascii="Arial" w:hAnsi="Arial" w:cs="Arial" w:hint="eastAsia"/>
          <w:color w:val="000000"/>
          <w:shd w:val="clear" w:color="auto" w:fill="FFFFFF"/>
        </w:rPr>
        <w:t>。</w:t>
      </w:r>
      <w:r w:rsidR="006767BE" w:rsidRPr="005B213D">
        <w:rPr>
          <w:rStyle w:val="qixhu3"/>
          <w:rFonts w:ascii="Arial" w:hAnsi="Arial" w:cs="Arial"/>
          <w:color w:val="000000"/>
          <w:shd w:val="clear" w:color="auto" w:fill="FFFFFF"/>
        </w:rPr>
        <w:t>简化的气闸舱原理如图所示</w:t>
      </w:r>
      <w:r w:rsidR="006767BE" w:rsidRPr="005B213D">
        <w:rPr>
          <w:rStyle w:val="qixhu3"/>
          <w:rFonts w:ascii="Arial" w:hAnsi="Arial" w:cs="Arial" w:hint="eastAsia"/>
          <w:color w:val="000000"/>
          <w:shd w:val="clear" w:color="auto" w:fill="FFFFFF"/>
        </w:rPr>
        <w:t>：</w:t>
      </w:r>
      <w:r w:rsidR="006767BE" w:rsidRPr="005B213D">
        <w:rPr>
          <w:szCs w:val="22"/>
        </w:rPr>
        <w:t>航天员从太空返回气闸舱</w:t>
      </w:r>
      <w:r w:rsidR="006767BE" w:rsidRPr="0043128C">
        <w:rPr>
          <w:rFonts w:hint="eastAsia"/>
          <w:iCs/>
          <w:szCs w:val="22"/>
        </w:rPr>
        <w:t>B</w:t>
      </w:r>
      <w:r w:rsidR="006767BE" w:rsidRPr="005B213D">
        <w:rPr>
          <w:rFonts w:hint="eastAsia"/>
          <w:szCs w:val="22"/>
        </w:rPr>
        <w:t>前</w:t>
      </w:r>
      <w:r w:rsidR="006767BE" w:rsidRPr="005B213D">
        <w:rPr>
          <w:szCs w:val="22"/>
        </w:rPr>
        <w:t>，关闭阀门</w:t>
      </w:r>
      <w:r w:rsidR="006767BE" w:rsidRPr="005B213D">
        <w:rPr>
          <w:szCs w:val="22"/>
        </w:rPr>
        <w:t>K</w:t>
      </w:r>
      <w:r w:rsidR="006767BE" w:rsidRPr="005B213D">
        <w:rPr>
          <w:szCs w:val="22"/>
          <w:vertAlign w:val="subscript"/>
        </w:rPr>
        <w:t>2</w:t>
      </w:r>
      <w:r w:rsidR="006767BE" w:rsidRPr="005B213D">
        <w:rPr>
          <w:szCs w:val="22"/>
        </w:rPr>
        <w:t>，再打开</w:t>
      </w:r>
      <w:r w:rsidR="006767BE" w:rsidRPr="005B213D">
        <w:rPr>
          <w:szCs w:val="22"/>
        </w:rPr>
        <w:t>K</w:t>
      </w:r>
      <w:r w:rsidR="006767BE" w:rsidRPr="005B213D">
        <w:rPr>
          <w:szCs w:val="22"/>
          <w:vertAlign w:val="subscript"/>
        </w:rPr>
        <w:t>1</w:t>
      </w:r>
      <w:r w:rsidR="006767BE" w:rsidRPr="005B213D">
        <w:rPr>
          <w:szCs w:val="22"/>
        </w:rPr>
        <w:t>，</w:t>
      </w:r>
      <w:r w:rsidR="006767BE" w:rsidRPr="0043128C">
        <w:rPr>
          <w:rFonts w:hint="eastAsia"/>
          <w:iCs/>
          <w:szCs w:val="22"/>
        </w:rPr>
        <w:t>B</w:t>
      </w:r>
      <w:r w:rsidR="006767BE" w:rsidRPr="005B213D">
        <w:rPr>
          <w:rFonts w:hint="eastAsia"/>
          <w:szCs w:val="22"/>
        </w:rPr>
        <w:t>内为真空。</w:t>
      </w:r>
      <w:r w:rsidR="006767BE" w:rsidRPr="005B213D">
        <w:rPr>
          <w:szCs w:val="22"/>
        </w:rPr>
        <w:t>航天员</w:t>
      </w:r>
      <w:r w:rsidR="006767BE" w:rsidRPr="005B213D">
        <w:rPr>
          <w:rFonts w:hint="eastAsia"/>
          <w:szCs w:val="22"/>
        </w:rPr>
        <w:t>进入</w:t>
      </w:r>
      <w:r w:rsidR="006767BE" w:rsidRPr="005B213D">
        <w:rPr>
          <w:szCs w:val="22"/>
        </w:rPr>
        <w:t>气闸舱，立即关闭</w:t>
      </w:r>
      <w:r w:rsidR="006767BE" w:rsidRPr="005B213D">
        <w:rPr>
          <w:szCs w:val="22"/>
        </w:rPr>
        <w:t>K</w:t>
      </w:r>
      <w:r w:rsidR="006767BE" w:rsidRPr="005B213D">
        <w:rPr>
          <w:szCs w:val="22"/>
          <w:vertAlign w:val="subscript"/>
        </w:rPr>
        <w:t>1</w:t>
      </w:r>
      <w:r w:rsidR="006767BE" w:rsidRPr="005B213D">
        <w:rPr>
          <w:szCs w:val="22"/>
        </w:rPr>
        <w:t>，再打开</w:t>
      </w:r>
      <w:r w:rsidR="006767BE" w:rsidRPr="005B213D">
        <w:rPr>
          <w:szCs w:val="22"/>
        </w:rPr>
        <w:t>K</w:t>
      </w:r>
      <w:r w:rsidR="006767BE" w:rsidRPr="005B213D">
        <w:rPr>
          <w:szCs w:val="22"/>
          <w:vertAlign w:val="subscript"/>
        </w:rPr>
        <w:t>2</w:t>
      </w:r>
      <w:r w:rsidR="006767BE" w:rsidRPr="005B213D">
        <w:rPr>
          <w:szCs w:val="22"/>
        </w:rPr>
        <w:t>，</w:t>
      </w:r>
      <w:r w:rsidR="006767BE" w:rsidRPr="0043128C">
        <w:rPr>
          <w:rFonts w:hint="eastAsia"/>
          <w:iCs/>
          <w:szCs w:val="22"/>
        </w:rPr>
        <w:t>A</w:t>
      </w:r>
      <w:r w:rsidR="006767BE" w:rsidRPr="005B213D">
        <w:rPr>
          <w:rFonts w:hint="eastAsia"/>
          <w:szCs w:val="22"/>
        </w:rPr>
        <w:t>中的气体进入</w:t>
      </w:r>
      <w:r w:rsidR="006767BE" w:rsidRPr="0043128C">
        <w:rPr>
          <w:rFonts w:hint="eastAsia"/>
          <w:iCs/>
          <w:szCs w:val="22"/>
        </w:rPr>
        <w:t>B</w:t>
      </w:r>
      <w:r w:rsidR="006767BE" w:rsidRPr="005B213D">
        <w:rPr>
          <w:rFonts w:hint="eastAsia"/>
          <w:szCs w:val="22"/>
        </w:rPr>
        <w:t>，最终气压稳定。若此过程</w:t>
      </w:r>
      <w:r w:rsidR="006767BE">
        <w:rPr>
          <w:rFonts w:hint="eastAsia"/>
          <w:szCs w:val="22"/>
        </w:rPr>
        <w:t>中，</w:t>
      </w:r>
      <w:r w:rsidR="006767BE" w:rsidRPr="005B213D">
        <w:rPr>
          <w:rFonts w:hint="eastAsia"/>
          <w:szCs w:val="22"/>
        </w:rPr>
        <w:t>系统与外界</w:t>
      </w:r>
      <w:r w:rsidR="006767BE">
        <w:rPr>
          <w:rFonts w:hint="eastAsia"/>
          <w:szCs w:val="22"/>
        </w:rPr>
        <w:t>绝热</w:t>
      </w:r>
      <w:r w:rsidR="006767BE" w:rsidRPr="005B213D">
        <w:rPr>
          <w:rFonts w:hint="eastAsia"/>
          <w:szCs w:val="22"/>
        </w:rPr>
        <w:t>，舱内气体视为理想气体，则气体</w:t>
      </w:r>
      <w:r w:rsidR="006767BE" w:rsidRPr="005B213D">
        <w:rPr>
          <w:rFonts w:ascii="华文中宋" w:hAnsi="华文中宋" w:cs="华文中宋" w:hint="eastAsia"/>
        </w:rPr>
        <w:t>（</w:t>
      </w:r>
      <w:r w:rsidR="006767BE" w:rsidRPr="005B213D">
        <w:rPr>
          <w:rFonts w:ascii="华文中宋" w:hAnsi="华文中宋" w:cs="华文中宋" w:hint="eastAsia"/>
        </w:rPr>
        <w:t xml:space="preserve">    </w:t>
      </w:r>
      <w:r w:rsidR="006767BE" w:rsidRPr="005B213D">
        <w:rPr>
          <w:rFonts w:ascii="华文中宋" w:hAnsi="华文中宋" w:cs="华文中宋" w:hint="eastAsia"/>
        </w:rPr>
        <w:t>）</w:t>
      </w:r>
    </w:p>
    <w:p w14:paraId="58614365" w14:textId="0A5C2A0C" w:rsidR="006767BE" w:rsidRPr="005B213D" w:rsidRDefault="006767BE" w:rsidP="005D413B">
      <w:pPr>
        <w:rPr>
          <w:szCs w:val="22"/>
        </w:rPr>
      </w:pPr>
      <w:r w:rsidRPr="005B213D">
        <w:rPr>
          <w:rFonts w:hint="eastAsia"/>
          <w:szCs w:val="22"/>
        </w:rPr>
        <w:t>A</w:t>
      </w:r>
      <w:r w:rsidRPr="005B213D">
        <w:rPr>
          <w:szCs w:val="22"/>
        </w:rPr>
        <w:t>．</w:t>
      </w:r>
      <w:r w:rsidRPr="005B213D">
        <w:rPr>
          <w:rFonts w:hint="eastAsia"/>
          <w:szCs w:val="22"/>
        </w:rPr>
        <w:t>压强减小，温度不变</w:t>
      </w:r>
    </w:p>
    <w:p w14:paraId="266361EB" w14:textId="51722B55" w:rsidR="006767BE" w:rsidRPr="005B213D" w:rsidRDefault="006767BE" w:rsidP="006767BE">
      <w:pPr>
        <w:rPr>
          <w:szCs w:val="22"/>
        </w:rPr>
      </w:pPr>
      <w:r w:rsidRPr="005B213D">
        <w:rPr>
          <w:rFonts w:hint="eastAsia"/>
          <w:szCs w:val="22"/>
        </w:rPr>
        <w:t>B</w:t>
      </w:r>
      <w:r w:rsidRPr="005B213D">
        <w:rPr>
          <w:szCs w:val="22"/>
        </w:rPr>
        <w:t>．</w:t>
      </w:r>
      <w:r w:rsidRPr="005B213D">
        <w:rPr>
          <w:rFonts w:hint="eastAsia"/>
          <w:szCs w:val="22"/>
        </w:rPr>
        <w:t>压强减小，温度降低</w:t>
      </w:r>
    </w:p>
    <w:p w14:paraId="4DB0413F" w14:textId="77777777" w:rsidR="006767BE" w:rsidRPr="005B213D" w:rsidRDefault="006767BE" w:rsidP="006767BE">
      <w:pPr>
        <w:rPr>
          <w:szCs w:val="22"/>
        </w:rPr>
      </w:pPr>
      <w:r w:rsidRPr="005B213D">
        <w:rPr>
          <w:rFonts w:hint="eastAsia"/>
          <w:szCs w:val="22"/>
        </w:rPr>
        <w:t>C</w:t>
      </w:r>
      <w:r w:rsidRPr="005B213D">
        <w:rPr>
          <w:szCs w:val="22"/>
        </w:rPr>
        <w:t>．</w:t>
      </w:r>
      <w:r w:rsidRPr="005B213D">
        <w:rPr>
          <w:rFonts w:hint="eastAsia"/>
          <w:szCs w:val="22"/>
        </w:rPr>
        <w:t>对外做功，内能减小</w:t>
      </w:r>
    </w:p>
    <w:p w14:paraId="7DC3F5A9" w14:textId="77777777" w:rsidR="006767BE" w:rsidRPr="005B213D" w:rsidRDefault="006767BE" w:rsidP="006767BE">
      <w:pPr>
        <w:rPr>
          <w:szCs w:val="22"/>
        </w:rPr>
      </w:pPr>
      <w:r w:rsidRPr="005B213D">
        <w:rPr>
          <w:rFonts w:hint="eastAsia"/>
          <w:szCs w:val="22"/>
        </w:rPr>
        <w:t>D</w:t>
      </w:r>
      <w:r w:rsidRPr="005B213D">
        <w:rPr>
          <w:szCs w:val="22"/>
        </w:rPr>
        <w:t>．</w:t>
      </w:r>
      <w:r w:rsidRPr="005B213D">
        <w:rPr>
          <w:rFonts w:hint="eastAsia"/>
          <w:szCs w:val="22"/>
        </w:rPr>
        <w:t>对外做功，内能增大</w:t>
      </w:r>
    </w:p>
    <w:p w14:paraId="61B44430" w14:textId="7A4EEBC4" w:rsidR="006767BE" w:rsidRPr="005B213D" w:rsidRDefault="006767BE" w:rsidP="006767BE">
      <w:pPr>
        <w:rPr>
          <w:szCs w:val="22"/>
        </w:rPr>
      </w:pPr>
    </w:p>
    <w:p w14:paraId="5BA8BF93" w14:textId="66B11AE0" w:rsidR="006767BE" w:rsidRPr="00814135" w:rsidRDefault="006767BE" w:rsidP="006767BE">
      <w:pPr>
        <w:rPr>
          <w:kern w:val="0"/>
        </w:rPr>
      </w:pPr>
      <w:r w:rsidRPr="005B213D">
        <w:t>2</w:t>
      </w:r>
      <w:r w:rsidRPr="005B213D">
        <w:t>．</w:t>
      </w:r>
      <w:r w:rsidRPr="005B213D">
        <w:rPr>
          <w:kern w:val="0"/>
        </w:rPr>
        <w:t>航天器在半径为</w:t>
      </w:r>
      <w:r w:rsidRPr="005B213D">
        <w:rPr>
          <w:i/>
          <w:kern w:val="0"/>
        </w:rPr>
        <w:t>r</w:t>
      </w:r>
      <w:r w:rsidRPr="005B213D">
        <w:rPr>
          <w:kern w:val="0"/>
          <w:vertAlign w:val="subscript"/>
        </w:rPr>
        <w:t>1</w:t>
      </w:r>
      <w:r w:rsidRPr="005B213D">
        <w:rPr>
          <w:kern w:val="0"/>
        </w:rPr>
        <w:t>的</w:t>
      </w:r>
      <w:r w:rsidRPr="005B213D">
        <w:rPr>
          <w:rFonts w:hint="eastAsia"/>
          <w:kern w:val="0"/>
        </w:rPr>
        <w:t>圆形</w:t>
      </w:r>
      <w:r w:rsidRPr="005B213D">
        <w:rPr>
          <w:kern w:val="0"/>
        </w:rPr>
        <w:t>轨道上运行，变轨</w:t>
      </w:r>
      <w:r w:rsidRPr="005B213D">
        <w:rPr>
          <w:rFonts w:hint="eastAsia"/>
          <w:kern w:val="0"/>
        </w:rPr>
        <w:t>到</w:t>
      </w:r>
      <w:r w:rsidRPr="005B213D">
        <w:rPr>
          <w:kern w:val="0"/>
        </w:rPr>
        <w:t>半径为</w:t>
      </w:r>
      <w:r w:rsidRPr="005B213D">
        <w:rPr>
          <w:i/>
          <w:kern w:val="0"/>
        </w:rPr>
        <w:t>r</w:t>
      </w:r>
      <w:r w:rsidRPr="005B213D">
        <w:rPr>
          <w:kern w:val="0"/>
          <w:vertAlign w:val="subscript"/>
        </w:rPr>
        <w:t>2</w:t>
      </w:r>
      <w:r w:rsidRPr="005B213D">
        <w:rPr>
          <w:kern w:val="0"/>
        </w:rPr>
        <w:t>的较高</w:t>
      </w:r>
      <w:r w:rsidRPr="005B213D">
        <w:rPr>
          <w:rFonts w:hint="eastAsia"/>
          <w:kern w:val="0"/>
        </w:rPr>
        <w:t>圆形</w:t>
      </w:r>
      <w:r w:rsidRPr="005B213D">
        <w:rPr>
          <w:kern w:val="0"/>
        </w:rPr>
        <w:t>轨道上</w:t>
      </w:r>
      <w:r w:rsidRPr="005B213D">
        <w:rPr>
          <w:rFonts w:hint="eastAsia"/>
          <w:kern w:val="0"/>
        </w:rPr>
        <w:t>。若</w:t>
      </w:r>
      <w:r w:rsidRPr="005B213D">
        <w:t>以无穷远处</w:t>
      </w:r>
      <w:r>
        <w:t>引力势能为零，引力势能</w:t>
      </w:r>
      <w:r w:rsidRPr="00814135">
        <w:rPr>
          <w:kern w:val="0"/>
        </w:rPr>
        <w:t>的</w:t>
      </w:r>
      <w:r>
        <w:t>表达式为</w:t>
      </w:r>
      <w:r w:rsidR="0043128C" w:rsidRPr="0043128C">
        <w:rPr>
          <w:rFonts w:hint="eastAsia"/>
          <w:i/>
          <w:iCs/>
        </w:rPr>
        <w:t>E</w:t>
      </w:r>
      <w:r w:rsidR="0043128C" w:rsidRPr="0043128C">
        <w:rPr>
          <w:rFonts w:hint="eastAsia"/>
          <w:vertAlign w:val="subscript"/>
        </w:rPr>
        <w:t>p</w:t>
      </w:r>
      <w:r w:rsidR="0043128C" w:rsidRPr="0043128C">
        <w:rPr>
          <w:rFonts w:hint="eastAsia"/>
        </w:rPr>
        <w:t xml:space="preserve"> = </w:t>
      </w:r>
      <w:r w:rsidR="0043128C" w:rsidRPr="0043128C">
        <w:t>−</w:t>
      </w:r>
      <w:r w:rsidR="0043128C" w:rsidRPr="0043128C">
        <w:rPr>
          <w:rFonts w:hint="eastAsia"/>
        </w:rPr>
        <w:t xml:space="preserve"> </w:t>
      </w:r>
      <w:r w:rsidR="0043128C" w:rsidRPr="0043128C">
        <w:fldChar w:fldCharType="begin"/>
      </w:r>
      <w:r w:rsidR="0043128C" w:rsidRPr="0043128C">
        <w:instrText xml:space="preserve"> </w:instrText>
      </w:r>
      <w:r w:rsidR="0043128C" w:rsidRPr="0043128C">
        <w:rPr>
          <w:rFonts w:hint="eastAsia"/>
        </w:rPr>
        <w:instrText>EQ \F(</w:instrText>
      </w:r>
      <w:r w:rsidR="0043128C" w:rsidRPr="0043128C">
        <w:rPr>
          <w:rFonts w:hint="eastAsia"/>
          <w:i/>
          <w:iCs/>
        </w:rPr>
        <w:instrText>GMm</w:instrText>
      </w:r>
      <w:r w:rsidR="0043128C" w:rsidRPr="0043128C">
        <w:rPr>
          <w:rFonts w:hint="eastAsia"/>
        </w:rPr>
        <w:instrText>,</w:instrText>
      </w:r>
      <w:r w:rsidR="0043128C" w:rsidRPr="0043128C">
        <w:rPr>
          <w:rFonts w:hint="eastAsia"/>
          <w:i/>
          <w:iCs/>
        </w:rPr>
        <w:instrText>r</w:instrText>
      </w:r>
      <w:r w:rsidR="0043128C" w:rsidRPr="0043128C">
        <w:rPr>
          <w:rFonts w:hint="eastAsia"/>
        </w:rPr>
        <w:instrText>)</w:instrText>
      </w:r>
      <w:r w:rsidR="0043128C" w:rsidRPr="0043128C">
        <w:instrText xml:space="preserve"> </w:instrText>
      </w:r>
      <w:r w:rsidR="0043128C" w:rsidRPr="0043128C">
        <w:fldChar w:fldCharType="separate"/>
      </w:r>
      <w:r w:rsidR="0043128C" w:rsidRPr="0043128C">
        <w:fldChar w:fldCharType="end"/>
      </w:r>
      <w:r>
        <w:rPr>
          <w:rFonts w:hint="eastAsia"/>
        </w:rPr>
        <w:t>，其</w:t>
      </w:r>
      <w:r>
        <w:t>中</w:t>
      </w:r>
      <w:r w:rsidRPr="002C6F63">
        <w:rPr>
          <w:i/>
        </w:rPr>
        <w:t>m</w:t>
      </w:r>
      <w:r>
        <w:t>为</w:t>
      </w:r>
      <w:r w:rsidRPr="00814135">
        <w:rPr>
          <w:kern w:val="0"/>
        </w:rPr>
        <w:t>航天器</w:t>
      </w:r>
      <w:r>
        <w:t>质量，</w:t>
      </w:r>
      <w:r w:rsidRPr="00814135">
        <w:rPr>
          <w:i/>
          <w:kern w:val="0"/>
        </w:rPr>
        <w:t>M</w:t>
      </w:r>
      <w:r>
        <w:t>为地球质量，</w:t>
      </w:r>
      <w:r w:rsidRPr="002C6F63">
        <w:rPr>
          <w:i/>
        </w:rPr>
        <w:t>r</w:t>
      </w:r>
      <w:r>
        <w:t>为</w:t>
      </w:r>
      <w:r w:rsidRPr="00814135">
        <w:rPr>
          <w:kern w:val="0"/>
        </w:rPr>
        <w:t>航天器</w:t>
      </w:r>
      <w:r>
        <w:t>到地心的距离</w:t>
      </w:r>
      <w:r w:rsidRPr="00814135">
        <w:rPr>
          <w:kern w:val="0"/>
        </w:rPr>
        <w:t>，地球表面的重力加速度为</w:t>
      </w:r>
      <w:r w:rsidRPr="00814135">
        <w:rPr>
          <w:rFonts w:hint="eastAsia"/>
          <w:i/>
          <w:kern w:val="0"/>
        </w:rPr>
        <w:t>g</w:t>
      </w:r>
      <w:r w:rsidRPr="00814135">
        <w:rPr>
          <w:rFonts w:hint="eastAsia"/>
          <w:kern w:val="0"/>
        </w:rPr>
        <w:t>。则</w:t>
      </w:r>
      <w:r w:rsidRPr="00814135">
        <w:rPr>
          <w:kern w:val="0"/>
        </w:rPr>
        <w:t>变轨过程</w:t>
      </w:r>
      <w:r>
        <w:rPr>
          <w:kern w:val="0"/>
        </w:rPr>
        <w:t>中</w:t>
      </w:r>
      <w:r w:rsidRPr="00814135">
        <w:rPr>
          <w:rFonts w:hint="eastAsia"/>
          <w:kern w:val="0"/>
        </w:rPr>
        <w:t>，</w:t>
      </w:r>
      <w:r w:rsidRPr="00814135">
        <w:rPr>
          <w:kern w:val="0"/>
        </w:rPr>
        <w:t>航天器发动机</w:t>
      </w:r>
      <w:r w:rsidRPr="00814135">
        <w:rPr>
          <w:rFonts w:ascii="华文中宋" w:hAnsi="华文中宋" w:cs="华文中宋" w:hint="eastAsia"/>
        </w:rPr>
        <w:t>（</w:t>
      </w:r>
      <w:r w:rsidRPr="00814135">
        <w:rPr>
          <w:rFonts w:ascii="华文中宋" w:hAnsi="华文中宋" w:cs="华文中宋" w:hint="eastAsia"/>
        </w:rPr>
        <w:t xml:space="preserve">        </w:t>
      </w:r>
      <w:r w:rsidRPr="00814135">
        <w:rPr>
          <w:rFonts w:ascii="华文中宋" w:hAnsi="华文中宋" w:cs="华文中宋" w:hint="eastAsia"/>
        </w:rPr>
        <w:t>）</w:t>
      </w:r>
    </w:p>
    <w:p w14:paraId="1A0EC6A0" w14:textId="2A5D2775" w:rsidR="0043128C" w:rsidRPr="0043128C" w:rsidRDefault="0043128C" w:rsidP="0043128C">
      <w:r w:rsidRPr="0043128C">
        <w:t>A</w:t>
      </w:r>
      <w:r w:rsidRPr="0043128C">
        <w:t>．无需做功</w:t>
      </w:r>
      <w:r w:rsidRPr="0043128C">
        <w:tab/>
      </w:r>
      <w:r w:rsidRPr="0043128C">
        <w:tab/>
      </w:r>
      <w:r w:rsidRPr="0043128C">
        <w:tab/>
      </w:r>
      <w:r w:rsidRPr="0043128C">
        <w:tab/>
      </w:r>
      <w:r w:rsidRPr="0043128C">
        <w:tab/>
      </w:r>
      <w:r w:rsidRPr="0043128C">
        <w:tab/>
      </w:r>
      <w:r w:rsidRPr="0043128C">
        <w:tab/>
        <w:t>B</w:t>
      </w:r>
      <w:r w:rsidRPr="0043128C">
        <w:t>．需做</w:t>
      </w:r>
      <w:r w:rsidRPr="0043128C">
        <w:rPr>
          <w:rFonts w:hint="eastAsia"/>
          <w:i/>
          <w:iCs/>
        </w:rPr>
        <w:t>W</w:t>
      </w:r>
      <w:r w:rsidRPr="0043128C">
        <w:rPr>
          <w:rFonts w:hint="eastAsia"/>
        </w:rPr>
        <w:t xml:space="preserve"> = </w:t>
      </w:r>
      <w:r w:rsidRPr="0043128C">
        <w:rPr>
          <w:rFonts w:hint="eastAsia"/>
          <w:i/>
          <w:iCs/>
        </w:rPr>
        <w:t>mg</w:t>
      </w:r>
      <w:r w:rsidRPr="0043128C">
        <w:rPr>
          <w:rFonts w:hint="eastAsia"/>
        </w:rPr>
        <w:t>(</w:t>
      </w:r>
      <w:r w:rsidRPr="0043128C">
        <w:rPr>
          <w:rFonts w:hint="eastAsia"/>
          <w:i/>
          <w:iCs/>
        </w:rPr>
        <w:t>r</w:t>
      </w:r>
      <w:r w:rsidRPr="0043128C">
        <w:rPr>
          <w:rFonts w:hint="eastAsia"/>
          <w:vertAlign w:val="subscript"/>
        </w:rPr>
        <w:t>2</w:t>
      </w:r>
      <w:r w:rsidRPr="0043128C">
        <w:rPr>
          <w:rFonts w:hint="eastAsia"/>
        </w:rPr>
        <w:t xml:space="preserve"> </w:t>
      </w:r>
      <w:r w:rsidRPr="0043128C">
        <w:t>–</w:t>
      </w:r>
      <w:r w:rsidRPr="0043128C">
        <w:rPr>
          <w:rFonts w:hint="eastAsia"/>
        </w:rPr>
        <w:t xml:space="preserve"> </w:t>
      </w:r>
      <w:r w:rsidRPr="0043128C">
        <w:rPr>
          <w:rFonts w:hint="eastAsia"/>
          <w:i/>
          <w:iCs/>
        </w:rPr>
        <w:t>r</w:t>
      </w:r>
      <w:r w:rsidRPr="0043128C">
        <w:rPr>
          <w:rFonts w:hint="eastAsia"/>
          <w:vertAlign w:val="subscript"/>
        </w:rPr>
        <w:t>1</w:t>
      </w:r>
      <w:r w:rsidRPr="0043128C">
        <w:rPr>
          <w:rFonts w:hint="eastAsia"/>
        </w:rPr>
        <w:t>)</w:t>
      </w:r>
      <w:r w:rsidRPr="0043128C">
        <w:t>的功</w:t>
      </w:r>
    </w:p>
    <w:p w14:paraId="43E69622" w14:textId="675C4EC7" w:rsidR="0043128C" w:rsidRPr="0043128C" w:rsidRDefault="0043128C" w:rsidP="0043128C">
      <w:r w:rsidRPr="0043128C">
        <w:t>C</w:t>
      </w:r>
      <w:r w:rsidRPr="0043128C">
        <w:t>．需做</w:t>
      </w:r>
      <w:r w:rsidRPr="0043128C">
        <w:rPr>
          <w:rFonts w:hint="eastAsia"/>
          <w:i/>
          <w:iCs/>
        </w:rPr>
        <w:t>W</w:t>
      </w:r>
      <w:r w:rsidRPr="0043128C">
        <w:rPr>
          <w:rFonts w:hint="eastAsia"/>
        </w:rPr>
        <w:t xml:space="preserve"> = </w:t>
      </w:r>
      <w:r w:rsidRPr="0043128C">
        <w:rPr>
          <w:rFonts w:hint="eastAsia"/>
          <w:i/>
          <w:iCs/>
        </w:rPr>
        <w:t>GMm</w:t>
      </w:r>
      <w:r w:rsidRPr="0043128C">
        <w:fldChar w:fldCharType="begin"/>
      </w:r>
      <w:r w:rsidRPr="0043128C">
        <w:instrText xml:space="preserve"> </w:instrText>
      </w:r>
      <w:r w:rsidRPr="0043128C">
        <w:rPr>
          <w:rFonts w:hint="eastAsia"/>
        </w:rPr>
        <w:instrText>EQ \b\bc(\F(1,2</w:instrText>
      </w:r>
      <w:r w:rsidRPr="0043128C">
        <w:rPr>
          <w:rFonts w:hint="eastAsia"/>
          <w:i/>
          <w:iCs/>
        </w:rPr>
        <w:instrText>r</w:instrText>
      </w:r>
      <w:r w:rsidRPr="0043128C">
        <w:rPr>
          <w:rFonts w:hint="eastAsia"/>
          <w:vertAlign w:val="subscript"/>
        </w:rPr>
        <w:instrText>1</w:instrText>
      </w:r>
      <w:r w:rsidRPr="0043128C">
        <w:rPr>
          <w:rFonts w:hint="eastAsia"/>
        </w:rPr>
        <w:instrText xml:space="preserve">) </w:instrText>
      </w:r>
      <w:r w:rsidRPr="0043128C">
        <w:instrText>−</w:instrText>
      </w:r>
      <w:r w:rsidRPr="0043128C">
        <w:rPr>
          <w:rFonts w:hint="eastAsia"/>
        </w:rPr>
        <w:instrText xml:space="preserve"> \F(1,2</w:instrText>
      </w:r>
      <w:r w:rsidRPr="0043128C">
        <w:rPr>
          <w:rFonts w:hint="eastAsia"/>
          <w:i/>
          <w:iCs/>
        </w:rPr>
        <w:instrText>r</w:instrText>
      </w:r>
      <w:r w:rsidRPr="0043128C">
        <w:rPr>
          <w:rFonts w:hint="eastAsia"/>
          <w:vertAlign w:val="subscript"/>
        </w:rPr>
        <w:instrText>2</w:instrText>
      </w:r>
      <w:r w:rsidRPr="0043128C">
        <w:rPr>
          <w:rFonts w:hint="eastAsia"/>
        </w:rPr>
        <w:instrText>))</w:instrText>
      </w:r>
      <w:r w:rsidRPr="0043128C">
        <w:instrText xml:space="preserve"> </w:instrText>
      </w:r>
      <w:r w:rsidRPr="0043128C">
        <w:fldChar w:fldCharType="separate"/>
      </w:r>
      <w:r w:rsidRPr="0043128C">
        <w:fldChar w:fldCharType="end"/>
      </w:r>
      <w:r w:rsidRPr="0043128C">
        <w:t>的功</w:t>
      </w:r>
      <w:r w:rsidRPr="0043128C">
        <w:tab/>
      </w:r>
      <w:r w:rsidRPr="0043128C">
        <w:tab/>
        <w:t>D</w:t>
      </w:r>
      <w:r w:rsidRPr="0043128C">
        <w:t>．需做</w:t>
      </w:r>
      <w:r w:rsidRPr="0043128C">
        <w:rPr>
          <w:rFonts w:hint="eastAsia"/>
          <w:i/>
          <w:iCs/>
        </w:rPr>
        <w:t>W</w:t>
      </w:r>
      <w:r w:rsidRPr="0043128C">
        <w:rPr>
          <w:rFonts w:hint="eastAsia"/>
        </w:rPr>
        <w:t xml:space="preserve"> = </w:t>
      </w:r>
      <w:r w:rsidRPr="0043128C">
        <w:rPr>
          <w:rFonts w:hint="eastAsia"/>
          <w:i/>
          <w:iCs/>
        </w:rPr>
        <w:t>GMm</w:t>
      </w:r>
      <w:r w:rsidRPr="0043128C">
        <w:fldChar w:fldCharType="begin"/>
      </w:r>
      <w:r w:rsidRPr="0043128C">
        <w:instrText xml:space="preserve"> </w:instrText>
      </w:r>
      <w:r w:rsidRPr="0043128C">
        <w:rPr>
          <w:rFonts w:hint="eastAsia"/>
        </w:rPr>
        <w:instrText>EQ \b\bc(\F(1,</w:instrText>
      </w:r>
      <w:r w:rsidRPr="0043128C">
        <w:rPr>
          <w:rFonts w:hint="eastAsia"/>
          <w:i/>
          <w:iCs/>
        </w:rPr>
        <w:instrText>r</w:instrText>
      </w:r>
      <w:r w:rsidRPr="0043128C">
        <w:rPr>
          <w:rFonts w:hint="eastAsia"/>
          <w:vertAlign w:val="subscript"/>
        </w:rPr>
        <w:instrText>1</w:instrText>
      </w:r>
      <w:r w:rsidRPr="0043128C">
        <w:rPr>
          <w:rFonts w:hint="eastAsia"/>
        </w:rPr>
        <w:instrText xml:space="preserve">) </w:instrText>
      </w:r>
      <w:r w:rsidRPr="0043128C">
        <w:instrText>−</w:instrText>
      </w:r>
      <w:r w:rsidRPr="0043128C">
        <w:rPr>
          <w:rFonts w:hint="eastAsia"/>
        </w:rPr>
        <w:instrText xml:space="preserve"> \F(1,</w:instrText>
      </w:r>
      <w:r w:rsidRPr="0043128C">
        <w:rPr>
          <w:rFonts w:hint="eastAsia"/>
          <w:i/>
          <w:iCs/>
        </w:rPr>
        <w:instrText>r</w:instrText>
      </w:r>
      <w:r w:rsidRPr="0043128C">
        <w:rPr>
          <w:rFonts w:hint="eastAsia"/>
          <w:vertAlign w:val="subscript"/>
        </w:rPr>
        <w:instrText>2</w:instrText>
      </w:r>
      <w:r w:rsidRPr="0043128C">
        <w:rPr>
          <w:rFonts w:hint="eastAsia"/>
        </w:rPr>
        <w:instrText>))</w:instrText>
      </w:r>
      <w:r w:rsidRPr="0043128C">
        <w:instrText xml:space="preserve"> </w:instrText>
      </w:r>
      <w:r w:rsidRPr="0043128C">
        <w:fldChar w:fldCharType="separate"/>
      </w:r>
      <w:r w:rsidRPr="0043128C">
        <w:fldChar w:fldCharType="end"/>
      </w:r>
      <w:r w:rsidRPr="0043128C">
        <w:t>的功</w:t>
      </w:r>
    </w:p>
    <w:p w14:paraId="7E9EB0DF" w14:textId="77777777" w:rsidR="006767BE" w:rsidRDefault="006767BE" w:rsidP="006767BE"/>
    <w:p w14:paraId="28F44603" w14:textId="7EAF13DC" w:rsidR="006767BE" w:rsidRPr="00814135" w:rsidRDefault="006767BE" w:rsidP="006767BE">
      <w:r w:rsidRPr="00814135">
        <w:t>3</w:t>
      </w:r>
      <w:r w:rsidRPr="00814135">
        <w:t>．</w:t>
      </w:r>
      <w:r>
        <w:rPr>
          <w:rFonts w:hint="eastAsia"/>
        </w:rPr>
        <w:t>类比电场线</w:t>
      </w:r>
      <w:r w:rsidRPr="00814135">
        <w:rPr>
          <w:rFonts w:hint="eastAsia"/>
        </w:rPr>
        <w:t>，</w:t>
      </w:r>
      <w:r>
        <w:rPr>
          <w:rFonts w:hint="eastAsia"/>
        </w:rPr>
        <w:t>可</w:t>
      </w:r>
      <w:r w:rsidRPr="00814135">
        <w:rPr>
          <w:rFonts w:hint="eastAsia"/>
        </w:rPr>
        <w:t>用引力场线描绘星球</w:t>
      </w:r>
      <w:r>
        <w:rPr>
          <w:rFonts w:hint="eastAsia"/>
        </w:rPr>
        <w:t>产生</w:t>
      </w:r>
      <w:r w:rsidRPr="00814135">
        <w:rPr>
          <w:rFonts w:hint="eastAsia"/>
        </w:rPr>
        <w:t>的引力场。</w:t>
      </w:r>
      <w:r>
        <w:rPr>
          <w:rFonts w:hint="eastAsia"/>
        </w:rPr>
        <w:t>能表示</w:t>
      </w:r>
      <w:r w:rsidRPr="00814135">
        <w:rPr>
          <w:rFonts w:hint="eastAsia"/>
        </w:rPr>
        <w:t>质量相等的</w:t>
      </w:r>
      <w:r>
        <w:rPr>
          <w:rFonts w:hint="eastAsia"/>
        </w:rPr>
        <w:t>双星系统</w:t>
      </w:r>
      <w:r w:rsidRPr="00814135">
        <w:rPr>
          <w:rFonts w:hint="eastAsia"/>
        </w:rPr>
        <w:t>的引力场分布</w:t>
      </w:r>
      <w:r>
        <w:rPr>
          <w:rFonts w:hint="eastAsia"/>
        </w:rPr>
        <w:t>的</w:t>
      </w:r>
      <w:r w:rsidRPr="00814135">
        <w:rPr>
          <w:rFonts w:hint="eastAsia"/>
        </w:rPr>
        <w:t>是（</w:t>
      </w:r>
      <w:r w:rsidRPr="00814135">
        <w:rPr>
          <w:rFonts w:hint="eastAsia"/>
        </w:rPr>
        <w:t xml:space="preserve">    </w:t>
      </w:r>
      <w:r w:rsidRPr="00814135">
        <w:rPr>
          <w:rFonts w:hint="eastAsia"/>
        </w:rPr>
        <w:t>）</w:t>
      </w:r>
    </w:p>
    <w:p w14:paraId="3E2EA341" w14:textId="4C89AD34" w:rsidR="006767BE" w:rsidRPr="00814135" w:rsidRDefault="00D17313" w:rsidP="00D17313">
      <w:pPr>
        <w:rPr>
          <w:i/>
        </w:rPr>
      </w:pPr>
      <w:r>
        <w:rPr>
          <w:rFonts w:hint="eastAsia"/>
          <w:i/>
          <w:noProof/>
        </w:rPr>
        <mc:AlternateContent>
          <mc:Choice Requires="wpg">
            <w:drawing>
              <wp:inline distT="0" distB="0" distL="0" distR="0" wp14:anchorId="227B21A3" wp14:editId="66D6C515">
                <wp:extent cx="5300345" cy="961390"/>
                <wp:effectExtent l="0" t="0" r="0" b="10160"/>
                <wp:docPr id="802834453" name="组合 1013"/>
                <wp:cNvGraphicFramePr/>
                <a:graphic xmlns:a="http://schemas.openxmlformats.org/drawingml/2006/main">
                  <a:graphicData uri="http://schemas.microsoft.com/office/word/2010/wordprocessingGroup">
                    <wpg:wgp>
                      <wpg:cNvGrpSpPr/>
                      <wpg:grpSpPr>
                        <a:xfrm>
                          <a:off x="0" y="0"/>
                          <a:ext cx="5300345" cy="961390"/>
                          <a:chOff x="0" y="0"/>
                          <a:chExt cx="5300345" cy="961390"/>
                        </a:xfrm>
                      </wpg:grpSpPr>
                      <wpg:grpSp>
                        <wpg:cNvPr id="2104740060" name="画布 95"/>
                        <wpg:cNvGrpSpPr/>
                        <wpg:grpSpPr>
                          <a:xfrm>
                            <a:off x="0" y="0"/>
                            <a:ext cx="5300345" cy="961390"/>
                            <a:chOff x="0" y="0"/>
                            <a:chExt cx="5300345" cy="961390"/>
                          </a:xfrm>
                        </wpg:grpSpPr>
                        <wps:wsp>
                          <wps:cNvPr id="1730267581" name="矩形 1730267581"/>
                          <wps:cNvSpPr/>
                          <wps:spPr>
                            <a:xfrm>
                              <a:off x="0" y="0"/>
                              <a:ext cx="5300345" cy="961390"/>
                            </a:xfrm>
                            <a:prstGeom prst="rect">
                              <a:avLst/>
                            </a:prstGeom>
                            <a:noFill/>
                            <a:ln>
                              <a:noFill/>
                            </a:ln>
                          </wps:spPr>
                          <wps:bodyPr wrap="none" lIns="36000" tIns="0" rIns="36000" bIns="0">
                            <a:spAutoFit/>
                          </wps:bodyPr>
                        </wps:wsp>
                        <wpg:grpSp>
                          <wpg:cNvPr id="613151828" name="Group 4320"/>
                          <wpg:cNvGrpSpPr>
                            <a:grpSpLocks/>
                          </wpg:cNvGrpSpPr>
                          <wpg:grpSpPr bwMode="auto">
                            <a:xfrm>
                              <a:off x="2929890" y="50800"/>
                              <a:ext cx="804545" cy="650875"/>
                              <a:chOff x="2768220" y="50800"/>
                              <a:chExt cx="1267" cy="1025"/>
                            </a:xfrm>
                          </wpg:grpSpPr>
                          <wpg:grpSp>
                            <wpg:cNvPr id="1600898336" name="Group 4292"/>
                            <wpg:cNvGrpSpPr>
                              <a:grpSpLocks/>
                            </wpg:cNvGrpSpPr>
                            <wpg:grpSpPr bwMode="auto">
                              <a:xfrm>
                                <a:off x="2768913" y="50803"/>
                                <a:ext cx="574" cy="1022"/>
                                <a:chOff x="2768913" y="50803"/>
                                <a:chExt cx="574" cy="1022"/>
                              </a:xfrm>
                            </wpg:grpSpPr>
                            <wpg:grpSp>
                              <wpg:cNvPr id="525802262" name="Group 4272"/>
                              <wpg:cNvGrpSpPr>
                                <a:grpSpLocks/>
                              </wpg:cNvGrpSpPr>
                              <wpg:grpSpPr bwMode="auto">
                                <a:xfrm>
                                  <a:off x="2769239" y="51160"/>
                                  <a:ext cx="144" cy="85"/>
                                  <a:chOff x="2769239" y="51160"/>
                                  <a:chExt cx="144" cy="85"/>
                                </a:xfrm>
                              </wpg:grpSpPr>
                              <wps:wsp>
                                <wps:cNvPr id="858532186" name="Freeform 4270"/>
                                <wps:cNvSpPr>
                                  <a:spLocks/>
                                </wps:cNvSpPr>
                                <wps:spPr bwMode="auto">
                                  <a:xfrm>
                                    <a:off x="2769239" y="51160"/>
                                    <a:ext cx="144" cy="85"/>
                                  </a:xfrm>
                                  <a:custGeom>
                                    <a:avLst/>
                                    <a:gdLst>
                                      <a:gd name="T0" fmla="*/ 26 w 144"/>
                                      <a:gd name="T1" fmla="*/ 40 h 85"/>
                                      <a:gd name="T2" fmla="*/ 26 w 144"/>
                                      <a:gd name="T3" fmla="*/ 0 h 85"/>
                                      <a:gd name="T4" fmla="*/ 144 w 144"/>
                                      <a:gd name="T5" fmla="*/ 85 h 85"/>
                                      <a:gd name="T6" fmla="*/ 0 w 144"/>
                                      <a:gd name="T7" fmla="*/ 70 h 85"/>
                                      <a:gd name="T8" fmla="*/ 26 w 144"/>
                                      <a:gd name="T9" fmla="*/ 40 h 85"/>
                                    </a:gdLst>
                                    <a:ahLst/>
                                    <a:cxnLst>
                                      <a:cxn ang="0">
                                        <a:pos x="T0" y="T1"/>
                                      </a:cxn>
                                      <a:cxn ang="0">
                                        <a:pos x="T2" y="T3"/>
                                      </a:cxn>
                                      <a:cxn ang="0">
                                        <a:pos x="T4" y="T5"/>
                                      </a:cxn>
                                      <a:cxn ang="0">
                                        <a:pos x="T6" y="T7"/>
                                      </a:cxn>
                                      <a:cxn ang="0">
                                        <a:pos x="T8" y="T9"/>
                                      </a:cxn>
                                    </a:cxnLst>
                                    <a:rect l="0" t="0" r="r" b="b"/>
                                    <a:pathLst>
                                      <a:path w="144" h="85">
                                        <a:moveTo>
                                          <a:pt x="26" y="40"/>
                                        </a:moveTo>
                                        <a:lnTo>
                                          <a:pt x="26" y="0"/>
                                        </a:lnTo>
                                        <a:lnTo>
                                          <a:pt x="144" y="85"/>
                                        </a:lnTo>
                                        <a:lnTo>
                                          <a:pt x="0" y="70"/>
                                        </a:lnTo>
                                        <a:lnTo>
                                          <a:pt x="26"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715734529" name="Freeform 4271"/>
                                <wps:cNvSpPr>
                                  <a:spLocks/>
                                </wps:cNvSpPr>
                                <wps:spPr bwMode="auto">
                                  <a:xfrm>
                                    <a:off x="2769239" y="51160"/>
                                    <a:ext cx="144" cy="85"/>
                                  </a:xfrm>
                                  <a:custGeom>
                                    <a:avLst/>
                                    <a:gdLst>
                                      <a:gd name="T0" fmla="*/ 26 w 144"/>
                                      <a:gd name="T1" fmla="*/ 40 h 85"/>
                                      <a:gd name="T2" fmla="*/ 26 w 144"/>
                                      <a:gd name="T3" fmla="*/ 0 h 85"/>
                                      <a:gd name="T4" fmla="*/ 144 w 144"/>
                                      <a:gd name="T5" fmla="*/ 85 h 85"/>
                                      <a:gd name="T6" fmla="*/ 0 w 144"/>
                                      <a:gd name="T7" fmla="*/ 70 h 85"/>
                                      <a:gd name="T8" fmla="*/ 26 w 144"/>
                                      <a:gd name="T9" fmla="*/ 40 h 85"/>
                                    </a:gdLst>
                                    <a:ahLst/>
                                    <a:cxnLst>
                                      <a:cxn ang="0">
                                        <a:pos x="T0" y="T1"/>
                                      </a:cxn>
                                      <a:cxn ang="0">
                                        <a:pos x="T2" y="T3"/>
                                      </a:cxn>
                                      <a:cxn ang="0">
                                        <a:pos x="T4" y="T5"/>
                                      </a:cxn>
                                      <a:cxn ang="0">
                                        <a:pos x="T6" y="T7"/>
                                      </a:cxn>
                                      <a:cxn ang="0">
                                        <a:pos x="T8" y="T9"/>
                                      </a:cxn>
                                    </a:cxnLst>
                                    <a:rect l="0" t="0" r="r" b="b"/>
                                    <a:pathLst>
                                      <a:path w="144" h="85">
                                        <a:moveTo>
                                          <a:pt x="26" y="40"/>
                                        </a:moveTo>
                                        <a:lnTo>
                                          <a:pt x="26" y="0"/>
                                        </a:lnTo>
                                        <a:lnTo>
                                          <a:pt x="144" y="85"/>
                                        </a:lnTo>
                                        <a:lnTo>
                                          <a:pt x="0" y="70"/>
                                        </a:lnTo>
                                        <a:lnTo>
                                          <a:pt x="26" y="40"/>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0394390" name="Line 4273"/>
                              <wps:cNvCnPr>
                                <a:cxnSpLocks noChangeShapeType="1"/>
                              </wps:cNvCnPr>
                              <wps:spPr bwMode="auto">
                                <a:xfrm flipH="1" flipV="1">
                                  <a:off x="2768913" y="51067"/>
                                  <a:ext cx="531" cy="202"/>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703364552" name="Group 4278"/>
                              <wpg:cNvGrpSpPr>
                                <a:grpSpLocks/>
                              </wpg:cNvGrpSpPr>
                              <wpg:grpSpPr bwMode="auto">
                                <a:xfrm>
                                  <a:off x="2768976" y="50803"/>
                                  <a:ext cx="500" cy="413"/>
                                  <a:chOff x="2768976" y="50803"/>
                                  <a:chExt cx="500" cy="413"/>
                                </a:xfrm>
                              </wpg:grpSpPr>
                              <wpg:grpSp>
                                <wpg:cNvPr id="1781972967" name="Group 4276"/>
                                <wpg:cNvGrpSpPr>
                                  <a:grpSpLocks/>
                                </wpg:cNvGrpSpPr>
                                <wpg:grpSpPr bwMode="auto">
                                  <a:xfrm>
                                    <a:off x="2769280" y="51049"/>
                                    <a:ext cx="132" cy="118"/>
                                    <a:chOff x="2769280" y="51049"/>
                                    <a:chExt cx="132" cy="118"/>
                                  </a:xfrm>
                                </wpg:grpSpPr>
                                <wps:wsp>
                                  <wps:cNvPr id="2028489036" name="Freeform 4274"/>
                                  <wps:cNvSpPr>
                                    <a:spLocks/>
                                  </wps:cNvSpPr>
                                  <wps:spPr bwMode="auto">
                                    <a:xfrm>
                                      <a:off x="2769280" y="51049"/>
                                      <a:ext cx="132" cy="118"/>
                                    </a:xfrm>
                                    <a:custGeom>
                                      <a:avLst/>
                                      <a:gdLst>
                                        <a:gd name="T0" fmla="*/ 34 w 132"/>
                                        <a:gd name="T1" fmla="*/ 37 h 118"/>
                                        <a:gd name="T2" fmla="*/ 48 w 132"/>
                                        <a:gd name="T3" fmla="*/ 0 h 118"/>
                                        <a:gd name="T4" fmla="*/ 132 w 132"/>
                                        <a:gd name="T5" fmla="*/ 118 h 118"/>
                                        <a:gd name="T6" fmla="*/ 0 w 132"/>
                                        <a:gd name="T7" fmla="*/ 57 h 118"/>
                                        <a:gd name="T8" fmla="*/ 34 w 132"/>
                                        <a:gd name="T9" fmla="*/ 37 h 118"/>
                                      </a:gdLst>
                                      <a:ahLst/>
                                      <a:cxnLst>
                                        <a:cxn ang="0">
                                          <a:pos x="T0" y="T1"/>
                                        </a:cxn>
                                        <a:cxn ang="0">
                                          <a:pos x="T2" y="T3"/>
                                        </a:cxn>
                                        <a:cxn ang="0">
                                          <a:pos x="T4" y="T5"/>
                                        </a:cxn>
                                        <a:cxn ang="0">
                                          <a:pos x="T6" y="T7"/>
                                        </a:cxn>
                                        <a:cxn ang="0">
                                          <a:pos x="T8" y="T9"/>
                                        </a:cxn>
                                      </a:cxnLst>
                                      <a:rect l="0" t="0" r="r" b="b"/>
                                      <a:pathLst>
                                        <a:path w="132" h="118">
                                          <a:moveTo>
                                            <a:pt x="34" y="37"/>
                                          </a:moveTo>
                                          <a:lnTo>
                                            <a:pt x="48" y="0"/>
                                          </a:lnTo>
                                          <a:lnTo>
                                            <a:pt x="132" y="118"/>
                                          </a:lnTo>
                                          <a:lnTo>
                                            <a:pt x="0" y="57"/>
                                          </a:lnTo>
                                          <a:lnTo>
                                            <a:pt x="34"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059459639" name="Freeform 4275"/>
                                  <wps:cNvSpPr>
                                    <a:spLocks/>
                                  </wps:cNvSpPr>
                                  <wps:spPr bwMode="auto">
                                    <a:xfrm>
                                      <a:off x="2769280" y="51049"/>
                                      <a:ext cx="132" cy="118"/>
                                    </a:xfrm>
                                    <a:custGeom>
                                      <a:avLst/>
                                      <a:gdLst>
                                        <a:gd name="T0" fmla="*/ 34 w 132"/>
                                        <a:gd name="T1" fmla="*/ 37 h 118"/>
                                        <a:gd name="T2" fmla="*/ 48 w 132"/>
                                        <a:gd name="T3" fmla="*/ 0 h 118"/>
                                        <a:gd name="T4" fmla="*/ 132 w 132"/>
                                        <a:gd name="T5" fmla="*/ 118 h 118"/>
                                        <a:gd name="T6" fmla="*/ 0 w 132"/>
                                        <a:gd name="T7" fmla="*/ 57 h 118"/>
                                        <a:gd name="T8" fmla="*/ 34 w 132"/>
                                        <a:gd name="T9" fmla="*/ 37 h 118"/>
                                      </a:gdLst>
                                      <a:ahLst/>
                                      <a:cxnLst>
                                        <a:cxn ang="0">
                                          <a:pos x="T0" y="T1"/>
                                        </a:cxn>
                                        <a:cxn ang="0">
                                          <a:pos x="T2" y="T3"/>
                                        </a:cxn>
                                        <a:cxn ang="0">
                                          <a:pos x="T4" y="T5"/>
                                        </a:cxn>
                                        <a:cxn ang="0">
                                          <a:pos x="T6" y="T7"/>
                                        </a:cxn>
                                        <a:cxn ang="0">
                                          <a:pos x="T8" y="T9"/>
                                        </a:cxn>
                                      </a:cxnLst>
                                      <a:rect l="0" t="0" r="r" b="b"/>
                                      <a:pathLst>
                                        <a:path w="132" h="118">
                                          <a:moveTo>
                                            <a:pt x="34" y="37"/>
                                          </a:moveTo>
                                          <a:lnTo>
                                            <a:pt x="48" y="0"/>
                                          </a:lnTo>
                                          <a:lnTo>
                                            <a:pt x="132" y="118"/>
                                          </a:lnTo>
                                          <a:lnTo>
                                            <a:pt x="0" y="57"/>
                                          </a:lnTo>
                                          <a:lnTo>
                                            <a:pt x="34" y="37"/>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967551067" name="Line 4277"/>
                                <wps:cNvCnPr>
                                  <a:cxnSpLocks noChangeShapeType="1"/>
                                </wps:cNvCnPr>
                                <wps:spPr bwMode="auto">
                                  <a:xfrm flipH="1" flipV="1">
                                    <a:off x="2768976" y="50803"/>
                                    <a:ext cx="500" cy="413"/>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1091255008" name="Group 4281"/>
                              <wpg:cNvGrpSpPr>
                                <a:grpSpLocks/>
                              </wpg:cNvGrpSpPr>
                              <wpg:grpSpPr bwMode="auto">
                                <a:xfrm>
                                  <a:off x="2769246" y="51391"/>
                                  <a:ext cx="145" cy="85"/>
                                  <a:chOff x="2769246" y="51391"/>
                                  <a:chExt cx="145" cy="85"/>
                                </a:xfrm>
                              </wpg:grpSpPr>
                              <wps:wsp>
                                <wps:cNvPr id="471725486" name="Freeform 4279"/>
                                <wps:cNvSpPr>
                                  <a:spLocks/>
                                </wps:cNvSpPr>
                                <wps:spPr bwMode="auto">
                                  <a:xfrm>
                                    <a:off x="2769246" y="51391"/>
                                    <a:ext cx="145" cy="85"/>
                                  </a:xfrm>
                                  <a:custGeom>
                                    <a:avLst/>
                                    <a:gdLst>
                                      <a:gd name="T0" fmla="*/ 27 w 145"/>
                                      <a:gd name="T1" fmla="*/ 45 h 85"/>
                                      <a:gd name="T2" fmla="*/ 28 w 145"/>
                                      <a:gd name="T3" fmla="*/ 85 h 85"/>
                                      <a:gd name="T4" fmla="*/ 145 w 145"/>
                                      <a:gd name="T5" fmla="*/ 0 h 85"/>
                                      <a:gd name="T6" fmla="*/ 0 w 145"/>
                                      <a:gd name="T7" fmla="*/ 15 h 85"/>
                                      <a:gd name="T8" fmla="*/ 27 w 145"/>
                                      <a:gd name="T9" fmla="*/ 45 h 85"/>
                                    </a:gdLst>
                                    <a:ahLst/>
                                    <a:cxnLst>
                                      <a:cxn ang="0">
                                        <a:pos x="T0" y="T1"/>
                                      </a:cxn>
                                      <a:cxn ang="0">
                                        <a:pos x="T2" y="T3"/>
                                      </a:cxn>
                                      <a:cxn ang="0">
                                        <a:pos x="T4" y="T5"/>
                                      </a:cxn>
                                      <a:cxn ang="0">
                                        <a:pos x="T6" y="T7"/>
                                      </a:cxn>
                                      <a:cxn ang="0">
                                        <a:pos x="T8" y="T9"/>
                                      </a:cxn>
                                    </a:cxnLst>
                                    <a:rect l="0" t="0" r="r" b="b"/>
                                    <a:pathLst>
                                      <a:path w="145" h="85">
                                        <a:moveTo>
                                          <a:pt x="27" y="45"/>
                                        </a:moveTo>
                                        <a:lnTo>
                                          <a:pt x="28" y="85"/>
                                        </a:lnTo>
                                        <a:lnTo>
                                          <a:pt x="145" y="0"/>
                                        </a:lnTo>
                                        <a:lnTo>
                                          <a:pt x="0" y="15"/>
                                        </a:lnTo>
                                        <a:lnTo>
                                          <a:pt x="27"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63808607" name="Freeform 4280"/>
                                <wps:cNvSpPr>
                                  <a:spLocks/>
                                </wps:cNvSpPr>
                                <wps:spPr bwMode="auto">
                                  <a:xfrm>
                                    <a:off x="2769246" y="51391"/>
                                    <a:ext cx="145" cy="85"/>
                                  </a:xfrm>
                                  <a:custGeom>
                                    <a:avLst/>
                                    <a:gdLst>
                                      <a:gd name="T0" fmla="*/ 27 w 145"/>
                                      <a:gd name="T1" fmla="*/ 45 h 85"/>
                                      <a:gd name="T2" fmla="*/ 28 w 145"/>
                                      <a:gd name="T3" fmla="*/ 85 h 85"/>
                                      <a:gd name="T4" fmla="*/ 145 w 145"/>
                                      <a:gd name="T5" fmla="*/ 0 h 85"/>
                                      <a:gd name="T6" fmla="*/ 0 w 145"/>
                                      <a:gd name="T7" fmla="*/ 15 h 85"/>
                                      <a:gd name="T8" fmla="*/ 27 w 145"/>
                                      <a:gd name="T9" fmla="*/ 45 h 85"/>
                                    </a:gdLst>
                                    <a:ahLst/>
                                    <a:cxnLst>
                                      <a:cxn ang="0">
                                        <a:pos x="T0" y="T1"/>
                                      </a:cxn>
                                      <a:cxn ang="0">
                                        <a:pos x="T2" y="T3"/>
                                      </a:cxn>
                                      <a:cxn ang="0">
                                        <a:pos x="T4" y="T5"/>
                                      </a:cxn>
                                      <a:cxn ang="0">
                                        <a:pos x="T6" y="T7"/>
                                      </a:cxn>
                                      <a:cxn ang="0">
                                        <a:pos x="T8" y="T9"/>
                                      </a:cxn>
                                    </a:cxnLst>
                                    <a:rect l="0" t="0" r="r" b="b"/>
                                    <a:pathLst>
                                      <a:path w="145" h="85">
                                        <a:moveTo>
                                          <a:pt x="27" y="45"/>
                                        </a:moveTo>
                                        <a:lnTo>
                                          <a:pt x="28" y="85"/>
                                        </a:lnTo>
                                        <a:lnTo>
                                          <a:pt x="145" y="0"/>
                                        </a:lnTo>
                                        <a:lnTo>
                                          <a:pt x="0" y="15"/>
                                        </a:lnTo>
                                        <a:lnTo>
                                          <a:pt x="27" y="45"/>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6749047" name="Line 4282"/>
                              <wps:cNvCnPr>
                                <a:cxnSpLocks noChangeShapeType="1"/>
                              </wps:cNvCnPr>
                              <wps:spPr bwMode="auto">
                                <a:xfrm flipH="1">
                                  <a:off x="2768922" y="51368"/>
                                  <a:ext cx="530" cy="202"/>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1033022718" name="Group 4287"/>
                              <wpg:cNvGrpSpPr>
                                <a:grpSpLocks/>
                              </wpg:cNvGrpSpPr>
                              <wpg:grpSpPr bwMode="auto">
                                <a:xfrm>
                                  <a:off x="2768987" y="51412"/>
                                  <a:ext cx="500" cy="413"/>
                                  <a:chOff x="2768987" y="51412"/>
                                  <a:chExt cx="500" cy="413"/>
                                </a:xfrm>
                              </wpg:grpSpPr>
                              <wpg:grpSp>
                                <wpg:cNvPr id="284688136" name="Group 4285"/>
                                <wpg:cNvGrpSpPr>
                                  <a:grpSpLocks/>
                                </wpg:cNvGrpSpPr>
                                <wpg:grpSpPr bwMode="auto">
                                  <a:xfrm>
                                    <a:off x="2769298" y="51459"/>
                                    <a:ext cx="132" cy="118"/>
                                    <a:chOff x="2769298" y="51459"/>
                                    <a:chExt cx="132" cy="118"/>
                                  </a:xfrm>
                                </wpg:grpSpPr>
                                <wps:wsp>
                                  <wps:cNvPr id="1664846697" name="Freeform 4283"/>
                                  <wps:cNvSpPr>
                                    <a:spLocks/>
                                  </wps:cNvSpPr>
                                  <wps:spPr bwMode="auto">
                                    <a:xfrm>
                                      <a:off x="2769298" y="51459"/>
                                      <a:ext cx="132" cy="118"/>
                                    </a:xfrm>
                                    <a:custGeom>
                                      <a:avLst/>
                                      <a:gdLst>
                                        <a:gd name="T0" fmla="*/ 34 w 132"/>
                                        <a:gd name="T1" fmla="*/ 80 h 118"/>
                                        <a:gd name="T2" fmla="*/ 48 w 132"/>
                                        <a:gd name="T3" fmla="*/ 118 h 118"/>
                                        <a:gd name="T4" fmla="*/ 132 w 132"/>
                                        <a:gd name="T5" fmla="*/ 0 h 118"/>
                                        <a:gd name="T6" fmla="*/ 0 w 132"/>
                                        <a:gd name="T7" fmla="*/ 60 h 118"/>
                                        <a:gd name="T8" fmla="*/ 34 w 132"/>
                                        <a:gd name="T9" fmla="*/ 80 h 118"/>
                                      </a:gdLst>
                                      <a:ahLst/>
                                      <a:cxnLst>
                                        <a:cxn ang="0">
                                          <a:pos x="T0" y="T1"/>
                                        </a:cxn>
                                        <a:cxn ang="0">
                                          <a:pos x="T2" y="T3"/>
                                        </a:cxn>
                                        <a:cxn ang="0">
                                          <a:pos x="T4" y="T5"/>
                                        </a:cxn>
                                        <a:cxn ang="0">
                                          <a:pos x="T6" y="T7"/>
                                        </a:cxn>
                                        <a:cxn ang="0">
                                          <a:pos x="T8" y="T9"/>
                                        </a:cxn>
                                      </a:cxnLst>
                                      <a:rect l="0" t="0" r="r" b="b"/>
                                      <a:pathLst>
                                        <a:path w="132" h="118">
                                          <a:moveTo>
                                            <a:pt x="34" y="80"/>
                                          </a:moveTo>
                                          <a:lnTo>
                                            <a:pt x="48" y="118"/>
                                          </a:lnTo>
                                          <a:lnTo>
                                            <a:pt x="132" y="0"/>
                                          </a:lnTo>
                                          <a:lnTo>
                                            <a:pt x="0" y="60"/>
                                          </a:lnTo>
                                          <a:lnTo>
                                            <a:pt x="34"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50141310" name="Freeform 4284"/>
                                  <wps:cNvSpPr>
                                    <a:spLocks/>
                                  </wps:cNvSpPr>
                                  <wps:spPr bwMode="auto">
                                    <a:xfrm>
                                      <a:off x="2769298" y="51459"/>
                                      <a:ext cx="132" cy="118"/>
                                    </a:xfrm>
                                    <a:custGeom>
                                      <a:avLst/>
                                      <a:gdLst>
                                        <a:gd name="T0" fmla="*/ 34 w 132"/>
                                        <a:gd name="T1" fmla="*/ 80 h 118"/>
                                        <a:gd name="T2" fmla="*/ 48 w 132"/>
                                        <a:gd name="T3" fmla="*/ 118 h 118"/>
                                        <a:gd name="T4" fmla="*/ 132 w 132"/>
                                        <a:gd name="T5" fmla="*/ 0 h 118"/>
                                        <a:gd name="T6" fmla="*/ 0 w 132"/>
                                        <a:gd name="T7" fmla="*/ 60 h 118"/>
                                        <a:gd name="T8" fmla="*/ 34 w 132"/>
                                        <a:gd name="T9" fmla="*/ 80 h 118"/>
                                      </a:gdLst>
                                      <a:ahLst/>
                                      <a:cxnLst>
                                        <a:cxn ang="0">
                                          <a:pos x="T0" y="T1"/>
                                        </a:cxn>
                                        <a:cxn ang="0">
                                          <a:pos x="T2" y="T3"/>
                                        </a:cxn>
                                        <a:cxn ang="0">
                                          <a:pos x="T4" y="T5"/>
                                        </a:cxn>
                                        <a:cxn ang="0">
                                          <a:pos x="T6" y="T7"/>
                                        </a:cxn>
                                        <a:cxn ang="0">
                                          <a:pos x="T8" y="T9"/>
                                        </a:cxn>
                                      </a:cxnLst>
                                      <a:rect l="0" t="0" r="r" b="b"/>
                                      <a:pathLst>
                                        <a:path w="132" h="118">
                                          <a:moveTo>
                                            <a:pt x="34" y="80"/>
                                          </a:moveTo>
                                          <a:lnTo>
                                            <a:pt x="48" y="118"/>
                                          </a:lnTo>
                                          <a:lnTo>
                                            <a:pt x="132" y="0"/>
                                          </a:lnTo>
                                          <a:lnTo>
                                            <a:pt x="0" y="60"/>
                                          </a:lnTo>
                                          <a:lnTo>
                                            <a:pt x="34" y="80"/>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437256672" name="Line 4286"/>
                                <wps:cNvCnPr>
                                  <a:cxnSpLocks noChangeShapeType="1"/>
                                </wps:cNvCnPr>
                                <wps:spPr bwMode="auto">
                                  <a:xfrm flipH="1">
                                    <a:off x="2768987" y="51412"/>
                                    <a:ext cx="500" cy="413"/>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518151220" name="Group 4290"/>
                              <wpg:cNvGrpSpPr>
                                <a:grpSpLocks/>
                              </wpg:cNvGrpSpPr>
                              <wpg:grpSpPr bwMode="auto">
                                <a:xfrm>
                                  <a:off x="2769255" y="51283"/>
                                  <a:ext cx="141" cy="75"/>
                                  <a:chOff x="2769255" y="51283"/>
                                  <a:chExt cx="141" cy="75"/>
                                </a:xfrm>
                              </wpg:grpSpPr>
                              <wps:wsp>
                                <wps:cNvPr id="1647800964" name="Freeform 4288"/>
                                <wps:cNvSpPr>
                                  <a:spLocks/>
                                </wps:cNvSpPr>
                                <wps:spPr bwMode="auto">
                                  <a:xfrm>
                                    <a:off x="2769255" y="51283"/>
                                    <a:ext cx="141" cy="75"/>
                                  </a:xfrm>
                                  <a:custGeom>
                                    <a:avLst/>
                                    <a:gdLst>
                                      <a:gd name="T0" fmla="*/ 15 w 141"/>
                                      <a:gd name="T1" fmla="*/ 38 h 75"/>
                                      <a:gd name="T2" fmla="*/ 0 w 141"/>
                                      <a:gd name="T3" fmla="*/ 0 h 75"/>
                                      <a:gd name="T4" fmla="*/ 141 w 141"/>
                                      <a:gd name="T5" fmla="*/ 38 h 75"/>
                                      <a:gd name="T6" fmla="*/ 0 w 141"/>
                                      <a:gd name="T7" fmla="*/ 75 h 75"/>
                                      <a:gd name="T8" fmla="*/ 15 w 141"/>
                                      <a:gd name="T9" fmla="*/ 38 h 75"/>
                                    </a:gdLst>
                                    <a:ahLst/>
                                    <a:cxnLst>
                                      <a:cxn ang="0">
                                        <a:pos x="T0" y="T1"/>
                                      </a:cxn>
                                      <a:cxn ang="0">
                                        <a:pos x="T2" y="T3"/>
                                      </a:cxn>
                                      <a:cxn ang="0">
                                        <a:pos x="T4" y="T5"/>
                                      </a:cxn>
                                      <a:cxn ang="0">
                                        <a:pos x="T6" y="T7"/>
                                      </a:cxn>
                                      <a:cxn ang="0">
                                        <a:pos x="T8" y="T9"/>
                                      </a:cxn>
                                    </a:cxnLst>
                                    <a:rect l="0" t="0" r="r" b="b"/>
                                    <a:pathLst>
                                      <a:path w="141" h="75">
                                        <a:moveTo>
                                          <a:pt x="15" y="38"/>
                                        </a:moveTo>
                                        <a:lnTo>
                                          <a:pt x="0" y="0"/>
                                        </a:lnTo>
                                        <a:lnTo>
                                          <a:pt x="141" y="38"/>
                                        </a:lnTo>
                                        <a:lnTo>
                                          <a:pt x="0" y="75"/>
                                        </a:lnTo>
                                        <a:lnTo>
                                          <a:pt x="15"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398584573" name="Freeform 4289"/>
                                <wps:cNvSpPr>
                                  <a:spLocks/>
                                </wps:cNvSpPr>
                                <wps:spPr bwMode="auto">
                                  <a:xfrm>
                                    <a:off x="2769255" y="51283"/>
                                    <a:ext cx="141" cy="75"/>
                                  </a:xfrm>
                                  <a:custGeom>
                                    <a:avLst/>
                                    <a:gdLst>
                                      <a:gd name="T0" fmla="*/ 15 w 141"/>
                                      <a:gd name="T1" fmla="*/ 38 h 75"/>
                                      <a:gd name="T2" fmla="*/ 0 w 141"/>
                                      <a:gd name="T3" fmla="*/ 0 h 75"/>
                                      <a:gd name="T4" fmla="*/ 141 w 141"/>
                                      <a:gd name="T5" fmla="*/ 38 h 75"/>
                                      <a:gd name="T6" fmla="*/ 0 w 141"/>
                                      <a:gd name="T7" fmla="*/ 75 h 75"/>
                                      <a:gd name="T8" fmla="*/ 15 w 141"/>
                                      <a:gd name="T9" fmla="*/ 38 h 75"/>
                                    </a:gdLst>
                                    <a:ahLst/>
                                    <a:cxnLst>
                                      <a:cxn ang="0">
                                        <a:pos x="T0" y="T1"/>
                                      </a:cxn>
                                      <a:cxn ang="0">
                                        <a:pos x="T2" y="T3"/>
                                      </a:cxn>
                                      <a:cxn ang="0">
                                        <a:pos x="T4" y="T5"/>
                                      </a:cxn>
                                      <a:cxn ang="0">
                                        <a:pos x="T6" y="T7"/>
                                      </a:cxn>
                                      <a:cxn ang="0">
                                        <a:pos x="T8" y="T9"/>
                                      </a:cxn>
                                    </a:cxnLst>
                                    <a:rect l="0" t="0" r="r" b="b"/>
                                    <a:pathLst>
                                      <a:path w="141" h="75">
                                        <a:moveTo>
                                          <a:pt x="15" y="38"/>
                                        </a:moveTo>
                                        <a:lnTo>
                                          <a:pt x="0" y="0"/>
                                        </a:lnTo>
                                        <a:lnTo>
                                          <a:pt x="141" y="38"/>
                                        </a:lnTo>
                                        <a:lnTo>
                                          <a:pt x="0" y="75"/>
                                        </a:lnTo>
                                        <a:lnTo>
                                          <a:pt x="15" y="38"/>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728304273" name="Line 4291"/>
                              <wps:cNvCnPr>
                                <a:cxnSpLocks noChangeShapeType="1"/>
                              </wps:cNvCnPr>
                              <wps:spPr bwMode="auto">
                                <a:xfrm flipH="1">
                                  <a:off x="2768951" y="51321"/>
                                  <a:ext cx="487"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1780795618" name="Group 4319"/>
                            <wpg:cNvGrpSpPr>
                              <a:grpSpLocks/>
                            </wpg:cNvGrpSpPr>
                            <wpg:grpSpPr bwMode="auto">
                              <a:xfrm>
                                <a:off x="2768220" y="50800"/>
                                <a:ext cx="575" cy="1022"/>
                                <a:chOff x="2768220" y="50800"/>
                                <a:chExt cx="575" cy="1022"/>
                              </a:xfrm>
                            </wpg:grpSpPr>
                            <wpg:grpSp>
                              <wpg:cNvPr id="684498337" name="Group 4299"/>
                              <wpg:cNvGrpSpPr>
                                <a:grpSpLocks/>
                              </wpg:cNvGrpSpPr>
                              <wpg:grpSpPr bwMode="auto">
                                <a:xfrm>
                                  <a:off x="2768325" y="51157"/>
                                  <a:ext cx="144" cy="85"/>
                                  <a:chOff x="2768325" y="51157"/>
                                  <a:chExt cx="144" cy="85"/>
                                </a:xfrm>
                              </wpg:grpSpPr>
                              <wps:wsp>
                                <wps:cNvPr id="1856650824" name="Freeform 4297"/>
                                <wps:cNvSpPr>
                                  <a:spLocks/>
                                </wps:cNvSpPr>
                                <wps:spPr bwMode="auto">
                                  <a:xfrm>
                                    <a:off x="2768325" y="51157"/>
                                    <a:ext cx="144" cy="85"/>
                                  </a:xfrm>
                                  <a:custGeom>
                                    <a:avLst/>
                                    <a:gdLst>
                                      <a:gd name="T0" fmla="*/ 118 w 144"/>
                                      <a:gd name="T1" fmla="*/ 40 h 85"/>
                                      <a:gd name="T2" fmla="*/ 117 w 144"/>
                                      <a:gd name="T3" fmla="*/ 0 h 85"/>
                                      <a:gd name="T4" fmla="*/ 0 w 144"/>
                                      <a:gd name="T5" fmla="*/ 85 h 85"/>
                                      <a:gd name="T6" fmla="*/ 144 w 144"/>
                                      <a:gd name="T7" fmla="*/ 70 h 85"/>
                                      <a:gd name="T8" fmla="*/ 118 w 144"/>
                                      <a:gd name="T9" fmla="*/ 40 h 85"/>
                                    </a:gdLst>
                                    <a:ahLst/>
                                    <a:cxnLst>
                                      <a:cxn ang="0">
                                        <a:pos x="T0" y="T1"/>
                                      </a:cxn>
                                      <a:cxn ang="0">
                                        <a:pos x="T2" y="T3"/>
                                      </a:cxn>
                                      <a:cxn ang="0">
                                        <a:pos x="T4" y="T5"/>
                                      </a:cxn>
                                      <a:cxn ang="0">
                                        <a:pos x="T6" y="T7"/>
                                      </a:cxn>
                                      <a:cxn ang="0">
                                        <a:pos x="T8" y="T9"/>
                                      </a:cxn>
                                    </a:cxnLst>
                                    <a:rect l="0" t="0" r="r" b="b"/>
                                    <a:pathLst>
                                      <a:path w="144" h="85">
                                        <a:moveTo>
                                          <a:pt x="118" y="40"/>
                                        </a:moveTo>
                                        <a:lnTo>
                                          <a:pt x="117" y="0"/>
                                        </a:lnTo>
                                        <a:lnTo>
                                          <a:pt x="0" y="85"/>
                                        </a:lnTo>
                                        <a:lnTo>
                                          <a:pt x="144" y="70"/>
                                        </a:lnTo>
                                        <a:lnTo>
                                          <a:pt x="118"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344410513" name="Freeform 4298"/>
                                <wps:cNvSpPr>
                                  <a:spLocks/>
                                </wps:cNvSpPr>
                                <wps:spPr bwMode="auto">
                                  <a:xfrm>
                                    <a:off x="2768325" y="51157"/>
                                    <a:ext cx="144" cy="85"/>
                                  </a:xfrm>
                                  <a:custGeom>
                                    <a:avLst/>
                                    <a:gdLst>
                                      <a:gd name="T0" fmla="*/ 118 w 144"/>
                                      <a:gd name="T1" fmla="*/ 40 h 85"/>
                                      <a:gd name="T2" fmla="*/ 117 w 144"/>
                                      <a:gd name="T3" fmla="*/ 0 h 85"/>
                                      <a:gd name="T4" fmla="*/ 0 w 144"/>
                                      <a:gd name="T5" fmla="*/ 85 h 85"/>
                                      <a:gd name="T6" fmla="*/ 144 w 144"/>
                                      <a:gd name="T7" fmla="*/ 70 h 85"/>
                                      <a:gd name="T8" fmla="*/ 118 w 144"/>
                                      <a:gd name="T9" fmla="*/ 40 h 85"/>
                                    </a:gdLst>
                                    <a:ahLst/>
                                    <a:cxnLst>
                                      <a:cxn ang="0">
                                        <a:pos x="T0" y="T1"/>
                                      </a:cxn>
                                      <a:cxn ang="0">
                                        <a:pos x="T2" y="T3"/>
                                      </a:cxn>
                                      <a:cxn ang="0">
                                        <a:pos x="T4" y="T5"/>
                                      </a:cxn>
                                      <a:cxn ang="0">
                                        <a:pos x="T6" y="T7"/>
                                      </a:cxn>
                                      <a:cxn ang="0">
                                        <a:pos x="T8" y="T9"/>
                                      </a:cxn>
                                    </a:cxnLst>
                                    <a:rect l="0" t="0" r="r" b="b"/>
                                    <a:pathLst>
                                      <a:path w="144" h="85">
                                        <a:moveTo>
                                          <a:pt x="118" y="40"/>
                                        </a:moveTo>
                                        <a:lnTo>
                                          <a:pt x="117" y="0"/>
                                        </a:lnTo>
                                        <a:lnTo>
                                          <a:pt x="0" y="85"/>
                                        </a:lnTo>
                                        <a:lnTo>
                                          <a:pt x="144" y="70"/>
                                        </a:lnTo>
                                        <a:lnTo>
                                          <a:pt x="118" y="40"/>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75333108" name="Line 4300"/>
                              <wps:cNvCnPr>
                                <a:cxnSpLocks noChangeShapeType="1"/>
                              </wps:cNvCnPr>
                              <wps:spPr bwMode="auto">
                                <a:xfrm flipV="1">
                                  <a:off x="2768264" y="51064"/>
                                  <a:ext cx="531" cy="202"/>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1840705452" name="Group 4305"/>
                              <wpg:cNvGrpSpPr>
                                <a:grpSpLocks/>
                              </wpg:cNvGrpSpPr>
                              <wpg:grpSpPr bwMode="auto">
                                <a:xfrm>
                                  <a:off x="2768231" y="50800"/>
                                  <a:ext cx="500" cy="413"/>
                                  <a:chOff x="2768231" y="50800"/>
                                  <a:chExt cx="500" cy="413"/>
                                </a:xfrm>
                              </wpg:grpSpPr>
                              <wpg:grpSp>
                                <wpg:cNvPr id="1161286960" name="Group 4303"/>
                                <wpg:cNvGrpSpPr>
                                  <a:grpSpLocks/>
                                </wpg:cNvGrpSpPr>
                                <wpg:grpSpPr bwMode="auto">
                                  <a:xfrm>
                                    <a:off x="2768296" y="51046"/>
                                    <a:ext cx="132" cy="118"/>
                                    <a:chOff x="2768296" y="51046"/>
                                    <a:chExt cx="132" cy="118"/>
                                  </a:xfrm>
                                </wpg:grpSpPr>
                                <wps:wsp>
                                  <wps:cNvPr id="116227278" name="Freeform 4301"/>
                                  <wps:cNvSpPr>
                                    <a:spLocks/>
                                  </wps:cNvSpPr>
                                  <wps:spPr bwMode="auto">
                                    <a:xfrm>
                                      <a:off x="2768296" y="51046"/>
                                      <a:ext cx="132" cy="118"/>
                                    </a:xfrm>
                                    <a:custGeom>
                                      <a:avLst/>
                                      <a:gdLst>
                                        <a:gd name="T0" fmla="*/ 97 w 132"/>
                                        <a:gd name="T1" fmla="*/ 37 h 118"/>
                                        <a:gd name="T2" fmla="*/ 84 w 132"/>
                                        <a:gd name="T3" fmla="*/ 0 h 118"/>
                                        <a:gd name="T4" fmla="*/ 0 w 132"/>
                                        <a:gd name="T5" fmla="*/ 118 h 118"/>
                                        <a:gd name="T6" fmla="*/ 132 w 132"/>
                                        <a:gd name="T7" fmla="*/ 57 h 118"/>
                                        <a:gd name="T8" fmla="*/ 97 w 132"/>
                                        <a:gd name="T9" fmla="*/ 37 h 118"/>
                                      </a:gdLst>
                                      <a:ahLst/>
                                      <a:cxnLst>
                                        <a:cxn ang="0">
                                          <a:pos x="T0" y="T1"/>
                                        </a:cxn>
                                        <a:cxn ang="0">
                                          <a:pos x="T2" y="T3"/>
                                        </a:cxn>
                                        <a:cxn ang="0">
                                          <a:pos x="T4" y="T5"/>
                                        </a:cxn>
                                        <a:cxn ang="0">
                                          <a:pos x="T6" y="T7"/>
                                        </a:cxn>
                                        <a:cxn ang="0">
                                          <a:pos x="T8" y="T9"/>
                                        </a:cxn>
                                      </a:cxnLst>
                                      <a:rect l="0" t="0" r="r" b="b"/>
                                      <a:pathLst>
                                        <a:path w="132" h="118">
                                          <a:moveTo>
                                            <a:pt x="97" y="37"/>
                                          </a:moveTo>
                                          <a:lnTo>
                                            <a:pt x="84" y="0"/>
                                          </a:lnTo>
                                          <a:lnTo>
                                            <a:pt x="0" y="118"/>
                                          </a:lnTo>
                                          <a:lnTo>
                                            <a:pt x="132" y="57"/>
                                          </a:lnTo>
                                          <a:lnTo>
                                            <a:pt x="9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300025565" name="Freeform 4302"/>
                                  <wps:cNvSpPr>
                                    <a:spLocks/>
                                  </wps:cNvSpPr>
                                  <wps:spPr bwMode="auto">
                                    <a:xfrm>
                                      <a:off x="2768296" y="51046"/>
                                      <a:ext cx="132" cy="118"/>
                                    </a:xfrm>
                                    <a:custGeom>
                                      <a:avLst/>
                                      <a:gdLst>
                                        <a:gd name="T0" fmla="*/ 97 w 132"/>
                                        <a:gd name="T1" fmla="*/ 37 h 118"/>
                                        <a:gd name="T2" fmla="*/ 84 w 132"/>
                                        <a:gd name="T3" fmla="*/ 0 h 118"/>
                                        <a:gd name="T4" fmla="*/ 0 w 132"/>
                                        <a:gd name="T5" fmla="*/ 118 h 118"/>
                                        <a:gd name="T6" fmla="*/ 132 w 132"/>
                                        <a:gd name="T7" fmla="*/ 57 h 118"/>
                                        <a:gd name="T8" fmla="*/ 97 w 132"/>
                                        <a:gd name="T9" fmla="*/ 37 h 118"/>
                                      </a:gdLst>
                                      <a:ahLst/>
                                      <a:cxnLst>
                                        <a:cxn ang="0">
                                          <a:pos x="T0" y="T1"/>
                                        </a:cxn>
                                        <a:cxn ang="0">
                                          <a:pos x="T2" y="T3"/>
                                        </a:cxn>
                                        <a:cxn ang="0">
                                          <a:pos x="T4" y="T5"/>
                                        </a:cxn>
                                        <a:cxn ang="0">
                                          <a:pos x="T6" y="T7"/>
                                        </a:cxn>
                                        <a:cxn ang="0">
                                          <a:pos x="T8" y="T9"/>
                                        </a:cxn>
                                      </a:cxnLst>
                                      <a:rect l="0" t="0" r="r" b="b"/>
                                      <a:pathLst>
                                        <a:path w="132" h="118">
                                          <a:moveTo>
                                            <a:pt x="97" y="37"/>
                                          </a:moveTo>
                                          <a:lnTo>
                                            <a:pt x="84" y="0"/>
                                          </a:lnTo>
                                          <a:lnTo>
                                            <a:pt x="0" y="118"/>
                                          </a:lnTo>
                                          <a:lnTo>
                                            <a:pt x="132" y="57"/>
                                          </a:lnTo>
                                          <a:lnTo>
                                            <a:pt x="97" y="37"/>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166206069" name="Line 4304"/>
                                <wps:cNvCnPr>
                                  <a:cxnSpLocks noChangeShapeType="1"/>
                                </wps:cNvCnPr>
                                <wps:spPr bwMode="auto">
                                  <a:xfrm flipV="1">
                                    <a:off x="2768231" y="50800"/>
                                    <a:ext cx="500" cy="413"/>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667122288" name="Group 4308"/>
                              <wpg:cNvGrpSpPr>
                                <a:grpSpLocks/>
                              </wpg:cNvGrpSpPr>
                              <wpg:grpSpPr bwMode="auto">
                                <a:xfrm>
                                  <a:off x="2768317" y="51388"/>
                                  <a:ext cx="144" cy="85"/>
                                  <a:chOff x="2768317" y="51388"/>
                                  <a:chExt cx="144" cy="85"/>
                                </a:xfrm>
                              </wpg:grpSpPr>
                              <wps:wsp>
                                <wps:cNvPr id="1721654608" name="Freeform 4306"/>
                                <wps:cNvSpPr>
                                  <a:spLocks/>
                                </wps:cNvSpPr>
                                <wps:spPr bwMode="auto">
                                  <a:xfrm>
                                    <a:off x="2768317" y="51388"/>
                                    <a:ext cx="144" cy="85"/>
                                  </a:xfrm>
                                  <a:custGeom>
                                    <a:avLst/>
                                    <a:gdLst>
                                      <a:gd name="T0" fmla="*/ 118 w 144"/>
                                      <a:gd name="T1" fmla="*/ 45 h 85"/>
                                      <a:gd name="T2" fmla="*/ 117 w 144"/>
                                      <a:gd name="T3" fmla="*/ 85 h 85"/>
                                      <a:gd name="T4" fmla="*/ 0 w 144"/>
                                      <a:gd name="T5" fmla="*/ 0 h 85"/>
                                      <a:gd name="T6" fmla="*/ 144 w 144"/>
                                      <a:gd name="T7" fmla="*/ 15 h 85"/>
                                      <a:gd name="T8" fmla="*/ 118 w 144"/>
                                      <a:gd name="T9" fmla="*/ 45 h 85"/>
                                    </a:gdLst>
                                    <a:ahLst/>
                                    <a:cxnLst>
                                      <a:cxn ang="0">
                                        <a:pos x="T0" y="T1"/>
                                      </a:cxn>
                                      <a:cxn ang="0">
                                        <a:pos x="T2" y="T3"/>
                                      </a:cxn>
                                      <a:cxn ang="0">
                                        <a:pos x="T4" y="T5"/>
                                      </a:cxn>
                                      <a:cxn ang="0">
                                        <a:pos x="T6" y="T7"/>
                                      </a:cxn>
                                      <a:cxn ang="0">
                                        <a:pos x="T8" y="T9"/>
                                      </a:cxn>
                                    </a:cxnLst>
                                    <a:rect l="0" t="0" r="r" b="b"/>
                                    <a:pathLst>
                                      <a:path w="144" h="85">
                                        <a:moveTo>
                                          <a:pt x="118" y="45"/>
                                        </a:moveTo>
                                        <a:lnTo>
                                          <a:pt x="117" y="85"/>
                                        </a:lnTo>
                                        <a:lnTo>
                                          <a:pt x="0" y="0"/>
                                        </a:lnTo>
                                        <a:lnTo>
                                          <a:pt x="144" y="15"/>
                                        </a:lnTo>
                                        <a:lnTo>
                                          <a:pt x="118"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382714496" name="Freeform 4307"/>
                                <wps:cNvSpPr>
                                  <a:spLocks/>
                                </wps:cNvSpPr>
                                <wps:spPr bwMode="auto">
                                  <a:xfrm>
                                    <a:off x="2768317" y="51388"/>
                                    <a:ext cx="144" cy="85"/>
                                  </a:xfrm>
                                  <a:custGeom>
                                    <a:avLst/>
                                    <a:gdLst>
                                      <a:gd name="T0" fmla="*/ 118 w 144"/>
                                      <a:gd name="T1" fmla="*/ 45 h 85"/>
                                      <a:gd name="T2" fmla="*/ 117 w 144"/>
                                      <a:gd name="T3" fmla="*/ 85 h 85"/>
                                      <a:gd name="T4" fmla="*/ 0 w 144"/>
                                      <a:gd name="T5" fmla="*/ 0 h 85"/>
                                      <a:gd name="T6" fmla="*/ 144 w 144"/>
                                      <a:gd name="T7" fmla="*/ 15 h 85"/>
                                      <a:gd name="T8" fmla="*/ 118 w 144"/>
                                      <a:gd name="T9" fmla="*/ 45 h 85"/>
                                    </a:gdLst>
                                    <a:ahLst/>
                                    <a:cxnLst>
                                      <a:cxn ang="0">
                                        <a:pos x="T0" y="T1"/>
                                      </a:cxn>
                                      <a:cxn ang="0">
                                        <a:pos x="T2" y="T3"/>
                                      </a:cxn>
                                      <a:cxn ang="0">
                                        <a:pos x="T4" y="T5"/>
                                      </a:cxn>
                                      <a:cxn ang="0">
                                        <a:pos x="T6" y="T7"/>
                                      </a:cxn>
                                      <a:cxn ang="0">
                                        <a:pos x="T8" y="T9"/>
                                      </a:cxn>
                                    </a:cxnLst>
                                    <a:rect l="0" t="0" r="r" b="b"/>
                                    <a:pathLst>
                                      <a:path w="144" h="85">
                                        <a:moveTo>
                                          <a:pt x="118" y="45"/>
                                        </a:moveTo>
                                        <a:lnTo>
                                          <a:pt x="117" y="85"/>
                                        </a:lnTo>
                                        <a:lnTo>
                                          <a:pt x="0" y="0"/>
                                        </a:lnTo>
                                        <a:lnTo>
                                          <a:pt x="144" y="15"/>
                                        </a:lnTo>
                                        <a:lnTo>
                                          <a:pt x="118" y="45"/>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570346209" name="Line 4309"/>
                              <wps:cNvCnPr>
                                <a:cxnSpLocks noChangeShapeType="1"/>
                              </wps:cNvCnPr>
                              <wps:spPr bwMode="auto">
                                <a:xfrm>
                                  <a:off x="2768256" y="51365"/>
                                  <a:ext cx="530" cy="202"/>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633692819" name="Group 4314"/>
                              <wpg:cNvGrpSpPr>
                                <a:grpSpLocks/>
                              </wpg:cNvGrpSpPr>
                              <wpg:grpSpPr bwMode="auto">
                                <a:xfrm>
                                  <a:off x="2768220" y="51409"/>
                                  <a:ext cx="500" cy="413"/>
                                  <a:chOff x="2768220" y="51409"/>
                                  <a:chExt cx="500" cy="413"/>
                                </a:xfrm>
                              </wpg:grpSpPr>
                              <wpg:grpSp>
                                <wpg:cNvPr id="1369619317" name="Group 4312"/>
                                <wpg:cNvGrpSpPr>
                                  <a:grpSpLocks/>
                                </wpg:cNvGrpSpPr>
                                <wpg:grpSpPr bwMode="auto">
                                  <a:xfrm>
                                    <a:off x="2768278" y="51456"/>
                                    <a:ext cx="132" cy="118"/>
                                    <a:chOff x="2768278" y="51456"/>
                                    <a:chExt cx="132" cy="118"/>
                                  </a:xfrm>
                                </wpg:grpSpPr>
                                <wps:wsp>
                                  <wps:cNvPr id="1387541310" name="Freeform 4310"/>
                                  <wps:cNvSpPr>
                                    <a:spLocks/>
                                  </wps:cNvSpPr>
                                  <wps:spPr bwMode="auto">
                                    <a:xfrm>
                                      <a:off x="2768278" y="51456"/>
                                      <a:ext cx="132" cy="118"/>
                                    </a:xfrm>
                                    <a:custGeom>
                                      <a:avLst/>
                                      <a:gdLst>
                                        <a:gd name="T0" fmla="*/ 97 w 132"/>
                                        <a:gd name="T1" fmla="*/ 80 h 118"/>
                                        <a:gd name="T2" fmla="*/ 84 w 132"/>
                                        <a:gd name="T3" fmla="*/ 118 h 118"/>
                                        <a:gd name="T4" fmla="*/ 0 w 132"/>
                                        <a:gd name="T5" fmla="*/ 0 h 118"/>
                                        <a:gd name="T6" fmla="*/ 132 w 132"/>
                                        <a:gd name="T7" fmla="*/ 60 h 118"/>
                                        <a:gd name="T8" fmla="*/ 97 w 132"/>
                                        <a:gd name="T9" fmla="*/ 80 h 118"/>
                                      </a:gdLst>
                                      <a:ahLst/>
                                      <a:cxnLst>
                                        <a:cxn ang="0">
                                          <a:pos x="T0" y="T1"/>
                                        </a:cxn>
                                        <a:cxn ang="0">
                                          <a:pos x="T2" y="T3"/>
                                        </a:cxn>
                                        <a:cxn ang="0">
                                          <a:pos x="T4" y="T5"/>
                                        </a:cxn>
                                        <a:cxn ang="0">
                                          <a:pos x="T6" y="T7"/>
                                        </a:cxn>
                                        <a:cxn ang="0">
                                          <a:pos x="T8" y="T9"/>
                                        </a:cxn>
                                      </a:cxnLst>
                                      <a:rect l="0" t="0" r="r" b="b"/>
                                      <a:pathLst>
                                        <a:path w="132" h="118">
                                          <a:moveTo>
                                            <a:pt x="97" y="80"/>
                                          </a:moveTo>
                                          <a:lnTo>
                                            <a:pt x="84" y="118"/>
                                          </a:lnTo>
                                          <a:lnTo>
                                            <a:pt x="0" y="0"/>
                                          </a:lnTo>
                                          <a:lnTo>
                                            <a:pt x="132" y="60"/>
                                          </a:lnTo>
                                          <a:lnTo>
                                            <a:pt x="97"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334256785" name="Freeform 4311"/>
                                  <wps:cNvSpPr>
                                    <a:spLocks/>
                                  </wps:cNvSpPr>
                                  <wps:spPr bwMode="auto">
                                    <a:xfrm>
                                      <a:off x="2768278" y="51456"/>
                                      <a:ext cx="132" cy="118"/>
                                    </a:xfrm>
                                    <a:custGeom>
                                      <a:avLst/>
                                      <a:gdLst>
                                        <a:gd name="T0" fmla="*/ 97 w 132"/>
                                        <a:gd name="T1" fmla="*/ 80 h 118"/>
                                        <a:gd name="T2" fmla="*/ 84 w 132"/>
                                        <a:gd name="T3" fmla="*/ 118 h 118"/>
                                        <a:gd name="T4" fmla="*/ 0 w 132"/>
                                        <a:gd name="T5" fmla="*/ 0 h 118"/>
                                        <a:gd name="T6" fmla="*/ 132 w 132"/>
                                        <a:gd name="T7" fmla="*/ 60 h 118"/>
                                        <a:gd name="T8" fmla="*/ 97 w 132"/>
                                        <a:gd name="T9" fmla="*/ 80 h 118"/>
                                      </a:gdLst>
                                      <a:ahLst/>
                                      <a:cxnLst>
                                        <a:cxn ang="0">
                                          <a:pos x="T0" y="T1"/>
                                        </a:cxn>
                                        <a:cxn ang="0">
                                          <a:pos x="T2" y="T3"/>
                                        </a:cxn>
                                        <a:cxn ang="0">
                                          <a:pos x="T4" y="T5"/>
                                        </a:cxn>
                                        <a:cxn ang="0">
                                          <a:pos x="T6" y="T7"/>
                                        </a:cxn>
                                        <a:cxn ang="0">
                                          <a:pos x="T8" y="T9"/>
                                        </a:cxn>
                                      </a:cxnLst>
                                      <a:rect l="0" t="0" r="r" b="b"/>
                                      <a:pathLst>
                                        <a:path w="132" h="118">
                                          <a:moveTo>
                                            <a:pt x="97" y="80"/>
                                          </a:moveTo>
                                          <a:lnTo>
                                            <a:pt x="84" y="118"/>
                                          </a:lnTo>
                                          <a:lnTo>
                                            <a:pt x="0" y="0"/>
                                          </a:lnTo>
                                          <a:lnTo>
                                            <a:pt x="132" y="60"/>
                                          </a:lnTo>
                                          <a:lnTo>
                                            <a:pt x="97" y="80"/>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467706614" name="Line 4313"/>
                                <wps:cNvCnPr>
                                  <a:cxnSpLocks noChangeShapeType="1"/>
                                </wps:cNvCnPr>
                                <wps:spPr bwMode="auto">
                                  <a:xfrm>
                                    <a:off x="2768220" y="51409"/>
                                    <a:ext cx="500" cy="413"/>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608179466" name="Group 4317"/>
                              <wpg:cNvGrpSpPr>
                                <a:grpSpLocks/>
                              </wpg:cNvGrpSpPr>
                              <wpg:grpSpPr bwMode="auto">
                                <a:xfrm>
                                  <a:off x="2768312" y="51280"/>
                                  <a:ext cx="140" cy="75"/>
                                  <a:chOff x="2768312" y="51280"/>
                                  <a:chExt cx="140" cy="75"/>
                                </a:xfrm>
                              </wpg:grpSpPr>
                              <wps:wsp>
                                <wps:cNvPr id="1120250641" name="Freeform 4315"/>
                                <wps:cNvSpPr>
                                  <a:spLocks/>
                                </wps:cNvSpPr>
                                <wps:spPr bwMode="auto">
                                  <a:xfrm>
                                    <a:off x="2768312" y="51280"/>
                                    <a:ext cx="140" cy="75"/>
                                  </a:xfrm>
                                  <a:custGeom>
                                    <a:avLst/>
                                    <a:gdLst>
                                      <a:gd name="T0" fmla="*/ 126 w 140"/>
                                      <a:gd name="T1" fmla="*/ 38 h 75"/>
                                      <a:gd name="T2" fmla="*/ 140 w 140"/>
                                      <a:gd name="T3" fmla="*/ 0 h 75"/>
                                      <a:gd name="T4" fmla="*/ 0 w 140"/>
                                      <a:gd name="T5" fmla="*/ 38 h 75"/>
                                      <a:gd name="T6" fmla="*/ 140 w 140"/>
                                      <a:gd name="T7" fmla="*/ 75 h 75"/>
                                      <a:gd name="T8" fmla="*/ 126 w 140"/>
                                      <a:gd name="T9" fmla="*/ 38 h 75"/>
                                    </a:gdLst>
                                    <a:ahLst/>
                                    <a:cxnLst>
                                      <a:cxn ang="0">
                                        <a:pos x="T0" y="T1"/>
                                      </a:cxn>
                                      <a:cxn ang="0">
                                        <a:pos x="T2" y="T3"/>
                                      </a:cxn>
                                      <a:cxn ang="0">
                                        <a:pos x="T4" y="T5"/>
                                      </a:cxn>
                                      <a:cxn ang="0">
                                        <a:pos x="T6" y="T7"/>
                                      </a:cxn>
                                      <a:cxn ang="0">
                                        <a:pos x="T8" y="T9"/>
                                      </a:cxn>
                                    </a:cxnLst>
                                    <a:rect l="0" t="0" r="r" b="b"/>
                                    <a:pathLst>
                                      <a:path w="140" h="75">
                                        <a:moveTo>
                                          <a:pt x="126" y="38"/>
                                        </a:moveTo>
                                        <a:lnTo>
                                          <a:pt x="140" y="0"/>
                                        </a:lnTo>
                                        <a:lnTo>
                                          <a:pt x="0" y="38"/>
                                        </a:lnTo>
                                        <a:lnTo>
                                          <a:pt x="140" y="75"/>
                                        </a:lnTo>
                                        <a:lnTo>
                                          <a:pt x="126"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417683405" name="Freeform 4316"/>
                                <wps:cNvSpPr>
                                  <a:spLocks/>
                                </wps:cNvSpPr>
                                <wps:spPr bwMode="auto">
                                  <a:xfrm>
                                    <a:off x="2768312" y="51280"/>
                                    <a:ext cx="140" cy="75"/>
                                  </a:xfrm>
                                  <a:custGeom>
                                    <a:avLst/>
                                    <a:gdLst>
                                      <a:gd name="T0" fmla="*/ 126 w 140"/>
                                      <a:gd name="T1" fmla="*/ 38 h 75"/>
                                      <a:gd name="T2" fmla="*/ 140 w 140"/>
                                      <a:gd name="T3" fmla="*/ 0 h 75"/>
                                      <a:gd name="T4" fmla="*/ 0 w 140"/>
                                      <a:gd name="T5" fmla="*/ 38 h 75"/>
                                      <a:gd name="T6" fmla="*/ 140 w 140"/>
                                      <a:gd name="T7" fmla="*/ 75 h 75"/>
                                      <a:gd name="T8" fmla="*/ 126 w 140"/>
                                      <a:gd name="T9" fmla="*/ 38 h 75"/>
                                    </a:gdLst>
                                    <a:ahLst/>
                                    <a:cxnLst>
                                      <a:cxn ang="0">
                                        <a:pos x="T0" y="T1"/>
                                      </a:cxn>
                                      <a:cxn ang="0">
                                        <a:pos x="T2" y="T3"/>
                                      </a:cxn>
                                      <a:cxn ang="0">
                                        <a:pos x="T4" y="T5"/>
                                      </a:cxn>
                                      <a:cxn ang="0">
                                        <a:pos x="T6" y="T7"/>
                                      </a:cxn>
                                      <a:cxn ang="0">
                                        <a:pos x="T8" y="T9"/>
                                      </a:cxn>
                                    </a:cxnLst>
                                    <a:rect l="0" t="0" r="r" b="b"/>
                                    <a:pathLst>
                                      <a:path w="140" h="75">
                                        <a:moveTo>
                                          <a:pt x="126" y="38"/>
                                        </a:moveTo>
                                        <a:lnTo>
                                          <a:pt x="140" y="0"/>
                                        </a:lnTo>
                                        <a:lnTo>
                                          <a:pt x="0" y="38"/>
                                        </a:lnTo>
                                        <a:lnTo>
                                          <a:pt x="140" y="75"/>
                                        </a:lnTo>
                                        <a:lnTo>
                                          <a:pt x="126" y="38"/>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639194180" name="Line 4318"/>
                              <wps:cNvCnPr>
                                <a:cxnSpLocks noChangeShapeType="1"/>
                              </wps:cNvCnPr>
                              <wps:spPr bwMode="auto">
                                <a:xfrm>
                                  <a:off x="2768270" y="51318"/>
                                  <a:ext cx="487"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grpSp>
                          <wpg:cNvPr id="1918382625" name="Group 4327"/>
                          <wpg:cNvGrpSpPr>
                            <a:grpSpLocks/>
                          </wpg:cNvGrpSpPr>
                          <wpg:grpSpPr bwMode="auto">
                            <a:xfrm>
                              <a:off x="4726940" y="360680"/>
                              <a:ext cx="88900" cy="47625"/>
                              <a:chOff x="4726940" y="360680"/>
                              <a:chExt cx="140" cy="75"/>
                            </a:xfrm>
                          </wpg:grpSpPr>
                          <wps:wsp>
                            <wps:cNvPr id="1333075529" name="Freeform 4325"/>
                            <wps:cNvSpPr>
                              <a:spLocks/>
                            </wps:cNvSpPr>
                            <wps:spPr bwMode="auto">
                              <a:xfrm>
                                <a:off x="4726940" y="360680"/>
                                <a:ext cx="140" cy="75"/>
                              </a:xfrm>
                              <a:custGeom>
                                <a:avLst/>
                                <a:gdLst>
                                  <a:gd name="T0" fmla="*/ 14 w 140"/>
                                  <a:gd name="T1" fmla="*/ 38 h 75"/>
                                  <a:gd name="T2" fmla="*/ 0 w 140"/>
                                  <a:gd name="T3" fmla="*/ 0 h 75"/>
                                  <a:gd name="T4" fmla="*/ 140 w 140"/>
                                  <a:gd name="T5" fmla="*/ 38 h 75"/>
                                  <a:gd name="T6" fmla="*/ 0 w 140"/>
                                  <a:gd name="T7" fmla="*/ 75 h 75"/>
                                  <a:gd name="T8" fmla="*/ 14 w 140"/>
                                  <a:gd name="T9" fmla="*/ 38 h 75"/>
                                </a:gdLst>
                                <a:ahLst/>
                                <a:cxnLst>
                                  <a:cxn ang="0">
                                    <a:pos x="T0" y="T1"/>
                                  </a:cxn>
                                  <a:cxn ang="0">
                                    <a:pos x="T2" y="T3"/>
                                  </a:cxn>
                                  <a:cxn ang="0">
                                    <a:pos x="T4" y="T5"/>
                                  </a:cxn>
                                  <a:cxn ang="0">
                                    <a:pos x="T6" y="T7"/>
                                  </a:cxn>
                                  <a:cxn ang="0">
                                    <a:pos x="T8" y="T9"/>
                                  </a:cxn>
                                </a:cxnLst>
                                <a:rect l="0" t="0" r="r" b="b"/>
                                <a:pathLst>
                                  <a:path w="140" h="75">
                                    <a:moveTo>
                                      <a:pt x="14" y="38"/>
                                    </a:moveTo>
                                    <a:lnTo>
                                      <a:pt x="0" y="0"/>
                                    </a:lnTo>
                                    <a:lnTo>
                                      <a:pt x="140" y="38"/>
                                    </a:lnTo>
                                    <a:lnTo>
                                      <a:pt x="0" y="75"/>
                                    </a:lnTo>
                                    <a:lnTo>
                                      <a:pt x="14"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791296472" name="Freeform 4326"/>
                            <wps:cNvSpPr>
                              <a:spLocks/>
                            </wps:cNvSpPr>
                            <wps:spPr bwMode="auto">
                              <a:xfrm>
                                <a:off x="4726940" y="360680"/>
                                <a:ext cx="140" cy="75"/>
                              </a:xfrm>
                              <a:custGeom>
                                <a:avLst/>
                                <a:gdLst>
                                  <a:gd name="T0" fmla="*/ 14 w 140"/>
                                  <a:gd name="T1" fmla="*/ 38 h 75"/>
                                  <a:gd name="T2" fmla="*/ 0 w 140"/>
                                  <a:gd name="T3" fmla="*/ 0 h 75"/>
                                  <a:gd name="T4" fmla="*/ 140 w 140"/>
                                  <a:gd name="T5" fmla="*/ 38 h 75"/>
                                  <a:gd name="T6" fmla="*/ 0 w 140"/>
                                  <a:gd name="T7" fmla="*/ 75 h 75"/>
                                  <a:gd name="T8" fmla="*/ 14 w 140"/>
                                  <a:gd name="T9" fmla="*/ 38 h 75"/>
                                </a:gdLst>
                                <a:ahLst/>
                                <a:cxnLst>
                                  <a:cxn ang="0">
                                    <a:pos x="T0" y="T1"/>
                                  </a:cxn>
                                  <a:cxn ang="0">
                                    <a:pos x="T2" y="T3"/>
                                  </a:cxn>
                                  <a:cxn ang="0">
                                    <a:pos x="T4" y="T5"/>
                                  </a:cxn>
                                  <a:cxn ang="0">
                                    <a:pos x="T6" y="T7"/>
                                  </a:cxn>
                                  <a:cxn ang="0">
                                    <a:pos x="T8" y="T9"/>
                                  </a:cxn>
                                </a:cxnLst>
                                <a:rect l="0" t="0" r="r" b="b"/>
                                <a:pathLst>
                                  <a:path w="140" h="75">
                                    <a:moveTo>
                                      <a:pt x="14" y="38"/>
                                    </a:moveTo>
                                    <a:lnTo>
                                      <a:pt x="0" y="0"/>
                                    </a:lnTo>
                                    <a:lnTo>
                                      <a:pt x="140" y="38"/>
                                    </a:lnTo>
                                    <a:lnTo>
                                      <a:pt x="0" y="75"/>
                                    </a:lnTo>
                                    <a:lnTo>
                                      <a:pt x="14" y="38"/>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51380826" name="Line 4328"/>
                          <wps:cNvCnPr>
                            <a:cxnSpLocks noChangeShapeType="1"/>
                          </wps:cNvCnPr>
                          <wps:spPr bwMode="auto">
                            <a:xfrm flipH="1">
                              <a:off x="4368165" y="384810"/>
                              <a:ext cx="739140"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475106789" name="Group 4349"/>
                          <wpg:cNvGrpSpPr>
                            <a:grpSpLocks/>
                          </wpg:cNvGrpSpPr>
                          <wpg:grpSpPr bwMode="auto">
                            <a:xfrm>
                              <a:off x="4323080" y="6985"/>
                              <a:ext cx="830580" cy="349885"/>
                              <a:chOff x="4323080" y="6985"/>
                              <a:chExt cx="1308" cy="551"/>
                            </a:xfrm>
                          </wpg:grpSpPr>
                          <wps:wsp>
                            <wps:cNvPr id="846409527" name="Freeform 4333"/>
                            <wps:cNvSpPr>
                              <a:spLocks/>
                            </wps:cNvSpPr>
                            <wps:spPr bwMode="auto">
                              <a:xfrm>
                                <a:off x="4323130" y="7393"/>
                                <a:ext cx="1205" cy="143"/>
                              </a:xfrm>
                              <a:custGeom>
                                <a:avLst/>
                                <a:gdLst>
                                  <a:gd name="T0" fmla="*/ 0 w 1205"/>
                                  <a:gd name="T1" fmla="*/ 140 h 143"/>
                                  <a:gd name="T2" fmla="*/ 613 w 1205"/>
                                  <a:gd name="T3" fmla="*/ 0 h 143"/>
                                  <a:gd name="T4" fmla="*/ 1205 w 1205"/>
                                  <a:gd name="T5" fmla="*/ 143 h 143"/>
                                </a:gdLst>
                                <a:ahLst/>
                                <a:cxnLst>
                                  <a:cxn ang="0">
                                    <a:pos x="T0" y="T1"/>
                                  </a:cxn>
                                  <a:cxn ang="0">
                                    <a:pos x="T2" y="T3"/>
                                  </a:cxn>
                                  <a:cxn ang="0">
                                    <a:pos x="T4" y="T5"/>
                                  </a:cxn>
                                </a:cxnLst>
                                <a:rect l="0" t="0" r="r" b="b"/>
                                <a:pathLst>
                                  <a:path w="1205" h="143">
                                    <a:moveTo>
                                      <a:pt x="0" y="140"/>
                                    </a:moveTo>
                                    <a:cubicBezTo>
                                      <a:pt x="206" y="69"/>
                                      <a:pt x="412" y="0"/>
                                      <a:pt x="613" y="0"/>
                                    </a:cubicBezTo>
                                    <a:cubicBezTo>
                                      <a:pt x="814" y="1"/>
                                      <a:pt x="1009" y="72"/>
                                      <a:pt x="1205" y="143"/>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830978297" name="Freeform 4334"/>
                            <wps:cNvSpPr>
                              <a:spLocks/>
                            </wps:cNvSpPr>
                            <wps:spPr bwMode="auto">
                              <a:xfrm>
                                <a:off x="4323103" y="7170"/>
                                <a:ext cx="1253" cy="328"/>
                              </a:xfrm>
                              <a:custGeom>
                                <a:avLst/>
                                <a:gdLst>
                                  <a:gd name="T0" fmla="*/ 0 w 1253"/>
                                  <a:gd name="T1" fmla="*/ 320 h 328"/>
                                  <a:gd name="T2" fmla="*/ 637 w 1253"/>
                                  <a:gd name="T3" fmla="*/ 1 h 328"/>
                                  <a:gd name="T4" fmla="*/ 1253 w 1253"/>
                                  <a:gd name="T5" fmla="*/ 328 h 328"/>
                                </a:gdLst>
                                <a:ahLst/>
                                <a:cxnLst>
                                  <a:cxn ang="0">
                                    <a:pos x="T0" y="T1"/>
                                  </a:cxn>
                                  <a:cxn ang="0">
                                    <a:pos x="T2" y="T3"/>
                                  </a:cxn>
                                  <a:cxn ang="0">
                                    <a:pos x="T4" y="T5"/>
                                  </a:cxn>
                                </a:cxnLst>
                                <a:rect l="0" t="0" r="r" b="b"/>
                                <a:pathLst>
                                  <a:path w="1253" h="328">
                                    <a:moveTo>
                                      <a:pt x="0" y="320"/>
                                    </a:moveTo>
                                    <a:cubicBezTo>
                                      <a:pt x="215" y="159"/>
                                      <a:pt x="429" y="0"/>
                                      <a:pt x="637" y="1"/>
                                    </a:cubicBezTo>
                                    <a:cubicBezTo>
                                      <a:pt x="846" y="2"/>
                                      <a:pt x="1049" y="165"/>
                                      <a:pt x="1253" y="328"/>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214333033" name="Group 4337"/>
                            <wpg:cNvGrpSpPr>
                              <a:grpSpLocks/>
                            </wpg:cNvGrpSpPr>
                            <wpg:grpSpPr bwMode="auto">
                              <a:xfrm>
                                <a:off x="4323700" y="7355"/>
                                <a:ext cx="141" cy="75"/>
                                <a:chOff x="4323700" y="7355"/>
                                <a:chExt cx="141" cy="75"/>
                              </a:xfrm>
                            </wpg:grpSpPr>
                            <wps:wsp>
                              <wps:cNvPr id="1680390030" name="Freeform 4335"/>
                              <wps:cNvSpPr>
                                <a:spLocks/>
                              </wps:cNvSpPr>
                              <wps:spPr bwMode="auto">
                                <a:xfrm>
                                  <a:off x="4323700" y="7355"/>
                                  <a:ext cx="141" cy="75"/>
                                </a:xfrm>
                                <a:custGeom>
                                  <a:avLst/>
                                  <a:gdLst>
                                    <a:gd name="T0" fmla="*/ 15 w 141"/>
                                    <a:gd name="T1" fmla="*/ 38 h 75"/>
                                    <a:gd name="T2" fmla="*/ 2 w 141"/>
                                    <a:gd name="T3" fmla="*/ 0 h 75"/>
                                    <a:gd name="T4" fmla="*/ 141 w 141"/>
                                    <a:gd name="T5" fmla="*/ 43 h 75"/>
                                    <a:gd name="T6" fmla="*/ 0 w 141"/>
                                    <a:gd name="T7" fmla="*/ 75 h 75"/>
                                    <a:gd name="T8" fmla="*/ 15 w 141"/>
                                    <a:gd name="T9" fmla="*/ 38 h 75"/>
                                  </a:gdLst>
                                  <a:ahLst/>
                                  <a:cxnLst>
                                    <a:cxn ang="0">
                                      <a:pos x="T0" y="T1"/>
                                    </a:cxn>
                                    <a:cxn ang="0">
                                      <a:pos x="T2" y="T3"/>
                                    </a:cxn>
                                    <a:cxn ang="0">
                                      <a:pos x="T4" y="T5"/>
                                    </a:cxn>
                                    <a:cxn ang="0">
                                      <a:pos x="T6" y="T7"/>
                                    </a:cxn>
                                    <a:cxn ang="0">
                                      <a:pos x="T8" y="T9"/>
                                    </a:cxn>
                                  </a:cxnLst>
                                  <a:rect l="0" t="0" r="r" b="b"/>
                                  <a:pathLst>
                                    <a:path w="141" h="75">
                                      <a:moveTo>
                                        <a:pt x="15" y="38"/>
                                      </a:moveTo>
                                      <a:lnTo>
                                        <a:pt x="2" y="0"/>
                                      </a:lnTo>
                                      <a:lnTo>
                                        <a:pt x="141" y="43"/>
                                      </a:lnTo>
                                      <a:lnTo>
                                        <a:pt x="0" y="75"/>
                                      </a:lnTo>
                                      <a:lnTo>
                                        <a:pt x="15"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346031033" name="Freeform 4336"/>
                              <wps:cNvSpPr>
                                <a:spLocks/>
                              </wps:cNvSpPr>
                              <wps:spPr bwMode="auto">
                                <a:xfrm>
                                  <a:off x="4323700" y="7355"/>
                                  <a:ext cx="141" cy="75"/>
                                </a:xfrm>
                                <a:custGeom>
                                  <a:avLst/>
                                  <a:gdLst>
                                    <a:gd name="T0" fmla="*/ 15 w 141"/>
                                    <a:gd name="T1" fmla="*/ 38 h 75"/>
                                    <a:gd name="T2" fmla="*/ 2 w 141"/>
                                    <a:gd name="T3" fmla="*/ 0 h 75"/>
                                    <a:gd name="T4" fmla="*/ 141 w 141"/>
                                    <a:gd name="T5" fmla="*/ 43 h 75"/>
                                    <a:gd name="T6" fmla="*/ 0 w 141"/>
                                    <a:gd name="T7" fmla="*/ 75 h 75"/>
                                    <a:gd name="T8" fmla="*/ 15 w 141"/>
                                    <a:gd name="T9" fmla="*/ 38 h 75"/>
                                  </a:gdLst>
                                  <a:ahLst/>
                                  <a:cxnLst>
                                    <a:cxn ang="0">
                                      <a:pos x="T0" y="T1"/>
                                    </a:cxn>
                                    <a:cxn ang="0">
                                      <a:pos x="T2" y="T3"/>
                                    </a:cxn>
                                    <a:cxn ang="0">
                                      <a:pos x="T4" y="T5"/>
                                    </a:cxn>
                                    <a:cxn ang="0">
                                      <a:pos x="T6" y="T7"/>
                                    </a:cxn>
                                    <a:cxn ang="0">
                                      <a:pos x="T8" y="T9"/>
                                    </a:cxn>
                                  </a:cxnLst>
                                  <a:rect l="0" t="0" r="r" b="b"/>
                                  <a:pathLst>
                                    <a:path w="141" h="75">
                                      <a:moveTo>
                                        <a:pt x="15" y="38"/>
                                      </a:moveTo>
                                      <a:lnTo>
                                        <a:pt x="2" y="0"/>
                                      </a:lnTo>
                                      <a:lnTo>
                                        <a:pt x="141" y="43"/>
                                      </a:lnTo>
                                      <a:lnTo>
                                        <a:pt x="0" y="75"/>
                                      </a:lnTo>
                                      <a:lnTo>
                                        <a:pt x="15" y="38"/>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615182925" name="Group 4340"/>
                            <wpg:cNvGrpSpPr>
                              <a:grpSpLocks/>
                            </wpg:cNvGrpSpPr>
                            <wpg:grpSpPr bwMode="auto">
                              <a:xfrm>
                                <a:off x="4323692" y="7133"/>
                                <a:ext cx="143" cy="75"/>
                                <a:chOff x="4323692" y="7133"/>
                                <a:chExt cx="143" cy="75"/>
                              </a:xfrm>
                            </wpg:grpSpPr>
                            <wps:wsp>
                              <wps:cNvPr id="2075126369" name="Freeform 4338"/>
                              <wps:cNvSpPr>
                                <a:spLocks/>
                              </wps:cNvSpPr>
                              <wps:spPr bwMode="auto">
                                <a:xfrm>
                                  <a:off x="4323692" y="7133"/>
                                  <a:ext cx="143" cy="75"/>
                                </a:xfrm>
                                <a:custGeom>
                                  <a:avLst/>
                                  <a:gdLst>
                                    <a:gd name="T0" fmla="*/ 17 w 143"/>
                                    <a:gd name="T1" fmla="*/ 38 h 75"/>
                                    <a:gd name="T2" fmla="*/ 6 w 143"/>
                                    <a:gd name="T3" fmla="*/ 0 h 75"/>
                                    <a:gd name="T4" fmla="*/ 143 w 143"/>
                                    <a:gd name="T5" fmla="*/ 50 h 75"/>
                                    <a:gd name="T6" fmla="*/ 0 w 143"/>
                                    <a:gd name="T7" fmla="*/ 75 h 75"/>
                                    <a:gd name="T8" fmla="*/ 17 w 143"/>
                                    <a:gd name="T9" fmla="*/ 38 h 75"/>
                                  </a:gdLst>
                                  <a:ahLst/>
                                  <a:cxnLst>
                                    <a:cxn ang="0">
                                      <a:pos x="T0" y="T1"/>
                                    </a:cxn>
                                    <a:cxn ang="0">
                                      <a:pos x="T2" y="T3"/>
                                    </a:cxn>
                                    <a:cxn ang="0">
                                      <a:pos x="T4" y="T5"/>
                                    </a:cxn>
                                    <a:cxn ang="0">
                                      <a:pos x="T6" y="T7"/>
                                    </a:cxn>
                                    <a:cxn ang="0">
                                      <a:pos x="T8" y="T9"/>
                                    </a:cxn>
                                  </a:cxnLst>
                                  <a:rect l="0" t="0" r="r" b="b"/>
                                  <a:pathLst>
                                    <a:path w="143" h="75">
                                      <a:moveTo>
                                        <a:pt x="17" y="38"/>
                                      </a:moveTo>
                                      <a:lnTo>
                                        <a:pt x="6" y="0"/>
                                      </a:lnTo>
                                      <a:lnTo>
                                        <a:pt x="143" y="50"/>
                                      </a:lnTo>
                                      <a:lnTo>
                                        <a:pt x="0" y="75"/>
                                      </a:lnTo>
                                      <a:lnTo>
                                        <a:pt x="17"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416950448" name="Freeform 4339"/>
                              <wps:cNvSpPr>
                                <a:spLocks/>
                              </wps:cNvSpPr>
                              <wps:spPr bwMode="auto">
                                <a:xfrm>
                                  <a:off x="4323692" y="7133"/>
                                  <a:ext cx="143" cy="75"/>
                                </a:xfrm>
                                <a:custGeom>
                                  <a:avLst/>
                                  <a:gdLst>
                                    <a:gd name="T0" fmla="*/ 17 w 143"/>
                                    <a:gd name="T1" fmla="*/ 38 h 75"/>
                                    <a:gd name="T2" fmla="*/ 6 w 143"/>
                                    <a:gd name="T3" fmla="*/ 0 h 75"/>
                                    <a:gd name="T4" fmla="*/ 143 w 143"/>
                                    <a:gd name="T5" fmla="*/ 50 h 75"/>
                                    <a:gd name="T6" fmla="*/ 0 w 143"/>
                                    <a:gd name="T7" fmla="*/ 75 h 75"/>
                                    <a:gd name="T8" fmla="*/ 17 w 143"/>
                                    <a:gd name="T9" fmla="*/ 38 h 75"/>
                                  </a:gdLst>
                                  <a:ahLst/>
                                  <a:cxnLst>
                                    <a:cxn ang="0">
                                      <a:pos x="T0" y="T1"/>
                                    </a:cxn>
                                    <a:cxn ang="0">
                                      <a:pos x="T2" y="T3"/>
                                    </a:cxn>
                                    <a:cxn ang="0">
                                      <a:pos x="T4" y="T5"/>
                                    </a:cxn>
                                    <a:cxn ang="0">
                                      <a:pos x="T6" y="T7"/>
                                    </a:cxn>
                                    <a:cxn ang="0">
                                      <a:pos x="T8" y="T9"/>
                                    </a:cxn>
                                  </a:cxnLst>
                                  <a:rect l="0" t="0" r="r" b="b"/>
                                  <a:pathLst>
                                    <a:path w="143" h="75">
                                      <a:moveTo>
                                        <a:pt x="17" y="38"/>
                                      </a:moveTo>
                                      <a:lnTo>
                                        <a:pt x="6" y="0"/>
                                      </a:lnTo>
                                      <a:lnTo>
                                        <a:pt x="143" y="50"/>
                                      </a:lnTo>
                                      <a:lnTo>
                                        <a:pt x="0" y="75"/>
                                      </a:lnTo>
                                      <a:lnTo>
                                        <a:pt x="17" y="38"/>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23932699" name="Group 4343"/>
                            <wpg:cNvGrpSpPr>
                              <a:grpSpLocks/>
                            </wpg:cNvGrpSpPr>
                            <wpg:grpSpPr bwMode="auto">
                              <a:xfrm>
                                <a:off x="4323307" y="6985"/>
                                <a:ext cx="133" cy="115"/>
                                <a:chOff x="4323307" y="6985"/>
                                <a:chExt cx="133" cy="115"/>
                              </a:xfrm>
                            </wpg:grpSpPr>
                            <wps:wsp>
                              <wps:cNvPr id="1001136083" name="Freeform 4341"/>
                              <wps:cNvSpPr>
                                <a:spLocks/>
                              </wps:cNvSpPr>
                              <wps:spPr bwMode="auto">
                                <a:xfrm>
                                  <a:off x="4323307" y="6985"/>
                                  <a:ext cx="133" cy="115"/>
                                </a:xfrm>
                                <a:custGeom>
                                  <a:avLst/>
                                  <a:gdLst>
                                    <a:gd name="T0" fmla="*/ 34 w 133"/>
                                    <a:gd name="T1" fmla="*/ 77 h 115"/>
                                    <a:gd name="T2" fmla="*/ 46 w 133"/>
                                    <a:gd name="T3" fmla="*/ 115 h 115"/>
                                    <a:gd name="T4" fmla="*/ 133 w 133"/>
                                    <a:gd name="T5" fmla="*/ 0 h 115"/>
                                    <a:gd name="T6" fmla="*/ 0 w 133"/>
                                    <a:gd name="T7" fmla="*/ 56 h 115"/>
                                    <a:gd name="T8" fmla="*/ 34 w 133"/>
                                    <a:gd name="T9" fmla="*/ 77 h 115"/>
                                  </a:gdLst>
                                  <a:ahLst/>
                                  <a:cxnLst>
                                    <a:cxn ang="0">
                                      <a:pos x="T0" y="T1"/>
                                    </a:cxn>
                                    <a:cxn ang="0">
                                      <a:pos x="T2" y="T3"/>
                                    </a:cxn>
                                    <a:cxn ang="0">
                                      <a:pos x="T4" y="T5"/>
                                    </a:cxn>
                                    <a:cxn ang="0">
                                      <a:pos x="T6" y="T7"/>
                                    </a:cxn>
                                    <a:cxn ang="0">
                                      <a:pos x="T8" y="T9"/>
                                    </a:cxn>
                                  </a:cxnLst>
                                  <a:rect l="0" t="0" r="r" b="b"/>
                                  <a:pathLst>
                                    <a:path w="133" h="115">
                                      <a:moveTo>
                                        <a:pt x="34" y="77"/>
                                      </a:moveTo>
                                      <a:lnTo>
                                        <a:pt x="46" y="115"/>
                                      </a:lnTo>
                                      <a:lnTo>
                                        <a:pt x="133" y="0"/>
                                      </a:lnTo>
                                      <a:lnTo>
                                        <a:pt x="0" y="56"/>
                                      </a:lnTo>
                                      <a:lnTo>
                                        <a:pt x="34" y="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694668170" name="Freeform 4342"/>
                              <wps:cNvSpPr>
                                <a:spLocks/>
                              </wps:cNvSpPr>
                              <wps:spPr bwMode="auto">
                                <a:xfrm>
                                  <a:off x="4323307" y="6985"/>
                                  <a:ext cx="133" cy="115"/>
                                </a:xfrm>
                                <a:custGeom>
                                  <a:avLst/>
                                  <a:gdLst>
                                    <a:gd name="T0" fmla="*/ 34 w 133"/>
                                    <a:gd name="T1" fmla="*/ 77 h 115"/>
                                    <a:gd name="T2" fmla="*/ 46 w 133"/>
                                    <a:gd name="T3" fmla="*/ 115 h 115"/>
                                    <a:gd name="T4" fmla="*/ 133 w 133"/>
                                    <a:gd name="T5" fmla="*/ 0 h 115"/>
                                    <a:gd name="T6" fmla="*/ 0 w 133"/>
                                    <a:gd name="T7" fmla="*/ 56 h 115"/>
                                    <a:gd name="T8" fmla="*/ 34 w 133"/>
                                    <a:gd name="T9" fmla="*/ 77 h 115"/>
                                  </a:gdLst>
                                  <a:ahLst/>
                                  <a:cxnLst>
                                    <a:cxn ang="0">
                                      <a:pos x="T0" y="T1"/>
                                    </a:cxn>
                                    <a:cxn ang="0">
                                      <a:pos x="T2" y="T3"/>
                                    </a:cxn>
                                    <a:cxn ang="0">
                                      <a:pos x="T4" y="T5"/>
                                    </a:cxn>
                                    <a:cxn ang="0">
                                      <a:pos x="T6" y="T7"/>
                                    </a:cxn>
                                    <a:cxn ang="0">
                                      <a:pos x="T8" y="T9"/>
                                    </a:cxn>
                                  </a:cxnLst>
                                  <a:rect l="0" t="0" r="r" b="b"/>
                                  <a:pathLst>
                                    <a:path w="133" h="115">
                                      <a:moveTo>
                                        <a:pt x="34" y="77"/>
                                      </a:moveTo>
                                      <a:lnTo>
                                        <a:pt x="46" y="115"/>
                                      </a:lnTo>
                                      <a:lnTo>
                                        <a:pt x="133" y="0"/>
                                      </a:lnTo>
                                      <a:lnTo>
                                        <a:pt x="0" y="56"/>
                                      </a:lnTo>
                                      <a:lnTo>
                                        <a:pt x="34" y="77"/>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57030049" name="Freeform 4344"/>
                            <wps:cNvSpPr>
                              <a:spLocks/>
                            </wps:cNvSpPr>
                            <wps:spPr bwMode="auto">
                              <a:xfrm>
                                <a:off x="4323080" y="7037"/>
                                <a:ext cx="288" cy="412"/>
                              </a:xfrm>
                              <a:custGeom>
                                <a:avLst/>
                                <a:gdLst>
                                  <a:gd name="T0" fmla="*/ 0 w 288"/>
                                  <a:gd name="T1" fmla="*/ 412 h 412"/>
                                  <a:gd name="T2" fmla="*/ 134 w 288"/>
                                  <a:gd name="T3" fmla="*/ 159 h 412"/>
                                  <a:gd name="T4" fmla="*/ 288 w 288"/>
                                  <a:gd name="T5" fmla="*/ 0 h 412"/>
                                </a:gdLst>
                                <a:ahLst/>
                                <a:cxnLst>
                                  <a:cxn ang="0">
                                    <a:pos x="T0" y="T1"/>
                                  </a:cxn>
                                  <a:cxn ang="0">
                                    <a:pos x="T2" y="T3"/>
                                  </a:cxn>
                                  <a:cxn ang="0">
                                    <a:pos x="T4" y="T5"/>
                                  </a:cxn>
                                </a:cxnLst>
                                <a:rect l="0" t="0" r="r" b="b"/>
                                <a:pathLst>
                                  <a:path w="288" h="412">
                                    <a:moveTo>
                                      <a:pt x="0" y="412"/>
                                    </a:moveTo>
                                    <a:cubicBezTo>
                                      <a:pt x="43" y="319"/>
                                      <a:pt x="86" y="228"/>
                                      <a:pt x="134" y="159"/>
                                    </a:cubicBezTo>
                                    <a:cubicBezTo>
                                      <a:pt x="181" y="91"/>
                                      <a:pt x="235" y="45"/>
                                      <a:pt x="288"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203587440" name="Group 4347"/>
                            <wpg:cNvGrpSpPr>
                              <a:grpSpLocks/>
                            </wpg:cNvGrpSpPr>
                            <wpg:grpSpPr bwMode="auto">
                              <a:xfrm>
                                <a:off x="4324198" y="7141"/>
                                <a:ext cx="108" cy="137"/>
                                <a:chOff x="4324198" y="7141"/>
                                <a:chExt cx="108" cy="137"/>
                              </a:xfrm>
                            </wpg:grpSpPr>
                            <wps:wsp>
                              <wps:cNvPr id="970688680" name="Freeform 4345"/>
                              <wps:cNvSpPr>
                                <a:spLocks/>
                              </wps:cNvSpPr>
                              <wps:spPr bwMode="auto">
                                <a:xfrm>
                                  <a:off x="4324198" y="7141"/>
                                  <a:ext cx="108" cy="137"/>
                                </a:xfrm>
                                <a:custGeom>
                                  <a:avLst/>
                                  <a:gdLst>
                                    <a:gd name="T0" fmla="*/ 39 w 108"/>
                                    <a:gd name="T1" fmla="*/ 32 h 137"/>
                                    <a:gd name="T2" fmla="*/ 0 w 108"/>
                                    <a:gd name="T3" fmla="*/ 41 h 137"/>
                                    <a:gd name="T4" fmla="*/ 108 w 108"/>
                                    <a:gd name="T5" fmla="*/ 137 h 137"/>
                                    <a:gd name="T6" fmla="*/ 63 w 108"/>
                                    <a:gd name="T7" fmla="*/ 0 h 137"/>
                                    <a:gd name="T8" fmla="*/ 39 w 108"/>
                                    <a:gd name="T9" fmla="*/ 32 h 137"/>
                                  </a:gdLst>
                                  <a:ahLst/>
                                  <a:cxnLst>
                                    <a:cxn ang="0">
                                      <a:pos x="T0" y="T1"/>
                                    </a:cxn>
                                    <a:cxn ang="0">
                                      <a:pos x="T2" y="T3"/>
                                    </a:cxn>
                                    <a:cxn ang="0">
                                      <a:pos x="T4" y="T5"/>
                                    </a:cxn>
                                    <a:cxn ang="0">
                                      <a:pos x="T6" y="T7"/>
                                    </a:cxn>
                                    <a:cxn ang="0">
                                      <a:pos x="T8" y="T9"/>
                                    </a:cxn>
                                  </a:cxnLst>
                                  <a:rect l="0" t="0" r="r" b="b"/>
                                  <a:pathLst>
                                    <a:path w="108" h="137">
                                      <a:moveTo>
                                        <a:pt x="39" y="32"/>
                                      </a:moveTo>
                                      <a:lnTo>
                                        <a:pt x="0" y="41"/>
                                      </a:lnTo>
                                      <a:lnTo>
                                        <a:pt x="108" y="137"/>
                                      </a:lnTo>
                                      <a:lnTo>
                                        <a:pt x="63" y="0"/>
                                      </a:lnTo>
                                      <a:lnTo>
                                        <a:pt x="39"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2051713305" name="Freeform 4346"/>
                              <wps:cNvSpPr>
                                <a:spLocks/>
                              </wps:cNvSpPr>
                              <wps:spPr bwMode="auto">
                                <a:xfrm>
                                  <a:off x="4324198" y="7141"/>
                                  <a:ext cx="108" cy="137"/>
                                </a:xfrm>
                                <a:custGeom>
                                  <a:avLst/>
                                  <a:gdLst>
                                    <a:gd name="T0" fmla="*/ 39 w 108"/>
                                    <a:gd name="T1" fmla="*/ 32 h 137"/>
                                    <a:gd name="T2" fmla="*/ 0 w 108"/>
                                    <a:gd name="T3" fmla="*/ 41 h 137"/>
                                    <a:gd name="T4" fmla="*/ 108 w 108"/>
                                    <a:gd name="T5" fmla="*/ 137 h 137"/>
                                    <a:gd name="T6" fmla="*/ 63 w 108"/>
                                    <a:gd name="T7" fmla="*/ 0 h 137"/>
                                    <a:gd name="T8" fmla="*/ 39 w 108"/>
                                    <a:gd name="T9" fmla="*/ 32 h 137"/>
                                  </a:gdLst>
                                  <a:ahLst/>
                                  <a:cxnLst>
                                    <a:cxn ang="0">
                                      <a:pos x="T0" y="T1"/>
                                    </a:cxn>
                                    <a:cxn ang="0">
                                      <a:pos x="T2" y="T3"/>
                                    </a:cxn>
                                    <a:cxn ang="0">
                                      <a:pos x="T4" y="T5"/>
                                    </a:cxn>
                                    <a:cxn ang="0">
                                      <a:pos x="T6" y="T7"/>
                                    </a:cxn>
                                    <a:cxn ang="0">
                                      <a:pos x="T8" y="T9"/>
                                    </a:cxn>
                                  </a:cxnLst>
                                  <a:rect l="0" t="0" r="r" b="b"/>
                                  <a:pathLst>
                                    <a:path w="108" h="137">
                                      <a:moveTo>
                                        <a:pt x="39" y="32"/>
                                      </a:moveTo>
                                      <a:lnTo>
                                        <a:pt x="0" y="41"/>
                                      </a:lnTo>
                                      <a:lnTo>
                                        <a:pt x="108" y="137"/>
                                      </a:lnTo>
                                      <a:lnTo>
                                        <a:pt x="63" y="0"/>
                                      </a:lnTo>
                                      <a:lnTo>
                                        <a:pt x="39" y="3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001985971" name="Freeform 4348"/>
                            <wps:cNvSpPr>
                              <a:spLocks/>
                            </wps:cNvSpPr>
                            <wps:spPr bwMode="auto">
                              <a:xfrm>
                                <a:off x="4324064" y="7000"/>
                                <a:ext cx="324" cy="447"/>
                              </a:xfrm>
                              <a:custGeom>
                                <a:avLst/>
                                <a:gdLst>
                                  <a:gd name="T0" fmla="*/ 324 w 324"/>
                                  <a:gd name="T1" fmla="*/ 447 h 447"/>
                                  <a:gd name="T2" fmla="*/ 174 w 324"/>
                                  <a:gd name="T3" fmla="*/ 173 h 447"/>
                                  <a:gd name="T4" fmla="*/ 0 w 324"/>
                                  <a:gd name="T5" fmla="*/ 0 h 447"/>
                                </a:gdLst>
                                <a:ahLst/>
                                <a:cxnLst>
                                  <a:cxn ang="0">
                                    <a:pos x="T0" y="T1"/>
                                  </a:cxn>
                                  <a:cxn ang="0">
                                    <a:pos x="T2" y="T3"/>
                                  </a:cxn>
                                  <a:cxn ang="0">
                                    <a:pos x="T4" y="T5"/>
                                  </a:cxn>
                                </a:cxnLst>
                                <a:rect l="0" t="0" r="r" b="b"/>
                                <a:pathLst>
                                  <a:path w="324" h="447">
                                    <a:moveTo>
                                      <a:pt x="324" y="447"/>
                                    </a:moveTo>
                                    <a:cubicBezTo>
                                      <a:pt x="276" y="347"/>
                                      <a:pt x="228" y="248"/>
                                      <a:pt x="174" y="173"/>
                                    </a:cubicBezTo>
                                    <a:cubicBezTo>
                                      <a:pt x="120" y="99"/>
                                      <a:pt x="60" y="49"/>
                                      <a:pt x="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004470242" name="Group 4366"/>
                          <wpg:cNvGrpSpPr>
                            <a:grpSpLocks/>
                          </wpg:cNvGrpSpPr>
                          <wpg:grpSpPr bwMode="auto">
                            <a:xfrm>
                              <a:off x="4321175" y="408305"/>
                              <a:ext cx="830580" cy="350520"/>
                              <a:chOff x="4321175" y="408305"/>
                              <a:chExt cx="1308" cy="552"/>
                            </a:xfrm>
                          </wpg:grpSpPr>
                          <wps:wsp>
                            <wps:cNvPr id="1790030101" name="Freeform 4350"/>
                            <wps:cNvSpPr>
                              <a:spLocks/>
                            </wps:cNvSpPr>
                            <wps:spPr bwMode="auto">
                              <a:xfrm>
                                <a:off x="4321225" y="408305"/>
                                <a:ext cx="1205" cy="144"/>
                              </a:xfrm>
                              <a:custGeom>
                                <a:avLst/>
                                <a:gdLst>
                                  <a:gd name="T0" fmla="*/ 0 w 1205"/>
                                  <a:gd name="T1" fmla="*/ 4 h 144"/>
                                  <a:gd name="T2" fmla="*/ 613 w 1205"/>
                                  <a:gd name="T3" fmla="*/ 143 h 144"/>
                                  <a:gd name="T4" fmla="*/ 1205 w 1205"/>
                                  <a:gd name="T5" fmla="*/ 0 h 144"/>
                                </a:gdLst>
                                <a:ahLst/>
                                <a:cxnLst>
                                  <a:cxn ang="0">
                                    <a:pos x="T0" y="T1"/>
                                  </a:cxn>
                                  <a:cxn ang="0">
                                    <a:pos x="T2" y="T3"/>
                                  </a:cxn>
                                  <a:cxn ang="0">
                                    <a:pos x="T4" y="T5"/>
                                  </a:cxn>
                                </a:cxnLst>
                                <a:rect l="0" t="0" r="r" b="b"/>
                                <a:pathLst>
                                  <a:path w="1205" h="144">
                                    <a:moveTo>
                                      <a:pt x="0" y="4"/>
                                    </a:moveTo>
                                    <a:cubicBezTo>
                                      <a:pt x="206" y="74"/>
                                      <a:pt x="412" y="144"/>
                                      <a:pt x="613" y="143"/>
                                    </a:cubicBezTo>
                                    <a:cubicBezTo>
                                      <a:pt x="814" y="143"/>
                                      <a:pt x="1009" y="71"/>
                                      <a:pt x="1205"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640008267" name="Freeform 4351"/>
                            <wps:cNvSpPr>
                              <a:spLocks/>
                            </wps:cNvSpPr>
                            <wps:spPr bwMode="auto">
                              <a:xfrm>
                                <a:off x="4321198" y="408343"/>
                                <a:ext cx="1253" cy="329"/>
                              </a:xfrm>
                              <a:custGeom>
                                <a:avLst/>
                                <a:gdLst>
                                  <a:gd name="T0" fmla="*/ 0 w 1253"/>
                                  <a:gd name="T1" fmla="*/ 8 h 329"/>
                                  <a:gd name="T2" fmla="*/ 637 w 1253"/>
                                  <a:gd name="T3" fmla="*/ 328 h 329"/>
                                  <a:gd name="T4" fmla="*/ 1253 w 1253"/>
                                  <a:gd name="T5" fmla="*/ 0 h 329"/>
                                </a:gdLst>
                                <a:ahLst/>
                                <a:cxnLst>
                                  <a:cxn ang="0">
                                    <a:pos x="T0" y="T1"/>
                                  </a:cxn>
                                  <a:cxn ang="0">
                                    <a:pos x="T2" y="T3"/>
                                  </a:cxn>
                                  <a:cxn ang="0">
                                    <a:pos x="T4" y="T5"/>
                                  </a:cxn>
                                </a:cxnLst>
                                <a:rect l="0" t="0" r="r" b="b"/>
                                <a:pathLst>
                                  <a:path w="1253" h="329">
                                    <a:moveTo>
                                      <a:pt x="0" y="8"/>
                                    </a:moveTo>
                                    <a:cubicBezTo>
                                      <a:pt x="215" y="169"/>
                                      <a:pt x="429" y="329"/>
                                      <a:pt x="637" y="328"/>
                                    </a:cubicBezTo>
                                    <a:cubicBezTo>
                                      <a:pt x="846" y="326"/>
                                      <a:pt x="1049" y="163"/>
                                      <a:pt x="1253"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40960406" name="Group 4354"/>
                            <wpg:cNvGrpSpPr>
                              <a:grpSpLocks/>
                            </wpg:cNvGrpSpPr>
                            <wpg:grpSpPr bwMode="auto">
                              <a:xfrm>
                                <a:off x="4321795" y="408412"/>
                                <a:ext cx="141" cy="74"/>
                                <a:chOff x="4321795" y="408412"/>
                                <a:chExt cx="141" cy="74"/>
                              </a:xfrm>
                            </wpg:grpSpPr>
                            <wps:wsp>
                              <wps:cNvPr id="869187760" name="Freeform 4352"/>
                              <wps:cNvSpPr>
                                <a:spLocks/>
                              </wps:cNvSpPr>
                              <wps:spPr bwMode="auto">
                                <a:xfrm>
                                  <a:off x="4321795" y="408412"/>
                                  <a:ext cx="141" cy="74"/>
                                </a:xfrm>
                                <a:custGeom>
                                  <a:avLst/>
                                  <a:gdLst>
                                    <a:gd name="T0" fmla="*/ 15 w 141"/>
                                    <a:gd name="T1" fmla="*/ 36 h 74"/>
                                    <a:gd name="T2" fmla="*/ 2 w 141"/>
                                    <a:gd name="T3" fmla="*/ 74 h 74"/>
                                    <a:gd name="T4" fmla="*/ 141 w 141"/>
                                    <a:gd name="T5" fmla="*/ 32 h 74"/>
                                    <a:gd name="T6" fmla="*/ 0 w 141"/>
                                    <a:gd name="T7" fmla="*/ 0 h 74"/>
                                    <a:gd name="T8" fmla="*/ 15 w 141"/>
                                    <a:gd name="T9" fmla="*/ 36 h 74"/>
                                  </a:gdLst>
                                  <a:ahLst/>
                                  <a:cxnLst>
                                    <a:cxn ang="0">
                                      <a:pos x="T0" y="T1"/>
                                    </a:cxn>
                                    <a:cxn ang="0">
                                      <a:pos x="T2" y="T3"/>
                                    </a:cxn>
                                    <a:cxn ang="0">
                                      <a:pos x="T4" y="T5"/>
                                    </a:cxn>
                                    <a:cxn ang="0">
                                      <a:pos x="T6" y="T7"/>
                                    </a:cxn>
                                    <a:cxn ang="0">
                                      <a:pos x="T8" y="T9"/>
                                    </a:cxn>
                                  </a:cxnLst>
                                  <a:rect l="0" t="0" r="r" b="b"/>
                                  <a:pathLst>
                                    <a:path w="141" h="74">
                                      <a:moveTo>
                                        <a:pt x="15" y="36"/>
                                      </a:moveTo>
                                      <a:lnTo>
                                        <a:pt x="2" y="74"/>
                                      </a:lnTo>
                                      <a:lnTo>
                                        <a:pt x="141" y="32"/>
                                      </a:lnTo>
                                      <a:lnTo>
                                        <a:pt x="0" y="0"/>
                                      </a:lnTo>
                                      <a:lnTo>
                                        <a:pt x="15"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991255259" name="Freeform 4353"/>
                              <wps:cNvSpPr>
                                <a:spLocks/>
                              </wps:cNvSpPr>
                              <wps:spPr bwMode="auto">
                                <a:xfrm>
                                  <a:off x="4321795" y="408412"/>
                                  <a:ext cx="141" cy="74"/>
                                </a:xfrm>
                                <a:custGeom>
                                  <a:avLst/>
                                  <a:gdLst>
                                    <a:gd name="T0" fmla="*/ 15 w 141"/>
                                    <a:gd name="T1" fmla="*/ 36 h 74"/>
                                    <a:gd name="T2" fmla="*/ 2 w 141"/>
                                    <a:gd name="T3" fmla="*/ 74 h 74"/>
                                    <a:gd name="T4" fmla="*/ 141 w 141"/>
                                    <a:gd name="T5" fmla="*/ 32 h 74"/>
                                    <a:gd name="T6" fmla="*/ 0 w 141"/>
                                    <a:gd name="T7" fmla="*/ 0 h 74"/>
                                    <a:gd name="T8" fmla="*/ 15 w 141"/>
                                    <a:gd name="T9" fmla="*/ 36 h 74"/>
                                  </a:gdLst>
                                  <a:ahLst/>
                                  <a:cxnLst>
                                    <a:cxn ang="0">
                                      <a:pos x="T0" y="T1"/>
                                    </a:cxn>
                                    <a:cxn ang="0">
                                      <a:pos x="T2" y="T3"/>
                                    </a:cxn>
                                    <a:cxn ang="0">
                                      <a:pos x="T4" y="T5"/>
                                    </a:cxn>
                                    <a:cxn ang="0">
                                      <a:pos x="T6" y="T7"/>
                                    </a:cxn>
                                    <a:cxn ang="0">
                                      <a:pos x="T8" y="T9"/>
                                    </a:cxn>
                                  </a:cxnLst>
                                  <a:rect l="0" t="0" r="r" b="b"/>
                                  <a:pathLst>
                                    <a:path w="141" h="74">
                                      <a:moveTo>
                                        <a:pt x="15" y="36"/>
                                      </a:moveTo>
                                      <a:lnTo>
                                        <a:pt x="2" y="74"/>
                                      </a:lnTo>
                                      <a:lnTo>
                                        <a:pt x="141" y="32"/>
                                      </a:lnTo>
                                      <a:lnTo>
                                        <a:pt x="0" y="0"/>
                                      </a:lnTo>
                                      <a:lnTo>
                                        <a:pt x="15" y="36"/>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375747861" name="Group 4357"/>
                            <wpg:cNvGrpSpPr>
                              <a:grpSpLocks/>
                            </wpg:cNvGrpSpPr>
                            <wpg:grpSpPr bwMode="auto">
                              <a:xfrm>
                                <a:off x="4321787" y="408634"/>
                                <a:ext cx="143" cy="75"/>
                                <a:chOff x="4321787" y="408634"/>
                                <a:chExt cx="143" cy="75"/>
                              </a:xfrm>
                            </wpg:grpSpPr>
                            <wps:wsp>
                              <wps:cNvPr id="1700217240" name="Freeform 4355"/>
                              <wps:cNvSpPr>
                                <a:spLocks/>
                              </wps:cNvSpPr>
                              <wps:spPr bwMode="auto">
                                <a:xfrm>
                                  <a:off x="4321787" y="408634"/>
                                  <a:ext cx="143" cy="75"/>
                                </a:xfrm>
                                <a:custGeom>
                                  <a:avLst/>
                                  <a:gdLst>
                                    <a:gd name="T0" fmla="*/ 17 w 143"/>
                                    <a:gd name="T1" fmla="*/ 36 h 75"/>
                                    <a:gd name="T2" fmla="*/ 6 w 143"/>
                                    <a:gd name="T3" fmla="*/ 75 h 75"/>
                                    <a:gd name="T4" fmla="*/ 143 w 143"/>
                                    <a:gd name="T5" fmla="*/ 25 h 75"/>
                                    <a:gd name="T6" fmla="*/ 0 w 143"/>
                                    <a:gd name="T7" fmla="*/ 0 h 75"/>
                                    <a:gd name="T8" fmla="*/ 17 w 143"/>
                                    <a:gd name="T9" fmla="*/ 36 h 75"/>
                                  </a:gdLst>
                                  <a:ahLst/>
                                  <a:cxnLst>
                                    <a:cxn ang="0">
                                      <a:pos x="T0" y="T1"/>
                                    </a:cxn>
                                    <a:cxn ang="0">
                                      <a:pos x="T2" y="T3"/>
                                    </a:cxn>
                                    <a:cxn ang="0">
                                      <a:pos x="T4" y="T5"/>
                                    </a:cxn>
                                    <a:cxn ang="0">
                                      <a:pos x="T6" y="T7"/>
                                    </a:cxn>
                                    <a:cxn ang="0">
                                      <a:pos x="T8" y="T9"/>
                                    </a:cxn>
                                  </a:cxnLst>
                                  <a:rect l="0" t="0" r="r" b="b"/>
                                  <a:pathLst>
                                    <a:path w="143" h="75">
                                      <a:moveTo>
                                        <a:pt x="17" y="36"/>
                                      </a:moveTo>
                                      <a:lnTo>
                                        <a:pt x="6" y="75"/>
                                      </a:lnTo>
                                      <a:lnTo>
                                        <a:pt x="143" y="25"/>
                                      </a:lnTo>
                                      <a:lnTo>
                                        <a:pt x="0" y="0"/>
                                      </a:lnTo>
                                      <a:lnTo>
                                        <a:pt x="17"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961788707" name="Freeform 4356"/>
                              <wps:cNvSpPr>
                                <a:spLocks/>
                              </wps:cNvSpPr>
                              <wps:spPr bwMode="auto">
                                <a:xfrm>
                                  <a:off x="4321787" y="408634"/>
                                  <a:ext cx="143" cy="75"/>
                                </a:xfrm>
                                <a:custGeom>
                                  <a:avLst/>
                                  <a:gdLst>
                                    <a:gd name="T0" fmla="*/ 17 w 143"/>
                                    <a:gd name="T1" fmla="*/ 36 h 75"/>
                                    <a:gd name="T2" fmla="*/ 6 w 143"/>
                                    <a:gd name="T3" fmla="*/ 75 h 75"/>
                                    <a:gd name="T4" fmla="*/ 143 w 143"/>
                                    <a:gd name="T5" fmla="*/ 25 h 75"/>
                                    <a:gd name="T6" fmla="*/ 0 w 143"/>
                                    <a:gd name="T7" fmla="*/ 0 h 75"/>
                                    <a:gd name="T8" fmla="*/ 17 w 143"/>
                                    <a:gd name="T9" fmla="*/ 36 h 75"/>
                                  </a:gdLst>
                                  <a:ahLst/>
                                  <a:cxnLst>
                                    <a:cxn ang="0">
                                      <a:pos x="T0" y="T1"/>
                                    </a:cxn>
                                    <a:cxn ang="0">
                                      <a:pos x="T2" y="T3"/>
                                    </a:cxn>
                                    <a:cxn ang="0">
                                      <a:pos x="T4" y="T5"/>
                                    </a:cxn>
                                    <a:cxn ang="0">
                                      <a:pos x="T6" y="T7"/>
                                    </a:cxn>
                                    <a:cxn ang="0">
                                      <a:pos x="T8" y="T9"/>
                                    </a:cxn>
                                  </a:cxnLst>
                                  <a:rect l="0" t="0" r="r" b="b"/>
                                  <a:pathLst>
                                    <a:path w="143" h="75">
                                      <a:moveTo>
                                        <a:pt x="17" y="36"/>
                                      </a:moveTo>
                                      <a:lnTo>
                                        <a:pt x="6" y="75"/>
                                      </a:lnTo>
                                      <a:lnTo>
                                        <a:pt x="143" y="25"/>
                                      </a:lnTo>
                                      <a:lnTo>
                                        <a:pt x="0" y="0"/>
                                      </a:lnTo>
                                      <a:lnTo>
                                        <a:pt x="17" y="36"/>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806831379" name="Group 4360"/>
                            <wpg:cNvGrpSpPr>
                              <a:grpSpLocks/>
                            </wpg:cNvGrpSpPr>
                            <wpg:grpSpPr bwMode="auto">
                              <a:xfrm>
                                <a:off x="4321402" y="408741"/>
                                <a:ext cx="133" cy="116"/>
                                <a:chOff x="4321402" y="408741"/>
                                <a:chExt cx="133" cy="116"/>
                              </a:xfrm>
                            </wpg:grpSpPr>
                            <wps:wsp>
                              <wps:cNvPr id="868691382" name="Freeform 4358"/>
                              <wps:cNvSpPr>
                                <a:spLocks/>
                              </wps:cNvSpPr>
                              <wps:spPr bwMode="auto">
                                <a:xfrm>
                                  <a:off x="4321402" y="408741"/>
                                  <a:ext cx="133" cy="116"/>
                                </a:xfrm>
                                <a:custGeom>
                                  <a:avLst/>
                                  <a:gdLst>
                                    <a:gd name="T0" fmla="*/ 34 w 133"/>
                                    <a:gd name="T1" fmla="*/ 39 h 116"/>
                                    <a:gd name="T2" fmla="*/ 46 w 133"/>
                                    <a:gd name="T3" fmla="*/ 0 h 116"/>
                                    <a:gd name="T4" fmla="*/ 133 w 133"/>
                                    <a:gd name="T5" fmla="*/ 116 h 116"/>
                                    <a:gd name="T6" fmla="*/ 0 w 133"/>
                                    <a:gd name="T7" fmla="*/ 59 h 116"/>
                                    <a:gd name="T8" fmla="*/ 34 w 133"/>
                                    <a:gd name="T9" fmla="*/ 39 h 116"/>
                                  </a:gdLst>
                                  <a:ahLst/>
                                  <a:cxnLst>
                                    <a:cxn ang="0">
                                      <a:pos x="T0" y="T1"/>
                                    </a:cxn>
                                    <a:cxn ang="0">
                                      <a:pos x="T2" y="T3"/>
                                    </a:cxn>
                                    <a:cxn ang="0">
                                      <a:pos x="T4" y="T5"/>
                                    </a:cxn>
                                    <a:cxn ang="0">
                                      <a:pos x="T6" y="T7"/>
                                    </a:cxn>
                                    <a:cxn ang="0">
                                      <a:pos x="T8" y="T9"/>
                                    </a:cxn>
                                  </a:cxnLst>
                                  <a:rect l="0" t="0" r="r" b="b"/>
                                  <a:pathLst>
                                    <a:path w="133" h="116">
                                      <a:moveTo>
                                        <a:pt x="34" y="39"/>
                                      </a:moveTo>
                                      <a:lnTo>
                                        <a:pt x="46" y="0"/>
                                      </a:lnTo>
                                      <a:lnTo>
                                        <a:pt x="133" y="116"/>
                                      </a:lnTo>
                                      <a:lnTo>
                                        <a:pt x="0" y="59"/>
                                      </a:lnTo>
                                      <a:lnTo>
                                        <a:pt x="34"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117153151" name="Freeform 4359"/>
                              <wps:cNvSpPr>
                                <a:spLocks/>
                              </wps:cNvSpPr>
                              <wps:spPr bwMode="auto">
                                <a:xfrm>
                                  <a:off x="4321402" y="408741"/>
                                  <a:ext cx="133" cy="116"/>
                                </a:xfrm>
                                <a:custGeom>
                                  <a:avLst/>
                                  <a:gdLst>
                                    <a:gd name="T0" fmla="*/ 34 w 133"/>
                                    <a:gd name="T1" fmla="*/ 39 h 116"/>
                                    <a:gd name="T2" fmla="*/ 46 w 133"/>
                                    <a:gd name="T3" fmla="*/ 0 h 116"/>
                                    <a:gd name="T4" fmla="*/ 133 w 133"/>
                                    <a:gd name="T5" fmla="*/ 116 h 116"/>
                                    <a:gd name="T6" fmla="*/ 0 w 133"/>
                                    <a:gd name="T7" fmla="*/ 59 h 116"/>
                                    <a:gd name="T8" fmla="*/ 34 w 133"/>
                                    <a:gd name="T9" fmla="*/ 39 h 116"/>
                                  </a:gdLst>
                                  <a:ahLst/>
                                  <a:cxnLst>
                                    <a:cxn ang="0">
                                      <a:pos x="T0" y="T1"/>
                                    </a:cxn>
                                    <a:cxn ang="0">
                                      <a:pos x="T2" y="T3"/>
                                    </a:cxn>
                                    <a:cxn ang="0">
                                      <a:pos x="T4" y="T5"/>
                                    </a:cxn>
                                    <a:cxn ang="0">
                                      <a:pos x="T6" y="T7"/>
                                    </a:cxn>
                                    <a:cxn ang="0">
                                      <a:pos x="T8" y="T9"/>
                                    </a:cxn>
                                  </a:cxnLst>
                                  <a:rect l="0" t="0" r="r" b="b"/>
                                  <a:pathLst>
                                    <a:path w="133" h="116">
                                      <a:moveTo>
                                        <a:pt x="34" y="39"/>
                                      </a:moveTo>
                                      <a:lnTo>
                                        <a:pt x="46" y="0"/>
                                      </a:lnTo>
                                      <a:lnTo>
                                        <a:pt x="133" y="116"/>
                                      </a:lnTo>
                                      <a:lnTo>
                                        <a:pt x="0" y="59"/>
                                      </a:lnTo>
                                      <a:lnTo>
                                        <a:pt x="34" y="39"/>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76419948" name="Freeform 4361"/>
                            <wps:cNvSpPr>
                              <a:spLocks/>
                            </wps:cNvSpPr>
                            <wps:spPr bwMode="auto">
                              <a:xfrm>
                                <a:off x="4321175" y="408393"/>
                                <a:ext cx="288" cy="412"/>
                              </a:xfrm>
                              <a:custGeom>
                                <a:avLst/>
                                <a:gdLst>
                                  <a:gd name="T0" fmla="*/ 0 w 288"/>
                                  <a:gd name="T1" fmla="*/ 0 h 412"/>
                                  <a:gd name="T2" fmla="*/ 134 w 288"/>
                                  <a:gd name="T3" fmla="*/ 253 h 412"/>
                                  <a:gd name="T4" fmla="*/ 288 w 288"/>
                                  <a:gd name="T5" fmla="*/ 412 h 412"/>
                                </a:gdLst>
                                <a:ahLst/>
                                <a:cxnLst>
                                  <a:cxn ang="0">
                                    <a:pos x="T0" y="T1"/>
                                  </a:cxn>
                                  <a:cxn ang="0">
                                    <a:pos x="T2" y="T3"/>
                                  </a:cxn>
                                  <a:cxn ang="0">
                                    <a:pos x="T4" y="T5"/>
                                  </a:cxn>
                                </a:cxnLst>
                                <a:rect l="0" t="0" r="r" b="b"/>
                                <a:pathLst>
                                  <a:path w="288" h="412">
                                    <a:moveTo>
                                      <a:pt x="0" y="0"/>
                                    </a:moveTo>
                                    <a:cubicBezTo>
                                      <a:pt x="43" y="92"/>
                                      <a:pt x="86" y="184"/>
                                      <a:pt x="134" y="253"/>
                                    </a:cubicBezTo>
                                    <a:cubicBezTo>
                                      <a:pt x="181" y="321"/>
                                      <a:pt x="235" y="367"/>
                                      <a:pt x="288" y="412"/>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575428953" name="Group 4364"/>
                            <wpg:cNvGrpSpPr>
                              <a:grpSpLocks/>
                            </wpg:cNvGrpSpPr>
                            <wpg:grpSpPr bwMode="auto">
                              <a:xfrm>
                                <a:off x="4322293" y="408563"/>
                                <a:ext cx="108" cy="138"/>
                                <a:chOff x="4322293" y="408563"/>
                                <a:chExt cx="108" cy="138"/>
                              </a:xfrm>
                            </wpg:grpSpPr>
                            <wps:wsp>
                              <wps:cNvPr id="46831232" name="Freeform 4362"/>
                              <wps:cNvSpPr>
                                <a:spLocks/>
                              </wps:cNvSpPr>
                              <wps:spPr bwMode="auto">
                                <a:xfrm>
                                  <a:off x="4322293" y="408563"/>
                                  <a:ext cx="108" cy="138"/>
                                </a:xfrm>
                                <a:custGeom>
                                  <a:avLst/>
                                  <a:gdLst>
                                    <a:gd name="T0" fmla="*/ 39 w 108"/>
                                    <a:gd name="T1" fmla="*/ 106 h 138"/>
                                    <a:gd name="T2" fmla="*/ 0 w 108"/>
                                    <a:gd name="T3" fmla="*/ 97 h 138"/>
                                    <a:gd name="T4" fmla="*/ 108 w 108"/>
                                    <a:gd name="T5" fmla="*/ 0 h 138"/>
                                    <a:gd name="T6" fmla="*/ 63 w 108"/>
                                    <a:gd name="T7" fmla="*/ 138 h 138"/>
                                    <a:gd name="T8" fmla="*/ 39 w 108"/>
                                    <a:gd name="T9" fmla="*/ 106 h 138"/>
                                  </a:gdLst>
                                  <a:ahLst/>
                                  <a:cxnLst>
                                    <a:cxn ang="0">
                                      <a:pos x="T0" y="T1"/>
                                    </a:cxn>
                                    <a:cxn ang="0">
                                      <a:pos x="T2" y="T3"/>
                                    </a:cxn>
                                    <a:cxn ang="0">
                                      <a:pos x="T4" y="T5"/>
                                    </a:cxn>
                                    <a:cxn ang="0">
                                      <a:pos x="T6" y="T7"/>
                                    </a:cxn>
                                    <a:cxn ang="0">
                                      <a:pos x="T8" y="T9"/>
                                    </a:cxn>
                                  </a:cxnLst>
                                  <a:rect l="0" t="0" r="r" b="b"/>
                                  <a:pathLst>
                                    <a:path w="108" h="138">
                                      <a:moveTo>
                                        <a:pt x="39" y="106"/>
                                      </a:moveTo>
                                      <a:lnTo>
                                        <a:pt x="0" y="97"/>
                                      </a:lnTo>
                                      <a:lnTo>
                                        <a:pt x="108" y="0"/>
                                      </a:lnTo>
                                      <a:lnTo>
                                        <a:pt x="63" y="138"/>
                                      </a:lnTo>
                                      <a:lnTo>
                                        <a:pt x="39"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2098844310" name="Freeform 4363"/>
                              <wps:cNvSpPr>
                                <a:spLocks/>
                              </wps:cNvSpPr>
                              <wps:spPr bwMode="auto">
                                <a:xfrm>
                                  <a:off x="4322293" y="408563"/>
                                  <a:ext cx="108" cy="138"/>
                                </a:xfrm>
                                <a:custGeom>
                                  <a:avLst/>
                                  <a:gdLst>
                                    <a:gd name="T0" fmla="*/ 39 w 108"/>
                                    <a:gd name="T1" fmla="*/ 106 h 138"/>
                                    <a:gd name="T2" fmla="*/ 0 w 108"/>
                                    <a:gd name="T3" fmla="*/ 97 h 138"/>
                                    <a:gd name="T4" fmla="*/ 108 w 108"/>
                                    <a:gd name="T5" fmla="*/ 0 h 138"/>
                                    <a:gd name="T6" fmla="*/ 63 w 108"/>
                                    <a:gd name="T7" fmla="*/ 138 h 138"/>
                                    <a:gd name="T8" fmla="*/ 39 w 108"/>
                                    <a:gd name="T9" fmla="*/ 106 h 138"/>
                                  </a:gdLst>
                                  <a:ahLst/>
                                  <a:cxnLst>
                                    <a:cxn ang="0">
                                      <a:pos x="T0" y="T1"/>
                                    </a:cxn>
                                    <a:cxn ang="0">
                                      <a:pos x="T2" y="T3"/>
                                    </a:cxn>
                                    <a:cxn ang="0">
                                      <a:pos x="T4" y="T5"/>
                                    </a:cxn>
                                    <a:cxn ang="0">
                                      <a:pos x="T6" y="T7"/>
                                    </a:cxn>
                                    <a:cxn ang="0">
                                      <a:pos x="T8" y="T9"/>
                                    </a:cxn>
                                  </a:cxnLst>
                                  <a:rect l="0" t="0" r="r" b="b"/>
                                  <a:pathLst>
                                    <a:path w="108" h="138">
                                      <a:moveTo>
                                        <a:pt x="39" y="106"/>
                                      </a:moveTo>
                                      <a:lnTo>
                                        <a:pt x="0" y="97"/>
                                      </a:lnTo>
                                      <a:lnTo>
                                        <a:pt x="108" y="0"/>
                                      </a:lnTo>
                                      <a:lnTo>
                                        <a:pt x="63" y="138"/>
                                      </a:lnTo>
                                      <a:lnTo>
                                        <a:pt x="39" y="106"/>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078545102" name="Freeform 4365"/>
                            <wps:cNvSpPr>
                              <a:spLocks/>
                            </wps:cNvSpPr>
                            <wps:spPr bwMode="auto">
                              <a:xfrm>
                                <a:off x="4322159" y="408394"/>
                                <a:ext cx="324" cy="447"/>
                              </a:xfrm>
                              <a:custGeom>
                                <a:avLst/>
                                <a:gdLst>
                                  <a:gd name="T0" fmla="*/ 324 w 324"/>
                                  <a:gd name="T1" fmla="*/ 0 h 447"/>
                                  <a:gd name="T2" fmla="*/ 174 w 324"/>
                                  <a:gd name="T3" fmla="*/ 275 h 447"/>
                                  <a:gd name="T4" fmla="*/ 0 w 324"/>
                                  <a:gd name="T5" fmla="*/ 447 h 447"/>
                                </a:gdLst>
                                <a:ahLst/>
                                <a:cxnLst>
                                  <a:cxn ang="0">
                                    <a:pos x="T0" y="T1"/>
                                  </a:cxn>
                                  <a:cxn ang="0">
                                    <a:pos x="T2" y="T3"/>
                                  </a:cxn>
                                  <a:cxn ang="0">
                                    <a:pos x="T4" y="T5"/>
                                  </a:cxn>
                                </a:cxnLst>
                                <a:rect l="0" t="0" r="r" b="b"/>
                                <a:pathLst>
                                  <a:path w="324" h="447">
                                    <a:moveTo>
                                      <a:pt x="324" y="0"/>
                                    </a:moveTo>
                                    <a:cubicBezTo>
                                      <a:pt x="276" y="100"/>
                                      <a:pt x="228" y="200"/>
                                      <a:pt x="174" y="275"/>
                                    </a:cubicBezTo>
                                    <a:cubicBezTo>
                                      <a:pt x="120" y="349"/>
                                      <a:pt x="60" y="399"/>
                                      <a:pt x="0" y="447"/>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5581860" name="Rectangle 4367"/>
                          <wps:cNvSpPr>
                            <a:spLocks noChangeArrowheads="1"/>
                          </wps:cNvSpPr>
                          <wps:spPr bwMode="auto">
                            <a:xfrm>
                              <a:off x="490591" y="763270"/>
                              <a:ext cx="1685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4ED14" w14:textId="77777777" w:rsidR="003C2AD3" w:rsidRDefault="003C2AD3" w:rsidP="003C2AD3">
                                <w:pPr>
                                  <w:rPr>
                                    <w:color w:val="000000"/>
                                    <w:kern w:val="0"/>
                                  </w:rPr>
                                </w:pPr>
                                <w:r>
                                  <w:rPr>
                                    <w:color w:val="000000"/>
                                  </w:rPr>
                                  <w:t>A</w:t>
                                </w:r>
                              </w:p>
                            </w:txbxContent>
                          </wps:txbx>
                          <wps:bodyPr rot="0" vert="horz" wrap="none" lIns="36000" tIns="0" rIns="36000" bIns="0" anchor="t" anchorCtr="0">
                            <a:spAutoFit/>
                          </wps:bodyPr>
                        </wps:wsp>
                        <wps:wsp>
                          <wps:cNvPr id="1556175531" name="Rectangle 4369"/>
                          <wps:cNvSpPr>
                            <a:spLocks noChangeArrowheads="1"/>
                          </wps:cNvSpPr>
                          <wps:spPr bwMode="auto">
                            <a:xfrm>
                              <a:off x="1872106" y="763270"/>
                              <a:ext cx="161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6BA39" w14:textId="77777777" w:rsidR="003C2AD3" w:rsidRDefault="003C2AD3" w:rsidP="003C2AD3">
                                <w:pPr>
                                  <w:rPr>
                                    <w:color w:val="000000"/>
                                    <w:kern w:val="0"/>
                                  </w:rPr>
                                </w:pPr>
                                <w:r>
                                  <w:rPr>
                                    <w:color w:val="000000"/>
                                  </w:rPr>
                                  <w:t>B</w:t>
                                </w:r>
                              </w:p>
                            </w:txbxContent>
                          </wps:txbx>
                          <wps:bodyPr rot="0" vert="horz" wrap="none" lIns="36000" tIns="0" rIns="36000" bIns="0" anchor="t" anchorCtr="0">
                            <a:spAutoFit/>
                          </wps:bodyPr>
                        </wps:wsp>
                        <wps:wsp>
                          <wps:cNvPr id="1056482271" name="Rectangle 4371"/>
                          <wps:cNvSpPr>
                            <a:spLocks noChangeArrowheads="1"/>
                          </wps:cNvSpPr>
                          <wps:spPr bwMode="auto">
                            <a:xfrm>
                              <a:off x="3263429" y="758825"/>
                              <a:ext cx="161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4D146" w14:textId="77777777" w:rsidR="003C2AD3" w:rsidRDefault="003C2AD3" w:rsidP="003C2AD3">
                                <w:pPr>
                                  <w:rPr>
                                    <w:color w:val="000000"/>
                                    <w:kern w:val="0"/>
                                  </w:rPr>
                                </w:pPr>
                                <w:r>
                                  <w:rPr>
                                    <w:color w:val="000000"/>
                                  </w:rPr>
                                  <w:t>C</w:t>
                                </w:r>
                              </w:p>
                            </w:txbxContent>
                          </wps:txbx>
                          <wps:bodyPr rot="0" vert="horz" wrap="none" lIns="36000" tIns="0" rIns="36000" bIns="0" anchor="t" anchorCtr="0">
                            <a:spAutoFit/>
                          </wps:bodyPr>
                        </wps:wsp>
                        <wps:wsp>
                          <wps:cNvPr id="1124452003" name="Rectangle 4373"/>
                          <wps:cNvSpPr>
                            <a:spLocks noChangeArrowheads="1"/>
                          </wps:cNvSpPr>
                          <wps:spPr bwMode="auto">
                            <a:xfrm>
                              <a:off x="4666187" y="763270"/>
                              <a:ext cx="1685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3E0D6C" w14:textId="77777777" w:rsidR="003C2AD3" w:rsidRDefault="003C2AD3" w:rsidP="003C2AD3">
                                <w:pPr>
                                  <w:rPr>
                                    <w:color w:val="000000"/>
                                    <w:kern w:val="0"/>
                                  </w:rPr>
                                </w:pPr>
                                <w:r>
                                  <w:rPr>
                                    <w:color w:val="000000"/>
                                  </w:rPr>
                                  <w:t>D</w:t>
                                </w:r>
                              </w:p>
                            </w:txbxContent>
                          </wps:txbx>
                          <wps:bodyPr rot="0" vert="horz" wrap="none" lIns="36000" tIns="0" rIns="36000" bIns="0" anchor="t" anchorCtr="0">
                            <a:spAutoFit/>
                          </wps:bodyPr>
                        </wps:wsp>
                        <wpg:grpSp>
                          <wpg:cNvPr id="1793819226" name="Group 4389"/>
                          <wpg:cNvGrpSpPr>
                            <a:grpSpLocks/>
                          </wpg:cNvGrpSpPr>
                          <wpg:grpSpPr bwMode="auto">
                            <a:xfrm>
                              <a:off x="2173605" y="311785"/>
                              <a:ext cx="92710" cy="46355"/>
                              <a:chOff x="2173605" y="311785"/>
                              <a:chExt cx="146" cy="73"/>
                            </a:xfrm>
                          </wpg:grpSpPr>
                          <wps:wsp>
                            <wps:cNvPr id="752459843" name="Freeform 4387"/>
                            <wps:cNvSpPr>
                              <a:spLocks/>
                            </wps:cNvSpPr>
                            <wps:spPr bwMode="auto">
                              <a:xfrm>
                                <a:off x="2173605" y="311785"/>
                                <a:ext cx="146" cy="73"/>
                              </a:xfrm>
                              <a:custGeom>
                                <a:avLst/>
                                <a:gdLst>
                                  <a:gd name="T0" fmla="*/ 23 w 146"/>
                                  <a:gd name="T1" fmla="*/ 39 h 73"/>
                                  <a:gd name="T2" fmla="*/ 0 w 146"/>
                                  <a:gd name="T3" fmla="*/ 73 h 73"/>
                                  <a:gd name="T4" fmla="*/ 146 w 146"/>
                                  <a:gd name="T5" fmla="*/ 68 h 73"/>
                                  <a:gd name="T6" fmla="*/ 17 w 146"/>
                                  <a:gd name="T7" fmla="*/ 0 h 73"/>
                                  <a:gd name="T8" fmla="*/ 23 w 146"/>
                                  <a:gd name="T9" fmla="*/ 39 h 73"/>
                                </a:gdLst>
                                <a:ahLst/>
                                <a:cxnLst>
                                  <a:cxn ang="0">
                                    <a:pos x="T0" y="T1"/>
                                  </a:cxn>
                                  <a:cxn ang="0">
                                    <a:pos x="T2" y="T3"/>
                                  </a:cxn>
                                  <a:cxn ang="0">
                                    <a:pos x="T4" y="T5"/>
                                  </a:cxn>
                                  <a:cxn ang="0">
                                    <a:pos x="T6" y="T7"/>
                                  </a:cxn>
                                  <a:cxn ang="0">
                                    <a:pos x="T8" y="T9"/>
                                  </a:cxn>
                                </a:cxnLst>
                                <a:rect l="0" t="0" r="r" b="b"/>
                                <a:pathLst>
                                  <a:path w="146" h="73">
                                    <a:moveTo>
                                      <a:pt x="23" y="39"/>
                                    </a:moveTo>
                                    <a:lnTo>
                                      <a:pt x="0" y="73"/>
                                    </a:lnTo>
                                    <a:lnTo>
                                      <a:pt x="146" y="68"/>
                                    </a:lnTo>
                                    <a:lnTo>
                                      <a:pt x="17" y="0"/>
                                    </a:lnTo>
                                    <a:lnTo>
                                      <a:pt x="23"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182313033" name="Freeform 4388"/>
                            <wps:cNvSpPr>
                              <a:spLocks/>
                            </wps:cNvSpPr>
                            <wps:spPr bwMode="auto">
                              <a:xfrm>
                                <a:off x="2173605" y="311785"/>
                                <a:ext cx="146" cy="73"/>
                              </a:xfrm>
                              <a:custGeom>
                                <a:avLst/>
                                <a:gdLst>
                                  <a:gd name="T0" fmla="*/ 23 w 146"/>
                                  <a:gd name="T1" fmla="*/ 39 h 73"/>
                                  <a:gd name="T2" fmla="*/ 0 w 146"/>
                                  <a:gd name="T3" fmla="*/ 73 h 73"/>
                                  <a:gd name="T4" fmla="*/ 146 w 146"/>
                                  <a:gd name="T5" fmla="*/ 68 h 73"/>
                                  <a:gd name="T6" fmla="*/ 17 w 146"/>
                                  <a:gd name="T7" fmla="*/ 0 h 73"/>
                                  <a:gd name="T8" fmla="*/ 23 w 146"/>
                                  <a:gd name="T9" fmla="*/ 39 h 73"/>
                                </a:gdLst>
                                <a:ahLst/>
                                <a:cxnLst>
                                  <a:cxn ang="0">
                                    <a:pos x="T0" y="T1"/>
                                  </a:cxn>
                                  <a:cxn ang="0">
                                    <a:pos x="T2" y="T3"/>
                                  </a:cxn>
                                  <a:cxn ang="0">
                                    <a:pos x="T4" y="T5"/>
                                  </a:cxn>
                                  <a:cxn ang="0">
                                    <a:pos x="T6" y="T7"/>
                                  </a:cxn>
                                  <a:cxn ang="0">
                                    <a:pos x="T8" y="T9"/>
                                  </a:cxn>
                                </a:cxnLst>
                                <a:rect l="0" t="0" r="r" b="b"/>
                                <a:pathLst>
                                  <a:path w="146" h="73">
                                    <a:moveTo>
                                      <a:pt x="23" y="39"/>
                                    </a:moveTo>
                                    <a:lnTo>
                                      <a:pt x="0" y="73"/>
                                    </a:lnTo>
                                    <a:lnTo>
                                      <a:pt x="146" y="68"/>
                                    </a:lnTo>
                                    <a:lnTo>
                                      <a:pt x="17" y="0"/>
                                    </a:lnTo>
                                    <a:lnTo>
                                      <a:pt x="23" y="39"/>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71547549" name="Freeform 4390"/>
                          <wps:cNvSpPr>
                            <a:spLocks/>
                          </wps:cNvSpPr>
                          <wps:spPr bwMode="auto">
                            <a:xfrm>
                              <a:off x="2048510" y="254000"/>
                              <a:ext cx="278130" cy="108585"/>
                            </a:xfrm>
                            <a:custGeom>
                              <a:avLst/>
                              <a:gdLst>
                                <a:gd name="T0" fmla="*/ 438 w 438"/>
                                <a:gd name="T1" fmla="*/ 171 h 171"/>
                                <a:gd name="T2" fmla="*/ 165 w 438"/>
                                <a:gd name="T3" fmla="*/ 115 h 171"/>
                                <a:gd name="T4" fmla="*/ 0 w 438"/>
                                <a:gd name="T5" fmla="*/ 0 h 171"/>
                              </a:gdLst>
                              <a:ahLst/>
                              <a:cxnLst>
                                <a:cxn ang="0">
                                  <a:pos x="T0" y="T1"/>
                                </a:cxn>
                                <a:cxn ang="0">
                                  <a:pos x="T2" y="T3"/>
                                </a:cxn>
                                <a:cxn ang="0">
                                  <a:pos x="T4" y="T5"/>
                                </a:cxn>
                              </a:cxnLst>
                              <a:rect l="0" t="0" r="r" b="b"/>
                              <a:pathLst>
                                <a:path w="438" h="171">
                                  <a:moveTo>
                                    <a:pt x="438" y="171"/>
                                  </a:moveTo>
                                  <a:cubicBezTo>
                                    <a:pt x="339" y="157"/>
                                    <a:pt x="239" y="144"/>
                                    <a:pt x="165" y="115"/>
                                  </a:cubicBezTo>
                                  <a:cubicBezTo>
                                    <a:pt x="92" y="87"/>
                                    <a:pt x="46" y="44"/>
                                    <a:pt x="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416172171" name="Group 4393"/>
                          <wpg:cNvGrpSpPr>
                            <a:grpSpLocks/>
                          </wpg:cNvGrpSpPr>
                          <wpg:grpSpPr bwMode="auto">
                            <a:xfrm>
                              <a:off x="2235200" y="187325"/>
                              <a:ext cx="82550" cy="76200"/>
                              <a:chOff x="2235200" y="187325"/>
                              <a:chExt cx="130" cy="120"/>
                            </a:xfrm>
                          </wpg:grpSpPr>
                          <wps:wsp>
                            <wps:cNvPr id="1557225843" name="Freeform 4391"/>
                            <wps:cNvSpPr>
                              <a:spLocks/>
                            </wps:cNvSpPr>
                            <wps:spPr bwMode="auto">
                              <a:xfrm>
                                <a:off x="2235200" y="187325"/>
                                <a:ext cx="130" cy="120"/>
                              </a:xfrm>
                              <a:custGeom>
                                <a:avLst/>
                                <a:gdLst>
                                  <a:gd name="T0" fmla="*/ 35 w 130"/>
                                  <a:gd name="T1" fmla="*/ 37 h 120"/>
                                  <a:gd name="T2" fmla="*/ 0 w 130"/>
                                  <a:gd name="T3" fmla="*/ 56 h 120"/>
                                  <a:gd name="T4" fmla="*/ 130 w 130"/>
                                  <a:gd name="T5" fmla="*/ 120 h 120"/>
                                  <a:gd name="T6" fmla="*/ 49 w 130"/>
                                  <a:gd name="T7" fmla="*/ 0 h 120"/>
                                  <a:gd name="T8" fmla="*/ 35 w 130"/>
                                  <a:gd name="T9" fmla="*/ 37 h 120"/>
                                </a:gdLst>
                                <a:ahLst/>
                                <a:cxnLst>
                                  <a:cxn ang="0">
                                    <a:pos x="T0" y="T1"/>
                                  </a:cxn>
                                  <a:cxn ang="0">
                                    <a:pos x="T2" y="T3"/>
                                  </a:cxn>
                                  <a:cxn ang="0">
                                    <a:pos x="T4" y="T5"/>
                                  </a:cxn>
                                  <a:cxn ang="0">
                                    <a:pos x="T6" y="T7"/>
                                  </a:cxn>
                                  <a:cxn ang="0">
                                    <a:pos x="T8" y="T9"/>
                                  </a:cxn>
                                </a:cxnLst>
                                <a:rect l="0" t="0" r="r" b="b"/>
                                <a:pathLst>
                                  <a:path w="130" h="120">
                                    <a:moveTo>
                                      <a:pt x="35" y="37"/>
                                    </a:moveTo>
                                    <a:lnTo>
                                      <a:pt x="0" y="56"/>
                                    </a:lnTo>
                                    <a:lnTo>
                                      <a:pt x="130" y="120"/>
                                    </a:lnTo>
                                    <a:lnTo>
                                      <a:pt x="49" y="0"/>
                                    </a:lnTo>
                                    <a:lnTo>
                                      <a:pt x="35"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288658381" name="Freeform 4392"/>
                            <wps:cNvSpPr>
                              <a:spLocks/>
                            </wps:cNvSpPr>
                            <wps:spPr bwMode="auto">
                              <a:xfrm>
                                <a:off x="2235200" y="187325"/>
                                <a:ext cx="130" cy="120"/>
                              </a:xfrm>
                              <a:custGeom>
                                <a:avLst/>
                                <a:gdLst>
                                  <a:gd name="T0" fmla="*/ 35 w 130"/>
                                  <a:gd name="T1" fmla="*/ 37 h 120"/>
                                  <a:gd name="T2" fmla="*/ 0 w 130"/>
                                  <a:gd name="T3" fmla="*/ 56 h 120"/>
                                  <a:gd name="T4" fmla="*/ 130 w 130"/>
                                  <a:gd name="T5" fmla="*/ 120 h 120"/>
                                  <a:gd name="T6" fmla="*/ 49 w 130"/>
                                  <a:gd name="T7" fmla="*/ 0 h 120"/>
                                  <a:gd name="T8" fmla="*/ 35 w 130"/>
                                  <a:gd name="T9" fmla="*/ 37 h 120"/>
                                </a:gdLst>
                                <a:ahLst/>
                                <a:cxnLst>
                                  <a:cxn ang="0">
                                    <a:pos x="T0" y="T1"/>
                                  </a:cxn>
                                  <a:cxn ang="0">
                                    <a:pos x="T2" y="T3"/>
                                  </a:cxn>
                                  <a:cxn ang="0">
                                    <a:pos x="T4" y="T5"/>
                                  </a:cxn>
                                  <a:cxn ang="0">
                                    <a:pos x="T6" y="T7"/>
                                  </a:cxn>
                                  <a:cxn ang="0">
                                    <a:pos x="T8" y="T9"/>
                                  </a:cxn>
                                </a:cxnLst>
                                <a:rect l="0" t="0" r="r" b="b"/>
                                <a:pathLst>
                                  <a:path w="130" h="120">
                                    <a:moveTo>
                                      <a:pt x="35" y="37"/>
                                    </a:moveTo>
                                    <a:lnTo>
                                      <a:pt x="0" y="56"/>
                                    </a:lnTo>
                                    <a:lnTo>
                                      <a:pt x="130" y="120"/>
                                    </a:lnTo>
                                    <a:lnTo>
                                      <a:pt x="49" y="0"/>
                                    </a:lnTo>
                                    <a:lnTo>
                                      <a:pt x="35" y="37"/>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046072029" name="Freeform 4394"/>
                          <wps:cNvSpPr>
                            <a:spLocks/>
                          </wps:cNvSpPr>
                          <wps:spPr bwMode="auto">
                            <a:xfrm>
                              <a:off x="2169795" y="8890"/>
                              <a:ext cx="203835" cy="297180"/>
                            </a:xfrm>
                            <a:custGeom>
                              <a:avLst/>
                              <a:gdLst>
                                <a:gd name="T0" fmla="*/ 321 w 321"/>
                                <a:gd name="T1" fmla="*/ 468 h 468"/>
                                <a:gd name="T2" fmla="*/ 94 w 321"/>
                                <a:gd name="T3" fmla="*/ 264 h 468"/>
                                <a:gd name="T4" fmla="*/ 0 w 321"/>
                                <a:gd name="T5" fmla="*/ 0 h 468"/>
                              </a:gdLst>
                              <a:ahLst/>
                              <a:cxnLst>
                                <a:cxn ang="0">
                                  <a:pos x="T0" y="T1"/>
                                </a:cxn>
                                <a:cxn ang="0">
                                  <a:pos x="T2" y="T3"/>
                                </a:cxn>
                                <a:cxn ang="0">
                                  <a:pos x="T4" y="T5"/>
                                </a:cxn>
                              </a:cxnLst>
                              <a:rect l="0" t="0" r="r" b="b"/>
                              <a:pathLst>
                                <a:path w="321" h="468">
                                  <a:moveTo>
                                    <a:pt x="321" y="468"/>
                                  </a:moveTo>
                                  <a:cubicBezTo>
                                    <a:pt x="234" y="404"/>
                                    <a:pt x="148" y="341"/>
                                    <a:pt x="94" y="264"/>
                                  </a:cubicBezTo>
                                  <a:cubicBezTo>
                                    <a:pt x="40" y="186"/>
                                    <a:pt x="20" y="93"/>
                                    <a:pt x="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036902215" name="Group 4397"/>
                          <wpg:cNvGrpSpPr>
                            <a:grpSpLocks/>
                          </wpg:cNvGrpSpPr>
                          <wpg:grpSpPr bwMode="auto">
                            <a:xfrm>
                              <a:off x="2202815" y="248285"/>
                              <a:ext cx="89535" cy="64135"/>
                              <a:chOff x="2202815" y="248285"/>
                              <a:chExt cx="141" cy="101"/>
                            </a:xfrm>
                          </wpg:grpSpPr>
                          <wps:wsp>
                            <wps:cNvPr id="1991943177" name="Freeform 4395"/>
                            <wps:cNvSpPr>
                              <a:spLocks/>
                            </wps:cNvSpPr>
                            <wps:spPr bwMode="auto">
                              <a:xfrm>
                                <a:off x="2202815" y="248285"/>
                                <a:ext cx="141" cy="101"/>
                              </a:xfrm>
                              <a:custGeom>
                                <a:avLst/>
                                <a:gdLst>
                                  <a:gd name="T0" fmla="*/ 30 w 141"/>
                                  <a:gd name="T1" fmla="*/ 40 h 101"/>
                                  <a:gd name="T2" fmla="*/ 0 w 141"/>
                                  <a:gd name="T3" fmla="*/ 66 h 101"/>
                                  <a:gd name="T4" fmla="*/ 141 w 141"/>
                                  <a:gd name="T5" fmla="*/ 101 h 101"/>
                                  <a:gd name="T6" fmla="*/ 36 w 141"/>
                                  <a:gd name="T7" fmla="*/ 0 h 101"/>
                                  <a:gd name="T8" fmla="*/ 30 w 141"/>
                                  <a:gd name="T9" fmla="*/ 40 h 101"/>
                                </a:gdLst>
                                <a:ahLst/>
                                <a:cxnLst>
                                  <a:cxn ang="0">
                                    <a:pos x="T0" y="T1"/>
                                  </a:cxn>
                                  <a:cxn ang="0">
                                    <a:pos x="T2" y="T3"/>
                                  </a:cxn>
                                  <a:cxn ang="0">
                                    <a:pos x="T4" y="T5"/>
                                  </a:cxn>
                                  <a:cxn ang="0">
                                    <a:pos x="T6" y="T7"/>
                                  </a:cxn>
                                  <a:cxn ang="0">
                                    <a:pos x="T8" y="T9"/>
                                  </a:cxn>
                                </a:cxnLst>
                                <a:rect l="0" t="0" r="r" b="b"/>
                                <a:pathLst>
                                  <a:path w="141" h="101">
                                    <a:moveTo>
                                      <a:pt x="30" y="40"/>
                                    </a:moveTo>
                                    <a:lnTo>
                                      <a:pt x="0" y="66"/>
                                    </a:lnTo>
                                    <a:lnTo>
                                      <a:pt x="141" y="101"/>
                                    </a:lnTo>
                                    <a:lnTo>
                                      <a:pt x="36" y="0"/>
                                    </a:lnTo>
                                    <a:lnTo>
                                      <a:pt x="3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792804384" name="Freeform 4396"/>
                            <wps:cNvSpPr>
                              <a:spLocks/>
                            </wps:cNvSpPr>
                            <wps:spPr bwMode="auto">
                              <a:xfrm>
                                <a:off x="2202815" y="248285"/>
                                <a:ext cx="141" cy="101"/>
                              </a:xfrm>
                              <a:custGeom>
                                <a:avLst/>
                                <a:gdLst>
                                  <a:gd name="T0" fmla="*/ 30 w 141"/>
                                  <a:gd name="T1" fmla="*/ 40 h 101"/>
                                  <a:gd name="T2" fmla="*/ 0 w 141"/>
                                  <a:gd name="T3" fmla="*/ 66 h 101"/>
                                  <a:gd name="T4" fmla="*/ 141 w 141"/>
                                  <a:gd name="T5" fmla="*/ 101 h 101"/>
                                  <a:gd name="T6" fmla="*/ 36 w 141"/>
                                  <a:gd name="T7" fmla="*/ 0 h 101"/>
                                  <a:gd name="T8" fmla="*/ 30 w 141"/>
                                  <a:gd name="T9" fmla="*/ 40 h 101"/>
                                </a:gdLst>
                                <a:ahLst/>
                                <a:cxnLst>
                                  <a:cxn ang="0">
                                    <a:pos x="T0" y="T1"/>
                                  </a:cxn>
                                  <a:cxn ang="0">
                                    <a:pos x="T2" y="T3"/>
                                  </a:cxn>
                                  <a:cxn ang="0">
                                    <a:pos x="T4" y="T5"/>
                                  </a:cxn>
                                  <a:cxn ang="0">
                                    <a:pos x="T6" y="T7"/>
                                  </a:cxn>
                                  <a:cxn ang="0">
                                    <a:pos x="T8" y="T9"/>
                                  </a:cxn>
                                </a:cxnLst>
                                <a:rect l="0" t="0" r="r" b="b"/>
                                <a:pathLst>
                                  <a:path w="141" h="101">
                                    <a:moveTo>
                                      <a:pt x="30" y="40"/>
                                    </a:moveTo>
                                    <a:lnTo>
                                      <a:pt x="0" y="66"/>
                                    </a:lnTo>
                                    <a:lnTo>
                                      <a:pt x="141" y="101"/>
                                    </a:lnTo>
                                    <a:lnTo>
                                      <a:pt x="36" y="0"/>
                                    </a:lnTo>
                                    <a:lnTo>
                                      <a:pt x="30" y="40"/>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23897288" name="Freeform 4398"/>
                          <wps:cNvSpPr>
                            <a:spLocks/>
                          </wps:cNvSpPr>
                          <wps:spPr bwMode="auto">
                            <a:xfrm>
                              <a:off x="2090420" y="114300"/>
                              <a:ext cx="255905" cy="222250"/>
                            </a:xfrm>
                            <a:custGeom>
                              <a:avLst/>
                              <a:gdLst>
                                <a:gd name="T0" fmla="*/ 403 w 403"/>
                                <a:gd name="T1" fmla="*/ 350 h 350"/>
                                <a:gd name="T2" fmla="*/ 149 w 403"/>
                                <a:gd name="T3" fmla="*/ 218 h 350"/>
                                <a:gd name="T4" fmla="*/ 0 w 403"/>
                                <a:gd name="T5" fmla="*/ 0 h 350"/>
                              </a:gdLst>
                              <a:ahLst/>
                              <a:cxnLst>
                                <a:cxn ang="0">
                                  <a:pos x="T0" y="T1"/>
                                </a:cxn>
                                <a:cxn ang="0">
                                  <a:pos x="T2" y="T3"/>
                                </a:cxn>
                                <a:cxn ang="0">
                                  <a:pos x="T4" y="T5"/>
                                </a:cxn>
                              </a:cxnLst>
                              <a:rect l="0" t="0" r="r" b="b"/>
                              <a:pathLst>
                                <a:path w="403" h="350">
                                  <a:moveTo>
                                    <a:pt x="403" y="350"/>
                                  </a:moveTo>
                                  <a:cubicBezTo>
                                    <a:pt x="310" y="313"/>
                                    <a:pt x="216" y="276"/>
                                    <a:pt x="149" y="218"/>
                                  </a:cubicBezTo>
                                  <a:cubicBezTo>
                                    <a:pt x="81" y="160"/>
                                    <a:pt x="41" y="80"/>
                                    <a:pt x="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69865047" name="Group 4401"/>
                          <wpg:cNvGrpSpPr>
                            <a:grpSpLocks/>
                          </wpg:cNvGrpSpPr>
                          <wpg:grpSpPr bwMode="auto">
                            <a:xfrm>
                              <a:off x="2172335" y="408940"/>
                              <a:ext cx="92710" cy="46355"/>
                              <a:chOff x="2172335" y="408940"/>
                              <a:chExt cx="146" cy="73"/>
                            </a:xfrm>
                          </wpg:grpSpPr>
                          <wps:wsp>
                            <wps:cNvPr id="1424730126" name="Freeform 4399"/>
                            <wps:cNvSpPr>
                              <a:spLocks/>
                            </wps:cNvSpPr>
                            <wps:spPr bwMode="auto">
                              <a:xfrm>
                                <a:off x="2172335" y="408940"/>
                                <a:ext cx="146" cy="73"/>
                              </a:xfrm>
                              <a:custGeom>
                                <a:avLst/>
                                <a:gdLst>
                                  <a:gd name="T0" fmla="*/ 22 w 146"/>
                                  <a:gd name="T1" fmla="*/ 33 h 73"/>
                                  <a:gd name="T2" fmla="*/ 0 w 146"/>
                                  <a:gd name="T3" fmla="*/ 0 h 73"/>
                                  <a:gd name="T4" fmla="*/ 146 w 146"/>
                                  <a:gd name="T5" fmla="*/ 5 h 73"/>
                                  <a:gd name="T6" fmla="*/ 17 w 146"/>
                                  <a:gd name="T7" fmla="*/ 73 h 73"/>
                                  <a:gd name="T8" fmla="*/ 22 w 146"/>
                                  <a:gd name="T9" fmla="*/ 33 h 73"/>
                                </a:gdLst>
                                <a:ahLst/>
                                <a:cxnLst>
                                  <a:cxn ang="0">
                                    <a:pos x="T0" y="T1"/>
                                  </a:cxn>
                                  <a:cxn ang="0">
                                    <a:pos x="T2" y="T3"/>
                                  </a:cxn>
                                  <a:cxn ang="0">
                                    <a:pos x="T4" y="T5"/>
                                  </a:cxn>
                                  <a:cxn ang="0">
                                    <a:pos x="T6" y="T7"/>
                                  </a:cxn>
                                  <a:cxn ang="0">
                                    <a:pos x="T8" y="T9"/>
                                  </a:cxn>
                                </a:cxnLst>
                                <a:rect l="0" t="0" r="r" b="b"/>
                                <a:pathLst>
                                  <a:path w="146" h="73">
                                    <a:moveTo>
                                      <a:pt x="22" y="33"/>
                                    </a:moveTo>
                                    <a:lnTo>
                                      <a:pt x="0" y="0"/>
                                    </a:lnTo>
                                    <a:lnTo>
                                      <a:pt x="146" y="5"/>
                                    </a:lnTo>
                                    <a:lnTo>
                                      <a:pt x="17" y="73"/>
                                    </a:lnTo>
                                    <a:lnTo>
                                      <a:pt x="22"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822731606" name="Freeform 4400"/>
                            <wps:cNvSpPr>
                              <a:spLocks/>
                            </wps:cNvSpPr>
                            <wps:spPr bwMode="auto">
                              <a:xfrm>
                                <a:off x="2172335" y="408940"/>
                                <a:ext cx="146" cy="73"/>
                              </a:xfrm>
                              <a:custGeom>
                                <a:avLst/>
                                <a:gdLst>
                                  <a:gd name="T0" fmla="*/ 22 w 146"/>
                                  <a:gd name="T1" fmla="*/ 33 h 73"/>
                                  <a:gd name="T2" fmla="*/ 0 w 146"/>
                                  <a:gd name="T3" fmla="*/ 0 h 73"/>
                                  <a:gd name="T4" fmla="*/ 146 w 146"/>
                                  <a:gd name="T5" fmla="*/ 5 h 73"/>
                                  <a:gd name="T6" fmla="*/ 17 w 146"/>
                                  <a:gd name="T7" fmla="*/ 73 h 73"/>
                                  <a:gd name="T8" fmla="*/ 22 w 146"/>
                                  <a:gd name="T9" fmla="*/ 33 h 73"/>
                                </a:gdLst>
                                <a:ahLst/>
                                <a:cxnLst>
                                  <a:cxn ang="0">
                                    <a:pos x="T0" y="T1"/>
                                  </a:cxn>
                                  <a:cxn ang="0">
                                    <a:pos x="T2" y="T3"/>
                                  </a:cxn>
                                  <a:cxn ang="0">
                                    <a:pos x="T4" y="T5"/>
                                  </a:cxn>
                                  <a:cxn ang="0">
                                    <a:pos x="T6" y="T7"/>
                                  </a:cxn>
                                  <a:cxn ang="0">
                                    <a:pos x="T8" y="T9"/>
                                  </a:cxn>
                                </a:cxnLst>
                                <a:rect l="0" t="0" r="r" b="b"/>
                                <a:pathLst>
                                  <a:path w="146" h="73">
                                    <a:moveTo>
                                      <a:pt x="22" y="33"/>
                                    </a:moveTo>
                                    <a:lnTo>
                                      <a:pt x="0" y="0"/>
                                    </a:lnTo>
                                    <a:lnTo>
                                      <a:pt x="146" y="5"/>
                                    </a:lnTo>
                                    <a:lnTo>
                                      <a:pt x="17" y="73"/>
                                    </a:lnTo>
                                    <a:lnTo>
                                      <a:pt x="22" y="33"/>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074978836" name="Freeform 4402"/>
                          <wps:cNvSpPr>
                            <a:spLocks/>
                          </wps:cNvSpPr>
                          <wps:spPr bwMode="auto">
                            <a:xfrm>
                              <a:off x="2047240" y="403860"/>
                              <a:ext cx="278765" cy="108585"/>
                            </a:xfrm>
                            <a:custGeom>
                              <a:avLst/>
                              <a:gdLst>
                                <a:gd name="T0" fmla="*/ 439 w 439"/>
                                <a:gd name="T1" fmla="*/ 0 h 171"/>
                                <a:gd name="T2" fmla="*/ 165 w 439"/>
                                <a:gd name="T3" fmla="*/ 56 h 171"/>
                                <a:gd name="T4" fmla="*/ 0 w 439"/>
                                <a:gd name="T5" fmla="*/ 171 h 171"/>
                              </a:gdLst>
                              <a:ahLst/>
                              <a:cxnLst>
                                <a:cxn ang="0">
                                  <a:pos x="T0" y="T1"/>
                                </a:cxn>
                                <a:cxn ang="0">
                                  <a:pos x="T2" y="T3"/>
                                </a:cxn>
                                <a:cxn ang="0">
                                  <a:pos x="T4" y="T5"/>
                                </a:cxn>
                              </a:cxnLst>
                              <a:rect l="0" t="0" r="r" b="b"/>
                              <a:pathLst>
                                <a:path w="439" h="171">
                                  <a:moveTo>
                                    <a:pt x="439" y="0"/>
                                  </a:moveTo>
                                  <a:cubicBezTo>
                                    <a:pt x="339" y="14"/>
                                    <a:pt x="239" y="28"/>
                                    <a:pt x="165" y="56"/>
                                  </a:cubicBezTo>
                                  <a:cubicBezTo>
                                    <a:pt x="92" y="85"/>
                                    <a:pt x="46" y="128"/>
                                    <a:pt x="0" y="171"/>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883882563" name="Group 4405"/>
                          <wpg:cNvGrpSpPr>
                            <a:grpSpLocks/>
                          </wpg:cNvGrpSpPr>
                          <wpg:grpSpPr bwMode="auto">
                            <a:xfrm>
                              <a:off x="2233930" y="503555"/>
                              <a:ext cx="82550" cy="76200"/>
                              <a:chOff x="2233930" y="503555"/>
                              <a:chExt cx="130" cy="120"/>
                            </a:xfrm>
                          </wpg:grpSpPr>
                          <wps:wsp>
                            <wps:cNvPr id="749251801" name="Freeform 4403"/>
                            <wps:cNvSpPr>
                              <a:spLocks/>
                            </wps:cNvSpPr>
                            <wps:spPr bwMode="auto">
                              <a:xfrm>
                                <a:off x="2233930" y="503555"/>
                                <a:ext cx="130" cy="120"/>
                              </a:xfrm>
                              <a:custGeom>
                                <a:avLst/>
                                <a:gdLst>
                                  <a:gd name="T0" fmla="*/ 35 w 130"/>
                                  <a:gd name="T1" fmla="*/ 82 h 120"/>
                                  <a:gd name="T2" fmla="*/ 0 w 130"/>
                                  <a:gd name="T3" fmla="*/ 63 h 120"/>
                                  <a:gd name="T4" fmla="*/ 130 w 130"/>
                                  <a:gd name="T5" fmla="*/ 0 h 120"/>
                                  <a:gd name="T6" fmla="*/ 49 w 130"/>
                                  <a:gd name="T7" fmla="*/ 120 h 120"/>
                                  <a:gd name="T8" fmla="*/ 35 w 130"/>
                                  <a:gd name="T9" fmla="*/ 82 h 120"/>
                                </a:gdLst>
                                <a:ahLst/>
                                <a:cxnLst>
                                  <a:cxn ang="0">
                                    <a:pos x="T0" y="T1"/>
                                  </a:cxn>
                                  <a:cxn ang="0">
                                    <a:pos x="T2" y="T3"/>
                                  </a:cxn>
                                  <a:cxn ang="0">
                                    <a:pos x="T4" y="T5"/>
                                  </a:cxn>
                                  <a:cxn ang="0">
                                    <a:pos x="T6" y="T7"/>
                                  </a:cxn>
                                  <a:cxn ang="0">
                                    <a:pos x="T8" y="T9"/>
                                  </a:cxn>
                                </a:cxnLst>
                                <a:rect l="0" t="0" r="r" b="b"/>
                                <a:pathLst>
                                  <a:path w="130" h="120">
                                    <a:moveTo>
                                      <a:pt x="35" y="82"/>
                                    </a:moveTo>
                                    <a:lnTo>
                                      <a:pt x="0" y="63"/>
                                    </a:lnTo>
                                    <a:lnTo>
                                      <a:pt x="130" y="0"/>
                                    </a:lnTo>
                                    <a:lnTo>
                                      <a:pt x="49" y="120"/>
                                    </a:lnTo>
                                    <a:lnTo>
                                      <a:pt x="35"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216677741" name="Freeform 4404"/>
                            <wps:cNvSpPr>
                              <a:spLocks/>
                            </wps:cNvSpPr>
                            <wps:spPr bwMode="auto">
                              <a:xfrm>
                                <a:off x="2233930" y="503555"/>
                                <a:ext cx="130" cy="120"/>
                              </a:xfrm>
                              <a:custGeom>
                                <a:avLst/>
                                <a:gdLst>
                                  <a:gd name="T0" fmla="*/ 35 w 130"/>
                                  <a:gd name="T1" fmla="*/ 82 h 120"/>
                                  <a:gd name="T2" fmla="*/ 0 w 130"/>
                                  <a:gd name="T3" fmla="*/ 63 h 120"/>
                                  <a:gd name="T4" fmla="*/ 130 w 130"/>
                                  <a:gd name="T5" fmla="*/ 0 h 120"/>
                                  <a:gd name="T6" fmla="*/ 49 w 130"/>
                                  <a:gd name="T7" fmla="*/ 120 h 120"/>
                                  <a:gd name="T8" fmla="*/ 35 w 130"/>
                                  <a:gd name="T9" fmla="*/ 82 h 120"/>
                                </a:gdLst>
                                <a:ahLst/>
                                <a:cxnLst>
                                  <a:cxn ang="0">
                                    <a:pos x="T0" y="T1"/>
                                  </a:cxn>
                                  <a:cxn ang="0">
                                    <a:pos x="T2" y="T3"/>
                                  </a:cxn>
                                  <a:cxn ang="0">
                                    <a:pos x="T4" y="T5"/>
                                  </a:cxn>
                                  <a:cxn ang="0">
                                    <a:pos x="T6" y="T7"/>
                                  </a:cxn>
                                  <a:cxn ang="0">
                                    <a:pos x="T8" y="T9"/>
                                  </a:cxn>
                                </a:cxnLst>
                                <a:rect l="0" t="0" r="r" b="b"/>
                                <a:pathLst>
                                  <a:path w="130" h="120">
                                    <a:moveTo>
                                      <a:pt x="35" y="82"/>
                                    </a:moveTo>
                                    <a:lnTo>
                                      <a:pt x="0" y="63"/>
                                    </a:lnTo>
                                    <a:lnTo>
                                      <a:pt x="130" y="0"/>
                                    </a:lnTo>
                                    <a:lnTo>
                                      <a:pt x="49" y="120"/>
                                    </a:lnTo>
                                    <a:lnTo>
                                      <a:pt x="35" y="8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824351609" name="Freeform 4406"/>
                          <wps:cNvSpPr>
                            <a:spLocks/>
                          </wps:cNvSpPr>
                          <wps:spPr bwMode="auto">
                            <a:xfrm>
                              <a:off x="2168525" y="461010"/>
                              <a:ext cx="203835" cy="296545"/>
                            </a:xfrm>
                            <a:custGeom>
                              <a:avLst/>
                              <a:gdLst>
                                <a:gd name="T0" fmla="*/ 321 w 321"/>
                                <a:gd name="T1" fmla="*/ 0 h 467"/>
                                <a:gd name="T2" fmla="*/ 94 w 321"/>
                                <a:gd name="T3" fmla="*/ 204 h 467"/>
                                <a:gd name="T4" fmla="*/ 0 w 321"/>
                                <a:gd name="T5" fmla="*/ 467 h 467"/>
                              </a:gdLst>
                              <a:ahLst/>
                              <a:cxnLst>
                                <a:cxn ang="0">
                                  <a:pos x="T0" y="T1"/>
                                </a:cxn>
                                <a:cxn ang="0">
                                  <a:pos x="T2" y="T3"/>
                                </a:cxn>
                                <a:cxn ang="0">
                                  <a:pos x="T4" y="T5"/>
                                </a:cxn>
                              </a:cxnLst>
                              <a:rect l="0" t="0" r="r" b="b"/>
                              <a:pathLst>
                                <a:path w="321" h="467">
                                  <a:moveTo>
                                    <a:pt x="321" y="0"/>
                                  </a:moveTo>
                                  <a:cubicBezTo>
                                    <a:pt x="234" y="63"/>
                                    <a:pt x="148" y="126"/>
                                    <a:pt x="94" y="204"/>
                                  </a:cubicBezTo>
                                  <a:cubicBezTo>
                                    <a:pt x="40" y="282"/>
                                    <a:pt x="20" y="375"/>
                                    <a:pt x="0" y="467"/>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994240796" name="Group 4409"/>
                          <wpg:cNvGrpSpPr>
                            <a:grpSpLocks/>
                          </wpg:cNvGrpSpPr>
                          <wpg:grpSpPr bwMode="auto">
                            <a:xfrm>
                              <a:off x="2201545" y="454660"/>
                              <a:ext cx="89535" cy="63500"/>
                              <a:chOff x="2201545" y="454660"/>
                              <a:chExt cx="141" cy="100"/>
                            </a:xfrm>
                          </wpg:grpSpPr>
                          <wps:wsp>
                            <wps:cNvPr id="529905849" name="Freeform 4407"/>
                            <wps:cNvSpPr>
                              <a:spLocks/>
                            </wps:cNvSpPr>
                            <wps:spPr bwMode="auto">
                              <a:xfrm>
                                <a:off x="2201545" y="454660"/>
                                <a:ext cx="141" cy="100"/>
                              </a:xfrm>
                              <a:custGeom>
                                <a:avLst/>
                                <a:gdLst>
                                  <a:gd name="T0" fmla="*/ 30 w 141"/>
                                  <a:gd name="T1" fmla="*/ 61 h 100"/>
                                  <a:gd name="T2" fmla="*/ 0 w 141"/>
                                  <a:gd name="T3" fmla="*/ 35 h 100"/>
                                  <a:gd name="T4" fmla="*/ 141 w 141"/>
                                  <a:gd name="T5" fmla="*/ 0 h 100"/>
                                  <a:gd name="T6" fmla="*/ 36 w 141"/>
                                  <a:gd name="T7" fmla="*/ 100 h 100"/>
                                  <a:gd name="T8" fmla="*/ 30 w 141"/>
                                  <a:gd name="T9" fmla="*/ 61 h 100"/>
                                </a:gdLst>
                                <a:ahLst/>
                                <a:cxnLst>
                                  <a:cxn ang="0">
                                    <a:pos x="T0" y="T1"/>
                                  </a:cxn>
                                  <a:cxn ang="0">
                                    <a:pos x="T2" y="T3"/>
                                  </a:cxn>
                                  <a:cxn ang="0">
                                    <a:pos x="T4" y="T5"/>
                                  </a:cxn>
                                  <a:cxn ang="0">
                                    <a:pos x="T6" y="T7"/>
                                  </a:cxn>
                                  <a:cxn ang="0">
                                    <a:pos x="T8" y="T9"/>
                                  </a:cxn>
                                </a:cxnLst>
                                <a:rect l="0" t="0" r="r" b="b"/>
                                <a:pathLst>
                                  <a:path w="141" h="100">
                                    <a:moveTo>
                                      <a:pt x="30" y="61"/>
                                    </a:moveTo>
                                    <a:lnTo>
                                      <a:pt x="0" y="35"/>
                                    </a:lnTo>
                                    <a:lnTo>
                                      <a:pt x="141" y="0"/>
                                    </a:lnTo>
                                    <a:lnTo>
                                      <a:pt x="36" y="100"/>
                                    </a:lnTo>
                                    <a:lnTo>
                                      <a:pt x="3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462766008" name="Freeform 4408"/>
                            <wps:cNvSpPr>
                              <a:spLocks/>
                            </wps:cNvSpPr>
                            <wps:spPr bwMode="auto">
                              <a:xfrm>
                                <a:off x="2201545" y="454660"/>
                                <a:ext cx="141" cy="100"/>
                              </a:xfrm>
                              <a:custGeom>
                                <a:avLst/>
                                <a:gdLst>
                                  <a:gd name="T0" fmla="*/ 30 w 141"/>
                                  <a:gd name="T1" fmla="*/ 61 h 100"/>
                                  <a:gd name="T2" fmla="*/ 0 w 141"/>
                                  <a:gd name="T3" fmla="*/ 35 h 100"/>
                                  <a:gd name="T4" fmla="*/ 141 w 141"/>
                                  <a:gd name="T5" fmla="*/ 0 h 100"/>
                                  <a:gd name="T6" fmla="*/ 36 w 141"/>
                                  <a:gd name="T7" fmla="*/ 100 h 100"/>
                                  <a:gd name="T8" fmla="*/ 30 w 141"/>
                                  <a:gd name="T9" fmla="*/ 61 h 100"/>
                                </a:gdLst>
                                <a:ahLst/>
                                <a:cxnLst>
                                  <a:cxn ang="0">
                                    <a:pos x="T0" y="T1"/>
                                  </a:cxn>
                                  <a:cxn ang="0">
                                    <a:pos x="T2" y="T3"/>
                                  </a:cxn>
                                  <a:cxn ang="0">
                                    <a:pos x="T4" y="T5"/>
                                  </a:cxn>
                                  <a:cxn ang="0">
                                    <a:pos x="T6" y="T7"/>
                                  </a:cxn>
                                  <a:cxn ang="0">
                                    <a:pos x="T8" y="T9"/>
                                  </a:cxn>
                                </a:cxnLst>
                                <a:rect l="0" t="0" r="r" b="b"/>
                                <a:pathLst>
                                  <a:path w="141" h="100">
                                    <a:moveTo>
                                      <a:pt x="30" y="61"/>
                                    </a:moveTo>
                                    <a:lnTo>
                                      <a:pt x="0" y="35"/>
                                    </a:lnTo>
                                    <a:lnTo>
                                      <a:pt x="141" y="0"/>
                                    </a:lnTo>
                                    <a:lnTo>
                                      <a:pt x="36" y="100"/>
                                    </a:lnTo>
                                    <a:lnTo>
                                      <a:pt x="30" y="61"/>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71076333" name="Freeform 4410"/>
                          <wps:cNvSpPr>
                            <a:spLocks/>
                          </wps:cNvSpPr>
                          <wps:spPr bwMode="auto">
                            <a:xfrm>
                              <a:off x="2089150" y="429895"/>
                              <a:ext cx="255905" cy="222250"/>
                            </a:xfrm>
                            <a:custGeom>
                              <a:avLst/>
                              <a:gdLst>
                                <a:gd name="T0" fmla="*/ 403 w 403"/>
                                <a:gd name="T1" fmla="*/ 0 h 350"/>
                                <a:gd name="T2" fmla="*/ 149 w 403"/>
                                <a:gd name="T3" fmla="*/ 132 h 350"/>
                                <a:gd name="T4" fmla="*/ 0 w 403"/>
                                <a:gd name="T5" fmla="*/ 350 h 350"/>
                              </a:gdLst>
                              <a:ahLst/>
                              <a:cxnLst>
                                <a:cxn ang="0">
                                  <a:pos x="T0" y="T1"/>
                                </a:cxn>
                                <a:cxn ang="0">
                                  <a:pos x="T2" y="T3"/>
                                </a:cxn>
                                <a:cxn ang="0">
                                  <a:pos x="T4" y="T5"/>
                                </a:cxn>
                              </a:cxnLst>
                              <a:rect l="0" t="0" r="r" b="b"/>
                              <a:pathLst>
                                <a:path w="403" h="350">
                                  <a:moveTo>
                                    <a:pt x="403" y="0"/>
                                  </a:moveTo>
                                  <a:cubicBezTo>
                                    <a:pt x="309" y="38"/>
                                    <a:pt x="216" y="74"/>
                                    <a:pt x="149" y="132"/>
                                  </a:cubicBezTo>
                                  <a:cubicBezTo>
                                    <a:pt x="81" y="190"/>
                                    <a:pt x="41" y="270"/>
                                    <a:pt x="0" y="35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399961830" name="Group 4435"/>
                          <wpg:cNvGrpSpPr>
                            <a:grpSpLocks/>
                          </wpg:cNvGrpSpPr>
                          <wpg:grpSpPr bwMode="auto">
                            <a:xfrm>
                              <a:off x="1538605" y="9525"/>
                              <a:ext cx="327025" cy="749300"/>
                              <a:chOff x="1538605" y="9525"/>
                              <a:chExt cx="515" cy="1180"/>
                            </a:xfrm>
                          </wpg:grpSpPr>
                          <wpg:grpSp>
                            <wpg:cNvPr id="1357789719" name="Group 4413"/>
                            <wpg:cNvGrpSpPr>
                              <a:grpSpLocks/>
                            </wpg:cNvGrpSpPr>
                            <wpg:grpSpPr bwMode="auto">
                              <a:xfrm>
                                <a:off x="1538775" y="10002"/>
                                <a:ext cx="145" cy="73"/>
                                <a:chOff x="1538775" y="10002"/>
                                <a:chExt cx="145" cy="73"/>
                              </a:xfrm>
                            </wpg:grpSpPr>
                            <wps:wsp>
                              <wps:cNvPr id="1740836474" name="Freeform 4411"/>
                              <wps:cNvSpPr>
                                <a:spLocks/>
                              </wps:cNvSpPr>
                              <wps:spPr bwMode="auto">
                                <a:xfrm>
                                  <a:off x="1538775" y="10002"/>
                                  <a:ext cx="145" cy="73"/>
                                </a:xfrm>
                                <a:custGeom>
                                  <a:avLst/>
                                  <a:gdLst>
                                    <a:gd name="T0" fmla="*/ 123 w 145"/>
                                    <a:gd name="T1" fmla="*/ 39 h 73"/>
                                    <a:gd name="T2" fmla="*/ 145 w 145"/>
                                    <a:gd name="T3" fmla="*/ 73 h 73"/>
                                    <a:gd name="T4" fmla="*/ 0 w 145"/>
                                    <a:gd name="T5" fmla="*/ 67 h 73"/>
                                    <a:gd name="T6" fmla="*/ 128 w 145"/>
                                    <a:gd name="T7" fmla="*/ 0 h 73"/>
                                    <a:gd name="T8" fmla="*/ 123 w 145"/>
                                    <a:gd name="T9" fmla="*/ 39 h 73"/>
                                  </a:gdLst>
                                  <a:ahLst/>
                                  <a:cxnLst>
                                    <a:cxn ang="0">
                                      <a:pos x="T0" y="T1"/>
                                    </a:cxn>
                                    <a:cxn ang="0">
                                      <a:pos x="T2" y="T3"/>
                                    </a:cxn>
                                    <a:cxn ang="0">
                                      <a:pos x="T4" y="T5"/>
                                    </a:cxn>
                                    <a:cxn ang="0">
                                      <a:pos x="T6" y="T7"/>
                                    </a:cxn>
                                    <a:cxn ang="0">
                                      <a:pos x="T8" y="T9"/>
                                    </a:cxn>
                                  </a:cxnLst>
                                  <a:rect l="0" t="0" r="r" b="b"/>
                                  <a:pathLst>
                                    <a:path w="145" h="73">
                                      <a:moveTo>
                                        <a:pt x="123" y="39"/>
                                      </a:moveTo>
                                      <a:lnTo>
                                        <a:pt x="145" y="73"/>
                                      </a:lnTo>
                                      <a:lnTo>
                                        <a:pt x="0" y="67"/>
                                      </a:lnTo>
                                      <a:lnTo>
                                        <a:pt x="128" y="0"/>
                                      </a:lnTo>
                                      <a:lnTo>
                                        <a:pt x="123"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761334332" name="Freeform 4412"/>
                              <wps:cNvSpPr>
                                <a:spLocks/>
                              </wps:cNvSpPr>
                              <wps:spPr bwMode="auto">
                                <a:xfrm>
                                  <a:off x="1538775" y="10002"/>
                                  <a:ext cx="145" cy="73"/>
                                </a:xfrm>
                                <a:custGeom>
                                  <a:avLst/>
                                  <a:gdLst>
                                    <a:gd name="T0" fmla="*/ 123 w 145"/>
                                    <a:gd name="T1" fmla="*/ 39 h 73"/>
                                    <a:gd name="T2" fmla="*/ 145 w 145"/>
                                    <a:gd name="T3" fmla="*/ 73 h 73"/>
                                    <a:gd name="T4" fmla="*/ 0 w 145"/>
                                    <a:gd name="T5" fmla="*/ 67 h 73"/>
                                    <a:gd name="T6" fmla="*/ 128 w 145"/>
                                    <a:gd name="T7" fmla="*/ 0 h 73"/>
                                    <a:gd name="T8" fmla="*/ 123 w 145"/>
                                    <a:gd name="T9" fmla="*/ 39 h 73"/>
                                  </a:gdLst>
                                  <a:ahLst/>
                                  <a:cxnLst>
                                    <a:cxn ang="0">
                                      <a:pos x="T0" y="T1"/>
                                    </a:cxn>
                                    <a:cxn ang="0">
                                      <a:pos x="T2" y="T3"/>
                                    </a:cxn>
                                    <a:cxn ang="0">
                                      <a:pos x="T4" y="T5"/>
                                    </a:cxn>
                                    <a:cxn ang="0">
                                      <a:pos x="T6" y="T7"/>
                                    </a:cxn>
                                    <a:cxn ang="0">
                                      <a:pos x="T8" y="T9"/>
                                    </a:cxn>
                                  </a:cxnLst>
                                  <a:rect l="0" t="0" r="r" b="b"/>
                                  <a:pathLst>
                                    <a:path w="145" h="73">
                                      <a:moveTo>
                                        <a:pt x="123" y="39"/>
                                      </a:moveTo>
                                      <a:lnTo>
                                        <a:pt x="145" y="73"/>
                                      </a:lnTo>
                                      <a:lnTo>
                                        <a:pt x="0" y="67"/>
                                      </a:lnTo>
                                      <a:lnTo>
                                        <a:pt x="128" y="0"/>
                                      </a:lnTo>
                                      <a:lnTo>
                                        <a:pt x="123" y="39"/>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107286398" name="Freeform 4414"/>
                            <wps:cNvSpPr>
                              <a:spLocks/>
                            </wps:cNvSpPr>
                            <wps:spPr bwMode="auto">
                              <a:xfrm>
                                <a:off x="1538679" y="9911"/>
                                <a:ext cx="439" cy="172"/>
                              </a:xfrm>
                              <a:custGeom>
                                <a:avLst/>
                                <a:gdLst>
                                  <a:gd name="T0" fmla="*/ 0 w 439"/>
                                  <a:gd name="T1" fmla="*/ 172 h 172"/>
                                  <a:gd name="T2" fmla="*/ 273 w 439"/>
                                  <a:gd name="T3" fmla="*/ 115 h 172"/>
                                  <a:gd name="T4" fmla="*/ 439 w 439"/>
                                  <a:gd name="T5" fmla="*/ 0 h 172"/>
                                </a:gdLst>
                                <a:ahLst/>
                                <a:cxnLst>
                                  <a:cxn ang="0">
                                    <a:pos x="T0" y="T1"/>
                                  </a:cxn>
                                  <a:cxn ang="0">
                                    <a:pos x="T2" y="T3"/>
                                  </a:cxn>
                                  <a:cxn ang="0">
                                    <a:pos x="T4" y="T5"/>
                                  </a:cxn>
                                </a:cxnLst>
                                <a:rect l="0" t="0" r="r" b="b"/>
                                <a:pathLst>
                                  <a:path w="439" h="172">
                                    <a:moveTo>
                                      <a:pt x="0" y="172"/>
                                    </a:moveTo>
                                    <a:cubicBezTo>
                                      <a:pt x="100" y="157"/>
                                      <a:pt x="200" y="143"/>
                                      <a:pt x="273" y="115"/>
                                    </a:cubicBezTo>
                                    <a:cubicBezTo>
                                      <a:pt x="346" y="87"/>
                                      <a:pt x="392" y="43"/>
                                      <a:pt x="439"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871432708" name="Group 4417"/>
                            <wpg:cNvGrpSpPr>
                              <a:grpSpLocks/>
                            </wpg:cNvGrpSpPr>
                            <wpg:grpSpPr bwMode="auto">
                              <a:xfrm>
                                <a:off x="1538693" y="9806"/>
                                <a:ext cx="131" cy="120"/>
                                <a:chOff x="1538693" y="9806"/>
                                <a:chExt cx="131" cy="120"/>
                              </a:xfrm>
                            </wpg:grpSpPr>
                            <wps:wsp>
                              <wps:cNvPr id="1346327161" name="Freeform 4415"/>
                              <wps:cNvSpPr>
                                <a:spLocks/>
                              </wps:cNvSpPr>
                              <wps:spPr bwMode="auto">
                                <a:xfrm>
                                  <a:off x="1538693" y="9806"/>
                                  <a:ext cx="131" cy="120"/>
                                </a:xfrm>
                                <a:custGeom>
                                  <a:avLst/>
                                  <a:gdLst>
                                    <a:gd name="T0" fmla="*/ 95 w 131"/>
                                    <a:gd name="T1" fmla="*/ 37 h 120"/>
                                    <a:gd name="T2" fmla="*/ 131 w 131"/>
                                    <a:gd name="T3" fmla="*/ 56 h 120"/>
                                    <a:gd name="T4" fmla="*/ 0 w 131"/>
                                    <a:gd name="T5" fmla="*/ 120 h 120"/>
                                    <a:gd name="T6" fmla="*/ 81 w 131"/>
                                    <a:gd name="T7" fmla="*/ 0 h 120"/>
                                    <a:gd name="T8" fmla="*/ 95 w 131"/>
                                    <a:gd name="T9" fmla="*/ 37 h 120"/>
                                  </a:gdLst>
                                  <a:ahLst/>
                                  <a:cxnLst>
                                    <a:cxn ang="0">
                                      <a:pos x="T0" y="T1"/>
                                    </a:cxn>
                                    <a:cxn ang="0">
                                      <a:pos x="T2" y="T3"/>
                                    </a:cxn>
                                    <a:cxn ang="0">
                                      <a:pos x="T4" y="T5"/>
                                    </a:cxn>
                                    <a:cxn ang="0">
                                      <a:pos x="T6" y="T7"/>
                                    </a:cxn>
                                    <a:cxn ang="0">
                                      <a:pos x="T8" y="T9"/>
                                    </a:cxn>
                                  </a:cxnLst>
                                  <a:rect l="0" t="0" r="r" b="b"/>
                                  <a:pathLst>
                                    <a:path w="131" h="120">
                                      <a:moveTo>
                                        <a:pt x="95" y="37"/>
                                      </a:moveTo>
                                      <a:lnTo>
                                        <a:pt x="131" y="56"/>
                                      </a:lnTo>
                                      <a:lnTo>
                                        <a:pt x="0" y="120"/>
                                      </a:lnTo>
                                      <a:lnTo>
                                        <a:pt x="81" y="0"/>
                                      </a:lnTo>
                                      <a:lnTo>
                                        <a:pt x="95"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456741425" name="Freeform 4416"/>
                              <wps:cNvSpPr>
                                <a:spLocks/>
                              </wps:cNvSpPr>
                              <wps:spPr bwMode="auto">
                                <a:xfrm>
                                  <a:off x="1538693" y="9806"/>
                                  <a:ext cx="131" cy="120"/>
                                </a:xfrm>
                                <a:custGeom>
                                  <a:avLst/>
                                  <a:gdLst>
                                    <a:gd name="T0" fmla="*/ 95 w 131"/>
                                    <a:gd name="T1" fmla="*/ 37 h 120"/>
                                    <a:gd name="T2" fmla="*/ 131 w 131"/>
                                    <a:gd name="T3" fmla="*/ 56 h 120"/>
                                    <a:gd name="T4" fmla="*/ 0 w 131"/>
                                    <a:gd name="T5" fmla="*/ 120 h 120"/>
                                    <a:gd name="T6" fmla="*/ 81 w 131"/>
                                    <a:gd name="T7" fmla="*/ 0 h 120"/>
                                    <a:gd name="T8" fmla="*/ 95 w 131"/>
                                    <a:gd name="T9" fmla="*/ 37 h 120"/>
                                  </a:gdLst>
                                  <a:ahLst/>
                                  <a:cxnLst>
                                    <a:cxn ang="0">
                                      <a:pos x="T0" y="T1"/>
                                    </a:cxn>
                                    <a:cxn ang="0">
                                      <a:pos x="T2" y="T3"/>
                                    </a:cxn>
                                    <a:cxn ang="0">
                                      <a:pos x="T4" y="T5"/>
                                    </a:cxn>
                                    <a:cxn ang="0">
                                      <a:pos x="T6" y="T7"/>
                                    </a:cxn>
                                    <a:cxn ang="0">
                                      <a:pos x="T8" y="T9"/>
                                    </a:cxn>
                                  </a:cxnLst>
                                  <a:rect l="0" t="0" r="r" b="b"/>
                                  <a:pathLst>
                                    <a:path w="131" h="120">
                                      <a:moveTo>
                                        <a:pt x="95" y="37"/>
                                      </a:moveTo>
                                      <a:lnTo>
                                        <a:pt x="131" y="56"/>
                                      </a:lnTo>
                                      <a:lnTo>
                                        <a:pt x="0" y="120"/>
                                      </a:lnTo>
                                      <a:lnTo>
                                        <a:pt x="81" y="0"/>
                                      </a:lnTo>
                                      <a:lnTo>
                                        <a:pt x="95" y="37"/>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612860319" name="Freeform 4418"/>
                            <wps:cNvSpPr>
                              <a:spLocks/>
                            </wps:cNvSpPr>
                            <wps:spPr bwMode="auto">
                              <a:xfrm>
                                <a:off x="1538605" y="9525"/>
                                <a:ext cx="321" cy="467"/>
                              </a:xfrm>
                              <a:custGeom>
                                <a:avLst/>
                                <a:gdLst>
                                  <a:gd name="T0" fmla="*/ 0 w 321"/>
                                  <a:gd name="T1" fmla="*/ 467 h 467"/>
                                  <a:gd name="T2" fmla="*/ 227 w 321"/>
                                  <a:gd name="T3" fmla="*/ 264 h 467"/>
                                  <a:gd name="T4" fmla="*/ 321 w 321"/>
                                  <a:gd name="T5" fmla="*/ 0 h 467"/>
                                </a:gdLst>
                                <a:ahLst/>
                                <a:cxnLst>
                                  <a:cxn ang="0">
                                    <a:pos x="T0" y="T1"/>
                                  </a:cxn>
                                  <a:cxn ang="0">
                                    <a:pos x="T2" y="T3"/>
                                  </a:cxn>
                                  <a:cxn ang="0">
                                    <a:pos x="T4" y="T5"/>
                                  </a:cxn>
                                </a:cxnLst>
                                <a:rect l="0" t="0" r="r" b="b"/>
                                <a:pathLst>
                                  <a:path w="321" h="467">
                                    <a:moveTo>
                                      <a:pt x="0" y="467"/>
                                    </a:moveTo>
                                    <a:cubicBezTo>
                                      <a:pt x="87" y="404"/>
                                      <a:pt x="174" y="342"/>
                                      <a:pt x="227" y="264"/>
                                    </a:cubicBezTo>
                                    <a:cubicBezTo>
                                      <a:pt x="281" y="186"/>
                                      <a:pt x="301" y="93"/>
                                      <a:pt x="321"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113565599" name="Group 4421"/>
                            <wpg:cNvGrpSpPr>
                              <a:grpSpLocks/>
                            </wpg:cNvGrpSpPr>
                            <wpg:grpSpPr bwMode="auto">
                              <a:xfrm>
                                <a:off x="1538734" y="9902"/>
                                <a:ext cx="141" cy="101"/>
                                <a:chOff x="1538734" y="9902"/>
                                <a:chExt cx="141" cy="101"/>
                              </a:xfrm>
                            </wpg:grpSpPr>
                            <wps:wsp>
                              <wps:cNvPr id="102696251" name="Freeform 4419"/>
                              <wps:cNvSpPr>
                                <a:spLocks/>
                              </wps:cNvSpPr>
                              <wps:spPr bwMode="auto">
                                <a:xfrm>
                                  <a:off x="1538734" y="9902"/>
                                  <a:ext cx="141" cy="101"/>
                                </a:xfrm>
                                <a:custGeom>
                                  <a:avLst/>
                                  <a:gdLst>
                                    <a:gd name="T0" fmla="*/ 110 w 141"/>
                                    <a:gd name="T1" fmla="*/ 40 h 101"/>
                                    <a:gd name="T2" fmla="*/ 141 w 141"/>
                                    <a:gd name="T3" fmla="*/ 66 h 101"/>
                                    <a:gd name="T4" fmla="*/ 0 w 141"/>
                                    <a:gd name="T5" fmla="*/ 101 h 101"/>
                                    <a:gd name="T6" fmla="*/ 104 w 141"/>
                                    <a:gd name="T7" fmla="*/ 0 h 101"/>
                                    <a:gd name="T8" fmla="*/ 110 w 141"/>
                                    <a:gd name="T9" fmla="*/ 40 h 101"/>
                                  </a:gdLst>
                                  <a:ahLst/>
                                  <a:cxnLst>
                                    <a:cxn ang="0">
                                      <a:pos x="T0" y="T1"/>
                                    </a:cxn>
                                    <a:cxn ang="0">
                                      <a:pos x="T2" y="T3"/>
                                    </a:cxn>
                                    <a:cxn ang="0">
                                      <a:pos x="T4" y="T5"/>
                                    </a:cxn>
                                    <a:cxn ang="0">
                                      <a:pos x="T6" y="T7"/>
                                    </a:cxn>
                                    <a:cxn ang="0">
                                      <a:pos x="T8" y="T9"/>
                                    </a:cxn>
                                  </a:cxnLst>
                                  <a:rect l="0" t="0" r="r" b="b"/>
                                  <a:pathLst>
                                    <a:path w="141" h="101">
                                      <a:moveTo>
                                        <a:pt x="110" y="40"/>
                                      </a:moveTo>
                                      <a:lnTo>
                                        <a:pt x="141" y="66"/>
                                      </a:lnTo>
                                      <a:lnTo>
                                        <a:pt x="0" y="101"/>
                                      </a:lnTo>
                                      <a:lnTo>
                                        <a:pt x="104" y="0"/>
                                      </a:lnTo>
                                      <a:lnTo>
                                        <a:pt x="11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450560399" name="Freeform 4420"/>
                              <wps:cNvSpPr>
                                <a:spLocks/>
                              </wps:cNvSpPr>
                              <wps:spPr bwMode="auto">
                                <a:xfrm>
                                  <a:off x="1538734" y="9902"/>
                                  <a:ext cx="141" cy="101"/>
                                </a:xfrm>
                                <a:custGeom>
                                  <a:avLst/>
                                  <a:gdLst>
                                    <a:gd name="T0" fmla="*/ 110 w 141"/>
                                    <a:gd name="T1" fmla="*/ 40 h 101"/>
                                    <a:gd name="T2" fmla="*/ 141 w 141"/>
                                    <a:gd name="T3" fmla="*/ 66 h 101"/>
                                    <a:gd name="T4" fmla="*/ 0 w 141"/>
                                    <a:gd name="T5" fmla="*/ 101 h 101"/>
                                    <a:gd name="T6" fmla="*/ 104 w 141"/>
                                    <a:gd name="T7" fmla="*/ 0 h 101"/>
                                    <a:gd name="T8" fmla="*/ 110 w 141"/>
                                    <a:gd name="T9" fmla="*/ 40 h 101"/>
                                  </a:gdLst>
                                  <a:ahLst/>
                                  <a:cxnLst>
                                    <a:cxn ang="0">
                                      <a:pos x="T0" y="T1"/>
                                    </a:cxn>
                                    <a:cxn ang="0">
                                      <a:pos x="T2" y="T3"/>
                                    </a:cxn>
                                    <a:cxn ang="0">
                                      <a:pos x="T4" y="T5"/>
                                    </a:cxn>
                                    <a:cxn ang="0">
                                      <a:pos x="T6" y="T7"/>
                                    </a:cxn>
                                    <a:cxn ang="0">
                                      <a:pos x="T8" y="T9"/>
                                    </a:cxn>
                                  </a:cxnLst>
                                  <a:rect l="0" t="0" r="r" b="b"/>
                                  <a:pathLst>
                                    <a:path w="141" h="101">
                                      <a:moveTo>
                                        <a:pt x="110" y="40"/>
                                      </a:moveTo>
                                      <a:lnTo>
                                        <a:pt x="141" y="66"/>
                                      </a:lnTo>
                                      <a:lnTo>
                                        <a:pt x="0" y="101"/>
                                      </a:lnTo>
                                      <a:lnTo>
                                        <a:pt x="104" y="0"/>
                                      </a:lnTo>
                                      <a:lnTo>
                                        <a:pt x="110" y="40"/>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714264507" name="Freeform 4422"/>
                            <wps:cNvSpPr>
                              <a:spLocks/>
                            </wps:cNvSpPr>
                            <wps:spPr bwMode="auto">
                              <a:xfrm>
                                <a:off x="1538648" y="9691"/>
                                <a:ext cx="403" cy="350"/>
                              </a:xfrm>
                              <a:custGeom>
                                <a:avLst/>
                                <a:gdLst>
                                  <a:gd name="T0" fmla="*/ 0 w 403"/>
                                  <a:gd name="T1" fmla="*/ 350 h 350"/>
                                  <a:gd name="T2" fmla="*/ 255 w 403"/>
                                  <a:gd name="T3" fmla="*/ 218 h 350"/>
                                  <a:gd name="T4" fmla="*/ 403 w 403"/>
                                  <a:gd name="T5" fmla="*/ 0 h 350"/>
                                </a:gdLst>
                                <a:ahLst/>
                                <a:cxnLst>
                                  <a:cxn ang="0">
                                    <a:pos x="T0" y="T1"/>
                                  </a:cxn>
                                  <a:cxn ang="0">
                                    <a:pos x="T2" y="T3"/>
                                  </a:cxn>
                                  <a:cxn ang="0">
                                    <a:pos x="T4" y="T5"/>
                                  </a:cxn>
                                </a:cxnLst>
                                <a:rect l="0" t="0" r="r" b="b"/>
                                <a:pathLst>
                                  <a:path w="403" h="350">
                                    <a:moveTo>
                                      <a:pt x="0" y="350"/>
                                    </a:moveTo>
                                    <a:cubicBezTo>
                                      <a:pt x="94" y="313"/>
                                      <a:pt x="187" y="276"/>
                                      <a:pt x="255" y="218"/>
                                    </a:cubicBezTo>
                                    <a:cubicBezTo>
                                      <a:pt x="322" y="160"/>
                                      <a:pt x="363" y="80"/>
                                      <a:pt x="403"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537598615" name="Group 4425"/>
                            <wpg:cNvGrpSpPr>
                              <a:grpSpLocks/>
                            </wpg:cNvGrpSpPr>
                            <wpg:grpSpPr bwMode="auto">
                              <a:xfrm>
                                <a:off x="1538777" y="10155"/>
                                <a:ext cx="145" cy="73"/>
                                <a:chOff x="1538777" y="10155"/>
                                <a:chExt cx="145" cy="73"/>
                              </a:xfrm>
                            </wpg:grpSpPr>
                            <wps:wsp>
                              <wps:cNvPr id="560863942" name="Freeform 4423"/>
                              <wps:cNvSpPr>
                                <a:spLocks/>
                              </wps:cNvSpPr>
                              <wps:spPr bwMode="auto">
                                <a:xfrm>
                                  <a:off x="1538777" y="10155"/>
                                  <a:ext cx="145" cy="73"/>
                                </a:xfrm>
                                <a:custGeom>
                                  <a:avLst/>
                                  <a:gdLst>
                                    <a:gd name="T0" fmla="*/ 123 w 145"/>
                                    <a:gd name="T1" fmla="*/ 33 h 73"/>
                                    <a:gd name="T2" fmla="*/ 145 w 145"/>
                                    <a:gd name="T3" fmla="*/ 0 h 73"/>
                                    <a:gd name="T4" fmla="*/ 0 w 145"/>
                                    <a:gd name="T5" fmla="*/ 5 h 73"/>
                                    <a:gd name="T6" fmla="*/ 128 w 145"/>
                                    <a:gd name="T7" fmla="*/ 73 h 73"/>
                                    <a:gd name="T8" fmla="*/ 123 w 145"/>
                                    <a:gd name="T9" fmla="*/ 33 h 73"/>
                                  </a:gdLst>
                                  <a:ahLst/>
                                  <a:cxnLst>
                                    <a:cxn ang="0">
                                      <a:pos x="T0" y="T1"/>
                                    </a:cxn>
                                    <a:cxn ang="0">
                                      <a:pos x="T2" y="T3"/>
                                    </a:cxn>
                                    <a:cxn ang="0">
                                      <a:pos x="T4" y="T5"/>
                                    </a:cxn>
                                    <a:cxn ang="0">
                                      <a:pos x="T6" y="T7"/>
                                    </a:cxn>
                                    <a:cxn ang="0">
                                      <a:pos x="T8" y="T9"/>
                                    </a:cxn>
                                  </a:cxnLst>
                                  <a:rect l="0" t="0" r="r" b="b"/>
                                  <a:pathLst>
                                    <a:path w="145" h="73">
                                      <a:moveTo>
                                        <a:pt x="123" y="33"/>
                                      </a:moveTo>
                                      <a:lnTo>
                                        <a:pt x="145" y="0"/>
                                      </a:lnTo>
                                      <a:lnTo>
                                        <a:pt x="0" y="5"/>
                                      </a:lnTo>
                                      <a:lnTo>
                                        <a:pt x="128" y="73"/>
                                      </a:lnTo>
                                      <a:lnTo>
                                        <a:pt x="123"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884586289" name="Freeform 4424"/>
                              <wps:cNvSpPr>
                                <a:spLocks/>
                              </wps:cNvSpPr>
                              <wps:spPr bwMode="auto">
                                <a:xfrm>
                                  <a:off x="1538777" y="10155"/>
                                  <a:ext cx="145" cy="73"/>
                                </a:xfrm>
                                <a:custGeom>
                                  <a:avLst/>
                                  <a:gdLst>
                                    <a:gd name="T0" fmla="*/ 123 w 145"/>
                                    <a:gd name="T1" fmla="*/ 33 h 73"/>
                                    <a:gd name="T2" fmla="*/ 145 w 145"/>
                                    <a:gd name="T3" fmla="*/ 0 h 73"/>
                                    <a:gd name="T4" fmla="*/ 0 w 145"/>
                                    <a:gd name="T5" fmla="*/ 5 h 73"/>
                                    <a:gd name="T6" fmla="*/ 128 w 145"/>
                                    <a:gd name="T7" fmla="*/ 73 h 73"/>
                                    <a:gd name="T8" fmla="*/ 123 w 145"/>
                                    <a:gd name="T9" fmla="*/ 33 h 73"/>
                                  </a:gdLst>
                                  <a:ahLst/>
                                  <a:cxnLst>
                                    <a:cxn ang="0">
                                      <a:pos x="T0" y="T1"/>
                                    </a:cxn>
                                    <a:cxn ang="0">
                                      <a:pos x="T2" y="T3"/>
                                    </a:cxn>
                                    <a:cxn ang="0">
                                      <a:pos x="T4" y="T5"/>
                                    </a:cxn>
                                    <a:cxn ang="0">
                                      <a:pos x="T6" y="T7"/>
                                    </a:cxn>
                                    <a:cxn ang="0">
                                      <a:pos x="T8" y="T9"/>
                                    </a:cxn>
                                  </a:cxnLst>
                                  <a:rect l="0" t="0" r="r" b="b"/>
                                  <a:pathLst>
                                    <a:path w="145" h="73">
                                      <a:moveTo>
                                        <a:pt x="123" y="33"/>
                                      </a:moveTo>
                                      <a:lnTo>
                                        <a:pt x="145" y="0"/>
                                      </a:lnTo>
                                      <a:lnTo>
                                        <a:pt x="0" y="5"/>
                                      </a:lnTo>
                                      <a:lnTo>
                                        <a:pt x="128" y="73"/>
                                      </a:lnTo>
                                      <a:lnTo>
                                        <a:pt x="123" y="33"/>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59312165" name="Freeform 4426"/>
                            <wps:cNvSpPr>
                              <a:spLocks/>
                            </wps:cNvSpPr>
                            <wps:spPr bwMode="auto">
                              <a:xfrm>
                                <a:off x="1538681" y="10147"/>
                                <a:ext cx="439" cy="171"/>
                              </a:xfrm>
                              <a:custGeom>
                                <a:avLst/>
                                <a:gdLst>
                                  <a:gd name="T0" fmla="*/ 0 w 439"/>
                                  <a:gd name="T1" fmla="*/ 0 h 171"/>
                                  <a:gd name="T2" fmla="*/ 273 w 439"/>
                                  <a:gd name="T3" fmla="*/ 56 h 171"/>
                                  <a:gd name="T4" fmla="*/ 439 w 439"/>
                                  <a:gd name="T5" fmla="*/ 171 h 171"/>
                                </a:gdLst>
                                <a:ahLst/>
                                <a:cxnLst>
                                  <a:cxn ang="0">
                                    <a:pos x="T0" y="T1"/>
                                  </a:cxn>
                                  <a:cxn ang="0">
                                    <a:pos x="T2" y="T3"/>
                                  </a:cxn>
                                  <a:cxn ang="0">
                                    <a:pos x="T4" y="T5"/>
                                  </a:cxn>
                                </a:cxnLst>
                                <a:rect l="0" t="0" r="r" b="b"/>
                                <a:pathLst>
                                  <a:path w="439" h="171">
                                    <a:moveTo>
                                      <a:pt x="0" y="0"/>
                                    </a:moveTo>
                                    <a:cubicBezTo>
                                      <a:pt x="100" y="14"/>
                                      <a:pt x="200" y="28"/>
                                      <a:pt x="273" y="56"/>
                                    </a:cubicBezTo>
                                    <a:cubicBezTo>
                                      <a:pt x="346" y="85"/>
                                      <a:pt x="392" y="128"/>
                                      <a:pt x="439" y="171"/>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109640773" name="Group 4429"/>
                            <wpg:cNvGrpSpPr>
                              <a:grpSpLocks/>
                            </wpg:cNvGrpSpPr>
                            <wpg:grpSpPr bwMode="auto">
                              <a:xfrm>
                                <a:off x="1538695" y="10304"/>
                                <a:ext cx="130" cy="120"/>
                                <a:chOff x="1538695" y="10304"/>
                                <a:chExt cx="130" cy="120"/>
                              </a:xfrm>
                            </wpg:grpSpPr>
                            <wps:wsp>
                              <wps:cNvPr id="520361219" name="Freeform 4427"/>
                              <wps:cNvSpPr>
                                <a:spLocks/>
                              </wps:cNvSpPr>
                              <wps:spPr bwMode="auto">
                                <a:xfrm>
                                  <a:off x="1538695" y="10304"/>
                                  <a:ext cx="130" cy="120"/>
                                </a:xfrm>
                                <a:custGeom>
                                  <a:avLst/>
                                  <a:gdLst>
                                    <a:gd name="T0" fmla="*/ 95 w 130"/>
                                    <a:gd name="T1" fmla="*/ 82 h 120"/>
                                    <a:gd name="T2" fmla="*/ 130 w 130"/>
                                    <a:gd name="T3" fmla="*/ 63 h 120"/>
                                    <a:gd name="T4" fmla="*/ 0 w 130"/>
                                    <a:gd name="T5" fmla="*/ 0 h 120"/>
                                    <a:gd name="T6" fmla="*/ 81 w 130"/>
                                    <a:gd name="T7" fmla="*/ 120 h 120"/>
                                    <a:gd name="T8" fmla="*/ 95 w 130"/>
                                    <a:gd name="T9" fmla="*/ 82 h 120"/>
                                  </a:gdLst>
                                  <a:ahLst/>
                                  <a:cxnLst>
                                    <a:cxn ang="0">
                                      <a:pos x="T0" y="T1"/>
                                    </a:cxn>
                                    <a:cxn ang="0">
                                      <a:pos x="T2" y="T3"/>
                                    </a:cxn>
                                    <a:cxn ang="0">
                                      <a:pos x="T4" y="T5"/>
                                    </a:cxn>
                                    <a:cxn ang="0">
                                      <a:pos x="T6" y="T7"/>
                                    </a:cxn>
                                    <a:cxn ang="0">
                                      <a:pos x="T8" y="T9"/>
                                    </a:cxn>
                                  </a:cxnLst>
                                  <a:rect l="0" t="0" r="r" b="b"/>
                                  <a:pathLst>
                                    <a:path w="130" h="120">
                                      <a:moveTo>
                                        <a:pt x="95" y="82"/>
                                      </a:moveTo>
                                      <a:lnTo>
                                        <a:pt x="130" y="63"/>
                                      </a:lnTo>
                                      <a:lnTo>
                                        <a:pt x="0" y="0"/>
                                      </a:lnTo>
                                      <a:lnTo>
                                        <a:pt x="81" y="120"/>
                                      </a:lnTo>
                                      <a:lnTo>
                                        <a:pt x="95"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426029802" name="Freeform 4428"/>
                              <wps:cNvSpPr>
                                <a:spLocks/>
                              </wps:cNvSpPr>
                              <wps:spPr bwMode="auto">
                                <a:xfrm>
                                  <a:off x="1538695" y="10304"/>
                                  <a:ext cx="130" cy="120"/>
                                </a:xfrm>
                                <a:custGeom>
                                  <a:avLst/>
                                  <a:gdLst>
                                    <a:gd name="T0" fmla="*/ 95 w 130"/>
                                    <a:gd name="T1" fmla="*/ 82 h 120"/>
                                    <a:gd name="T2" fmla="*/ 130 w 130"/>
                                    <a:gd name="T3" fmla="*/ 63 h 120"/>
                                    <a:gd name="T4" fmla="*/ 0 w 130"/>
                                    <a:gd name="T5" fmla="*/ 0 h 120"/>
                                    <a:gd name="T6" fmla="*/ 81 w 130"/>
                                    <a:gd name="T7" fmla="*/ 120 h 120"/>
                                    <a:gd name="T8" fmla="*/ 95 w 130"/>
                                    <a:gd name="T9" fmla="*/ 82 h 120"/>
                                  </a:gdLst>
                                  <a:ahLst/>
                                  <a:cxnLst>
                                    <a:cxn ang="0">
                                      <a:pos x="T0" y="T1"/>
                                    </a:cxn>
                                    <a:cxn ang="0">
                                      <a:pos x="T2" y="T3"/>
                                    </a:cxn>
                                    <a:cxn ang="0">
                                      <a:pos x="T4" y="T5"/>
                                    </a:cxn>
                                    <a:cxn ang="0">
                                      <a:pos x="T6" y="T7"/>
                                    </a:cxn>
                                    <a:cxn ang="0">
                                      <a:pos x="T8" y="T9"/>
                                    </a:cxn>
                                  </a:cxnLst>
                                  <a:rect l="0" t="0" r="r" b="b"/>
                                  <a:pathLst>
                                    <a:path w="130" h="120">
                                      <a:moveTo>
                                        <a:pt x="95" y="82"/>
                                      </a:moveTo>
                                      <a:lnTo>
                                        <a:pt x="130" y="63"/>
                                      </a:lnTo>
                                      <a:lnTo>
                                        <a:pt x="0" y="0"/>
                                      </a:lnTo>
                                      <a:lnTo>
                                        <a:pt x="81" y="120"/>
                                      </a:lnTo>
                                      <a:lnTo>
                                        <a:pt x="95" y="8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840185746" name="Freeform 4430"/>
                            <wps:cNvSpPr>
                              <a:spLocks/>
                            </wps:cNvSpPr>
                            <wps:spPr bwMode="auto">
                              <a:xfrm>
                                <a:off x="1538607" y="10237"/>
                                <a:ext cx="321" cy="468"/>
                              </a:xfrm>
                              <a:custGeom>
                                <a:avLst/>
                                <a:gdLst>
                                  <a:gd name="T0" fmla="*/ 0 w 321"/>
                                  <a:gd name="T1" fmla="*/ 0 h 468"/>
                                  <a:gd name="T2" fmla="*/ 227 w 321"/>
                                  <a:gd name="T3" fmla="*/ 204 h 468"/>
                                  <a:gd name="T4" fmla="*/ 321 w 321"/>
                                  <a:gd name="T5" fmla="*/ 468 h 468"/>
                                </a:gdLst>
                                <a:ahLst/>
                                <a:cxnLst>
                                  <a:cxn ang="0">
                                    <a:pos x="T0" y="T1"/>
                                  </a:cxn>
                                  <a:cxn ang="0">
                                    <a:pos x="T2" y="T3"/>
                                  </a:cxn>
                                  <a:cxn ang="0">
                                    <a:pos x="T4" y="T5"/>
                                  </a:cxn>
                                </a:cxnLst>
                                <a:rect l="0" t="0" r="r" b="b"/>
                                <a:pathLst>
                                  <a:path w="321" h="468">
                                    <a:moveTo>
                                      <a:pt x="0" y="0"/>
                                    </a:moveTo>
                                    <a:cubicBezTo>
                                      <a:pt x="87" y="63"/>
                                      <a:pt x="174" y="126"/>
                                      <a:pt x="227" y="204"/>
                                    </a:cubicBezTo>
                                    <a:cubicBezTo>
                                      <a:pt x="281" y="282"/>
                                      <a:pt x="301" y="375"/>
                                      <a:pt x="321" y="468"/>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576445439" name="Group 4433"/>
                            <wpg:cNvGrpSpPr>
                              <a:grpSpLocks/>
                            </wpg:cNvGrpSpPr>
                            <wpg:grpSpPr bwMode="auto">
                              <a:xfrm>
                                <a:off x="1538736" y="10227"/>
                                <a:ext cx="141" cy="100"/>
                                <a:chOff x="1538736" y="10227"/>
                                <a:chExt cx="141" cy="100"/>
                              </a:xfrm>
                            </wpg:grpSpPr>
                            <wps:wsp>
                              <wps:cNvPr id="1299760361" name="Freeform 4431"/>
                              <wps:cNvSpPr>
                                <a:spLocks/>
                              </wps:cNvSpPr>
                              <wps:spPr bwMode="auto">
                                <a:xfrm>
                                  <a:off x="1538736" y="10227"/>
                                  <a:ext cx="141" cy="100"/>
                                </a:xfrm>
                                <a:custGeom>
                                  <a:avLst/>
                                  <a:gdLst>
                                    <a:gd name="T0" fmla="*/ 110 w 141"/>
                                    <a:gd name="T1" fmla="*/ 61 h 100"/>
                                    <a:gd name="T2" fmla="*/ 141 w 141"/>
                                    <a:gd name="T3" fmla="*/ 35 h 100"/>
                                    <a:gd name="T4" fmla="*/ 0 w 141"/>
                                    <a:gd name="T5" fmla="*/ 0 h 100"/>
                                    <a:gd name="T6" fmla="*/ 104 w 141"/>
                                    <a:gd name="T7" fmla="*/ 100 h 100"/>
                                    <a:gd name="T8" fmla="*/ 110 w 141"/>
                                    <a:gd name="T9" fmla="*/ 61 h 100"/>
                                  </a:gdLst>
                                  <a:ahLst/>
                                  <a:cxnLst>
                                    <a:cxn ang="0">
                                      <a:pos x="T0" y="T1"/>
                                    </a:cxn>
                                    <a:cxn ang="0">
                                      <a:pos x="T2" y="T3"/>
                                    </a:cxn>
                                    <a:cxn ang="0">
                                      <a:pos x="T4" y="T5"/>
                                    </a:cxn>
                                    <a:cxn ang="0">
                                      <a:pos x="T6" y="T7"/>
                                    </a:cxn>
                                    <a:cxn ang="0">
                                      <a:pos x="T8" y="T9"/>
                                    </a:cxn>
                                  </a:cxnLst>
                                  <a:rect l="0" t="0" r="r" b="b"/>
                                  <a:pathLst>
                                    <a:path w="141" h="100">
                                      <a:moveTo>
                                        <a:pt x="110" y="61"/>
                                      </a:moveTo>
                                      <a:lnTo>
                                        <a:pt x="141" y="35"/>
                                      </a:lnTo>
                                      <a:lnTo>
                                        <a:pt x="0" y="0"/>
                                      </a:lnTo>
                                      <a:lnTo>
                                        <a:pt x="104" y="100"/>
                                      </a:lnTo>
                                      <a:lnTo>
                                        <a:pt x="11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319752272" name="Freeform 4432"/>
                              <wps:cNvSpPr>
                                <a:spLocks/>
                              </wps:cNvSpPr>
                              <wps:spPr bwMode="auto">
                                <a:xfrm>
                                  <a:off x="1538736" y="10227"/>
                                  <a:ext cx="141" cy="100"/>
                                </a:xfrm>
                                <a:custGeom>
                                  <a:avLst/>
                                  <a:gdLst>
                                    <a:gd name="T0" fmla="*/ 110 w 141"/>
                                    <a:gd name="T1" fmla="*/ 61 h 100"/>
                                    <a:gd name="T2" fmla="*/ 141 w 141"/>
                                    <a:gd name="T3" fmla="*/ 35 h 100"/>
                                    <a:gd name="T4" fmla="*/ 0 w 141"/>
                                    <a:gd name="T5" fmla="*/ 0 h 100"/>
                                    <a:gd name="T6" fmla="*/ 104 w 141"/>
                                    <a:gd name="T7" fmla="*/ 100 h 100"/>
                                    <a:gd name="T8" fmla="*/ 110 w 141"/>
                                    <a:gd name="T9" fmla="*/ 61 h 100"/>
                                  </a:gdLst>
                                  <a:ahLst/>
                                  <a:cxnLst>
                                    <a:cxn ang="0">
                                      <a:pos x="T0" y="T1"/>
                                    </a:cxn>
                                    <a:cxn ang="0">
                                      <a:pos x="T2" y="T3"/>
                                    </a:cxn>
                                    <a:cxn ang="0">
                                      <a:pos x="T4" y="T5"/>
                                    </a:cxn>
                                    <a:cxn ang="0">
                                      <a:pos x="T6" y="T7"/>
                                    </a:cxn>
                                    <a:cxn ang="0">
                                      <a:pos x="T8" y="T9"/>
                                    </a:cxn>
                                  </a:cxnLst>
                                  <a:rect l="0" t="0" r="r" b="b"/>
                                  <a:pathLst>
                                    <a:path w="141" h="100">
                                      <a:moveTo>
                                        <a:pt x="110" y="61"/>
                                      </a:moveTo>
                                      <a:lnTo>
                                        <a:pt x="141" y="35"/>
                                      </a:lnTo>
                                      <a:lnTo>
                                        <a:pt x="0" y="0"/>
                                      </a:lnTo>
                                      <a:lnTo>
                                        <a:pt x="104" y="100"/>
                                      </a:lnTo>
                                      <a:lnTo>
                                        <a:pt x="110" y="61"/>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8879710" name="Freeform 4434"/>
                            <wps:cNvSpPr>
                              <a:spLocks/>
                            </wps:cNvSpPr>
                            <wps:spPr bwMode="auto">
                              <a:xfrm>
                                <a:off x="1538650" y="10189"/>
                                <a:ext cx="403" cy="349"/>
                              </a:xfrm>
                              <a:custGeom>
                                <a:avLst/>
                                <a:gdLst>
                                  <a:gd name="T0" fmla="*/ 0 w 403"/>
                                  <a:gd name="T1" fmla="*/ 0 h 349"/>
                                  <a:gd name="T2" fmla="*/ 255 w 403"/>
                                  <a:gd name="T3" fmla="*/ 131 h 349"/>
                                  <a:gd name="T4" fmla="*/ 403 w 403"/>
                                  <a:gd name="T5" fmla="*/ 349 h 349"/>
                                </a:gdLst>
                                <a:ahLst/>
                                <a:cxnLst>
                                  <a:cxn ang="0">
                                    <a:pos x="T0" y="T1"/>
                                  </a:cxn>
                                  <a:cxn ang="0">
                                    <a:pos x="T2" y="T3"/>
                                  </a:cxn>
                                  <a:cxn ang="0">
                                    <a:pos x="T4" y="T5"/>
                                  </a:cxn>
                                </a:cxnLst>
                                <a:rect l="0" t="0" r="r" b="b"/>
                                <a:pathLst>
                                  <a:path w="403" h="349">
                                    <a:moveTo>
                                      <a:pt x="0" y="0"/>
                                    </a:moveTo>
                                    <a:cubicBezTo>
                                      <a:pt x="94" y="37"/>
                                      <a:pt x="187" y="73"/>
                                      <a:pt x="255" y="131"/>
                                    </a:cubicBezTo>
                                    <a:cubicBezTo>
                                      <a:pt x="322" y="189"/>
                                      <a:pt x="363" y="269"/>
                                      <a:pt x="403" y="349"/>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256976266" name="Group 4448"/>
                          <wpg:cNvGrpSpPr>
                            <a:grpSpLocks/>
                          </wpg:cNvGrpSpPr>
                          <wpg:grpSpPr bwMode="auto">
                            <a:xfrm>
                              <a:off x="169545" y="17780"/>
                              <a:ext cx="314960" cy="346710"/>
                              <a:chOff x="169545" y="17780"/>
                              <a:chExt cx="496" cy="546"/>
                            </a:xfrm>
                          </wpg:grpSpPr>
                          <wpg:grpSp>
                            <wpg:cNvPr id="1883950375" name="Group 4438"/>
                            <wpg:cNvGrpSpPr>
                              <a:grpSpLocks/>
                            </wpg:cNvGrpSpPr>
                            <wpg:grpSpPr bwMode="auto">
                              <a:xfrm>
                                <a:off x="169906" y="18156"/>
                                <a:ext cx="135" cy="112"/>
                                <a:chOff x="169906" y="18156"/>
                                <a:chExt cx="135" cy="112"/>
                              </a:xfrm>
                            </wpg:grpSpPr>
                            <wps:wsp>
                              <wps:cNvPr id="551743383" name="Freeform 4436"/>
                              <wps:cNvSpPr>
                                <a:spLocks/>
                              </wps:cNvSpPr>
                              <wps:spPr bwMode="auto">
                                <a:xfrm>
                                  <a:off x="169906" y="18156"/>
                                  <a:ext cx="135" cy="112"/>
                                </a:xfrm>
                                <a:custGeom>
                                  <a:avLst/>
                                  <a:gdLst>
                                    <a:gd name="T0" fmla="*/ 33 w 135"/>
                                    <a:gd name="T1" fmla="*/ 74 h 112"/>
                                    <a:gd name="T2" fmla="*/ 0 w 135"/>
                                    <a:gd name="T3" fmla="*/ 51 h 112"/>
                                    <a:gd name="T4" fmla="*/ 135 w 135"/>
                                    <a:gd name="T5" fmla="*/ 0 h 112"/>
                                    <a:gd name="T6" fmla="*/ 43 w 135"/>
                                    <a:gd name="T7" fmla="*/ 112 h 112"/>
                                    <a:gd name="T8" fmla="*/ 33 w 135"/>
                                    <a:gd name="T9" fmla="*/ 74 h 112"/>
                                  </a:gdLst>
                                  <a:ahLst/>
                                  <a:cxnLst>
                                    <a:cxn ang="0">
                                      <a:pos x="T0" y="T1"/>
                                    </a:cxn>
                                    <a:cxn ang="0">
                                      <a:pos x="T2" y="T3"/>
                                    </a:cxn>
                                    <a:cxn ang="0">
                                      <a:pos x="T4" y="T5"/>
                                    </a:cxn>
                                    <a:cxn ang="0">
                                      <a:pos x="T6" y="T7"/>
                                    </a:cxn>
                                    <a:cxn ang="0">
                                      <a:pos x="T8" y="T9"/>
                                    </a:cxn>
                                  </a:cxnLst>
                                  <a:rect l="0" t="0" r="r" b="b"/>
                                  <a:pathLst>
                                    <a:path w="135" h="112">
                                      <a:moveTo>
                                        <a:pt x="33" y="74"/>
                                      </a:moveTo>
                                      <a:lnTo>
                                        <a:pt x="0" y="51"/>
                                      </a:lnTo>
                                      <a:lnTo>
                                        <a:pt x="135" y="0"/>
                                      </a:lnTo>
                                      <a:lnTo>
                                        <a:pt x="43" y="112"/>
                                      </a:lnTo>
                                      <a:lnTo>
                                        <a:pt x="33"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368794796" name="Freeform 4437"/>
                              <wps:cNvSpPr>
                                <a:spLocks/>
                              </wps:cNvSpPr>
                              <wps:spPr bwMode="auto">
                                <a:xfrm>
                                  <a:off x="169906" y="18156"/>
                                  <a:ext cx="135" cy="112"/>
                                </a:xfrm>
                                <a:custGeom>
                                  <a:avLst/>
                                  <a:gdLst>
                                    <a:gd name="T0" fmla="*/ 33 w 135"/>
                                    <a:gd name="T1" fmla="*/ 74 h 112"/>
                                    <a:gd name="T2" fmla="*/ 0 w 135"/>
                                    <a:gd name="T3" fmla="*/ 51 h 112"/>
                                    <a:gd name="T4" fmla="*/ 135 w 135"/>
                                    <a:gd name="T5" fmla="*/ 0 h 112"/>
                                    <a:gd name="T6" fmla="*/ 43 w 135"/>
                                    <a:gd name="T7" fmla="*/ 112 h 112"/>
                                    <a:gd name="T8" fmla="*/ 33 w 135"/>
                                    <a:gd name="T9" fmla="*/ 74 h 112"/>
                                  </a:gdLst>
                                  <a:ahLst/>
                                  <a:cxnLst>
                                    <a:cxn ang="0">
                                      <a:pos x="T0" y="T1"/>
                                    </a:cxn>
                                    <a:cxn ang="0">
                                      <a:pos x="T2" y="T3"/>
                                    </a:cxn>
                                    <a:cxn ang="0">
                                      <a:pos x="T4" y="T5"/>
                                    </a:cxn>
                                    <a:cxn ang="0">
                                      <a:pos x="T6" y="T7"/>
                                    </a:cxn>
                                    <a:cxn ang="0">
                                      <a:pos x="T8" y="T9"/>
                                    </a:cxn>
                                  </a:cxnLst>
                                  <a:rect l="0" t="0" r="r" b="b"/>
                                  <a:pathLst>
                                    <a:path w="135" h="112">
                                      <a:moveTo>
                                        <a:pt x="33" y="74"/>
                                      </a:moveTo>
                                      <a:lnTo>
                                        <a:pt x="0" y="51"/>
                                      </a:lnTo>
                                      <a:lnTo>
                                        <a:pt x="135" y="0"/>
                                      </a:lnTo>
                                      <a:lnTo>
                                        <a:pt x="43" y="112"/>
                                      </a:lnTo>
                                      <a:lnTo>
                                        <a:pt x="33" y="74"/>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37134855" name="Group 4441"/>
                            <wpg:cNvGrpSpPr>
                              <a:grpSpLocks/>
                            </wpg:cNvGrpSpPr>
                            <wpg:grpSpPr bwMode="auto">
                              <a:xfrm>
                                <a:off x="169793" y="17780"/>
                                <a:ext cx="73" cy="145"/>
                                <a:chOff x="169793" y="17780"/>
                                <a:chExt cx="73" cy="145"/>
                              </a:xfrm>
                            </wpg:grpSpPr>
                            <wps:wsp>
                              <wps:cNvPr id="326053560" name="Freeform 4439"/>
                              <wps:cNvSpPr>
                                <a:spLocks/>
                              </wps:cNvSpPr>
                              <wps:spPr bwMode="auto">
                                <a:xfrm>
                                  <a:off x="169793" y="17780"/>
                                  <a:ext cx="73" cy="145"/>
                                </a:xfrm>
                                <a:custGeom>
                                  <a:avLst/>
                                  <a:gdLst>
                                    <a:gd name="T0" fmla="*/ 40 w 73"/>
                                    <a:gd name="T1" fmla="*/ 122 h 145"/>
                                    <a:gd name="T2" fmla="*/ 0 w 73"/>
                                    <a:gd name="T3" fmla="*/ 127 h 145"/>
                                    <a:gd name="T4" fmla="*/ 71 w 73"/>
                                    <a:gd name="T5" fmla="*/ 0 h 145"/>
                                    <a:gd name="T6" fmla="*/ 73 w 73"/>
                                    <a:gd name="T7" fmla="*/ 145 h 145"/>
                                    <a:gd name="T8" fmla="*/ 40 w 73"/>
                                    <a:gd name="T9" fmla="*/ 122 h 145"/>
                                  </a:gdLst>
                                  <a:ahLst/>
                                  <a:cxnLst>
                                    <a:cxn ang="0">
                                      <a:pos x="T0" y="T1"/>
                                    </a:cxn>
                                    <a:cxn ang="0">
                                      <a:pos x="T2" y="T3"/>
                                    </a:cxn>
                                    <a:cxn ang="0">
                                      <a:pos x="T4" y="T5"/>
                                    </a:cxn>
                                    <a:cxn ang="0">
                                      <a:pos x="T6" y="T7"/>
                                    </a:cxn>
                                    <a:cxn ang="0">
                                      <a:pos x="T8" y="T9"/>
                                    </a:cxn>
                                  </a:cxnLst>
                                  <a:rect l="0" t="0" r="r" b="b"/>
                                  <a:pathLst>
                                    <a:path w="73" h="145">
                                      <a:moveTo>
                                        <a:pt x="40" y="122"/>
                                      </a:moveTo>
                                      <a:lnTo>
                                        <a:pt x="0" y="127"/>
                                      </a:lnTo>
                                      <a:lnTo>
                                        <a:pt x="71" y="0"/>
                                      </a:lnTo>
                                      <a:lnTo>
                                        <a:pt x="73" y="145"/>
                                      </a:lnTo>
                                      <a:lnTo>
                                        <a:pt x="40"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514472265" name="Freeform 4440"/>
                              <wps:cNvSpPr>
                                <a:spLocks/>
                              </wps:cNvSpPr>
                              <wps:spPr bwMode="auto">
                                <a:xfrm>
                                  <a:off x="169793" y="17780"/>
                                  <a:ext cx="73" cy="145"/>
                                </a:xfrm>
                                <a:custGeom>
                                  <a:avLst/>
                                  <a:gdLst>
                                    <a:gd name="T0" fmla="*/ 40 w 73"/>
                                    <a:gd name="T1" fmla="*/ 122 h 145"/>
                                    <a:gd name="T2" fmla="*/ 0 w 73"/>
                                    <a:gd name="T3" fmla="*/ 127 h 145"/>
                                    <a:gd name="T4" fmla="*/ 71 w 73"/>
                                    <a:gd name="T5" fmla="*/ 0 h 145"/>
                                    <a:gd name="T6" fmla="*/ 73 w 73"/>
                                    <a:gd name="T7" fmla="*/ 145 h 145"/>
                                    <a:gd name="T8" fmla="*/ 40 w 73"/>
                                    <a:gd name="T9" fmla="*/ 122 h 145"/>
                                  </a:gdLst>
                                  <a:ahLst/>
                                  <a:cxnLst>
                                    <a:cxn ang="0">
                                      <a:pos x="T0" y="T1"/>
                                    </a:cxn>
                                    <a:cxn ang="0">
                                      <a:pos x="T2" y="T3"/>
                                    </a:cxn>
                                    <a:cxn ang="0">
                                      <a:pos x="T4" y="T5"/>
                                    </a:cxn>
                                    <a:cxn ang="0">
                                      <a:pos x="T6" y="T7"/>
                                    </a:cxn>
                                    <a:cxn ang="0">
                                      <a:pos x="T8" y="T9"/>
                                    </a:cxn>
                                  </a:cxnLst>
                                  <a:rect l="0" t="0" r="r" b="b"/>
                                  <a:pathLst>
                                    <a:path w="73" h="145">
                                      <a:moveTo>
                                        <a:pt x="40" y="122"/>
                                      </a:moveTo>
                                      <a:lnTo>
                                        <a:pt x="0" y="127"/>
                                      </a:lnTo>
                                      <a:lnTo>
                                        <a:pt x="71" y="0"/>
                                      </a:lnTo>
                                      <a:lnTo>
                                        <a:pt x="73" y="145"/>
                                      </a:lnTo>
                                      <a:lnTo>
                                        <a:pt x="40" y="12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013548191" name="Group 4444"/>
                            <wpg:cNvGrpSpPr>
                              <a:grpSpLocks/>
                            </wpg:cNvGrpSpPr>
                            <wpg:grpSpPr bwMode="auto">
                              <a:xfrm>
                                <a:off x="169868" y="17957"/>
                                <a:ext cx="108" cy="138"/>
                                <a:chOff x="169868" y="17957"/>
                                <a:chExt cx="108" cy="138"/>
                              </a:xfrm>
                            </wpg:grpSpPr>
                            <wps:wsp>
                              <wps:cNvPr id="1022354587" name="Freeform 4442"/>
                              <wps:cNvSpPr>
                                <a:spLocks/>
                              </wps:cNvSpPr>
                              <wps:spPr bwMode="auto">
                                <a:xfrm>
                                  <a:off x="169868" y="17957"/>
                                  <a:ext cx="108" cy="138"/>
                                </a:xfrm>
                                <a:custGeom>
                                  <a:avLst/>
                                  <a:gdLst>
                                    <a:gd name="T0" fmla="*/ 39 w 108"/>
                                    <a:gd name="T1" fmla="*/ 106 h 138"/>
                                    <a:gd name="T2" fmla="*/ 0 w 108"/>
                                    <a:gd name="T3" fmla="*/ 97 h 138"/>
                                    <a:gd name="T4" fmla="*/ 108 w 108"/>
                                    <a:gd name="T5" fmla="*/ 0 h 138"/>
                                    <a:gd name="T6" fmla="*/ 63 w 108"/>
                                    <a:gd name="T7" fmla="*/ 138 h 138"/>
                                    <a:gd name="T8" fmla="*/ 39 w 108"/>
                                    <a:gd name="T9" fmla="*/ 106 h 138"/>
                                  </a:gdLst>
                                  <a:ahLst/>
                                  <a:cxnLst>
                                    <a:cxn ang="0">
                                      <a:pos x="T0" y="T1"/>
                                    </a:cxn>
                                    <a:cxn ang="0">
                                      <a:pos x="T2" y="T3"/>
                                    </a:cxn>
                                    <a:cxn ang="0">
                                      <a:pos x="T4" y="T5"/>
                                    </a:cxn>
                                    <a:cxn ang="0">
                                      <a:pos x="T6" y="T7"/>
                                    </a:cxn>
                                    <a:cxn ang="0">
                                      <a:pos x="T8" y="T9"/>
                                    </a:cxn>
                                  </a:cxnLst>
                                  <a:rect l="0" t="0" r="r" b="b"/>
                                  <a:pathLst>
                                    <a:path w="108" h="138">
                                      <a:moveTo>
                                        <a:pt x="39" y="106"/>
                                      </a:moveTo>
                                      <a:lnTo>
                                        <a:pt x="0" y="97"/>
                                      </a:lnTo>
                                      <a:lnTo>
                                        <a:pt x="108" y="0"/>
                                      </a:lnTo>
                                      <a:lnTo>
                                        <a:pt x="63" y="138"/>
                                      </a:lnTo>
                                      <a:lnTo>
                                        <a:pt x="39"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015902389" name="Freeform 4443"/>
                              <wps:cNvSpPr>
                                <a:spLocks/>
                              </wps:cNvSpPr>
                              <wps:spPr bwMode="auto">
                                <a:xfrm>
                                  <a:off x="169868" y="17957"/>
                                  <a:ext cx="108" cy="138"/>
                                </a:xfrm>
                                <a:custGeom>
                                  <a:avLst/>
                                  <a:gdLst>
                                    <a:gd name="T0" fmla="*/ 39 w 108"/>
                                    <a:gd name="T1" fmla="*/ 106 h 138"/>
                                    <a:gd name="T2" fmla="*/ 0 w 108"/>
                                    <a:gd name="T3" fmla="*/ 97 h 138"/>
                                    <a:gd name="T4" fmla="*/ 108 w 108"/>
                                    <a:gd name="T5" fmla="*/ 0 h 138"/>
                                    <a:gd name="T6" fmla="*/ 63 w 108"/>
                                    <a:gd name="T7" fmla="*/ 138 h 138"/>
                                    <a:gd name="T8" fmla="*/ 39 w 108"/>
                                    <a:gd name="T9" fmla="*/ 106 h 138"/>
                                  </a:gdLst>
                                  <a:ahLst/>
                                  <a:cxnLst>
                                    <a:cxn ang="0">
                                      <a:pos x="T0" y="T1"/>
                                    </a:cxn>
                                    <a:cxn ang="0">
                                      <a:pos x="T2" y="T3"/>
                                    </a:cxn>
                                    <a:cxn ang="0">
                                      <a:pos x="T4" y="T5"/>
                                    </a:cxn>
                                    <a:cxn ang="0">
                                      <a:pos x="T6" y="T7"/>
                                    </a:cxn>
                                    <a:cxn ang="0">
                                      <a:pos x="T8" y="T9"/>
                                    </a:cxn>
                                  </a:cxnLst>
                                  <a:rect l="0" t="0" r="r" b="b"/>
                                  <a:pathLst>
                                    <a:path w="108" h="138">
                                      <a:moveTo>
                                        <a:pt x="39" y="106"/>
                                      </a:moveTo>
                                      <a:lnTo>
                                        <a:pt x="0" y="97"/>
                                      </a:lnTo>
                                      <a:lnTo>
                                        <a:pt x="108" y="0"/>
                                      </a:lnTo>
                                      <a:lnTo>
                                        <a:pt x="63" y="138"/>
                                      </a:lnTo>
                                      <a:lnTo>
                                        <a:pt x="39" y="106"/>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546311457" name="Freeform 4445"/>
                            <wps:cNvSpPr>
                              <a:spLocks/>
                            </wps:cNvSpPr>
                            <wps:spPr bwMode="auto">
                              <a:xfrm>
                                <a:off x="169598" y="18193"/>
                                <a:ext cx="391" cy="133"/>
                              </a:xfrm>
                              <a:custGeom>
                                <a:avLst/>
                                <a:gdLst>
                                  <a:gd name="T0" fmla="*/ 0 w 391"/>
                                  <a:gd name="T1" fmla="*/ 133 h 133"/>
                                  <a:gd name="T2" fmla="*/ 244 w 391"/>
                                  <a:gd name="T3" fmla="*/ 90 h 133"/>
                                  <a:gd name="T4" fmla="*/ 391 w 391"/>
                                  <a:gd name="T5" fmla="*/ 0 h 133"/>
                                </a:gdLst>
                                <a:ahLst/>
                                <a:cxnLst>
                                  <a:cxn ang="0">
                                    <a:pos x="T0" y="T1"/>
                                  </a:cxn>
                                  <a:cxn ang="0">
                                    <a:pos x="T2" y="T3"/>
                                  </a:cxn>
                                  <a:cxn ang="0">
                                    <a:pos x="T4" y="T5"/>
                                  </a:cxn>
                                </a:cxnLst>
                                <a:rect l="0" t="0" r="r" b="b"/>
                                <a:pathLst>
                                  <a:path w="391" h="133">
                                    <a:moveTo>
                                      <a:pt x="0" y="133"/>
                                    </a:moveTo>
                                    <a:cubicBezTo>
                                      <a:pt x="89" y="123"/>
                                      <a:pt x="178" y="112"/>
                                      <a:pt x="244" y="90"/>
                                    </a:cubicBezTo>
                                    <a:cubicBezTo>
                                      <a:pt x="309" y="68"/>
                                      <a:pt x="350" y="34"/>
                                      <a:pt x="391"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212890720" name="Freeform 4446"/>
                            <wps:cNvSpPr>
                              <a:spLocks/>
                            </wps:cNvSpPr>
                            <wps:spPr bwMode="auto">
                              <a:xfrm>
                                <a:off x="169545" y="17872"/>
                                <a:ext cx="296" cy="385"/>
                              </a:xfrm>
                              <a:custGeom>
                                <a:avLst/>
                                <a:gdLst>
                                  <a:gd name="T0" fmla="*/ 0 w 296"/>
                                  <a:gd name="T1" fmla="*/ 385 h 385"/>
                                  <a:gd name="T2" fmla="*/ 207 w 296"/>
                                  <a:gd name="T3" fmla="*/ 215 h 385"/>
                                  <a:gd name="T4" fmla="*/ 296 w 296"/>
                                  <a:gd name="T5" fmla="*/ 0 h 385"/>
                                </a:gdLst>
                                <a:ahLst/>
                                <a:cxnLst>
                                  <a:cxn ang="0">
                                    <a:pos x="T0" y="T1"/>
                                  </a:cxn>
                                  <a:cxn ang="0">
                                    <a:pos x="T2" y="T3"/>
                                  </a:cxn>
                                  <a:cxn ang="0">
                                    <a:pos x="T4" y="T5"/>
                                  </a:cxn>
                                </a:cxnLst>
                                <a:rect l="0" t="0" r="r" b="b"/>
                                <a:pathLst>
                                  <a:path w="296" h="385">
                                    <a:moveTo>
                                      <a:pt x="0" y="385"/>
                                    </a:moveTo>
                                    <a:cubicBezTo>
                                      <a:pt x="78" y="332"/>
                                      <a:pt x="157" y="279"/>
                                      <a:pt x="207" y="215"/>
                                    </a:cubicBezTo>
                                    <a:cubicBezTo>
                                      <a:pt x="256" y="151"/>
                                      <a:pt x="276" y="76"/>
                                      <a:pt x="296"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764842249" name="Freeform 4447"/>
                            <wps:cNvSpPr>
                              <a:spLocks/>
                            </wps:cNvSpPr>
                            <wps:spPr bwMode="auto">
                              <a:xfrm>
                                <a:off x="169580" y="18008"/>
                                <a:ext cx="360" cy="281"/>
                              </a:xfrm>
                              <a:custGeom>
                                <a:avLst/>
                                <a:gdLst>
                                  <a:gd name="T0" fmla="*/ 0 w 360"/>
                                  <a:gd name="T1" fmla="*/ 281 h 281"/>
                                  <a:gd name="T2" fmla="*/ 227 w 360"/>
                                  <a:gd name="T3" fmla="*/ 175 h 281"/>
                                  <a:gd name="T4" fmla="*/ 360 w 360"/>
                                  <a:gd name="T5" fmla="*/ 0 h 281"/>
                                </a:gdLst>
                                <a:ahLst/>
                                <a:cxnLst>
                                  <a:cxn ang="0">
                                    <a:pos x="T0" y="T1"/>
                                  </a:cxn>
                                  <a:cxn ang="0">
                                    <a:pos x="T2" y="T3"/>
                                  </a:cxn>
                                  <a:cxn ang="0">
                                    <a:pos x="T4" y="T5"/>
                                  </a:cxn>
                                </a:cxnLst>
                                <a:rect l="0" t="0" r="r" b="b"/>
                                <a:pathLst>
                                  <a:path w="360" h="281">
                                    <a:moveTo>
                                      <a:pt x="0" y="281"/>
                                    </a:moveTo>
                                    <a:cubicBezTo>
                                      <a:pt x="83" y="251"/>
                                      <a:pt x="167" y="222"/>
                                      <a:pt x="227" y="175"/>
                                    </a:cubicBezTo>
                                    <a:cubicBezTo>
                                      <a:pt x="287" y="129"/>
                                      <a:pt x="324" y="64"/>
                                      <a:pt x="36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490798131" name="Group 4461"/>
                          <wpg:cNvGrpSpPr>
                            <a:grpSpLocks/>
                          </wpg:cNvGrpSpPr>
                          <wpg:grpSpPr bwMode="auto">
                            <a:xfrm>
                              <a:off x="173355" y="403225"/>
                              <a:ext cx="314960" cy="346710"/>
                              <a:chOff x="173355" y="403225"/>
                              <a:chExt cx="496" cy="546"/>
                            </a:xfrm>
                          </wpg:grpSpPr>
                          <wpg:grpSp>
                            <wpg:cNvPr id="455094968" name="Group 4451"/>
                            <wpg:cNvGrpSpPr>
                              <a:grpSpLocks/>
                            </wpg:cNvGrpSpPr>
                            <wpg:grpSpPr bwMode="auto">
                              <a:xfrm>
                                <a:off x="173716" y="403283"/>
                                <a:ext cx="135" cy="112"/>
                                <a:chOff x="173716" y="403283"/>
                                <a:chExt cx="135" cy="112"/>
                              </a:xfrm>
                            </wpg:grpSpPr>
                            <wps:wsp>
                              <wps:cNvPr id="622905313" name="Freeform 4449"/>
                              <wps:cNvSpPr>
                                <a:spLocks/>
                              </wps:cNvSpPr>
                              <wps:spPr bwMode="auto">
                                <a:xfrm>
                                  <a:off x="173716" y="403283"/>
                                  <a:ext cx="135" cy="112"/>
                                </a:xfrm>
                                <a:custGeom>
                                  <a:avLst/>
                                  <a:gdLst>
                                    <a:gd name="T0" fmla="*/ 33 w 135"/>
                                    <a:gd name="T1" fmla="*/ 39 h 112"/>
                                    <a:gd name="T2" fmla="*/ 0 w 135"/>
                                    <a:gd name="T3" fmla="*/ 61 h 112"/>
                                    <a:gd name="T4" fmla="*/ 135 w 135"/>
                                    <a:gd name="T5" fmla="*/ 112 h 112"/>
                                    <a:gd name="T6" fmla="*/ 43 w 135"/>
                                    <a:gd name="T7" fmla="*/ 0 h 112"/>
                                    <a:gd name="T8" fmla="*/ 33 w 135"/>
                                    <a:gd name="T9" fmla="*/ 39 h 112"/>
                                  </a:gdLst>
                                  <a:ahLst/>
                                  <a:cxnLst>
                                    <a:cxn ang="0">
                                      <a:pos x="T0" y="T1"/>
                                    </a:cxn>
                                    <a:cxn ang="0">
                                      <a:pos x="T2" y="T3"/>
                                    </a:cxn>
                                    <a:cxn ang="0">
                                      <a:pos x="T4" y="T5"/>
                                    </a:cxn>
                                    <a:cxn ang="0">
                                      <a:pos x="T6" y="T7"/>
                                    </a:cxn>
                                    <a:cxn ang="0">
                                      <a:pos x="T8" y="T9"/>
                                    </a:cxn>
                                  </a:cxnLst>
                                  <a:rect l="0" t="0" r="r" b="b"/>
                                  <a:pathLst>
                                    <a:path w="135" h="112">
                                      <a:moveTo>
                                        <a:pt x="33" y="39"/>
                                      </a:moveTo>
                                      <a:lnTo>
                                        <a:pt x="0" y="61"/>
                                      </a:lnTo>
                                      <a:lnTo>
                                        <a:pt x="135" y="112"/>
                                      </a:lnTo>
                                      <a:lnTo>
                                        <a:pt x="43" y="0"/>
                                      </a:lnTo>
                                      <a:lnTo>
                                        <a:pt x="33"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365750976" name="Freeform 4450"/>
                              <wps:cNvSpPr>
                                <a:spLocks/>
                              </wps:cNvSpPr>
                              <wps:spPr bwMode="auto">
                                <a:xfrm>
                                  <a:off x="173716" y="403283"/>
                                  <a:ext cx="135" cy="112"/>
                                </a:xfrm>
                                <a:custGeom>
                                  <a:avLst/>
                                  <a:gdLst>
                                    <a:gd name="T0" fmla="*/ 33 w 135"/>
                                    <a:gd name="T1" fmla="*/ 39 h 112"/>
                                    <a:gd name="T2" fmla="*/ 0 w 135"/>
                                    <a:gd name="T3" fmla="*/ 61 h 112"/>
                                    <a:gd name="T4" fmla="*/ 135 w 135"/>
                                    <a:gd name="T5" fmla="*/ 112 h 112"/>
                                    <a:gd name="T6" fmla="*/ 43 w 135"/>
                                    <a:gd name="T7" fmla="*/ 0 h 112"/>
                                    <a:gd name="T8" fmla="*/ 33 w 135"/>
                                    <a:gd name="T9" fmla="*/ 39 h 112"/>
                                  </a:gdLst>
                                  <a:ahLst/>
                                  <a:cxnLst>
                                    <a:cxn ang="0">
                                      <a:pos x="T0" y="T1"/>
                                    </a:cxn>
                                    <a:cxn ang="0">
                                      <a:pos x="T2" y="T3"/>
                                    </a:cxn>
                                    <a:cxn ang="0">
                                      <a:pos x="T4" y="T5"/>
                                    </a:cxn>
                                    <a:cxn ang="0">
                                      <a:pos x="T6" y="T7"/>
                                    </a:cxn>
                                    <a:cxn ang="0">
                                      <a:pos x="T8" y="T9"/>
                                    </a:cxn>
                                  </a:cxnLst>
                                  <a:rect l="0" t="0" r="r" b="b"/>
                                  <a:pathLst>
                                    <a:path w="135" h="112">
                                      <a:moveTo>
                                        <a:pt x="33" y="39"/>
                                      </a:moveTo>
                                      <a:lnTo>
                                        <a:pt x="0" y="61"/>
                                      </a:lnTo>
                                      <a:lnTo>
                                        <a:pt x="135" y="112"/>
                                      </a:lnTo>
                                      <a:lnTo>
                                        <a:pt x="43" y="0"/>
                                      </a:lnTo>
                                      <a:lnTo>
                                        <a:pt x="33" y="39"/>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517360755" name="Group 4454"/>
                            <wpg:cNvGrpSpPr>
                              <a:grpSpLocks/>
                            </wpg:cNvGrpSpPr>
                            <wpg:grpSpPr bwMode="auto">
                              <a:xfrm>
                                <a:off x="173603" y="403627"/>
                                <a:ext cx="73" cy="144"/>
                                <a:chOff x="173603" y="403627"/>
                                <a:chExt cx="73" cy="144"/>
                              </a:xfrm>
                            </wpg:grpSpPr>
                            <wps:wsp>
                              <wps:cNvPr id="467539795" name="Freeform 4452"/>
                              <wps:cNvSpPr>
                                <a:spLocks/>
                              </wps:cNvSpPr>
                              <wps:spPr bwMode="auto">
                                <a:xfrm>
                                  <a:off x="173603" y="403627"/>
                                  <a:ext cx="73" cy="144"/>
                                </a:xfrm>
                                <a:custGeom>
                                  <a:avLst/>
                                  <a:gdLst>
                                    <a:gd name="T0" fmla="*/ 40 w 73"/>
                                    <a:gd name="T1" fmla="*/ 22 h 144"/>
                                    <a:gd name="T2" fmla="*/ 0 w 73"/>
                                    <a:gd name="T3" fmla="*/ 18 h 144"/>
                                    <a:gd name="T4" fmla="*/ 71 w 73"/>
                                    <a:gd name="T5" fmla="*/ 144 h 144"/>
                                    <a:gd name="T6" fmla="*/ 73 w 73"/>
                                    <a:gd name="T7" fmla="*/ 0 h 144"/>
                                    <a:gd name="T8" fmla="*/ 40 w 73"/>
                                    <a:gd name="T9" fmla="*/ 22 h 144"/>
                                  </a:gdLst>
                                  <a:ahLst/>
                                  <a:cxnLst>
                                    <a:cxn ang="0">
                                      <a:pos x="T0" y="T1"/>
                                    </a:cxn>
                                    <a:cxn ang="0">
                                      <a:pos x="T2" y="T3"/>
                                    </a:cxn>
                                    <a:cxn ang="0">
                                      <a:pos x="T4" y="T5"/>
                                    </a:cxn>
                                    <a:cxn ang="0">
                                      <a:pos x="T6" y="T7"/>
                                    </a:cxn>
                                    <a:cxn ang="0">
                                      <a:pos x="T8" y="T9"/>
                                    </a:cxn>
                                  </a:cxnLst>
                                  <a:rect l="0" t="0" r="r" b="b"/>
                                  <a:pathLst>
                                    <a:path w="73" h="144">
                                      <a:moveTo>
                                        <a:pt x="40" y="22"/>
                                      </a:moveTo>
                                      <a:lnTo>
                                        <a:pt x="0" y="18"/>
                                      </a:lnTo>
                                      <a:lnTo>
                                        <a:pt x="71" y="144"/>
                                      </a:lnTo>
                                      <a:lnTo>
                                        <a:pt x="73" y="0"/>
                                      </a:lnTo>
                                      <a:lnTo>
                                        <a:pt x="4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723830451" name="Freeform 4453"/>
                              <wps:cNvSpPr>
                                <a:spLocks/>
                              </wps:cNvSpPr>
                              <wps:spPr bwMode="auto">
                                <a:xfrm>
                                  <a:off x="173603" y="403627"/>
                                  <a:ext cx="73" cy="144"/>
                                </a:xfrm>
                                <a:custGeom>
                                  <a:avLst/>
                                  <a:gdLst>
                                    <a:gd name="T0" fmla="*/ 40 w 73"/>
                                    <a:gd name="T1" fmla="*/ 22 h 144"/>
                                    <a:gd name="T2" fmla="*/ 0 w 73"/>
                                    <a:gd name="T3" fmla="*/ 18 h 144"/>
                                    <a:gd name="T4" fmla="*/ 71 w 73"/>
                                    <a:gd name="T5" fmla="*/ 144 h 144"/>
                                    <a:gd name="T6" fmla="*/ 73 w 73"/>
                                    <a:gd name="T7" fmla="*/ 0 h 144"/>
                                    <a:gd name="T8" fmla="*/ 40 w 73"/>
                                    <a:gd name="T9" fmla="*/ 22 h 144"/>
                                  </a:gdLst>
                                  <a:ahLst/>
                                  <a:cxnLst>
                                    <a:cxn ang="0">
                                      <a:pos x="T0" y="T1"/>
                                    </a:cxn>
                                    <a:cxn ang="0">
                                      <a:pos x="T2" y="T3"/>
                                    </a:cxn>
                                    <a:cxn ang="0">
                                      <a:pos x="T4" y="T5"/>
                                    </a:cxn>
                                    <a:cxn ang="0">
                                      <a:pos x="T6" y="T7"/>
                                    </a:cxn>
                                    <a:cxn ang="0">
                                      <a:pos x="T8" y="T9"/>
                                    </a:cxn>
                                  </a:cxnLst>
                                  <a:rect l="0" t="0" r="r" b="b"/>
                                  <a:pathLst>
                                    <a:path w="73" h="144">
                                      <a:moveTo>
                                        <a:pt x="40" y="22"/>
                                      </a:moveTo>
                                      <a:lnTo>
                                        <a:pt x="0" y="18"/>
                                      </a:lnTo>
                                      <a:lnTo>
                                        <a:pt x="71" y="144"/>
                                      </a:lnTo>
                                      <a:lnTo>
                                        <a:pt x="73" y="0"/>
                                      </a:lnTo>
                                      <a:lnTo>
                                        <a:pt x="40" y="2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633139488" name="Group 4457"/>
                            <wpg:cNvGrpSpPr>
                              <a:grpSpLocks/>
                            </wpg:cNvGrpSpPr>
                            <wpg:grpSpPr bwMode="auto">
                              <a:xfrm>
                                <a:off x="173678" y="403457"/>
                                <a:ext cx="108" cy="137"/>
                                <a:chOff x="173678" y="403457"/>
                                <a:chExt cx="108" cy="137"/>
                              </a:xfrm>
                            </wpg:grpSpPr>
                            <wps:wsp>
                              <wps:cNvPr id="1611221670" name="Freeform 4455"/>
                              <wps:cNvSpPr>
                                <a:spLocks/>
                              </wps:cNvSpPr>
                              <wps:spPr bwMode="auto">
                                <a:xfrm>
                                  <a:off x="173678" y="403457"/>
                                  <a:ext cx="108" cy="137"/>
                                </a:xfrm>
                                <a:custGeom>
                                  <a:avLst/>
                                  <a:gdLst>
                                    <a:gd name="T0" fmla="*/ 39 w 108"/>
                                    <a:gd name="T1" fmla="*/ 32 h 137"/>
                                    <a:gd name="T2" fmla="*/ 0 w 108"/>
                                    <a:gd name="T3" fmla="*/ 41 h 137"/>
                                    <a:gd name="T4" fmla="*/ 108 w 108"/>
                                    <a:gd name="T5" fmla="*/ 137 h 137"/>
                                    <a:gd name="T6" fmla="*/ 63 w 108"/>
                                    <a:gd name="T7" fmla="*/ 0 h 137"/>
                                    <a:gd name="T8" fmla="*/ 39 w 108"/>
                                    <a:gd name="T9" fmla="*/ 32 h 137"/>
                                  </a:gdLst>
                                  <a:ahLst/>
                                  <a:cxnLst>
                                    <a:cxn ang="0">
                                      <a:pos x="T0" y="T1"/>
                                    </a:cxn>
                                    <a:cxn ang="0">
                                      <a:pos x="T2" y="T3"/>
                                    </a:cxn>
                                    <a:cxn ang="0">
                                      <a:pos x="T4" y="T5"/>
                                    </a:cxn>
                                    <a:cxn ang="0">
                                      <a:pos x="T6" y="T7"/>
                                    </a:cxn>
                                    <a:cxn ang="0">
                                      <a:pos x="T8" y="T9"/>
                                    </a:cxn>
                                  </a:cxnLst>
                                  <a:rect l="0" t="0" r="r" b="b"/>
                                  <a:pathLst>
                                    <a:path w="108" h="137">
                                      <a:moveTo>
                                        <a:pt x="39" y="32"/>
                                      </a:moveTo>
                                      <a:lnTo>
                                        <a:pt x="0" y="41"/>
                                      </a:lnTo>
                                      <a:lnTo>
                                        <a:pt x="108" y="137"/>
                                      </a:lnTo>
                                      <a:lnTo>
                                        <a:pt x="63" y="0"/>
                                      </a:lnTo>
                                      <a:lnTo>
                                        <a:pt x="39"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207086507" name="Freeform 4456"/>
                              <wps:cNvSpPr>
                                <a:spLocks/>
                              </wps:cNvSpPr>
                              <wps:spPr bwMode="auto">
                                <a:xfrm>
                                  <a:off x="173678" y="403457"/>
                                  <a:ext cx="108" cy="137"/>
                                </a:xfrm>
                                <a:custGeom>
                                  <a:avLst/>
                                  <a:gdLst>
                                    <a:gd name="T0" fmla="*/ 39 w 108"/>
                                    <a:gd name="T1" fmla="*/ 32 h 137"/>
                                    <a:gd name="T2" fmla="*/ 0 w 108"/>
                                    <a:gd name="T3" fmla="*/ 41 h 137"/>
                                    <a:gd name="T4" fmla="*/ 108 w 108"/>
                                    <a:gd name="T5" fmla="*/ 137 h 137"/>
                                    <a:gd name="T6" fmla="*/ 63 w 108"/>
                                    <a:gd name="T7" fmla="*/ 0 h 137"/>
                                    <a:gd name="T8" fmla="*/ 39 w 108"/>
                                    <a:gd name="T9" fmla="*/ 32 h 137"/>
                                  </a:gdLst>
                                  <a:ahLst/>
                                  <a:cxnLst>
                                    <a:cxn ang="0">
                                      <a:pos x="T0" y="T1"/>
                                    </a:cxn>
                                    <a:cxn ang="0">
                                      <a:pos x="T2" y="T3"/>
                                    </a:cxn>
                                    <a:cxn ang="0">
                                      <a:pos x="T4" y="T5"/>
                                    </a:cxn>
                                    <a:cxn ang="0">
                                      <a:pos x="T6" y="T7"/>
                                    </a:cxn>
                                    <a:cxn ang="0">
                                      <a:pos x="T8" y="T9"/>
                                    </a:cxn>
                                  </a:cxnLst>
                                  <a:rect l="0" t="0" r="r" b="b"/>
                                  <a:pathLst>
                                    <a:path w="108" h="137">
                                      <a:moveTo>
                                        <a:pt x="39" y="32"/>
                                      </a:moveTo>
                                      <a:lnTo>
                                        <a:pt x="0" y="41"/>
                                      </a:lnTo>
                                      <a:lnTo>
                                        <a:pt x="108" y="137"/>
                                      </a:lnTo>
                                      <a:lnTo>
                                        <a:pt x="63" y="0"/>
                                      </a:lnTo>
                                      <a:lnTo>
                                        <a:pt x="39" y="3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38438697" name="Freeform 4458"/>
                            <wps:cNvSpPr>
                              <a:spLocks/>
                            </wps:cNvSpPr>
                            <wps:spPr bwMode="auto">
                              <a:xfrm>
                                <a:off x="173408" y="403225"/>
                                <a:ext cx="391" cy="134"/>
                              </a:xfrm>
                              <a:custGeom>
                                <a:avLst/>
                                <a:gdLst>
                                  <a:gd name="T0" fmla="*/ 0 w 391"/>
                                  <a:gd name="T1" fmla="*/ 0 h 134"/>
                                  <a:gd name="T2" fmla="*/ 244 w 391"/>
                                  <a:gd name="T3" fmla="*/ 43 h 134"/>
                                  <a:gd name="T4" fmla="*/ 391 w 391"/>
                                  <a:gd name="T5" fmla="*/ 134 h 134"/>
                                </a:gdLst>
                                <a:ahLst/>
                                <a:cxnLst>
                                  <a:cxn ang="0">
                                    <a:pos x="T0" y="T1"/>
                                  </a:cxn>
                                  <a:cxn ang="0">
                                    <a:pos x="T2" y="T3"/>
                                  </a:cxn>
                                  <a:cxn ang="0">
                                    <a:pos x="T4" y="T5"/>
                                  </a:cxn>
                                </a:cxnLst>
                                <a:rect l="0" t="0" r="r" b="b"/>
                                <a:pathLst>
                                  <a:path w="391" h="134">
                                    <a:moveTo>
                                      <a:pt x="0" y="0"/>
                                    </a:moveTo>
                                    <a:cubicBezTo>
                                      <a:pt x="89" y="11"/>
                                      <a:pt x="178" y="21"/>
                                      <a:pt x="244" y="43"/>
                                    </a:cubicBezTo>
                                    <a:cubicBezTo>
                                      <a:pt x="309" y="66"/>
                                      <a:pt x="350" y="100"/>
                                      <a:pt x="391" y="134"/>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26166690" name="Freeform 4459"/>
                            <wps:cNvSpPr>
                              <a:spLocks/>
                            </wps:cNvSpPr>
                            <wps:spPr bwMode="auto">
                              <a:xfrm>
                                <a:off x="173355" y="403294"/>
                                <a:ext cx="296" cy="385"/>
                              </a:xfrm>
                              <a:custGeom>
                                <a:avLst/>
                                <a:gdLst>
                                  <a:gd name="T0" fmla="*/ 0 w 296"/>
                                  <a:gd name="T1" fmla="*/ 0 h 385"/>
                                  <a:gd name="T2" fmla="*/ 207 w 296"/>
                                  <a:gd name="T3" fmla="*/ 170 h 385"/>
                                  <a:gd name="T4" fmla="*/ 296 w 296"/>
                                  <a:gd name="T5" fmla="*/ 385 h 385"/>
                                </a:gdLst>
                                <a:ahLst/>
                                <a:cxnLst>
                                  <a:cxn ang="0">
                                    <a:pos x="T0" y="T1"/>
                                  </a:cxn>
                                  <a:cxn ang="0">
                                    <a:pos x="T2" y="T3"/>
                                  </a:cxn>
                                  <a:cxn ang="0">
                                    <a:pos x="T4" y="T5"/>
                                  </a:cxn>
                                </a:cxnLst>
                                <a:rect l="0" t="0" r="r" b="b"/>
                                <a:pathLst>
                                  <a:path w="296" h="385">
                                    <a:moveTo>
                                      <a:pt x="0" y="0"/>
                                    </a:moveTo>
                                    <a:cubicBezTo>
                                      <a:pt x="78" y="54"/>
                                      <a:pt x="157" y="106"/>
                                      <a:pt x="207" y="170"/>
                                    </a:cubicBezTo>
                                    <a:cubicBezTo>
                                      <a:pt x="256" y="234"/>
                                      <a:pt x="276" y="310"/>
                                      <a:pt x="296" y="385"/>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679059078" name="Freeform 4460"/>
                            <wps:cNvSpPr>
                              <a:spLocks/>
                            </wps:cNvSpPr>
                            <wps:spPr bwMode="auto">
                              <a:xfrm>
                                <a:off x="173390" y="403263"/>
                                <a:ext cx="360" cy="280"/>
                              </a:xfrm>
                              <a:custGeom>
                                <a:avLst/>
                                <a:gdLst>
                                  <a:gd name="T0" fmla="*/ 0 w 360"/>
                                  <a:gd name="T1" fmla="*/ 0 h 280"/>
                                  <a:gd name="T2" fmla="*/ 227 w 360"/>
                                  <a:gd name="T3" fmla="*/ 105 h 280"/>
                                  <a:gd name="T4" fmla="*/ 360 w 360"/>
                                  <a:gd name="T5" fmla="*/ 280 h 280"/>
                                </a:gdLst>
                                <a:ahLst/>
                                <a:cxnLst>
                                  <a:cxn ang="0">
                                    <a:pos x="T0" y="T1"/>
                                  </a:cxn>
                                  <a:cxn ang="0">
                                    <a:pos x="T2" y="T3"/>
                                  </a:cxn>
                                  <a:cxn ang="0">
                                    <a:pos x="T4" y="T5"/>
                                  </a:cxn>
                                </a:cxnLst>
                                <a:rect l="0" t="0" r="r" b="b"/>
                                <a:pathLst>
                                  <a:path w="360" h="280">
                                    <a:moveTo>
                                      <a:pt x="0" y="0"/>
                                    </a:moveTo>
                                    <a:cubicBezTo>
                                      <a:pt x="83" y="29"/>
                                      <a:pt x="167" y="59"/>
                                      <a:pt x="227" y="105"/>
                                    </a:cubicBezTo>
                                    <a:cubicBezTo>
                                      <a:pt x="287" y="152"/>
                                      <a:pt x="324" y="216"/>
                                      <a:pt x="360" y="28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415192267" name="Group 4474"/>
                          <wpg:cNvGrpSpPr>
                            <a:grpSpLocks/>
                          </wpg:cNvGrpSpPr>
                          <wpg:grpSpPr bwMode="auto">
                            <a:xfrm>
                              <a:off x="661670" y="17780"/>
                              <a:ext cx="315595" cy="346710"/>
                              <a:chOff x="661670" y="17780"/>
                              <a:chExt cx="497" cy="546"/>
                            </a:xfrm>
                          </wpg:grpSpPr>
                          <wpg:grpSp>
                            <wpg:cNvPr id="1178165412" name="Group 4464"/>
                            <wpg:cNvGrpSpPr>
                              <a:grpSpLocks/>
                            </wpg:cNvGrpSpPr>
                            <wpg:grpSpPr bwMode="auto">
                              <a:xfrm>
                                <a:off x="661670" y="18156"/>
                                <a:ext cx="136" cy="112"/>
                                <a:chOff x="661670" y="18156"/>
                                <a:chExt cx="136" cy="112"/>
                              </a:xfrm>
                            </wpg:grpSpPr>
                            <wps:wsp>
                              <wps:cNvPr id="196776988" name="Freeform 4462"/>
                              <wps:cNvSpPr>
                                <a:spLocks/>
                              </wps:cNvSpPr>
                              <wps:spPr bwMode="auto">
                                <a:xfrm>
                                  <a:off x="661670" y="18156"/>
                                  <a:ext cx="136" cy="112"/>
                                </a:xfrm>
                                <a:custGeom>
                                  <a:avLst/>
                                  <a:gdLst>
                                    <a:gd name="T0" fmla="*/ 103 w 136"/>
                                    <a:gd name="T1" fmla="*/ 74 h 112"/>
                                    <a:gd name="T2" fmla="*/ 136 w 136"/>
                                    <a:gd name="T3" fmla="*/ 51 h 112"/>
                                    <a:gd name="T4" fmla="*/ 0 w 136"/>
                                    <a:gd name="T5" fmla="*/ 0 h 112"/>
                                    <a:gd name="T6" fmla="*/ 93 w 136"/>
                                    <a:gd name="T7" fmla="*/ 112 h 112"/>
                                    <a:gd name="T8" fmla="*/ 103 w 136"/>
                                    <a:gd name="T9" fmla="*/ 74 h 112"/>
                                  </a:gdLst>
                                  <a:ahLst/>
                                  <a:cxnLst>
                                    <a:cxn ang="0">
                                      <a:pos x="T0" y="T1"/>
                                    </a:cxn>
                                    <a:cxn ang="0">
                                      <a:pos x="T2" y="T3"/>
                                    </a:cxn>
                                    <a:cxn ang="0">
                                      <a:pos x="T4" y="T5"/>
                                    </a:cxn>
                                    <a:cxn ang="0">
                                      <a:pos x="T6" y="T7"/>
                                    </a:cxn>
                                    <a:cxn ang="0">
                                      <a:pos x="T8" y="T9"/>
                                    </a:cxn>
                                  </a:cxnLst>
                                  <a:rect l="0" t="0" r="r" b="b"/>
                                  <a:pathLst>
                                    <a:path w="136" h="112">
                                      <a:moveTo>
                                        <a:pt x="103" y="74"/>
                                      </a:moveTo>
                                      <a:lnTo>
                                        <a:pt x="136" y="51"/>
                                      </a:lnTo>
                                      <a:lnTo>
                                        <a:pt x="0" y="0"/>
                                      </a:lnTo>
                                      <a:lnTo>
                                        <a:pt x="93" y="112"/>
                                      </a:lnTo>
                                      <a:lnTo>
                                        <a:pt x="103"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894347504" name="Freeform 4463"/>
                              <wps:cNvSpPr>
                                <a:spLocks/>
                              </wps:cNvSpPr>
                              <wps:spPr bwMode="auto">
                                <a:xfrm>
                                  <a:off x="661670" y="18156"/>
                                  <a:ext cx="136" cy="112"/>
                                </a:xfrm>
                                <a:custGeom>
                                  <a:avLst/>
                                  <a:gdLst>
                                    <a:gd name="T0" fmla="*/ 103 w 136"/>
                                    <a:gd name="T1" fmla="*/ 74 h 112"/>
                                    <a:gd name="T2" fmla="*/ 136 w 136"/>
                                    <a:gd name="T3" fmla="*/ 51 h 112"/>
                                    <a:gd name="T4" fmla="*/ 0 w 136"/>
                                    <a:gd name="T5" fmla="*/ 0 h 112"/>
                                    <a:gd name="T6" fmla="*/ 93 w 136"/>
                                    <a:gd name="T7" fmla="*/ 112 h 112"/>
                                    <a:gd name="T8" fmla="*/ 103 w 136"/>
                                    <a:gd name="T9" fmla="*/ 74 h 112"/>
                                  </a:gdLst>
                                  <a:ahLst/>
                                  <a:cxnLst>
                                    <a:cxn ang="0">
                                      <a:pos x="T0" y="T1"/>
                                    </a:cxn>
                                    <a:cxn ang="0">
                                      <a:pos x="T2" y="T3"/>
                                    </a:cxn>
                                    <a:cxn ang="0">
                                      <a:pos x="T4" y="T5"/>
                                    </a:cxn>
                                    <a:cxn ang="0">
                                      <a:pos x="T6" y="T7"/>
                                    </a:cxn>
                                    <a:cxn ang="0">
                                      <a:pos x="T8" y="T9"/>
                                    </a:cxn>
                                  </a:cxnLst>
                                  <a:rect l="0" t="0" r="r" b="b"/>
                                  <a:pathLst>
                                    <a:path w="136" h="112">
                                      <a:moveTo>
                                        <a:pt x="103" y="74"/>
                                      </a:moveTo>
                                      <a:lnTo>
                                        <a:pt x="136" y="51"/>
                                      </a:lnTo>
                                      <a:lnTo>
                                        <a:pt x="0" y="0"/>
                                      </a:lnTo>
                                      <a:lnTo>
                                        <a:pt x="93" y="112"/>
                                      </a:lnTo>
                                      <a:lnTo>
                                        <a:pt x="103" y="74"/>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356626861" name="Group 4467"/>
                            <wpg:cNvGrpSpPr>
                              <a:grpSpLocks/>
                            </wpg:cNvGrpSpPr>
                            <wpg:grpSpPr bwMode="auto">
                              <a:xfrm>
                                <a:off x="661846" y="17780"/>
                                <a:ext cx="73" cy="145"/>
                                <a:chOff x="661846" y="17780"/>
                                <a:chExt cx="73" cy="145"/>
                              </a:xfrm>
                            </wpg:grpSpPr>
                            <wps:wsp>
                              <wps:cNvPr id="55595305" name="Freeform 4465"/>
                              <wps:cNvSpPr>
                                <a:spLocks/>
                              </wps:cNvSpPr>
                              <wps:spPr bwMode="auto">
                                <a:xfrm>
                                  <a:off x="661846" y="17780"/>
                                  <a:ext cx="73" cy="145"/>
                                </a:xfrm>
                                <a:custGeom>
                                  <a:avLst/>
                                  <a:gdLst>
                                    <a:gd name="T0" fmla="*/ 33 w 73"/>
                                    <a:gd name="T1" fmla="*/ 122 h 145"/>
                                    <a:gd name="T2" fmla="*/ 73 w 73"/>
                                    <a:gd name="T3" fmla="*/ 127 h 145"/>
                                    <a:gd name="T4" fmla="*/ 2 w 73"/>
                                    <a:gd name="T5" fmla="*/ 0 h 145"/>
                                    <a:gd name="T6" fmla="*/ 0 w 73"/>
                                    <a:gd name="T7" fmla="*/ 145 h 145"/>
                                    <a:gd name="T8" fmla="*/ 33 w 73"/>
                                    <a:gd name="T9" fmla="*/ 122 h 145"/>
                                  </a:gdLst>
                                  <a:ahLst/>
                                  <a:cxnLst>
                                    <a:cxn ang="0">
                                      <a:pos x="T0" y="T1"/>
                                    </a:cxn>
                                    <a:cxn ang="0">
                                      <a:pos x="T2" y="T3"/>
                                    </a:cxn>
                                    <a:cxn ang="0">
                                      <a:pos x="T4" y="T5"/>
                                    </a:cxn>
                                    <a:cxn ang="0">
                                      <a:pos x="T6" y="T7"/>
                                    </a:cxn>
                                    <a:cxn ang="0">
                                      <a:pos x="T8" y="T9"/>
                                    </a:cxn>
                                  </a:cxnLst>
                                  <a:rect l="0" t="0" r="r" b="b"/>
                                  <a:pathLst>
                                    <a:path w="73" h="145">
                                      <a:moveTo>
                                        <a:pt x="33" y="122"/>
                                      </a:moveTo>
                                      <a:lnTo>
                                        <a:pt x="73" y="127"/>
                                      </a:lnTo>
                                      <a:lnTo>
                                        <a:pt x="2" y="0"/>
                                      </a:lnTo>
                                      <a:lnTo>
                                        <a:pt x="0" y="145"/>
                                      </a:lnTo>
                                      <a:lnTo>
                                        <a:pt x="33"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81755645" name="Freeform 4466"/>
                              <wps:cNvSpPr>
                                <a:spLocks/>
                              </wps:cNvSpPr>
                              <wps:spPr bwMode="auto">
                                <a:xfrm>
                                  <a:off x="661846" y="17780"/>
                                  <a:ext cx="73" cy="145"/>
                                </a:xfrm>
                                <a:custGeom>
                                  <a:avLst/>
                                  <a:gdLst>
                                    <a:gd name="T0" fmla="*/ 33 w 73"/>
                                    <a:gd name="T1" fmla="*/ 122 h 145"/>
                                    <a:gd name="T2" fmla="*/ 73 w 73"/>
                                    <a:gd name="T3" fmla="*/ 127 h 145"/>
                                    <a:gd name="T4" fmla="*/ 2 w 73"/>
                                    <a:gd name="T5" fmla="*/ 0 h 145"/>
                                    <a:gd name="T6" fmla="*/ 0 w 73"/>
                                    <a:gd name="T7" fmla="*/ 145 h 145"/>
                                    <a:gd name="T8" fmla="*/ 33 w 73"/>
                                    <a:gd name="T9" fmla="*/ 122 h 145"/>
                                  </a:gdLst>
                                  <a:ahLst/>
                                  <a:cxnLst>
                                    <a:cxn ang="0">
                                      <a:pos x="T0" y="T1"/>
                                    </a:cxn>
                                    <a:cxn ang="0">
                                      <a:pos x="T2" y="T3"/>
                                    </a:cxn>
                                    <a:cxn ang="0">
                                      <a:pos x="T4" y="T5"/>
                                    </a:cxn>
                                    <a:cxn ang="0">
                                      <a:pos x="T6" y="T7"/>
                                    </a:cxn>
                                    <a:cxn ang="0">
                                      <a:pos x="T8" y="T9"/>
                                    </a:cxn>
                                  </a:cxnLst>
                                  <a:rect l="0" t="0" r="r" b="b"/>
                                  <a:pathLst>
                                    <a:path w="73" h="145">
                                      <a:moveTo>
                                        <a:pt x="33" y="122"/>
                                      </a:moveTo>
                                      <a:lnTo>
                                        <a:pt x="73" y="127"/>
                                      </a:lnTo>
                                      <a:lnTo>
                                        <a:pt x="2" y="0"/>
                                      </a:lnTo>
                                      <a:lnTo>
                                        <a:pt x="0" y="145"/>
                                      </a:lnTo>
                                      <a:lnTo>
                                        <a:pt x="33" y="12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685683666" name="Group 4470"/>
                            <wpg:cNvGrpSpPr>
                              <a:grpSpLocks/>
                            </wpg:cNvGrpSpPr>
                            <wpg:grpSpPr bwMode="auto">
                              <a:xfrm>
                                <a:off x="661736" y="17957"/>
                                <a:ext cx="108" cy="138"/>
                                <a:chOff x="661736" y="17957"/>
                                <a:chExt cx="108" cy="138"/>
                              </a:xfrm>
                            </wpg:grpSpPr>
                            <wps:wsp>
                              <wps:cNvPr id="155562513" name="Freeform 4468"/>
                              <wps:cNvSpPr>
                                <a:spLocks/>
                              </wps:cNvSpPr>
                              <wps:spPr bwMode="auto">
                                <a:xfrm>
                                  <a:off x="661736" y="17957"/>
                                  <a:ext cx="108" cy="138"/>
                                </a:xfrm>
                                <a:custGeom>
                                  <a:avLst/>
                                  <a:gdLst>
                                    <a:gd name="T0" fmla="*/ 69 w 108"/>
                                    <a:gd name="T1" fmla="*/ 106 h 138"/>
                                    <a:gd name="T2" fmla="*/ 108 w 108"/>
                                    <a:gd name="T3" fmla="*/ 97 h 138"/>
                                    <a:gd name="T4" fmla="*/ 0 w 108"/>
                                    <a:gd name="T5" fmla="*/ 0 h 138"/>
                                    <a:gd name="T6" fmla="*/ 45 w 108"/>
                                    <a:gd name="T7" fmla="*/ 138 h 138"/>
                                    <a:gd name="T8" fmla="*/ 69 w 108"/>
                                    <a:gd name="T9" fmla="*/ 106 h 138"/>
                                  </a:gdLst>
                                  <a:ahLst/>
                                  <a:cxnLst>
                                    <a:cxn ang="0">
                                      <a:pos x="T0" y="T1"/>
                                    </a:cxn>
                                    <a:cxn ang="0">
                                      <a:pos x="T2" y="T3"/>
                                    </a:cxn>
                                    <a:cxn ang="0">
                                      <a:pos x="T4" y="T5"/>
                                    </a:cxn>
                                    <a:cxn ang="0">
                                      <a:pos x="T6" y="T7"/>
                                    </a:cxn>
                                    <a:cxn ang="0">
                                      <a:pos x="T8" y="T9"/>
                                    </a:cxn>
                                  </a:cxnLst>
                                  <a:rect l="0" t="0" r="r" b="b"/>
                                  <a:pathLst>
                                    <a:path w="108" h="138">
                                      <a:moveTo>
                                        <a:pt x="69" y="106"/>
                                      </a:moveTo>
                                      <a:lnTo>
                                        <a:pt x="108" y="97"/>
                                      </a:lnTo>
                                      <a:lnTo>
                                        <a:pt x="0" y="0"/>
                                      </a:lnTo>
                                      <a:lnTo>
                                        <a:pt x="45" y="138"/>
                                      </a:lnTo>
                                      <a:lnTo>
                                        <a:pt x="69"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768129035" name="Freeform 4469"/>
                              <wps:cNvSpPr>
                                <a:spLocks/>
                              </wps:cNvSpPr>
                              <wps:spPr bwMode="auto">
                                <a:xfrm>
                                  <a:off x="661736" y="17957"/>
                                  <a:ext cx="108" cy="138"/>
                                </a:xfrm>
                                <a:custGeom>
                                  <a:avLst/>
                                  <a:gdLst>
                                    <a:gd name="T0" fmla="*/ 69 w 108"/>
                                    <a:gd name="T1" fmla="*/ 106 h 138"/>
                                    <a:gd name="T2" fmla="*/ 108 w 108"/>
                                    <a:gd name="T3" fmla="*/ 97 h 138"/>
                                    <a:gd name="T4" fmla="*/ 0 w 108"/>
                                    <a:gd name="T5" fmla="*/ 0 h 138"/>
                                    <a:gd name="T6" fmla="*/ 45 w 108"/>
                                    <a:gd name="T7" fmla="*/ 138 h 138"/>
                                    <a:gd name="T8" fmla="*/ 69 w 108"/>
                                    <a:gd name="T9" fmla="*/ 106 h 138"/>
                                  </a:gdLst>
                                  <a:ahLst/>
                                  <a:cxnLst>
                                    <a:cxn ang="0">
                                      <a:pos x="T0" y="T1"/>
                                    </a:cxn>
                                    <a:cxn ang="0">
                                      <a:pos x="T2" y="T3"/>
                                    </a:cxn>
                                    <a:cxn ang="0">
                                      <a:pos x="T4" y="T5"/>
                                    </a:cxn>
                                    <a:cxn ang="0">
                                      <a:pos x="T6" y="T7"/>
                                    </a:cxn>
                                    <a:cxn ang="0">
                                      <a:pos x="T8" y="T9"/>
                                    </a:cxn>
                                  </a:cxnLst>
                                  <a:rect l="0" t="0" r="r" b="b"/>
                                  <a:pathLst>
                                    <a:path w="108" h="138">
                                      <a:moveTo>
                                        <a:pt x="69" y="106"/>
                                      </a:moveTo>
                                      <a:lnTo>
                                        <a:pt x="108" y="97"/>
                                      </a:lnTo>
                                      <a:lnTo>
                                        <a:pt x="0" y="0"/>
                                      </a:lnTo>
                                      <a:lnTo>
                                        <a:pt x="45" y="138"/>
                                      </a:lnTo>
                                      <a:lnTo>
                                        <a:pt x="69" y="106"/>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79538467" name="Freeform 4471"/>
                            <wps:cNvSpPr>
                              <a:spLocks/>
                            </wps:cNvSpPr>
                            <wps:spPr bwMode="auto">
                              <a:xfrm>
                                <a:off x="661723" y="18193"/>
                                <a:ext cx="391" cy="133"/>
                              </a:xfrm>
                              <a:custGeom>
                                <a:avLst/>
                                <a:gdLst>
                                  <a:gd name="T0" fmla="*/ 391 w 391"/>
                                  <a:gd name="T1" fmla="*/ 133 h 133"/>
                                  <a:gd name="T2" fmla="*/ 147 w 391"/>
                                  <a:gd name="T3" fmla="*/ 90 h 133"/>
                                  <a:gd name="T4" fmla="*/ 0 w 391"/>
                                  <a:gd name="T5" fmla="*/ 0 h 133"/>
                                </a:gdLst>
                                <a:ahLst/>
                                <a:cxnLst>
                                  <a:cxn ang="0">
                                    <a:pos x="T0" y="T1"/>
                                  </a:cxn>
                                  <a:cxn ang="0">
                                    <a:pos x="T2" y="T3"/>
                                  </a:cxn>
                                  <a:cxn ang="0">
                                    <a:pos x="T4" y="T5"/>
                                  </a:cxn>
                                </a:cxnLst>
                                <a:rect l="0" t="0" r="r" b="b"/>
                                <a:pathLst>
                                  <a:path w="391" h="133">
                                    <a:moveTo>
                                      <a:pt x="391" y="133"/>
                                    </a:moveTo>
                                    <a:cubicBezTo>
                                      <a:pt x="301" y="123"/>
                                      <a:pt x="212" y="112"/>
                                      <a:pt x="147" y="90"/>
                                    </a:cubicBezTo>
                                    <a:cubicBezTo>
                                      <a:pt x="82" y="68"/>
                                      <a:pt x="41" y="34"/>
                                      <a:pt x="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162479477" name="Freeform 4472"/>
                            <wps:cNvSpPr>
                              <a:spLocks/>
                            </wps:cNvSpPr>
                            <wps:spPr bwMode="auto">
                              <a:xfrm>
                                <a:off x="661870" y="17872"/>
                                <a:ext cx="297" cy="385"/>
                              </a:xfrm>
                              <a:custGeom>
                                <a:avLst/>
                                <a:gdLst>
                                  <a:gd name="T0" fmla="*/ 297 w 297"/>
                                  <a:gd name="T1" fmla="*/ 385 h 385"/>
                                  <a:gd name="T2" fmla="*/ 90 w 297"/>
                                  <a:gd name="T3" fmla="*/ 215 h 385"/>
                                  <a:gd name="T4" fmla="*/ 0 w 297"/>
                                  <a:gd name="T5" fmla="*/ 0 h 385"/>
                                </a:gdLst>
                                <a:ahLst/>
                                <a:cxnLst>
                                  <a:cxn ang="0">
                                    <a:pos x="T0" y="T1"/>
                                  </a:cxn>
                                  <a:cxn ang="0">
                                    <a:pos x="T2" y="T3"/>
                                  </a:cxn>
                                  <a:cxn ang="0">
                                    <a:pos x="T4" y="T5"/>
                                  </a:cxn>
                                </a:cxnLst>
                                <a:rect l="0" t="0" r="r" b="b"/>
                                <a:pathLst>
                                  <a:path w="297" h="385">
                                    <a:moveTo>
                                      <a:pt x="297" y="385"/>
                                    </a:moveTo>
                                    <a:cubicBezTo>
                                      <a:pt x="218" y="332"/>
                                      <a:pt x="140" y="279"/>
                                      <a:pt x="90" y="215"/>
                                    </a:cubicBezTo>
                                    <a:cubicBezTo>
                                      <a:pt x="41" y="151"/>
                                      <a:pt x="21" y="76"/>
                                      <a:pt x="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870082153" name="Freeform 4473"/>
                            <wps:cNvSpPr>
                              <a:spLocks/>
                            </wps:cNvSpPr>
                            <wps:spPr bwMode="auto">
                              <a:xfrm>
                                <a:off x="661772" y="18008"/>
                                <a:ext cx="360" cy="281"/>
                              </a:xfrm>
                              <a:custGeom>
                                <a:avLst/>
                                <a:gdLst>
                                  <a:gd name="T0" fmla="*/ 360 w 360"/>
                                  <a:gd name="T1" fmla="*/ 281 h 281"/>
                                  <a:gd name="T2" fmla="*/ 133 w 360"/>
                                  <a:gd name="T3" fmla="*/ 175 h 281"/>
                                  <a:gd name="T4" fmla="*/ 0 w 360"/>
                                  <a:gd name="T5" fmla="*/ 0 h 281"/>
                                </a:gdLst>
                                <a:ahLst/>
                                <a:cxnLst>
                                  <a:cxn ang="0">
                                    <a:pos x="T0" y="T1"/>
                                  </a:cxn>
                                  <a:cxn ang="0">
                                    <a:pos x="T2" y="T3"/>
                                  </a:cxn>
                                  <a:cxn ang="0">
                                    <a:pos x="T4" y="T5"/>
                                  </a:cxn>
                                </a:cxnLst>
                                <a:rect l="0" t="0" r="r" b="b"/>
                                <a:pathLst>
                                  <a:path w="360" h="281">
                                    <a:moveTo>
                                      <a:pt x="360" y="281"/>
                                    </a:moveTo>
                                    <a:cubicBezTo>
                                      <a:pt x="276" y="251"/>
                                      <a:pt x="193" y="222"/>
                                      <a:pt x="133" y="175"/>
                                    </a:cubicBezTo>
                                    <a:cubicBezTo>
                                      <a:pt x="72" y="129"/>
                                      <a:pt x="36" y="64"/>
                                      <a:pt x="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457345060" name="Group 4487"/>
                          <wpg:cNvGrpSpPr>
                            <a:grpSpLocks/>
                          </wpg:cNvGrpSpPr>
                          <wpg:grpSpPr bwMode="auto">
                            <a:xfrm>
                              <a:off x="665480" y="403225"/>
                              <a:ext cx="315595" cy="346710"/>
                              <a:chOff x="665480" y="403225"/>
                              <a:chExt cx="497" cy="546"/>
                            </a:xfrm>
                          </wpg:grpSpPr>
                          <wpg:grpSp>
                            <wpg:cNvPr id="1175838546" name="Group 4477"/>
                            <wpg:cNvGrpSpPr>
                              <a:grpSpLocks/>
                            </wpg:cNvGrpSpPr>
                            <wpg:grpSpPr bwMode="auto">
                              <a:xfrm>
                                <a:off x="665480" y="403283"/>
                                <a:ext cx="136" cy="112"/>
                                <a:chOff x="665480" y="403283"/>
                                <a:chExt cx="136" cy="112"/>
                              </a:xfrm>
                            </wpg:grpSpPr>
                            <wps:wsp>
                              <wps:cNvPr id="108239069" name="Freeform 4475"/>
                              <wps:cNvSpPr>
                                <a:spLocks/>
                              </wps:cNvSpPr>
                              <wps:spPr bwMode="auto">
                                <a:xfrm>
                                  <a:off x="665480" y="403283"/>
                                  <a:ext cx="136" cy="112"/>
                                </a:xfrm>
                                <a:custGeom>
                                  <a:avLst/>
                                  <a:gdLst>
                                    <a:gd name="T0" fmla="*/ 103 w 136"/>
                                    <a:gd name="T1" fmla="*/ 39 h 112"/>
                                    <a:gd name="T2" fmla="*/ 136 w 136"/>
                                    <a:gd name="T3" fmla="*/ 61 h 112"/>
                                    <a:gd name="T4" fmla="*/ 0 w 136"/>
                                    <a:gd name="T5" fmla="*/ 112 h 112"/>
                                    <a:gd name="T6" fmla="*/ 93 w 136"/>
                                    <a:gd name="T7" fmla="*/ 0 h 112"/>
                                    <a:gd name="T8" fmla="*/ 103 w 136"/>
                                    <a:gd name="T9" fmla="*/ 39 h 112"/>
                                  </a:gdLst>
                                  <a:ahLst/>
                                  <a:cxnLst>
                                    <a:cxn ang="0">
                                      <a:pos x="T0" y="T1"/>
                                    </a:cxn>
                                    <a:cxn ang="0">
                                      <a:pos x="T2" y="T3"/>
                                    </a:cxn>
                                    <a:cxn ang="0">
                                      <a:pos x="T4" y="T5"/>
                                    </a:cxn>
                                    <a:cxn ang="0">
                                      <a:pos x="T6" y="T7"/>
                                    </a:cxn>
                                    <a:cxn ang="0">
                                      <a:pos x="T8" y="T9"/>
                                    </a:cxn>
                                  </a:cxnLst>
                                  <a:rect l="0" t="0" r="r" b="b"/>
                                  <a:pathLst>
                                    <a:path w="136" h="112">
                                      <a:moveTo>
                                        <a:pt x="103" y="39"/>
                                      </a:moveTo>
                                      <a:lnTo>
                                        <a:pt x="136" y="61"/>
                                      </a:lnTo>
                                      <a:lnTo>
                                        <a:pt x="0" y="112"/>
                                      </a:lnTo>
                                      <a:lnTo>
                                        <a:pt x="93" y="0"/>
                                      </a:lnTo>
                                      <a:lnTo>
                                        <a:pt x="103"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340010463" name="Freeform 4476"/>
                              <wps:cNvSpPr>
                                <a:spLocks/>
                              </wps:cNvSpPr>
                              <wps:spPr bwMode="auto">
                                <a:xfrm>
                                  <a:off x="665480" y="403283"/>
                                  <a:ext cx="136" cy="112"/>
                                </a:xfrm>
                                <a:custGeom>
                                  <a:avLst/>
                                  <a:gdLst>
                                    <a:gd name="T0" fmla="*/ 103 w 136"/>
                                    <a:gd name="T1" fmla="*/ 39 h 112"/>
                                    <a:gd name="T2" fmla="*/ 136 w 136"/>
                                    <a:gd name="T3" fmla="*/ 61 h 112"/>
                                    <a:gd name="T4" fmla="*/ 0 w 136"/>
                                    <a:gd name="T5" fmla="*/ 112 h 112"/>
                                    <a:gd name="T6" fmla="*/ 93 w 136"/>
                                    <a:gd name="T7" fmla="*/ 0 h 112"/>
                                    <a:gd name="T8" fmla="*/ 103 w 136"/>
                                    <a:gd name="T9" fmla="*/ 39 h 112"/>
                                  </a:gdLst>
                                  <a:ahLst/>
                                  <a:cxnLst>
                                    <a:cxn ang="0">
                                      <a:pos x="T0" y="T1"/>
                                    </a:cxn>
                                    <a:cxn ang="0">
                                      <a:pos x="T2" y="T3"/>
                                    </a:cxn>
                                    <a:cxn ang="0">
                                      <a:pos x="T4" y="T5"/>
                                    </a:cxn>
                                    <a:cxn ang="0">
                                      <a:pos x="T6" y="T7"/>
                                    </a:cxn>
                                    <a:cxn ang="0">
                                      <a:pos x="T8" y="T9"/>
                                    </a:cxn>
                                  </a:cxnLst>
                                  <a:rect l="0" t="0" r="r" b="b"/>
                                  <a:pathLst>
                                    <a:path w="136" h="112">
                                      <a:moveTo>
                                        <a:pt x="103" y="39"/>
                                      </a:moveTo>
                                      <a:lnTo>
                                        <a:pt x="136" y="61"/>
                                      </a:lnTo>
                                      <a:lnTo>
                                        <a:pt x="0" y="112"/>
                                      </a:lnTo>
                                      <a:lnTo>
                                        <a:pt x="93" y="0"/>
                                      </a:lnTo>
                                      <a:lnTo>
                                        <a:pt x="103" y="39"/>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765072371" name="Group 4480"/>
                            <wpg:cNvGrpSpPr>
                              <a:grpSpLocks/>
                            </wpg:cNvGrpSpPr>
                            <wpg:grpSpPr bwMode="auto">
                              <a:xfrm>
                                <a:off x="665656" y="403627"/>
                                <a:ext cx="73" cy="144"/>
                                <a:chOff x="665656" y="403627"/>
                                <a:chExt cx="73" cy="144"/>
                              </a:xfrm>
                            </wpg:grpSpPr>
                            <wps:wsp>
                              <wps:cNvPr id="820581055" name="Freeform 4478"/>
                              <wps:cNvSpPr>
                                <a:spLocks/>
                              </wps:cNvSpPr>
                              <wps:spPr bwMode="auto">
                                <a:xfrm>
                                  <a:off x="665656" y="403627"/>
                                  <a:ext cx="73" cy="144"/>
                                </a:xfrm>
                                <a:custGeom>
                                  <a:avLst/>
                                  <a:gdLst>
                                    <a:gd name="T0" fmla="*/ 33 w 73"/>
                                    <a:gd name="T1" fmla="*/ 22 h 144"/>
                                    <a:gd name="T2" fmla="*/ 73 w 73"/>
                                    <a:gd name="T3" fmla="*/ 18 h 144"/>
                                    <a:gd name="T4" fmla="*/ 2 w 73"/>
                                    <a:gd name="T5" fmla="*/ 144 h 144"/>
                                    <a:gd name="T6" fmla="*/ 0 w 73"/>
                                    <a:gd name="T7" fmla="*/ 0 h 144"/>
                                    <a:gd name="T8" fmla="*/ 33 w 73"/>
                                    <a:gd name="T9" fmla="*/ 22 h 144"/>
                                  </a:gdLst>
                                  <a:ahLst/>
                                  <a:cxnLst>
                                    <a:cxn ang="0">
                                      <a:pos x="T0" y="T1"/>
                                    </a:cxn>
                                    <a:cxn ang="0">
                                      <a:pos x="T2" y="T3"/>
                                    </a:cxn>
                                    <a:cxn ang="0">
                                      <a:pos x="T4" y="T5"/>
                                    </a:cxn>
                                    <a:cxn ang="0">
                                      <a:pos x="T6" y="T7"/>
                                    </a:cxn>
                                    <a:cxn ang="0">
                                      <a:pos x="T8" y="T9"/>
                                    </a:cxn>
                                  </a:cxnLst>
                                  <a:rect l="0" t="0" r="r" b="b"/>
                                  <a:pathLst>
                                    <a:path w="73" h="144">
                                      <a:moveTo>
                                        <a:pt x="33" y="22"/>
                                      </a:moveTo>
                                      <a:lnTo>
                                        <a:pt x="73" y="18"/>
                                      </a:lnTo>
                                      <a:lnTo>
                                        <a:pt x="2" y="144"/>
                                      </a:lnTo>
                                      <a:lnTo>
                                        <a:pt x="0" y="0"/>
                                      </a:lnTo>
                                      <a:lnTo>
                                        <a:pt x="3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590549950" name="Freeform 4479"/>
                              <wps:cNvSpPr>
                                <a:spLocks/>
                              </wps:cNvSpPr>
                              <wps:spPr bwMode="auto">
                                <a:xfrm>
                                  <a:off x="665656" y="403627"/>
                                  <a:ext cx="73" cy="144"/>
                                </a:xfrm>
                                <a:custGeom>
                                  <a:avLst/>
                                  <a:gdLst>
                                    <a:gd name="T0" fmla="*/ 33 w 73"/>
                                    <a:gd name="T1" fmla="*/ 22 h 144"/>
                                    <a:gd name="T2" fmla="*/ 73 w 73"/>
                                    <a:gd name="T3" fmla="*/ 18 h 144"/>
                                    <a:gd name="T4" fmla="*/ 2 w 73"/>
                                    <a:gd name="T5" fmla="*/ 144 h 144"/>
                                    <a:gd name="T6" fmla="*/ 0 w 73"/>
                                    <a:gd name="T7" fmla="*/ 0 h 144"/>
                                    <a:gd name="T8" fmla="*/ 33 w 73"/>
                                    <a:gd name="T9" fmla="*/ 22 h 144"/>
                                  </a:gdLst>
                                  <a:ahLst/>
                                  <a:cxnLst>
                                    <a:cxn ang="0">
                                      <a:pos x="T0" y="T1"/>
                                    </a:cxn>
                                    <a:cxn ang="0">
                                      <a:pos x="T2" y="T3"/>
                                    </a:cxn>
                                    <a:cxn ang="0">
                                      <a:pos x="T4" y="T5"/>
                                    </a:cxn>
                                    <a:cxn ang="0">
                                      <a:pos x="T6" y="T7"/>
                                    </a:cxn>
                                    <a:cxn ang="0">
                                      <a:pos x="T8" y="T9"/>
                                    </a:cxn>
                                  </a:cxnLst>
                                  <a:rect l="0" t="0" r="r" b="b"/>
                                  <a:pathLst>
                                    <a:path w="73" h="144">
                                      <a:moveTo>
                                        <a:pt x="33" y="22"/>
                                      </a:moveTo>
                                      <a:lnTo>
                                        <a:pt x="73" y="18"/>
                                      </a:lnTo>
                                      <a:lnTo>
                                        <a:pt x="2" y="144"/>
                                      </a:lnTo>
                                      <a:lnTo>
                                        <a:pt x="0" y="0"/>
                                      </a:lnTo>
                                      <a:lnTo>
                                        <a:pt x="33" y="2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2060367053" name="Group 4483"/>
                            <wpg:cNvGrpSpPr>
                              <a:grpSpLocks/>
                            </wpg:cNvGrpSpPr>
                            <wpg:grpSpPr bwMode="auto">
                              <a:xfrm>
                                <a:off x="665546" y="403457"/>
                                <a:ext cx="108" cy="137"/>
                                <a:chOff x="665546" y="403457"/>
                                <a:chExt cx="108" cy="137"/>
                              </a:xfrm>
                            </wpg:grpSpPr>
                            <wps:wsp>
                              <wps:cNvPr id="214839380" name="Freeform 4481"/>
                              <wps:cNvSpPr>
                                <a:spLocks/>
                              </wps:cNvSpPr>
                              <wps:spPr bwMode="auto">
                                <a:xfrm>
                                  <a:off x="665546" y="403457"/>
                                  <a:ext cx="108" cy="137"/>
                                </a:xfrm>
                                <a:custGeom>
                                  <a:avLst/>
                                  <a:gdLst>
                                    <a:gd name="T0" fmla="*/ 69 w 108"/>
                                    <a:gd name="T1" fmla="*/ 32 h 137"/>
                                    <a:gd name="T2" fmla="*/ 108 w 108"/>
                                    <a:gd name="T3" fmla="*/ 41 h 137"/>
                                    <a:gd name="T4" fmla="*/ 0 w 108"/>
                                    <a:gd name="T5" fmla="*/ 137 h 137"/>
                                    <a:gd name="T6" fmla="*/ 45 w 108"/>
                                    <a:gd name="T7" fmla="*/ 0 h 137"/>
                                    <a:gd name="T8" fmla="*/ 69 w 108"/>
                                    <a:gd name="T9" fmla="*/ 32 h 137"/>
                                  </a:gdLst>
                                  <a:ahLst/>
                                  <a:cxnLst>
                                    <a:cxn ang="0">
                                      <a:pos x="T0" y="T1"/>
                                    </a:cxn>
                                    <a:cxn ang="0">
                                      <a:pos x="T2" y="T3"/>
                                    </a:cxn>
                                    <a:cxn ang="0">
                                      <a:pos x="T4" y="T5"/>
                                    </a:cxn>
                                    <a:cxn ang="0">
                                      <a:pos x="T6" y="T7"/>
                                    </a:cxn>
                                    <a:cxn ang="0">
                                      <a:pos x="T8" y="T9"/>
                                    </a:cxn>
                                  </a:cxnLst>
                                  <a:rect l="0" t="0" r="r" b="b"/>
                                  <a:pathLst>
                                    <a:path w="108" h="137">
                                      <a:moveTo>
                                        <a:pt x="69" y="32"/>
                                      </a:moveTo>
                                      <a:lnTo>
                                        <a:pt x="108" y="41"/>
                                      </a:lnTo>
                                      <a:lnTo>
                                        <a:pt x="0" y="137"/>
                                      </a:lnTo>
                                      <a:lnTo>
                                        <a:pt x="45" y="0"/>
                                      </a:lnTo>
                                      <a:lnTo>
                                        <a:pt x="69"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519380507" name="Freeform 4482"/>
                              <wps:cNvSpPr>
                                <a:spLocks/>
                              </wps:cNvSpPr>
                              <wps:spPr bwMode="auto">
                                <a:xfrm>
                                  <a:off x="665546" y="403457"/>
                                  <a:ext cx="108" cy="137"/>
                                </a:xfrm>
                                <a:custGeom>
                                  <a:avLst/>
                                  <a:gdLst>
                                    <a:gd name="T0" fmla="*/ 69 w 108"/>
                                    <a:gd name="T1" fmla="*/ 32 h 137"/>
                                    <a:gd name="T2" fmla="*/ 108 w 108"/>
                                    <a:gd name="T3" fmla="*/ 41 h 137"/>
                                    <a:gd name="T4" fmla="*/ 0 w 108"/>
                                    <a:gd name="T5" fmla="*/ 137 h 137"/>
                                    <a:gd name="T6" fmla="*/ 45 w 108"/>
                                    <a:gd name="T7" fmla="*/ 0 h 137"/>
                                    <a:gd name="T8" fmla="*/ 69 w 108"/>
                                    <a:gd name="T9" fmla="*/ 32 h 137"/>
                                  </a:gdLst>
                                  <a:ahLst/>
                                  <a:cxnLst>
                                    <a:cxn ang="0">
                                      <a:pos x="T0" y="T1"/>
                                    </a:cxn>
                                    <a:cxn ang="0">
                                      <a:pos x="T2" y="T3"/>
                                    </a:cxn>
                                    <a:cxn ang="0">
                                      <a:pos x="T4" y="T5"/>
                                    </a:cxn>
                                    <a:cxn ang="0">
                                      <a:pos x="T6" y="T7"/>
                                    </a:cxn>
                                    <a:cxn ang="0">
                                      <a:pos x="T8" y="T9"/>
                                    </a:cxn>
                                  </a:cxnLst>
                                  <a:rect l="0" t="0" r="r" b="b"/>
                                  <a:pathLst>
                                    <a:path w="108" h="137">
                                      <a:moveTo>
                                        <a:pt x="69" y="32"/>
                                      </a:moveTo>
                                      <a:lnTo>
                                        <a:pt x="108" y="41"/>
                                      </a:lnTo>
                                      <a:lnTo>
                                        <a:pt x="0" y="137"/>
                                      </a:lnTo>
                                      <a:lnTo>
                                        <a:pt x="45" y="0"/>
                                      </a:lnTo>
                                      <a:lnTo>
                                        <a:pt x="69" y="3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7995954" name="Freeform 4484"/>
                            <wps:cNvSpPr>
                              <a:spLocks/>
                            </wps:cNvSpPr>
                            <wps:spPr bwMode="auto">
                              <a:xfrm>
                                <a:off x="665533" y="403225"/>
                                <a:ext cx="391" cy="134"/>
                              </a:xfrm>
                              <a:custGeom>
                                <a:avLst/>
                                <a:gdLst>
                                  <a:gd name="T0" fmla="*/ 391 w 391"/>
                                  <a:gd name="T1" fmla="*/ 0 h 134"/>
                                  <a:gd name="T2" fmla="*/ 147 w 391"/>
                                  <a:gd name="T3" fmla="*/ 43 h 134"/>
                                  <a:gd name="T4" fmla="*/ 0 w 391"/>
                                  <a:gd name="T5" fmla="*/ 134 h 134"/>
                                </a:gdLst>
                                <a:ahLst/>
                                <a:cxnLst>
                                  <a:cxn ang="0">
                                    <a:pos x="T0" y="T1"/>
                                  </a:cxn>
                                  <a:cxn ang="0">
                                    <a:pos x="T2" y="T3"/>
                                  </a:cxn>
                                  <a:cxn ang="0">
                                    <a:pos x="T4" y="T5"/>
                                  </a:cxn>
                                </a:cxnLst>
                                <a:rect l="0" t="0" r="r" b="b"/>
                                <a:pathLst>
                                  <a:path w="391" h="134">
                                    <a:moveTo>
                                      <a:pt x="391" y="0"/>
                                    </a:moveTo>
                                    <a:cubicBezTo>
                                      <a:pt x="302" y="11"/>
                                      <a:pt x="212" y="21"/>
                                      <a:pt x="147" y="43"/>
                                    </a:cubicBezTo>
                                    <a:cubicBezTo>
                                      <a:pt x="82" y="66"/>
                                      <a:pt x="41" y="100"/>
                                      <a:pt x="0" y="134"/>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403692629" name="Freeform 4485"/>
                            <wps:cNvSpPr>
                              <a:spLocks/>
                            </wps:cNvSpPr>
                            <wps:spPr bwMode="auto">
                              <a:xfrm>
                                <a:off x="665680" y="403294"/>
                                <a:ext cx="297" cy="385"/>
                              </a:xfrm>
                              <a:custGeom>
                                <a:avLst/>
                                <a:gdLst>
                                  <a:gd name="T0" fmla="*/ 297 w 297"/>
                                  <a:gd name="T1" fmla="*/ 0 h 385"/>
                                  <a:gd name="T2" fmla="*/ 90 w 297"/>
                                  <a:gd name="T3" fmla="*/ 170 h 385"/>
                                  <a:gd name="T4" fmla="*/ 0 w 297"/>
                                  <a:gd name="T5" fmla="*/ 385 h 385"/>
                                </a:gdLst>
                                <a:ahLst/>
                                <a:cxnLst>
                                  <a:cxn ang="0">
                                    <a:pos x="T0" y="T1"/>
                                  </a:cxn>
                                  <a:cxn ang="0">
                                    <a:pos x="T2" y="T3"/>
                                  </a:cxn>
                                  <a:cxn ang="0">
                                    <a:pos x="T4" y="T5"/>
                                  </a:cxn>
                                </a:cxnLst>
                                <a:rect l="0" t="0" r="r" b="b"/>
                                <a:pathLst>
                                  <a:path w="297" h="385">
                                    <a:moveTo>
                                      <a:pt x="297" y="0"/>
                                    </a:moveTo>
                                    <a:cubicBezTo>
                                      <a:pt x="218" y="54"/>
                                      <a:pt x="140" y="106"/>
                                      <a:pt x="90" y="170"/>
                                    </a:cubicBezTo>
                                    <a:cubicBezTo>
                                      <a:pt x="41" y="234"/>
                                      <a:pt x="21" y="310"/>
                                      <a:pt x="0" y="385"/>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368116398" name="Freeform 4486"/>
                            <wps:cNvSpPr>
                              <a:spLocks/>
                            </wps:cNvSpPr>
                            <wps:spPr bwMode="auto">
                              <a:xfrm>
                                <a:off x="665582" y="403263"/>
                                <a:ext cx="360" cy="280"/>
                              </a:xfrm>
                              <a:custGeom>
                                <a:avLst/>
                                <a:gdLst>
                                  <a:gd name="T0" fmla="*/ 360 w 360"/>
                                  <a:gd name="T1" fmla="*/ 0 h 280"/>
                                  <a:gd name="T2" fmla="*/ 133 w 360"/>
                                  <a:gd name="T3" fmla="*/ 105 h 280"/>
                                  <a:gd name="T4" fmla="*/ 0 w 360"/>
                                  <a:gd name="T5" fmla="*/ 280 h 280"/>
                                </a:gdLst>
                                <a:ahLst/>
                                <a:cxnLst>
                                  <a:cxn ang="0">
                                    <a:pos x="T0" y="T1"/>
                                  </a:cxn>
                                  <a:cxn ang="0">
                                    <a:pos x="T2" y="T3"/>
                                  </a:cxn>
                                  <a:cxn ang="0">
                                    <a:pos x="T4" y="T5"/>
                                  </a:cxn>
                                </a:cxnLst>
                                <a:rect l="0" t="0" r="r" b="b"/>
                                <a:pathLst>
                                  <a:path w="360" h="280">
                                    <a:moveTo>
                                      <a:pt x="360" y="0"/>
                                    </a:moveTo>
                                    <a:cubicBezTo>
                                      <a:pt x="276" y="29"/>
                                      <a:pt x="193" y="59"/>
                                      <a:pt x="133" y="105"/>
                                    </a:cubicBezTo>
                                    <a:cubicBezTo>
                                      <a:pt x="72" y="152"/>
                                      <a:pt x="36" y="216"/>
                                      <a:pt x="0" y="28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s:wsp>
                        <wps:cNvPr id="53841833" name="图形 12">
                          <a:extLst>
                            <a:ext uri="{FF2B5EF4-FFF2-40B4-BE49-F238E27FC236}">
                              <a16:creationId xmlns:a16="http://schemas.microsoft.com/office/drawing/2014/main" id="{E65459E9-587F-D449-026C-8D9B0669194B}"/>
                            </a:ext>
                          </a:extLst>
                        </wps:cNvPr>
                        <wps:cNvSpPr/>
                        <wps:spPr>
                          <a:xfrm>
                            <a:off x="16015" y="285115"/>
                            <a:ext cx="193675" cy="193675"/>
                          </a:xfrm>
                          <a:custGeom>
                            <a:avLst/>
                            <a:gdLst>
                              <a:gd name="csX0" fmla="*/ 813650 w 1660168"/>
                              <a:gd name="csY0" fmla="*/ 690075 h 1662516"/>
                              <a:gd name="csX1" fmla="*/ 813955 w 1660168"/>
                              <a:gd name="csY1" fmla="*/ 689673 h 1662516"/>
                              <a:gd name="csX2" fmla="*/ 813207 w 1660168"/>
                              <a:gd name="csY2" fmla="*/ 685581 h 1662516"/>
                              <a:gd name="csX3" fmla="*/ 813650 w 1660168"/>
                              <a:gd name="csY3" fmla="*/ 690075 h 1662516"/>
                              <a:gd name="csX4" fmla="*/ 813650 w 1660168"/>
                              <a:gd name="csY4" fmla="*/ 690075 h 1662516"/>
                              <a:gd name="csX5" fmla="*/ 1132463 w 1660168"/>
                              <a:gd name="csY5" fmla="*/ 1038682 h 1662516"/>
                              <a:gd name="csX6" fmla="*/ 1132475 w 1660168"/>
                              <a:gd name="csY6" fmla="*/ 1038661 h 1662516"/>
                              <a:gd name="csX7" fmla="*/ 1132256 w 1660168"/>
                              <a:gd name="csY7" fmla="*/ 1038592 h 1662516"/>
                              <a:gd name="csX8" fmla="*/ 1132463 w 1660168"/>
                              <a:gd name="csY8" fmla="*/ 1038682 h 1662516"/>
                              <a:gd name="csX9" fmla="*/ 1132463 w 1660168"/>
                              <a:gd name="csY9" fmla="*/ 1038682 h 1662516"/>
                              <a:gd name="csX10" fmla="*/ 1140628 w 1660168"/>
                              <a:gd name="csY10" fmla="*/ 1039704 h 1662516"/>
                              <a:gd name="csX11" fmla="*/ 1132465 w 1660168"/>
                              <a:gd name="csY11" fmla="*/ 1038682 h 1662516"/>
                              <a:gd name="csX12" fmla="*/ 1140628 w 1660168"/>
                              <a:gd name="csY12" fmla="*/ 1039704 h 1662516"/>
                              <a:gd name="csX13" fmla="*/ 1140628 w 1660168"/>
                              <a:gd name="csY13" fmla="*/ 1039704 h 1662516"/>
                              <a:gd name="csX14" fmla="*/ 830085 w 1660168"/>
                              <a:gd name="csY14" fmla="*/ 0 h 1662516"/>
                              <a:gd name="csX15" fmla="*/ 0 w 1660168"/>
                              <a:gd name="csY15" fmla="*/ 831255 h 1662516"/>
                              <a:gd name="csX16" fmla="*/ 830085 w 1660168"/>
                              <a:gd name="csY16" fmla="*/ 1662516 h 1662516"/>
                              <a:gd name="csX17" fmla="*/ 1660168 w 1660168"/>
                              <a:gd name="csY17" fmla="*/ 831255 h 1662516"/>
                              <a:gd name="csX18" fmla="*/ 830085 w 1660168"/>
                              <a:gd name="csY18" fmla="*/ 0 h 1662516"/>
                              <a:gd name="csX19" fmla="*/ 830085 w 1660168"/>
                              <a:gd name="csY19" fmla="*/ 0 h 1662516"/>
                              <a:gd name="csX20" fmla="*/ 1360293 w 1660168"/>
                              <a:gd name="csY20" fmla="*/ 324718 h 1662516"/>
                              <a:gd name="csX21" fmla="*/ 1288804 w 1660168"/>
                              <a:gd name="csY21" fmla="*/ 341521 h 1662516"/>
                              <a:gd name="csX22" fmla="*/ 1261510 w 1660168"/>
                              <a:gd name="csY22" fmla="*/ 359718 h 1662516"/>
                              <a:gd name="csX23" fmla="*/ 1229151 w 1660168"/>
                              <a:gd name="csY23" fmla="*/ 363636 h 1662516"/>
                              <a:gd name="csX24" fmla="*/ 1147716 w 1660168"/>
                              <a:gd name="csY24" fmla="*/ 445130 h 1662516"/>
                              <a:gd name="csX25" fmla="*/ 1096171 w 1660168"/>
                              <a:gd name="csY25" fmla="*/ 393729 h 1662516"/>
                              <a:gd name="csX26" fmla="*/ 1079705 w 1660168"/>
                              <a:gd name="csY26" fmla="*/ 344870 h 1662516"/>
                              <a:gd name="csX27" fmla="*/ 1061990 w 1660168"/>
                              <a:gd name="csY27" fmla="*/ 345751 h 1662516"/>
                              <a:gd name="csX28" fmla="*/ 1101092 w 1660168"/>
                              <a:gd name="csY28" fmla="*/ 320829 h 1662516"/>
                              <a:gd name="csX29" fmla="*/ 1058878 w 1660168"/>
                              <a:gd name="csY29" fmla="*/ 292954 h 1662516"/>
                              <a:gd name="csX30" fmla="*/ 1094212 w 1660168"/>
                              <a:gd name="csY30" fmla="*/ 294610 h 1662516"/>
                              <a:gd name="csX31" fmla="*/ 1079056 w 1660168"/>
                              <a:gd name="csY31" fmla="*/ 271577 h 1662516"/>
                              <a:gd name="csX32" fmla="*/ 1056224 w 1660168"/>
                              <a:gd name="csY32" fmla="*/ 260123 h 1662516"/>
                              <a:gd name="csX33" fmla="*/ 954768 w 1660168"/>
                              <a:gd name="csY33" fmla="*/ 195345 h 1662516"/>
                              <a:gd name="csX34" fmla="*/ 1016345 w 1660168"/>
                              <a:gd name="csY34" fmla="*/ 241481 h 1662516"/>
                              <a:gd name="csX35" fmla="*/ 986569 w 1660168"/>
                              <a:gd name="csY35" fmla="*/ 261614 h 1662516"/>
                              <a:gd name="csX36" fmla="*/ 963189 w 1660168"/>
                              <a:gd name="csY36" fmla="*/ 241038 h 1662516"/>
                              <a:gd name="csX37" fmla="*/ 991987 w 1660168"/>
                              <a:gd name="csY37" fmla="*/ 277871 h 1662516"/>
                              <a:gd name="csX38" fmla="*/ 970943 w 1660168"/>
                              <a:gd name="csY38" fmla="*/ 288756 h 1662516"/>
                              <a:gd name="csX39" fmla="*/ 955657 w 1660168"/>
                              <a:gd name="csY39" fmla="*/ 285414 h 1662516"/>
                              <a:gd name="csX40" fmla="*/ 977800 w 1660168"/>
                              <a:gd name="csY40" fmla="*/ 304937 h 1662516"/>
                              <a:gd name="csX41" fmla="*/ 919674 w 1660168"/>
                              <a:gd name="csY41" fmla="*/ 283369 h 1662516"/>
                              <a:gd name="csX42" fmla="*/ 854622 w 1660168"/>
                              <a:gd name="csY42" fmla="*/ 269004 h 1662516"/>
                              <a:gd name="csX43" fmla="*/ 882761 w 1660168"/>
                              <a:gd name="csY43" fmla="*/ 257002 h 1662516"/>
                              <a:gd name="csX44" fmla="*/ 903833 w 1660168"/>
                              <a:gd name="csY44" fmla="*/ 234857 h 1662516"/>
                              <a:gd name="csX45" fmla="*/ 889296 w 1660168"/>
                              <a:gd name="csY45" fmla="*/ 211227 h 1662516"/>
                              <a:gd name="csX46" fmla="*/ 845787 w 1660168"/>
                              <a:gd name="csY46" fmla="*/ 183819 h 1662516"/>
                              <a:gd name="csX47" fmla="*/ 786245 w 1660168"/>
                              <a:gd name="csY47" fmla="*/ 242741 h 1662516"/>
                              <a:gd name="csX48" fmla="*/ 788376 w 1660168"/>
                              <a:gd name="csY48" fmla="*/ 242812 h 1662516"/>
                              <a:gd name="csX49" fmla="*/ 785951 w 1660168"/>
                              <a:gd name="csY49" fmla="*/ 242812 h 1662516"/>
                              <a:gd name="csX50" fmla="*/ 786245 w 1660168"/>
                              <a:gd name="csY50" fmla="*/ 242741 h 1662516"/>
                              <a:gd name="csX51" fmla="*/ 751781 w 1660168"/>
                              <a:gd name="csY51" fmla="*/ 245186 h 1662516"/>
                              <a:gd name="csX52" fmla="*/ 741972 w 1660168"/>
                              <a:gd name="csY52" fmla="*/ 268759 h 1662516"/>
                              <a:gd name="csX53" fmla="*/ 709319 w 1660168"/>
                              <a:gd name="csY53" fmla="*/ 286933 h 1662516"/>
                              <a:gd name="csX54" fmla="*/ 670174 w 1660168"/>
                              <a:gd name="csY54" fmla="*/ 322301 h 1662516"/>
                              <a:gd name="csX55" fmla="*/ 748078 w 1660168"/>
                              <a:gd name="csY55" fmla="*/ 390815 h 1662516"/>
                              <a:gd name="csX56" fmla="*/ 803695 w 1660168"/>
                              <a:gd name="csY56" fmla="*/ 413627 h 1662516"/>
                              <a:gd name="csX57" fmla="*/ 814840 w 1660168"/>
                              <a:gd name="csY57" fmla="*/ 447082 h 1662516"/>
                              <a:gd name="csX58" fmla="*/ 838624 w 1660168"/>
                              <a:gd name="csY58" fmla="*/ 444621 h 1662516"/>
                              <a:gd name="csX59" fmla="*/ 833143 w 1660168"/>
                              <a:gd name="csY59" fmla="*/ 421825 h 1662516"/>
                              <a:gd name="csX60" fmla="*/ 846387 w 1660168"/>
                              <a:gd name="csY60" fmla="*/ 401083 h 1662516"/>
                              <a:gd name="csX61" fmla="*/ 855432 w 1660168"/>
                              <a:gd name="csY61" fmla="*/ 358309 h 1662516"/>
                              <a:gd name="csX62" fmla="*/ 850137 w 1660168"/>
                              <a:gd name="csY62" fmla="*/ 304177 h 1662516"/>
                              <a:gd name="csX63" fmla="*/ 911570 w 1660168"/>
                              <a:gd name="csY63" fmla="*/ 311898 h 1662516"/>
                              <a:gd name="csX64" fmla="*/ 941273 w 1660168"/>
                              <a:gd name="csY64" fmla="*/ 341108 h 1662516"/>
                              <a:gd name="csX65" fmla="*/ 964351 w 1660168"/>
                              <a:gd name="csY65" fmla="*/ 356432 h 1662516"/>
                              <a:gd name="csX66" fmla="*/ 980743 w 1660168"/>
                              <a:gd name="csY66" fmla="*/ 336444 h 1662516"/>
                              <a:gd name="csX67" fmla="*/ 1017234 w 1660168"/>
                              <a:gd name="csY67" fmla="*/ 362627 h 1662516"/>
                              <a:gd name="csX68" fmla="*/ 1047906 w 1660168"/>
                              <a:gd name="csY68" fmla="*/ 401793 h 1662516"/>
                              <a:gd name="csX69" fmla="*/ 1081719 w 1660168"/>
                              <a:gd name="csY69" fmla="*/ 441123 h 1662516"/>
                              <a:gd name="csX70" fmla="*/ 1036636 w 1660168"/>
                              <a:gd name="csY70" fmla="*/ 465683 h 1662516"/>
                              <a:gd name="csX71" fmla="*/ 934166 w 1660168"/>
                              <a:gd name="csY71" fmla="*/ 501272 h 1662516"/>
                              <a:gd name="csX72" fmla="*/ 994854 w 1660168"/>
                              <a:gd name="csY72" fmla="*/ 480641 h 1662516"/>
                              <a:gd name="csX73" fmla="*/ 992989 w 1660168"/>
                              <a:gd name="csY73" fmla="*/ 502940 h 1662516"/>
                              <a:gd name="csX74" fmla="*/ 1029645 w 1660168"/>
                              <a:gd name="csY74" fmla="*/ 512372 h 1662516"/>
                              <a:gd name="csX75" fmla="*/ 1026352 w 1660168"/>
                              <a:gd name="csY75" fmla="*/ 514124 h 1662516"/>
                              <a:gd name="csX76" fmla="*/ 1055130 w 1660168"/>
                              <a:gd name="csY76" fmla="*/ 487743 h 1662516"/>
                              <a:gd name="csX77" fmla="*/ 1067529 w 1660168"/>
                              <a:gd name="csY77" fmla="*/ 463786 h 1662516"/>
                              <a:gd name="csX78" fmla="*/ 1094911 w 1660168"/>
                              <a:gd name="csY78" fmla="*/ 470330 h 1662516"/>
                              <a:gd name="csX79" fmla="*/ 1112645 w 1660168"/>
                              <a:gd name="csY79" fmla="*/ 505618 h 1662516"/>
                              <a:gd name="csX80" fmla="*/ 1035919 w 1660168"/>
                              <a:gd name="csY80" fmla="*/ 515896 h 1662516"/>
                              <a:gd name="csX81" fmla="*/ 994647 w 1660168"/>
                              <a:gd name="csY81" fmla="*/ 542093 h 1662516"/>
                              <a:gd name="csX82" fmla="*/ 966318 w 1660168"/>
                              <a:gd name="csY82" fmla="*/ 541356 h 1662516"/>
                              <a:gd name="csX83" fmla="*/ 994203 w 1660168"/>
                              <a:gd name="csY83" fmla="*/ 522339 h 1662516"/>
                              <a:gd name="csX84" fmla="*/ 946794 w 1660168"/>
                              <a:gd name="csY84" fmla="*/ 540988 h 1662516"/>
                              <a:gd name="csX85" fmla="*/ 915348 w 1660168"/>
                              <a:gd name="csY85" fmla="*/ 573141 h 1662516"/>
                              <a:gd name="csX86" fmla="*/ 893626 w 1660168"/>
                              <a:gd name="csY86" fmla="*/ 585802 h 1662516"/>
                              <a:gd name="csX87" fmla="*/ 882559 w 1660168"/>
                              <a:gd name="csY87" fmla="*/ 608706 h 1662516"/>
                              <a:gd name="csX88" fmla="*/ 866198 w 1660168"/>
                              <a:gd name="csY88" fmla="*/ 616932 h 1662516"/>
                              <a:gd name="csX89" fmla="*/ 868591 w 1660168"/>
                              <a:gd name="csY89" fmla="*/ 639478 h 1662516"/>
                              <a:gd name="csX90" fmla="*/ 835576 w 1660168"/>
                              <a:gd name="csY90" fmla="*/ 668097 h 1662516"/>
                              <a:gd name="csX91" fmla="*/ 838805 w 1660168"/>
                              <a:gd name="csY91" fmla="*/ 664882 h 1662516"/>
                              <a:gd name="csX92" fmla="*/ 813960 w 1660168"/>
                              <a:gd name="csY92" fmla="*/ 689670 h 1662516"/>
                              <a:gd name="csX93" fmla="*/ 823532 w 1660168"/>
                              <a:gd name="csY93" fmla="*/ 744743 h 1662516"/>
                              <a:gd name="csX94" fmla="*/ 791891 w 1660168"/>
                              <a:gd name="csY94" fmla="*/ 720916 h 1662516"/>
                              <a:gd name="csX95" fmla="*/ 691698 w 1660168"/>
                              <a:gd name="csY95" fmla="*/ 712329 h 1662516"/>
                              <a:gd name="csX96" fmla="*/ 637072 w 1660168"/>
                              <a:gd name="csY96" fmla="*/ 810395 h 1662516"/>
                              <a:gd name="csX97" fmla="*/ 691815 w 1660168"/>
                              <a:gd name="csY97" fmla="*/ 833836 h 1662516"/>
                              <a:gd name="csX98" fmla="*/ 737519 w 1660168"/>
                              <a:gd name="csY98" fmla="*/ 800577 h 1662516"/>
                              <a:gd name="csX99" fmla="*/ 735244 w 1660168"/>
                              <a:gd name="csY99" fmla="*/ 848244 h 1662516"/>
                              <a:gd name="csX100" fmla="*/ 752068 w 1660168"/>
                              <a:gd name="csY100" fmla="*/ 864446 h 1662516"/>
                              <a:gd name="csX101" fmla="*/ 782194 w 1660168"/>
                              <a:gd name="csY101" fmla="*/ 865760 h 1662516"/>
                              <a:gd name="csX102" fmla="*/ 793857 w 1660168"/>
                              <a:gd name="csY102" fmla="*/ 881491 h 1662516"/>
                              <a:gd name="csX103" fmla="*/ 797369 w 1660168"/>
                              <a:gd name="csY103" fmla="*/ 929111 h 1662516"/>
                              <a:gd name="csX104" fmla="*/ 847102 w 1660168"/>
                              <a:gd name="csY104" fmla="*/ 934018 h 1662516"/>
                              <a:gd name="csX105" fmla="*/ 889811 w 1660168"/>
                              <a:gd name="csY105" fmla="*/ 915505 h 1662516"/>
                              <a:gd name="csX106" fmla="*/ 923195 w 1660168"/>
                              <a:gd name="csY106" fmla="*/ 917611 h 1662516"/>
                              <a:gd name="csX107" fmla="*/ 950995 w 1660168"/>
                              <a:gd name="csY107" fmla="*/ 909038 h 1662516"/>
                              <a:gd name="csX108" fmla="*/ 980655 w 1660168"/>
                              <a:gd name="csY108" fmla="*/ 922824 h 1662516"/>
                              <a:gd name="csX109" fmla="*/ 997402 w 1660168"/>
                              <a:gd name="csY109" fmla="*/ 921302 h 1662516"/>
                              <a:gd name="csX110" fmla="*/ 1062004 w 1660168"/>
                              <a:gd name="csY110" fmla="*/ 954941 h 1662516"/>
                              <a:gd name="csX111" fmla="*/ 1108505 w 1660168"/>
                              <a:gd name="csY111" fmla="*/ 970038 h 1662516"/>
                              <a:gd name="csX112" fmla="*/ 1147069 w 1660168"/>
                              <a:gd name="csY112" fmla="*/ 1012197 h 1662516"/>
                              <a:gd name="csX113" fmla="*/ 1132482 w 1660168"/>
                              <a:gd name="csY113" fmla="*/ 1038656 h 1662516"/>
                              <a:gd name="csX114" fmla="*/ 1168322 w 1660168"/>
                              <a:gd name="csY114" fmla="*/ 1035035 h 1662516"/>
                              <a:gd name="csX115" fmla="*/ 1148932 w 1660168"/>
                              <a:gd name="csY115" fmla="*/ 1043438 h 1662516"/>
                              <a:gd name="csX116" fmla="*/ 1163883 w 1660168"/>
                              <a:gd name="csY116" fmla="*/ 1055450 h 1662516"/>
                              <a:gd name="csX117" fmla="*/ 1204821 w 1660168"/>
                              <a:gd name="csY117" fmla="*/ 1052314 h 1662516"/>
                              <a:gd name="csX118" fmla="*/ 1253937 w 1660168"/>
                              <a:gd name="csY118" fmla="*/ 1062505 h 1662516"/>
                              <a:gd name="csX119" fmla="*/ 1307157 w 1660168"/>
                              <a:gd name="csY119" fmla="*/ 1085875 h 1662516"/>
                              <a:gd name="csX120" fmla="*/ 1301970 w 1660168"/>
                              <a:gd name="csY120" fmla="*/ 1133959 h 1662516"/>
                              <a:gd name="csX121" fmla="*/ 1265506 w 1660168"/>
                              <a:gd name="csY121" fmla="*/ 1178330 h 1662516"/>
                              <a:gd name="csX122" fmla="*/ 1260797 w 1660168"/>
                              <a:gd name="csY122" fmla="*/ 1228718 h 1662516"/>
                              <a:gd name="csX123" fmla="*/ 1237217 w 1660168"/>
                              <a:gd name="csY123" fmla="*/ 1259256 h 1662516"/>
                              <a:gd name="csX124" fmla="*/ 1219137 w 1660168"/>
                              <a:gd name="csY124" fmla="*/ 1277491 h 1662516"/>
                              <a:gd name="csX125" fmla="*/ 1172977 w 1660168"/>
                              <a:gd name="csY125" fmla="*/ 1302812 h 1662516"/>
                              <a:gd name="csX126" fmla="*/ 1174224 w 1660168"/>
                              <a:gd name="csY126" fmla="*/ 1299034 h 1662516"/>
                              <a:gd name="csX127" fmla="*/ 1163878 w 1660168"/>
                              <a:gd name="csY127" fmla="*/ 1326355 h 1662516"/>
                              <a:gd name="csX128" fmla="*/ 1139073 w 1660168"/>
                              <a:gd name="csY128" fmla="*/ 1357379 h 1662516"/>
                              <a:gd name="csX129" fmla="*/ 1098366 w 1660168"/>
                              <a:gd name="csY129" fmla="*/ 1405300 h 1662516"/>
                              <a:gd name="csX130" fmla="*/ 1066948 w 1660168"/>
                              <a:gd name="csY130" fmla="*/ 1403196 h 1662516"/>
                              <a:gd name="csX131" fmla="*/ 1073521 w 1660168"/>
                              <a:gd name="csY131" fmla="*/ 1410617 h 1662516"/>
                              <a:gd name="csX132" fmla="*/ 1012146 w 1660168"/>
                              <a:gd name="csY132" fmla="*/ 1456102 h 1662516"/>
                              <a:gd name="csX133" fmla="*/ 990187 w 1660168"/>
                              <a:gd name="csY133" fmla="*/ 1481336 h 1662516"/>
                              <a:gd name="csX134" fmla="*/ 980013 w 1660168"/>
                              <a:gd name="csY134" fmla="*/ 1511571 h 1662516"/>
                              <a:gd name="csX135" fmla="*/ 962964 w 1660168"/>
                              <a:gd name="csY135" fmla="*/ 1539504 h 1662516"/>
                              <a:gd name="csX136" fmla="*/ 972761 w 1660168"/>
                              <a:gd name="csY136" fmla="*/ 1553134 h 1662516"/>
                              <a:gd name="csX137" fmla="*/ 889891 w 1660168"/>
                              <a:gd name="csY137" fmla="*/ 1564535 h 1662516"/>
                              <a:gd name="csX138" fmla="*/ 879665 w 1660168"/>
                              <a:gd name="csY138" fmla="*/ 1551273 h 1662516"/>
                              <a:gd name="csX139" fmla="*/ 899131 w 1660168"/>
                              <a:gd name="csY139" fmla="*/ 1520308 h 1662516"/>
                              <a:gd name="csX140" fmla="*/ 901286 w 1660168"/>
                              <a:gd name="csY140" fmla="*/ 1507008 h 1662516"/>
                              <a:gd name="csX141" fmla="*/ 901300 w 1660168"/>
                              <a:gd name="csY141" fmla="*/ 1480330 h 1662516"/>
                              <a:gd name="csX142" fmla="*/ 913626 w 1660168"/>
                              <a:gd name="csY142" fmla="*/ 1404358 h 1662516"/>
                              <a:gd name="csX143" fmla="*/ 928636 w 1660168"/>
                              <a:gd name="csY143" fmla="*/ 1294200 h 1662516"/>
                              <a:gd name="csX144" fmla="*/ 930574 w 1660168"/>
                              <a:gd name="csY144" fmla="*/ 1226435 h 1662516"/>
                              <a:gd name="csX145" fmla="*/ 881815 w 1660168"/>
                              <a:gd name="csY145" fmla="*/ 1182354 h 1662516"/>
                              <a:gd name="csX146" fmla="*/ 839153 w 1660168"/>
                              <a:gd name="csY146" fmla="*/ 1125587 h 1662516"/>
                              <a:gd name="csX147" fmla="*/ 818507 w 1660168"/>
                              <a:gd name="csY147" fmla="*/ 1092617 h 1662516"/>
                              <a:gd name="csX148" fmla="*/ 820500 w 1660168"/>
                              <a:gd name="csY148" fmla="*/ 1067763 h 1662516"/>
                              <a:gd name="csX149" fmla="*/ 824454 w 1660168"/>
                              <a:gd name="csY149" fmla="*/ 1025832 h 1662516"/>
                              <a:gd name="csX150" fmla="*/ 851421 w 1660168"/>
                              <a:gd name="csY150" fmla="*/ 982332 h 1662516"/>
                              <a:gd name="csX151" fmla="*/ 837302 w 1660168"/>
                              <a:gd name="csY151" fmla="*/ 943893 h 1662516"/>
                              <a:gd name="csX152" fmla="*/ 810935 w 1660168"/>
                              <a:gd name="csY152" fmla="*/ 946107 h 1662516"/>
                              <a:gd name="csX153" fmla="*/ 776269 w 1660168"/>
                              <a:gd name="csY153" fmla="*/ 928188 h 1662516"/>
                              <a:gd name="csX154" fmla="*/ 744503 w 1660168"/>
                              <a:gd name="csY154" fmla="*/ 892690 h 1662516"/>
                              <a:gd name="csX155" fmla="*/ 712219 w 1660168"/>
                              <a:gd name="csY155" fmla="*/ 885866 h 1662516"/>
                              <a:gd name="csX156" fmla="*/ 680828 w 1660168"/>
                              <a:gd name="csY156" fmla="*/ 861035 h 1662516"/>
                              <a:gd name="csX157" fmla="*/ 639770 w 1660168"/>
                              <a:gd name="csY157" fmla="*/ 862128 h 1662516"/>
                              <a:gd name="csX158" fmla="*/ 591082 w 1660168"/>
                              <a:gd name="csY158" fmla="*/ 838762 h 1662516"/>
                              <a:gd name="csX159" fmla="*/ 537366 w 1660168"/>
                              <a:gd name="csY159" fmla="*/ 786372 h 1662516"/>
                              <a:gd name="csX160" fmla="*/ 499143 w 1660168"/>
                              <a:gd name="csY160" fmla="*/ 732788 h 1662516"/>
                              <a:gd name="csX161" fmla="*/ 453680 w 1660168"/>
                              <a:gd name="csY161" fmla="*/ 691121 h 1662516"/>
                              <a:gd name="csX162" fmla="*/ 460605 w 1660168"/>
                              <a:gd name="csY162" fmla="*/ 713472 h 1662516"/>
                              <a:gd name="csX163" fmla="*/ 493145 w 1660168"/>
                              <a:gd name="csY163" fmla="*/ 759739 h 1662516"/>
                              <a:gd name="csX164" fmla="*/ 486231 w 1660168"/>
                              <a:gd name="csY164" fmla="*/ 764663 h 1662516"/>
                              <a:gd name="csX165" fmla="*/ 431325 w 1660168"/>
                              <a:gd name="csY165" fmla="*/ 689315 h 1662516"/>
                              <a:gd name="csX166" fmla="*/ 416713 w 1660168"/>
                              <a:gd name="csY166" fmla="*/ 663673 h 1662516"/>
                              <a:gd name="csX167" fmla="*/ 385290 w 1660168"/>
                              <a:gd name="csY167" fmla="*/ 641582 h 1662516"/>
                              <a:gd name="csX168" fmla="*/ 348627 w 1660168"/>
                              <a:gd name="csY168" fmla="*/ 525297 h 1662516"/>
                              <a:gd name="csX169" fmla="*/ 352795 w 1660168"/>
                              <a:gd name="csY169" fmla="*/ 485623 h 1662516"/>
                              <a:gd name="csX170" fmla="*/ 335701 w 1660168"/>
                              <a:gd name="csY170" fmla="*/ 456222 h 1662516"/>
                              <a:gd name="csX171" fmla="*/ 325751 w 1660168"/>
                              <a:gd name="csY171" fmla="*/ 440508 h 1662516"/>
                              <a:gd name="csX172" fmla="*/ 299508 w 1660168"/>
                              <a:gd name="csY172" fmla="*/ 404153 h 1662516"/>
                              <a:gd name="csX173" fmla="*/ 256712 w 1660168"/>
                              <a:gd name="csY173" fmla="*/ 371699 h 1662516"/>
                              <a:gd name="csX174" fmla="*/ 552960 w 1660168"/>
                              <a:gd name="csY174" fmla="*/ 149817 h 1662516"/>
                              <a:gd name="csX175" fmla="*/ 560186 w 1660168"/>
                              <a:gd name="csY175" fmla="*/ 167176 h 1662516"/>
                              <a:gd name="csX176" fmla="*/ 597663 w 1660168"/>
                              <a:gd name="csY176" fmla="*/ 184248 h 1662516"/>
                              <a:gd name="csX177" fmla="*/ 553035 w 1660168"/>
                              <a:gd name="csY177" fmla="*/ 203835 h 1662516"/>
                              <a:gd name="csX178" fmla="*/ 493102 w 1660168"/>
                              <a:gd name="csY178" fmla="*/ 212202 h 1662516"/>
                              <a:gd name="csX179" fmla="*/ 526315 w 1660168"/>
                              <a:gd name="csY179" fmla="*/ 217086 h 1662516"/>
                              <a:gd name="csX180" fmla="*/ 584250 w 1660168"/>
                              <a:gd name="csY180" fmla="*/ 217868 h 1662516"/>
                              <a:gd name="csX181" fmla="*/ 624802 w 1660168"/>
                              <a:gd name="csY181" fmla="*/ 223538 h 1662516"/>
                              <a:gd name="csX182" fmla="*/ 633983 w 1660168"/>
                              <a:gd name="csY182" fmla="*/ 202890 h 1662516"/>
                              <a:gd name="csX183" fmla="*/ 617150 w 1660168"/>
                              <a:gd name="csY183" fmla="*/ 200674 h 1662516"/>
                              <a:gd name="csX184" fmla="*/ 658812 w 1660168"/>
                              <a:gd name="csY184" fmla="*/ 204667 h 1662516"/>
                              <a:gd name="csX185" fmla="*/ 669005 w 1660168"/>
                              <a:gd name="csY185" fmla="*/ 220416 h 1662516"/>
                              <a:gd name="csX186" fmla="*/ 647286 w 1660168"/>
                              <a:gd name="csY186" fmla="*/ 180262 h 1662516"/>
                              <a:gd name="csX187" fmla="*/ 694248 w 1660168"/>
                              <a:gd name="csY187" fmla="*/ 181145 h 1662516"/>
                              <a:gd name="csX188" fmla="*/ 723482 w 1660168"/>
                              <a:gd name="csY188" fmla="*/ 172729 h 1662516"/>
                              <a:gd name="csX189" fmla="*/ 723482 w 1660168"/>
                              <a:gd name="csY189" fmla="*/ 168724 h 1662516"/>
                              <a:gd name="csX190" fmla="*/ 705332 w 1660168"/>
                              <a:gd name="csY190" fmla="*/ 166064 h 1662516"/>
                              <a:gd name="csX191" fmla="*/ 729942 w 1660168"/>
                              <a:gd name="csY191" fmla="*/ 131938 h 1662516"/>
                              <a:gd name="csX192" fmla="*/ 795694 w 1660168"/>
                              <a:gd name="csY192" fmla="*/ 116819 h 1662516"/>
                              <a:gd name="csX193" fmla="*/ 698574 w 1660168"/>
                              <a:gd name="csY193" fmla="*/ 138571 h 1662516"/>
                              <a:gd name="csX194" fmla="*/ 659828 w 1660168"/>
                              <a:gd name="csY194" fmla="*/ 151476 h 1662516"/>
                              <a:gd name="csX195" fmla="*/ 679633 w 1660168"/>
                              <a:gd name="csY195" fmla="*/ 111496 h 1662516"/>
                              <a:gd name="csX196" fmla="*/ 677022 w 1660168"/>
                              <a:gd name="csY196" fmla="*/ 111496 h 1662516"/>
                              <a:gd name="csX197" fmla="*/ 830088 w 1660168"/>
                              <a:gd name="csY197" fmla="*/ 95324 h 1662516"/>
                              <a:gd name="csX198" fmla="*/ 930064 w 1660168"/>
                              <a:gd name="csY198" fmla="*/ 102313 h 1662516"/>
                              <a:gd name="csX199" fmla="*/ 918867 w 1660168"/>
                              <a:gd name="csY199" fmla="*/ 118374 h 1662516"/>
                              <a:gd name="csX200" fmla="*/ 856417 w 1660168"/>
                              <a:gd name="csY200" fmla="*/ 146986 h 1662516"/>
                              <a:gd name="csX201" fmla="*/ 949012 w 1660168"/>
                              <a:gd name="csY201" fmla="*/ 135891 h 1662516"/>
                              <a:gd name="csX202" fmla="*/ 925964 w 1660168"/>
                              <a:gd name="csY202" fmla="*/ 132338 h 1662516"/>
                              <a:gd name="csX203" fmla="*/ 973147 w 1660168"/>
                              <a:gd name="csY203" fmla="*/ 109434 h 1662516"/>
                              <a:gd name="csX204" fmla="*/ 1362472 w 1660168"/>
                              <a:gd name="csY204" fmla="*/ 324732 h 1662516"/>
                              <a:gd name="csX205" fmla="*/ 1360293 w 1660168"/>
                              <a:gd name="csY205" fmla="*/ 324718 h 1662516"/>
                              <a:gd name="csX206" fmla="*/ 1360293 w 1660168"/>
                              <a:gd name="csY206" fmla="*/ 324718 h 1662516"/>
                              <a:gd name="csX207" fmla="*/ 1494637 w 1660168"/>
                              <a:gd name="csY207" fmla="*/ 616570 h 1662516"/>
                              <a:gd name="csX208" fmla="*/ 1500513 w 1660168"/>
                              <a:gd name="csY208" fmla="*/ 610275 h 1662516"/>
                              <a:gd name="csX209" fmla="*/ 1506081 w 1660168"/>
                              <a:gd name="csY209" fmla="*/ 597423 h 1662516"/>
                              <a:gd name="csX210" fmla="*/ 1518749 w 1660168"/>
                              <a:gd name="csY210" fmla="*/ 587897 h 1662516"/>
                              <a:gd name="csX211" fmla="*/ 1522065 w 1660168"/>
                              <a:gd name="csY211" fmla="*/ 583654 h 1662516"/>
                              <a:gd name="csX212" fmla="*/ 1551166 w 1660168"/>
                              <a:gd name="csY212" fmla="*/ 689576 h 1662516"/>
                              <a:gd name="csX213" fmla="*/ 1550564 w 1660168"/>
                              <a:gd name="csY213" fmla="*/ 690450 h 1662516"/>
                              <a:gd name="csX214" fmla="*/ 1534758 w 1660168"/>
                              <a:gd name="csY214" fmla="*/ 693675 h 1662516"/>
                              <a:gd name="csX215" fmla="*/ 1514025 w 1660168"/>
                              <a:gd name="csY215" fmla="*/ 683133 h 1662516"/>
                              <a:gd name="csX216" fmla="*/ 1496253 w 1660168"/>
                              <a:gd name="csY216" fmla="*/ 663690 h 1662516"/>
                              <a:gd name="csX217" fmla="*/ 1494802 w 1660168"/>
                              <a:gd name="csY217" fmla="*/ 640225 h 1662516"/>
                              <a:gd name="csX218" fmla="*/ 1494637 w 1660168"/>
                              <a:gd name="csY218" fmla="*/ 616570 h 1662516"/>
                              <a:gd name="csX219" fmla="*/ 1494637 w 1660168"/>
                              <a:gd name="csY219" fmla="*/ 616570 h 1662516"/>
                              <a:gd name="csX220" fmla="*/ 1504136 w 1660168"/>
                              <a:gd name="csY220" fmla="*/ 997705 h 1662516"/>
                              <a:gd name="csX221" fmla="*/ 1462918 w 1660168"/>
                              <a:gd name="csY221" fmla="*/ 952604 h 1662516"/>
                              <a:gd name="csX222" fmla="*/ 1459557 w 1660168"/>
                              <a:gd name="csY222" fmla="*/ 898221 h 1662516"/>
                              <a:gd name="csX223" fmla="*/ 1459166 w 1660168"/>
                              <a:gd name="csY223" fmla="*/ 843382 h 1662516"/>
                              <a:gd name="csX224" fmla="*/ 1472784 w 1660168"/>
                              <a:gd name="csY224" fmla="*/ 828798 h 1662516"/>
                              <a:gd name="csX225" fmla="*/ 1485712 w 1660168"/>
                              <a:gd name="csY225" fmla="*/ 798956 h 1662516"/>
                              <a:gd name="csX226" fmla="*/ 1515067 w 1660168"/>
                              <a:gd name="csY226" fmla="*/ 776893 h 1662516"/>
                              <a:gd name="csX227" fmla="*/ 1530969 w 1660168"/>
                              <a:gd name="csY227" fmla="*/ 749466 h 1662516"/>
                              <a:gd name="csX228" fmla="*/ 1556548 w 1660168"/>
                              <a:gd name="csY228" fmla="*/ 719834 h 1662516"/>
                              <a:gd name="csX229" fmla="*/ 1564974 w 1660168"/>
                              <a:gd name="csY229" fmla="*/ 831252 h 1662516"/>
                              <a:gd name="csX230" fmla="*/ 1540150 w 1660168"/>
                              <a:gd name="csY230" fmla="*/ 1020741 h 1662516"/>
                              <a:gd name="csX231" fmla="*/ 1504136 w 1660168"/>
                              <a:gd name="csY231" fmla="*/ 997705 h 1662516"/>
                              <a:gd name="csX232" fmla="*/ 1504136 w 1660168"/>
                              <a:gd name="csY232" fmla="*/ 997705 h 166251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 ang="0">
                                <a:pos x="csX111" y="csY111"/>
                              </a:cxn>
                              <a:cxn ang="0">
                                <a:pos x="csX112" y="csY112"/>
                              </a:cxn>
                              <a:cxn ang="0">
                                <a:pos x="csX113" y="csY113"/>
                              </a:cxn>
                              <a:cxn ang="0">
                                <a:pos x="csX114" y="csY114"/>
                              </a:cxn>
                              <a:cxn ang="0">
                                <a:pos x="csX115" y="csY115"/>
                              </a:cxn>
                              <a:cxn ang="0">
                                <a:pos x="csX116" y="csY116"/>
                              </a:cxn>
                              <a:cxn ang="0">
                                <a:pos x="csX117" y="csY117"/>
                              </a:cxn>
                              <a:cxn ang="0">
                                <a:pos x="csX118" y="csY118"/>
                              </a:cxn>
                              <a:cxn ang="0">
                                <a:pos x="csX119" y="csY119"/>
                              </a:cxn>
                              <a:cxn ang="0">
                                <a:pos x="csX120" y="csY120"/>
                              </a:cxn>
                              <a:cxn ang="0">
                                <a:pos x="csX121" y="csY121"/>
                              </a:cxn>
                              <a:cxn ang="0">
                                <a:pos x="csX122" y="csY122"/>
                              </a:cxn>
                              <a:cxn ang="0">
                                <a:pos x="csX123" y="csY123"/>
                              </a:cxn>
                              <a:cxn ang="0">
                                <a:pos x="csX124" y="csY124"/>
                              </a:cxn>
                              <a:cxn ang="0">
                                <a:pos x="csX125" y="csY125"/>
                              </a:cxn>
                              <a:cxn ang="0">
                                <a:pos x="csX126" y="csY126"/>
                              </a:cxn>
                              <a:cxn ang="0">
                                <a:pos x="csX127" y="csY127"/>
                              </a:cxn>
                              <a:cxn ang="0">
                                <a:pos x="csX128" y="csY128"/>
                              </a:cxn>
                              <a:cxn ang="0">
                                <a:pos x="csX129" y="csY129"/>
                              </a:cxn>
                              <a:cxn ang="0">
                                <a:pos x="csX130" y="csY130"/>
                              </a:cxn>
                              <a:cxn ang="0">
                                <a:pos x="csX131" y="csY131"/>
                              </a:cxn>
                              <a:cxn ang="0">
                                <a:pos x="csX132" y="csY132"/>
                              </a:cxn>
                              <a:cxn ang="0">
                                <a:pos x="csX133" y="csY133"/>
                              </a:cxn>
                              <a:cxn ang="0">
                                <a:pos x="csX134" y="csY134"/>
                              </a:cxn>
                              <a:cxn ang="0">
                                <a:pos x="csX135" y="csY135"/>
                              </a:cxn>
                              <a:cxn ang="0">
                                <a:pos x="csX136" y="csY136"/>
                              </a:cxn>
                              <a:cxn ang="0">
                                <a:pos x="csX137" y="csY137"/>
                              </a:cxn>
                              <a:cxn ang="0">
                                <a:pos x="csX138" y="csY138"/>
                              </a:cxn>
                              <a:cxn ang="0">
                                <a:pos x="csX139" y="csY139"/>
                              </a:cxn>
                              <a:cxn ang="0">
                                <a:pos x="csX140" y="csY140"/>
                              </a:cxn>
                              <a:cxn ang="0">
                                <a:pos x="csX141" y="csY141"/>
                              </a:cxn>
                              <a:cxn ang="0">
                                <a:pos x="csX142" y="csY142"/>
                              </a:cxn>
                              <a:cxn ang="0">
                                <a:pos x="csX143" y="csY143"/>
                              </a:cxn>
                              <a:cxn ang="0">
                                <a:pos x="csX144" y="csY144"/>
                              </a:cxn>
                              <a:cxn ang="0">
                                <a:pos x="csX145" y="csY145"/>
                              </a:cxn>
                              <a:cxn ang="0">
                                <a:pos x="csX146" y="csY146"/>
                              </a:cxn>
                              <a:cxn ang="0">
                                <a:pos x="csX147" y="csY147"/>
                              </a:cxn>
                              <a:cxn ang="0">
                                <a:pos x="csX148" y="csY148"/>
                              </a:cxn>
                              <a:cxn ang="0">
                                <a:pos x="csX149" y="csY149"/>
                              </a:cxn>
                              <a:cxn ang="0">
                                <a:pos x="csX150" y="csY150"/>
                              </a:cxn>
                              <a:cxn ang="0">
                                <a:pos x="csX151" y="csY151"/>
                              </a:cxn>
                              <a:cxn ang="0">
                                <a:pos x="csX152" y="csY152"/>
                              </a:cxn>
                              <a:cxn ang="0">
                                <a:pos x="csX153" y="csY153"/>
                              </a:cxn>
                              <a:cxn ang="0">
                                <a:pos x="csX154" y="csY154"/>
                              </a:cxn>
                              <a:cxn ang="0">
                                <a:pos x="csX155" y="csY155"/>
                              </a:cxn>
                              <a:cxn ang="0">
                                <a:pos x="csX156" y="csY156"/>
                              </a:cxn>
                              <a:cxn ang="0">
                                <a:pos x="csX157" y="csY157"/>
                              </a:cxn>
                              <a:cxn ang="0">
                                <a:pos x="csX158" y="csY158"/>
                              </a:cxn>
                              <a:cxn ang="0">
                                <a:pos x="csX159" y="csY159"/>
                              </a:cxn>
                              <a:cxn ang="0">
                                <a:pos x="csX160" y="csY160"/>
                              </a:cxn>
                              <a:cxn ang="0">
                                <a:pos x="csX161" y="csY161"/>
                              </a:cxn>
                              <a:cxn ang="0">
                                <a:pos x="csX162" y="csY162"/>
                              </a:cxn>
                              <a:cxn ang="0">
                                <a:pos x="csX163" y="csY163"/>
                              </a:cxn>
                              <a:cxn ang="0">
                                <a:pos x="csX164" y="csY164"/>
                              </a:cxn>
                              <a:cxn ang="0">
                                <a:pos x="csX165" y="csY165"/>
                              </a:cxn>
                              <a:cxn ang="0">
                                <a:pos x="csX166" y="csY166"/>
                              </a:cxn>
                              <a:cxn ang="0">
                                <a:pos x="csX167" y="csY167"/>
                              </a:cxn>
                              <a:cxn ang="0">
                                <a:pos x="csX168" y="csY168"/>
                              </a:cxn>
                              <a:cxn ang="0">
                                <a:pos x="csX169" y="csY169"/>
                              </a:cxn>
                              <a:cxn ang="0">
                                <a:pos x="csX170" y="csY170"/>
                              </a:cxn>
                              <a:cxn ang="0">
                                <a:pos x="csX171" y="csY171"/>
                              </a:cxn>
                              <a:cxn ang="0">
                                <a:pos x="csX172" y="csY172"/>
                              </a:cxn>
                              <a:cxn ang="0">
                                <a:pos x="csX173" y="csY173"/>
                              </a:cxn>
                              <a:cxn ang="0">
                                <a:pos x="csX174" y="csY174"/>
                              </a:cxn>
                              <a:cxn ang="0">
                                <a:pos x="csX175" y="csY175"/>
                              </a:cxn>
                              <a:cxn ang="0">
                                <a:pos x="csX176" y="csY176"/>
                              </a:cxn>
                              <a:cxn ang="0">
                                <a:pos x="csX177" y="csY177"/>
                              </a:cxn>
                              <a:cxn ang="0">
                                <a:pos x="csX178" y="csY178"/>
                              </a:cxn>
                              <a:cxn ang="0">
                                <a:pos x="csX179" y="csY179"/>
                              </a:cxn>
                              <a:cxn ang="0">
                                <a:pos x="csX180" y="csY180"/>
                              </a:cxn>
                              <a:cxn ang="0">
                                <a:pos x="csX181" y="csY181"/>
                              </a:cxn>
                              <a:cxn ang="0">
                                <a:pos x="csX182" y="csY182"/>
                              </a:cxn>
                              <a:cxn ang="0">
                                <a:pos x="csX183" y="csY183"/>
                              </a:cxn>
                              <a:cxn ang="0">
                                <a:pos x="csX184" y="csY184"/>
                              </a:cxn>
                              <a:cxn ang="0">
                                <a:pos x="csX185" y="csY185"/>
                              </a:cxn>
                              <a:cxn ang="0">
                                <a:pos x="csX186" y="csY186"/>
                              </a:cxn>
                              <a:cxn ang="0">
                                <a:pos x="csX187" y="csY187"/>
                              </a:cxn>
                              <a:cxn ang="0">
                                <a:pos x="csX188" y="csY188"/>
                              </a:cxn>
                              <a:cxn ang="0">
                                <a:pos x="csX189" y="csY189"/>
                              </a:cxn>
                              <a:cxn ang="0">
                                <a:pos x="csX190" y="csY190"/>
                              </a:cxn>
                              <a:cxn ang="0">
                                <a:pos x="csX191" y="csY191"/>
                              </a:cxn>
                              <a:cxn ang="0">
                                <a:pos x="csX192" y="csY192"/>
                              </a:cxn>
                              <a:cxn ang="0">
                                <a:pos x="csX193" y="csY193"/>
                              </a:cxn>
                              <a:cxn ang="0">
                                <a:pos x="csX194" y="csY194"/>
                              </a:cxn>
                              <a:cxn ang="0">
                                <a:pos x="csX195" y="csY195"/>
                              </a:cxn>
                              <a:cxn ang="0">
                                <a:pos x="csX196" y="csY196"/>
                              </a:cxn>
                              <a:cxn ang="0">
                                <a:pos x="csX197" y="csY197"/>
                              </a:cxn>
                              <a:cxn ang="0">
                                <a:pos x="csX198" y="csY198"/>
                              </a:cxn>
                              <a:cxn ang="0">
                                <a:pos x="csX199" y="csY199"/>
                              </a:cxn>
                              <a:cxn ang="0">
                                <a:pos x="csX200" y="csY200"/>
                              </a:cxn>
                              <a:cxn ang="0">
                                <a:pos x="csX201" y="csY201"/>
                              </a:cxn>
                              <a:cxn ang="0">
                                <a:pos x="csX202" y="csY202"/>
                              </a:cxn>
                              <a:cxn ang="0">
                                <a:pos x="csX203" y="csY203"/>
                              </a:cxn>
                              <a:cxn ang="0">
                                <a:pos x="csX204" y="csY204"/>
                              </a:cxn>
                              <a:cxn ang="0">
                                <a:pos x="csX205" y="csY205"/>
                              </a:cxn>
                              <a:cxn ang="0">
                                <a:pos x="csX206" y="csY206"/>
                              </a:cxn>
                              <a:cxn ang="0">
                                <a:pos x="csX207" y="csY207"/>
                              </a:cxn>
                              <a:cxn ang="0">
                                <a:pos x="csX208" y="csY208"/>
                              </a:cxn>
                              <a:cxn ang="0">
                                <a:pos x="csX209" y="csY209"/>
                              </a:cxn>
                              <a:cxn ang="0">
                                <a:pos x="csX210" y="csY210"/>
                              </a:cxn>
                              <a:cxn ang="0">
                                <a:pos x="csX211" y="csY211"/>
                              </a:cxn>
                              <a:cxn ang="0">
                                <a:pos x="csX212" y="csY212"/>
                              </a:cxn>
                              <a:cxn ang="0">
                                <a:pos x="csX213" y="csY213"/>
                              </a:cxn>
                              <a:cxn ang="0">
                                <a:pos x="csX214" y="csY214"/>
                              </a:cxn>
                              <a:cxn ang="0">
                                <a:pos x="csX215" y="csY215"/>
                              </a:cxn>
                              <a:cxn ang="0">
                                <a:pos x="csX216" y="csY216"/>
                              </a:cxn>
                              <a:cxn ang="0">
                                <a:pos x="csX217" y="csY217"/>
                              </a:cxn>
                              <a:cxn ang="0">
                                <a:pos x="csX218" y="csY218"/>
                              </a:cxn>
                              <a:cxn ang="0">
                                <a:pos x="csX219" y="csY219"/>
                              </a:cxn>
                              <a:cxn ang="0">
                                <a:pos x="csX220" y="csY220"/>
                              </a:cxn>
                              <a:cxn ang="0">
                                <a:pos x="csX221" y="csY221"/>
                              </a:cxn>
                              <a:cxn ang="0">
                                <a:pos x="csX222" y="csY222"/>
                              </a:cxn>
                              <a:cxn ang="0">
                                <a:pos x="csX223" y="csY223"/>
                              </a:cxn>
                              <a:cxn ang="0">
                                <a:pos x="csX224" y="csY224"/>
                              </a:cxn>
                              <a:cxn ang="0">
                                <a:pos x="csX225" y="csY225"/>
                              </a:cxn>
                              <a:cxn ang="0">
                                <a:pos x="csX226" y="csY226"/>
                              </a:cxn>
                              <a:cxn ang="0">
                                <a:pos x="csX227" y="csY227"/>
                              </a:cxn>
                              <a:cxn ang="0">
                                <a:pos x="csX228" y="csY228"/>
                              </a:cxn>
                              <a:cxn ang="0">
                                <a:pos x="csX229" y="csY229"/>
                              </a:cxn>
                              <a:cxn ang="0">
                                <a:pos x="csX230" y="csY230"/>
                              </a:cxn>
                              <a:cxn ang="0">
                                <a:pos x="csX231" y="csY231"/>
                              </a:cxn>
                              <a:cxn ang="0">
                                <a:pos x="csX232" y="csY232"/>
                              </a:cxn>
                            </a:cxnLst>
                            <a:rect l="l" t="t" r="r" b="b"/>
                            <a:pathLst>
                              <a:path w="1660168" h="1662516">
                                <a:moveTo>
                                  <a:pt x="813650" y="690075"/>
                                </a:moveTo>
                                <a:cubicBezTo>
                                  <a:pt x="813739" y="689936"/>
                                  <a:pt x="813868" y="689814"/>
                                  <a:pt x="813955" y="689673"/>
                                </a:cubicBezTo>
                                <a:cubicBezTo>
                                  <a:pt x="813612" y="688033"/>
                                  <a:pt x="813332" y="686601"/>
                                  <a:pt x="813207" y="685581"/>
                                </a:cubicBezTo>
                                <a:cubicBezTo>
                                  <a:pt x="813363" y="687072"/>
                                  <a:pt x="813523" y="688573"/>
                                  <a:pt x="813650" y="690075"/>
                                </a:cubicBezTo>
                                <a:lnTo>
                                  <a:pt x="813650" y="690075"/>
                                </a:lnTo>
                                <a:close/>
                                <a:moveTo>
                                  <a:pt x="1132463" y="1038682"/>
                                </a:moveTo>
                                <a:cubicBezTo>
                                  <a:pt x="1132475" y="1038682"/>
                                  <a:pt x="1132475" y="1038668"/>
                                  <a:pt x="1132475" y="1038661"/>
                                </a:cubicBezTo>
                                <a:cubicBezTo>
                                  <a:pt x="1132433" y="1038640"/>
                                  <a:pt x="1132287" y="1038640"/>
                                  <a:pt x="1132256" y="1038592"/>
                                </a:cubicBezTo>
                                <a:cubicBezTo>
                                  <a:pt x="1132303" y="1038640"/>
                                  <a:pt x="1132416" y="1038640"/>
                                  <a:pt x="1132463" y="1038682"/>
                                </a:cubicBezTo>
                                <a:lnTo>
                                  <a:pt x="1132463" y="1038682"/>
                                </a:lnTo>
                                <a:close/>
                                <a:moveTo>
                                  <a:pt x="1140628" y="1039704"/>
                                </a:moveTo>
                                <a:cubicBezTo>
                                  <a:pt x="1138654" y="1039386"/>
                                  <a:pt x="1134220" y="1039963"/>
                                  <a:pt x="1132465" y="1038682"/>
                                </a:cubicBezTo>
                                <a:cubicBezTo>
                                  <a:pt x="1131383" y="1042423"/>
                                  <a:pt x="1133016" y="1043834"/>
                                  <a:pt x="1140628" y="1039704"/>
                                </a:cubicBezTo>
                                <a:lnTo>
                                  <a:pt x="1140628" y="1039704"/>
                                </a:lnTo>
                                <a:close/>
                                <a:moveTo>
                                  <a:pt x="830085" y="0"/>
                                </a:moveTo>
                                <a:cubicBezTo>
                                  <a:pt x="371633" y="0"/>
                                  <a:pt x="0" y="372158"/>
                                  <a:pt x="0" y="831255"/>
                                </a:cubicBezTo>
                                <a:cubicBezTo>
                                  <a:pt x="0" y="1290341"/>
                                  <a:pt x="371633" y="1662516"/>
                                  <a:pt x="830085" y="1662516"/>
                                </a:cubicBezTo>
                                <a:cubicBezTo>
                                  <a:pt x="1288521" y="1662516"/>
                                  <a:pt x="1660168" y="1290344"/>
                                  <a:pt x="1660168" y="831255"/>
                                </a:cubicBezTo>
                                <a:cubicBezTo>
                                  <a:pt x="1660168" y="372158"/>
                                  <a:pt x="1288521" y="0"/>
                                  <a:pt x="830085" y="0"/>
                                </a:cubicBezTo>
                                <a:lnTo>
                                  <a:pt x="830085" y="0"/>
                                </a:lnTo>
                                <a:close/>
                                <a:moveTo>
                                  <a:pt x="1360293" y="324718"/>
                                </a:moveTo>
                                <a:cubicBezTo>
                                  <a:pt x="1331691" y="325587"/>
                                  <a:pt x="1311781" y="325641"/>
                                  <a:pt x="1288804" y="341521"/>
                                </a:cubicBezTo>
                                <a:cubicBezTo>
                                  <a:pt x="1279545" y="347930"/>
                                  <a:pt x="1273259" y="356418"/>
                                  <a:pt x="1261510" y="359718"/>
                                </a:cubicBezTo>
                                <a:cubicBezTo>
                                  <a:pt x="1250973" y="362689"/>
                                  <a:pt x="1239602" y="360086"/>
                                  <a:pt x="1229151" y="363636"/>
                                </a:cubicBezTo>
                                <a:cubicBezTo>
                                  <a:pt x="1191436" y="376453"/>
                                  <a:pt x="1197411" y="457348"/>
                                  <a:pt x="1147716" y="445130"/>
                                </a:cubicBezTo>
                                <a:cubicBezTo>
                                  <a:pt x="1124373" y="439394"/>
                                  <a:pt x="1107921" y="411769"/>
                                  <a:pt x="1096171" y="393729"/>
                                </a:cubicBezTo>
                                <a:cubicBezTo>
                                  <a:pt x="1085823" y="377859"/>
                                  <a:pt x="1066977" y="364733"/>
                                  <a:pt x="1079705" y="344870"/>
                                </a:cubicBezTo>
                                <a:cubicBezTo>
                                  <a:pt x="1073899" y="346362"/>
                                  <a:pt x="1067708" y="344663"/>
                                  <a:pt x="1061990" y="345751"/>
                                </a:cubicBezTo>
                                <a:cubicBezTo>
                                  <a:pt x="1069952" y="328247"/>
                                  <a:pt x="1096651" y="329775"/>
                                  <a:pt x="1101092" y="320829"/>
                                </a:cubicBezTo>
                                <a:cubicBezTo>
                                  <a:pt x="1112155" y="298405"/>
                                  <a:pt x="1070634" y="296064"/>
                                  <a:pt x="1058878" y="292954"/>
                                </a:cubicBezTo>
                                <a:cubicBezTo>
                                  <a:pt x="1073050" y="277828"/>
                                  <a:pt x="1080223" y="298042"/>
                                  <a:pt x="1094212" y="294610"/>
                                </a:cubicBezTo>
                                <a:cubicBezTo>
                                  <a:pt x="1107653" y="291296"/>
                                  <a:pt x="1087117" y="273567"/>
                                  <a:pt x="1079056" y="271577"/>
                                </a:cubicBezTo>
                                <a:cubicBezTo>
                                  <a:pt x="1076160" y="270858"/>
                                  <a:pt x="1028826" y="284676"/>
                                  <a:pt x="1056224" y="260123"/>
                                </a:cubicBezTo>
                                <a:cubicBezTo>
                                  <a:pt x="1022402" y="238534"/>
                                  <a:pt x="988597" y="216951"/>
                                  <a:pt x="954768" y="195345"/>
                                </a:cubicBezTo>
                                <a:cubicBezTo>
                                  <a:pt x="949075" y="219366"/>
                                  <a:pt x="999782" y="233017"/>
                                  <a:pt x="1016345" y="241481"/>
                                </a:cubicBezTo>
                                <a:cubicBezTo>
                                  <a:pt x="1013774" y="251400"/>
                                  <a:pt x="998366" y="265843"/>
                                  <a:pt x="986569" y="261614"/>
                                </a:cubicBezTo>
                                <a:cubicBezTo>
                                  <a:pt x="975457" y="257624"/>
                                  <a:pt x="979969" y="239186"/>
                                  <a:pt x="963189" y="241038"/>
                                </a:cubicBezTo>
                                <a:cubicBezTo>
                                  <a:pt x="951209" y="268931"/>
                                  <a:pt x="988519" y="260778"/>
                                  <a:pt x="991987" y="277871"/>
                                </a:cubicBezTo>
                                <a:cubicBezTo>
                                  <a:pt x="995924" y="297347"/>
                                  <a:pt x="977882" y="289093"/>
                                  <a:pt x="970943" y="288756"/>
                                </a:cubicBezTo>
                                <a:cubicBezTo>
                                  <a:pt x="969289" y="288672"/>
                                  <a:pt x="956356" y="275266"/>
                                  <a:pt x="955657" y="285414"/>
                                </a:cubicBezTo>
                                <a:cubicBezTo>
                                  <a:pt x="954820" y="297465"/>
                                  <a:pt x="976285" y="292766"/>
                                  <a:pt x="977800" y="304937"/>
                                </a:cubicBezTo>
                                <a:cubicBezTo>
                                  <a:pt x="952797" y="305950"/>
                                  <a:pt x="940028" y="296912"/>
                                  <a:pt x="919674" y="283369"/>
                                </a:cubicBezTo>
                                <a:cubicBezTo>
                                  <a:pt x="895918" y="267581"/>
                                  <a:pt x="883728" y="269004"/>
                                  <a:pt x="854622" y="269004"/>
                                </a:cubicBezTo>
                                <a:cubicBezTo>
                                  <a:pt x="863326" y="265424"/>
                                  <a:pt x="875318" y="262769"/>
                                  <a:pt x="882761" y="257002"/>
                                </a:cubicBezTo>
                                <a:cubicBezTo>
                                  <a:pt x="886826" y="253853"/>
                                  <a:pt x="902782" y="238324"/>
                                  <a:pt x="903833" y="234857"/>
                                </a:cubicBezTo>
                                <a:cubicBezTo>
                                  <a:pt x="908343" y="219898"/>
                                  <a:pt x="903588" y="221034"/>
                                  <a:pt x="889296" y="211227"/>
                                </a:cubicBezTo>
                                <a:cubicBezTo>
                                  <a:pt x="876591" y="202523"/>
                                  <a:pt x="861183" y="186898"/>
                                  <a:pt x="845787" y="183819"/>
                                </a:cubicBezTo>
                                <a:cubicBezTo>
                                  <a:pt x="790011" y="172670"/>
                                  <a:pt x="828584" y="234249"/>
                                  <a:pt x="786245" y="242741"/>
                                </a:cubicBezTo>
                                <a:cubicBezTo>
                                  <a:pt x="786969" y="242779"/>
                                  <a:pt x="787753" y="242812"/>
                                  <a:pt x="788376" y="242812"/>
                                </a:cubicBezTo>
                                <a:lnTo>
                                  <a:pt x="785951" y="242812"/>
                                </a:lnTo>
                                <a:cubicBezTo>
                                  <a:pt x="786059" y="242805"/>
                                  <a:pt x="786146" y="242765"/>
                                  <a:pt x="786245" y="242741"/>
                                </a:cubicBezTo>
                                <a:cubicBezTo>
                                  <a:pt x="776450" y="242390"/>
                                  <a:pt x="758092" y="240004"/>
                                  <a:pt x="751781" y="245186"/>
                                </a:cubicBezTo>
                                <a:cubicBezTo>
                                  <a:pt x="747326" y="248828"/>
                                  <a:pt x="746952" y="263461"/>
                                  <a:pt x="741972" y="268759"/>
                                </a:cubicBezTo>
                                <a:cubicBezTo>
                                  <a:pt x="733108" y="278222"/>
                                  <a:pt x="719895" y="280111"/>
                                  <a:pt x="709319" y="286933"/>
                                </a:cubicBezTo>
                                <a:cubicBezTo>
                                  <a:pt x="698997" y="293600"/>
                                  <a:pt x="676236" y="310699"/>
                                  <a:pt x="670174" y="322301"/>
                                </a:cubicBezTo>
                                <a:cubicBezTo>
                                  <a:pt x="647829" y="365049"/>
                                  <a:pt x="720518" y="378318"/>
                                  <a:pt x="748078" y="390815"/>
                                </a:cubicBezTo>
                                <a:cubicBezTo>
                                  <a:pt x="760529" y="396462"/>
                                  <a:pt x="796917" y="404193"/>
                                  <a:pt x="803695" y="413627"/>
                                </a:cubicBezTo>
                                <a:cubicBezTo>
                                  <a:pt x="812784" y="426296"/>
                                  <a:pt x="795861" y="438176"/>
                                  <a:pt x="814840" y="447082"/>
                                </a:cubicBezTo>
                                <a:cubicBezTo>
                                  <a:pt x="820902" y="449919"/>
                                  <a:pt x="833402" y="450498"/>
                                  <a:pt x="838624" y="444621"/>
                                </a:cubicBezTo>
                                <a:cubicBezTo>
                                  <a:pt x="847109" y="435045"/>
                                  <a:pt x="835176" y="432885"/>
                                  <a:pt x="833143" y="421825"/>
                                </a:cubicBezTo>
                                <a:cubicBezTo>
                                  <a:pt x="829208" y="400535"/>
                                  <a:pt x="835693" y="408994"/>
                                  <a:pt x="846387" y="401083"/>
                                </a:cubicBezTo>
                                <a:cubicBezTo>
                                  <a:pt x="868179" y="384971"/>
                                  <a:pt x="863272" y="383984"/>
                                  <a:pt x="855432" y="358309"/>
                                </a:cubicBezTo>
                                <a:cubicBezTo>
                                  <a:pt x="851790" y="346359"/>
                                  <a:pt x="838055" y="312998"/>
                                  <a:pt x="850137" y="304177"/>
                                </a:cubicBezTo>
                                <a:cubicBezTo>
                                  <a:pt x="865890" y="292667"/>
                                  <a:pt x="899491" y="310414"/>
                                  <a:pt x="911570" y="311898"/>
                                </a:cubicBezTo>
                                <a:cubicBezTo>
                                  <a:pt x="925627" y="313623"/>
                                  <a:pt x="933611" y="333130"/>
                                  <a:pt x="941273" y="341108"/>
                                </a:cubicBezTo>
                                <a:cubicBezTo>
                                  <a:pt x="946361" y="346406"/>
                                  <a:pt x="955462" y="357648"/>
                                  <a:pt x="964351" y="356432"/>
                                </a:cubicBezTo>
                                <a:cubicBezTo>
                                  <a:pt x="978463" y="354496"/>
                                  <a:pt x="972559" y="342143"/>
                                  <a:pt x="980743" y="336444"/>
                                </a:cubicBezTo>
                                <a:cubicBezTo>
                                  <a:pt x="1002699" y="321194"/>
                                  <a:pt x="1008484" y="341909"/>
                                  <a:pt x="1017234" y="362627"/>
                                </a:cubicBezTo>
                                <a:cubicBezTo>
                                  <a:pt x="1025465" y="382088"/>
                                  <a:pt x="1033256" y="389310"/>
                                  <a:pt x="1047906" y="401793"/>
                                </a:cubicBezTo>
                                <a:cubicBezTo>
                                  <a:pt x="1054712" y="407604"/>
                                  <a:pt x="1084532" y="428341"/>
                                  <a:pt x="1081719" y="441123"/>
                                </a:cubicBezTo>
                                <a:cubicBezTo>
                                  <a:pt x="1079811" y="449733"/>
                                  <a:pt x="1045747" y="462792"/>
                                  <a:pt x="1036636" y="465683"/>
                                </a:cubicBezTo>
                                <a:cubicBezTo>
                                  <a:pt x="1003339" y="476243"/>
                                  <a:pt x="940875" y="448392"/>
                                  <a:pt x="934166" y="501272"/>
                                </a:cubicBezTo>
                                <a:cubicBezTo>
                                  <a:pt x="947085" y="496455"/>
                                  <a:pt x="983834" y="466392"/>
                                  <a:pt x="994854" y="480641"/>
                                </a:cubicBezTo>
                                <a:cubicBezTo>
                                  <a:pt x="999879" y="487105"/>
                                  <a:pt x="990867" y="496521"/>
                                  <a:pt x="992989" y="502940"/>
                                </a:cubicBezTo>
                                <a:cubicBezTo>
                                  <a:pt x="999277" y="522188"/>
                                  <a:pt x="1014101" y="515481"/>
                                  <a:pt x="1029645" y="512372"/>
                                </a:cubicBezTo>
                                <a:cubicBezTo>
                                  <a:pt x="1028587" y="513034"/>
                                  <a:pt x="1027500" y="513611"/>
                                  <a:pt x="1026352" y="514124"/>
                                </a:cubicBezTo>
                                <a:cubicBezTo>
                                  <a:pt x="1047591" y="503194"/>
                                  <a:pt x="1045385" y="505472"/>
                                  <a:pt x="1055130" y="487743"/>
                                </a:cubicBezTo>
                                <a:cubicBezTo>
                                  <a:pt x="1058313" y="481951"/>
                                  <a:pt x="1063046" y="467932"/>
                                  <a:pt x="1067529" y="463786"/>
                                </a:cubicBezTo>
                                <a:cubicBezTo>
                                  <a:pt x="1082968" y="449565"/>
                                  <a:pt x="1085346" y="459358"/>
                                  <a:pt x="1094911" y="470330"/>
                                </a:cubicBezTo>
                                <a:cubicBezTo>
                                  <a:pt x="1097416" y="473223"/>
                                  <a:pt x="1121061" y="507319"/>
                                  <a:pt x="1112645" y="505618"/>
                                </a:cubicBezTo>
                                <a:cubicBezTo>
                                  <a:pt x="1085139" y="500094"/>
                                  <a:pt x="1058729" y="500834"/>
                                  <a:pt x="1035919" y="515896"/>
                                </a:cubicBezTo>
                                <a:cubicBezTo>
                                  <a:pt x="1022776" y="524591"/>
                                  <a:pt x="1010344" y="536319"/>
                                  <a:pt x="994647" y="542093"/>
                                </a:cubicBezTo>
                                <a:cubicBezTo>
                                  <a:pt x="990886" y="543469"/>
                                  <a:pt x="963025" y="546112"/>
                                  <a:pt x="966318" y="541356"/>
                                </a:cubicBezTo>
                                <a:cubicBezTo>
                                  <a:pt x="971126" y="534418"/>
                                  <a:pt x="987673" y="529827"/>
                                  <a:pt x="994203" y="522339"/>
                                </a:cubicBezTo>
                                <a:cubicBezTo>
                                  <a:pt x="976106" y="514876"/>
                                  <a:pt x="961014" y="531354"/>
                                  <a:pt x="946794" y="540988"/>
                                </a:cubicBezTo>
                                <a:cubicBezTo>
                                  <a:pt x="931703" y="548138"/>
                                  <a:pt x="928196" y="561459"/>
                                  <a:pt x="915348" y="573141"/>
                                </a:cubicBezTo>
                                <a:cubicBezTo>
                                  <a:pt x="909740" y="578234"/>
                                  <a:pt x="899133" y="579100"/>
                                  <a:pt x="893626" y="585802"/>
                                </a:cubicBezTo>
                                <a:cubicBezTo>
                                  <a:pt x="888284" y="592306"/>
                                  <a:pt x="887621" y="602532"/>
                                  <a:pt x="882559" y="608706"/>
                                </a:cubicBezTo>
                                <a:cubicBezTo>
                                  <a:pt x="879009" y="613029"/>
                                  <a:pt x="869906" y="610419"/>
                                  <a:pt x="866198" y="616932"/>
                                </a:cubicBezTo>
                                <a:cubicBezTo>
                                  <a:pt x="861369" y="625446"/>
                                  <a:pt x="870618" y="633347"/>
                                  <a:pt x="868591" y="639478"/>
                                </a:cubicBezTo>
                                <a:cubicBezTo>
                                  <a:pt x="864876" y="650621"/>
                                  <a:pt x="843715" y="660074"/>
                                  <a:pt x="835576" y="668097"/>
                                </a:cubicBezTo>
                                <a:cubicBezTo>
                                  <a:pt x="836662" y="667051"/>
                                  <a:pt x="837742" y="665972"/>
                                  <a:pt x="838805" y="664882"/>
                                </a:cubicBezTo>
                                <a:cubicBezTo>
                                  <a:pt x="830650" y="673452"/>
                                  <a:pt x="820330" y="679753"/>
                                  <a:pt x="813960" y="689670"/>
                                </a:cubicBezTo>
                                <a:cubicBezTo>
                                  <a:pt x="816884" y="703670"/>
                                  <a:pt x="826103" y="737059"/>
                                  <a:pt x="823532" y="744743"/>
                                </a:cubicBezTo>
                                <a:cubicBezTo>
                                  <a:pt x="815049" y="770017"/>
                                  <a:pt x="798573" y="730996"/>
                                  <a:pt x="791891" y="720916"/>
                                </a:cubicBezTo>
                                <a:cubicBezTo>
                                  <a:pt x="768932" y="686273"/>
                                  <a:pt x="723045" y="709455"/>
                                  <a:pt x="691698" y="712329"/>
                                </a:cubicBezTo>
                                <a:cubicBezTo>
                                  <a:pt x="651609" y="716002"/>
                                  <a:pt x="612342" y="768104"/>
                                  <a:pt x="637072" y="810395"/>
                                </a:cubicBezTo>
                                <a:cubicBezTo>
                                  <a:pt x="648942" y="830678"/>
                                  <a:pt x="668911" y="838531"/>
                                  <a:pt x="691815" y="833836"/>
                                </a:cubicBezTo>
                                <a:cubicBezTo>
                                  <a:pt x="712203" y="829658"/>
                                  <a:pt x="718324" y="801098"/>
                                  <a:pt x="737519" y="800577"/>
                                </a:cubicBezTo>
                                <a:cubicBezTo>
                                  <a:pt x="772797" y="799635"/>
                                  <a:pt x="738297" y="835193"/>
                                  <a:pt x="735244" y="848244"/>
                                </a:cubicBezTo>
                                <a:cubicBezTo>
                                  <a:pt x="732421" y="860333"/>
                                  <a:pt x="739643" y="861449"/>
                                  <a:pt x="752068" y="864446"/>
                                </a:cubicBezTo>
                                <a:cubicBezTo>
                                  <a:pt x="761244" y="866644"/>
                                  <a:pt x="774239" y="860514"/>
                                  <a:pt x="782194" y="865760"/>
                                </a:cubicBezTo>
                                <a:cubicBezTo>
                                  <a:pt x="787205" y="869075"/>
                                  <a:pt x="786962" y="887211"/>
                                  <a:pt x="793857" y="881491"/>
                                </a:cubicBezTo>
                                <a:cubicBezTo>
                                  <a:pt x="780289" y="892754"/>
                                  <a:pt x="783457" y="919460"/>
                                  <a:pt x="797369" y="929111"/>
                                </a:cubicBezTo>
                                <a:cubicBezTo>
                                  <a:pt x="812793" y="939827"/>
                                  <a:pt x="830953" y="929905"/>
                                  <a:pt x="847102" y="934018"/>
                                </a:cubicBezTo>
                                <a:cubicBezTo>
                                  <a:pt x="877591" y="941808"/>
                                  <a:pt x="863037" y="931690"/>
                                  <a:pt x="889811" y="915505"/>
                                </a:cubicBezTo>
                                <a:cubicBezTo>
                                  <a:pt x="907881" y="904598"/>
                                  <a:pt x="910845" y="917559"/>
                                  <a:pt x="923195" y="917611"/>
                                </a:cubicBezTo>
                                <a:cubicBezTo>
                                  <a:pt x="931600" y="917644"/>
                                  <a:pt x="936940" y="905507"/>
                                  <a:pt x="950995" y="909038"/>
                                </a:cubicBezTo>
                                <a:cubicBezTo>
                                  <a:pt x="962451" y="911931"/>
                                  <a:pt x="966977" y="920786"/>
                                  <a:pt x="980655" y="922824"/>
                                </a:cubicBezTo>
                                <a:cubicBezTo>
                                  <a:pt x="986263" y="923651"/>
                                  <a:pt x="992053" y="920711"/>
                                  <a:pt x="997402" y="921302"/>
                                </a:cubicBezTo>
                                <a:cubicBezTo>
                                  <a:pt x="1022699" y="924117"/>
                                  <a:pt x="1042068" y="940303"/>
                                  <a:pt x="1062004" y="954941"/>
                                </a:cubicBezTo>
                                <a:cubicBezTo>
                                  <a:pt x="1078433" y="966985"/>
                                  <a:pt x="1089314" y="964545"/>
                                  <a:pt x="1108505" y="970038"/>
                                </a:cubicBezTo>
                                <a:cubicBezTo>
                                  <a:pt x="1122525" y="974040"/>
                                  <a:pt x="1148393" y="994358"/>
                                  <a:pt x="1147069" y="1012197"/>
                                </a:cubicBezTo>
                                <a:cubicBezTo>
                                  <a:pt x="1146831" y="1015389"/>
                                  <a:pt x="1134576" y="1031431"/>
                                  <a:pt x="1132482" y="1038656"/>
                                </a:cubicBezTo>
                                <a:cubicBezTo>
                                  <a:pt x="1136069" y="1041144"/>
                                  <a:pt x="1161020" y="1035561"/>
                                  <a:pt x="1168322" y="1035035"/>
                                </a:cubicBezTo>
                                <a:cubicBezTo>
                                  <a:pt x="1165923" y="1037832"/>
                                  <a:pt x="1148932" y="1049787"/>
                                  <a:pt x="1148932" y="1043438"/>
                                </a:cubicBezTo>
                                <a:cubicBezTo>
                                  <a:pt x="1148932" y="1046694"/>
                                  <a:pt x="1160954" y="1053374"/>
                                  <a:pt x="1163883" y="1055450"/>
                                </a:cubicBezTo>
                                <a:cubicBezTo>
                                  <a:pt x="1172744" y="1026635"/>
                                  <a:pt x="1187301" y="1045177"/>
                                  <a:pt x="1204821" y="1052314"/>
                                </a:cubicBezTo>
                                <a:cubicBezTo>
                                  <a:pt x="1219716" y="1058389"/>
                                  <a:pt x="1238050" y="1058715"/>
                                  <a:pt x="1253937" y="1062505"/>
                                </a:cubicBezTo>
                                <a:cubicBezTo>
                                  <a:pt x="1267423" y="1065720"/>
                                  <a:pt x="1297164" y="1074839"/>
                                  <a:pt x="1307157" y="1085875"/>
                                </a:cubicBezTo>
                                <a:cubicBezTo>
                                  <a:pt x="1319186" y="1099159"/>
                                  <a:pt x="1310871" y="1120741"/>
                                  <a:pt x="1301970" y="1133959"/>
                                </a:cubicBezTo>
                                <a:cubicBezTo>
                                  <a:pt x="1290326" y="1151282"/>
                                  <a:pt x="1272770" y="1157947"/>
                                  <a:pt x="1265506" y="1178330"/>
                                </a:cubicBezTo>
                                <a:cubicBezTo>
                                  <a:pt x="1259766" y="1194485"/>
                                  <a:pt x="1264076" y="1210807"/>
                                  <a:pt x="1260797" y="1228718"/>
                                </a:cubicBezTo>
                                <a:cubicBezTo>
                                  <a:pt x="1256363" y="1252962"/>
                                  <a:pt x="1252808" y="1244463"/>
                                  <a:pt x="1237217" y="1259256"/>
                                </a:cubicBezTo>
                                <a:cubicBezTo>
                                  <a:pt x="1224098" y="1271715"/>
                                  <a:pt x="1236998" y="1269550"/>
                                  <a:pt x="1219137" y="1277491"/>
                                </a:cubicBezTo>
                                <a:cubicBezTo>
                                  <a:pt x="1201196" y="1285475"/>
                                  <a:pt x="1185398" y="1283100"/>
                                  <a:pt x="1172977" y="1302812"/>
                                </a:cubicBezTo>
                                <a:cubicBezTo>
                                  <a:pt x="1173474" y="1301573"/>
                                  <a:pt x="1173878" y="1300329"/>
                                  <a:pt x="1174224" y="1299034"/>
                                </a:cubicBezTo>
                                <a:cubicBezTo>
                                  <a:pt x="1168983" y="1306379"/>
                                  <a:pt x="1166362" y="1321420"/>
                                  <a:pt x="1163878" y="1326355"/>
                                </a:cubicBezTo>
                                <a:cubicBezTo>
                                  <a:pt x="1157617" y="1338948"/>
                                  <a:pt x="1148979" y="1346891"/>
                                  <a:pt x="1139073" y="1357379"/>
                                </a:cubicBezTo>
                                <a:cubicBezTo>
                                  <a:pt x="1135279" y="1361395"/>
                                  <a:pt x="1100382" y="1409137"/>
                                  <a:pt x="1098366" y="1405300"/>
                                </a:cubicBezTo>
                                <a:cubicBezTo>
                                  <a:pt x="1095774" y="1400313"/>
                                  <a:pt x="1068259" y="1410310"/>
                                  <a:pt x="1066948" y="1403196"/>
                                </a:cubicBezTo>
                                <a:cubicBezTo>
                                  <a:pt x="1068042" y="1409175"/>
                                  <a:pt x="1066687" y="1407170"/>
                                  <a:pt x="1073521" y="1410617"/>
                                </a:cubicBezTo>
                                <a:cubicBezTo>
                                  <a:pt x="1067193" y="1449852"/>
                                  <a:pt x="1050621" y="1455706"/>
                                  <a:pt x="1012146" y="1456102"/>
                                </a:cubicBezTo>
                                <a:cubicBezTo>
                                  <a:pt x="1015456" y="1474959"/>
                                  <a:pt x="998204" y="1471197"/>
                                  <a:pt x="990187" y="1481336"/>
                                </a:cubicBezTo>
                                <a:cubicBezTo>
                                  <a:pt x="985499" y="1487256"/>
                                  <a:pt x="983262" y="1503903"/>
                                  <a:pt x="980013" y="1511571"/>
                                </a:cubicBezTo>
                                <a:cubicBezTo>
                                  <a:pt x="977983" y="1516386"/>
                                  <a:pt x="962964" y="1535681"/>
                                  <a:pt x="962964" y="1539504"/>
                                </a:cubicBezTo>
                                <a:cubicBezTo>
                                  <a:pt x="962947" y="1543026"/>
                                  <a:pt x="968016" y="1548185"/>
                                  <a:pt x="972761" y="1553134"/>
                                </a:cubicBezTo>
                                <a:cubicBezTo>
                                  <a:pt x="945636" y="1558505"/>
                                  <a:pt x="917980" y="1562253"/>
                                  <a:pt x="889891" y="1564535"/>
                                </a:cubicBezTo>
                                <a:cubicBezTo>
                                  <a:pt x="895148" y="1557902"/>
                                  <a:pt x="896414" y="1552071"/>
                                  <a:pt x="879665" y="1551273"/>
                                </a:cubicBezTo>
                                <a:cubicBezTo>
                                  <a:pt x="884147" y="1539078"/>
                                  <a:pt x="894671" y="1532121"/>
                                  <a:pt x="899131" y="1520308"/>
                                </a:cubicBezTo>
                                <a:cubicBezTo>
                                  <a:pt x="901246" y="1514734"/>
                                  <a:pt x="899495" y="1512532"/>
                                  <a:pt x="901286" y="1507008"/>
                                </a:cubicBezTo>
                                <a:cubicBezTo>
                                  <a:pt x="907413" y="1487946"/>
                                  <a:pt x="904755" y="1495138"/>
                                  <a:pt x="901300" y="1480330"/>
                                </a:cubicBezTo>
                                <a:cubicBezTo>
                                  <a:pt x="893205" y="1445624"/>
                                  <a:pt x="904179" y="1436133"/>
                                  <a:pt x="913626" y="1404358"/>
                                </a:cubicBezTo>
                                <a:cubicBezTo>
                                  <a:pt x="923325" y="1371703"/>
                                  <a:pt x="922421" y="1329375"/>
                                  <a:pt x="928636" y="1294200"/>
                                </a:cubicBezTo>
                                <a:cubicBezTo>
                                  <a:pt x="931584" y="1277369"/>
                                  <a:pt x="936413" y="1242345"/>
                                  <a:pt x="930574" y="1226435"/>
                                </a:cubicBezTo>
                                <a:cubicBezTo>
                                  <a:pt x="923997" y="1208515"/>
                                  <a:pt x="895066" y="1194403"/>
                                  <a:pt x="881815" y="1182354"/>
                                </a:cubicBezTo>
                                <a:cubicBezTo>
                                  <a:pt x="863056" y="1165237"/>
                                  <a:pt x="853084" y="1146743"/>
                                  <a:pt x="839153" y="1125587"/>
                                </a:cubicBezTo>
                                <a:cubicBezTo>
                                  <a:pt x="832082" y="1114843"/>
                                  <a:pt x="824023" y="1104299"/>
                                  <a:pt x="818507" y="1092617"/>
                                </a:cubicBezTo>
                                <a:cubicBezTo>
                                  <a:pt x="806708" y="1067638"/>
                                  <a:pt x="818514" y="1082504"/>
                                  <a:pt x="820500" y="1067763"/>
                                </a:cubicBezTo>
                                <a:cubicBezTo>
                                  <a:pt x="822403" y="1053516"/>
                                  <a:pt x="818806" y="1040783"/>
                                  <a:pt x="824454" y="1025832"/>
                                </a:cubicBezTo>
                                <a:cubicBezTo>
                                  <a:pt x="830702" y="1009302"/>
                                  <a:pt x="846298" y="999001"/>
                                  <a:pt x="851421" y="982332"/>
                                </a:cubicBezTo>
                                <a:cubicBezTo>
                                  <a:pt x="856031" y="967494"/>
                                  <a:pt x="852524" y="948842"/>
                                  <a:pt x="837302" y="943893"/>
                                </a:cubicBezTo>
                                <a:cubicBezTo>
                                  <a:pt x="828820" y="941120"/>
                                  <a:pt x="819460" y="947509"/>
                                  <a:pt x="810935" y="946107"/>
                                </a:cubicBezTo>
                                <a:cubicBezTo>
                                  <a:pt x="799051" y="944178"/>
                                  <a:pt x="785596" y="935292"/>
                                  <a:pt x="776269" y="928188"/>
                                </a:cubicBezTo>
                                <a:cubicBezTo>
                                  <a:pt x="763249" y="918254"/>
                                  <a:pt x="758367" y="902110"/>
                                  <a:pt x="744503" y="892690"/>
                                </a:cubicBezTo>
                                <a:cubicBezTo>
                                  <a:pt x="732894" y="884841"/>
                                  <a:pt x="724637" y="889538"/>
                                  <a:pt x="712219" y="885866"/>
                                </a:cubicBezTo>
                                <a:cubicBezTo>
                                  <a:pt x="699270" y="882045"/>
                                  <a:pt x="691274" y="866045"/>
                                  <a:pt x="680828" y="861035"/>
                                </a:cubicBezTo>
                                <a:cubicBezTo>
                                  <a:pt x="665152" y="853525"/>
                                  <a:pt x="656319" y="864307"/>
                                  <a:pt x="639770" y="862128"/>
                                </a:cubicBezTo>
                                <a:cubicBezTo>
                                  <a:pt x="625696" y="860283"/>
                                  <a:pt x="604231" y="844663"/>
                                  <a:pt x="591082" y="838762"/>
                                </a:cubicBezTo>
                                <a:cubicBezTo>
                                  <a:pt x="564343" y="826777"/>
                                  <a:pt x="548060" y="813547"/>
                                  <a:pt x="537366" y="786372"/>
                                </a:cubicBezTo>
                                <a:cubicBezTo>
                                  <a:pt x="528211" y="763068"/>
                                  <a:pt x="514861" y="752196"/>
                                  <a:pt x="499143" y="732788"/>
                                </a:cubicBezTo>
                                <a:cubicBezTo>
                                  <a:pt x="483216" y="713121"/>
                                  <a:pt x="478229" y="696363"/>
                                  <a:pt x="453680" y="691121"/>
                                </a:cubicBezTo>
                                <a:cubicBezTo>
                                  <a:pt x="450798" y="690495"/>
                                  <a:pt x="459688" y="711766"/>
                                  <a:pt x="460605" y="713472"/>
                                </a:cubicBezTo>
                                <a:cubicBezTo>
                                  <a:pt x="469377" y="729738"/>
                                  <a:pt x="482550" y="744595"/>
                                  <a:pt x="493145" y="759739"/>
                                </a:cubicBezTo>
                                <a:cubicBezTo>
                                  <a:pt x="508734" y="782047"/>
                                  <a:pt x="502088" y="786233"/>
                                  <a:pt x="486231" y="764663"/>
                                </a:cubicBezTo>
                                <a:cubicBezTo>
                                  <a:pt x="468097" y="739985"/>
                                  <a:pt x="447055" y="715448"/>
                                  <a:pt x="431325" y="689315"/>
                                </a:cubicBezTo>
                                <a:cubicBezTo>
                                  <a:pt x="425379" y="679437"/>
                                  <a:pt x="426520" y="673051"/>
                                  <a:pt x="416713" y="663673"/>
                                </a:cubicBezTo>
                                <a:cubicBezTo>
                                  <a:pt x="407235" y="654613"/>
                                  <a:pt x="394834" y="650199"/>
                                  <a:pt x="385290" y="641582"/>
                                </a:cubicBezTo>
                                <a:cubicBezTo>
                                  <a:pt x="350953" y="610659"/>
                                  <a:pt x="344710" y="569379"/>
                                  <a:pt x="348627" y="525297"/>
                                </a:cubicBezTo>
                                <a:cubicBezTo>
                                  <a:pt x="349897" y="510928"/>
                                  <a:pt x="355082" y="499435"/>
                                  <a:pt x="352795" y="485623"/>
                                </a:cubicBezTo>
                                <a:cubicBezTo>
                                  <a:pt x="350909" y="474154"/>
                                  <a:pt x="344148" y="464672"/>
                                  <a:pt x="335701" y="456222"/>
                                </a:cubicBezTo>
                                <a:cubicBezTo>
                                  <a:pt x="332979" y="451881"/>
                                  <a:pt x="326146" y="441189"/>
                                  <a:pt x="325751" y="440508"/>
                                </a:cubicBezTo>
                                <a:cubicBezTo>
                                  <a:pt x="317955" y="427540"/>
                                  <a:pt x="311891" y="414789"/>
                                  <a:pt x="299508" y="404153"/>
                                </a:cubicBezTo>
                                <a:cubicBezTo>
                                  <a:pt x="292404" y="398024"/>
                                  <a:pt x="274021" y="383699"/>
                                  <a:pt x="256712" y="371699"/>
                                </a:cubicBezTo>
                                <a:cubicBezTo>
                                  <a:pt x="334475" y="274575"/>
                                  <a:pt x="436230" y="197607"/>
                                  <a:pt x="552960" y="149817"/>
                                </a:cubicBezTo>
                                <a:cubicBezTo>
                                  <a:pt x="553887" y="155695"/>
                                  <a:pt x="556408" y="161560"/>
                                  <a:pt x="560186" y="167176"/>
                                </a:cubicBezTo>
                                <a:cubicBezTo>
                                  <a:pt x="569784" y="181430"/>
                                  <a:pt x="578929" y="180302"/>
                                  <a:pt x="597663" y="184248"/>
                                </a:cubicBezTo>
                                <a:cubicBezTo>
                                  <a:pt x="595657" y="206023"/>
                                  <a:pt x="570240" y="206195"/>
                                  <a:pt x="553035" y="203835"/>
                                </a:cubicBezTo>
                                <a:cubicBezTo>
                                  <a:pt x="532499" y="201011"/>
                                  <a:pt x="510893" y="194179"/>
                                  <a:pt x="493102" y="212202"/>
                                </a:cubicBezTo>
                                <a:cubicBezTo>
                                  <a:pt x="502930" y="218120"/>
                                  <a:pt x="529897" y="241160"/>
                                  <a:pt x="526315" y="217086"/>
                                </a:cubicBezTo>
                                <a:cubicBezTo>
                                  <a:pt x="545987" y="216098"/>
                                  <a:pt x="565004" y="215512"/>
                                  <a:pt x="584250" y="217868"/>
                                </a:cubicBezTo>
                                <a:cubicBezTo>
                                  <a:pt x="591961" y="218815"/>
                                  <a:pt x="617799" y="227498"/>
                                  <a:pt x="624802" y="223538"/>
                                </a:cubicBezTo>
                                <a:cubicBezTo>
                                  <a:pt x="627740" y="221875"/>
                                  <a:pt x="630871" y="207357"/>
                                  <a:pt x="633983" y="202890"/>
                                </a:cubicBezTo>
                                <a:cubicBezTo>
                                  <a:pt x="628495" y="202921"/>
                                  <a:pt x="622615" y="200148"/>
                                  <a:pt x="617150" y="200674"/>
                                </a:cubicBezTo>
                                <a:cubicBezTo>
                                  <a:pt x="629895" y="184332"/>
                                  <a:pt x="642593" y="197152"/>
                                  <a:pt x="658812" y="204667"/>
                                </a:cubicBezTo>
                                <a:cubicBezTo>
                                  <a:pt x="640956" y="215533"/>
                                  <a:pt x="651546" y="241577"/>
                                  <a:pt x="669005" y="220416"/>
                                </a:cubicBezTo>
                                <a:cubicBezTo>
                                  <a:pt x="683345" y="203015"/>
                                  <a:pt x="665495" y="190401"/>
                                  <a:pt x="647286" y="180262"/>
                                </a:cubicBezTo>
                                <a:cubicBezTo>
                                  <a:pt x="665648" y="157264"/>
                                  <a:pt x="676970" y="155188"/>
                                  <a:pt x="694248" y="181145"/>
                                </a:cubicBezTo>
                                <a:cubicBezTo>
                                  <a:pt x="697094" y="165136"/>
                                  <a:pt x="709997" y="171546"/>
                                  <a:pt x="723482" y="172729"/>
                                </a:cubicBezTo>
                                <a:lnTo>
                                  <a:pt x="723482" y="168724"/>
                                </a:lnTo>
                                <a:cubicBezTo>
                                  <a:pt x="717545" y="168868"/>
                                  <a:pt x="711208" y="165447"/>
                                  <a:pt x="705332" y="166064"/>
                                </a:cubicBezTo>
                                <a:cubicBezTo>
                                  <a:pt x="719069" y="144117"/>
                                  <a:pt x="710302" y="139102"/>
                                  <a:pt x="729942" y="131938"/>
                                </a:cubicBezTo>
                                <a:cubicBezTo>
                                  <a:pt x="745580" y="126235"/>
                                  <a:pt x="790197" y="131545"/>
                                  <a:pt x="795694" y="116819"/>
                                </a:cubicBezTo>
                                <a:cubicBezTo>
                                  <a:pt x="764469" y="122899"/>
                                  <a:pt x="726745" y="124353"/>
                                  <a:pt x="698574" y="138571"/>
                                </a:cubicBezTo>
                                <a:cubicBezTo>
                                  <a:pt x="686428" y="144701"/>
                                  <a:pt x="671959" y="164055"/>
                                  <a:pt x="659828" y="151476"/>
                                </a:cubicBezTo>
                                <a:cubicBezTo>
                                  <a:pt x="647394" y="138571"/>
                                  <a:pt x="668720" y="117821"/>
                                  <a:pt x="679633" y="111496"/>
                                </a:cubicBezTo>
                                <a:lnTo>
                                  <a:pt x="677022" y="111496"/>
                                </a:lnTo>
                                <a:cubicBezTo>
                                  <a:pt x="726425" y="100973"/>
                                  <a:pt x="777593" y="95324"/>
                                  <a:pt x="830088" y="95324"/>
                                </a:cubicBezTo>
                                <a:cubicBezTo>
                                  <a:pt x="864008" y="95324"/>
                                  <a:pt x="897343" y="97837"/>
                                  <a:pt x="930064" y="102313"/>
                                </a:cubicBezTo>
                                <a:cubicBezTo>
                                  <a:pt x="918742" y="108268"/>
                                  <a:pt x="927114" y="112289"/>
                                  <a:pt x="918867" y="118374"/>
                                </a:cubicBezTo>
                                <a:cubicBezTo>
                                  <a:pt x="903118" y="129976"/>
                                  <a:pt x="875161" y="139655"/>
                                  <a:pt x="856417" y="146986"/>
                                </a:cubicBezTo>
                                <a:cubicBezTo>
                                  <a:pt x="880242" y="146922"/>
                                  <a:pt x="937914" y="169358"/>
                                  <a:pt x="949012" y="135891"/>
                                </a:cubicBezTo>
                                <a:cubicBezTo>
                                  <a:pt x="941320" y="134708"/>
                                  <a:pt x="933649" y="133521"/>
                                  <a:pt x="925964" y="132338"/>
                                </a:cubicBezTo>
                                <a:cubicBezTo>
                                  <a:pt x="940320" y="122805"/>
                                  <a:pt x="956335" y="115090"/>
                                  <a:pt x="973147" y="109434"/>
                                </a:cubicBezTo>
                                <a:cubicBezTo>
                                  <a:pt x="1124865" y="139533"/>
                                  <a:pt x="1259813" y="216596"/>
                                  <a:pt x="1362472" y="324732"/>
                                </a:cubicBezTo>
                                <a:cubicBezTo>
                                  <a:pt x="1361731" y="324718"/>
                                  <a:pt x="1361001" y="324699"/>
                                  <a:pt x="1360293" y="324718"/>
                                </a:cubicBezTo>
                                <a:lnTo>
                                  <a:pt x="1360293" y="324718"/>
                                </a:lnTo>
                                <a:close/>
                                <a:moveTo>
                                  <a:pt x="1494637" y="616570"/>
                                </a:moveTo>
                                <a:cubicBezTo>
                                  <a:pt x="1496004" y="613649"/>
                                  <a:pt x="1499196" y="612685"/>
                                  <a:pt x="1500513" y="610275"/>
                                </a:cubicBezTo>
                                <a:cubicBezTo>
                                  <a:pt x="1503287" y="605208"/>
                                  <a:pt x="1502668" y="601771"/>
                                  <a:pt x="1506081" y="597423"/>
                                </a:cubicBezTo>
                                <a:cubicBezTo>
                                  <a:pt x="1509737" y="592721"/>
                                  <a:pt x="1514670" y="591569"/>
                                  <a:pt x="1518749" y="587897"/>
                                </a:cubicBezTo>
                                <a:cubicBezTo>
                                  <a:pt x="1520395" y="586417"/>
                                  <a:pt x="1521310" y="585048"/>
                                  <a:pt x="1522065" y="583654"/>
                                </a:cubicBezTo>
                                <a:cubicBezTo>
                                  <a:pt x="1534309" y="617872"/>
                                  <a:pt x="1544069" y="653252"/>
                                  <a:pt x="1551166" y="689576"/>
                                </a:cubicBezTo>
                                <a:cubicBezTo>
                                  <a:pt x="1550952" y="689838"/>
                                  <a:pt x="1550832" y="690231"/>
                                  <a:pt x="1550564" y="690450"/>
                                </a:cubicBezTo>
                                <a:cubicBezTo>
                                  <a:pt x="1548778" y="691861"/>
                                  <a:pt x="1537146" y="693592"/>
                                  <a:pt x="1534758" y="693675"/>
                                </a:cubicBezTo>
                                <a:cubicBezTo>
                                  <a:pt x="1526332" y="694000"/>
                                  <a:pt x="1520075" y="688403"/>
                                  <a:pt x="1514025" y="683133"/>
                                </a:cubicBezTo>
                                <a:cubicBezTo>
                                  <a:pt x="1507871" y="677781"/>
                                  <a:pt x="1500626" y="670620"/>
                                  <a:pt x="1496253" y="663690"/>
                                </a:cubicBezTo>
                                <a:cubicBezTo>
                                  <a:pt x="1491584" y="656286"/>
                                  <a:pt x="1494465" y="648682"/>
                                  <a:pt x="1494802" y="640225"/>
                                </a:cubicBezTo>
                                <a:cubicBezTo>
                                  <a:pt x="1495079" y="633116"/>
                                  <a:pt x="1491624" y="622977"/>
                                  <a:pt x="1494637" y="616570"/>
                                </a:cubicBezTo>
                                <a:lnTo>
                                  <a:pt x="1494637" y="616570"/>
                                </a:lnTo>
                                <a:close/>
                                <a:moveTo>
                                  <a:pt x="1504136" y="997705"/>
                                </a:moveTo>
                                <a:cubicBezTo>
                                  <a:pt x="1489878" y="985300"/>
                                  <a:pt x="1473057" y="968672"/>
                                  <a:pt x="1462918" y="952604"/>
                                </a:cubicBezTo>
                                <a:cubicBezTo>
                                  <a:pt x="1452091" y="935471"/>
                                  <a:pt x="1458764" y="917841"/>
                                  <a:pt x="1459557" y="898221"/>
                                </a:cubicBezTo>
                                <a:cubicBezTo>
                                  <a:pt x="1460213" y="881720"/>
                                  <a:pt x="1452163" y="858239"/>
                                  <a:pt x="1459166" y="843382"/>
                                </a:cubicBezTo>
                                <a:cubicBezTo>
                                  <a:pt x="1462382" y="836600"/>
                                  <a:pt x="1469749" y="834355"/>
                                  <a:pt x="1472784" y="828798"/>
                                </a:cubicBezTo>
                                <a:cubicBezTo>
                                  <a:pt x="1479232" y="817029"/>
                                  <a:pt x="1477802" y="809074"/>
                                  <a:pt x="1485712" y="798956"/>
                                </a:cubicBezTo>
                                <a:cubicBezTo>
                                  <a:pt x="1494200" y="788090"/>
                                  <a:pt x="1505613" y="785414"/>
                                  <a:pt x="1515067" y="776893"/>
                                </a:cubicBezTo>
                                <a:cubicBezTo>
                                  <a:pt x="1524973" y="767961"/>
                                  <a:pt x="1524698" y="760910"/>
                                  <a:pt x="1530969" y="749466"/>
                                </a:cubicBezTo>
                                <a:cubicBezTo>
                                  <a:pt x="1535556" y="741092"/>
                                  <a:pt x="1546339" y="727135"/>
                                  <a:pt x="1556548" y="719834"/>
                                </a:cubicBezTo>
                                <a:cubicBezTo>
                                  <a:pt x="1562088" y="756175"/>
                                  <a:pt x="1564974" y="793392"/>
                                  <a:pt x="1564974" y="831252"/>
                                </a:cubicBezTo>
                                <a:cubicBezTo>
                                  <a:pt x="1564974" y="896758"/>
                                  <a:pt x="1556271" y="960248"/>
                                  <a:pt x="1540150" y="1020741"/>
                                </a:cubicBezTo>
                                <a:cubicBezTo>
                                  <a:pt x="1526408" y="1017191"/>
                                  <a:pt x="1515105" y="1007272"/>
                                  <a:pt x="1504136" y="997705"/>
                                </a:cubicBezTo>
                                <a:lnTo>
                                  <a:pt x="1504136" y="997705"/>
                                </a:lnTo>
                                <a:close/>
                              </a:path>
                            </a:pathLst>
                          </a:custGeom>
                          <a:solidFill>
                            <a:schemeClr val="tx1"/>
                          </a:solidFill>
                          <a:ln w="1860" cap="flat">
                            <a:noFill/>
                            <a:prstDash val="solid"/>
                            <a:miter/>
                          </a:ln>
                        </wps:spPr>
                        <wps:bodyPr/>
                      </wps:wsp>
                      <wps:wsp>
                        <wps:cNvPr id="2113875540" name="图形 12"/>
                        <wps:cNvSpPr/>
                        <wps:spPr>
                          <a:xfrm>
                            <a:off x="940022" y="285115"/>
                            <a:ext cx="193675" cy="193675"/>
                          </a:xfrm>
                          <a:custGeom>
                            <a:avLst/>
                            <a:gdLst>
                              <a:gd name="csX0" fmla="*/ 813650 w 1660168"/>
                              <a:gd name="csY0" fmla="*/ 690075 h 1662516"/>
                              <a:gd name="csX1" fmla="*/ 813955 w 1660168"/>
                              <a:gd name="csY1" fmla="*/ 689673 h 1662516"/>
                              <a:gd name="csX2" fmla="*/ 813207 w 1660168"/>
                              <a:gd name="csY2" fmla="*/ 685581 h 1662516"/>
                              <a:gd name="csX3" fmla="*/ 813650 w 1660168"/>
                              <a:gd name="csY3" fmla="*/ 690075 h 1662516"/>
                              <a:gd name="csX4" fmla="*/ 813650 w 1660168"/>
                              <a:gd name="csY4" fmla="*/ 690075 h 1662516"/>
                              <a:gd name="csX5" fmla="*/ 1132463 w 1660168"/>
                              <a:gd name="csY5" fmla="*/ 1038682 h 1662516"/>
                              <a:gd name="csX6" fmla="*/ 1132475 w 1660168"/>
                              <a:gd name="csY6" fmla="*/ 1038661 h 1662516"/>
                              <a:gd name="csX7" fmla="*/ 1132256 w 1660168"/>
                              <a:gd name="csY7" fmla="*/ 1038592 h 1662516"/>
                              <a:gd name="csX8" fmla="*/ 1132463 w 1660168"/>
                              <a:gd name="csY8" fmla="*/ 1038682 h 1662516"/>
                              <a:gd name="csX9" fmla="*/ 1132463 w 1660168"/>
                              <a:gd name="csY9" fmla="*/ 1038682 h 1662516"/>
                              <a:gd name="csX10" fmla="*/ 1140628 w 1660168"/>
                              <a:gd name="csY10" fmla="*/ 1039704 h 1662516"/>
                              <a:gd name="csX11" fmla="*/ 1132465 w 1660168"/>
                              <a:gd name="csY11" fmla="*/ 1038682 h 1662516"/>
                              <a:gd name="csX12" fmla="*/ 1140628 w 1660168"/>
                              <a:gd name="csY12" fmla="*/ 1039704 h 1662516"/>
                              <a:gd name="csX13" fmla="*/ 1140628 w 1660168"/>
                              <a:gd name="csY13" fmla="*/ 1039704 h 1662516"/>
                              <a:gd name="csX14" fmla="*/ 830085 w 1660168"/>
                              <a:gd name="csY14" fmla="*/ 0 h 1662516"/>
                              <a:gd name="csX15" fmla="*/ 0 w 1660168"/>
                              <a:gd name="csY15" fmla="*/ 831255 h 1662516"/>
                              <a:gd name="csX16" fmla="*/ 830085 w 1660168"/>
                              <a:gd name="csY16" fmla="*/ 1662516 h 1662516"/>
                              <a:gd name="csX17" fmla="*/ 1660168 w 1660168"/>
                              <a:gd name="csY17" fmla="*/ 831255 h 1662516"/>
                              <a:gd name="csX18" fmla="*/ 830085 w 1660168"/>
                              <a:gd name="csY18" fmla="*/ 0 h 1662516"/>
                              <a:gd name="csX19" fmla="*/ 830085 w 1660168"/>
                              <a:gd name="csY19" fmla="*/ 0 h 1662516"/>
                              <a:gd name="csX20" fmla="*/ 1360293 w 1660168"/>
                              <a:gd name="csY20" fmla="*/ 324718 h 1662516"/>
                              <a:gd name="csX21" fmla="*/ 1288804 w 1660168"/>
                              <a:gd name="csY21" fmla="*/ 341521 h 1662516"/>
                              <a:gd name="csX22" fmla="*/ 1261510 w 1660168"/>
                              <a:gd name="csY22" fmla="*/ 359718 h 1662516"/>
                              <a:gd name="csX23" fmla="*/ 1229151 w 1660168"/>
                              <a:gd name="csY23" fmla="*/ 363636 h 1662516"/>
                              <a:gd name="csX24" fmla="*/ 1147716 w 1660168"/>
                              <a:gd name="csY24" fmla="*/ 445130 h 1662516"/>
                              <a:gd name="csX25" fmla="*/ 1096171 w 1660168"/>
                              <a:gd name="csY25" fmla="*/ 393729 h 1662516"/>
                              <a:gd name="csX26" fmla="*/ 1079705 w 1660168"/>
                              <a:gd name="csY26" fmla="*/ 344870 h 1662516"/>
                              <a:gd name="csX27" fmla="*/ 1061990 w 1660168"/>
                              <a:gd name="csY27" fmla="*/ 345751 h 1662516"/>
                              <a:gd name="csX28" fmla="*/ 1101092 w 1660168"/>
                              <a:gd name="csY28" fmla="*/ 320829 h 1662516"/>
                              <a:gd name="csX29" fmla="*/ 1058878 w 1660168"/>
                              <a:gd name="csY29" fmla="*/ 292954 h 1662516"/>
                              <a:gd name="csX30" fmla="*/ 1094212 w 1660168"/>
                              <a:gd name="csY30" fmla="*/ 294610 h 1662516"/>
                              <a:gd name="csX31" fmla="*/ 1079056 w 1660168"/>
                              <a:gd name="csY31" fmla="*/ 271577 h 1662516"/>
                              <a:gd name="csX32" fmla="*/ 1056224 w 1660168"/>
                              <a:gd name="csY32" fmla="*/ 260123 h 1662516"/>
                              <a:gd name="csX33" fmla="*/ 954768 w 1660168"/>
                              <a:gd name="csY33" fmla="*/ 195345 h 1662516"/>
                              <a:gd name="csX34" fmla="*/ 1016345 w 1660168"/>
                              <a:gd name="csY34" fmla="*/ 241481 h 1662516"/>
                              <a:gd name="csX35" fmla="*/ 986569 w 1660168"/>
                              <a:gd name="csY35" fmla="*/ 261614 h 1662516"/>
                              <a:gd name="csX36" fmla="*/ 963189 w 1660168"/>
                              <a:gd name="csY36" fmla="*/ 241038 h 1662516"/>
                              <a:gd name="csX37" fmla="*/ 991987 w 1660168"/>
                              <a:gd name="csY37" fmla="*/ 277871 h 1662516"/>
                              <a:gd name="csX38" fmla="*/ 970943 w 1660168"/>
                              <a:gd name="csY38" fmla="*/ 288756 h 1662516"/>
                              <a:gd name="csX39" fmla="*/ 955657 w 1660168"/>
                              <a:gd name="csY39" fmla="*/ 285414 h 1662516"/>
                              <a:gd name="csX40" fmla="*/ 977800 w 1660168"/>
                              <a:gd name="csY40" fmla="*/ 304937 h 1662516"/>
                              <a:gd name="csX41" fmla="*/ 919674 w 1660168"/>
                              <a:gd name="csY41" fmla="*/ 283369 h 1662516"/>
                              <a:gd name="csX42" fmla="*/ 854622 w 1660168"/>
                              <a:gd name="csY42" fmla="*/ 269004 h 1662516"/>
                              <a:gd name="csX43" fmla="*/ 882761 w 1660168"/>
                              <a:gd name="csY43" fmla="*/ 257002 h 1662516"/>
                              <a:gd name="csX44" fmla="*/ 903833 w 1660168"/>
                              <a:gd name="csY44" fmla="*/ 234857 h 1662516"/>
                              <a:gd name="csX45" fmla="*/ 889296 w 1660168"/>
                              <a:gd name="csY45" fmla="*/ 211227 h 1662516"/>
                              <a:gd name="csX46" fmla="*/ 845787 w 1660168"/>
                              <a:gd name="csY46" fmla="*/ 183819 h 1662516"/>
                              <a:gd name="csX47" fmla="*/ 786245 w 1660168"/>
                              <a:gd name="csY47" fmla="*/ 242741 h 1662516"/>
                              <a:gd name="csX48" fmla="*/ 788376 w 1660168"/>
                              <a:gd name="csY48" fmla="*/ 242812 h 1662516"/>
                              <a:gd name="csX49" fmla="*/ 785951 w 1660168"/>
                              <a:gd name="csY49" fmla="*/ 242812 h 1662516"/>
                              <a:gd name="csX50" fmla="*/ 786245 w 1660168"/>
                              <a:gd name="csY50" fmla="*/ 242741 h 1662516"/>
                              <a:gd name="csX51" fmla="*/ 751781 w 1660168"/>
                              <a:gd name="csY51" fmla="*/ 245186 h 1662516"/>
                              <a:gd name="csX52" fmla="*/ 741972 w 1660168"/>
                              <a:gd name="csY52" fmla="*/ 268759 h 1662516"/>
                              <a:gd name="csX53" fmla="*/ 709319 w 1660168"/>
                              <a:gd name="csY53" fmla="*/ 286933 h 1662516"/>
                              <a:gd name="csX54" fmla="*/ 670174 w 1660168"/>
                              <a:gd name="csY54" fmla="*/ 322301 h 1662516"/>
                              <a:gd name="csX55" fmla="*/ 748078 w 1660168"/>
                              <a:gd name="csY55" fmla="*/ 390815 h 1662516"/>
                              <a:gd name="csX56" fmla="*/ 803695 w 1660168"/>
                              <a:gd name="csY56" fmla="*/ 413627 h 1662516"/>
                              <a:gd name="csX57" fmla="*/ 814840 w 1660168"/>
                              <a:gd name="csY57" fmla="*/ 447082 h 1662516"/>
                              <a:gd name="csX58" fmla="*/ 838624 w 1660168"/>
                              <a:gd name="csY58" fmla="*/ 444621 h 1662516"/>
                              <a:gd name="csX59" fmla="*/ 833143 w 1660168"/>
                              <a:gd name="csY59" fmla="*/ 421825 h 1662516"/>
                              <a:gd name="csX60" fmla="*/ 846387 w 1660168"/>
                              <a:gd name="csY60" fmla="*/ 401083 h 1662516"/>
                              <a:gd name="csX61" fmla="*/ 855432 w 1660168"/>
                              <a:gd name="csY61" fmla="*/ 358309 h 1662516"/>
                              <a:gd name="csX62" fmla="*/ 850137 w 1660168"/>
                              <a:gd name="csY62" fmla="*/ 304177 h 1662516"/>
                              <a:gd name="csX63" fmla="*/ 911570 w 1660168"/>
                              <a:gd name="csY63" fmla="*/ 311898 h 1662516"/>
                              <a:gd name="csX64" fmla="*/ 941273 w 1660168"/>
                              <a:gd name="csY64" fmla="*/ 341108 h 1662516"/>
                              <a:gd name="csX65" fmla="*/ 964351 w 1660168"/>
                              <a:gd name="csY65" fmla="*/ 356432 h 1662516"/>
                              <a:gd name="csX66" fmla="*/ 980743 w 1660168"/>
                              <a:gd name="csY66" fmla="*/ 336444 h 1662516"/>
                              <a:gd name="csX67" fmla="*/ 1017234 w 1660168"/>
                              <a:gd name="csY67" fmla="*/ 362627 h 1662516"/>
                              <a:gd name="csX68" fmla="*/ 1047906 w 1660168"/>
                              <a:gd name="csY68" fmla="*/ 401793 h 1662516"/>
                              <a:gd name="csX69" fmla="*/ 1081719 w 1660168"/>
                              <a:gd name="csY69" fmla="*/ 441123 h 1662516"/>
                              <a:gd name="csX70" fmla="*/ 1036636 w 1660168"/>
                              <a:gd name="csY70" fmla="*/ 465683 h 1662516"/>
                              <a:gd name="csX71" fmla="*/ 934166 w 1660168"/>
                              <a:gd name="csY71" fmla="*/ 501272 h 1662516"/>
                              <a:gd name="csX72" fmla="*/ 994854 w 1660168"/>
                              <a:gd name="csY72" fmla="*/ 480641 h 1662516"/>
                              <a:gd name="csX73" fmla="*/ 992989 w 1660168"/>
                              <a:gd name="csY73" fmla="*/ 502940 h 1662516"/>
                              <a:gd name="csX74" fmla="*/ 1029645 w 1660168"/>
                              <a:gd name="csY74" fmla="*/ 512372 h 1662516"/>
                              <a:gd name="csX75" fmla="*/ 1026352 w 1660168"/>
                              <a:gd name="csY75" fmla="*/ 514124 h 1662516"/>
                              <a:gd name="csX76" fmla="*/ 1055130 w 1660168"/>
                              <a:gd name="csY76" fmla="*/ 487743 h 1662516"/>
                              <a:gd name="csX77" fmla="*/ 1067529 w 1660168"/>
                              <a:gd name="csY77" fmla="*/ 463786 h 1662516"/>
                              <a:gd name="csX78" fmla="*/ 1094911 w 1660168"/>
                              <a:gd name="csY78" fmla="*/ 470330 h 1662516"/>
                              <a:gd name="csX79" fmla="*/ 1112645 w 1660168"/>
                              <a:gd name="csY79" fmla="*/ 505618 h 1662516"/>
                              <a:gd name="csX80" fmla="*/ 1035919 w 1660168"/>
                              <a:gd name="csY80" fmla="*/ 515896 h 1662516"/>
                              <a:gd name="csX81" fmla="*/ 994647 w 1660168"/>
                              <a:gd name="csY81" fmla="*/ 542093 h 1662516"/>
                              <a:gd name="csX82" fmla="*/ 966318 w 1660168"/>
                              <a:gd name="csY82" fmla="*/ 541356 h 1662516"/>
                              <a:gd name="csX83" fmla="*/ 994203 w 1660168"/>
                              <a:gd name="csY83" fmla="*/ 522339 h 1662516"/>
                              <a:gd name="csX84" fmla="*/ 946794 w 1660168"/>
                              <a:gd name="csY84" fmla="*/ 540988 h 1662516"/>
                              <a:gd name="csX85" fmla="*/ 915348 w 1660168"/>
                              <a:gd name="csY85" fmla="*/ 573141 h 1662516"/>
                              <a:gd name="csX86" fmla="*/ 893626 w 1660168"/>
                              <a:gd name="csY86" fmla="*/ 585802 h 1662516"/>
                              <a:gd name="csX87" fmla="*/ 882559 w 1660168"/>
                              <a:gd name="csY87" fmla="*/ 608706 h 1662516"/>
                              <a:gd name="csX88" fmla="*/ 866198 w 1660168"/>
                              <a:gd name="csY88" fmla="*/ 616932 h 1662516"/>
                              <a:gd name="csX89" fmla="*/ 868591 w 1660168"/>
                              <a:gd name="csY89" fmla="*/ 639478 h 1662516"/>
                              <a:gd name="csX90" fmla="*/ 835576 w 1660168"/>
                              <a:gd name="csY90" fmla="*/ 668097 h 1662516"/>
                              <a:gd name="csX91" fmla="*/ 838805 w 1660168"/>
                              <a:gd name="csY91" fmla="*/ 664882 h 1662516"/>
                              <a:gd name="csX92" fmla="*/ 813960 w 1660168"/>
                              <a:gd name="csY92" fmla="*/ 689670 h 1662516"/>
                              <a:gd name="csX93" fmla="*/ 823532 w 1660168"/>
                              <a:gd name="csY93" fmla="*/ 744743 h 1662516"/>
                              <a:gd name="csX94" fmla="*/ 791891 w 1660168"/>
                              <a:gd name="csY94" fmla="*/ 720916 h 1662516"/>
                              <a:gd name="csX95" fmla="*/ 691698 w 1660168"/>
                              <a:gd name="csY95" fmla="*/ 712329 h 1662516"/>
                              <a:gd name="csX96" fmla="*/ 637072 w 1660168"/>
                              <a:gd name="csY96" fmla="*/ 810395 h 1662516"/>
                              <a:gd name="csX97" fmla="*/ 691815 w 1660168"/>
                              <a:gd name="csY97" fmla="*/ 833836 h 1662516"/>
                              <a:gd name="csX98" fmla="*/ 737519 w 1660168"/>
                              <a:gd name="csY98" fmla="*/ 800577 h 1662516"/>
                              <a:gd name="csX99" fmla="*/ 735244 w 1660168"/>
                              <a:gd name="csY99" fmla="*/ 848244 h 1662516"/>
                              <a:gd name="csX100" fmla="*/ 752068 w 1660168"/>
                              <a:gd name="csY100" fmla="*/ 864446 h 1662516"/>
                              <a:gd name="csX101" fmla="*/ 782194 w 1660168"/>
                              <a:gd name="csY101" fmla="*/ 865760 h 1662516"/>
                              <a:gd name="csX102" fmla="*/ 793857 w 1660168"/>
                              <a:gd name="csY102" fmla="*/ 881491 h 1662516"/>
                              <a:gd name="csX103" fmla="*/ 797369 w 1660168"/>
                              <a:gd name="csY103" fmla="*/ 929111 h 1662516"/>
                              <a:gd name="csX104" fmla="*/ 847102 w 1660168"/>
                              <a:gd name="csY104" fmla="*/ 934018 h 1662516"/>
                              <a:gd name="csX105" fmla="*/ 889811 w 1660168"/>
                              <a:gd name="csY105" fmla="*/ 915505 h 1662516"/>
                              <a:gd name="csX106" fmla="*/ 923195 w 1660168"/>
                              <a:gd name="csY106" fmla="*/ 917611 h 1662516"/>
                              <a:gd name="csX107" fmla="*/ 950995 w 1660168"/>
                              <a:gd name="csY107" fmla="*/ 909038 h 1662516"/>
                              <a:gd name="csX108" fmla="*/ 980655 w 1660168"/>
                              <a:gd name="csY108" fmla="*/ 922824 h 1662516"/>
                              <a:gd name="csX109" fmla="*/ 997402 w 1660168"/>
                              <a:gd name="csY109" fmla="*/ 921302 h 1662516"/>
                              <a:gd name="csX110" fmla="*/ 1062004 w 1660168"/>
                              <a:gd name="csY110" fmla="*/ 954941 h 1662516"/>
                              <a:gd name="csX111" fmla="*/ 1108505 w 1660168"/>
                              <a:gd name="csY111" fmla="*/ 970038 h 1662516"/>
                              <a:gd name="csX112" fmla="*/ 1147069 w 1660168"/>
                              <a:gd name="csY112" fmla="*/ 1012197 h 1662516"/>
                              <a:gd name="csX113" fmla="*/ 1132482 w 1660168"/>
                              <a:gd name="csY113" fmla="*/ 1038656 h 1662516"/>
                              <a:gd name="csX114" fmla="*/ 1168322 w 1660168"/>
                              <a:gd name="csY114" fmla="*/ 1035035 h 1662516"/>
                              <a:gd name="csX115" fmla="*/ 1148932 w 1660168"/>
                              <a:gd name="csY115" fmla="*/ 1043438 h 1662516"/>
                              <a:gd name="csX116" fmla="*/ 1163883 w 1660168"/>
                              <a:gd name="csY116" fmla="*/ 1055450 h 1662516"/>
                              <a:gd name="csX117" fmla="*/ 1204821 w 1660168"/>
                              <a:gd name="csY117" fmla="*/ 1052314 h 1662516"/>
                              <a:gd name="csX118" fmla="*/ 1253937 w 1660168"/>
                              <a:gd name="csY118" fmla="*/ 1062505 h 1662516"/>
                              <a:gd name="csX119" fmla="*/ 1307157 w 1660168"/>
                              <a:gd name="csY119" fmla="*/ 1085875 h 1662516"/>
                              <a:gd name="csX120" fmla="*/ 1301970 w 1660168"/>
                              <a:gd name="csY120" fmla="*/ 1133959 h 1662516"/>
                              <a:gd name="csX121" fmla="*/ 1265506 w 1660168"/>
                              <a:gd name="csY121" fmla="*/ 1178330 h 1662516"/>
                              <a:gd name="csX122" fmla="*/ 1260797 w 1660168"/>
                              <a:gd name="csY122" fmla="*/ 1228718 h 1662516"/>
                              <a:gd name="csX123" fmla="*/ 1237217 w 1660168"/>
                              <a:gd name="csY123" fmla="*/ 1259256 h 1662516"/>
                              <a:gd name="csX124" fmla="*/ 1219137 w 1660168"/>
                              <a:gd name="csY124" fmla="*/ 1277491 h 1662516"/>
                              <a:gd name="csX125" fmla="*/ 1172977 w 1660168"/>
                              <a:gd name="csY125" fmla="*/ 1302812 h 1662516"/>
                              <a:gd name="csX126" fmla="*/ 1174224 w 1660168"/>
                              <a:gd name="csY126" fmla="*/ 1299034 h 1662516"/>
                              <a:gd name="csX127" fmla="*/ 1163878 w 1660168"/>
                              <a:gd name="csY127" fmla="*/ 1326355 h 1662516"/>
                              <a:gd name="csX128" fmla="*/ 1139073 w 1660168"/>
                              <a:gd name="csY128" fmla="*/ 1357379 h 1662516"/>
                              <a:gd name="csX129" fmla="*/ 1098366 w 1660168"/>
                              <a:gd name="csY129" fmla="*/ 1405300 h 1662516"/>
                              <a:gd name="csX130" fmla="*/ 1066948 w 1660168"/>
                              <a:gd name="csY130" fmla="*/ 1403196 h 1662516"/>
                              <a:gd name="csX131" fmla="*/ 1073521 w 1660168"/>
                              <a:gd name="csY131" fmla="*/ 1410617 h 1662516"/>
                              <a:gd name="csX132" fmla="*/ 1012146 w 1660168"/>
                              <a:gd name="csY132" fmla="*/ 1456102 h 1662516"/>
                              <a:gd name="csX133" fmla="*/ 990187 w 1660168"/>
                              <a:gd name="csY133" fmla="*/ 1481336 h 1662516"/>
                              <a:gd name="csX134" fmla="*/ 980013 w 1660168"/>
                              <a:gd name="csY134" fmla="*/ 1511571 h 1662516"/>
                              <a:gd name="csX135" fmla="*/ 962964 w 1660168"/>
                              <a:gd name="csY135" fmla="*/ 1539504 h 1662516"/>
                              <a:gd name="csX136" fmla="*/ 972761 w 1660168"/>
                              <a:gd name="csY136" fmla="*/ 1553134 h 1662516"/>
                              <a:gd name="csX137" fmla="*/ 889891 w 1660168"/>
                              <a:gd name="csY137" fmla="*/ 1564535 h 1662516"/>
                              <a:gd name="csX138" fmla="*/ 879665 w 1660168"/>
                              <a:gd name="csY138" fmla="*/ 1551273 h 1662516"/>
                              <a:gd name="csX139" fmla="*/ 899131 w 1660168"/>
                              <a:gd name="csY139" fmla="*/ 1520308 h 1662516"/>
                              <a:gd name="csX140" fmla="*/ 901286 w 1660168"/>
                              <a:gd name="csY140" fmla="*/ 1507008 h 1662516"/>
                              <a:gd name="csX141" fmla="*/ 901300 w 1660168"/>
                              <a:gd name="csY141" fmla="*/ 1480330 h 1662516"/>
                              <a:gd name="csX142" fmla="*/ 913626 w 1660168"/>
                              <a:gd name="csY142" fmla="*/ 1404358 h 1662516"/>
                              <a:gd name="csX143" fmla="*/ 928636 w 1660168"/>
                              <a:gd name="csY143" fmla="*/ 1294200 h 1662516"/>
                              <a:gd name="csX144" fmla="*/ 930574 w 1660168"/>
                              <a:gd name="csY144" fmla="*/ 1226435 h 1662516"/>
                              <a:gd name="csX145" fmla="*/ 881815 w 1660168"/>
                              <a:gd name="csY145" fmla="*/ 1182354 h 1662516"/>
                              <a:gd name="csX146" fmla="*/ 839153 w 1660168"/>
                              <a:gd name="csY146" fmla="*/ 1125587 h 1662516"/>
                              <a:gd name="csX147" fmla="*/ 818507 w 1660168"/>
                              <a:gd name="csY147" fmla="*/ 1092617 h 1662516"/>
                              <a:gd name="csX148" fmla="*/ 820500 w 1660168"/>
                              <a:gd name="csY148" fmla="*/ 1067763 h 1662516"/>
                              <a:gd name="csX149" fmla="*/ 824454 w 1660168"/>
                              <a:gd name="csY149" fmla="*/ 1025832 h 1662516"/>
                              <a:gd name="csX150" fmla="*/ 851421 w 1660168"/>
                              <a:gd name="csY150" fmla="*/ 982332 h 1662516"/>
                              <a:gd name="csX151" fmla="*/ 837302 w 1660168"/>
                              <a:gd name="csY151" fmla="*/ 943893 h 1662516"/>
                              <a:gd name="csX152" fmla="*/ 810935 w 1660168"/>
                              <a:gd name="csY152" fmla="*/ 946107 h 1662516"/>
                              <a:gd name="csX153" fmla="*/ 776269 w 1660168"/>
                              <a:gd name="csY153" fmla="*/ 928188 h 1662516"/>
                              <a:gd name="csX154" fmla="*/ 744503 w 1660168"/>
                              <a:gd name="csY154" fmla="*/ 892690 h 1662516"/>
                              <a:gd name="csX155" fmla="*/ 712219 w 1660168"/>
                              <a:gd name="csY155" fmla="*/ 885866 h 1662516"/>
                              <a:gd name="csX156" fmla="*/ 680828 w 1660168"/>
                              <a:gd name="csY156" fmla="*/ 861035 h 1662516"/>
                              <a:gd name="csX157" fmla="*/ 639770 w 1660168"/>
                              <a:gd name="csY157" fmla="*/ 862128 h 1662516"/>
                              <a:gd name="csX158" fmla="*/ 591082 w 1660168"/>
                              <a:gd name="csY158" fmla="*/ 838762 h 1662516"/>
                              <a:gd name="csX159" fmla="*/ 537366 w 1660168"/>
                              <a:gd name="csY159" fmla="*/ 786372 h 1662516"/>
                              <a:gd name="csX160" fmla="*/ 499143 w 1660168"/>
                              <a:gd name="csY160" fmla="*/ 732788 h 1662516"/>
                              <a:gd name="csX161" fmla="*/ 453680 w 1660168"/>
                              <a:gd name="csY161" fmla="*/ 691121 h 1662516"/>
                              <a:gd name="csX162" fmla="*/ 460605 w 1660168"/>
                              <a:gd name="csY162" fmla="*/ 713472 h 1662516"/>
                              <a:gd name="csX163" fmla="*/ 493145 w 1660168"/>
                              <a:gd name="csY163" fmla="*/ 759739 h 1662516"/>
                              <a:gd name="csX164" fmla="*/ 486231 w 1660168"/>
                              <a:gd name="csY164" fmla="*/ 764663 h 1662516"/>
                              <a:gd name="csX165" fmla="*/ 431325 w 1660168"/>
                              <a:gd name="csY165" fmla="*/ 689315 h 1662516"/>
                              <a:gd name="csX166" fmla="*/ 416713 w 1660168"/>
                              <a:gd name="csY166" fmla="*/ 663673 h 1662516"/>
                              <a:gd name="csX167" fmla="*/ 385290 w 1660168"/>
                              <a:gd name="csY167" fmla="*/ 641582 h 1662516"/>
                              <a:gd name="csX168" fmla="*/ 348627 w 1660168"/>
                              <a:gd name="csY168" fmla="*/ 525297 h 1662516"/>
                              <a:gd name="csX169" fmla="*/ 352795 w 1660168"/>
                              <a:gd name="csY169" fmla="*/ 485623 h 1662516"/>
                              <a:gd name="csX170" fmla="*/ 335701 w 1660168"/>
                              <a:gd name="csY170" fmla="*/ 456222 h 1662516"/>
                              <a:gd name="csX171" fmla="*/ 325751 w 1660168"/>
                              <a:gd name="csY171" fmla="*/ 440508 h 1662516"/>
                              <a:gd name="csX172" fmla="*/ 299508 w 1660168"/>
                              <a:gd name="csY172" fmla="*/ 404153 h 1662516"/>
                              <a:gd name="csX173" fmla="*/ 256712 w 1660168"/>
                              <a:gd name="csY173" fmla="*/ 371699 h 1662516"/>
                              <a:gd name="csX174" fmla="*/ 552960 w 1660168"/>
                              <a:gd name="csY174" fmla="*/ 149817 h 1662516"/>
                              <a:gd name="csX175" fmla="*/ 560186 w 1660168"/>
                              <a:gd name="csY175" fmla="*/ 167176 h 1662516"/>
                              <a:gd name="csX176" fmla="*/ 597663 w 1660168"/>
                              <a:gd name="csY176" fmla="*/ 184248 h 1662516"/>
                              <a:gd name="csX177" fmla="*/ 553035 w 1660168"/>
                              <a:gd name="csY177" fmla="*/ 203835 h 1662516"/>
                              <a:gd name="csX178" fmla="*/ 493102 w 1660168"/>
                              <a:gd name="csY178" fmla="*/ 212202 h 1662516"/>
                              <a:gd name="csX179" fmla="*/ 526315 w 1660168"/>
                              <a:gd name="csY179" fmla="*/ 217086 h 1662516"/>
                              <a:gd name="csX180" fmla="*/ 584250 w 1660168"/>
                              <a:gd name="csY180" fmla="*/ 217868 h 1662516"/>
                              <a:gd name="csX181" fmla="*/ 624802 w 1660168"/>
                              <a:gd name="csY181" fmla="*/ 223538 h 1662516"/>
                              <a:gd name="csX182" fmla="*/ 633983 w 1660168"/>
                              <a:gd name="csY182" fmla="*/ 202890 h 1662516"/>
                              <a:gd name="csX183" fmla="*/ 617150 w 1660168"/>
                              <a:gd name="csY183" fmla="*/ 200674 h 1662516"/>
                              <a:gd name="csX184" fmla="*/ 658812 w 1660168"/>
                              <a:gd name="csY184" fmla="*/ 204667 h 1662516"/>
                              <a:gd name="csX185" fmla="*/ 669005 w 1660168"/>
                              <a:gd name="csY185" fmla="*/ 220416 h 1662516"/>
                              <a:gd name="csX186" fmla="*/ 647286 w 1660168"/>
                              <a:gd name="csY186" fmla="*/ 180262 h 1662516"/>
                              <a:gd name="csX187" fmla="*/ 694248 w 1660168"/>
                              <a:gd name="csY187" fmla="*/ 181145 h 1662516"/>
                              <a:gd name="csX188" fmla="*/ 723482 w 1660168"/>
                              <a:gd name="csY188" fmla="*/ 172729 h 1662516"/>
                              <a:gd name="csX189" fmla="*/ 723482 w 1660168"/>
                              <a:gd name="csY189" fmla="*/ 168724 h 1662516"/>
                              <a:gd name="csX190" fmla="*/ 705332 w 1660168"/>
                              <a:gd name="csY190" fmla="*/ 166064 h 1662516"/>
                              <a:gd name="csX191" fmla="*/ 729942 w 1660168"/>
                              <a:gd name="csY191" fmla="*/ 131938 h 1662516"/>
                              <a:gd name="csX192" fmla="*/ 795694 w 1660168"/>
                              <a:gd name="csY192" fmla="*/ 116819 h 1662516"/>
                              <a:gd name="csX193" fmla="*/ 698574 w 1660168"/>
                              <a:gd name="csY193" fmla="*/ 138571 h 1662516"/>
                              <a:gd name="csX194" fmla="*/ 659828 w 1660168"/>
                              <a:gd name="csY194" fmla="*/ 151476 h 1662516"/>
                              <a:gd name="csX195" fmla="*/ 679633 w 1660168"/>
                              <a:gd name="csY195" fmla="*/ 111496 h 1662516"/>
                              <a:gd name="csX196" fmla="*/ 677022 w 1660168"/>
                              <a:gd name="csY196" fmla="*/ 111496 h 1662516"/>
                              <a:gd name="csX197" fmla="*/ 830088 w 1660168"/>
                              <a:gd name="csY197" fmla="*/ 95324 h 1662516"/>
                              <a:gd name="csX198" fmla="*/ 930064 w 1660168"/>
                              <a:gd name="csY198" fmla="*/ 102313 h 1662516"/>
                              <a:gd name="csX199" fmla="*/ 918867 w 1660168"/>
                              <a:gd name="csY199" fmla="*/ 118374 h 1662516"/>
                              <a:gd name="csX200" fmla="*/ 856417 w 1660168"/>
                              <a:gd name="csY200" fmla="*/ 146986 h 1662516"/>
                              <a:gd name="csX201" fmla="*/ 949012 w 1660168"/>
                              <a:gd name="csY201" fmla="*/ 135891 h 1662516"/>
                              <a:gd name="csX202" fmla="*/ 925964 w 1660168"/>
                              <a:gd name="csY202" fmla="*/ 132338 h 1662516"/>
                              <a:gd name="csX203" fmla="*/ 973147 w 1660168"/>
                              <a:gd name="csY203" fmla="*/ 109434 h 1662516"/>
                              <a:gd name="csX204" fmla="*/ 1362472 w 1660168"/>
                              <a:gd name="csY204" fmla="*/ 324732 h 1662516"/>
                              <a:gd name="csX205" fmla="*/ 1360293 w 1660168"/>
                              <a:gd name="csY205" fmla="*/ 324718 h 1662516"/>
                              <a:gd name="csX206" fmla="*/ 1360293 w 1660168"/>
                              <a:gd name="csY206" fmla="*/ 324718 h 1662516"/>
                              <a:gd name="csX207" fmla="*/ 1494637 w 1660168"/>
                              <a:gd name="csY207" fmla="*/ 616570 h 1662516"/>
                              <a:gd name="csX208" fmla="*/ 1500513 w 1660168"/>
                              <a:gd name="csY208" fmla="*/ 610275 h 1662516"/>
                              <a:gd name="csX209" fmla="*/ 1506081 w 1660168"/>
                              <a:gd name="csY209" fmla="*/ 597423 h 1662516"/>
                              <a:gd name="csX210" fmla="*/ 1518749 w 1660168"/>
                              <a:gd name="csY210" fmla="*/ 587897 h 1662516"/>
                              <a:gd name="csX211" fmla="*/ 1522065 w 1660168"/>
                              <a:gd name="csY211" fmla="*/ 583654 h 1662516"/>
                              <a:gd name="csX212" fmla="*/ 1551166 w 1660168"/>
                              <a:gd name="csY212" fmla="*/ 689576 h 1662516"/>
                              <a:gd name="csX213" fmla="*/ 1550564 w 1660168"/>
                              <a:gd name="csY213" fmla="*/ 690450 h 1662516"/>
                              <a:gd name="csX214" fmla="*/ 1534758 w 1660168"/>
                              <a:gd name="csY214" fmla="*/ 693675 h 1662516"/>
                              <a:gd name="csX215" fmla="*/ 1514025 w 1660168"/>
                              <a:gd name="csY215" fmla="*/ 683133 h 1662516"/>
                              <a:gd name="csX216" fmla="*/ 1496253 w 1660168"/>
                              <a:gd name="csY216" fmla="*/ 663690 h 1662516"/>
                              <a:gd name="csX217" fmla="*/ 1494802 w 1660168"/>
                              <a:gd name="csY217" fmla="*/ 640225 h 1662516"/>
                              <a:gd name="csX218" fmla="*/ 1494637 w 1660168"/>
                              <a:gd name="csY218" fmla="*/ 616570 h 1662516"/>
                              <a:gd name="csX219" fmla="*/ 1494637 w 1660168"/>
                              <a:gd name="csY219" fmla="*/ 616570 h 1662516"/>
                              <a:gd name="csX220" fmla="*/ 1504136 w 1660168"/>
                              <a:gd name="csY220" fmla="*/ 997705 h 1662516"/>
                              <a:gd name="csX221" fmla="*/ 1462918 w 1660168"/>
                              <a:gd name="csY221" fmla="*/ 952604 h 1662516"/>
                              <a:gd name="csX222" fmla="*/ 1459557 w 1660168"/>
                              <a:gd name="csY222" fmla="*/ 898221 h 1662516"/>
                              <a:gd name="csX223" fmla="*/ 1459166 w 1660168"/>
                              <a:gd name="csY223" fmla="*/ 843382 h 1662516"/>
                              <a:gd name="csX224" fmla="*/ 1472784 w 1660168"/>
                              <a:gd name="csY224" fmla="*/ 828798 h 1662516"/>
                              <a:gd name="csX225" fmla="*/ 1485712 w 1660168"/>
                              <a:gd name="csY225" fmla="*/ 798956 h 1662516"/>
                              <a:gd name="csX226" fmla="*/ 1515067 w 1660168"/>
                              <a:gd name="csY226" fmla="*/ 776893 h 1662516"/>
                              <a:gd name="csX227" fmla="*/ 1530969 w 1660168"/>
                              <a:gd name="csY227" fmla="*/ 749466 h 1662516"/>
                              <a:gd name="csX228" fmla="*/ 1556548 w 1660168"/>
                              <a:gd name="csY228" fmla="*/ 719834 h 1662516"/>
                              <a:gd name="csX229" fmla="*/ 1564974 w 1660168"/>
                              <a:gd name="csY229" fmla="*/ 831252 h 1662516"/>
                              <a:gd name="csX230" fmla="*/ 1540150 w 1660168"/>
                              <a:gd name="csY230" fmla="*/ 1020741 h 1662516"/>
                              <a:gd name="csX231" fmla="*/ 1504136 w 1660168"/>
                              <a:gd name="csY231" fmla="*/ 997705 h 1662516"/>
                              <a:gd name="csX232" fmla="*/ 1504136 w 1660168"/>
                              <a:gd name="csY232" fmla="*/ 997705 h 166251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 ang="0">
                                <a:pos x="csX111" y="csY111"/>
                              </a:cxn>
                              <a:cxn ang="0">
                                <a:pos x="csX112" y="csY112"/>
                              </a:cxn>
                              <a:cxn ang="0">
                                <a:pos x="csX113" y="csY113"/>
                              </a:cxn>
                              <a:cxn ang="0">
                                <a:pos x="csX114" y="csY114"/>
                              </a:cxn>
                              <a:cxn ang="0">
                                <a:pos x="csX115" y="csY115"/>
                              </a:cxn>
                              <a:cxn ang="0">
                                <a:pos x="csX116" y="csY116"/>
                              </a:cxn>
                              <a:cxn ang="0">
                                <a:pos x="csX117" y="csY117"/>
                              </a:cxn>
                              <a:cxn ang="0">
                                <a:pos x="csX118" y="csY118"/>
                              </a:cxn>
                              <a:cxn ang="0">
                                <a:pos x="csX119" y="csY119"/>
                              </a:cxn>
                              <a:cxn ang="0">
                                <a:pos x="csX120" y="csY120"/>
                              </a:cxn>
                              <a:cxn ang="0">
                                <a:pos x="csX121" y="csY121"/>
                              </a:cxn>
                              <a:cxn ang="0">
                                <a:pos x="csX122" y="csY122"/>
                              </a:cxn>
                              <a:cxn ang="0">
                                <a:pos x="csX123" y="csY123"/>
                              </a:cxn>
                              <a:cxn ang="0">
                                <a:pos x="csX124" y="csY124"/>
                              </a:cxn>
                              <a:cxn ang="0">
                                <a:pos x="csX125" y="csY125"/>
                              </a:cxn>
                              <a:cxn ang="0">
                                <a:pos x="csX126" y="csY126"/>
                              </a:cxn>
                              <a:cxn ang="0">
                                <a:pos x="csX127" y="csY127"/>
                              </a:cxn>
                              <a:cxn ang="0">
                                <a:pos x="csX128" y="csY128"/>
                              </a:cxn>
                              <a:cxn ang="0">
                                <a:pos x="csX129" y="csY129"/>
                              </a:cxn>
                              <a:cxn ang="0">
                                <a:pos x="csX130" y="csY130"/>
                              </a:cxn>
                              <a:cxn ang="0">
                                <a:pos x="csX131" y="csY131"/>
                              </a:cxn>
                              <a:cxn ang="0">
                                <a:pos x="csX132" y="csY132"/>
                              </a:cxn>
                              <a:cxn ang="0">
                                <a:pos x="csX133" y="csY133"/>
                              </a:cxn>
                              <a:cxn ang="0">
                                <a:pos x="csX134" y="csY134"/>
                              </a:cxn>
                              <a:cxn ang="0">
                                <a:pos x="csX135" y="csY135"/>
                              </a:cxn>
                              <a:cxn ang="0">
                                <a:pos x="csX136" y="csY136"/>
                              </a:cxn>
                              <a:cxn ang="0">
                                <a:pos x="csX137" y="csY137"/>
                              </a:cxn>
                              <a:cxn ang="0">
                                <a:pos x="csX138" y="csY138"/>
                              </a:cxn>
                              <a:cxn ang="0">
                                <a:pos x="csX139" y="csY139"/>
                              </a:cxn>
                              <a:cxn ang="0">
                                <a:pos x="csX140" y="csY140"/>
                              </a:cxn>
                              <a:cxn ang="0">
                                <a:pos x="csX141" y="csY141"/>
                              </a:cxn>
                              <a:cxn ang="0">
                                <a:pos x="csX142" y="csY142"/>
                              </a:cxn>
                              <a:cxn ang="0">
                                <a:pos x="csX143" y="csY143"/>
                              </a:cxn>
                              <a:cxn ang="0">
                                <a:pos x="csX144" y="csY144"/>
                              </a:cxn>
                              <a:cxn ang="0">
                                <a:pos x="csX145" y="csY145"/>
                              </a:cxn>
                              <a:cxn ang="0">
                                <a:pos x="csX146" y="csY146"/>
                              </a:cxn>
                              <a:cxn ang="0">
                                <a:pos x="csX147" y="csY147"/>
                              </a:cxn>
                              <a:cxn ang="0">
                                <a:pos x="csX148" y="csY148"/>
                              </a:cxn>
                              <a:cxn ang="0">
                                <a:pos x="csX149" y="csY149"/>
                              </a:cxn>
                              <a:cxn ang="0">
                                <a:pos x="csX150" y="csY150"/>
                              </a:cxn>
                              <a:cxn ang="0">
                                <a:pos x="csX151" y="csY151"/>
                              </a:cxn>
                              <a:cxn ang="0">
                                <a:pos x="csX152" y="csY152"/>
                              </a:cxn>
                              <a:cxn ang="0">
                                <a:pos x="csX153" y="csY153"/>
                              </a:cxn>
                              <a:cxn ang="0">
                                <a:pos x="csX154" y="csY154"/>
                              </a:cxn>
                              <a:cxn ang="0">
                                <a:pos x="csX155" y="csY155"/>
                              </a:cxn>
                              <a:cxn ang="0">
                                <a:pos x="csX156" y="csY156"/>
                              </a:cxn>
                              <a:cxn ang="0">
                                <a:pos x="csX157" y="csY157"/>
                              </a:cxn>
                              <a:cxn ang="0">
                                <a:pos x="csX158" y="csY158"/>
                              </a:cxn>
                              <a:cxn ang="0">
                                <a:pos x="csX159" y="csY159"/>
                              </a:cxn>
                              <a:cxn ang="0">
                                <a:pos x="csX160" y="csY160"/>
                              </a:cxn>
                              <a:cxn ang="0">
                                <a:pos x="csX161" y="csY161"/>
                              </a:cxn>
                              <a:cxn ang="0">
                                <a:pos x="csX162" y="csY162"/>
                              </a:cxn>
                              <a:cxn ang="0">
                                <a:pos x="csX163" y="csY163"/>
                              </a:cxn>
                              <a:cxn ang="0">
                                <a:pos x="csX164" y="csY164"/>
                              </a:cxn>
                              <a:cxn ang="0">
                                <a:pos x="csX165" y="csY165"/>
                              </a:cxn>
                              <a:cxn ang="0">
                                <a:pos x="csX166" y="csY166"/>
                              </a:cxn>
                              <a:cxn ang="0">
                                <a:pos x="csX167" y="csY167"/>
                              </a:cxn>
                              <a:cxn ang="0">
                                <a:pos x="csX168" y="csY168"/>
                              </a:cxn>
                              <a:cxn ang="0">
                                <a:pos x="csX169" y="csY169"/>
                              </a:cxn>
                              <a:cxn ang="0">
                                <a:pos x="csX170" y="csY170"/>
                              </a:cxn>
                              <a:cxn ang="0">
                                <a:pos x="csX171" y="csY171"/>
                              </a:cxn>
                              <a:cxn ang="0">
                                <a:pos x="csX172" y="csY172"/>
                              </a:cxn>
                              <a:cxn ang="0">
                                <a:pos x="csX173" y="csY173"/>
                              </a:cxn>
                              <a:cxn ang="0">
                                <a:pos x="csX174" y="csY174"/>
                              </a:cxn>
                              <a:cxn ang="0">
                                <a:pos x="csX175" y="csY175"/>
                              </a:cxn>
                              <a:cxn ang="0">
                                <a:pos x="csX176" y="csY176"/>
                              </a:cxn>
                              <a:cxn ang="0">
                                <a:pos x="csX177" y="csY177"/>
                              </a:cxn>
                              <a:cxn ang="0">
                                <a:pos x="csX178" y="csY178"/>
                              </a:cxn>
                              <a:cxn ang="0">
                                <a:pos x="csX179" y="csY179"/>
                              </a:cxn>
                              <a:cxn ang="0">
                                <a:pos x="csX180" y="csY180"/>
                              </a:cxn>
                              <a:cxn ang="0">
                                <a:pos x="csX181" y="csY181"/>
                              </a:cxn>
                              <a:cxn ang="0">
                                <a:pos x="csX182" y="csY182"/>
                              </a:cxn>
                              <a:cxn ang="0">
                                <a:pos x="csX183" y="csY183"/>
                              </a:cxn>
                              <a:cxn ang="0">
                                <a:pos x="csX184" y="csY184"/>
                              </a:cxn>
                              <a:cxn ang="0">
                                <a:pos x="csX185" y="csY185"/>
                              </a:cxn>
                              <a:cxn ang="0">
                                <a:pos x="csX186" y="csY186"/>
                              </a:cxn>
                              <a:cxn ang="0">
                                <a:pos x="csX187" y="csY187"/>
                              </a:cxn>
                              <a:cxn ang="0">
                                <a:pos x="csX188" y="csY188"/>
                              </a:cxn>
                              <a:cxn ang="0">
                                <a:pos x="csX189" y="csY189"/>
                              </a:cxn>
                              <a:cxn ang="0">
                                <a:pos x="csX190" y="csY190"/>
                              </a:cxn>
                              <a:cxn ang="0">
                                <a:pos x="csX191" y="csY191"/>
                              </a:cxn>
                              <a:cxn ang="0">
                                <a:pos x="csX192" y="csY192"/>
                              </a:cxn>
                              <a:cxn ang="0">
                                <a:pos x="csX193" y="csY193"/>
                              </a:cxn>
                              <a:cxn ang="0">
                                <a:pos x="csX194" y="csY194"/>
                              </a:cxn>
                              <a:cxn ang="0">
                                <a:pos x="csX195" y="csY195"/>
                              </a:cxn>
                              <a:cxn ang="0">
                                <a:pos x="csX196" y="csY196"/>
                              </a:cxn>
                              <a:cxn ang="0">
                                <a:pos x="csX197" y="csY197"/>
                              </a:cxn>
                              <a:cxn ang="0">
                                <a:pos x="csX198" y="csY198"/>
                              </a:cxn>
                              <a:cxn ang="0">
                                <a:pos x="csX199" y="csY199"/>
                              </a:cxn>
                              <a:cxn ang="0">
                                <a:pos x="csX200" y="csY200"/>
                              </a:cxn>
                              <a:cxn ang="0">
                                <a:pos x="csX201" y="csY201"/>
                              </a:cxn>
                              <a:cxn ang="0">
                                <a:pos x="csX202" y="csY202"/>
                              </a:cxn>
                              <a:cxn ang="0">
                                <a:pos x="csX203" y="csY203"/>
                              </a:cxn>
                              <a:cxn ang="0">
                                <a:pos x="csX204" y="csY204"/>
                              </a:cxn>
                              <a:cxn ang="0">
                                <a:pos x="csX205" y="csY205"/>
                              </a:cxn>
                              <a:cxn ang="0">
                                <a:pos x="csX206" y="csY206"/>
                              </a:cxn>
                              <a:cxn ang="0">
                                <a:pos x="csX207" y="csY207"/>
                              </a:cxn>
                              <a:cxn ang="0">
                                <a:pos x="csX208" y="csY208"/>
                              </a:cxn>
                              <a:cxn ang="0">
                                <a:pos x="csX209" y="csY209"/>
                              </a:cxn>
                              <a:cxn ang="0">
                                <a:pos x="csX210" y="csY210"/>
                              </a:cxn>
                              <a:cxn ang="0">
                                <a:pos x="csX211" y="csY211"/>
                              </a:cxn>
                              <a:cxn ang="0">
                                <a:pos x="csX212" y="csY212"/>
                              </a:cxn>
                              <a:cxn ang="0">
                                <a:pos x="csX213" y="csY213"/>
                              </a:cxn>
                              <a:cxn ang="0">
                                <a:pos x="csX214" y="csY214"/>
                              </a:cxn>
                              <a:cxn ang="0">
                                <a:pos x="csX215" y="csY215"/>
                              </a:cxn>
                              <a:cxn ang="0">
                                <a:pos x="csX216" y="csY216"/>
                              </a:cxn>
                              <a:cxn ang="0">
                                <a:pos x="csX217" y="csY217"/>
                              </a:cxn>
                              <a:cxn ang="0">
                                <a:pos x="csX218" y="csY218"/>
                              </a:cxn>
                              <a:cxn ang="0">
                                <a:pos x="csX219" y="csY219"/>
                              </a:cxn>
                              <a:cxn ang="0">
                                <a:pos x="csX220" y="csY220"/>
                              </a:cxn>
                              <a:cxn ang="0">
                                <a:pos x="csX221" y="csY221"/>
                              </a:cxn>
                              <a:cxn ang="0">
                                <a:pos x="csX222" y="csY222"/>
                              </a:cxn>
                              <a:cxn ang="0">
                                <a:pos x="csX223" y="csY223"/>
                              </a:cxn>
                              <a:cxn ang="0">
                                <a:pos x="csX224" y="csY224"/>
                              </a:cxn>
                              <a:cxn ang="0">
                                <a:pos x="csX225" y="csY225"/>
                              </a:cxn>
                              <a:cxn ang="0">
                                <a:pos x="csX226" y="csY226"/>
                              </a:cxn>
                              <a:cxn ang="0">
                                <a:pos x="csX227" y="csY227"/>
                              </a:cxn>
                              <a:cxn ang="0">
                                <a:pos x="csX228" y="csY228"/>
                              </a:cxn>
                              <a:cxn ang="0">
                                <a:pos x="csX229" y="csY229"/>
                              </a:cxn>
                              <a:cxn ang="0">
                                <a:pos x="csX230" y="csY230"/>
                              </a:cxn>
                              <a:cxn ang="0">
                                <a:pos x="csX231" y="csY231"/>
                              </a:cxn>
                              <a:cxn ang="0">
                                <a:pos x="csX232" y="csY232"/>
                              </a:cxn>
                            </a:cxnLst>
                            <a:rect l="l" t="t" r="r" b="b"/>
                            <a:pathLst>
                              <a:path w="1660168" h="1662516">
                                <a:moveTo>
                                  <a:pt x="813650" y="690075"/>
                                </a:moveTo>
                                <a:cubicBezTo>
                                  <a:pt x="813739" y="689936"/>
                                  <a:pt x="813868" y="689814"/>
                                  <a:pt x="813955" y="689673"/>
                                </a:cubicBezTo>
                                <a:cubicBezTo>
                                  <a:pt x="813612" y="688033"/>
                                  <a:pt x="813332" y="686601"/>
                                  <a:pt x="813207" y="685581"/>
                                </a:cubicBezTo>
                                <a:cubicBezTo>
                                  <a:pt x="813363" y="687072"/>
                                  <a:pt x="813523" y="688573"/>
                                  <a:pt x="813650" y="690075"/>
                                </a:cubicBezTo>
                                <a:lnTo>
                                  <a:pt x="813650" y="690075"/>
                                </a:lnTo>
                                <a:close/>
                                <a:moveTo>
                                  <a:pt x="1132463" y="1038682"/>
                                </a:moveTo>
                                <a:cubicBezTo>
                                  <a:pt x="1132475" y="1038682"/>
                                  <a:pt x="1132475" y="1038668"/>
                                  <a:pt x="1132475" y="1038661"/>
                                </a:cubicBezTo>
                                <a:cubicBezTo>
                                  <a:pt x="1132433" y="1038640"/>
                                  <a:pt x="1132287" y="1038640"/>
                                  <a:pt x="1132256" y="1038592"/>
                                </a:cubicBezTo>
                                <a:cubicBezTo>
                                  <a:pt x="1132303" y="1038640"/>
                                  <a:pt x="1132416" y="1038640"/>
                                  <a:pt x="1132463" y="1038682"/>
                                </a:cubicBezTo>
                                <a:lnTo>
                                  <a:pt x="1132463" y="1038682"/>
                                </a:lnTo>
                                <a:close/>
                                <a:moveTo>
                                  <a:pt x="1140628" y="1039704"/>
                                </a:moveTo>
                                <a:cubicBezTo>
                                  <a:pt x="1138654" y="1039386"/>
                                  <a:pt x="1134220" y="1039963"/>
                                  <a:pt x="1132465" y="1038682"/>
                                </a:cubicBezTo>
                                <a:cubicBezTo>
                                  <a:pt x="1131383" y="1042423"/>
                                  <a:pt x="1133016" y="1043834"/>
                                  <a:pt x="1140628" y="1039704"/>
                                </a:cubicBezTo>
                                <a:lnTo>
                                  <a:pt x="1140628" y="1039704"/>
                                </a:lnTo>
                                <a:close/>
                                <a:moveTo>
                                  <a:pt x="830085" y="0"/>
                                </a:moveTo>
                                <a:cubicBezTo>
                                  <a:pt x="371633" y="0"/>
                                  <a:pt x="0" y="372158"/>
                                  <a:pt x="0" y="831255"/>
                                </a:cubicBezTo>
                                <a:cubicBezTo>
                                  <a:pt x="0" y="1290341"/>
                                  <a:pt x="371633" y="1662516"/>
                                  <a:pt x="830085" y="1662516"/>
                                </a:cubicBezTo>
                                <a:cubicBezTo>
                                  <a:pt x="1288521" y="1662516"/>
                                  <a:pt x="1660168" y="1290344"/>
                                  <a:pt x="1660168" y="831255"/>
                                </a:cubicBezTo>
                                <a:cubicBezTo>
                                  <a:pt x="1660168" y="372158"/>
                                  <a:pt x="1288521" y="0"/>
                                  <a:pt x="830085" y="0"/>
                                </a:cubicBezTo>
                                <a:lnTo>
                                  <a:pt x="830085" y="0"/>
                                </a:lnTo>
                                <a:close/>
                                <a:moveTo>
                                  <a:pt x="1360293" y="324718"/>
                                </a:moveTo>
                                <a:cubicBezTo>
                                  <a:pt x="1331691" y="325587"/>
                                  <a:pt x="1311781" y="325641"/>
                                  <a:pt x="1288804" y="341521"/>
                                </a:cubicBezTo>
                                <a:cubicBezTo>
                                  <a:pt x="1279545" y="347930"/>
                                  <a:pt x="1273259" y="356418"/>
                                  <a:pt x="1261510" y="359718"/>
                                </a:cubicBezTo>
                                <a:cubicBezTo>
                                  <a:pt x="1250973" y="362689"/>
                                  <a:pt x="1239602" y="360086"/>
                                  <a:pt x="1229151" y="363636"/>
                                </a:cubicBezTo>
                                <a:cubicBezTo>
                                  <a:pt x="1191436" y="376453"/>
                                  <a:pt x="1197411" y="457348"/>
                                  <a:pt x="1147716" y="445130"/>
                                </a:cubicBezTo>
                                <a:cubicBezTo>
                                  <a:pt x="1124373" y="439394"/>
                                  <a:pt x="1107921" y="411769"/>
                                  <a:pt x="1096171" y="393729"/>
                                </a:cubicBezTo>
                                <a:cubicBezTo>
                                  <a:pt x="1085823" y="377859"/>
                                  <a:pt x="1066977" y="364733"/>
                                  <a:pt x="1079705" y="344870"/>
                                </a:cubicBezTo>
                                <a:cubicBezTo>
                                  <a:pt x="1073899" y="346362"/>
                                  <a:pt x="1067708" y="344663"/>
                                  <a:pt x="1061990" y="345751"/>
                                </a:cubicBezTo>
                                <a:cubicBezTo>
                                  <a:pt x="1069952" y="328247"/>
                                  <a:pt x="1096651" y="329775"/>
                                  <a:pt x="1101092" y="320829"/>
                                </a:cubicBezTo>
                                <a:cubicBezTo>
                                  <a:pt x="1112155" y="298405"/>
                                  <a:pt x="1070634" y="296064"/>
                                  <a:pt x="1058878" y="292954"/>
                                </a:cubicBezTo>
                                <a:cubicBezTo>
                                  <a:pt x="1073050" y="277828"/>
                                  <a:pt x="1080223" y="298042"/>
                                  <a:pt x="1094212" y="294610"/>
                                </a:cubicBezTo>
                                <a:cubicBezTo>
                                  <a:pt x="1107653" y="291296"/>
                                  <a:pt x="1087117" y="273567"/>
                                  <a:pt x="1079056" y="271577"/>
                                </a:cubicBezTo>
                                <a:cubicBezTo>
                                  <a:pt x="1076160" y="270858"/>
                                  <a:pt x="1028826" y="284676"/>
                                  <a:pt x="1056224" y="260123"/>
                                </a:cubicBezTo>
                                <a:cubicBezTo>
                                  <a:pt x="1022402" y="238534"/>
                                  <a:pt x="988597" y="216951"/>
                                  <a:pt x="954768" y="195345"/>
                                </a:cubicBezTo>
                                <a:cubicBezTo>
                                  <a:pt x="949075" y="219366"/>
                                  <a:pt x="999782" y="233017"/>
                                  <a:pt x="1016345" y="241481"/>
                                </a:cubicBezTo>
                                <a:cubicBezTo>
                                  <a:pt x="1013774" y="251400"/>
                                  <a:pt x="998366" y="265843"/>
                                  <a:pt x="986569" y="261614"/>
                                </a:cubicBezTo>
                                <a:cubicBezTo>
                                  <a:pt x="975457" y="257624"/>
                                  <a:pt x="979969" y="239186"/>
                                  <a:pt x="963189" y="241038"/>
                                </a:cubicBezTo>
                                <a:cubicBezTo>
                                  <a:pt x="951209" y="268931"/>
                                  <a:pt x="988519" y="260778"/>
                                  <a:pt x="991987" y="277871"/>
                                </a:cubicBezTo>
                                <a:cubicBezTo>
                                  <a:pt x="995924" y="297347"/>
                                  <a:pt x="977882" y="289093"/>
                                  <a:pt x="970943" y="288756"/>
                                </a:cubicBezTo>
                                <a:cubicBezTo>
                                  <a:pt x="969289" y="288672"/>
                                  <a:pt x="956356" y="275266"/>
                                  <a:pt x="955657" y="285414"/>
                                </a:cubicBezTo>
                                <a:cubicBezTo>
                                  <a:pt x="954820" y="297465"/>
                                  <a:pt x="976285" y="292766"/>
                                  <a:pt x="977800" y="304937"/>
                                </a:cubicBezTo>
                                <a:cubicBezTo>
                                  <a:pt x="952797" y="305950"/>
                                  <a:pt x="940028" y="296912"/>
                                  <a:pt x="919674" y="283369"/>
                                </a:cubicBezTo>
                                <a:cubicBezTo>
                                  <a:pt x="895918" y="267581"/>
                                  <a:pt x="883728" y="269004"/>
                                  <a:pt x="854622" y="269004"/>
                                </a:cubicBezTo>
                                <a:cubicBezTo>
                                  <a:pt x="863326" y="265424"/>
                                  <a:pt x="875318" y="262769"/>
                                  <a:pt x="882761" y="257002"/>
                                </a:cubicBezTo>
                                <a:cubicBezTo>
                                  <a:pt x="886826" y="253853"/>
                                  <a:pt x="902782" y="238324"/>
                                  <a:pt x="903833" y="234857"/>
                                </a:cubicBezTo>
                                <a:cubicBezTo>
                                  <a:pt x="908343" y="219898"/>
                                  <a:pt x="903588" y="221034"/>
                                  <a:pt x="889296" y="211227"/>
                                </a:cubicBezTo>
                                <a:cubicBezTo>
                                  <a:pt x="876591" y="202523"/>
                                  <a:pt x="861183" y="186898"/>
                                  <a:pt x="845787" y="183819"/>
                                </a:cubicBezTo>
                                <a:cubicBezTo>
                                  <a:pt x="790011" y="172670"/>
                                  <a:pt x="828584" y="234249"/>
                                  <a:pt x="786245" y="242741"/>
                                </a:cubicBezTo>
                                <a:cubicBezTo>
                                  <a:pt x="786969" y="242779"/>
                                  <a:pt x="787753" y="242812"/>
                                  <a:pt x="788376" y="242812"/>
                                </a:cubicBezTo>
                                <a:lnTo>
                                  <a:pt x="785951" y="242812"/>
                                </a:lnTo>
                                <a:cubicBezTo>
                                  <a:pt x="786059" y="242805"/>
                                  <a:pt x="786146" y="242765"/>
                                  <a:pt x="786245" y="242741"/>
                                </a:cubicBezTo>
                                <a:cubicBezTo>
                                  <a:pt x="776450" y="242390"/>
                                  <a:pt x="758092" y="240004"/>
                                  <a:pt x="751781" y="245186"/>
                                </a:cubicBezTo>
                                <a:cubicBezTo>
                                  <a:pt x="747326" y="248828"/>
                                  <a:pt x="746952" y="263461"/>
                                  <a:pt x="741972" y="268759"/>
                                </a:cubicBezTo>
                                <a:cubicBezTo>
                                  <a:pt x="733108" y="278222"/>
                                  <a:pt x="719895" y="280111"/>
                                  <a:pt x="709319" y="286933"/>
                                </a:cubicBezTo>
                                <a:cubicBezTo>
                                  <a:pt x="698997" y="293600"/>
                                  <a:pt x="676236" y="310699"/>
                                  <a:pt x="670174" y="322301"/>
                                </a:cubicBezTo>
                                <a:cubicBezTo>
                                  <a:pt x="647829" y="365049"/>
                                  <a:pt x="720518" y="378318"/>
                                  <a:pt x="748078" y="390815"/>
                                </a:cubicBezTo>
                                <a:cubicBezTo>
                                  <a:pt x="760529" y="396462"/>
                                  <a:pt x="796917" y="404193"/>
                                  <a:pt x="803695" y="413627"/>
                                </a:cubicBezTo>
                                <a:cubicBezTo>
                                  <a:pt x="812784" y="426296"/>
                                  <a:pt x="795861" y="438176"/>
                                  <a:pt x="814840" y="447082"/>
                                </a:cubicBezTo>
                                <a:cubicBezTo>
                                  <a:pt x="820902" y="449919"/>
                                  <a:pt x="833402" y="450498"/>
                                  <a:pt x="838624" y="444621"/>
                                </a:cubicBezTo>
                                <a:cubicBezTo>
                                  <a:pt x="847109" y="435045"/>
                                  <a:pt x="835176" y="432885"/>
                                  <a:pt x="833143" y="421825"/>
                                </a:cubicBezTo>
                                <a:cubicBezTo>
                                  <a:pt x="829208" y="400535"/>
                                  <a:pt x="835693" y="408994"/>
                                  <a:pt x="846387" y="401083"/>
                                </a:cubicBezTo>
                                <a:cubicBezTo>
                                  <a:pt x="868179" y="384971"/>
                                  <a:pt x="863272" y="383984"/>
                                  <a:pt x="855432" y="358309"/>
                                </a:cubicBezTo>
                                <a:cubicBezTo>
                                  <a:pt x="851790" y="346359"/>
                                  <a:pt x="838055" y="312998"/>
                                  <a:pt x="850137" y="304177"/>
                                </a:cubicBezTo>
                                <a:cubicBezTo>
                                  <a:pt x="865890" y="292667"/>
                                  <a:pt x="899491" y="310414"/>
                                  <a:pt x="911570" y="311898"/>
                                </a:cubicBezTo>
                                <a:cubicBezTo>
                                  <a:pt x="925627" y="313623"/>
                                  <a:pt x="933611" y="333130"/>
                                  <a:pt x="941273" y="341108"/>
                                </a:cubicBezTo>
                                <a:cubicBezTo>
                                  <a:pt x="946361" y="346406"/>
                                  <a:pt x="955462" y="357648"/>
                                  <a:pt x="964351" y="356432"/>
                                </a:cubicBezTo>
                                <a:cubicBezTo>
                                  <a:pt x="978463" y="354496"/>
                                  <a:pt x="972559" y="342143"/>
                                  <a:pt x="980743" y="336444"/>
                                </a:cubicBezTo>
                                <a:cubicBezTo>
                                  <a:pt x="1002699" y="321194"/>
                                  <a:pt x="1008484" y="341909"/>
                                  <a:pt x="1017234" y="362627"/>
                                </a:cubicBezTo>
                                <a:cubicBezTo>
                                  <a:pt x="1025465" y="382088"/>
                                  <a:pt x="1033256" y="389310"/>
                                  <a:pt x="1047906" y="401793"/>
                                </a:cubicBezTo>
                                <a:cubicBezTo>
                                  <a:pt x="1054712" y="407604"/>
                                  <a:pt x="1084532" y="428341"/>
                                  <a:pt x="1081719" y="441123"/>
                                </a:cubicBezTo>
                                <a:cubicBezTo>
                                  <a:pt x="1079811" y="449733"/>
                                  <a:pt x="1045747" y="462792"/>
                                  <a:pt x="1036636" y="465683"/>
                                </a:cubicBezTo>
                                <a:cubicBezTo>
                                  <a:pt x="1003339" y="476243"/>
                                  <a:pt x="940875" y="448392"/>
                                  <a:pt x="934166" y="501272"/>
                                </a:cubicBezTo>
                                <a:cubicBezTo>
                                  <a:pt x="947085" y="496455"/>
                                  <a:pt x="983834" y="466392"/>
                                  <a:pt x="994854" y="480641"/>
                                </a:cubicBezTo>
                                <a:cubicBezTo>
                                  <a:pt x="999879" y="487105"/>
                                  <a:pt x="990867" y="496521"/>
                                  <a:pt x="992989" y="502940"/>
                                </a:cubicBezTo>
                                <a:cubicBezTo>
                                  <a:pt x="999277" y="522188"/>
                                  <a:pt x="1014101" y="515481"/>
                                  <a:pt x="1029645" y="512372"/>
                                </a:cubicBezTo>
                                <a:cubicBezTo>
                                  <a:pt x="1028587" y="513034"/>
                                  <a:pt x="1027500" y="513611"/>
                                  <a:pt x="1026352" y="514124"/>
                                </a:cubicBezTo>
                                <a:cubicBezTo>
                                  <a:pt x="1047591" y="503194"/>
                                  <a:pt x="1045385" y="505472"/>
                                  <a:pt x="1055130" y="487743"/>
                                </a:cubicBezTo>
                                <a:cubicBezTo>
                                  <a:pt x="1058313" y="481951"/>
                                  <a:pt x="1063046" y="467932"/>
                                  <a:pt x="1067529" y="463786"/>
                                </a:cubicBezTo>
                                <a:cubicBezTo>
                                  <a:pt x="1082968" y="449565"/>
                                  <a:pt x="1085346" y="459358"/>
                                  <a:pt x="1094911" y="470330"/>
                                </a:cubicBezTo>
                                <a:cubicBezTo>
                                  <a:pt x="1097416" y="473223"/>
                                  <a:pt x="1121061" y="507319"/>
                                  <a:pt x="1112645" y="505618"/>
                                </a:cubicBezTo>
                                <a:cubicBezTo>
                                  <a:pt x="1085139" y="500094"/>
                                  <a:pt x="1058729" y="500834"/>
                                  <a:pt x="1035919" y="515896"/>
                                </a:cubicBezTo>
                                <a:cubicBezTo>
                                  <a:pt x="1022776" y="524591"/>
                                  <a:pt x="1010344" y="536319"/>
                                  <a:pt x="994647" y="542093"/>
                                </a:cubicBezTo>
                                <a:cubicBezTo>
                                  <a:pt x="990886" y="543469"/>
                                  <a:pt x="963025" y="546112"/>
                                  <a:pt x="966318" y="541356"/>
                                </a:cubicBezTo>
                                <a:cubicBezTo>
                                  <a:pt x="971126" y="534418"/>
                                  <a:pt x="987673" y="529827"/>
                                  <a:pt x="994203" y="522339"/>
                                </a:cubicBezTo>
                                <a:cubicBezTo>
                                  <a:pt x="976106" y="514876"/>
                                  <a:pt x="961014" y="531354"/>
                                  <a:pt x="946794" y="540988"/>
                                </a:cubicBezTo>
                                <a:cubicBezTo>
                                  <a:pt x="931703" y="548138"/>
                                  <a:pt x="928196" y="561459"/>
                                  <a:pt x="915348" y="573141"/>
                                </a:cubicBezTo>
                                <a:cubicBezTo>
                                  <a:pt x="909740" y="578234"/>
                                  <a:pt x="899133" y="579100"/>
                                  <a:pt x="893626" y="585802"/>
                                </a:cubicBezTo>
                                <a:cubicBezTo>
                                  <a:pt x="888284" y="592306"/>
                                  <a:pt x="887621" y="602532"/>
                                  <a:pt x="882559" y="608706"/>
                                </a:cubicBezTo>
                                <a:cubicBezTo>
                                  <a:pt x="879009" y="613029"/>
                                  <a:pt x="869906" y="610419"/>
                                  <a:pt x="866198" y="616932"/>
                                </a:cubicBezTo>
                                <a:cubicBezTo>
                                  <a:pt x="861369" y="625446"/>
                                  <a:pt x="870618" y="633347"/>
                                  <a:pt x="868591" y="639478"/>
                                </a:cubicBezTo>
                                <a:cubicBezTo>
                                  <a:pt x="864876" y="650621"/>
                                  <a:pt x="843715" y="660074"/>
                                  <a:pt x="835576" y="668097"/>
                                </a:cubicBezTo>
                                <a:cubicBezTo>
                                  <a:pt x="836662" y="667051"/>
                                  <a:pt x="837742" y="665972"/>
                                  <a:pt x="838805" y="664882"/>
                                </a:cubicBezTo>
                                <a:cubicBezTo>
                                  <a:pt x="830650" y="673452"/>
                                  <a:pt x="820330" y="679753"/>
                                  <a:pt x="813960" y="689670"/>
                                </a:cubicBezTo>
                                <a:cubicBezTo>
                                  <a:pt x="816884" y="703670"/>
                                  <a:pt x="826103" y="737059"/>
                                  <a:pt x="823532" y="744743"/>
                                </a:cubicBezTo>
                                <a:cubicBezTo>
                                  <a:pt x="815049" y="770017"/>
                                  <a:pt x="798573" y="730996"/>
                                  <a:pt x="791891" y="720916"/>
                                </a:cubicBezTo>
                                <a:cubicBezTo>
                                  <a:pt x="768932" y="686273"/>
                                  <a:pt x="723045" y="709455"/>
                                  <a:pt x="691698" y="712329"/>
                                </a:cubicBezTo>
                                <a:cubicBezTo>
                                  <a:pt x="651609" y="716002"/>
                                  <a:pt x="612342" y="768104"/>
                                  <a:pt x="637072" y="810395"/>
                                </a:cubicBezTo>
                                <a:cubicBezTo>
                                  <a:pt x="648942" y="830678"/>
                                  <a:pt x="668911" y="838531"/>
                                  <a:pt x="691815" y="833836"/>
                                </a:cubicBezTo>
                                <a:cubicBezTo>
                                  <a:pt x="712203" y="829658"/>
                                  <a:pt x="718324" y="801098"/>
                                  <a:pt x="737519" y="800577"/>
                                </a:cubicBezTo>
                                <a:cubicBezTo>
                                  <a:pt x="772797" y="799635"/>
                                  <a:pt x="738297" y="835193"/>
                                  <a:pt x="735244" y="848244"/>
                                </a:cubicBezTo>
                                <a:cubicBezTo>
                                  <a:pt x="732421" y="860333"/>
                                  <a:pt x="739643" y="861449"/>
                                  <a:pt x="752068" y="864446"/>
                                </a:cubicBezTo>
                                <a:cubicBezTo>
                                  <a:pt x="761244" y="866644"/>
                                  <a:pt x="774239" y="860514"/>
                                  <a:pt x="782194" y="865760"/>
                                </a:cubicBezTo>
                                <a:cubicBezTo>
                                  <a:pt x="787205" y="869075"/>
                                  <a:pt x="786962" y="887211"/>
                                  <a:pt x="793857" y="881491"/>
                                </a:cubicBezTo>
                                <a:cubicBezTo>
                                  <a:pt x="780289" y="892754"/>
                                  <a:pt x="783457" y="919460"/>
                                  <a:pt x="797369" y="929111"/>
                                </a:cubicBezTo>
                                <a:cubicBezTo>
                                  <a:pt x="812793" y="939827"/>
                                  <a:pt x="830953" y="929905"/>
                                  <a:pt x="847102" y="934018"/>
                                </a:cubicBezTo>
                                <a:cubicBezTo>
                                  <a:pt x="877591" y="941808"/>
                                  <a:pt x="863037" y="931690"/>
                                  <a:pt x="889811" y="915505"/>
                                </a:cubicBezTo>
                                <a:cubicBezTo>
                                  <a:pt x="907881" y="904598"/>
                                  <a:pt x="910845" y="917559"/>
                                  <a:pt x="923195" y="917611"/>
                                </a:cubicBezTo>
                                <a:cubicBezTo>
                                  <a:pt x="931600" y="917644"/>
                                  <a:pt x="936940" y="905507"/>
                                  <a:pt x="950995" y="909038"/>
                                </a:cubicBezTo>
                                <a:cubicBezTo>
                                  <a:pt x="962451" y="911931"/>
                                  <a:pt x="966977" y="920786"/>
                                  <a:pt x="980655" y="922824"/>
                                </a:cubicBezTo>
                                <a:cubicBezTo>
                                  <a:pt x="986263" y="923651"/>
                                  <a:pt x="992053" y="920711"/>
                                  <a:pt x="997402" y="921302"/>
                                </a:cubicBezTo>
                                <a:cubicBezTo>
                                  <a:pt x="1022699" y="924117"/>
                                  <a:pt x="1042068" y="940303"/>
                                  <a:pt x="1062004" y="954941"/>
                                </a:cubicBezTo>
                                <a:cubicBezTo>
                                  <a:pt x="1078433" y="966985"/>
                                  <a:pt x="1089314" y="964545"/>
                                  <a:pt x="1108505" y="970038"/>
                                </a:cubicBezTo>
                                <a:cubicBezTo>
                                  <a:pt x="1122525" y="974040"/>
                                  <a:pt x="1148393" y="994358"/>
                                  <a:pt x="1147069" y="1012197"/>
                                </a:cubicBezTo>
                                <a:cubicBezTo>
                                  <a:pt x="1146831" y="1015389"/>
                                  <a:pt x="1134576" y="1031431"/>
                                  <a:pt x="1132482" y="1038656"/>
                                </a:cubicBezTo>
                                <a:cubicBezTo>
                                  <a:pt x="1136069" y="1041144"/>
                                  <a:pt x="1161020" y="1035561"/>
                                  <a:pt x="1168322" y="1035035"/>
                                </a:cubicBezTo>
                                <a:cubicBezTo>
                                  <a:pt x="1165923" y="1037832"/>
                                  <a:pt x="1148932" y="1049787"/>
                                  <a:pt x="1148932" y="1043438"/>
                                </a:cubicBezTo>
                                <a:cubicBezTo>
                                  <a:pt x="1148932" y="1046694"/>
                                  <a:pt x="1160954" y="1053374"/>
                                  <a:pt x="1163883" y="1055450"/>
                                </a:cubicBezTo>
                                <a:cubicBezTo>
                                  <a:pt x="1172744" y="1026635"/>
                                  <a:pt x="1187301" y="1045177"/>
                                  <a:pt x="1204821" y="1052314"/>
                                </a:cubicBezTo>
                                <a:cubicBezTo>
                                  <a:pt x="1219716" y="1058389"/>
                                  <a:pt x="1238050" y="1058715"/>
                                  <a:pt x="1253937" y="1062505"/>
                                </a:cubicBezTo>
                                <a:cubicBezTo>
                                  <a:pt x="1267423" y="1065720"/>
                                  <a:pt x="1297164" y="1074839"/>
                                  <a:pt x="1307157" y="1085875"/>
                                </a:cubicBezTo>
                                <a:cubicBezTo>
                                  <a:pt x="1319186" y="1099159"/>
                                  <a:pt x="1310871" y="1120741"/>
                                  <a:pt x="1301970" y="1133959"/>
                                </a:cubicBezTo>
                                <a:cubicBezTo>
                                  <a:pt x="1290326" y="1151282"/>
                                  <a:pt x="1272770" y="1157947"/>
                                  <a:pt x="1265506" y="1178330"/>
                                </a:cubicBezTo>
                                <a:cubicBezTo>
                                  <a:pt x="1259766" y="1194485"/>
                                  <a:pt x="1264076" y="1210807"/>
                                  <a:pt x="1260797" y="1228718"/>
                                </a:cubicBezTo>
                                <a:cubicBezTo>
                                  <a:pt x="1256363" y="1252962"/>
                                  <a:pt x="1252808" y="1244463"/>
                                  <a:pt x="1237217" y="1259256"/>
                                </a:cubicBezTo>
                                <a:cubicBezTo>
                                  <a:pt x="1224098" y="1271715"/>
                                  <a:pt x="1236998" y="1269550"/>
                                  <a:pt x="1219137" y="1277491"/>
                                </a:cubicBezTo>
                                <a:cubicBezTo>
                                  <a:pt x="1201196" y="1285475"/>
                                  <a:pt x="1185398" y="1283100"/>
                                  <a:pt x="1172977" y="1302812"/>
                                </a:cubicBezTo>
                                <a:cubicBezTo>
                                  <a:pt x="1173474" y="1301573"/>
                                  <a:pt x="1173878" y="1300329"/>
                                  <a:pt x="1174224" y="1299034"/>
                                </a:cubicBezTo>
                                <a:cubicBezTo>
                                  <a:pt x="1168983" y="1306379"/>
                                  <a:pt x="1166362" y="1321420"/>
                                  <a:pt x="1163878" y="1326355"/>
                                </a:cubicBezTo>
                                <a:cubicBezTo>
                                  <a:pt x="1157617" y="1338948"/>
                                  <a:pt x="1148979" y="1346891"/>
                                  <a:pt x="1139073" y="1357379"/>
                                </a:cubicBezTo>
                                <a:cubicBezTo>
                                  <a:pt x="1135279" y="1361395"/>
                                  <a:pt x="1100382" y="1409137"/>
                                  <a:pt x="1098366" y="1405300"/>
                                </a:cubicBezTo>
                                <a:cubicBezTo>
                                  <a:pt x="1095774" y="1400313"/>
                                  <a:pt x="1068259" y="1410310"/>
                                  <a:pt x="1066948" y="1403196"/>
                                </a:cubicBezTo>
                                <a:cubicBezTo>
                                  <a:pt x="1068042" y="1409175"/>
                                  <a:pt x="1066687" y="1407170"/>
                                  <a:pt x="1073521" y="1410617"/>
                                </a:cubicBezTo>
                                <a:cubicBezTo>
                                  <a:pt x="1067193" y="1449852"/>
                                  <a:pt x="1050621" y="1455706"/>
                                  <a:pt x="1012146" y="1456102"/>
                                </a:cubicBezTo>
                                <a:cubicBezTo>
                                  <a:pt x="1015456" y="1474959"/>
                                  <a:pt x="998204" y="1471197"/>
                                  <a:pt x="990187" y="1481336"/>
                                </a:cubicBezTo>
                                <a:cubicBezTo>
                                  <a:pt x="985499" y="1487256"/>
                                  <a:pt x="983262" y="1503903"/>
                                  <a:pt x="980013" y="1511571"/>
                                </a:cubicBezTo>
                                <a:cubicBezTo>
                                  <a:pt x="977983" y="1516386"/>
                                  <a:pt x="962964" y="1535681"/>
                                  <a:pt x="962964" y="1539504"/>
                                </a:cubicBezTo>
                                <a:cubicBezTo>
                                  <a:pt x="962947" y="1543026"/>
                                  <a:pt x="968016" y="1548185"/>
                                  <a:pt x="972761" y="1553134"/>
                                </a:cubicBezTo>
                                <a:cubicBezTo>
                                  <a:pt x="945636" y="1558505"/>
                                  <a:pt x="917980" y="1562253"/>
                                  <a:pt x="889891" y="1564535"/>
                                </a:cubicBezTo>
                                <a:cubicBezTo>
                                  <a:pt x="895148" y="1557902"/>
                                  <a:pt x="896414" y="1552071"/>
                                  <a:pt x="879665" y="1551273"/>
                                </a:cubicBezTo>
                                <a:cubicBezTo>
                                  <a:pt x="884147" y="1539078"/>
                                  <a:pt x="894671" y="1532121"/>
                                  <a:pt x="899131" y="1520308"/>
                                </a:cubicBezTo>
                                <a:cubicBezTo>
                                  <a:pt x="901246" y="1514734"/>
                                  <a:pt x="899495" y="1512532"/>
                                  <a:pt x="901286" y="1507008"/>
                                </a:cubicBezTo>
                                <a:cubicBezTo>
                                  <a:pt x="907413" y="1487946"/>
                                  <a:pt x="904755" y="1495138"/>
                                  <a:pt x="901300" y="1480330"/>
                                </a:cubicBezTo>
                                <a:cubicBezTo>
                                  <a:pt x="893205" y="1445624"/>
                                  <a:pt x="904179" y="1436133"/>
                                  <a:pt x="913626" y="1404358"/>
                                </a:cubicBezTo>
                                <a:cubicBezTo>
                                  <a:pt x="923325" y="1371703"/>
                                  <a:pt x="922421" y="1329375"/>
                                  <a:pt x="928636" y="1294200"/>
                                </a:cubicBezTo>
                                <a:cubicBezTo>
                                  <a:pt x="931584" y="1277369"/>
                                  <a:pt x="936413" y="1242345"/>
                                  <a:pt x="930574" y="1226435"/>
                                </a:cubicBezTo>
                                <a:cubicBezTo>
                                  <a:pt x="923997" y="1208515"/>
                                  <a:pt x="895066" y="1194403"/>
                                  <a:pt x="881815" y="1182354"/>
                                </a:cubicBezTo>
                                <a:cubicBezTo>
                                  <a:pt x="863056" y="1165237"/>
                                  <a:pt x="853084" y="1146743"/>
                                  <a:pt x="839153" y="1125587"/>
                                </a:cubicBezTo>
                                <a:cubicBezTo>
                                  <a:pt x="832082" y="1114843"/>
                                  <a:pt x="824023" y="1104299"/>
                                  <a:pt x="818507" y="1092617"/>
                                </a:cubicBezTo>
                                <a:cubicBezTo>
                                  <a:pt x="806708" y="1067638"/>
                                  <a:pt x="818514" y="1082504"/>
                                  <a:pt x="820500" y="1067763"/>
                                </a:cubicBezTo>
                                <a:cubicBezTo>
                                  <a:pt x="822403" y="1053516"/>
                                  <a:pt x="818806" y="1040783"/>
                                  <a:pt x="824454" y="1025832"/>
                                </a:cubicBezTo>
                                <a:cubicBezTo>
                                  <a:pt x="830702" y="1009302"/>
                                  <a:pt x="846298" y="999001"/>
                                  <a:pt x="851421" y="982332"/>
                                </a:cubicBezTo>
                                <a:cubicBezTo>
                                  <a:pt x="856031" y="967494"/>
                                  <a:pt x="852524" y="948842"/>
                                  <a:pt x="837302" y="943893"/>
                                </a:cubicBezTo>
                                <a:cubicBezTo>
                                  <a:pt x="828820" y="941120"/>
                                  <a:pt x="819460" y="947509"/>
                                  <a:pt x="810935" y="946107"/>
                                </a:cubicBezTo>
                                <a:cubicBezTo>
                                  <a:pt x="799051" y="944178"/>
                                  <a:pt x="785596" y="935292"/>
                                  <a:pt x="776269" y="928188"/>
                                </a:cubicBezTo>
                                <a:cubicBezTo>
                                  <a:pt x="763249" y="918254"/>
                                  <a:pt x="758367" y="902110"/>
                                  <a:pt x="744503" y="892690"/>
                                </a:cubicBezTo>
                                <a:cubicBezTo>
                                  <a:pt x="732894" y="884841"/>
                                  <a:pt x="724637" y="889538"/>
                                  <a:pt x="712219" y="885866"/>
                                </a:cubicBezTo>
                                <a:cubicBezTo>
                                  <a:pt x="699270" y="882045"/>
                                  <a:pt x="691274" y="866045"/>
                                  <a:pt x="680828" y="861035"/>
                                </a:cubicBezTo>
                                <a:cubicBezTo>
                                  <a:pt x="665152" y="853525"/>
                                  <a:pt x="656319" y="864307"/>
                                  <a:pt x="639770" y="862128"/>
                                </a:cubicBezTo>
                                <a:cubicBezTo>
                                  <a:pt x="625696" y="860283"/>
                                  <a:pt x="604231" y="844663"/>
                                  <a:pt x="591082" y="838762"/>
                                </a:cubicBezTo>
                                <a:cubicBezTo>
                                  <a:pt x="564343" y="826777"/>
                                  <a:pt x="548060" y="813547"/>
                                  <a:pt x="537366" y="786372"/>
                                </a:cubicBezTo>
                                <a:cubicBezTo>
                                  <a:pt x="528211" y="763068"/>
                                  <a:pt x="514861" y="752196"/>
                                  <a:pt x="499143" y="732788"/>
                                </a:cubicBezTo>
                                <a:cubicBezTo>
                                  <a:pt x="483216" y="713121"/>
                                  <a:pt x="478229" y="696363"/>
                                  <a:pt x="453680" y="691121"/>
                                </a:cubicBezTo>
                                <a:cubicBezTo>
                                  <a:pt x="450798" y="690495"/>
                                  <a:pt x="459688" y="711766"/>
                                  <a:pt x="460605" y="713472"/>
                                </a:cubicBezTo>
                                <a:cubicBezTo>
                                  <a:pt x="469377" y="729738"/>
                                  <a:pt x="482550" y="744595"/>
                                  <a:pt x="493145" y="759739"/>
                                </a:cubicBezTo>
                                <a:cubicBezTo>
                                  <a:pt x="508734" y="782047"/>
                                  <a:pt x="502088" y="786233"/>
                                  <a:pt x="486231" y="764663"/>
                                </a:cubicBezTo>
                                <a:cubicBezTo>
                                  <a:pt x="468097" y="739985"/>
                                  <a:pt x="447055" y="715448"/>
                                  <a:pt x="431325" y="689315"/>
                                </a:cubicBezTo>
                                <a:cubicBezTo>
                                  <a:pt x="425379" y="679437"/>
                                  <a:pt x="426520" y="673051"/>
                                  <a:pt x="416713" y="663673"/>
                                </a:cubicBezTo>
                                <a:cubicBezTo>
                                  <a:pt x="407235" y="654613"/>
                                  <a:pt x="394834" y="650199"/>
                                  <a:pt x="385290" y="641582"/>
                                </a:cubicBezTo>
                                <a:cubicBezTo>
                                  <a:pt x="350953" y="610659"/>
                                  <a:pt x="344710" y="569379"/>
                                  <a:pt x="348627" y="525297"/>
                                </a:cubicBezTo>
                                <a:cubicBezTo>
                                  <a:pt x="349897" y="510928"/>
                                  <a:pt x="355082" y="499435"/>
                                  <a:pt x="352795" y="485623"/>
                                </a:cubicBezTo>
                                <a:cubicBezTo>
                                  <a:pt x="350909" y="474154"/>
                                  <a:pt x="344148" y="464672"/>
                                  <a:pt x="335701" y="456222"/>
                                </a:cubicBezTo>
                                <a:cubicBezTo>
                                  <a:pt x="332979" y="451881"/>
                                  <a:pt x="326146" y="441189"/>
                                  <a:pt x="325751" y="440508"/>
                                </a:cubicBezTo>
                                <a:cubicBezTo>
                                  <a:pt x="317955" y="427540"/>
                                  <a:pt x="311891" y="414789"/>
                                  <a:pt x="299508" y="404153"/>
                                </a:cubicBezTo>
                                <a:cubicBezTo>
                                  <a:pt x="292404" y="398024"/>
                                  <a:pt x="274021" y="383699"/>
                                  <a:pt x="256712" y="371699"/>
                                </a:cubicBezTo>
                                <a:cubicBezTo>
                                  <a:pt x="334475" y="274575"/>
                                  <a:pt x="436230" y="197607"/>
                                  <a:pt x="552960" y="149817"/>
                                </a:cubicBezTo>
                                <a:cubicBezTo>
                                  <a:pt x="553887" y="155695"/>
                                  <a:pt x="556408" y="161560"/>
                                  <a:pt x="560186" y="167176"/>
                                </a:cubicBezTo>
                                <a:cubicBezTo>
                                  <a:pt x="569784" y="181430"/>
                                  <a:pt x="578929" y="180302"/>
                                  <a:pt x="597663" y="184248"/>
                                </a:cubicBezTo>
                                <a:cubicBezTo>
                                  <a:pt x="595657" y="206023"/>
                                  <a:pt x="570240" y="206195"/>
                                  <a:pt x="553035" y="203835"/>
                                </a:cubicBezTo>
                                <a:cubicBezTo>
                                  <a:pt x="532499" y="201011"/>
                                  <a:pt x="510893" y="194179"/>
                                  <a:pt x="493102" y="212202"/>
                                </a:cubicBezTo>
                                <a:cubicBezTo>
                                  <a:pt x="502930" y="218120"/>
                                  <a:pt x="529897" y="241160"/>
                                  <a:pt x="526315" y="217086"/>
                                </a:cubicBezTo>
                                <a:cubicBezTo>
                                  <a:pt x="545987" y="216098"/>
                                  <a:pt x="565004" y="215512"/>
                                  <a:pt x="584250" y="217868"/>
                                </a:cubicBezTo>
                                <a:cubicBezTo>
                                  <a:pt x="591961" y="218815"/>
                                  <a:pt x="617799" y="227498"/>
                                  <a:pt x="624802" y="223538"/>
                                </a:cubicBezTo>
                                <a:cubicBezTo>
                                  <a:pt x="627740" y="221875"/>
                                  <a:pt x="630871" y="207357"/>
                                  <a:pt x="633983" y="202890"/>
                                </a:cubicBezTo>
                                <a:cubicBezTo>
                                  <a:pt x="628495" y="202921"/>
                                  <a:pt x="622615" y="200148"/>
                                  <a:pt x="617150" y="200674"/>
                                </a:cubicBezTo>
                                <a:cubicBezTo>
                                  <a:pt x="629895" y="184332"/>
                                  <a:pt x="642593" y="197152"/>
                                  <a:pt x="658812" y="204667"/>
                                </a:cubicBezTo>
                                <a:cubicBezTo>
                                  <a:pt x="640956" y="215533"/>
                                  <a:pt x="651546" y="241577"/>
                                  <a:pt x="669005" y="220416"/>
                                </a:cubicBezTo>
                                <a:cubicBezTo>
                                  <a:pt x="683345" y="203015"/>
                                  <a:pt x="665495" y="190401"/>
                                  <a:pt x="647286" y="180262"/>
                                </a:cubicBezTo>
                                <a:cubicBezTo>
                                  <a:pt x="665648" y="157264"/>
                                  <a:pt x="676970" y="155188"/>
                                  <a:pt x="694248" y="181145"/>
                                </a:cubicBezTo>
                                <a:cubicBezTo>
                                  <a:pt x="697094" y="165136"/>
                                  <a:pt x="709997" y="171546"/>
                                  <a:pt x="723482" y="172729"/>
                                </a:cubicBezTo>
                                <a:lnTo>
                                  <a:pt x="723482" y="168724"/>
                                </a:lnTo>
                                <a:cubicBezTo>
                                  <a:pt x="717545" y="168868"/>
                                  <a:pt x="711208" y="165447"/>
                                  <a:pt x="705332" y="166064"/>
                                </a:cubicBezTo>
                                <a:cubicBezTo>
                                  <a:pt x="719069" y="144117"/>
                                  <a:pt x="710302" y="139102"/>
                                  <a:pt x="729942" y="131938"/>
                                </a:cubicBezTo>
                                <a:cubicBezTo>
                                  <a:pt x="745580" y="126235"/>
                                  <a:pt x="790197" y="131545"/>
                                  <a:pt x="795694" y="116819"/>
                                </a:cubicBezTo>
                                <a:cubicBezTo>
                                  <a:pt x="764469" y="122899"/>
                                  <a:pt x="726745" y="124353"/>
                                  <a:pt x="698574" y="138571"/>
                                </a:cubicBezTo>
                                <a:cubicBezTo>
                                  <a:pt x="686428" y="144701"/>
                                  <a:pt x="671959" y="164055"/>
                                  <a:pt x="659828" y="151476"/>
                                </a:cubicBezTo>
                                <a:cubicBezTo>
                                  <a:pt x="647394" y="138571"/>
                                  <a:pt x="668720" y="117821"/>
                                  <a:pt x="679633" y="111496"/>
                                </a:cubicBezTo>
                                <a:lnTo>
                                  <a:pt x="677022" y="111496"/>
                                </a:lnTo>
                                <a:cubicBezTo>
                                  <a:pt x="726425" y="100973"/>
                                  <a:pt x="777593" y="95324"/>
                                  <a:pt x="830088" y="95324"/>
                                </a:cubicBezTo>
                                <a:cubicBezTo>
                                  <a:pt x="864008" y="95324"/>
                                  <a:pt x="897343" y="97837"/>
                                  <a:pt x="930064" y="102313"/>
                                </a:cubicBezTo>
                                <a:cubicBezTo>
                                  <a:pt x="918742" y="108268"/>
                                  <a:pt x="927114" y="112289"/>
                                  <a:pt x="918867" y="118374"/>
                                </a:cubicBezTo>
                                <a:cubicBezTo>
                                  <a:pt x="903118" y="129976"/>
                                  <a:pt x="875161" y="139655"/>
                                  <a:pt x="856417" y="146986"/>
                                </a:cubicBezTo>
                                <a:cubicBezTo>
                                  <a:pt x="880242" y="146922"/>
                                  <a:pt x="937914" y="169358"/>
                                  <a:pt x="949012" y="135891"/>
                                </a:cubicBezTo>
                                <a:cubicBezTo>
                                  <a:pt x="941320" y="134708"/>
                                  <a:pt x="933649" y="133521"/>
                                  <a:pt x="925964" y="132338"/>
                                </a:cubicBezTo>
                                <a:cubicBezTo>
                                  <a:pt x="940320" y="122805"/>
                                  <a:pt x="956335" y="115090"/>
                                  <a:pt x="973147" y="109434"/>
                                </a:cubicBezTo>
                                <a:cubicBezTo>
                                  <a:pt x="1124865" y="139533"/>
                                  <a:pt x="1259813" y="216596"/>
                                  <a:pt x="1362472" y="324732"/>
                                </a:cubicBezTo>
                                <a:cubicBezTo>
                                  <a:pt x="1361731" y="324718"/>
                                  <a:pt x="1361001" y="324699"/>
                                  <a:pt x="1360293" y="324718"/>
                                </a:cubicBezTo>
                                <a:lnTo>
                                  <a:pt x="1360293" y="324718"/>
                                </a:lnTo>
                                <a:close/>
                                <a:moveTo>
                                  <a:pt x="1494637" y="616570"/>
                                </a:moveTo>
                                <a:cubicBezTo>
                                  <a:pt x="1496004" y="613649"/>
                                  <a:pt x="1499196" y="612685"/>
                                  <a:pt x="1500513" y="610275"/>
                                </a:cubicBezTo>
                                <a:cubicBezTo>
                                  <a:pt x="1503287" y="605208"/>
                                  <a:pt x="1502668" y="601771"/>
                                  <a:pt x="1506081" y="597423"/>
                                </a:cubicBezTo>
                                <a:cubicBezTo>
                                  <a:pt x="1509737" y="592721"/>
                                  <a:pt x="1514670" y="591569"/>
                                  <a:pt x="1518749" y="587897"/>
                                </a:cubicBezTo>
                                <a:cubicBezTo>
                                  <a:pt x="1520395" y="586417"/>
                                  <a:pt x="1521310" y="585048"/>
                                  <a:pt x="1522065" y="583654"/>
                                </a:cubicBezTo>
                                <a:cubicBezTo>
                                  <a:pt x="1534309" y="617872"/>
                                  <a:pt x="1544069" y="653252"/>
                                  <a:pt x="1551166" y="689576"/>
                                </a:cubicBezTo>
                                <a:cubicBezTo>
                                  <a:pt x="1550952" y="689838"/>
                                  <a:pt x="1550832" y="690231"/>
                                  <a:pt x="1550564" y="690450"/>
                                </a:cubicBezTo>
                                <a:cubicBezTo>
                                  <a:pt x="1548778" y="691861"/>
                                  <a:pt x="1537146" y="693592"/>
                                  <a:pt x="1534758" y="693675"/>
                                </a:cubicBezTo>
                                <a:cubicBezTo>
                                  <a:pt x="1526332" y="694000"/>
                                  <a:pt x="1520075" y="688403"/>
                                  <a:pt x="1514025" y="683133"/>
                                </a:cubicBezTo>
                                <a:cubicBezTo>
                                  <a:pt x="1507871" y="677781"/>
                                  <a:pt x="1500626" y="670620"/>
                                  <a:pt x="1496253" y="663690"/>
                                </a:cubicBezTo>
                                <a:cubicBezTo>
                                  <a:pt x="1491584" y="656286"/>
                                  <a:pt x="1494465" y="648682"/>
                                  <a:pt x="1494802" y="640225"/>
                                </a:cubicBezTo>
                                <a:cubicBezTo>
                                  <a:pt x="1495079" y="633116"/>
                                  <a:pt x="1491624" y="622977"/>
                                  <a:pt x="1494637" y="616570"/>
                                </a:cubicBezTo>
                                <a:lnTo>
                                  <a:pt x="1494637" y="616570"/>
                                </a:lnTo>
                                <a:close/>
                                <a:moveTo>
                                  <a:pt x="1504136" y="997705"/>
                                </a:moveTo>
                                <a:cubicBezTo>
                                  <a:pt x="1489878" y="985300"/>
                                  <a:pt x="1473057" y="968672"/>
                                  <a:pt x="1462918" y="952604"/>
                                </a:cubicBezTo>
                                <a:cubicBezTo>
                                  <a:pt x="1452091" y="935471"/>
                                  <a:pt x="1458764" y="917841"/>
                                  <a:pt x="1459557" y="898221"/>
                                </a:cubicBezTo>
                                <a:cubicBezTo>
                                  <a:pt x="1460213" y="881720"/>
                                  <a:pt x="1452163" y="858239"/>
                                  <a:pt x="1459166" y="843382"/>
                                </a:cubicBezTo>
                                <a:cubicBezTo>
                                  <a:pt x="1462382" y="836600"/>
                                  <a:pt x="1469749" y="834355"/>
                                  <a:pt x="1472784" y="828798"/>
                                </a:cubicBezTo>
                                <a:cubicBezTo>
                                  <a:pt x="1479232" y="817029"/>
                                  <a:pt x="1477802" y="809074"/>
                                  <a:pt x="1485712" y="798956"/>
                                </a:cubicBezTo>
                                <a:cubicBezTo>
                                  <a:pt x="1494200" y="788090"/>
                                  <a:pt x="1505613" y="785414"/>
                                  <a:pt x="1515067" y="776893"/>
                                </a:cubicBezTo>
                                <a:cubicBezTo>
                                  <a:pt x="1524973" y="767961"/>
                                  <a:pt x="1524698" y="760910"/>
                                  <a:pt x="1530969" y="749466"/>
                                </a:cubicBezTo>
                                <a:cubicBezTo>
                                  <a:pt x="1535556" y="741092"/>
                                  <a:pt x="1546339" y="727135"/>
                                  <a:pt x="1556548" y="719834"/>
                                </a:cubicBezTo>
                                <a:cubicBezTo>
                                  <a:pt x="1562088" y="756175"/>
                                  <a:pt x="1564974" y="793392"/>
                                  <a:pt x="1564974" y="831252"/>
                                </a:cubicBezTo>
                                <a:cubicBezTo>
                                  <a:pt x="1564974" y="896758"/>
                                  <a:pt x="1556271" y="960248"/>
                                  <a:pt x="1540150" y="1020741"/>
                                </a:cubicBezTo>
                                <a:cubicBezTo>
                                  <a:pt x="1526408" y="1017191"/>
                                  <a:pt x="1515105" y="1007272"/>
                                  <a:pt x="1504136" y="997705"/>
                                </a:cubicBezTo>
                                <a:lnTo>
                                  <a:pt x="1504136" y="997705"/>
                                </a:lnTo>
                                <a:close/>
                              </a:path>
                            </a:pathLst>
                          </a:custGeom>
                          <a:solidFill>
                            <a:schemeClr val="tx1"/>
                          </a:solidFill>
                          <a:ln w="1860" cap="flat">
                            <a:noFill/>
                            <a:prstDash val="solid"/>
                            <a:miter/>
                          </a:ln>
                        </wps:spPr>
                        <wps:bodyPr/>
                      </wps:wsp>
                      <wps:wsp>
                        <wps:cNvPr id="821520043" name="图形 12"/>
                        <wps:cNvSpPr/>
                        <wps:spPr>
                          <a:xfrm>
                            <a:off x="1396423" y="285115"/>
                            <a:ext cx="193675" cy="193675"/>
                          </a:xfrm>
                          <a:custGeom>
                            <a:avLst/>
                            <a:gdLst>
                              <a:gd name="csX0" fmla="*/ 813650 w 1660168"/>
                              <a:gd name="csY0" fmla="*/ 690075 h 1662516"/>
                              <a:gd name="csX1" fmla="*/ 813955 w 1660168"/>
                              <a:gd name="csY1" fmla="*/ 689673 h 1662516"/>
                              <a:gd name="csX2" fmla="*/ 813207 w 1660168"/>
                              <a:gd name="csY2" fmla="*/ 685581 h 1662516"/>
                              <a:gd name="csX3" fmla="*/ 813650 w 1660168"/>
                              <a:gd name="csY3" fmla="*/ 690075 h 1662516"/>
                              <a:gd name="csX4" fmla="*/ 813650 w 1660168"/>
                              <a:gd name="csY4" fmla="*/ 690075 h 1662516"/>
                              <a:gd name="csX5" fmla="*/ 1132463 w 1660168"/>
                              <a:gd name="csY5" fmla="*/ 1038682 h 1662516"/>
                              <a:gd name="csX6" fmla="*/ 1132475 w 1660168"/>
                              <a:gd name="csY6" fmla="*/ 1038661 h 1662516"/>
                              <a:gd name="csX7" fmla="*/ 1132256 w 1660168"/>
                              <a:gd name="csY7" fmla="*/ 1038592 h 1662516"/>
                              <a:gd name="csX8" fmla="*/ 1132463 w 1660168"/>
                              <a:gd name="csY8" fmla="*/ 1038682 h 1662516"/>
                              <a:gd name="csX9" fmla="*/ 1132463 w 1660168"/>
                              <a:gd name="csY9" fmla="*/ 1038682 h 1662516"/>
                              <a:gd name="csX10" fmla="*/ 1140628 w 1660168"/>
                              <a:gd name="csY10" fmla="*/ 1039704 h 1662516"/>
                              <a:gd name="csX11" fmla="*/ 1132465 w 1660168"/>
                              <a:gd name="csY11" fmla="*/ 1038682 h 1662516"/>
                              <a:gd name="csX12" fmla="*/ 1140628 w 1660168"/>
                              <a:gd name="csY12" fmla="*/ 1039704 h 1662516"/>
                              <a:gd name="csX13" fmla="*/ 1140628 w 1660168"/>
                              <a:gd name="csY13" fmla="*/ 1039704 h 1662516"/>
                              <a:gd name="csX14" fmla="*/ 830085 w 1660168"/>
                              <a:gd name="csY14" fmla="*/ 0 h 1662516"/>
                              <a:gd name="csX15" fmla="*/ 0 w 1660168"/>
                              <a:gd name="csY15" fmla="*/ 831255 h 1662516"/>
                              <a:gd name="csX16" fmla="*/ 830085 w 1660168"/>
                              <a:gd name="csY16" fmla="*/ 1662516 h 1662516"/>
                              <a:gd name="csX17" fmla="*/ 1660168 w 1660168"/>
                              <a:gd name="csY17" fmla="*/ 831255 h 1662516"/>
                              <a:gd name="csX18" fmla="*/ 830085 w 1660168"/>
                              <a:gd name="csY18" fmla="*/ 0 h 1662516"/>
                              <a:gd name="csX19" fmla="*/ 830085 w 1660168"/>
                              <a:gd name="csY19" fmla="*/ 0 h 1662516"/>
                              <a:gd name="csX20" fmla="*/ 1360293 w 1660168"/>
                              <a:gd name="csY20" fmla="*/ 324718 h 1662516"/>
                              <a:gd name="csX21" fmla="*/ 1288804 w 1660168"/>
                              <a:gd name="csY21" fmla="*/ 341521 h 1662516"/>
                              <a:gd name="csX22" fmla="*/ 1261510 w 1660168"/>
                              <a:gd name="csY22" fmla="*/ 359718 h 1662516"/>
                              <a:gd name="csX23" fmla="*/ 1229151 w 1660168"/>
                              <a:gd name="csY23" fmla="*/ 363636 h 1662516"/>
                              <a:gd name="csX24" fmla="*/ 1147716 w 1660168"/>
                              <a:gd name="csY24" fmla="*/ 445130 h 1662516"/>
                              <a:gd name="csX25" fmla="*/ 1096171 w 1660168"/>
                              <a:gd name="csY25" fmla="*/ 393729 h 1662516"/>
                              <a:gd name="csX26" fmla="*/ 1079705 w 1660168"/>
                              <a:gd name="csY26" fmla="*/ 344870 h 1662516"/>
                              <a:gd name="csX27" fmla="*/ 1061990 w 1660168"/>
                              <a:gd name="csY27" fmla="*/ 345751 h 1662516"/>
                              <a:gd name="csX28" fmla="*/ 1101092 w 1660168"/>
                              <a:gd name="csY28" fmla="*/ 320829 h 1662516"/>
                              <a:gd name="csX29" fmla="*/ 1058878 w 1660168"/>
                              <a:gd name="csY29" fmla="*/ 292954 h 1662516"/>
                              <a:gd name="csX30" fmla="*/ 1094212 w 1660168"/>
                              <a:gd name="csY30" fmla="*/ 294610 h 1662516"/>
                              <a:gd name="csX31" fmla="*/ 1079056 w 1660168"/>
                              <a:gd name="csY31" fmla="*/ 271577 h 1662516"/>
                              <a:gd name="csX32" fmla="*/ 1056224 w 1660168"/>
                              <a:gd name="csY32" fmla="*/ 260123 h 1662516"/>
                              <a:gd name="csX33" fmla="*/ 954768 w 1660168"/>
                              <a:gd name="csY33" fmla="*/ 195345 h 1662516"/>
                              <a:gd name="csX34" fmla="*/ 1016345 w 1660168"/>
                              <a:gd name="csY34" fmla="*/ 241481 h 1662516"/>
                              <a:gd name="csX35" fmla="*/ 986569 w 1660168"/>
                              <a:gd name="csY35" fmla="*/ 261614 h 1662516"/>
                              <a:gd name="csX36" fmla="*/ 963189 w 1660168"/>
                              <a:gd name="csY36" fmla="*/ 241038 h 1662516"/>
                              <a:gd name="csX37" fmla="*/ 991987 w 1660168"/>
                              <a:gd name="csY37" fmla="*/ 277871 h 1662516"/>
                              <a:gd name="csX38" fmla="*/ 970943 w 1660168"/>
                              <a:gd name="csY38" fmla="*/ 288756 h 1662516"/>
                              <a:gd name="csX39" fmla="*/ 955657 w 1660168"/>
                              <a:gd name="csY39" fmla="*/ 285414 h 1662516"/>
                              <a:gd name="csX40" fmla="*/ 977800 w 1660168"/>
                              <a:gd name="csY40" fmla="*/ 304937 h 1662516"/>
                              <a:gd name="csX41" fmla="*/ 919674 w 1660168"/>
                              <a:gd name="csY41" fmla="*/ 283369 h 1662516"/>
                              <a:gd name="csX42" fmla="*/ 854622 w 1660168"/>
                              <a:gd name="csY42" fmla="*/ 269004 h 1662516"/>
                              <a:gd name="csX43" fmla="*/ 882761 w 1660168"/>
                              <a:gd name="csY43" fmla="*/ 257002 h 1662516"/>
                              <a:gd name="csX44" fmla="*/ 903833 w 1660168"/>
                              <a:gd name="csY44" fmla="*/ 234857 h 1662516"/>
                              <a:gd name="csX45" fmla="*/ 889296 w 1660168"/>
                              <a:gd name="csY45" fmla="*/ 211227 h 1662516"/>
                              <a:gd name="csX46" fmla="*/ 845787 w 1660168"/>
                              <a:gd name="csY46" fmla="*/ 183819 h 1662516"/>
                              <a:gd name="csX47" fmla="*/ 786245 w 1660168"/>
                              <a:gd name="csY47" fmla="*/ 242741 h 1662516"/>
                              <a:gd name="csX48" fmla="*/ 788376 w 1660168"/>
                              <a:gd name="csY48" fmla="*/ 242812 h 1662516"/>
                              <a:gd name="csX49" fmla="*/ 785951 w 1660168"/>
                              <a:gd name="csY49" fmla="*/ 242812 h 1662516"/>
                              <a:gd name="csX50" fmla="*/ 786245 w 1660168"/>
                              <a:gd name="csY50" fmla="*/ 242741 h 1662516"/>
                              <a:gd name="csX51" fmla="*/ 751781 w 1660168"/>
                              <a:gd name="csY51" fmla="*/ 245186 h 1662516"/>
                              <a:gd name="csX52" fmla="*/ 741972 w 1660168"/>
                              <a:gd name="csY52" fmla="*/ 268759 h 1662516"/>
                              <a:gd name="csX53" fmla="*/ 709319 w 1660168"/>
                              <a:gd name="csY53" fmla="*/ 286933 h 1662516"/>
                              <a:gd name="csX54" fmla="*/ 670174 w 1660168"/>
                              <a:gd name="csY54" fmla="*/ 322301 h 1662516"/>
                              <a:gd name="csX55" fmla="*/ 748078 w 1660168"/>
                              <a:gd name="csY55" fmla="*/ 390815 h 1662516"/>
                              <a:gd name="csX56" fmla="*/ 803695 w 1660168"/>
                              <a:gd name="csY56" fmla="*/ 413627 h 1662516"/>
                              <a:gd name="csX57" fmla="*/ 814840 w 1660168"/>
                              <a:gd name="csY57" fmla="*/ 447082 h 1662516"/>
                              <a:gd name="csX58" fmla="*/ 838624 w 1660168"/>
                              <a:gd name="csY58" fmla="*/ 444621 h 1662516"/>
                              <a:gd name="csX59" fmla="*/ 833143 w 1660168"/>
                              <a:gd name="csY59" fmla="*/ 421825 h 1662516"/>
                              <a:gd name="csX60" fmla="*/ 846387 w 1660168"/>
                              <a:gd name="csY60" fmla="*/ 401083 h 1662516"/>
                              <a:gd name="csX61" fmla="*/ 855432 w 1660168"/>
                              <a:gd name="csY61" fmla="*/ 358309 h 1662516"/>
                              <a:gd name="csX62" fmla="*/ 850137 w 1660168"/>
                              <a:gd name="csY62" fmla="*/ 304177 h 1662516"/>
                              <a:gd name="csX63" fmla="*/ 911570 w 1660168"/>
                              <a:gd name="csY63" fmla="*/ 311898 h 1662516"/>
                              <a:gd name="csX64" fmla="*/ 941273 w 1660168"/>
                              <a:gd name="csY64" fmla="*/ 341108 h 1662516"/>
                              <a:gd name="csX65" fmla="*/ 964351 w 1660168"/>
                              <a:gd name="csY65" fmla="*/ 356432 h 1662516"/>
                              <a:gd name="csX66" fmla="*/ 980743 w 1660168"/>
                              <a:gd name="csY66" fmla="*/ 336444 h 1662516"/>
                              <a:gd name="csX67" fmla="*/ 1017234 w 1660168"/>
                              <a:gd name="csY67" fmla="*/ 362627 h 1662516"/>
                              <a:gd name="csX68" fmla="*/ 1047906 w 1660168"/>
                              <a:gd name="csY68" fmla="*/ 401793 h 1662516"/>
                              <a:gd name="csX69" fmla="*/ 1081719 w 1660168"/>
                              <a:gd name="csY69" fmla="*/ 441123 h 1662516"/>
                              <a:gd name="csX70" fmla="*/ 1036636 w 1660168"/>
                              <a:gd name="csY70" fmla="*/ 465683 h 1662516"/>
                              <a:gd name="csX71" fmla="*/ 934166 w 1660168"/>
                              <a:gd name="csY71" fmla="*/ 501272 h 1662516"/>
                              <a:gd name="csX72" fmla="*/ 994854 w 1660168"/>
                              <a:gd name="csY72" fmla="*/ 480641 h 1662516"/>
                              <a:gd name="csX73" fmla="*/ 992989 w 1660168"/>
                              <a:gd name="csY73" fmla="*/ 502940 h 1662516"/>
                              <a:gd name="csX74" fmla="*/ 1029645 w 1660168"/>
                              <a:gd name="csY74" fmla="*/ 512372 h 1662516"/>
                              <a:gd name="csX75" fmla="*/ 1026352 w 1660168"/>
                              <a:gd name="csY75" fmla="*/ 514124 h 1662516"/>
                              <a:gd name="csX76" fmla="*/ 1055130 w 1660168"/>
                              <a:gd name="csY76" fmla="*/ 487743 h 1662516"/>
                              <a:gd name="csX77" fmla="*/ 1067529 w 1660168"/>
                              <a:gd name="csY77" fmla="*/ 463786 h 1662516"/>
                              <a:gd name="csX78" fmla="*/ 1094911 w 1660168"/>
                              <a:gd name="csY78" fmla="*/ 470330 h 1662516"/>
                              <a:gd name="csX79" fmla="*/ 1112645 w 1660168"/>
                              <a:gd name="csY79" fmla="*/ 505618 h 1662516"/>
                              <a:gd name="csX80" fmla="*/ 1035919 w 1660168"/>
                              <a:gd name="csY80" fmla="*/ 515896 h 1662516"/>
                              <a:gd name="csX81" fmla="*/ 994647 w 1660168"/>
                              <a:gd name="csY81" fmla="*/ 542093 h 1662516"/>
                              <a:gd name="csX82" fmla="*/ 966318 w 1660168"/>
                              <a:gd name="csY82" fmla="*/ 541356 h 1662516"/>
                              <a:gd name="csX83" fmla="*/ 994203 w 1660168"/>
                              <a:gd name="csY83" fmla="*/ 522339 h 1662516"/>
                              <a:gd name="csX84" fmla="*/ 946794 w 1660168"/>
                              <a:gd name="csY84" fmla="*/ 540988 h 1662516"/>
                              <a:gd name="csX85" fmla="*/ 915348 w 1660168"/>
                              <a:gd name="csY85" fmla="*/ 573141 h 1662516"/>
                              <a:gd name="csX86" fmla="*/ 893626 w 1660168"/>
                              <a:gd name="csY86" fmla="*/ 585802 h 1662516"/>
                              <a:gd name="csX87" fmla="*/ 882559 w 1660168"/>
                              <a:gd name="csY87" fmla="*/ 608706 h 1662516"/>
                              <a:gd name="csX88" fmla="*/ 866198 w 1660168"/>
                              <a:gd name="csY88" fmla="*/ 616932 h 1662516"/>
                              <a:gd name="csX89" fmla="*/ 868591 w 1660168"/>
                              <a:gd name="csY89" fmla="*/ 639478 h 1662516"/>
                              <a:gd name="csX90" fmla="*/ 835576 w 1660168"/>
                              <a:gd name="csY90" fmla="*/ 668097 h 1662516"/>
                              <a:gd name="csX91" fmla="*/ 838805 w 1660168"/>
                              <a:gd name="csY91" fmla="*/ 664882 h 1662516"/>
                              <a:gd name="csX92" fmla="*/ 813960 w 1660168"/>
                              <a:gd name="csY92" fmla="*/ 689670 h 1662516"/>
                              <a:gd name="csX93" fmla="*/ 823532 w 1660168"/>
                              <a:gd name="csY93" fmla="*/ 744743 h 1662516"/>
                              <a:gd name="csX94" fmla="*/ 791891 w 1660168"/>
                              <a:gd name="csY94" fmla="*/ 720916 h 1662516"/>
                              <a:gd name="csX95" fmla="*/ 691698 w 1660168"/>
                              <a:gd name="csY95" fmla="*/ 712329 h 1662516"/>
                              <a:gd name="csX96" fmla="*/ 637072 w 1660168"/>
                              <a:gd name="csY96" fmla="*/ 810395 h 1662516"/>
                              <a:gd name="csX97" fmla="*/ 691815 w 1660168"/>
                              <a:gd name="csY97" fmla="*/ 833836 h 1662516"/>
                              <a:gd name="csX98" fmla="*/ 737519 w 1660168"/>
                              <a:gd name="csY98" fmla="*/ 800577 h 1662516"/>
                              <a:gd name="csX99" fmla="*/ 735244 w 1660168"/>
                              <a:gd name="csY99" fmla="*/ 848244 h 1662516"/>
                              <a:gd name="csX100" fmla="*/ 752068 w 1660168"/>
                              <a:gd name="csY100" fmla="*/ 864446 h 1662516"/>
                              <a:gd name="csX101" fmla="*/ 782194 w 1660168"/>
                              <a:gd name="csY101" fmla="*/ 865760 h 1662516"/>
                              <a:gd name="csX102" fmla="*/ 793857 w 1660168"/>
                              <a:gd name="csY102" fmla="*/ 881491 h 1662516"/>
                              <a:gd name="csX103" fmla="*/ 797369 w 1660168"/>
                              <a:gd name="csY103" fmla="*/ 929111 h 1662516"/>
                              <a:gd name="csX104" fmla="*/ 847102 w 1660168"/>
                              <a:gd name="csY104" fmla="*/ 934018 h 1662516"/>
                              <a:gd name="csX105" fmla="*/ 889811 w 1660168"/>
                              <a:gd name="csY105" fmla="*/ 915505 h 1662516"/>
                              <a:gd name="csX106" fmla="*/ 923195 w 1660168"/>
                              <a:gd name="csY106" fmla="*/ 917611 h 1662516"/>
                              <a:gd name="csX107" fmla="*/ 950995 w 1660168"/>
                              <a:gd name="csY107" fmla="*/ 909038 h 1662516"/>
                              <a:gd name="csX108" fmla="*/ 980655 w 1660168"/>
                              <a:gd name="csY108" fmla="*/ 922824 h 1662516"/>
                              <a:gd name="csX109" fmla="*/ 997402 w 1660168"/>
                              <a:gd name="csY109" fmla="*/ 921302 h 1662516"/>
                              <a:gd name="csX110" fmla="*/ 1062004 w 1660168"/>
                              <a:gd name="csY110" fmla="*/ 954941 h 1662516"/>
                              <a:gd name="csX111" fmla="*/ 1108505 w 1660168"/>
                              <a:gd name="csY111" fmla="*/ 970038 h 1662516"/>
                              <a:gd name="csX112" fmla="*/ 1147069 w 1660168"/>
                              <a:gd name="csY112" fmla="*/ 1012197 h 1662516"/>
                              <a:gd name="csX113" fmla="*/ 1132482 w 1660168"/>
                              <a:gd name="csY113" fmla="*/ 1038656 h 1662516"/>
                              <a:gd name="csX114" fmla="*/ 1168322 w 1660168"/>
                              <a:gd name="csY114" fmla="*/ 1035035 h 1662516"/>
                              <a:gd name="csX115" fmla="*/ 1148932 w 1660168"/>
                              <a:gd name="csY115" fmla="*/ 1043438 h 1662516"/>
                              <a:gd name="csX116" fmla="*/ 1163883 w 1660168"/>
                              <a:gd name="csY116" fmla="*/ 1055450 h 1662516"/>
                              <a:gd name="csX117" fmla="*/ 1204821 w 1660168"/>
                              <a:gd name="csY117" fmla="*/ 1052314 h 1662516"/>
                              <a:gd name="csX118" fmla="*/ 1253937 w 1660168"/>
                              <a:gd name="csY118" fmla="*/ 1062505 h 1662516"/>
                              <a:gd name="csX119" fmla="*/ 1307157 w 1660168"/>
                              <a:gd name="csY119" fmla="*/ 1085875 h 1662516"/>
                              <a:gd name="csX120" fmla="*/ 1301970 w 1660168"/>
                              <a:gd name="csY120" fmla="*/ 1133959 h 1662516"/>
                              <a:gd name="csX121" fmla="*/ 1265506 w 1660168"/>
                              <a:gd name="csY121" fmla="*/ 1178330 h 1662516"/>
                              <a:gd name="csX122" fmla="*/ 1260797 w 1660168"/>
                              <a:gd name="csY122" fmla="*/ 1228718 h 1662516"/>
                              <a:gd name="csX123" fmla="*/ 1237217 w 1660168"/>
                              <a:gd name="csY123" fmla="*/ 1259256 h 1662516"/>
                              <a:gd name="csX124" fmla="*/ 1219137 w 1660168"/>
                              <a:gd name="csY124" fmla="*/ 1277491 h 1662516"/>
                              <a:gd name="csX125" fmla="*/ 1172977 w 1660168"/>
                              <a:gd name="csY125" fmla="*/ 1302812 h 1662516"/>
                              <a:gd name="csX126" fmla="*/ 1174224 w 1660168"/>
                              <a:gd name="csY126" fmla="*/ 1299034 h 1662516"/>
                              <a:gd name="csX127" fmla="*/ 1163878 w 1660168"/>
                              <a:gd name="csY127" fmla="*/ 1326355 h 1662516"/>
                              <a:gd name="csX128" fmla="*/ 1139073 w 1660168"/>
                              <a:gd name="csY128" fmla="*/ 1357379 h 1662516"/>
                              <a:gd name="csX129" fmla="*/ 1098366 w 1660168"/>
                              <a:gd name="csY129" fmla="*/ 1405300 h 1662516"/>
                              <a:gd name="csX130" fmla="*/ 1066948 w 1660168"/>
                              <a:gd name="csY130" fmla="*/ 1403196 h 1662516"/>
                              <a:gd name="csX131" fmla="*/ 1073521 w 1660168"/>
                              <a:gd name="csY131" fmla="*/ 1410617 h 1662516"/>
                              <a:gd name="csX132" fmla="*/ 1012146 w 1660168"/>
                              <a:gd name="csY132" fmla="*/ 1456102 h 1662516"/>
                              <a:gd name="csX133" fmla="*/ 990187 w 1660168"/>
                              <a:gd name="csY133" fmla="*/ 1481336 h 1662516"/>
                              <a:gd name="csX134" fmla="*/ 980013 w 1660168"/>
                              <a:gd name="csY134" fmla="*/ 1511571 h 1662516"/>
                              <a:gd name="csX135" fmla="*/ 962964 w 1660168"/>
                              <a:gd name="csY135" fmla="*/ 1539504 h 1662516"/>
                              <a:gd name="csX136" fmla="*/ 972761 w 1660168"/>
                              <a:gd name="csY136" fmla="*/ 1553134 h 1662516"/>
                              <a:gd name="csX137" fmla="*/ 889891 w 1660168"/>
                              <a:gd name="csY137" fmla="*/ 1564535 h 1662516"/>
                              <a:gd name="csX138" fmla="*/ 879665 w 1660168"/>
                              <a:gd name="csY138" fmla="*/ 1551273 h 1662516"/>
                              <a:gd name="csX139" fmla="*/ 899131 w 1660168"/>
                              <a:gd name="csY139" fmla="*/ 1520308 h 1662516"/>
                              <a:gd name="csX140" fmla="*/ 901286 w 1660168"/>
                              <a:gd name="csY140" fmla="*/ 1507008 h 1662516"/>
                              <a:gd name="csX141" fmla="*/ 901300 w 1660168"/>
                              <a:gd name="csY141" fmla="*/ 1480330 h 1662516"/>
                              <a:gd name="csX142" fmla="*/ 913626 w 1660168"/>
                              <a:gd name="csY142" fmla="*/ 1404358 h 1662516"/>
                              <a:gd name="csX143" fmla="*/ 928636 w 1660168"/>
                              <a:gd name="csY143" fmla="*/ 1294200 h 1662516"/>
                              <a:gd name="csX144" fmla="*/ 930574 w 1660168"/>
                              <a:gd name="csY144" fmla="*/ 1226435 h 1662516"/>
                              <a:gd name="csX145" fmla="*/ 881815 w 1660168"/>
                              <a:gd name="csY145" fmla="*/ 1182354 h 1662516"/>
                              <a:gd name="csX146" fmla="*/ 839153 w 1660168"/>
                              <a:gd name="csY146" fmla="*/ 1125587 h 1662516"/>
                              <a:gd name="csX147" fmla="*/ 818507 w 1660168"/>
                              <a:gd name="csY147" fmla="*/ 1092617 h 1662516"/>
                              <a:gd name="csX148" fmla="*/ 820500 w 1660168"/>
                              <a:gd name="csY148" fmla="*/ 1067763 h 1662516"/>
                              <a:gd name="csX149" fmla="*/ 824454 w 1660168"/>
                              <a:gd name="csY149" fmla="*/ 1025832 h 1662516"/>
                              <a:gd name="csX150" fmla="*/ 851421 w 1660168"/>
                              <a:gd name="csY150" fmla="*/ 982332 h 1662516"/>
                              <a:gd name="csX151" fmla="*/ 837302 w 1660168"/>
                              <a:gd name="csY151" fmla="*/ 943893 h 1662516"/>
                              <a:gd name="csX152" fmla="*/ 810935 w 1660168"/>
                              <a:gd name="csY152" fmla="*/ 946107 h 1662516"/>
                              <a:gd name="csX153" fmla="*/ 776269 w 1660168"/>
                              <a:gd name="csY153" fmla="*/ 928188 h 1662516"/>
                              <a:gd name="csX154" fmla="*/ 744503 w 1660168"/>
                              <a:gd name="csY154" fmla="*/ 892690 h 1662516"/>
                              <a:gd name="csX155" fmla="*/ 712219 w 1660168"/>
                              <a:gd name="csY155" fmla="*/ 885866 h 1662516"/>
                              <a:gd name="csX156" fmla="*/ 680828 w 1660168"/>
                              <a:gd name="csY156" fmla="*/ 861035 h 1662516"/>
                              <a:gd name="csX157" fmla="*/ 639770 w 1660168"/>
                              <a:gd name="csY157" fmla="*/ 862128 h 1662516"/>
                              <a:gd name="csX158" fmla="*/ 591082 w 1660168"/>
                              <a:gd name="csY158" fmla="*/ 838762 h 1662516"/>
                              <a:gd name="csX159" fmla="*/ 537366 w 1660168"/>
                              <a:gd name="csY159" fmla="*/ 786372 h 1662516"/>
                              <a:gd name="csX160" fmla="*/ 499143 w 1660168"/>
                              <a:gd name="csY160" fmla="*/ 732788 h 1662516"/>
                              <a:gd name="csX161" fmla="*/ 453680 w 1660168"/>
                              <a:gd name="csY161" fmla="*/ 691121 h 1662516"/>
                              <a:gd name="csX162" fmla="*/ 460605 w 1660168"/>
                              <a:gd name="csY162" fmla="*/ 713472 h 1662516"/>
                              <a:gd name="csX163" fmla="*/ 493145 w 1660168"/>
                              <a:gd name="csY163" fmla="*/ 759739 h 1662516"/>
                              <a:gd name="csX164" fmla="*/ 486231 w 1660168"/>
                              <a:gd name="csY164" fmla="*/ 764663 h 1662516"/>
                              <a:gd name="csX165" fmla="*/ 431325 w 1660168"/>
                              <a:gd name="csY165" fmla="*/ 689315 h 1662516"/>
                              <a:gd name="csX166" fmla="*/ 416713 w 1660168"/>
                              <a:gd name="csY166" fmla="*/ 663673 h 1662516"/>
                              <a:gd name="csX167" fmla="*/ 385290 w 1660168"/>
                              <a:gd name="csY167" fmla="*/ 641582 h 1662516"/>
                              <a:gd name="csX168" fmla="*/ 348627 w 1660168"/>
                              <a:gd name="csY168" fmla="*/ 525297 h 1662516"/>
                              <a:gd name="csX169" fmla="*/ 352795 w 1660168"/>
                              <a:gd name="csY169" fmla="*/ 485623 h 1662516"/>
                              <a:gd name="csX170" fmla="*/ 335701 w 1660168"/>
                              <a:gd name="csY170" fmla="*/ 456222 h 1662516"/>
                              <a:gd name="csX171" fmla="*/ 325751 w 1660168"/>
                              <a:gd name="csY171" fmla="*/ 440508 h 1662516"/>
                              <a:gd name="csX172" fmla="*/ 299508 w 1660168"/>
                              <a:gd name="csY172" fmla="*/ 404153 h 1662516"/>
                              <a:gd name="csX173" fmla="*/ 256712 w 1660168"/>
                              <a:gd name="csY173" fmla="*/ 371699 h 1662516"/>
                              <a:gd name="csX174" fmla="*/ 552960 w 1660168"/>
                              <a:gd name="csY174" fmla="*/ 149817 h 1662516"/>
                              <a:gd name="csX175" fmla="*/ 560186 w 1660168"/>
                              <a:gd name="csY175" fmla="*/ 167176 h 1662516"/>
                              <a:gd name="csX176" fmla="*/ 597663 w 1660168"/>
                              <a:gd name="csY176" fmla="*/ 184248 h 1662516"/>
                              <a:gd name="csX177" fmla="*/ 553035 w 1660168"/>
                              <a:gd name="csY177" fmla="*/ 203835 h 1662516"/>
                              <a:gd name="csX178" fmla="*/ 493102 w 1660168"/>
                              <a:gd name="csY178" fmla="*/ 212202 h 1662516"/>
                              <a:gd name="csX179" fmla="*/ 526315 w 1660168"/>
                              <a:gd name="csY179" fmla="*/ 217086 h 1662516"/>
                              <a:gd name="csX180" fmla="*/ 584250 w 1660168"/>
                              <a:gd name="csY180" fmla="*/ 217868 h 1662516"/>
                              <a:gd name="csX181" fmla="*/ 624802 w 1660168"/>
                              <a:gd name="csY181" fmla="*/ 223538 h 1662516"/>
                              <a:gd name="csX182" fmla="*/ 633983 w 1660168"/>
                              <a:gd name="csY182" fmla="*/ 202890 h 1662516"/>
                              <a:gd name="csX183" fmla="*/ 617150 w 1660168"/>
                              <a:gd name="csY183" fmla="*/ 200674 h 1662516"/>
                              <a:gd name="csX184" fmla="*/ 658812 w 1660168"/>
                              <a:gd name="csY184" fmla="*/ 204667 h 1662516"/>
                              <a:gd name="csX185" fmla="*/ 669005 w 1660168"/>
                              <a:gd name="csY185" fmla="*/ 220416 h 1662516"/>
                              <a:gd name="csX186" fmla="*/ 647286 w 1660168"/>
                              <a:gd name="csY186" fmla="*/ 180262 h 1662516"/>
                              <a:gd name="csX187" fmla="*/ 694248 w 1660168"/>
                              <a:gd name="csY187" fmla="*/ 181145 h 1662516"/>
                              <a:gd name="csX188" fmla="*/ 723482 w 1660168"/>
                              <a:gd name="csY188" fmla="*/ 172729 h 1662516"/>
                              <a:gd name="csX189" fmla="*/ 723482 w 1660168"/>
                              <a:gd name="csY189" fmla="*/ 168724 h 1662516"/>
                              <a:gd name="csX190" fmla="*/ 705332 w 1660168"/>
                              <a:gd name="csY190" fmla="*/ 166064 h 1662516"/>
                              <a:gd name="csX191" fmla="*/ 729942 w 1660168"/>
                              <a:gd name="csY191" fmla="*/ 131938 h 1662516"/>
                              <a:gd name="csX192" fmla="*/ 795694 w 1660168"/>
                              <a:gd name="csY192" fmla="*/ 116819 h 1662516"/>
                              <a:gd name="csX193" fmla="*/ 698574 w 1660168"/>
                              <a:gd name="csY193" fmla="*/ 138571 h 1662516"/>
                              <a:gd name="csX194" fmla="*/ 659828 w 1660168"/>
                              <a:gd name="csY194" fmla="*/ 151476 h 1662516"/>
                              <a:gd name="csX195" fmla="*/ 679633 w 1660168"/>
                              <a:gd name="csY195" fmla="*/ 111496 h 1662516"/>
                              <a:gd name="csX196" fmla="*/ 677022 w 1660168"/>
                              <a:gd name="csY196" fmla="*/ 111496 h 1662516"/>
                              <a:gd name="csX197" fmla="*/ 830088 w 1660168"/>
                              <a:gd name="csY197" fmla="*/ 95324 h 1662516"/>
                              <a:gd name="csX198" fmla="*/ 930064 w 1660168"/>
                              <a:gd name="csY198" fmla="*/ 102313 h 1662516"/>
                              <a:gd name="csX199" fmla="*/ 918867 w 1660168"/>
                              <a:gd name="csY199" fmla="*/ 118374 h 1662516"/>
                              <a:gd name="csX200" fmla="*/ 856417 w 1660168"/>
                              <a:gd name="csY200" fmla="*/ 146986 h 1662516"/>
                              <a:gd name="csX201" fmla="*/ 949012 w 1660168"/>
                              <a:gd name="csY201" fmla="*/ 135891 h 1662516"/>
                              <a:gd name="csX202" fmla="*/ 925964 w 1660168"/>
                              <a:gd name="csY202" fmla="*/ 132338 h 1662516"/>
                              <a:gd name="csX203" fmla="*/ 973147 w 1660168"/>
                              <a:gd name="csY203" fmla="*/ 109434 h 1662516"/>
                              <a:gd name="csX204" fmla="*/ 1362472 w 1660168"/>
                              <a:gd name="csY204" fmla="*/ 324732 h 1662516"/>
                              <a:gd name="csX205" fmla="*/ 1360293 w 1660168"/>
                              <a:gd name="csY205" fmla="*/ 324718 h 1662516"/>
                              <a:gd name="csX206" fmla="*/ 1360293 w 1660168"/>
                              <a:gd name="csY206" fmla="*/ 324718 h 1662516"/>
                              <a:gd name="csX207" fmla="*/ 1494637 w 1660168"/>
                              <a:gd name="csY207" fmla="*/ 616570 h 1662516"/>
                              <a:gd name="csX208" fmla="*/ 1500513 w 1660168"/>
                              <a:gd name="csY208" fmla="*/ 610275 h 1662516"/>
                              <a:gd name="csX209" fmla="*/ 1506081 w 1660168"/>
                              <a:gd name="csY209" fmla="*/ 597423 h 1662516"/>
                              <a:gd name="csX210" fmla="*/ 1518749 w 1660168"/>
                              <a:gd name="csY210" fmla="*/ 587897 h 1662516"/>
                              <a:gd name="csX211" fmla="*/ 1522065 w 1660168"/>
                              <a:gd name="csY211" fmla="*/ 583654 h 1662516"/>
                              <a:gd name="csX212" fmla="*/ 1551166 w 1660168"/>
                              <a:gd name="csY212" fmla="*/ 689576 h 1662516"/>
                              <a:gd name="csX213" fmla="*/ 1550564 w 1660168"/>
                              <a:gd name="csY213" fmla="*/ 690450 h 1662516"/>
                              <a:gd name="csX214" fmla="*/ 1534758 w 1660168"/>
                              <a:gd name="csY214" fmla="*/ 693675 h 1662516"/>
                              <a:gd name="csX215" fmla="*/ 1514025 w 1660168"/>
                              <a:gd name="csY215" fmla="*/ 683133 h 1662516"/>
                              <a:gd name="csX216" fmla="*/ 1496253 w 1660168"/>
                              <a:gd name="csY216" fmla="*/ 663690 h 1662516"/>
                              <a:gd name="csX217" fmla="*/ 1494802 w 1660168"/>
                              <a:gd name="csY217" fmla="*/ 640225 h 1662516"/>
                              <a:gd name="csX218" fmla="*/ 1494637 w 1660168"/>
                              <a:gd name="csY218" fmla="*/ 616570 h 1662516"/>
                              <a:gd name="csX219" fmla="*/ 1494637 w 1660168"/>
                              <a:gd name="csY219" fmla="*/ 616570 h 1662516"/>
                              <a:gd name="csX220" fmla="*/ 1504136 w 1660168"/>
                              <a:gd name="csY220" fmla="*/ 997705 h 1662516"/>
                              <a:gd name="csX221" fmla="*/ 1462918 w 1660168"/>
                              <a:gd name="csY221" fmla="*/ 952604 h 1662516"/>
                              <a:gd name="csX222" fmla="*/ 1459557 w 1660168"/>
                              <a:gd name="csY222" fmla="*/ 898221 h 1662516"/>
                              <a:gd name="csX223" fmla="*/ 1459166 w 1660168"/>
                              <a:gd name="csY223" fmla="*/ 843382 h 1662516"/>
                              <a:gd name="csX224" fmla="*/ 1472784 w 1660168"/>
                              <a:gd name="csY224" fmla="*/ 828798 h 1662516"/>
                              <a:gd name="csX225" fmla="*/ 1485712 w 1660168"/>
                              <a:gd name="csY225" fmla="*/ 798956 h 1662516"/>
                              <a:gd name="csX226" fmla="*/ 1515067 w 1660168"/>
                              <a:gd name="csY226" fmla="*/ 776893 h 1662516"/>
                              <a:gd name="csX227" fmla="*/ 1530969 w 1660168"/>
                              <a:gd name="csY227" fmla="*/ 749466 h 1662516"/>
                              <a:gd name="csX228" fmla="*/ 1556548 w 1660168"/>
                              <a:gd name="csY228" fmla="*/ 719834 h 1662516"/>
                              <a:gd name="csX229" fmla="*/ 1564974 w 1660168"/>
                              <a:gd name="csY229" fmla="*/ 831252 h 1662516"/>
                              <a:gd name="csX230" fmla="*/ 1540150 w 1660168"/>
                              <a:gd name="csY230" fmla="*/ 1020741 h 1662516"/>
                              <a:gd name="csX231" fmla="*/ 1504136 w 1660168"/>
                              <a:gd name="csY231" fmla="*/ 997705 h 1662516"/>
                              <a:gd name="csX232" fmla="*/ 1504136 w 1660168"/>
                              <a:gd name="csY232" fmla="*/ 997705 h 166251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 ang="0">
                                <a:pos x="csX111" y="csY111"/>
                              </a:cxn>
                              <a:cxn ang="0">
                                <a:pos x="csX112" y="csY112"/>
                              </a:cxn>
                              <a:cxn ang="0">
                                <a:pos x="csX113" y="csY113"/>
                              </a:cxn>
                              <a:cxn ang="0">
                                <a:pos x="csX114" y="csY114"/>
                              </a:cxn>
                              <a:cxn ang="0">
                                <a:pos x="csX115" y="csY115"/>
                              </a:cxn>
                              <a:cxn ang="0">
                                <a:pos x="csX116" y="csY116"/>
                              </a:cxn>
                              <a:cxn ang="0">
                                <a:pos x="csX117" y="csY117"/>
                              </a:cxn>
                              <a:cxn ang="0">
                                <a:pos x="csX118" y="csY118"/>
                              </a:cxn>
                              <a:cxn ang="0">
                                <a:pos x="csX119" y="csY119"/>
                              </a:cxn>
                              <a:cxn ang="0">
                                <a:pos x="csX120" y="csY120"/>
                              </a:cxn>
                              <a:cxn ang="0">
                                <a:pos x="csX121" y="csY121"/>
                              </a:cxn>
                              <a:cxn ang="0">
                                <a:pos x="csX122" y="csY122"/>
                              </a:cxn>
                              <a:cxn ang="0">
                                <a:pos x="csX123" y="csY123"/>
                              </a:cxn>
                              <a:cxn ang="0">
                                <a:pos x="csX124" y="csY124"/>
                              </a:cxn>
                              <a:cxn ang="0">
                                <a:pos x="csX125" y="csY125"/>
                              </a:cxn>
                              <a:cxn ang="0">
                                <a:pos x="csX126" y="csY126"/>
                              </a:cxn>
                              <a:cxn ang="0">
                                <a:pos x="csX127" y="csY127"/>
                              </a:cxn>
                              <a:cxn ang="0">
                                <a:pos x="csX128" y="csY128"/>
                              </a:cxn>
                              <a:cxn ang="0">
                                <a:pos x="csX129" y="csY129"/>
                              </a:cxn>
                              <a:cxn ang="0">
                                <a:pos x="csX130" y="csY130"/>
                              </a:cxn>
                              <a:cxn ang="0">
                                <a:pos x="csX131" y="csY131"/>
                              </a:cxn>
                              <a:cxn ang="0">
                                <a:pos x="csX132" y="csY132"/>
                              </a:cxn>
                              <a:cxn ang="0">
                                <a:pos x="csX133" y="csY133"/>
                              </a:cxn>
                              <a:cxn ang="0">
                                <a:pos x="csX134" y="csY134"/>
                              </a:cxn>
                              <a:cxn ang="0">
                                <a:pos x="csX135" y="csY135"/>
                              </a:cxn>
                              <a:cxn ang="0">
                                <a:pos x="csX136" y="csY136"/>
                              </a:cxn>
                              <a:cxn ang="0">
                                <a:pos x="csX137" y="csY137"/>
                              </a:cxn>
                              <a:cxn ang="0">
                                <a:pos x="csX138" y="csY138"/>
                              </a:cxn>
                              <a:cxn ang="0">
                                <a:pos x="csX139" y="csY139"/>
                              </a:cxn>
                              <a:cxn ang="0">
                                <a:pos x="csX140" y="csY140"/>
                              </a:cxn>
                              <a:cxn ang="0">
                                <a:pos x="csX141" y="csY141"/>
                              </a:cxn>
                              <a:cxn ang="0">
                                <a:pos x="csX142" y="csY142"/>
                              </a:cxn>
                              <a:cxn ang="0">
                                <a:pos x="csX143" y="csY143"/>
                              </a:cxn>
                              <a:cxn ang="0">
                                <a:pos x="csX144" y="csY144"/>
                              </a:cxn>
                              <a:cxn ang="0">
                                <a:pos x="csX145" y="csY145"/>
                              </a:cxn>
                              <a:cxn ang="0">
                                <a:pos x="csX146" y="csY146"/>
                              </a:cxn>
                              <a:cxn ang="0">
                                <a:pos x="csX147" y="csY147"/>
                              </a:cxn>
                              <a:cxn ang="0">
                                <a:pos x="csX148" y="csY148"/>
                              </a:cxn>
                              <a:cxn ang="0">
                                <a:pos x="csX149" y="csY149"/>
                              </a:cxn>
                              <a:cxn ang="0">
                                <a:pos x="csX150" y="csY150"/>
                              </a:cxn>
                              <a:cxn ang="0">
                                <a:pos x="csX151" y="csY151"/>
                              </a:cxn>
                              <a:cxn ang="0">
                                <a:pos x="csX152" y="csY152"/>
                              </a:cxn>
                              <a:cxn ang="0">
                                <a:pos x="csX153" y="csY153"/>
                              </a:cxn>
                              <a:cxn ang="0">
                                <a:pos x="csX154" y="csY154"/>
                              </a:cxn>
                              <a:cxn ang="0">
                                <a:pos x="csX155" y="csY155"/>
                              </a:cxn>
                              <a:cxn ang="0">
                                <a:pos x="csX156" y="csY156"/>
                              </a:cxn>
                              <a:cxn ang="0">
                                <a:pos x="csX157" y="csY157"/>
                              </a:cxn>
                              <a:cxn ang="0">
                                <a:pos x="csX158" y="csY158"/>
                              </a:cxn>
                              <a:cxn ang="0">
                                <a:pos x="csX159" y="csY159"/>
                              </a:cxn>
                              <a:cxn ang="0">
                                <a:pos x="csX160" y="csY160"/>
                              </a:cxn>
                              <a:cxn ang="0">
                                <a:pos x="csX161" y="csY161"/>
                              </a:cxn>
                              <a:cxn ang="0">
                                <a:pos x="csX162" y="csY162"/>
                              </a:cxn>
                              <a:cxn ang="0">
                                <a:pos x="csX163" y="csY163"/>
                              </a:cxn>
                              <a:cxn ang="0">
                                <a:pos x="csX164" y="csY164"/>
                              </a:cxn>
                              <a:cxn ang="0">
                                <a:pos x="csX165" y="csY165"/>
                              </a:cxn>
                              <a:cxn ang="0">
                                <a:pos x="csX166" y="csY166"/>
                              </a:cxn>
                              <a:cxn ang="0">
                                <a:pos x="csX167" y="csY167"/>
                              </a:cxn>
                              <a:cxn ang="0">
                                <a:pos x="csX168" y="csY168"/>
                              </a:cxn>
                              <a:cxn ang="0">
                                <a:pos x="csX169" y="csY169"/>
                              </a:cxn>
                              <a:cxn ang="0">
                                <a:pos x="csX170" y="csY170"/>
                              </a:cxn>
                              <a:cxn ang="0">
                                <a:pos x="csX171" y="csY171"/>
                              </a:cxn>
                              <a:cxn ang="0">
                                <a:pos x="csX172" y="csY172"/>
                              </a:cxn>
                              <a:cxn ang="0">
                                <a:pos x="csX173" y="csY173"/>
                              </a:cxn>
                              <a:cxn ang="0">
                                <a:pos x="csX174" y="csY174"/>
                              </a:cxn>
                              <a:cxn ang="0">
                                <a:pos x="csX175" y="csY175"/>
                              </a:cxn>
                              <a:cxn ang="0">
                                <a:pos x="csX176" y="csY176"/>
                              </a:cxn>
                              <a:cxn ang="0">
                                <a:pos x="csX177" y="csY177"/>
                              </a:cxn>
                              <a:cxn ang="0">
                                <a:pos x="csX178" y="csY178"/>
                              </a:cxn>
                              <a:cxn ang="0">
                                <a:pos x="csX179" y="csY179"/>
                              </a:cxn>
                              <a:cxn ang="0">
                                <a:pos x="csX180" y="csY180"/>
                              </a:cxn>
                              <a:cxn ang="0">
                                <a:pos x="csX181" y="csY181"/>
                              </a:cxn>
                              <a:cxn ang="0">
                                <a:pos x="csX182" y="csY182"/>
                              </a:cxn>
                              <a:cxn ang="0">
                                <a:pos x="csX183" y="csY183"/>
                              </a:cxn>
                              <a:cxn ang="0">
                                <a:pos x="csX184" y="csY184"/>
                              </a:cxn>
                              <a:cxn ang="0">
                                <a:pos x="csX185" y="csY185"/>
                              </a:cxn>
                              <a:cxn ang="0">
                                <a:pos x="csX186" y="csY186"/>
                              </a:cxn>
                              <a:cxn ang="0">
                                <a:pos x="csX187" y="csY187"/>
                              </a:cxn>
                              <a:cxn ang="0">
                                <a:pos x="csX188" y="csY188"/>
                              </a:cxn>
                              <a:cxn ang="0">
                                <a:pos x="csX189" y="csY189"/>
                              </a:cxn>
                              <a:cxn ang="0">
                                <a:pos x="csX190" y="csY190"/>
                              </a:cxn>
                              <a:cxn ang="0">
                                <a:pos x="csX191" y="csY191"/>
                              </a:cxn>
                              <a:cxn ang="0">
                                <a:pos x="csX192" y="csY192"/>
                              </a:cxn>
                              <a:cxn ang="0">
                                <a:pos x="csX193" y="csY193"/>
                              </a:cxn>
                              <a:cxn ang="0">
                                <a:pos x="csX194" y="csY194"/>
                              </a:cxn>
                              <a:cxn ang="0">
                                <a:pos x="csX195" y="csY195"/>
                              </a:cxn>
                              <a:cxn ang="0">
                                <a:pos x="csX196" y="csY196"/>
                              </a:cxn>
                              <a:cxn ang="0">
                                <a:pos x="csX197" y="csY197"/>
                              </a:cxn>
                              <a:cxn ang="0">
                                <a:pos x="csX198" y="csY198"/>
                              </a:cxn>
                              <a:cxn ang="0">
                                <a:pos x="csX199" y="csY199"/>
                              </a:cxn>
                              <a:cxn ang="0">
                                <a:pos x="csX200" y="csY200"/>
                              </a:cxn>
                              <a:cxn ang="0">
                                <a:pos x="csX201" y="csY201"/>
                              </a:cxn>
                              <a:cxn ang="0">
                                <a:pos x="csX202" y="csY202"/>
                              </a:cxn>
                              <a:cxn ang="0">
                                <a:pos x="csX203" y="csY203"/>
                              </a:cxn>
                              <a:cxn ang="0">
                                <a:pos x="csX204" y="csY204"/>
                              </a:cxn>
                              <a:cxn ang="0">
                                <a:pos x="csX205" y="csY205"/>
                              </a:cxn>
                              <a:cxn ang="0">
                                <a:pos x="csX206" y="csY206"/>
                              </a:cxn>
                              <a:cxn ang="0">
                                <a:pos x="csX207" y="csY207"/>
                              </a:cxn>
                              <a:cxn ang="0">
                                <a:pos x="csX208" y="csY208"/>
                              </a:cxn>
                              <a:cxn ang="0">
                                <a:pos x="csX209" y="csY209"/>
                              </a:cxn>
                              <a:cxn ang="0">
                                <a:pos x="csX210" y="csY210"/>
                              </a:cxn>
                              <a:cxn ang="0">
                                <a:pos x="csX211" y="csY211"/>
                              </a:cxn>
                              <a:cxn ang="0">
                                <a:pos x="csX212" y="csY212"/>
                              </a:cxn>
                              <a:cxn ang="0">
                                <a:pos x="csX213" y="csY213"/>
                              </a:cxn>
                              <a:cxn ang="0">
                                <a:pos x="csX214" y="csY214"/>
                              </a:cxn>
                              <a:cxn ang="0">
                                <a:pos x="csX215" y="csY215"/>
                              </a:cxn>
                              <a:cxn ang="0">
                                <a:pos x="csX216" y="csY216"/>
                              </a:cxn>
                              <a:cxn ang="0">
                                <a:pos x="csX217" y="csY217"/>
                              </a:cxn>
                              <a:cxn ang="0">
                                <a:pos x="csX218" y="csY218"/>
                              </a:cxn>
                              <a:cxn ang="0">
                                <a:pos x="csX219" y="csY219"/>
                              </a:cxn>
                              <a:cxn ang="0">
                                <a:pos x="csX220" y="csY220"/>
                              </a:cxn>
                              <a:cxn ang="0">
                                <a:pos x="csX221" y="csY221"/>
                              </a:cxn>
                              <a:cxn ang="0">
                                <a:pos x="csX222" y="csY222"/>
                              </a:cxn>
                              <a:cxn ang="0">
                                <a:pos x="csX223" y="csY223"/>
                              </a:cxn>
                              <a:cxn ang="0">
                                <a:pos x="csX224" y="csY224"/>
                              </a:cxn>
                              <a:cxn ang="0">
                                <a:pos x="csX225" y="csY225"/>
                              </a:cxn>
                              <a:cxn ang="0">
                                <a:pos x="csX226" y="csY226"/>
                              </a:cxn>
                              <a:cxn ang="0">
                                <a:pos x="csX227" y="csY227"/>
                              </a:cxn>
                              <a:cxn ang="0">
                                <a:pos x="csX228" y="csY228"/>
                              </a:cxn>
                              <a:cxn ang="0">
                                <a:pos x="csX229" y="csY229"/>
                              </a:cxn>
                              <a:cxn ang="0">
                                <a:pos x="csX230" y="csY230"/>
                              </a:cxn>
                              <a:cxn ang="0">
                                <a:pos x="csX231" y="csY231"/>
                              </a:cxn>
                              <a:cxn ang="0">
                                <a:pos x="csX232" y="csY232"/>
                              </a:cxn>
                            </a:cxnLst>
                            <a:rect l="l" t="t" r="r" b="b"/>
                            <a:pathLst>
                              <a:path w="1660168" h="1662516">
                                <a:moveTo>
                                  <a:pt x="813650" y="690075"/>
                                </a:moveTo>
                                <a:cubicBezTo>
                                  <a:pt x="813739" y="689936"/>
                                  <a:pt x="813868" y="689814"/>
                                  <a:pt x="813955" y="689673"/>
                                </a:cubicBezTo>
                                <a:cubicBezTo>
                                  <a:pt x="813612" y="688033"/>
                                  <a:pt x="813332" y="686601"/>
                                  <a:pt x="813207" y="685581"/>
                                </a:cubicBezTo>
                                <a:cubicBezTo>
                                  <a:pt x="813363" y="687072"/>
                                  <a:pt x="813523" y="688573"/>
                                  <a:pt x="813650" y="690075"/>
                                </a:cubicBezTo>
                                <a:lnTo>
                                  <a:pt x="813650" y="690075"/>
                                </a:lnTo>
                                <a:close/>
                                <a:moveTo>
                                  <a:pt x="1132463" y="1038682"/>
                                </a:moveTo>
                                <a:cubicBezTo>
                                  <a:pt x="1132475" y="1038682"/>
                                  <a:pt x="1132475" y="1038668"/>
                                  <a:pt x="1132475" y="1038661"/>
                                </a:cubicBezTo>
                                <a:cubicBezTo>
                                  <a:pt x="1132433" y="1038640"/>
                                  <a:pt x="1132287" y="1038640"/>
                                  <a:pt x="1132256" y="1038592"/>
                                </a:cubicBezTo>
                                <a:cubicBezTo>
                                  <a:pt x="1132303" y="1038640"/>
                                  <a:pt x="1132416" y="1038640"/>
                                  <a:pt x="1132463" y="1038682"/>
                                </a:cubicBezTo>
                                <a:lnTo>
                                  <a:pt x="1132463" y="1038682"/>
                                </a:lnTo>
                                <a:close/>
                                <a:moveTo>
                                  <a:pt x="1140628" y="1039704"/>
                                </a:moveTo>
                                <a:cubicBezTo>
                                  <a:pt x="1138654" y="1039386"/>
                                  <a:pt x="1134220" y="1039963"/>
                                  <a:pt x="1132465" y="1038682"/>
                                </a:cubicBezTo>
                                <a:cubicBezTo>
                                  <a:pt x="1131383" y="1042423"/>
                                  <a:pt x="1133016" y="1043834"/>
                                  <a:pt x="1140628" y="1039704"/>
                                </a:cubicBezTo>
                                <a:lnTo>
                                  <a:pt x="1140628" y="1039704"/>
                                </a:lnTo>
                                <a:close/>
                                <a:moveTo>
                                  <a:pt x="830085" y="0"/>
                                </a:moveTo>
                                <a:cubicBezTo>
                                  <a:pt x="371633" y="0"/>
                                  <a:pt x="0" y="372158"/>
                                  <a:pt x="0" y="831255"/>
                                </a:cubicBezTo>
                                <a:cubicBezTo>
                                  <a:pt x="0" y="1290341"/>
                                  <a:pt x="371633" y="1662516"/>
                                  <a:pt x="830085" y="1662516"/>
                                </a:cubicBezTo>
                                <a:cubicBezTo>
                                  <a:pt x="1288521" y="1662516"/>
                                  <a:pt x="1660168" y="1290344"/>
                                  <a:pt x="1660168" y="831255"/>
                                </a:cubicBezTo>
                                <a:cubicBezTo>
                                  <a:pt x="1660168" y="372158"/>
                                  <a:pt x="1288521" y="0"/>
                                  <a:pt x="830085" y="0"/>
                                </a:cubicBezTo>
                                <a:lnTo>
                                  <a:pt x="830085" y="0"/>
                                </a:lnTo>
                                <a:close/>
                                <a:moveTo>
                                  <a:pt x="1360293" y="324718"/>
                                </a:moveTo>
                                <a:cubicBezTo>
                                  <a:pt x="1331691" y="325587"/>
                                  <a:pt x="1311781" y="325641"/>
                                  <a:pt x="1288804" y="341521"/>
                                </a:cubicBezTo>
                                <a:cubicBezTo>
                                  <a:pt x="1279545" y="347930"/>
                                  <a:pt x="1273259" y="356418"/>
                                  <a:pt x="1261510" y="359718"/>
                                </a:cubicBezTo>
                                <a:cubicBezTo>
                                  <a:pt x="1250973" y="362689"/>
                                  <a:pt x="1239602" y="360086"/>
                                  <a:pt x="1229151" y="363636"/>
                                </a:cubicBezTo>
                                <a:cubicBezTo>
                                  <a:pt x="1191436" y="376453"/>
                                  <a:pt x="1197411" y="457348"/>
                                  <a:pt x="1147716" y="445130"/>
                                </a:cubicBezTo>
                                <a:cubicBezTo>
                                  <a:pt x="1124373" y="439394"/>
                                  <a:pt x="1107921" y="411769"/>
                                  <a:pt x="1096171" y="393729"/>
                                </a:cubicBezTo>
                                <a:cubicBezTo>
                                  <a:pt x="1085823" y="377859"/>
                                  <a:pt x="1066977" y="364733"/>
                                  <a:pt x="1079705" y="344870"/>
                                </a:cubicBezTo>
                                <a:cubicBezTo>
                                  <a:pt x="1073899" y="346362"/>
                                  <a:pt x="1067708" y="344663"/>
                                  <a:pt x="1061990" y="345751"/>
                                </a:cubicBezTo>
                                <a:cubicBezTo>
                                  <a:pt x="1069952" y="328247"/>
                                  <a:pt x="1096651" y="329775"/>
                                  <a:pt x="1101092" y="320829"/>
                                </a:cubicBezTo>
                                <a:cubicBezTo>
                                  <a:pt x="1112155" y="298405"/>
                                  <a:pt x="1070634" y="296064"/>
                                  <a:pt x="1058878" y="292954"/>
                                </a:cubicBezTo>
                                <a:cubicBezTo>
                                  <a:pt x="1073050" y="277828"/>
                                  <a:pt x="1080223" y="298042"/>
                                  <a:pt x="1094212" y="294610"/>
                                </a:cubicBezTo>
                                <a:cubicBezTo>
                                  <a:pt x="1107653" y="291296"/>
                                  <a:pt x="1087117" y="273567"/>
                                  <a:pt x="1079056" y="271577"/>
                                </a:cubicBezTo>
                                <a:cubicBezTo>
                                  <a:pt x="1076160" y="270858"/>
                                  <a:pt x="1028826" y="284676"/>
                                  <a:pt x="1056224" y="260123"/>
                                </a:cubicBezTo>
                                <a:cubicBezTo>
                                  <a:pt x="1022402" y="238534"/>
                                  <a:pt x="988597" y="216951"/>
                                  <a:pt x="954768" y="195345"/>
                                </a:cubicBezTo>
                                <a:cubicBezTo>
                                  <a:pt x="949075" y="219366"/>
                                  <a:pt x="999782" y="233017"/>
                                  <a:pt x="1016345" y="241481"/>
                                </a:cubicBezTo>
                                <a:cubicBezTo>
                                  <a:pt x="1013774" y="251400"/>
                                  <a:pt x="998366" y="265843"/>
                                  <a:pt x="986569" y="261614"/>
                                </a:cubicBezTo>
                                <a:cubicBezTo>
                                  <a:pt x="975457" y="257624"/>
                                  <a:pt x="979969" y="239186"/>
                                  <a:pt x="963189" y="241038"/>
                                </a:cubicBezTo>
                                <a:cubicBezTo>
                                  <a:pt x="951209" y="268931"/>
                                  <a:pt x="988519" y="260778"/>
                                  <a:pt x="991987" y="277871"/>
                                </a:cubicBezTo>
                                <a:cubicBezTo>
                                  <a:pt x="995924" y="297347"/>
                                  <a:pt x="977882" y="289093"/>
                                  <a:pt x="970943" y="288756"/>
                                </a:cubicBezTo>
                                <a:cubicBezTo>
                                  <a:pt x="969289" y="288672"/>
                                  <a:pt x="956356" y="275266"/>
                                  <a:pt x="955657" y="285414"/>
                                </a:cubicBezTo>
                                <a:cubicBezTo>
                                  <a:pt x="954820" y="297465"/>
                                  <a:pt x="976285" y="292766"/>
                                  <a:pt x="977800" y="304937"/>
                                </a:cubicBezTo>
                                <a:cubicBezTo>
                                  <a:pt x="952797" y="305950"/>
                                  <a:pt x="940028" y="296912"/>
                                  <a:pt x="919674" y="283369"/>
                                </a:cubicBezTo>
                                <a:cubicBezTo>
                                  <a:pt x="895918" y="267581"/>
                                  <a:pt x="883728" y="269004"/>
                                  <a:pt x="854622" y="269004"/>
                                </a:cubicBezTo>
                                <a:cubicBezTo>
                                  <a:pt x="863326" y="265424"/>
                                  <a:pt x="875318" y="262769"/>
                                  <a:pt x="882761" y="257002"/>
                                </a:cubicBezTo>
                                <a:cubicBezTo>
                                  <a:pt x="886826" y="253853"/>
                                  <a:pt x="902782" y="238324"/>
                                  <a:pt x="903833" y="234857"/>
                                </a:cubicBezTo>
                                <a:cubicBezTo>
                                  <a:pt x="908343" y="219898"/>
                                  <a:pt x="903588" y="221034"/>
                                  <a:pt x="889296" y="211227"/>
                                </a:cubicBezTo>
                                <a:cubicBezTo>
                                  <a:pt x="876591" y="202523"/>
                                  <a:pt x="861183" y="186898"/>
                                  <a:pt x="845787" y="183819"/>
                                </a:cubicBezTo>
                                <a:cubicBezTo>
                                  <a:pt x="790011" y="172670"/>
                                  <a:pt x="828584" y="234249"/>
                                  <a:pt x="786245" y="242741"/>
                                </a:cubicBezTo>
                                <a:cubicBezTo>
                                  <a:pt x="786969" y="242779"/>
                                  <a:pt x="787753" y="242812"/>
                                  <a:pt x="788376" y="242812"/>
                                </a:cubicBezTo>
                                <a:lnTo>
                                  <a:pt x="785951" y="242812"/>
                                </a:lnTo>
                                <a:cubicBezTo>
                                  <a:pt x="786059" y="242805"/>
                                  <a:pt x="786146" y="242765"/>
                                  <a:pt x="786245" y="242741"/>
                                </a:cubicBezTo>
                                <a:cubicBezTo>
                                  <a:pt x="776450" y="242390"/>
                                  <a:pt x="758092" y="240004"/>
                                  <a:pt x="751781" y="245186"/>
                                </a:cubicBezTo>
                                <a:cubicBezTo>
                                  <a:pt x="747326" y="248828"/>
                                  <a:pt x="746952" y="263461"/>
                                  <a:pt x="741972" y="268759"/>
                                </a:cubicBezTo>
                                <a:cubicBezTo>
                                  <a:pt x="733108" y="278222"/>
                                  <a:pt x="719895" y="280111"/>
                                  <a:pt x="709319" y="286933"/>
                                </a:cubicBezTo>
                                <a:cubicBezTo>
                                  <a:pt x="698997" y="293600"/>
                                  <a:pt x="676236" y="310699"/>
                                  <a:pt x="670174" y="322301"/>
                                </a:cubicBezTo>
                                <a:cubicBezTo>
                                  <a:pt x="647829" y="365049"/>
                                  <a:pt x="720518" y="378318"/>
                                  <a:pt x="748078" y="390815"/>
                                </a:cubicBezTo>
                                <a:cubicBezTo>
                                  <a:pt x="760529" y="396462"/>
                                  <a:pt x="796917" y="404193"/>
                                  <a:pt x="803695" y="413627"/>
                                </a:cubicBezTo>
                                <a:cubicBezTo>
                                  <a:pt x="812784" y="426296"/>
                                  <a:pt x="795861" y="438176"/>
                                  <a:pt x="814840" y="447082"/>
                                </a:cubicBezTo>
                                <a:cubicBezTo>
                                  <a:pt x="820902" y="449919"/>
                                  <a:pt x="833402" y="450498"/>
                                  <a:pt x="838624" y="444621"/>
                                </a:cubicBezTo>
                                <a:cubicBezTo>
                                  <a:pt x="847109" y="435045"/>
                                  <a:pt x="835176" y="432885"/>
                                  <a:pt x="833143" y="421825"/>
                                </a:cubicBezTo>
                                <a:cubicBezTo>
                                  <a:pt x="829208" y="400535"/>
                                  <a:pt x="835693" y="408994"/>
                                  <a:pt x="846387" y="401083"/>
                                </a:cubicBezTo>
                                <a:cubicBezTo>
                                  <a:pt x="868179" y="384971"/>
                                  <a:pt x="863272" y="383984"/>
                                  <a:pt x="855432" y="358309"/>
                                </a:cubicBezTo>
                                <a:cubicBezTo>
                                  <a:pt x="851790" y="346359"/>
                                  <a:pt x="838055" y="312998"/>
                                  <a:pt x="850137" y="304177"/>
                                </a:cubicBezTo>
                                <a:cubicBezTo>
                                  <a:pt x="865890" y="292667"/>
                                  <a:pt x="899491" y="310414"/>
                                  <a:pt x="911570" y="311898"/>
                                </a:cubicBezTo>
                                <a:cubicBezTo>
                                  <a:pt x="925627" y="313623"/>
                                  <a:pt x="933611" y="333130"/>
                                  <a:pt x="941273" y="341108"/>
                                </a:cubicBezTo>
                                <a:cubicBezTo>
                                  <a:pt x="946361" y="346406"/>
                                  <a:pt x="955462" y="357648"/>
                                  <a:pt x="964351" y="356432"/>
                                </a:cubicBezTo>
                                <a:cubicBezTo>
                                  <a:pt x="978463" y="354496"/>
                                  <a:pt x="972559" y="342143"/>
                                  <a:pt x="980743" y="336444"/>
                                </a:cubicBezTo>
                                <a:cubicBezTo>
                                  <a:pt x="1002699" y="321194"/>
                                  <a:pt x="1008484" y="341909"/>
                                  <a:pt x="1017234" y="362627"/>
                                </a:cubicBezTo>
                                <a:cubicBezTo>
                                  <a:pt x="1025465" y="382088"/>
                                  <a:pt x="1033256" y="389310"/>
                                  <a:pt x="1047906" y="401793"/>
                                </a:cubicBezTo>
                                <a:cubicBezTo>
                                  <a:pt x="1054712" y="407604"/>
                                  <a:pt x="1084532" y="428341"/>
                                  <a:pt x="1081719" y="441123"/>
                                </a:cubicBezTo>
                                <a:cubicBezTo>
                                  <a:pt x="1079811" y="449733"/>
                                  <a:pt x="1045747" y="462792"/>
                                  <a:pt x="1036636" y="465683"/>
                                </a:cubicBezTo>
                                <a:cubicBezTo>
                                  <a:pt x="1003339" y="476243"/>
                                  <a:pt x="940875" y="448392"/>
                                  <a:pt x="934166" y="501272"/>
                                </a:cubicBezTo>
                                <a:cubicBezTo>
                                  <a:pt x="947085" y="496455"/>
                                  <a:pt x="983834" y="466392"/>
                                  <a:pt x="994854" y="480641"/>
                                </a:cubicBezTo>
                                <a:cubicBezTo>
                                  <a:pt x="999879" y="487105"/>
                                  <a:pt x="990867" y="496521"/>
                                  <a:pt x="992989" y="502940"/>
                                </a:cubicBezTo>
                                <a:cubicBezTo>
                                  <a:pt x="999277" y="522188"/>
                                  <a:pt x="1014101" y="515481"/>
                                  <a:pt x="1029645" y="512372"/>
                                </a:cubicBezTo>
                                <a:cubicBezTo>
                                  <a:pt x="1028587" y="513034"/>
                                  <a:pt x="1027500" y="513611"/>
                                  <a:pt x="1026352" y="514124"/>
                                </a:cubicBezTo>
                                <a:cubicBezTo>
                                  <a:pt x="1047591" y="503194"/>
                                  <a:pt x="1045385" y="505472"/>
                                  <a:pt x="1055130" y="487743"/>
                                </a:cubicBezTo>
                                <a:cubicBezTo>
                                  <a:pt x="1058313" y="481951"/>
                                  <a:pt x="1063046" y="467932"/>
                                  <a:pt x="1067529" y="463786"/>
                                </a:cubicBezTo>
                                <a:cubicBezTo>
                                  <a:pt x="1082968" y="449565"/>
                                  <a:pt x="1085346" y="459358"/>
                                  <a:pt x="1094911" y="470330"/>
                                </a:cubicBezTo>
                                <a:cubicBezTo>
                                  <a:pt x="1097416" y="473223"/>
                                  <a:pt x="1121061" y="507319"/>
                                  <a:pt x="1112645" y="505618"/>
                                </a:cubicBezTo>
                                <a:cubicBezTo>
                                  <a:pt x="1085139" y="500094"/>
                                  <a:pt x="1058729" y="500834"/>
                                  <a:pt x="1035919" y="515896"/>
                                </a:cubicBezTo>
                                <a:cubicBezTo>
                                  <a:pt x="1022776" y="524591"/>
                                  <a:pt x="1010344" y="536319"/>
                                  <a:pt x="994647" y="542093"/>
                                </a:cubicBezTo>
                                <a:cubicBezTo>
                                  <a:pt x="990886" y="543469"/>
                                  <a:pt x="963025" y="546112"/>
                                  <a:pt x="966318" y="541356"/>
                                </a:cubicBezTo>
                                <a:cubicBezTo>
                                  <a:pt x="971126" y="534418"/>
                                  <a:pt x="987673" y="529827"/>
                                  <a:pt x="994203" y="522339"/>
                                </a:cubicBezTo>
                                <a:cubicBezTo>
                                  <a:pt x="976106" y="514876"/>
                                  <a:pt x="961014" y="531354"/>
                                  <a:pt x="946794" y="540988"/>
                                </a:cubicBezTo>
                                <a:cubicBezTo>
                                  <a:pt x="931703" y="548138"/>
                                  <a:pt x="928196" y="561459"/>
                                  <a:pt x="915348" y="573141"/>
                                </a:cubicBezTo>
                                <a:cubicBezTo>
                                  <a:pt x="909740" y="578234"/>
                                  <a:pt x="899133" y="579100"/>
                                  <a:pt x="893626" y="585802"/>
                                </a:cubicBezTo>
                                <a:cubicBezTo>
                                  <a:pt x="888284" y="592306"/>
                                  <a:pt x="887621" y="602532"/>
                                  <a:pt x="882559" y="608706"/>
                                </a:cubicBezTo>
                                <a:cubicBezTo>
                                  <a:pt x="879009" y="613029"/>
                                  <a:pt x="869906" y="610419"/>
                                  <a:pt x="866198" y="616932"/>
                                </a:cubicBezTo>
                                <a:cubicBezTo>
                                  <a:pt x="861369" y="625446"/>
                                  <a:pt x="870618" y="633347"/>
                                  <a:pt x="868591" y="639478"/>
                                </a:cubicBezTo>
                                <a:cubicBezTo>
                                  <a:pt x="864876" y="650621"/>
                                  <a:pt x="843715" y="660074"/>
                                  <a:pt x="835576" y="668097"/>
                                </a:cubicBezTo>
                                <a:cubicBezTo>
                                  <a:pt x="836662" y="667051"/>
                                  <a:pt x="837742" y="665972"/>
                                  <a:pt x="838805" y="664882"/>
                                </a:cubicBezTo>
                                <a:cubicBezTo>
                                  <a:pt x="830650" y="673452"/>
                                  <a:pt x="820330" y="679753"/>
                                  <a:pt x="813960" y="689670"/>
                                </a:cubicBezTo>
                                <a:cubicBezTo>
                                  <a:pt x="816884" y="703670"/>
                                  <a:pt x="826103" y="737059"/>
                                  <a:pt x="823532" y="744743"/>
                                </a:cubicBezTo>
                                <a:cubicBezTo>
                                  <a:pt x="815049" y="770017"/>
                                  <a:pt x="798573" y="730996"/>
                                  <a:pt x="791891" y="720916"/>
                                </a:cubicBezTo>
                                <a:cubicBezTo>
                                  <a:pt x="768932" y="686273"/>
                                  <a:pt x="723045" y="709455"/>
                                  <a:pt x="691698" y="712329"/>
                                </a:cubicBezTo>
                                <a:cubicBezTo>
                                  <a:pt x="651609" y="716002"/>
                                  <a:pt x="612342" y="768104"/>
                                  <a:pt x="637072" y="810395"/>
                                </a:cubicBezTo>
                                <a:cubicBezTo>
                                  <a:pt x="648942" y="830678"/>
                                  <a:pt x="668911" y="838531"/>
                                  <a:pt x="691815" y="833836"/>
                                </a:cubicBezTo>
                                <a:cubicBezTo>
                                  <a:pt x="712203" y="829658"/>
                                  <a:pt x="718324" y="801098"/>
                                  <a:pt x="737519" y="800577"/>
                                </a:cubicBezTo>
                                <a:cubicBezTo>
                                  <a:pt x="772797" y="799635"/>
                                  <a:pt x="738297" y="835193"/>
                                  <a:pt x="735244" y="848244"/>
                                </a:cubicBezTo>
                                <a:cubicBezTo>
                                  <a:pt x="732421" y="860333"/>
                                  <a:pt x="739643" y="861449"/>
                                  <a:pt x="752068" y="864446"/>
                                </a:cubicBezTo>
                                <a:cubicBezTo>
                                  <a:pt x="761244" y="866644"/>
                                  <a:pt x="774239" y="860514"/>
                                  <a:pt x="782194" y="865760"/>
                                </a:cubicBezTo>
                                <a:cubicBezTo>
                                  <a:pt x="787205" y="869075"/>
                                  <a:pt x="786962" y="887211"/>
                                  <a:pt x="793857" y="881491"/>
                                </a:cubicBezTo>
                                <a:cubicBezTo>
                                  <a:pt x="780289" y="892754"/>
                                  <a:pt x="783457" y="919460"/>
                                  <a:pt x="797369" y="929111"/>
                                </a:cubicBezTo>
                                <a:cubicBezTo>
                                  <a:pt x="812793" y="939827"/>
                                  <a:pt x="830953" y="929905"/>
                                  <a:pt x="847102" y="934018"/>
                                </a:cubicBezTo>
                                <a:cubicBezTo>
                                  <a:pt x="877591" y="941808"/>
                                  <a:pt x="863037" y="931690"/>
                                  <a:pt x="889811" y="915505"/>
                                </a:cubicBezTo>
                                <a:cubicBezTo>
                                  <a:pt x="907881" y="904598"/>
                                  <a:pt x="910845" y="917559"/>
                                  <a:pt x="923195" y="917611"/>
                                </a:cubicBezTo>
                                <a:cubicBezTo>
                                  <a:pt x="931600" y="917644"/>
                                  <a:pt x="936940" y="905507"/>
                                  <a:pt x="950995" y="909038"/>
                                </a:cubicBezTo>
                                <a:cubicBezTo>
                                  <a:pt x="962451" y="911931"/>
                                  <a:pt x="966977" y="920786"/>
                                  <a:pt x="980655" y="922824"/>
                                </a:cubicBezTo>
                                <a:cubicBezTo>
                                  <a:pt x="986263" y="923651"/>
                                  <a:pt x="992053" y="920711"/>
                                  <a:pt x="997402" y="921302"/>
                                </a:cubicBezTo>
                                <a:cubicBezTo>
                                  <a:pt x="1022699" y="924117"/>
                                  <a:pt x="1042068" y="940303"/>
                                  <a:pt x="1062004" y="954941"/>
                                </a:cubicBezTo>
                                <a:cubicBezTo>
                                  <a:pt x="1078433" y="966985"/>
                                  <a:pt x="1089314" y="964545"/>
                                  <a:pt x="1108505" y="970038"/>
                                </a:cubicBezTo>
                                <a:cubicBezTo>
                                  <a:pt x="1122525" y="974040"/>
                                  <a:pt x="1148393" y="994358"/>
                                  <a:pt x="1147069" y="1012197"/>
                                </a:cubicBezTo>
                                <a:cubicBezTo>
                                  <a:pt x="1146831" y="1015389"/>
                                  <a:pt x="1134576" y="1031431"/>
                                  <a:pt x="1132482" y="1038656"/>
                                </a:cubicBezTo>
                                <a:cubicBezTo>
                                  <a:pt x="1136069" y="1041144"/>
                                  <a:pt x="1161020" y="1035561"/>
                                  <a:pt x="1168322" y="1035035"/>
                                </a:cubicBezTo>
                                <a:cubicBezTo>
                                  <a:pt x="1165923" y="1037832"/>
                                  <a:pt x="1148932" y="1049787"/>
                                  <a:pt x="1148932" y="1043438"/>
                                </a:cubicBezTo>
                                <a:cubicBezTo>
                                  <a:pt x="1148932" y="1046694"/>
                                  <a:pt x="1160954" y="1053374"/>
                                  <a:pt x="1163883" y="1055450"/>
                                </a:cubicBezTo>
                                <a:cubicBezTo>
                                  <a:pt x="1172744" y="1026635"/>
                                  <a:pt x="1187301" y="1045177"/>
                                  <a:pt x="1204821" y="1052314"/>
                                </a:cubicBezTo>
                                <a:cubicBezTo>
                                  <a:pt x="1219716" y="1058389"/>
                                  <a:pt x="1238050" y="1058715"/>
                                  <a:pt x="1253937" y="1062505"/>
                                </a:cubicBezTo>
                                <a:cubicBezTo>
                                  <a:pt x="1267423" y="1065720"/>
                                  <a:pt x="1297164" y="1074839"/>
                                  <a:pt x="1307157" y="1085875"/>
                                </a:cubicBezTo>
                                <a:cubicBezTo>
                                  <a:pt x="1319186" y="1099159"/>
                                  <a:pt x="1310871" y="1120741"/>
                                  <a:pt x="1301970" y="1133959"/>
                                </a:cubicBezTo>
                                <a:cubicBezTo>
                                  <a:pt x="1290326" y="1151282"/>
                                  <a:pt x="1272770" y="1157947"/>
                                  <a:pt x="1265506" y="1178330"/>
                                </a:cubicBezTo>
                                <a:cubicBezTo>
                                  <a:pt x="1259766" y="1194485"/>
                                  <a:pt x="1264076" y="1210807"/>
                                  <a:pt x="1260797" y="1228718"/>
                                </a:cubicBezTo>
                                <a:cubicBezTo>
                                  <a:pt x="1256363" y="1252962"/>
                                  <a:pt x="1252808" y="1244463"/>
                                  <a:pt x="1237217" y="1259256"/>
                                </a:cubicBezTo>
                                <a:cubicBezTo>
                                  <a:pt x="1224098" y="1271715"/>
                                  <a:pt x="1236998" y="1269550"/>
                                  <a:pt x="1219137" y="1277491"/>
                                </a:cubicBezTo>
                                <a:cubicBezTo>
                                  <a:pt x="1201196" y="1285475"/>
                                  <a:pt x="1185398" y="1283100"/>
                                  <a:pt x="1172977" y="1302812"/>
                                </a:cubicBezTo>
                                <a:cubicBezTo>
                                  <a:pt x="1173474" y="1301573"/>
                                  <a:pt x="1173878" y="1300329"/>
                                  <a:pt x="1174224" y="1299034"/>
                                </a:cubicBezTo>
                                <a:cubicBezTo>
                                  <a:pt x="1168983" y="1306379"/>
                                  <a:pt x="1166362" y="1321420"/>
                                  <a:pt x="1163878" y="1326355"/>
                                </a:cubicBezTo>
                                <a:cubicBezTo>
                                  <a:pt x="1157617" y="1338948"/>
                                  <a:pt x="1148979" y="1346891"/>
                                  <a:pt x="1139073" y="1357379"/>
                                </a:cubicBezTo>
                                <a:cubicBezTo>
                                  <a:pt x="1135279" y="1361395"/>
                                  <a:pt x="1100382" y="1409137"/>
                                  <a:pt x="1098366" y="1405300"/>
                                </a:cubicBezTo>
                                <a:cubicBezTo>
                                  <a:pt x="1095774" y="1400313"/>
                                  <a:pt x="1068259" y="1410310"/>
                                  <a:pt x="1066948" y="1403196"/>
                                </a:cubicBezTo>
                                <a:cubicBezTo>
                                  <a:pt x="1068042" y="1409175"/>
                                  <a:pt x="1066687" y="1407170"/>
                                  <a:pt x="1073521" y="1410617"/>
                                </a:cubicBezTo>
                                <a:cubicBezTo>
                                  <a:pt x="1067193" y="1449852"/>
                                  <a:pt x="1050621" y="1455706"/>
                                  <a:pt x="1012146" y="1456102"/>
                                </a:cubicBezTo>
                                <a:cubicBezTo>
                                  <a:pt x="1015456" y="1474959"/>
                                  <a:pt x="998204" y="1471197"/>
                                  <a:pt x="990187" y="1481336"/>
                                </a:cubicBezTo>
                                <a:cubicBezTo>
                                  <a:pt x="985499" y="1487256"/>
                                  <a:pt x="983262" y="1503903"/>
                                  <a:pt x="980013" y="1511571"/>
                                </a:cubicBezTo>
                                <a:cubicBezTo>
                                  <a:pt x="977983" y="1516386"/>
                                  <a:pt x="962964" y="1535681"/>
                                  <a:pt x="962964" y="1539504"/>
                                </a:cubicBezTo>
                                <a:cubicBezTo>
                                  <a:pt x="962947" y="1543026"/>
                                  <a:pt x="968016" y="1548185"/>
                                  <a:pt x="972761" y="1553134"/>
                                </a:cubicBezTo>
                                <a:cubicBezTo>
                                  <a:pt x="945636" y="1558505"/>
                                  <a:pt x="917980" y="1562253"/>
                                  <a:pt x="889891" y="1564535"/>
                                </a:cubicBezTo>
                                <a:cubicBezTo>
                                  <a:pt x="895148" y="1557902"/>
                                  <a:pt x="896414" y="1552071"/>
                                  <a:pt x="879665" y="1551273"/>
                                </a:cubicBezTo>
                                <a:cubicBezTo>
                                  <a:pt x="884147" y="1539078"/>
                                  <a:pt x="894671" y="1532121"/>
                                  <a:pt x="899131" y="1520308"/>
                                </a:cubicBezTo>
                                <a:cubicBezTo>
                                  <a:pt x="901246" y="1514734"/>
                                  <a:pt x="899495" y="1512532"/>
                                  <a:pt x="901286" y="1507008"/>
                                </a:cubicBezTo>
                                <a:cubicBezTo>
                                  <a:pt x="907413" y="1487946"/>
                                  <a:pt x="904755" y="1495138"/>
                                  <a:pt x="901300" y="1480330"/>
                                </a:cubicBezTo>
                                <a:cubicBezTo>
                                  <a:pt x="893205" y="1445624"/>
                                  <a:pt x="904179" y="1436133"/>
                                  <a:pt x="913626" y="1404358"/>
                                </a:cubicBezTo>
                                <a:cubicBezTo>
                                  <a:pt x="923325" y="1371703"/>
                                  <a:pt x="922421" y="1329375"/>
                                  <a:pt x="928636" y="1294200"/>
                                </a:cubicBezTo>
                                <a:cubicBezTo>
                                  <a:pt x="931584" y="1277369"/>
                                  <a:pt x="936413" y="1242345"/>
                                  <a:pt x="930574" y="1226435"/>
                                </a:cubicBezTo>
                                <a:cubicBezTo>
                                  <a:pt x="923997" y="1208515"/>
                                  <a:pt x="895066" y="1194403"/>
                                  <a:pt x="881815" y="1182354"/>
                                </a:cubicBezTo>
                                <a:cubicBezTo>
                                  <a:pt x="863056" y="1165237"/>
                                  <a:pt x="853084" y="1146743"/>
                                  <a:pt x="839153" y="1125587"/>
                                </a:cubicBezTo>
                                <a:cubicBezTo>
                                  <a:pt x="832082" y="1114843"/>
                                  <a:pt x="824023" y="1104299"/>
                                  <a:pt x="818507" y="1092617"/>
                                </a:cubicBezTo>
                                <a:cubicBezTo>
                                  <a:pt x="806708" y="1067638"/>
                                  <a:pt x="818514" y="1082504"/>
                                  <a:pt x="820500" y="1067763"/>
                                </a:cubicBezTo>
                                <a:cubicBezTo>
                                  <a:pt x="822403" y="1053516"/>
                                  <a:pt x="818806" y="1040783"/>
                                  <a:pt x="824454" y="1025832"/>
                                </a:cubicBezTo>
                                <a:cubicBezTo>
                                  <a:pt x="830702" y="1009302"/>
                                  <a:pt x="846298" y="999001"/>
                                  <a:pt x="851421" y="982332"/>
                                </a:cubicBezTo>
                                <a:cubicBezTo>
                                  <a:pt x="856031" y="967494"/>
                                  <a:pt x="852524" y="948842"/>
                                  <a:pt x="837302" y="943893"/>
                                </a:cubicBezTo>
                                <a:cubicBezTo>
                                  <a:pt x="828820" y="941120"/>
                                  <a:pt x="819460" y="947509"/>
                                  <a:pt x="810935" y="946107"/>
                                </a:cubicBezTo>
                                <a:cubicBezTo>
                                  <a:pt x="799051" y="944178"/>
                                  <a:pt x="785596" y="935292"/>
                                  <a:pt x="776269" y="928188"/>
                                </a:cubicBezTo>
                                <a:cubicBezTo>
                                  <a:pt x="763249" y="918254"/>
                                  <a:pt x="758367" y="902110"/>
                                  <a:pt x="744503" y="892690"/>
                                </a:cubicBezTo>
                                <a:cubicBezTo>
                                  <a:pt x="732894" y="884841"/>
                                  <a:pt x="724637" y="889538"/>
                                  <a:pt x="712219" y="885866"/>
                                </a:cubicBezTo>
                                <a:cubicBezTo>
                                  <a:pt x="699270" y="882045"/>
                                  <a:pt x="691274" y="866045"/>
                                  <a:pt x="680828" y="861035"/>
                                </a:cubicBezTo>
                                <a:cubicBezTo>
                                  <a:pt x="665152" y="853525"/>
                                  <a:pt x="656319" y="864307"/>
                                  <a:pt x="639770" y="862128"/>
                                </a:cubicBezTo>
                                <a:cubicBezTo>
                                  <a:pt x="625696" y="860283"/>
                                  <a:pt x="604231" y="844663"/>
                                  <a:pt x="591082" y="838762"/>
                                </a:cubicBezTo>
                                <a:cubicBezTo>
                                  <a:pt x="564343" y="826777"/>
                                  <a:pt x="548060" y="813547"/>
                                  <a:pt x="537366" y="786372"/>
                                </a:cubicBezTo>
                                <a:cubicBezTo>
                                  <a:pt x="528211" y="763068"/>
                                  <a:pt x="514861" y="752196"/>
                                  <a:pt x="499143" y="732788"/>
                                </a:cubicBezTo>
                                <a:cubicBezTo>
                                  <a:pt x="483216" y="713121"/>
                                  <a:pt x="478229" y="696363"/>
                                  <a:pt x="453680" y="691121"/>
                                </a:cubicBezTo>
                                <a:cubicBezTo>
                                  <a:pt x="450798" y="690495"/>
                                  <a:pt x="459688" y="711766"/>
                                  <a:pt x="460605" y="713472"/>
                                </a:cubicBezTo>
                                <a:cubicBezTo>
                                  <a:pt x="469377" y="729738"/>
                                  <a:pt x="482550" y="744595"/>
                                  <a:pt x="493145" y="759739"/>
                                </a:cubicBezTo>
                                <a:cubicBezTo>
                                  <a:pt x="508734" y="782047"/>
                                  <a:pt x="502088" y="786233"/>
                                  <a:pt x="486231" y="764663"/>
                                </a:cubicBezTo>
                                <a:cubicBezTo>
                                  <a:pt x="468097" y="739985"/>
                                  <a:pt x="447055" y="715448"/>
                                  <a:pt x="431325" y="689315"/>
                                </a:cubicBezTo>
                                <a:cubicBezTo>
                                  <a:pt x="425379" y="679437"/>
                                  <a:pt x="426520" y="673051"/>
                                  <a:pt x="416713" y="663673"/>
                                </a:cubicBezTo>
                                <a:cubicBezTo>
                                  <a:pt x="407235" y="654613"/>
                                  <a:pt x="394834" y="650199"/>
                                  <a:pt x="385290" y="641582"/>
                                </a:cubicBezTo>
                                <a:cubicBezTo>
                                  <a:pt x="350953" y="610659"/>
                                  <a:pt x="344710" y="569379"/>
                                  <a:pt x="348627" y="525297"/>
                                </a:cubicBezTo>
                                <a:cubicBezTo>
                                  <a:pt x="349897" y="510928"/>
                                  <a:pt x="355082" y="499435"/>
                                  <a:pt x="352795" y="485623"/>
                                </a:cubicBezTo>
                                <a:cubicBezTo>
                                  <a:pt x="350909" y="474154"/>
                                  <a:pt x="344148" y="464672"/>
                                  <a:pt x="335701" y="456222"/>
                                </a:cubicBezTo>
                                <a:cubicBezTo>
                                  <a:pt x="332979" y="451881"/>
                                  <a:pt x="326146" y="441189"/>
                                  <a:pt x="325751" y="440508"/>
                                </a:cubicBezTo>
                                <a:cubicBezTo>
                                  <a:pt x="317955" y="427540"/>
                                  <a:pt x="311891" y="414789"/>
                                  <a:pt x="299508" y="404153"/>
                                </a:cubicBezTo>
                                <a:cubicBezTo>
                                  <a:pt x="292404" y="398024"/>
                                  <a:pt x="274021" y="383699"/>
                                  <a:pt x="256712" y="371699"/>
                                </a:cubicBezTo>
                                <a:cubicBezTo>
                                  <a:pt x="334475" y="274575"/>
                                  <a:pt x="436230" y="197607"/>
                                  <a:pt x="552960" y="149817"/>
                                </a:cubicBezTo>
                                <a:cubicBezTo>
                                  <a:pt x="553887" y="155695"/>
                                  <a:pt x="556408" y="161560"/>
                                  <a:pt x="560186" y="167176"/>
                                </a:cubicBezTo>
                                <a:cubicBezTo>
                                  <a:pt x="569784" y="181430"/>
                                  <a:pt x="578929" y="180302"/>
                                  <a:pt x="597663" y="184248"/>
                                </a:cubicBezTo>
                                <a:cubicBezTo>
                                  <a:pt x="595657" y="206023"/>
                                  <a:pt x="570240" y="206195"/>
                                  <a:pt x="553035" y="203835"/>
                                </a:cubicBezTo>
                                <a:cubicBezTo>
                                  <a:pt x="532499" y="201011"/>
                                  <a:pt x="510893" y="194179"/>
                                  <a:pt x="493102" y="212202"/>
                                </a:cubicBezTo>
                                <a:cubicBezTo>
                                  <a:pt x="502930" y="218120"/>
                                  <a:pt x="529897" y="241160"/>
                                  <a:pt x="526315" y="217086"/>
                                </a:cubicBezTo>
                                <a:cubicBezTo>
                                  <a:pt x="545987" y="216098"/>
                                  <a:pt x="565004" y="215512"/>
                                  <a:pt x="584250" y="217868"/>
                                </a:cubicBezTo>
                                <a:cubicBezTo>
                                  <a:pt x="591961" y="218815"/>
                                  <a:pt x="617799" y="227498"/>
                                  <a:pt x="624802" y="223538"/>
                                </a:cubicBezTo>
                                <a:cubicBezTo>
                                  <a:pt x="627740" y="221875"/>
                                  <a:pt x="630871" y="207357"/>
                                  <a:pt x="633983" y="202890"/>
                                </a:cubicBezTo>
                                <a:cubicBezTo>
                                  <a:pt x="628495" y="202921"/>
                                  <a:pt x="622615" y="200148"/>
                                  <a:pt x="617150" y="200674"/>
                                </a:cubicBezTo>
                                <a:cubicBezTo>
                                  <a:pt x="629895" y="184332"/>
                                  <a:pt x="642593" y="197152"/>
                                  <a:pt x="658812" y="204667"/>
                                </a:cubicBezTo>
                                <a:cubicBezTo>
                                  <a:pt x="640956" y="215533"/>
                                  <a:pt x="651546" y="241577"/>
                                  <a:pt x="669005" y="220416"/>
                                </a:cubicBezTo>
                                <a:cubicBezTo>
                                  <a:pt x="683345" y="203015"/>
                                  <a:pt x="665495" y="190401"/>
                                  <a:pt x="647286" y="180262"/>
                                </a:cubicBezTo>
                                <a:cubicBezTo>
                                  <a:pt x="665648" y="157264"/>
                                  <a:pt x="676970" y="155188"/>
                                  <a:pt x="694248" y="181145"/>
                                </a:cubicBezTo>
                                <a:cubicBezTo>
                                  <a:pt x="697094" y="165136"/>
                                  <a:pt x="709997" y="171546"/>
                                  <a:pt x="723482" y="172729"/>
                                </a:cubicBezTo>
                                <a:lnTo>
                                  <a:pt x="723482" y="168724"/>
                                </a:lnTo>
                                <a:cubicBezTo>
                                  <a:pt x="717545" y="168868"/>
                                  <a:pt x="711208" y="165447"/>
                                  <a:pt x="705332" y="166064"/>
                                </a:cubicBezTo>
                                <a:cubicBezTo>
                                  <a:pt x="719069" y="144117"/>
                                  <a:pt x="710302" y="139102"/>
                                  <a:pt x="729942" y="131938"/>
                                </a:cubicBezTo>
                                <a:cubicBezTo>
                                  <a:pt x="745580" y="126235"/>
                                  <a:pt x="790197" y="131545"/>
                                  <a:pt x="795694" y="116819"/>
                                </a:cubicBezTo>
                                <a:cubicBezTo>
                                  <a:pt x="764469" y="122899"/>
                                  <a:pt x="726745" y="124353"/>
                                  <a:pt x="698574" y="138571"/>
                                </a:cubicBezTo>
                                <a:cubicBezTo>
                                  <a:pt x="686428" y="144701"/>
                                  <a:pt x="671959" y="164055"/>
                                  <a:pt x="659828" y="151476"/>
                                </a:cubicBezTo>
                                <a:cubicBezTo>
                                  <a:pt x="647394" y="138571"/>
                                  <a:pt x="668720" y="117821"/>
                                  <a:pt x="679633" y="111496"/>
                                </a:cubicBezTo>
                                <a:lnTo>
                                  <a:pt x="677022" y="111496"/>
                                </a:lnTo>
                                <a:cubicBezTo>
                                  <a:pt x="726425" y="100973"/>
                                  <a:pt x="777593" y="95324"/>
                                  <a:pt x="830088" y="95324"/>
                                </a:cubicBezTo>
                                <a:cubicBezTo>
                                  <a:pt x="864008" y="95324"/>
                                  <a:pt x="897343" y="97837"/>
                                  <a:pt x="930064" y="102313"/>
                                </a:cubicBezTo>
                                <a:cubicBezTo>
                                  <a:pt x="918742" y="108268"/>
                                  <a:pt x="927114" y="112289"/>
                                  <a:pt x="918867" y="118374"/>
                                </a:cubicBezTo>
                                <a:cubicBezTo>
                                  <a:pt x="903118" y="129976"/>
                                  <a:pt x="875161" y="139655"/>
                                  <a:pt x="856417" y="146986"/>
                                </a:cubicBezTo>
                                <a:cubicBezTo>
                                  <a:pt x="880242" y="146922"/>
                                  <a:pt x="937914" y="169358"/>
                                  <a:pt x="949012" y="135891"/>
                                </a:cubicBezTo>
                                <a:cubicBezTo>
                                  <a:pt x="941320" y="134708"/>
                                  <a:pt x="933649" y="133521"/>
                                  <a:pt x="925964" y="132338"/>
                                </a:cubicBezTo>
                                <a:cubicBezTo>
                                  <a:pt x="940320" y="122805"/>
                                  <a:pt x="956335" y="115090"/>
                                  <a:pt x="973147" y="109434"/>
                                </a:cubicBezTo>
                                <a:cubicBezTo>
                                  <a:pt x="1124865" y="139533"/>
                                  <a:pt x="1259813" y="216596"/>
                                  <a:pt x="1362472" y="324732"/>
                                </a:cubicBezTo>
                                <a:cubicBezTo>
                                  <a:pt x="1361731" y="324718"/>
                                  <a:pt x="1361001" y="324699"/>
                                  <a:pt x="1360293" y="324718"/>
                                </a:cubicBezTo>
                                <a:lnTo>
                                  <a:pt x="1360293" y="324718"/>
                                </a:lnTo>
                                <a:close/>
                                <a:moveTo>
                                  <a:pt x="1494637" y="616570"/>
                                </a:moveTo>
                                <a:cubicBezTo>
                                  <a:pt x="1496004" y="613649"/>
                                  <a:pt x="1499196" y="612685"/>
                                  <a:pt x="1500513" y="610275"/>
                                </a:cubicBezTo>
                                <a:cubicBezTo>
                                  <a:pt x="1503287" y="605208"/>
                                  <a:pt x="1502668" y="601771"/>
                                  <a:pt x="1506081" y="597423"/>
                                </a:cubicBezTo>
                                <a:cubicBezTo>
                                  <a:pt x="1509737" y="592721"/>
                                  <a:pt x="1514670" y="591569"/>
                                  <a:pt x="1518749" y="587897"/>
                                </a:cubicBezTo>
                                <a:cubicBezTo>
                                  <a:pt x="1520395" y="586417"/>
                                  <a:pt x="1521310" y="585048"/>
                                  <a:pt x="1522065" y="583654"/>
                                </a:cubicBezTo>
                                <a:cubicBezTo>
                                  <a:pt x="1534309" y="617872"/>
                                  <a:pt x="1544069" y="653252"/>
                                  <a:pt x="1551166" y="689576"/>
                                </a:cubicBezTo>
                                <a:cubicBezTo>
                                  <a:pt x="1550952" y="689838"/>
                                  <a:pt x="1550832" y="690231"/>
                                  <a:pt x="1550564" y="690450"/>
                                </a:cubicBezTo>
                                <a:cubicBezTo>
                                  <a:pt x="1548778" y="691861"/>
                                  <a:pt x="1537146" y="693592"/>
                                  <a:pt x="1534758" y="693675"/>
                                </a:cubicBezTo>
                                <a:cubicBezTo>
                                  <a:pt x="1526332" y="694000"/>
                                  <a:pt x="1520075" y="688403"/>
                                  <a:pt x="1514025" y="683133"/>
                                </a:cubicBezTo>
                                <a:cubicBezTo>
                                  <a:pt x="1507871" y="677781"/>
                                  <a:pt x="1500626" y="670620"/>
                                  <a:pt x="1496253" y="663690"/>
                                </a:cubicBezTo>
                                <a:cubicBezTo>
                                  <a:pt x="1491584" y="656286"/>
                                  <a:pt x="1494465" y="648682"/>
                                  <a:pt x="1494802" y="640225"/>
                                </a:cubicBezTo>
                                <a:cubicBezTo>
                                  <a:pt x="1495079" y="633116"/>
                                  <a:pt x="1491624" y="622977"/>
                                  <a:pt x="1494637" y="616570"/>
                                </a:cubicBezTo>
                                <a:lnTo>
                                  <a:pt x="1494637" y="616570"/>
                                </a:lnTo>
                                <a:close/>
                                <a:moveTo>
                                  <a:pt x="1504136" y="997705"/>
                                </a:moveTo>
                                <a:cubicBezTo>
                                  <a:pt x="1489878" y="985300"/>
                                  <a:pt x="1473057" y="968672"/>
                                  <a:pt x="1462918" y="952604"/>
                                </a:cubicBezTo>
                                <a:cubicBezTo>
                                  <a:pt x="1452091" y="935471"/>
                                  <a:pt x="1458764" y="917841"/>
                                  <a:pt x="1459557" y="898221"/>
                                </a:cubicBezTo>
                                <a:cubicBezTo>
                                  <a:pt x="1460213" y="881720"/>
                                  <a:pt x="1452163" y="858239"/>
                                  <a:pt x="1459166" y="843382"/>
                                </a:cubicBezTo>
                                <a:cubicBezTo>
                                  <a:pt x="1462382" y="836600"/>
                                  <a:pt x="1469749" y="834355"/>
                                  <a:pt x="1472784" y="828798"/>
                                </a:cubicBezTo>
                                <a:cubicBezTo>
                                  <a:pt x="1479232" y="817029"/>
                                  <a:pt x="1477802" y="809074"/>
                                  <a:pt x="1485712" y="798956"/>
                                </a:cubicBezTo>
                                <a:cubicBezTo>
                                  <a:pt x="1494200" y="788090"/>
                                  <a:pt x="1505613" y="785414"/>
                                  <a:pt x="1515067" y="776893"/>
                                </a:cubicBezTo>
                                <a:cubicBezTo>
                                  <a:pt x="1524973" y="767961"/>
                                  <a:pt x="1524698" y="760910"/>
                                  <a:pt x="1530969" y="749466"/>
                                </a:cubicBezTo>
                                <a:cubicBezTo>
                                  <a:pt x="1535556" y="741092"/>
                                  <a:pt x="1546339" y="727135"/>
                                  <a:pt x="1556548" y="719834"/>
                                </a:cubicBezTo>
                                <a:cubicBezTo>
                                  <a:pt x="1562088" y="756175"/>
                                  <a:pt x="1564974" y="793392"/>
                                  <a:pt x="1564974" y="831252"/>
                                </a:cubicBezTo>
                                <a:cubicBezTo>
                                  <a:pt x="1564974" y="896758"/>
                                  <a:pt x="1556271" y="960248"/>
                                  <a:pt x="1540150" y="1020741"/>
                                </a:cubicBezTo>
                                <a:cubicBezTo>
                                  <a:pt x="1526408" y="1017191"/>
                                  <a:pt x="1515105" y="1007272"/>
                                  <a:pt x="1504136" y="997705"/>
                                </a:cubicBezTo>
                                <a:lnTo>
                                  <a:pt x="1504136" y="997705"/>
                                </a:lnTo>
                                <a:close/>
                              </a:path>
                            </a:pathLst>
                          </a:custGeom>
                          <a:solidFill>
                            <a:schemeClr val="tx1"/>
                          </a:solidFill>
                          <a:ln w="1860" cap="flat">
                            <a:noFill/>
                            <a:prstDash val="solid"/>
                            <a:miter/>
                          </a:ln>
                        </wps:spPr>
                        <wps:bodyPr/>
                      </wps:wsp>
                      <wps:wsp>
                        <wps:cNvPr id="854875114" name="图形 12"/>
                        <wps:cNvSpPr/>
                        <wps:spPr>
                          <a:xfrm>
                            <a:off x="2320430" y="285115"/>
                            <a:ext cx="193675" cy="193675"/>
                          </a:xfrm>
                          <a:custGeom>
                            <a:avLst/>
                            <a:gdLst>
                              <a:gd name="csX0" fmla="*/ 813650 w 1660168"/>
                              <a:gd name="csY0" fmla="*/ 690075 h 1662516"/>
                              <a:gd name="csX1" fmla="*/ 813955 w 1660168"/>
                              <a:gd name="csY1" fmla="*/ 689673 h 1662516"/>
                              <a:gd name="csX2" fmla="*/ 813207 w 1660168"/>
                              <a:gd name="csY2" fmla="*/ 685581 h 1662516"/>
                              <a:gd name="csX3" fmla="*/ 813650 w 1660168"/>
                              <a:gd name="csY3" fmla="*/ 690075 h 1662516"/>
                              <a:gd name="csX4" fmla="*/ 813650 w 1660168"/>
                              <a:gd name="csY4" fmla="*/ 690075 h 1662516"/>
                              <a:gd name="csX5" fmla="*/ 1132463 w 1660168"/>
                              <a:gd name="csY5" fmla="*/ 1038682 h 1662516"/>
                              <a:gd name="csX6" fmla="*/ 1132475 w 1660168"/>
                              <a:gd name="csY6" fmla="*/ 1038661 h 1662516"/>
                              <a:gd name="csX7" fmla="*/ 1132256 w 1660168"/>
                              <a:gd name="csY7" fmla="*/ 1038592 h 1662516"/>
                              <a:gd name="csX8" fmla="*/ 1132463 w 1660168"/>
                              <a:gd name="csY8" fmla="*/ 1038682 h 1662516"/>
                              <a:gd name="csX9" fmla="*/ 1132463 w 1660168"/>
                              <a:gd name="csY9" fmla="*/ 1038682 h 1662516"/>
                              <a:gd name="csX10" fmla="*/ 1140628 w 1660168"/>
                              <a:gd name="csY10" fmla="*/ 1039704 h 1662516"/>
                              <a:gd name="csX11" fmla="*/ 1132465 w 1660168"/>
                              <a:gd name="csY11" fmla="*/ 1038682 h 1662516"/>
                              <a:gd name="csX12" fmla="*/ 1140628 w 1660168"/>
                              <a:gd name="csY12" fmla="*/ 1039704 h 1662516"/>
                              <a:gd name="csX13" fmla="*/ 1140628 w 1660168"/>
                              <a:gd name="csY13" fmla="*/ 1039704 h 1662516"/>
                              <a:gd name="csX14" fmla="*/ 830085 w 1660168"/>
                              <a:gd name="csY14" fmla="*/ 0 h 1662516"/>
                              <a:gd name="csX15" fmla="*/ 0 w 1660168"/>
                              <a:gd name="csY15" fmla="*/ 831255 h 1662516"/>
                              <a:gd name="csX16" fmla="*/ 830085 w 1660168"/>
                              <a:gd name="csY16" fmla="*/ 1662516 h 1662516"/>
                              <a:gd name="csX17" fmla="*/ 1660168 w 1660168"/>
                              <a:gd name="csY17" fmla="*/ 831255 h 1662516"/>
                              <a:gd name="csX18" fmla="*/ 830085 w 1660168"/>
                              <a:gd name="csY18" fmla="*/ 0 h 1662516"/>
                              <a:gd name="csX19" fmla="*/ 830085 w 1660168"/>
                              <a:gd name="csY19" fmla="*/ 0 h 1662516"/>
                              <a:gd name="csX20" fmla="*/ 1360293 w 1660168"/>
                              <a:gd name="csY20" fmla="*/ 324718 h 1662516"/>
                              <a:gd name="csX21" fmla="*/ 1288804 w 1660168"/>
                              <a:gd name="csY21" fmla="*/ 341521 h 1662516"/>
                              <a:gd name="csX22" fmla="*/ 1261510 w 1660168"/>
                              <a:gd name="csY22" fmla="*/ 359718 h 1662516"/>
                              <a:gd name="csX23" fmla="*/ 1229151 w 1660168"/>
                              <a:gd name="csY23" fmla="*/ 363636 h 1662516"/>
                              <a:gd name="csX24" fmla="*/ 1147716 w 1660168"/>
                              <a:gd name="csY24" fmla="*/ 445130 h 1662516"/>
                              <a:gd name="csX25" fmla="*/ 1096171 w 1660168"/>
                              <a:gd name="csY25" fmla="*/ 393729 h 1662516"/>
                              <a:gd name="csX26" fmla="*/ 1079705 w 1660168"/>
                              <a:gd name="csY26" fmla="*/ 344870 h 1662516"/>
                              <a:gd name="csX27" fmla="*/ 1061990 w 1660168"/>
                              <a:gd name="csY27" fmla="*/ 345751 h 1662516"/>
                              <a:gd name="csX28" fmla="*/ 1101092 w 1660168"/>
                              <a:gd name="csY28" fmla="*/ 320829 h 1662516"/>
                              <a:gd name="csX29" fmla="*/ 1058878 w 1660168"/>
                              <a:gd name="csY29" fmla="*/ 292954 h 1662516"/>
                              <a:gd name="csX30" fmla="*/ 1094212 w 1660168"/>
                              <a:gd name="csY30" fmla="*/ 294610 h 1662516"/>
                              <a:gd name="csX31" fmla="*/ 1079056 w 1660168"/>
                              <a:gd name="csY31" fmla="*/ 271577 h 1662516"/>
                              <a:gd name="csX32" fmla="*/ 1056224 w 1660168"/>
                              <a:gd name="csY32" fmla="*/ 260123 h 1662516"/>
                              <a:gd name="csX33" fmla="*/ 954768 w 1660168"/>
                              <a:gd name="csY33" fmla="*/ 195345 h 1662516"/>
                              <a:gd name="csX34" fmla="*/ 1016345 w 1660168"/>
                              <a:gd name="csY34" fmla="*/ 241481 h 1662516"/>
                              <a:gd name="csX35" fmla="*/ 986569 w 1660168"/>
                              <a:gd name="csY35" fmla="*/ 261614 h 1662516"/>
                              <a:gd name="csX36" fmla="*/ 963189 w 1660168"/>
                              <a:gd name="csY36" fmla="*/ 241038 h 1662516"/>
                              <a:gd name="csX37" fmla="*/ 991987 w 1660168"/>
                              <a:gd name="csY37" fmla="*/ 277871 h 1662516"/>
                              <a:gd name="csX38" fmla="*/ 970943 w 1660168"/>
                              <a:gd name="csY38" fmla="*/ 288756 h 1662516"/>
                              <a:gd name="csX39" fmla="*/ 955657 w 1660168"/>
                              <a:gd name="csY39" fmla="*/ 285414 h 1662516"/>
                              <a:gd name="csX40" fmla="*/ 977800 w 1660168"/>
                              <a:gd name="csY40" fmla="*/ 304937 h 1662516"/>
                              <a:gd name="csX41" fmla="*/ 919674 w 1660168"/>
                              <a:gd name="csY41" fmla="*/ 283369 h 1662516"/>
                              <a:gd name="csX42" fmla="*/ 854622 w 1660168"/>
                              <a:gd name="csY42" fmla="*/ 269004 h 1662516"/>
                              <a:gd name="csX43" fmla="*/ 882761 w 1660168"/>
                              <a:gd name="csY43" fmla="*/ 257002 h 1662516"/>
                              <a:gd name="csX44" fmla="*/ 903833 w 1660168"/>
                              <a:gd name="csY44" fmla="*/ 234857 h 1662516"/>
                              <a:gd name="csX45" fmla="*/ 889296 w 1660168"/>
                              <a:gd name="csY45" fmla="*/ 211227 h 1662516"/>
                              <a:gd name="csX46" fmla="*/ 845787 w 1660168"/>
                              <a:gd name="csY46" fmla="*/ 183819 h 1662516"/>
                              <a:gd name="csX47" fmla="*/ 786245 w 1660168"/>
                              <a:gd name="csY47" fmla="*/ 242741 h 1662516"/>
                              <a:gd name="csX48" fmla="*/ 788376 w 1660168"/>
                              <a:gd name="csY48" fmla="*/ 242812 h 1662516"/>
                              <a:gd name="csX49" fmla="*/ 785951 w 1660168"/>
                              <a:gd name="csY49" fmla="*/ 242812 h 1662516"/>
                              <a:gd name="csX50" fmla="*/ 786245 w 1660168"/>
                              <a:gd name="csY50" fmla="*/ 242741 h 1662516"/>
                              <a:gd name="csX51" fmla="*/ 751781 w 1660168"/>
                              <a:gd name="csY51" fmla="*/ 245186 h 1662516"/>
                              <a:gd name="csX52" fmla="*/ 741972 w 1660168"/>
                              <a:gd name="csY52" fmla="*/ 268759 h 1662516"/>
                              <a:gd name="csX53" fmla="*/ 709319 w 1660168"/>
                              <a:gd name="csY53" fmla="*/ 286933 h 1662516"/>
                              <a:gd name="csX54" fmla="*/ 670174 w 1660168"/>
                              <a:gd name="csY54" fmla="*/ 322301 h 1662516"/>
                              <a:gd name="csX55" fmla="*/ 748078 w 1660168"/>
                              <a:gd name="csY55" fmla="*/ 390815 h 1662516"/>
                              <a:gd name="csX56" fmla="*/ 803695 w 1660168"/>
                              <a:gd name="csY56" fmla="*/ 413627 h 1662516"/>
                              <a:gd name="csX57" fmla="*/ 814840 w 1660168"/>
                              <a:gd name="csY57" fmla="*/ 447082 h 1662516"/>
                              <a:gd name="csX58" fmla="*/ 838624 w 1660168"/>
                              <a:gd name="csY58" fmla="*/ 444621 h 1662516"/>
                              <a:gd name="csX59" fmla="*/ 833143 w 1660168"/>
                              <a:gd name="csY59" fmla="*/ 421825 h 1662516"/>
                              <a:gd name="csX60" fmla="*/ 846387 w 1660168"/>
                              <a:gd name="csY60" fmla="*/ 401083 h 1662516"/>
                              <a:gd name="csX61" fmla="*/ 855432 w 1660168"/>
                              <a:gd name="csY61" fmla="*/ 358309 h 1662516"/>
                              <a:gd name="csX62" fmla="*/ 850137 w 1660168"/>
                              <a:gd name="csY62" fmla="*/ 304177 h 1662516"/>
                              <a:gd name="csX63" fmla="*/ 911570 w 1660168"/>
                              <a:gd name="csY63" fmla="*/ 311898 h 1662516"/>
                              <a:gd name="csX64" fmla="*/ 941273 w 1660168"/>
                              <a:gd name="csY64" fmla="*/ 341108 h 1662516"/>
                              <a:gd name="csX65" fmla="*/ 964351 w 1660168"/>
                              <a:gd name="csY65" fmla="*/ 356432 h 1662516"/>
                              <a:gd name="csX66" fmla="*/ 980743 w 1660168"/>
                              <a:gd name="csY66" fmla="*/ 336444 h 1662516"/>
                              <a:gd name="csX67" fmla="*/ 1017234 w 1660168"/>
                              <a:gd name="csY67" fmla="*/ 362627 h 1662516"/>
                              <a:gd name="csX68" fmla="*/ 1047906 w 1660168"/>
                              <a:gd name="csY68" fmla="*/ 401793 h 1662516"/>
                              <a:gd name="csX69" fmla="*/ 1081719 w 1660168"/>
                              <a:gd name="csY69" fmla="*/ 441123 h 1662516"/>
                              <a:gd name="csX70" fmla="*/ 1036636 w 1660168"/>
                              <a:gd name="csY70" fmla="*/ 465683 h 1662516"/>
                              <a:gd name="csX71" fmla="*/ 934166 w 1660168"/>
                              <a:gd name="csY71" fmla="*/ 501272 h 1662516"/>
                              <a:gd name="csX72" fmla="*/ 994854 w 1660168"/>
                              <a:gd name="csY72" fmla="*/ 480641 h 1662516"/>
                              <a:gd name="csX73" fmla="*/ 992989 w 1660168"/>
                              <a:gd name="csY73" fmla="*/ 502940 h 1662516"/>
                              <a:gd name="csX74" fmla="*/ 1029645 w 1660168"/>
                              <a:gd name="csY74" fmla="*/ 512372 h 1662516"/>
                              <a:gd name="csX75" fmla="*/ 1026352 w 1660168"/>
                              <a:gd name="csY75" fmla="*/ 514124 h 1662516"/>
                              <a:gd name="csX76" fmla="*/ 1055130 w 1660168"/>
                              <a:gd name="csY76" fmla="*/ 487743 h 1662516"/>
                              <a:gd name="csX77" fmla="*/ 1067529 w 1660168"/>
                              <a:gd name="csY77" fmla="*/ 463786 h 1662516"/>
                              <a:gd name="csX78" fmla="*/ 1094911 w 1660168"/>
                              <a:gd name="csY78" fmla="*/ 470330 h 1662516"/>
                              <a:gd name="csX79" fmla="*/ 1112645 w 1660168"/>
                              <a:gd name="csY79" fmla="*/ 505618 h 1662516"/>
                              <a:gd name="csX80" fmla="*/ 1035919 w 1660168"/>
                              <a:gd name="csY80" fmla="*/ 515896 h 1662516"/>
                              <a:gd name="csX81" fmla="*/ 994647 w 1660168"/>
                              <a:gd name="csY81" fmla="*/ 542093 h 1662516"/>
                              <a:gd name="csX82" fmla="*/ 966318 w 1660168"/>
                              <a:gd name="csY82" fmla="*/ 541356 h 1662516"/>
                              <a:gd name="csX83" fmla="*/ 994203 w 1660168"/>
                              <a:gd name="csY83" fmla="*/ 522339 h 1662516"/>
                              <a:gd name="csX84" fmla="*/ 946794 w 1660168"/>
                              <a:gd name="csY84" fmla="*/ 540988 h 1662516"/>
                              <a:gd name="csX85" fmla="*/ 915348 w 1660168"/>
                              <a:gd name="csY85" fmla="*/ 573141 h 1662516"/>
                              <a:gd name="csX86" fmla="*/ 893626 w 1660168"/>
                              <a:gd name="csY86" fmla="*/ 585802 h 1662516"/>
                              <a:gd name="csX87" fmla="*/ 882559 w 1660168"/>
                              <a:gd name="csY87" fmla="*/ 608706 h 1662516"/>
                              <a:gd name="csX88" fmla="*/ 866198 w 1660168"/>
                              <a:gd name="csY88" fmla="*/ 616932 h 1662516"/>
                              <a:gd name="csX89" fmla="*/ 868591 w 1660168"/>
                              <a:gd name="csY89" fmla="*/ 639478 h 1662516"/>
                              <a:gd name="csX90" fmla="*/ 835576 w 1660168"/>
                              <a:gd name="csY90" fmla="*/ 668097 h 1662516"/>
                              <a:gd name="csX91" fmla="*/ 838805 w 1660168"/>
                              <a:gd name="csY91" fmla="*/ 664882 h 1662516"/>
                              <a:gd name="csX92" fmla="*/ 813960 w 1660168"/>
                              <a:gd name="csY92" fmla="*/ 689670 h 1662516"/>
                              <a:gd name="csX93" fmla="*/ 823532 w 1660168"/>
                              <a:gd name="csY93" fmla="*/ 744743 h 1662516"/>
                              <a:gd name="csX94" fmla="*/ 791891 w 1660168"/>
                              <a:gd name="csY94" fmla="*/ 720916 h 1662516"/>
                              <a:gd name="csX95" fmla="*/ 691698 w 1660168"/>
                              <a:gd name="csY95" fmla="*/ 712329 h 1662516"/>
                              <a:gd name="csX96" fmla="*/ 637072 w 1660168"/>
                              <a:gd name="csY96" fmla="*/ 810395 h 1662516"/>
                              <a:gd name="csX97" fmla="*/ 691815 w 1660168"/>
                              <a:gd name="csY97" fmla="*/ 833836 h 1662516"/>
                              <a:gd name="csX98" fmla="*/ 737519 w 1660168"/>
                              <a:gd name="csY98" fmla="*/ 800577 h 1662516"/>
                              <a:gd name="csX99" fmla="*/ 735244 w 1660168"/>
                              <a:gd name="csY99" fmla="*/ 848244 h 1662516"/>
                              <a:gd name="csX100" fmla="*/ 752068 w 1660168"/>
                              <a:gd name="csY100" fmla="*/ 864446 h 1662516"/>
                              <a:gd name="csX101" fmla="*/ 782194 w 1660168"/>
                              <a:gd name="csY101" fmla="*/ 865760 h 1662516"/>
                              <a:gd name="csX102" fmla="*/ 793857 w 1660168"/>
                              <a:gd name="csY102" fmla="*/ 881491 h 1662516"/>
                              <a:gd name="csX103" fmla="*/ 797369 w 1660168"/>
                              <a:gd name="csY103" fmla="*/ 929111 h 1662516"/>
                              <a:gd name="csX104" fmla="*/ 847102 w 1660168"/>
                              <a:gd name="csY104" fmla="*/ 934018 h 1662516"/>
                              <a:gd name="csX105" fmla="*/ 889811 w 1660168"/>
                              <a:gd name="csY105" fmla="*/ 915505 h 1662516"/>
                              <a:gd name="csX106" fmla="*/ 923195 w 1660168"/>
                              <a:gd name="csY106" fmla="*/ 917611 h 1662516"/>
                              <a:gd name="csX107" fmla="*/ 950995 w 1660168"/>
                              <a:gd name="csY107" fmla="*/ 909038 h 1662516"/>
                              <a:gd name="csX108" fmla="*/ 980655 w 1660168"/>
                              <a:gd name="csY108" fmla="*/ 922824 h 1662516"/>
                              <a:gd name="csX109" fmla="*/ 997402 w 1660168"/>
                              <a:gd name="csY109" fmla="*/ 921302 h 1662516"/>
                              <a:gd name="csX110" fmla="*/ 1062004 w 1660168"/>
                              <a:gd name="csY110" fmla="*/ 954941 h 1662516"/>
                              <a:gd name="csX111" fmla="*/ 1108505 w 1660168"/>
                              <a:gd name="csY111" fmla="*/ 970038 h 1662516"/>
                              <a:gd name="csX112" fmla="*/ 1147069 w 1660168"/>
                              <a:gd name="csY112" fmla="*/ 1012197 h 1662516"/>
                              <a:gd name="csX113" fmla="*/ 1132482 w 1660168"/>
                              <a:gd name="csY113" fmla="*/ 1038656 h 1662516"/>
                              <a:gd name="csX114" fmla="*/ 1168322 w 1660168"/>
                              <a:gd name="csY114" fmla="*/ 1035035 h 1662516"/>
                              <a:gd name="csX115" fmla="*/ 1148932 w 1660168"/>
                              <a:gd name="csY115" fmla="*/ 1043438 h 1662516"/>
                              <a:gd name="csX116" fmla="*/ 1163883 w 1660168"/>
                              <a:gd name="csY116" fmla="*/ 1055450 h 1662516"/>
                              <a:gd name="csX117" fmla="*/ 1204821 w 1660168"/>
                              <a:gd name="csY117" fmla="*/ 1052314 h 1662516"/>
                              <a:gd name="csX118" fmla="*/ 1253937 w 1660168"/>
                              <a:gd name="csY118" fmla="*/ 1062505 h 1662516"/>
                              <a:gd name="csX119" fmla="*/ 1307157 w 1660168"/>
                              <a:gd name="csY119" fmla="*/ 1085875 h 1662516"/>
                              <a:gd name="csX120" fmla="*/ 1301970 w 1660168"/>
                              <a:gd name="csY120" fmla="*/ 1133959 h 1662516"/>
                              <a:gd name="csX121" fmla="*/ 1265506 w 1660168"/>
                              <a:gd name="csY121" fmla="*/ 1178330 h 1662516"/>
                              <a:gd name="csX122" fmla="*/ 1260797 w 1660168"/>
                              <a:gd name="csY122" fmla="*/ 1228718 h 1662516"/>
                              <a:gd name="csX123" fmla="*/ 1237217 w 1660168"/>
                              <a:gd name="csY123" fmla="*/ 1259256 h 1662516"/>
                              <a:gd name="csX124" fmla="*/ 1219137 w 1660168"/>
                              <a:gd name="csY124" fmla="*/ 1277491 h 1662516"/>
                              <a:gd name="csX125" fmla="*/ 1172977 w 1660168"/>
                              <a:gd name="csY125" fmla="*/ 1302812 h 1662516"/>
                              <a:gd name="csX126" fmla="*/ 1174224 w 1660168"/>
                              <a:gd name="csY126" fmla="*/ 1299034 h 1662516"/>
                              <a:gd name="csX127" fmla="*/ 1163878 w 1660168"/>
                              <a:gd name="csY127" fmla="*/ 1326355 h 1662516"/>
                              <a:gd name="csX128" fmla="*/ 1139073 w 1660168"/>
                              <a:gd name="csY128" fmla="*/ 1357379 h 1662516"/>
                              <a:gd name="csX129" fmla="*/ 1098366 w 1660168"/>
                              <a:gd name="csY129" fmla="*/ 1405300 h 1662516"/>
                              <a:gd name="csX130" fmla="*/ 1066948 w 1660168"/>
                              <a:gd name="csY130" fmla="*/ 1403196 h 1662516"/>
                              <a:gd name="csX131" fmla="*/ 1073521 w 1660168"/>
                              <a:gd name="csY131" fmla="*/ 1410617 h 1662516"/>
                              <a:gd name="csX132" fmla="*/ 1012146 w 1660168"/>
                              <a:gd name="csY132" fmla="*/ 1456102 h 1662516"/>
                              <a:gd name="csX133" fmla="*/ 990187 w 1660168"/>
                              <a:gd name="csY133" fmla="*/ 1481336 h 1662516"/>
                              <a:gd name="csX134" fmla="*/ 980013 w 1660168"/>
                              <a:gd name="csY134" fmla="*/ 1511571 h 1662516"/>
                              <a:gd name="csX135" fmla="*/ 962964 w 1660168"/>
                              <a:gd name="csY135" fmla="*/ 1539504 h 1662516"/>
                              <a:gd name="csX136" fmla="*/ 972761 w 1660168"/>
                              <a:gd name="csY136" fmla="*/ 1553134 h 1662516"/>
                              <a:gd name="csX137" fmla="*/ 889891 w 1660168"/>
                              <a:gd name="csY137" fmla="*/ 1564535 h 1662516"/>
                              <a:gd name="csX138" fmla="*/ 879665 w 1660168"/>
                              <a:gd name="csY138" fmla="*/ 1551273 h 1662516"/>
                              <a:gd name="csX139" fmla="*/ 899131 w 1660168"/>
                              <a:gd name="csY139" fmla="*/ 1520308 h 1662516"/>
                              <a:gd name="csX140" fmla="*/ 901286 w 1660168"/>
                              <a:gd name="csY140" fmla="*/ 1507008 h 1662516"/>
                              <a:gd name="csX141" fmla="*/ 901300 w 1660168"/>
                              <a:gd name="csY141" fmla="*/ 1480330 h 1662516"/>
                              <a:gd name="csX142" fmla="*/ 913626 w 1660168"/>
                              <a:gd name="csY142" fmla="*/ 1404358 h 1662516"/>
                              <a:gd name="csX143" fmla="*/ 928636 w 1660168"/>
                              <a:gd name="csY143" fmla="*/ 1294200 h 1662516"/>
                              <a:gd name="csX144" fmla="*/ 930574 w 1660168"/>
                              <a:gd name="csY144" fmla="*/ 1226435 h 1662516"/>
                              <a:gd name="csX145" fmla="*/ 881815 w 1660168"/>
                              <a:gd name="csY145" fmla="*/ 1182354 h 1662516"/>
                              <a:gd name="csX146" fmla="*/ 839153 w 1660168"/>
                              <a:gd name="csY146" fmla="*/ 1125587 h 1662516"/>
                              <a:gd name="csX147" fmla="*/ 818507 w 1660168"/>
                              <a:gd name="csY147" fmla="*/ 1092617 h 1662516"/>
                              <a:gd name="csX148" fmla="*/ 820500 w 1660168"/>
                              <a:gd name="csY148" fmla="*/ 1067763 h 1662516"/>
                              <a:gd name="csX149" fmla="*/ 824454 w 1660168"/>
                              <a:gd name="csY149" fmla="*/ 1025832 h 1662516"/>
                              <a:gd name="csX150" fmla="*/ 851421 w 1660168"/>
                              <a:gd name="csY150" fmla="*/ 982332 h 1662516"/>
                              <a:gd name="csX151" fmla="*/ 837302 w 1660168"/>
                              <a:gd name="csY151" fmla="*/ 943893 h 1662516"/>
                              <a:gd name="csX152" fmla="*/ 810935 w 1660168"/>
                              <a:gd name="csY152" fmla="*/ 946107 h 1662516"/>
                              <a:gd name="csX153" fmla="*/ 776269 w 1660168"/>
                              <a:gd name="csY153" fmla="*/ 928188 h 1662516"/>
                              <a:gd name="csX154" fmla="*/ 744503 w 1660168"/>
                              <a:gd name="csY154" fmla="*/ 892690 h 1662516"/>
                              <a:gd name="csX155" fmla="*/ 712219 w 1660168"/>
                              <a:gd name="csY155" fmla="*/ 885866 h 1662516"/>
                              <a:gd name="csX156" fmla="*/ 680828 w 1660168"/>
                              <a:gd name="csY156" fmla="*/ 861035 h 1662516"/>
                              <a:gd name="csX157" fmla="*/ 639770 w 1660168"/>
                              <a:gd name="csY157" fmla="*/ 862128 h 1662516"/>
                              <a:gd name="csX158" fmla="*/ 591082 w 1660168"/>
                              <a:gd name="csY158" fmla="*/ 838762 h 1662516"/>
                              <a:gd name="csX159" fmla="*/ 537366 w 1660168"/>
                              <a:gd name="csY159" fmla="*/ 786372 h 1662516"/>
                              <a:gd name="csX160" fmla="*/ 499143 w 1660168"/>
                              <a:gd name="csY160" fmla="*/ 732788 h 1662516"/>
                              <a:gd name="csX161" fmla="*/ 453680 w 1660168"/>
                              <a:gd name="csY161" fmla="*/ 691121 h 1662516"/>
                              <a:gd name="csX162" fmla="*/ 460605 w 1660168"/>
                              <a:gd name="csY162" fmla="*/ 713472 h 1662516"/>
                              <a:gd name="csX163" fmla="*/ 493145 w 1660168"/>
                              <a:gd name="csY163" fmla="*/ 759739 h 1662516"/>
                              <a:gd name="csX164" fmla="*/ 486231 w 1660168"/>
                              <a:gd name="csY164" fmla="*/ 764663 h 1662516"/>
                              <a:gd name="csX165" fmla="*/ 431325 w 1660168"/>
                              <a:gd name="csY165" fmla="*/ 689315 h 1662516"/>
                              <a:gd name="csX166" fmla="*/ 416713 w 1660168"/>
                              <a:gd name="csY166" fmla="*/ 663673 h 1662516"/>
                              <a:gd name="csX167" fmla="*/ 385290 w 1660168"/>
                              <a:gd name="csY167" fmla="*/ 641582 h 1662516"/>
                              <a:gd name="csX168" fmla="*/ 348627 w 1660168"/>
                              <a:gd name="csY168" fmla="*/ 525297 h 1662516"/>
                              <a:gd name="csX169" fmla="*/ 352795 w 1660168"/>
                              <a:gd name="csY169" fmla="*/ 485623 h 1662516"/>
                              <a:gd name="csX170" fmla="*/ 335701 w 1660168"/>
                              <a:gd name="csY170" fmla="*/ 456222 h 1662516"/>
                              <a:gd name="csX171" fmla="*/ 325751 w 1660168"/>
                              <a:gd name="csY171" fmla="*/ 440508 h 1662516"/>
                              <a:gd name="csX172" fmla="*/ 299508 w 1660168"/>
                              <a:gd name="csY172" fmla="*/ 404153 h 1662516"/>
                              <a:gd name="csX173" fmla="*/ 256712 w 1660168"/>
                              <a:gd name="csY173" fmla="*/ 371699 h 1662516"/>
                              <a:gd name="csX174" fmla="*/ 552960 w 1660168"/>
                              <a:gd name="csY174" fmla="*/ 149817 h 1662516"/>
                              <a:gd name="csX175" fmla="*/ 560186 w 1660168"/>
                              <a:gd name="csY175" fmla="*/ 167176 h 1662516"/>
                              <a:gd name="csX176" fmla="*/ 597663 w 1660168"/>
                              <a:gd name="csY176" fmla="*/ 184248 h 1662516"/>
                              <a:gd name="csX177" fmla="*/ 553035 w 1660168"/>
                              <a:gd name="csY177" fmla="*/ 203835 h 1662516"/>
                              <a:gd name="csX178" fmla="*/ 493102 w 1660168"/>
                              <a:gd name="csY178" fmla="*/ 212202 h 1662516"/>
                              <a:gd name="csX179" fmla="*/ 526315 w 1660168"/>
                              <a:gd name="csY179" fmla="*/ 217086 h 1662516"/>
                              <a:gd name="csX180" fmla="*/ 584250 w 1660168"/>
                              <a:gd name="csY180" fmla="*/ 217868 h 1662516"/>
                              <a:gd name="csX181" fmla="*/ 624802 w 1660168"/>
                              <a:gd name="csY181" fmla="*/ 223538 h 1662516"/>
                              <a:gd name="csX182" fmla="*/ 633983 w 1660168"/>
                              <a:gd name="csY182" fmla="*/ 202890 h 1662516"/>
                              <a:gd name="csX183" fmla="*/ 617150 w 1660168"/>
                              <a:gd name="csY183" fmla="*/ 200674 h 1662516"/>
                              <a:gd name="csX184" fmla="*/ 658812 w 1660168"/>
                              <a:gd name="csY184" fmla="*/ 204667 h 1662516"/>
                              <a:gd name="csX185" fmla="*/ 669005 w 1660168"/>
                              <a:gd name="csY185" fmla="*/ 220416 h 1662516"/>
                              <a:gd name="csX186" fmla="*/ 647286 w 1660168"/>
                              <a:gd name="csY186" fmla="*/ 180262 h 1662516"/>
                              <a:gd name="csX187" fmla="*/ 694248 w 1660168"/>
                              <a:gd name="csY187" fmla="*/ 181145 h 1662516"/>
                              <a:gd name="csX188" fmla="*/ 723482 w 1660168"/>
                              <a:gd name="csY188" fmla="*/ 172729 h 1662516"/>
                              <a:gd name="csX189" fmla="*/ 723482 w 1660168"/>
                              <a:gd name="csY189" fmla="*/ 168724 h 1662516"/>
                              <a:gd name="csX190" fmla="*/ 705332 w 1660168"/>
                              <a:gd name="csY190" fmla="*/ 166064 h 1662516"/>
                              <a:gd name="csX191" fmla="*/ 729942 w 1660168"/>
                              <a:gd name="csY191" fmla="*/ 131938 h 1662516"/>
                              <a:gd name="csX192" fmla="*/ 795694 w 1660168"/>
                              <a:gd name="csY192" fmla="*/ 116819 h 1662516"/>
                              <a:gd name="csX193" fmla="*/ 698574 w 1660168"/>
                              <a:gd name="csY193" fmla="*/ 138571 h 1662516"/>
                              <a:gd name="csX194" fmla="*/ 659828 w 1660168"/>
                              <a:gd name="csY194" fmla="*/ 151476 h 1662516"/>
                              <a:gd name="csX195" fmla="*/ 679633 w 1660168"/>
                              <a:gd name="csY195" fmla="*/ 111496 h 1662516"/>
                              <a:gd name="csX196" fmla="*/ 677022 w 1660168"/>
                              <a:gd name="csY196" fmla="*/ 111496 h 1662516"/>
                              <a:gd name="csX197" fmla="*/ 830088 w 1660168"/>
                              <a:gd name="csY197" fmla="*/ 95324 h 1662516"/>
                              <a:gd name="csX198" fmla="*/ 930064 w 1660168"/>
                              <a:gd name="csY198" fmla="*/ 102313 h 1662516"/>
                              <a:gd name="csX199" fmla="*/ 918867 w 1660168"/>
                              <a:gd name="csY199" fmla="*/ 118374 h 1662516"/>
                              <a:gd name="csX200" fmla="*/ 856417 w 1660168"/>
                              <a:gd name="csY200" fmla="*/ 146986 h 1662516"/>
                              <a:gd name="csX201" fmla="*/ 949012 w 1660168"/>
                              <a:gd name="csY201" fmla="*/ 135891 h 1662516"/>
                              <a:gd name="csX202" fmla="*/ 925964 w 1660168"/>
                              <a:gd name="csY202" fmla="*/ 132338 h 1662516"/>
                              <a:gd name="csX203" fmla="*/ 973147 w 1660168"/>
                              <a:gd name="csY203" fmla="*/ 109434 h 1662516"/>
                              <a:gd name="csX204" fmla="*/ 1362472 w 1660168"/>
                              <a:gd name="csY204" fmla="*/ 324732 h 1662516"/>
                              <a:gd name="csX205" fmla="*/ 1360293 w 1660168"/>
                              <a:gd name="csY205" fmla="*/ 324718 h 1662516"/>
                              <a:gd name="csX206" fmla="*/ 1360293 w 1660168"/>
                              <a:gd name="csY206" fmla="*/ 324718 h 1662516"/>
                              <a:gd name="csX207" fmla="*/ 1494637 w 1660168"/>
                              <a:gd name="csY207" fmla="*/ 616570 h 1662516"/>
                              <a:gd name="csX208" fmla="*/ 1500513 w 1660168"/>
                              <a:gd name="csY208" fmla="*/ 610275 h 1662516"/>
                              <a:gd name="csX209" fmla="*/ 1506081 w 1660168"/>
                              <a:gd name="csY209" fmla="*/ 597423 h 1662516"/>
                              <a:gd name="csX210" fmla="*/ 1518749 w 1660168"/>
                              <a:gd name="csY210" fmla="*/ 587897 h 1662516"/>
                              <a:gd name="csX211" fmla="*/ 1522065 w 1660168"/>
                              <a:gd name="csY211" fmla="*/ 583654 h 1662516"/>
                              <a:gd name="csX212" fmla="*/ 1551166 w 1660168"/>
                              <a:gd name="csY212" fmla="*/ 689576 h 1662516"/>
                              <a:gd name="csX213" fmla="*/ 1550564 w 1660168"/>
                              <a:gd name="csY213" fmla="*/ 690450 h 1662516"/>
                              <a:gd name="csX214" fmla="*/ 1534758 w 1660168"/>
                              <a:gd name="csY214" fmla="*/ 693675 h 1662516"/>
                              <a:gd name="csX215" fmla="*/ 1514025 w 1660168"/>
                              <a:gd name="csY215" fmla="*/ 683133 h 1662516"/>
                              <a:gd name="csX216" fmla="*/ 1496253 w 1660168"/>
                              <a:gd name="csY216" fmla="*/ 663690 h 1662516"/>
                              <a:gd name="csX217" fmla="*/ 1494802 w 1660168"/>
                              <a:gd name="csY217" fmla="*/ 640225 h 1662516"/>
                              <a:gd name="csX218" fmla="*/ 1494637 w 1660168"/>
                              <a:gd name="csY218" fmla="*/ 616570 h 1662516"/>
                              <a:gd name="csX219" fmla="*/ 1494637 w 1660168"/>
                              <a:gd name="csY219" fmla="*/ 616570 h 1662516"/>
                              <a:gd name="csX220" fmla="*/ 1504136 w 1660168"/>
                              <a:gd name="csY220" fmla="*/ 997705 h 1662516"/>
                              <a:gd name="csX221" fmla="*/ 1462918 w 1660168"/>
                              <a:gd name="csY221" fmla="*/ 952604 h 1662516"/>
                              <a:gd name="csX222" fmla="*/ 1459557 w 1660168"/>
                              <a:gd name="csY222" fmla="*/ 898221 h 1662516"/>
                              <a:gd name="csX223" fmla="*/ 1459166 w 1660168"/>
                              <a:gd name="csY223" fmla="*/ 843382 h 1662516"/>
                              <a:gd name="csX224" fmla="*/ 1472784 w 1660168"/>
                              <a:gd name="csY224" fmla="*/ 828798 h 1662516"/>
                              <a:gd name="csX225" fmla="*/ 1485712 w 1660168"/>
                              <a:gd name="csY225" fmla="*/ 798956 h 1662516"/>
                              <a:gd name="csX226" fmla="*/ 1515067 w 1660168"/>
                              <a:gd name="csY226" fmla="*/ 776893 h 1662516"/>
                              <a:gd name="csX227" fmla="*/ 1530969 w 1660168"/>
                              <a:gd name="csY227" fmla="*/ 749466 h 1662516"/>
                              <a:gd name="csX228" fmla="*/ 1556548 w 1660168"/>
                              <a:gd name="csY228" fmla="*/ 719834 h 1662516"/>
                              <a:gd name="csX229" fmla="*/ 1564974 w 1660168"/>
                              <a:gd name="csY229" fmla="*/ 831252 h 1662516"/>
                              <a:gd name="csX230" fmla="*/ 1540150 w 1660168"/>
                              <a:gd name="csY230" fmla="*/ 1020741 h 1662516"/>
                              <a:gd name="csX231" fmla="*/ 1504136 w 1660168"/>
                              <a:gd name="csY231" fmla="*/ 997705 h 1662516"/>
                              <a:gd name="csX232" fmla="*/ 1504136 w 1660168"/>
                              <a:gd name="csY232" fmla="*/ 997705 h 166251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 ang="0">
                                <a:pos x="csX111" y="csY111"/>
                              </a:cxn>
                              <a:cxn ang="0">
                                <a:pos x="csX112" y="csY112"/>
                              </a:cxn>
                              <a:cxn ang="0">
                                <a:pos x="csX113" y="csY113"/>
                              </a:cxn>
                              <a:cxn ang="0">
                                <a:pos x="csX114" y="csY114"/>
                              </a:cxn>
                              <a:cxn ang="0">
                                <a:pos x="csX115" y="csY115"/>
                              </a:cxn>
                              <a:cxn ang="0">
                                <a:pos x="csX116" y="csY116"/>
                              </a:cxn>
                              <a:cxn ang="0">
                                <a:pos x="csX117" y="csY117"/>
                              </a:cxn>
                              <a:cxn ang="0">
                                <a:pos x="csX118" y="csY118"/>
                              </a:cxn>
                              <a:cxn ang="0">
                                <a:pos x="csX119" y="csY119"/>
                              </a:cxn>
                              <a:cxn ang="0">
                                <a:pos x="csX120" y="csY120"/>
                              </a:cxn>
                              <a:cxn ang="0">
                                <a:pos x="csX121" y="csY121"/>
                              </a:cxn>
                              <a:cxn ang="0">
                                <a:pos x="csX122" y="csY122"/>
                              </a:cxn>
                              <a:cxn ang="0">
                                <a:pos x="csX123" y="csY123"/>
                              </a:cxn>
                              <a:cxn ang="0">
                                <a:pos x="csX124" y="csY124"/>
                              </a:cxn>
                              <a:cxn ang="0">
                                <a:pos x="csX125" y="csY125"/>
                              </a:cxn>
                              <a:cxn ang="0">
                                <a:pos x="csX126" y="csY126"/>
                              </a:cxn>
                              <a:cxn ang="0">
                                <a:pos x="csX127" y="csY127"/>
                              </a:cxn>
                              <a:cxn ang="0">
                                <a:pos x="csX128" y="csY128"/>
                              </a:cxn>
                              <a:cxn ang="0">
                                <a:pos x="csX129" y="csY129"/>
                              </a:cxn>
                              <a:cxn ang="0">
                                <a:pos x="csX130" y="csY130"/>
                              </a:cxn>
                              <a:cxn ang="0">
                                <a:pos x="csX131" y="csY131"/>
                              </a:cxn>
                              <a:cxn ang="0">
                                <a:pos x="csX132" y="csY132"/>
                              </a:cxn>
                              <a:cxn ang="0">
                                <a:pos x="csX133" y="csY133"/>
                              </a:cxn>
                              <a:cxn ang="0">
                                <a:pos x="csX134" y="csY134"/>
                              </a:cxn>
                              <a:cxn ang="0">
                                <a:pos x="csX135" y="csY135"/>
                              </a:cxn>
                              <a:cxn ang="0">
                                <a:pos x="csX136" y="csY136"/>
                              </a:cxn>
                              <a:cxn ang="0">
                                <a:pos x="csX137" y="csY137"/>
                              </a:cxn>
                              <a:cxn ang="0">
                                <a:pos x="csX138" y="csY138"/>
                              </a:cxn>
                              <a:cxn ang="0">
                                <a:pos x="csX139" y="csY139"/>
                              </a:cxn>
                              <a:cxn ang="0">
                                <a:pos x="csX140" y="csY140"/>
                              </a:cxn>
                              <a:cxn ang="0">
                                <a:pos x="csX141" y="csY141"/>
                              </a:cxn>
                              <a:cxn ang="0">
                                <a:pos x="csX142" y="csY142"/>
                              </a:cxn>
                              <a:cxn ang="0">
                                <a:pos x="csX143" y="csY143"/>
                              </a:cxn>
                              <a:cxn ang="0">
                                <a:pos x="csX144" y="csY144"/>
                              </a:cxn>
                              <a:cxn ang="0">
                                <a:pos x="csX145" y="csY145"/>
                              </a:cxn>
                              <a:cxn ang="0">
                                <a:pos x="csX146" y="csY146"/>
                              </a:cxn>
                              <a:cxn ang="0">
                                <a:pos x="csX147" y="csY147"/>
                              </a:cxn>
                              <a:cxn ang="0">
                                <a:pos x="csX148" y="csY148"/>
                              </a:cxn>
                              <a:cxn ang="0">
                                <a:pos x="csX149" y="csY149"/>
                              </a:cxn>
                              <a:cxn ang="0">
                                <a:pos x="csX150" y="csY150"/>
                              </a:cxn>
                              <a:cxn ang="0">
                                <a:pos x="csX151" y="csY151"/>
                              </a:cxn>
                              <a:cxn ang="0">
                                <a:pos x="csX152" y="csY152"/>
                              </a:cxn>
                              <a:cxn ang="0">
                                <a:pos x="csX153" y="csY153"/>
                              </a:cxn>
                              <a:cxn ang="0">
                                <a:pos x="csX154" y="csY154"/>
                              </a:cxn>
                              <a:cxn ang="0">
                                <a:pos x="csX155" y="csY155"/>
                              </a:cxn>
                              <a:cxn ang="0">
                                <a:pos x="csX156" y="csY156"/>
                              </a:cxn>
                              <a:cxn ang="0">
                                <a:pos x="csX157" y="csY157"/>
                              </a:cxn>
                              <a:cxn ang="0">
                                <a:pos x="csX158" y="csY158"/>
                              </a:cxn>
                              <a:cxn ang="0">
                                <a:pos x="csX159" y="csY159"/>
                              </a:cxn>
                              <a:cxn ang="0">
                                <a:pos x="csX160" y="csY160"/>
                              </a:cxn>
                              <a:cxn ang="0">
                                <a:pos x="csX161" y="csY161"/>
                              </a:cxn>
                              <a:cxn ang="0">
                                <a:pos x="csX162" y="csY162"/>
                              </a:cxn>
                              <a:cxn ang="0">
                                <a:pos x="csX163" y="csY163"/>
                              </a:cxn>
                              <a:cxn ang="0">
                                <a:pos x="csX164" y="csY164"/>
                              </a:cxn>
                              <a:cxn ang="0">
                                <a:pos x="csX165" y="csY165"/>
                              </a:cxn>
                              <a:cxn ang="0">
                                <a:pos x="csX166" y="csY166"/>
                              </a:cxn>
                              <a:cxn ang="0">
                                <a:pos x="csX167" y="csY167"/>
                              </a:cxn>
                              <a:cxn ang="0">
                                <a:pos x="csX168" y="csY168"/>
                              </a:cxn>
                              <a:cxn ang="0">
                                <a:pos x="csX169" y="csY169"/>
                              </a:cxn>
                              <a:cxn ang="0">
                                <a:pos x="csX170" y="csY170"/>
                              </a:cxn>
                              <a:cxn ang="0">
                                <a:pos x="csX171" y="csY171"/>
                              </a:cxn>
                              <a:cxn ang="0">
                                <a:pos x="csX172" y="csY172"/>
                              </a:cxn>
                              <a:cxn ang="0">
                                <a:pos x="csX173" y="csY173"/>
                              </a:cxn>
                              <a:cxn ang="0">
                                <a:pos x="csX174" y="csY174"/>
                              </a:cxn>
                              <a:cxn ang="0">
                                <a:pos x="csX175" y="csY175"/>
                              </a:cxn>
                              <a:cxn ang="0">
                                <a:pos x="csX176" y="csY176"/>
                              </a:cxn>
                              <a:cxn ang="0">
                                <a:pos x="csX177" y="csY177"/>
                              </a:cxn>
                              <a:cxn ang="0">
                                <a:pos x="csX178" y="csY178"/>
                              </a:cxn>
                              <a:cxn ang="0">
                                <a:pos x="csX179" y="csY179"/>
                              </a:cxn>
                              <a:cxn ang="0">
                                <a:pos x="csX180" y="csY180"/>
                              </a:cxn>
                              <a:cxn ang="0">
                                <a:pos x="csX181" y="csY181"/>
                              </a:cxn>
                              <a:cxn ang="0">
                                <a:pos x="csX182" y="csY182"/>
                              </a:cxn>
                              <a:cxn ang="0">
                                <a:pos x="csX183" y="csY183"/>
                              </a:cxn>
                              <a:cxn ang="0">
                                <a:pos x="csX184" y="csY184"/>
                              </a:cxn>
                              <a:cxn ang="0">
                                <a:pos x="csX185" y="csY185"/>
                              </a:cxn>
                              <a:cxn ang="0">
                                <a:pos x="csX186" y="csY186"/>
                              </a:cxn>
                              <a:cxn ang="0">
                                <a:pos x="csX187" y="csY187"/>
                              </a:cxn>
                              <a:cxn ang="0">
                                <a:pos x="csX188" y="csY188"/>
                              </a:cxn>
                              <a:cxn ang="0">
                                <a:pos x="csX189" y="csY189"/>
                              </a:cxn>
                              <a:cxn ang="0">
                                <a:pos x="csX190" y="csY190"/>
                              </a:cxn>
                              <a:cxn ang="0">
                                <a:pos x="csX191" y="csY191"/>
                              </a:cxn>
                              <a:cxn ang="0">
                                <a:pos x="csX192" y="csY192"/>
                              </a:cxn>
                              <a:cxn ang="0">
                                <a:pos x="csX193" y="csY193"/>
                              </a:cxn>
                              <a:cxn ang="0">
                                <a:pos x="csX194" y="csY194"/>
                              </a:cxn>
                              <a:cxn ang="0">
                                <a:pos x="csX195" y="csY195"/>
                              </a:cxn>
                              <a:cxn ang="0">
                                <a:pos x="csX196" y="csY196"/>
                              </a:cxn>
                              <a:cxn ang="0">
                                <a:pos x="csX197" y="csY197"/>
                              </a:cxn>
                              <a:cxn ang="0">
                                <a:pos x="csX198" y="csY198"/>
                              </a:cxn>
                              <a:cxn ang="0">
                                <a:pos x="csX199" y="csY199"/>
                              </a:cxn>
                              <a:cxn ang="0">
                                <a:pos x="csX200" y="csY200"/>
                              </a:cxn>
                              <a:cxn ang="0">
                                <a:pos x="csX201" y="csY201"/>
                              </a:cxn>
                              <a:cxn ang="0">
                                <a:pos x="csX202" y="csY202"/>
                              </a:cxn>
                              <a:cxn ang="0">
                                <a:pos x="csX203" y="csY203"/>
                              </a:cxn>
                              <a:cxn ang="0">
                                <a:pos x="csX204" y="csY204"/>
                              </a:cxn>
                              <a:cxn ang="0">
                                <a:pos x="csX205" y="csY205"/>
                              </a:cxn>
                              <a:cxn ang="0">
                                <a:pos x="csX206" y="csY206"/>
                              </a:cxn>
                              <a:cxn ang="0">
                                <a:pos x="csX207" y="csY207"/>
                              </a:cxn>
                              <a:cxn ang="0">
                                <a:pos x="csX208" y="csY208"/>
                              </a:cxn>
                              <a:cxn ang="0">
                                <a:pos x="csX209" y="csY209"/>
                              </a:cxn>
                              <a:cxn ang="0">
                                <a:pos x="csX210" y="csY210"/>
                              </a:cxn>
                              <a:cxn ang="0">
                                <a:pos x="csX211" y="csY211"/>
                              </a:cxn>
                              <a:cxn ang="0">
                                <a:pos x="csX212" y="csY212"/>
                              </a:cxn>
                              <a:cxn ang="0">
                                <a:pos x="csX213" y="csY213"/>
                              </a:cxn>
                              <a:cxn ang="0">
                                <a:pos x="csX214" y="csY214"/>
                              </a:cxn>
                              <a:cxn ang="0">
                                <a:pos x="csX215" y="csY215"/>
                              </a:cxn>
                              <a:cxn ang="0">
                                <a:pos x="csX216" y="csY216"/>
                              </a:cxn>
                              <a:cxn ang="0">
                                <a:pos x="csX217" y="csY217"/>
                              </a:cxn>
                              <a:cxn ang="0">
                                <a:pos x="csX218" y="csY218"/>
                              </a:cxn>
                              <a:cxn ang="0">
                                <a:pos x="csX219" y="csY219"/>
                              </a:cxn>
                              <a:cxn ang="0">
                                <a:pos x="csX220" y="csY220"/>
                              </a:cxn>
                              <a:cxn ang="0">
                                <a:pos x="csX221" y="csY221"/>
                              </a:cxn>
                              <a:cxn ang="0">
                                <a:pos x="csX222" y="csY222"/>
                              </a:cxn>
                              <a:cxn ang="0">
                                <a:pos x="csX223" y="csY223"/>
                              </a:cxn>
                              <a:cxn ang="0">
                                <a:pos x="csX224" y="csY224"/>
                              </a:cxn>
                              <a:cxn ang="0">
                                <a:pos x="csX225" y="csY225"/>
                              </a:cxn>
                              <a:cxn ang="0">
                                <a:pos x="csX226" y="csY226"/>
                              </a:cxn>
                              <a:cxn ang="0">
                                <a:pos x="csX227" y="csY227"/>
                              </a:cxn>
                              <a:cxn ang="0">
                                <a:pos x="csX228" y="csY228"/>
                              </a:cxn>
                              <a:cxn ang="0">
                                <a:pos x="csX229" y="csY229"/>
                              </a:cxn>
                              <a:cxn ang="0">
                                <a:pos x="csX230" y="csY230"/>
                              </a:cxn>
                              <a:cxn ang="0">
                                <a:pos x="csX231" y="csY231"/>
                              </a:cxn>
                              <a:cxn ang="0">
                                <a:pos x="csX232" y="csY232"/>
                              </a:cxn>
                            </a:cxnLst>
                            <a:rect l="l" t="t" r="r" b="b"/>
                            <a:pathLst>
                              <a:path w="1660168" h="1662516">
                                <a:moveTo>
                                  <a:pt x="813650" y="690075"/>
                                </a:moveTo>
                                <a:cubicBezTo>
                                  <a:pt x="813739" y="689936"/>
                                  <a:pt x="813868" y="689814"/>
                                  <a:pt x="813955" y="689673"/>
                                </a:cubicBezTo>
                                <a:cubicBezTo>
                                  <a:pt x="813612" y="688033"/>
                                  <a:pt x="813332" y="686601"/>
                                  <a:pt x="813207" y="685581"/>
                                </a:cubicBezTo>
                                <a:cubicBezTo>
                                  <a:pt x="813363" y="687072"/>
                                  <a:pt x="813523" y="688573"/>
                                  <a:pt x="813650" y="690075"/>
                                </a:cubicBezTo>
                                <a:lnTo>
                                  <a:pt x="813650" y="690075"/>
                                </a:lnTo>
                                <a:close/>
                                <a:moveTo>
                                  <a:pt x="1132463" y="1038682"/>
                                </a:moveTo>
                                <a:cubicBezTo>
                                  <a:pt x="1132475" y="1038682"/>
                                  <a:pt x="1132475" y="1038668"/>
                                  <a:pt x="1132475" y="1038661"/>
                                </a:cubicBezTo>
                                <a:cubicBezTo>
                                  <a:pt x="1132433" y="1038640"/>
                                  <a:pt x="1132287" y="1038640"/>
                                  <a:pt x="1132256" y="1038592"/>
                                </a:cubicBezTo>
                                <a:cubicBezTo>
                                  <a:pt x="1132303" y="1038640"/>
                                  <a:pt x="1132416" y="1038640"/>
                                  <a:pt x="1132463" y="1038682"/>
                                </a:cubicBezTo>
                                <a:lnTo>
                                  <a:pt x="1132463" y="1038682"/>
                                </a:lnTo>
                                <a:close/>
                                <a:moveTo>
                                  <a:pt x="1140628" y="1039704"/>
                                </a:moveTo>
                                <a:cubicBezTo>
                                  <a:pt x="1138654" y="1039386"/>
                                  <a:pt x="1134220" y="1039963"/>
                                  <a:pt x="1132465" y="1038682"/>
                                </a:cubicBezTo>
                                <a:cubicBezTo>
                                  <a:pt x="1131383" y="1042423"/>
                                  <a:pt x="1133016" y="1043834"/>
                                  <a:pt x="1140628" y="1039704"/>
                                </a:cubicBezTo>
                                <a:lnTo>
                                  <a:pt x="1140628" y="1039704"/>
                                </a:lnTo>
                                <a:close/>
                                <a:moveTo>
                                  <a:pt x="830085" y="0"/>
                                </a:moveTo>
                                <a:cubicBezTo>
                                  <a:pt x="371633" y="0"/>
                                  <a:pt x="0" y="372158"/>
                                  <a:pt x="0" y="831255"/>
                                </a:cubicBezTo>
                                <a:cubicBezTo>
                                  <a:pt x="0" y="1290341"/>
                                  <a:pt x="371633" y="1662516"/>
                                  <a:pt x="830085" y="1662516"/>
                                </a:cubicBezTo>
                                <a:cubicBezTo>
                                  <a:pt x="1288521" y="1662516"/>
                                  <a:pt x="1660168" y="1290344"/>
                                  <a:pt x="1660168" y="831255"/>
                                </a:cubicBezTo>
                                <a:cubicBezTo>
                                  <a:pt x="1660168" y="372158"/>
                                  <a:pt x="1288521" y="0"/>
                                  <a:pt x="830085" y="0"/>
                                </a:cubicBezTo>
                                <a:lnTo>
                                  <a:pt x="830085" y="0"/>
                                </a:lnTo>
                                <a:close/>
                                <a:moveTo>
                                  <a:pt x="1360293" y="324718"/>
                                </a:moveTo>
                                <a:cubicBezTo>
                                  <a:pt x="1331691" y="325587"/>
                                  <a:pt x="1311781" y="325641"/>
                                  <a:pt x="1288804" y="341521"/>
                                </a:cubicBezTo>
                                <a:cubicBezTo>
                                  <a:pt x="1279545" y="347930"/>
                                  <a:pt x="1273259" y="356418"/>
                                  <a:pt x="1261510" y="359718"/>
                                </a:cubicBezTo>
                                <a:cubicBezTo>
                                  <a:pt x="1250973" y="362689"/>
                                  <a:pt x="1239602" y="360086"/>
                                  <a:pt x="1229151" y="363636"/>
                                </a:cubicBezTo>
                                <a:cubicBezTo>
                                  <a:pt x="1191436" y="376453"/>
                                  <a:pt x="1197411" y="457348"/>
                                  <a:pt x="1147716" y="445130"/>
                                </a:cubicBezTo>
                                <a:cubicBezTo>
                                  <a:pt x="1124373" y="439394"/>
                                  <a:pt x="1107921" y="411769"/>
                                  <a:pt x="1096171" y="393729"/>
                                </a:cubicBezTo>
                                <a:cubicBezTo>
                                  <a:pt x="1085823" y="377859"/>
                                  <a:pt x="1066977" y="364733"/>
                                  <a:pt x="1079705" y="344870"/>
                                </a:cubicBezTo>
                                <a:cubicBezTo>
                                  <a:pt x="1073899" y="346362"/>
                                  <a:pt x="1067708" y="344663"/>
                                  <a:pt x="1061990" y="345751"/>
                                </a:cubicBezTo>
                                <a:cubicBezTo>
                                  <a:pt x="1069952" y="328247"/>
                                  <a:pt x="1096651" y="329775"/>
                                  <a:pt x="1101092" y="320829"/>
                                </a:cubicBezTo>
                                <a:cubicBezTo>
                                  <a:pt x="1112155" y="298405"/>
                                  <a:pt x="1070634" y="296064"/>
                                  <a:pt x="1058878" y="292954"/>
                                </a:cubicBezTo>
                                <a:cubicBezTo>
                                  <a:pt x="1073050" y="277828"/>
                                  <a:pt x="1080223" y="298042"/>
                                  <a:pt x="1094212" y="294610"/>
                                </a:cubicBezTo>
                                <a:cubicBezTo>
                                  <a:pt x="1107653" y="291296"/>
                                  <a:pt x="1087117" y="273567"/>
                                  <a:pt x="1079056" y="271577"/>
                                </a:cubicBezTo>
                                <a:cubicBezTo>
                                  <a:pt x="1076160" y="270858"/>
                                  <a:pt x="1028826" y="284676"/>
                                  <a:pt x="1056224" y="260123"/>
                                </a:cubicBezTo>
                                <a:cubicBezTo>
                                  <a:pt x="1022402" y="238534"/>
                                  <a:pt x="988597" y="216951"/>
                                  <a:pt x="954768" y="195345"/>
                                </a:cubicBezTo>
                                <a:cubicBezTo>
                                  <a:pt x="949075" y="219366"/>
                                  <a:pt x="999782" y="233017"/>
                                  <a:pt x="1016345" y="241481"/>
                                </a:cubicBezTo>
                                <a:cubicBezTo>
                                  <a:pt x="1013774" y="251400"/>
                                  <a:pt x="998366" y="265843"/>
                                  <a:pt x="986569" y="261614"/>
                                </a:cubicBezTo>
                                <a:cubicBezTo>
                                  <a:pt x="975457" y="257624"/>
                                  <a:pt x="979969" y="239186"/>
                                  <a:pt x="963189" y="241038"/>
                                </a:cubicBezTo>
                                <a:cubicBezTo>
                                  <a:pt x="951209" y="268931"/>
                                  <a:pt x="988519" y="260778"/>
                                  <a:pt x="991987" y="277871"/>
                                </a:cubicBezTo>
                                <a:cubicBezTo>
                                  <a:pt x="995924" y="297347"/>
                                  <a:pt x="977882" y="289093"/>
                                  <a:pt x="970943" y="288756"/>
                                </a:cubicBezTo>
                                <a:cubicBezTo>
                                  <a:pt x="969289" y="288672"/>
                                  <a:pt x="956356" y="275266"/>
                                  <a:pt x="955657" y="285414"/>
                                </a:cubicBezTo>
                                <a:cubicBezTo>
                                  <a:pt x="954820" y="297465"/>
                                  <a:pt x="976285" y="292766"/>
                                  <a:pt x="977800" y="304937"/>
                                </a:cubicBezTo>
                                <a:cubicBezTo>
                                  <a:pt x="952797" y="305950"/>
                                  <a:pt x="940028" y="296912"/>
                                  <a:pt x="919674" y="283369"/>
                                </a:cubicBezTo>
                                <a:cubicBezTo>
                                  <a:pt x="895918" y="267581"/>
                                  <a:pt x="883728" y="269004"/>
                                  <a:pt x="854622" y="269004"/>
                                </a:cubicBezTo>
                                <a:cubicBezTo>
                                  <a:pt x="863326" y="265424"/>
                                  <a:pt x="875318" y="262769"/>
                                  <a:pt x="882761" y="257002"/>
                                </a:cubicBezTo>
                                <a:cubicBezTo>
                                  <a:pt x="886826" y="253853"/>
                                  <a:pt x="902782" y="238324"/>
                                  <a:pt x="903833" y="234857"/>
                                </a:cubicBezTo>
                                <a:cubicBezTo>
                                  <a:pt x="908343" y="219898"/>
                                  <a:pt x="903588" y="221034"/>
                                  <a:pt x="889296" y="211227"/>
                                </a:cubicBezTo>
                                <a:cubicBezTo>
                                  <a:pt x="876591" y="202523"/>
                                  <a:pt x="861183" y="186898"/>
                                  <a:pt x="845787" y="183819"/>
                                </a:cubicBezTo>
                                <a:cubicBezTo>
                                  <a:pt x="790011" y="172670"/>
                                  <a:pt x="828584" y="234249"/>
                                  <a:pt x="786245" y="242741"/>
                                </a:cubicBezTo>
                                <a:cubicBezTo>
                                  <a:pt x="786969" y="242779"/>
                                  <a:pt x="787753" y="242812"/>
                                  <a:pt x="788376" y="242812"/>
                                </a:cubicBezTo>
                                <a:lnTo>
                                  <a:pt x="785951" y="242812"/>
                                </a:lnTo>
                                <a:cubicBezTo>
                                  <a:pt x="786059" y="242805"/>
                                  <a:pt x="786146" y="242765"/>
                                  <a:pt x="786245" y="242741"/>
                                </a:cubicBezTo>
                                <a:cubicBezTo>
                                  <a:pt x="776450" y="242390"/>
                                  <a:pt x="758092" y="240004"/>
                                  <a:pt x="751781" y="245186"/>
                                </a:cubicBezTo>
                                <a:cubicBezTo>
                                  <a:pt x="747326" y="248828"/>
                                  <a:pt x="746952" y="263461"/>
                                  <a:pt x="741972" y="268759"/>
                                </a:cubicBezTo>
                                <a:cubicBezTo>
                                  <a:pt x="733108" y="278222"/>
                                  <a:pt x="719895" y="280111"/>
                                  <a:pt x="709319" y="286933"/>
                                </a:cubicBezTo>
                                <a:cubicBezTo>
                                  <a:pt x="698997" y="293600"/>
                                  <a:pt x="676236" y="310699"/>
                                  <a:pt x="670174" y="322301"/>
                                </a:cubicBezTo>
                                <a:cubicBezTo>
                                  <a:pt x="647829" y="365049"/>
                                  <a:pt x="720518" y="378318"/>
                                  <a:pt x="748078" y="390815"/>
                                </a:cubicBezTo>
                                <a:cubicBezTo>
                                  <a:pt x="760529" y="396462"/>
                                  <a:pt x="796917" y="404193"/>
                                  <a:pt x="803695" y="413627"/>
                                </a:cubicBezTo>
                                <a:cubicBezTo>
                                  <a:pt x="812784" y="426296"/>
                                  <a:pt x="795861" y="438176"/>
                                  <a:pt x="814840" y="447082"/>
                                </a:cubicBezTo>
                                <a:cubicBezTo>
                                  <a:pt x="820902" y="449919"/>
                                  <a:pt x="833402" y="450498"/>
                                  <a:pt x="838624" y="444621"/>
                                </a:cubicBezTo>
                                <a:cubicBezTo>
                                  <a:pt x="847109" y="435045"/>
                                  <a:pt x="835176" y="432885"/>
                                  <a:pt x="833143" y="421825"/>
                                </a:cubicBezTo>
                                <a:cubicBezTo>
                                  <a:pt x="829208" y="400535"/>
                                  <a:pt x="835693" y="408994"/>
                                  <a:pt x="846387" y="401083"/>
                                </a:cubicBezTo>
                                <a:cubicBezTo>
                                  <a:pt x="868179" y="384971"/>
                                  <a:pt x="863272" y="383984"/>
                                  <a:pt x="855432" y="358309"/>
                                </a:cubicBezTo>
                                <a:cubicBezTo>
                                  <a:pt x="851790" y="346359"/>
                                  <a:pt x="838055" y="312998"/>
                                  <a:pt x="850137" y="304177"/>
                                </a:cubicBezTo>
                                <a:cubicBezTo>
                                  <a:pt x="865890" y="292667"/>
                                  <a:pt x="899491" y="310414"/>
                                  <a:pt x="911570" y="311898"/>
                                </a:cubicBezTo>
                                <a:cubicBezTo>
                                  <a:pt x="925627" y="313623"/>
                                  <a:pt x="933611" y="333130"/>
                                  <a:pt x="941273" y="341108"/>
                                </a:cubicBezTo>
                                <a:cubicBezTo>
                                  <a:pt x="946361" y="346406"/>
                                  <a:pt x="955462" y="357648"/>
                                  <a:pt x="964351" y="356432"/>
                                </a:cubicBezTo>
                                <a:cubicBezTo>
                                  <a:pt x="978463" y="354496"/>
                                  <a:pt x="972559" y="342143"/>
                                  <a:pt x="980743" y="336444"/>
                                </a:cubicBezTo>
                                <a:cubicBezTo>
                                  <a:pt x="1002699" y="321194"/>
                                  <a:pt x="1008484" y="341909"/>
                                  <a:pt x="1017234" y="362627"/>
                                </a:cubicBezTo>
                                <a:cubicBezTo>
                                  <a:pt x="1025465" y="382088"/>
                                  <a:pt x="1033256" y="389310"/>
                                  <a:pt x="1047906" y="401793"/>
                                </a:cubicBezTo>
                                <a:cubicBezTo>
                                  <a:pt x="1054712" y="407604"/>
                                  <a:pt x="1084532" y="428341"/>
                                  <a:pt x="1081719" y="441123"/>
                                </a:cubicBezTo>
                                <a:cubicBezTo>
                                  <a:pt x="1079811" y="449733"/>
                                  <a:pt x="1045747" y="462792"/>
                                  <a:pt x="1036636" y="465683"/>
                                </a:cubicBezTo>
                                <a:cubicBezTo>
                                  <a:pt x="1003339" y="476243"/>
                                  <a:pt x="940875" y="448392"/>
                                  <a:pt x="934166" y="501272"/>
                                </a:cubicBezTo>
                                <a:cubicBezTo>
                                  <a:pt x="947085" y="496455"/>
                                  <a:pt x="983834" y="466392"/>
                                  <a:pt x="994854" y="480641"/>
                                </a:cubicBezTo>
                                <a:cubicBezTo>
                                  <a:pt x="999879" y="487105"/>
                                  <a:pt x="990867" y="496521"/>
                                  <a:pt x="992989" y="502940"/>
                                </a:cubicBezTo>
                                <a:cubicBezTo>
                                  <a:pt x="999277" y="522188"/>
                                  <a:pt x="1014101" y="515481"/>
                                  <a:pt x="1029645" y="512372"/>
                                </a:cubicBezTo>
                                <a:cubicBezTo>
                                  <a:pt x="1028587" y="513034"/>
                                  <a:pt x="1027500" y="513611"/>
                                  <a:pt x="1026352" y="514124"/>
                                </a:cubicBezTo>
                                <a:cubicBezTo>
                                  <a:pt x="1047591" y="503194"/>
                                  <a:pt x="1045385" y="505472"/>
                                  <a:pt x="1055130" y="487743"/>
                                </a:cubicBezTo>
                                <a:cubicBezTo>
                                  <a:pt x="1058313" y="481951"/>
                                  <a:pt x="1063046" y="467932"/>
                                  <a:pt x="1067529" y="463786"/>
                                </a:cubicBezTo>
                                <a:cubicBezTo>
                                  <a:pt x="1082968" y="449565"/>
                                  <a:pt x="1085346" y="459358"/>
                                  <a:pt x="1094911" y="470330"/>
                                </a:cubicBezTo>
                                <a:cubicBezTo>
                                  <a:pt x="1097416" y="473223"/>
                                  <a:pt x="1121061" y="507319"/>
                                  <a:pt x="1112645" y="505618"/>
                                </a:cubicBezTo>
                                <a:cubicBezTo>
                                  <a:pt x="1085139" y="500094"/>
                                  <a:pt x="1058729" y="500834"/>
                                  <a:pt x="1035919" y="515896"/>
                                </a:cubicBezTo>
                                <a:cubicBezTo>
                                  <a:pt x="1022776" y="524591"/>
                                  <a:pt x="1010344" y="536319"/>
                                  <a:pt x="994647" y="542093"/>
                                </a:cubicBezTo>
                                <a:cubicBezTo>
                                  <a:pt x="990886" y="543469"/>
                                  <a:pt x="963025" y="546112"/>
                                  <a:pt x="966318" y="541356"/>
                                </a:cubicBezTo>
                                <a:cubicBezTo>
                                  <a:pt x="971126" y="534418"/>
                                  <a:pt x="987673" y="529827"/>
                                  <a:pt x="994203" y="522339"/>
                                </a:cubicBezTo>
                                <a:cubicBezTo>
                                  <a:pt x="976106" y="514876"/>
                                  <a:pt x="961014" y="531354"/>
                                  <a:pt x="946794" y="540988"/>
                                </a:cubicBezTo>
                                <a:cubicBezTo>
                                  <a:pt x="931703" y="548138"/>
                                  <a:pt x="928196" y="561459"/>
                                  <a:pt x="915348" y="573141"/>
                                </a:cubicBezTo>
                                <a:cubicBezTo>
                                  <a:pt x="909740" y="578234"/>
                                  <a:pt x="899133" y="579100"/>
                                  <a:pt x="893626" y="585802"/>
                                </a:cubicBezTo>
                                <a:cubicBezTo>
                                  <a:pt x="888284" y="592306"/>
                                  <a:pt x="887621" y="602532"/>
                                  <a:pt x="882559" y="608706"/>
                                </a:cubicBezTo>
                                <a:cubicBezTo>
                                  <a:pt x="879009" y="613029"/>
                                  <a:pt x="869906" y="610419"/>
                                  <a:pt x="866198" y="616932"/>
                                </a:cubicBezTo>
                                <a:cubicBezTo>
                                  <a:pt x="861369" y="625446"/>
                                  <a:pt x="870618" y="633347"/>
                                  <a:pt x="868591" y="639478"/>
                                </a:cubicBezTo>
                                <a:cubicBezTo>
                                  <a:pt x="864876" y="650621"/>
                                  <a:pt x="843715" y="660074"/>
                                  <a:pt x="835576" y="668097"/>
                                </a:cubicBezTo>
                                <a:cubicBezTo>
                                  <a:pt x="836662" y="667051"/>
                                  <a:pt x="837742" y="665972"/>
                                  <a:pt x="838805" y="664882"/>
                                </a:cubicBezTo>
                                <a:cubicBezTo>
                                  <a:pt x="830650" y="673452"/>
                                  <a:pt x="820330" y="679753"/>
                                  <a:pt x="813960" y="689670"/>
                                </a:cubicBezTo>
                                <a:cubicBezTo>
                                  <a:pt x="816884" y="703670"/>
                                  <a:pt x="826103" y="737059"/>
                                  <a:pt x="823532" y="744743"/>
                                </a:cubicBezTo>
                                <a:cubicBezTo>
                                  <a:pt x="815049" y="770017"/>
                                  <a:pt x="798573" y="730996"/>
                                  <a:pt x="791891" y="720916"/>
                                </a:cubicBezTo>
                                <a:cubicBezTo>
                                  <a:pt x="768932" y="686273"/>
                                  <a:pt x="723045" y="709455"/>
                                  <a:pt x="691698" y="712329"/>
                                </a:cubicBezTo>
                                <a:cubicBezTo>
                                  <a:pt x="651609" y="716002"/>
                                  <a:pt x="612342" y="768104"/>
                                  <a:pt x="637072" y="810395"/>
                                </a:cubicBezTo>
                                <a:cubicBezTo>
                                  <a:pt x="648942" y="830678"/>
                                  <a:pt x="668911" y="838531"/>
                                  <a:pt x="691815" y="833836"/>
                                </a:cubicBezTo>
                                <a:cubicBezTo>
                                  <a:pt x="712203" y="829658"/>
                                  <a:pt x="718324" y="801098"/>
                                  <a:pt x="737519" y="800577"/>
                                </a:cubicBezTo>
                                <a:cubicBezTo>
                                  <a:pt x="772797" y="799635"/>
                                  <a:pt x="738297" y="835193"/>
                                  <a:pt x="735244" y="848244"/>
                                </a:cubicBezTo>
                                <a:cubicBezTo>
                                  <a:pt x="732421" y="860333"/>
                                  <a:pt x="739643" y="861449"/>
                                  <a:pt x="752068" y="864446"/>
                                </a:cubicBezTo>
                                <a:cubicBezTo>
                                  <a:pt x="761244" y="866644"/>
                                  <a:pt x="774239" y="860514"/>
                                  <a:pt x="782194" y="865760"/>
                                </a:cubicBezTo>
                                <a:cubicBezTo>
                                  <a:pt x="787205" y="869075"/>
                                  <a:pt x="786962" y="887211"/>
                                  <a:pt x="793857" y="881491"/>
                                </a:cubicBezTo>
                                <a:cubicBezTo>
                                  <a:pt x="780289" y="892754"/>
                                  <a:pt x="783457" y="919460"/>
                                  <a:pt x="797369" y="929111"/>
                                </a:cubicBezTo>
                                <a:cubicBezTo>
                                  <a:pt x="812793" y="939827"/>
                                  <a:pt x="830953" y="929905"/>
                                  <a:pt x="847102" y="934018"/>
                                </a:cubicBezTo>
                                <a:cubicBezTo>
                                  <a:pt x="877591" y="941808"/>
                                  <a:pt x="863037" y="931690"/>
                                  <a:pt x="889811" y="915505"/>
                                </a:cubicBezTo>
                                <a:cubicBezTo>
                                  <a:pt x="907881" y="904598"/>
                                  <a:pt x="910845" y="917559"/>
                                  <a:pt x="923195" y="917611"/>
                                </a:cubicBezTo>
                                <a:cubicBezTo>
                                  <a:pt x="931600" y="917644"/>
                                  <a:pt x="936940" y="905507"/>
                                  <a:pt x="950995" y="909038"/>
                                </a:cubicBezTo>
                                <a:cubicBezTo>
                                  <a:pt x="962451" y="911931"/>
                                  <a:pt x="966977" y="920786"/>
                                  <a:pt x="980655" y="922824"/>
                                </a:cubicBezTo>
                                <a:cubicBezTo>
                                  <a:pt x="986263" y="923651"/>
                                  <a:pt x="992053" y="920711"/>
                                  <a:pt x="997402" y="921302"/>
                                </a:cubicBezTo>
                                <a:cubicBezTo>
                                  <a:pt x="1022699" y="924117"/>
                                  <a:pt x="1042068" y="940303"/>
                                  <a:pt x="1062004" y="954941"/>
                                </a:cubicBezTo>
                                <a:cubicBezTo>
                                  <a:pt x="1078433" y="966985"/>
                                  <a:pt x="1089314" y="964545"/>
                                  <a:pt x="1108505" y="970038"/>
                                </a:cubicBezTo>
                                <a:cubicBezTo>
                                  <a:pt x="1122525" y="974040"/>
                                  <a:pt x="1148393" y="994358"/>
                                  <a:pt x="1147069" y="1012197"/>
                                </a:cubicBezTo>
                                <a:cubicBezTo>
                                  <a:pt x="1146831" y="1015389"/>
                                  <a:pt x="1134576" y="1031431"/>
                                  <a:pt x="1132482" y="1038656"/>
                                </a:cubicBezTo>
                                <a:cubicBezTo>
                                  <a:pt x="1136069" y="1041144"/>
                                  <a:pt x="1161020" y="1035561"/>
                                  <a:pt x="1168322" y="1035035"/>
                                </a:cubicBezTo>
                                <a:cubicBezTo>
                                  <a:pt x="1165923" y="1037832"/>
                                  <a:pt x="1148932" y="1049787"/>
                                  <a:pt x="1148932" y="1043438"/>
                                </a:cubicBezTo>
                                <a:cubicBezTo>
                                  <a:pt x="1148932" y="1046694"/>
                                  <a:pt x="1160954" y="1053374"/>
                                  <a:pt x="1163883" y="1055450"/>
                                </a:cubicBezTo>
                                <a:cubicBezTo>
                                  <a:pt x="1172744" y="1026635"/>
                                  <a:pt x="1187301" y="1045177"/>
                                  <a:pt x="1204821" y="1052314"/>
                                </a:cubicBezTo>
                                <a:cubicBezTo>
                                  <a:pt x="1219716" y="1058389"/>
                                  <a:pt x="1238050" y="1058715"/>
                                  <a:pt x="1253937" y="1062505"/>
                                </a:cubicBezTo>
                                <a:cubicBezTo>
                                  <a:pt x="1267423" y="1065720"/>
                                  <a:pt x="1297164" y="1074839"/>
                                  <a:pt x="1307157" y="1085875"/>
                                </a:cubicBezTo>
                                <a:cubicBezTo>
                                  <a:pt x="1319186" y="1099159"/>
                                  <a:pt x="1310871" y="1120741"/>
                                  <a:pt x="1301970" y="1133959"/>
                                </a:cubicBezTo>
                                <a:cubicBezTo>
                                  <a:pt x="1290326" y="1151282"/>
                                  <a:pt x="1272770" y="1157947"/>
                                  <a:pt x="1265506" y="1178330"/>
                                </a:cubicBezTo>
                                <a:cubicBezTo>
                                  <a:pt x="1259766" y="1194485"/>
                                  <a:pt x="1264076" y="1210807"/>
                                  <a:pt x="1260797" y="1228718"/>
                                </a:cubicBezTo>
                                <a:cubicBezTo>
                                  <a:pt x="1256363" y="1252962"/>
                                  <a:pt x="1252808" y="1244463"/>
                                  <a:pt x="1237217" y="1259256"/>
                                </a:cubicBezTo>
                                <a:cubicBezTo>
                                  <a:pt x="1224098" y="1271715"/>
                                  <a:pt x="1236998" y="1269550"/>
                                  <a:pt x="1219137" y="1277491"/>
                                </a:cubicBezTo>
                                <a:cubicBezTo>
                                  <a:pt x="1201196" y="1285475"/>
                                  <a:pt x="1185398" y="1283100"/>
                                  <a:pt x="1172977" y="1302812"/>
                                </a:cubicBezTo>
                                <a:cubicBezTo>
                                  <a:pt x="1173474" y="1301573"/>
                                  <a:pt x="1173878" y="1300329"/>
                                  <a:pt x="1174224" y="1299034"/>
                                </a:cubicBezTo>
                                <a:cubicBezTo>
                                  <a:pt x="1168983" y="1306379"/>
                                  <a:pt x="1166362" y="1321420"/>
                                  <a:pt x="1163878" y="1326355"/>
                                </a:cubicBezTo>
                                <a:cubicBezTo>
                                  <a:pt x="1157617" y="1338948"/>
                                  <a:pt x="1148979" y="1346891"/>
                                  <a:pt x="1139073" y="1357379"/>
                                </a:cubicBezTo>
                                <a:cubicBezTo>
                                  <a:pt x="1135279" y="1361395"/>
                                  <a:pt x="1100382" y="1409137"/>
                                  <a:pt x="1098366" y="1405300"/>
                                </a:cubicBezTo>
                                <a:cubicBezTo>
                                  <a:pt x="1095774" y="1400313"/>
                                  <a:pt x="1068259" y="1410310"/>
                                  <a:pt x="1066948" y="1403196"/>
                                </a:cubicBezTo>
                                <a:cubicBezTo>
                                  <a:pt x="1068042" y="1409175"/>
                                  <a:pt x="1066687" y="1407170"/>
                                  <a:pt x="1073521" y="1410617"/>
                                </a:cubicBezTo>
                                <a:cubicBezTo>
                                  <a:pt x="1067193" y="1449852"/>
                                  <a:pt x="1050621" y="1455706"/>
                                  <a:pt x="1012146" y="1456102"/>
                                </a:cubicBezTo>
                                <a:cubicBezTo>
                                  <a:pt x="1015456" y="1474959"/>
                                  <a:pt x="998204" y="1471197"/>
                                  <a:pt x="990187" y="1481336"/>
                                </a:cubicBezTo>
                                <a:cubicBezTo>
                                  <a:pt x="985499" y="1487256"/>
                                  <a:pt x="983262" y="1503903"/>
                                  <a:pt x="980013" y="1511571"/>
                                </a:cubicBezTo>
                                <a:cubicBezTo>
                                  <a:pt x="977983" y="1516386"/>
                                  <a:pt x="962964" y="1535681"/>
                                  <a:pt x="962964" y="1539504"/>
                                </a:cubicBezTo>
                                <a:cubicBezTo>
                                  <a:pt x="962947" y="1543026"/>
                                  <a:pt x="968016" y="1548185"/>
                                  <a:pt x="972761" y="1553134"/>
                                </a:cubicBezTo>
                                <a:cubicBezTo>
                                  <a:pt x="945636" y="1558505"/>
                                  <a:pt x="917980" y="1562253"/>
                                  <a:pt x="889891" y="1564535"/>
                                </a:cubicBezTo>
                                <a:cubicBezTo>
                                  <a:pt x="895148" y="1557902"/>
                                  <a:pt x="896414" y="1552071"/>
                                  <a:pt x="879665" y="1551273"/>
                                </a:cubicBezTo>
                                <a:cubicBezTo>
                                  <a:pt x="884147" y="1539078"/>
                                  <a:pt x="894671" y="1532121"/>
                                  <a:pt x="899131" y="1520308"/>
                                </a:cubicBezTo>
                                <a:cubicBezTo>
                                  <a:pt x="901246" y="1514734"/>
                                  <a:pt x="899495" y="1512532"/>
                                  <a:pt x="901286" y="1507008"/>
                                </a:cubicBezTo>
                                <a:cubicBezTo>
                                  <a:pt x="907413" y="1487946"/>
                                  <a:pt x="904755" y="1495138"/>
                                  <a:pt x="901300" y="1480330"/>
                                </a:cubicBezTo>
                                <a:cubicBezTo>
                                  <a:pt x="893205" y="1445624"/>
                                  <a:pt x="904179" y="1436133"/>
                                  <a:pt x="913626" y="1404358"/>
                                </a:cubicBezTo>
                                <a:cubicBezTo>
                                  <a:pt x="923325" y="1371703"/>
                                  <a:pt x="922421" y="1329375"/>
                                  <a:pt x="928636" y="1294200"/>
                                </a:cubicBezTo>
                                <a:cubicBezTo>
                                  <a:pt x="931584" y="1277369"/>
                                  <a:pt x="936413" y="1242345"/>
                                  <a:pt x="930574" y="1226435"/>
                                </a:cubicBezTo>
                                <a:cubicBezTo>
                                  <a:pt x="923997" y="1208515"/>
                                  <a:pt x="895066" y="1194403"/>
                                  <a:pt x="881815" y="1182354"/>
                                </a:cubicBezTo>
                                <a:cubicBezTo>
                                  <a:pt x="863056" y="1165237"/>
                                  <a:pt x="853084" y="1146743"/>
                                  <a:pt x="839153" y="1125587"/>
                                </a:cubicBezTo>
                                <a:cubicBezTo>
                                  <a:pt x="832082" y="1114843"/>
                                  <a:pt x="824023" y="1104299"/>
                                  <a:pt x="818507" y="1092617"/>
                                </a:cubicBezTo>
                                <a:cubicBezTo>
                                  <a:pt x="806708" y="1067638"/>
                                  <a:pt x="818514" y="1082504"/>
                                  <a:pt x="820500" y="1067763"/>
                                </a:cubicBezTo>
                                <a:cubicBezTo>
                                  <a:pt x="822403" y="1053516"/>
                                  <a:pt x="818806" y="1040783"/>
                                  <a:pt x="824454" y="1025832"/>
                                </a:cubicBezTo>
                                <a:cubicBezTo>
                                  <a:pt x="830702" y="1009302"/>
                                  <a:pt x="846298" y="999001"/>
                                  <a:pt x="851421" y="982332"/>
                                </a:cubicBezTo>
                                <a:cubicBezTo>
                                  <a:pt x="856031" y="967494"/>
                                  <a:pt x="852524" y="948842"/>
                                  <a:pt x="837302" y="943893"/>
                                </a:cubicBezTo>
                                <a:cubicBezTo>
                                  <a:pt x="828820" y="941120"/>
                                  <a:pt x="819460" y="947509"/>
                                  <a:pt x="810935" y="946107"/>
                                </a:cubicBezTo>
                                <a:cubicBezTo>
                                  <a:pt x="799051" y="944178"/>
                                  <a:pt x="785596" y="935292"/>
                                  <a:pt x="776269" y="928188"/>
                                </a:cubicBezTo>
                                <a:cubicBezTo>
                                  <a:pt x="763249" y="918254"/>
                                  <a:pt x="758367" y="902110"/>
                                  <a:pt x="744503" y="892690"/>
                                </a:cubicBezTo>
                                <a:cubicBezTo>
                                  <a:pt x="732894" y="884841"/>
                                  <a:pt x="724637" y="889538"/>
                                  <a:pt x="712219" y="885866"/>
                                </a:cubicBezTo>
                                <a:cubicBezTo>
                                  <a:pt x="699270" y="882045"/>
                                  <a:pt x="691274" y="866045"/>
                                  <a:pt x="680828" y="861035"/>
                                </a:cubicBezTo>
                                <a:cubicBezTo>
                                  <a:pt x="665152" y="853525"/>
                                  <a:pt x="656319" y="864307"/>
                                  <a:pt x="639770" y="862128"/>
                                </a:cubicBezTo>
                                <a:cubicBezTo>
                                  <a:pt x="625696" y="860283"/>
                                  <a:pt x="604231" y="844663"/>
                                  <a:pt x="591082" y="838762"/>
                                </a:cubicBezTo>
                                <a:cubicBezTo>
                                  <a:pt x="564343" y="826777"/>
                                  <a:pt x="548060" y="813547"/>
                                  <a:pt x="537366" y="786372"/>
                                </a:cubicBezTo>
                                <a:cubicBezTo>
                                  <a:pt x="528211" y="763068"/>
                                  <a:pt x="514861" y="752196"/>
                                  <a:pt x="499143" y="732788"/>
                                </a:cubicBezTo>
                                <a:cubicBezTo>
                                  <a:pt x="483216" y="713121"/>
                                  <a:pt x="478229" y="696363"/>
                                  <a:pt x="453680" y="691121"/>
                                </a:cubicBezTo>
                                <a:cubicBezTo>
                                  <a:pt x="450798" y="690495"/>
                                  <a:pt x="459688" y="711766"/>
                                  <a:pt x="460605" y="713472"/>
                                </a:cubicBezTo>
                                <a:cubicBezTo>
                                  <a:pt x="469377" y="729738"/>
                                  <a:pt x="482550" y="744595"/>
                                  <a:pt x="493145" y="759739"/>
                                </a:cubicBezTo>
                                <a:cubicBezTo>
                                  <a:pt x="508734" y="782047"/>
                                  <a:pt x="502088" y="786233"/>
                                  <a:pt x="486231" y="764663"/>
                                </a:cubicBezTo>
                                <a:cubicBezTo>
                                  <a:pt x="468097" y="739985"/>
                                  <a:pt x="447055" y="715448"/>
                                  <a:pt x="431325" y="689315"/>
                                </a:cubicBezTo>
                                <a:cubicBezTo>
                                  <a:pt x="425379" y="679437"/>
                                  <a:pt x="426520" y="673051"/>
                                  <a:pt x="416713" y="663673"/>
                                </a:cubicBezTo>
                                <a:cubicBezTo>
                                  <a:pt x="407235" y="654613"/>
                                  <a:pt x="394834" y="650199"/>
                                  <a:pt x="385290" y="641582"/>
                                </a:cubicBezTo>
                                <a:cubicBezTo>
                                  <a:pt x="350953" y="610659"/>
                                  <a:pt x="344710" y="569379"/>
                                  <a:pt x="348627" y="525297"/>
                                </a:cubicBezTo>
                                <a:cubicBezTo>
                                  <a:pt x="349897" y="510928"/>
                                  <a:pt x="355082" y="499435"/>
                                  <a:pt x="352795" y="485623"/>
                                </a:cubicBezTo>
                                <a:cubicBezTo>
                                  <a:pt x="350909" y="474154"/>
                                  <a:pt x="344148" y="464672"/>
                                  <a:pt x="335701" y="456222"/>
                                </a:cubicBezTo>
                                <a:cubicBezTo>
                                  <a:pt x="332979" y="451881"/>
                                  <a:pt x="326146" y="441189"/>
                                  <a:pt x="325751" y="440508"/>
                                </a:cubicBezTo>
                                <a:cubicBezTo>
                                  <a:pt x="317955" y="427540"/>
                                  <a:pt x="311891" y="414789"/>
                                  <a:pt x="299508" y="404153"/>
                                </a:cubicBezTo>
                                <a:cubicBezTo>
                                  <a:pt x="292404" y="398024"/>
                                  <a:pt x="274021" y="383699"/>
                                  <a:pt x="256712" y="371699"/>
                                </a:cubicBezTo>
                                <a:cubicBezTo>
                                  <a:pt x="334475" y="274575"/>
                                  <a:pt x="436230" y="197607"/>
                                  <a:pt x="552960" y="149817"/>
                                </a:cubicBezTo>
                                <a:cubicBezTo>
                                  <a:pt x="553887" y="155695"/>
                                  <a:pt x="556408" y="161560"/>
                                  <a:pt x="560186" y="167176"/>
                                </a:cubicBezTo>
                                <a:cubicBezTo>
                                  <a:pt x="569784" y="181430"/>
                                  <a:pt x="578929" y="180302"/>
                                  <a:pt x="597663" y="184248"/>
                                </a:cubicBezTo>
                                <a:cubicBezTo>
                                  <a:pt x="595657" y="206023"/>
                                  <a:pt x="570240" y="206195"/>
                                  <a:pt x="553035" y="203835"/>
                                </a:cubicBezTo>
                                <a:cubicBezTo>
                                  <a:pt x="532499" y="201011"/>
                                  <a:pt x="510893" y="194179"/>
                                  <a:pt x="493102" y="212202"/>
                                </a:cubicBezTo>
                                <a:cubicBezTo>
                                  <a:pt x="502930" y="218120"/>
                                  <a:pt x="529897" y="241160"/>
                                  <a:pt x="526315" y="217086"/>
                                </a:cubicBezTo>
                                <a:cubicBezTo>
                                  <a:pt x="545987" y="216098"/>
                                  <a:pt x="565004" y="215512"/>
                                  <a:pt x="584250" y="217868"/>
                                </a:cubicBezTo>
                                <a:cubicBezTo>
                                  <a:pt x="591961" y="218815"/>
                                  <a:pt x="617799" y="227498"/>
                                  <a:pt x="624802" y="223538"/>
                                </a:cubicBezTo>
                                <a:cubicBezTo>
                                  <a:pt x="627740" y="221875"/>
                                  <a:pt x="630871" y="207357"/>
                                  <a:pt x="633983" y="202890"/>
                                </a:cubicBezTo>
                                <a:cubicBezTo>
                                  <a:pt x="628495" y="202921"/>
                                  <a:pt x="622615" y="200148"/>
                                  <a:pt x="617150" y="200674"/>
                                </a:cubicBezTo>
                                <a:cubicBezTo>
                                  <a:pt x="629895" y="184332"/>
                                  <a:pt x="642593" y="197152"/>
                                  <a:pt x="658812" y="204667"/>
                                </a:cubicBezTo>
                                <a:cubicBezTo>
                                  <a:pt x="640956" y="215533"/>
                                  <a:pt x="651546" y="241577"/>
                                  <a:pt x="669005" y="220416"/>
                                </a:cubicBezTo>
                                <a:cubicBezTo>
                                  <a:pt x="683345" y="203015"/>
                                  <a:pt x="665495" y="190401"/>
                                  <a:pt x="647286" y="180262"/>
                                </a:cubicBezTo>
                                <a:cubicBezTo>
                                  <a:pt x="665648" y="157264"/>
                                  <a:pt x="676970" y="155188"/>
                                  <a:pt x="694248" y="181145"/>
                                </a:cubicBezTo>
                                <a:cubicBezTo>
                                  <a:pt x="697094" y="165136"/>
                                  <a:pt x="709997" y="171546"/>
                                  <a:pt x="723482" y="172729"/>
                                </a:cubicBezTo>
                                <a:lnTo>
                                  <a:pt x="723482" y="168724"/>
                                </a:lnTo>
                                <a:cubicBezTo>
                                  <a:pt x="717545" y="168868"/>
                                  <a:pt x="711208" y="165447"/>
                                  <a:pt x="705332" y="166064"/>
                                </a:cubicBezTo>
                                <a:cubicBezTo>
                                  <a:pt x="719069" y="144117"/>
                                  <a:pt x="710302" y="139102"/>
                                  <a:pt x="729942" y="131938"/>
                                </a:cubicBezTo>
                                <a:cubicBezTo>
                                  <a:pt x="745580" y="126235"/>
                                  <a:pt x="790197" y="131545"/>
                                  <a:pt x="795694" y="116819"/>
                                </a:cubicBezTo>
                                <a:cubicBezTo>
                                  <a:pt x="764469" y="122899"/>
                                  <a:pt x="726745" y="124353"/>
                                  <a:pt x="698574" y="138571"/>
                                </a:cubicBezTo>
                                <a:cubicBezTo>
                                  <a:pt x="686428" y="144701"/>
                                  <a:pt x="671959" y="164055"/>
                                  <a:pt x="659828" y="151476"/>
                                </a:cubicBezTo>
                                <a:cubicBezTo>
                                  <a:pt x="647394" y="138571"/>
                                  <a:pt x="668720" y="117821"/>
                                  <a:pt x="679633" y="111496"/>
                                </a:cubicBezTo>
                                <a:lnTo>
                                  <a:pt x="677022" y="111496"/>
                                </a:lnTo>
                                <a:cubicBezTo>
                                  <a:pt x="726425" y="100973"/>
                                  <a:pt x="777593" y="95324"/>
                                  <a:pt x="830088" y="95324"/>
                                </a:cubicBezTo>
                                <a:cubicBezTo>
                                  <a:pt x="864008" y="95324"/>
                                  <a:pt x="897343" y="97837"/>
                                  <a:pt x="930064" y="102313"/>
                                </a:cubicBezTo>
                                <a:cubicBezTo>
                                  <a:pt x="918742" y="108268"/>
                                  <a:pt x="927114" y="112289"/>
                                  <a:pt x="918867" y="118374"/>
                                </a:cubicBezTo>
                                <a:cubicBezTo>
                                  <a:pt x="903118" y="129976"/>
                                  <a:pt x="875161" y="139655"/>
                                  <a:pt x="856417" y="146986"/>
                                </a:cubicBezTo>
                                <a:cubicBezTo>
                                  <a:pt x="880242" y="146922"/>
                                  <a:pt x="937914" y="169358"/>
                                  <a:pt x="949012" y="135891"/>
                                </a:cubicBezTo>
                                <a:cubicBezTo>
                                  <a:pt x="941320" y="134708"/>
                                  <a:pt x="933649" y="133521"/>
                                  <a:pt x="925964" y="132338"/>
                                </a:cubicBezTo>
                                <a:cubicBezTo>
                                  <a:pt x="940320" y="122805"/>
                                  <a:pt x="956335" y="115090"/>
                                  <a:pt x="973147" y="109434"/>
                                </a:cubicBezTo>
                                <a:cubicBezTo>
                                  <a:pt x="1124865" y="139533"/>
                                  <a:pt x="1259813" y="216596"/>
                                  <a:pt x="1362472" y="324732"/>
                                </a:cubicBezTo>
                                <a:cubicBezTo>
                                  <a:pt x="1361731" y="324718"/>
                                  <a:pt x="1361001" y="324699"/>
                                  <a:pt x="1360293" y="324718"/>
                                </a:cubicBezTo>
                                <a:lnTo>
                                  <a:pt x="1360293" y="324718"/>
                                </a:lnTo>
                                <a:close/>
                                <a:moveTo>
                                  <a:pt x="1494637" y="616570"/>
                                </a:moveTo>
                                <a:cubicBezTo>
                                  <a:pt x="1496004" y="613649"/>
                                  <a:pt x="1499196" y="612685"/>
                                  <a:pt x="1500513" y="610275"/>
                                </a:cubicBezTo>
                                <a:cubicBezTo>
                                  <a:pt x="1503287" y="605208"/>
                                  <a:pt x="1502668" y="601771"/>
                                  <a:pt x="1506081" y="597423"/>
                                </a:cubicBezTo>
                                <a:cubicBezTo>
                                  <a:pt x="1509737" y="592721"/>
                                  <a:pt x="1514670" y="591569"/>
                                  <a:pt x="1518749" y="587897"/>
                                </a:cubicBezTo>
                                <a:cubicBezTo>
                                  <a:pt x="1520395" y="586417"/>
                                  <a:pt x="1521310" y="585048"/>
                                  <a:pt x="1522065" y="583654"/>
                                </a:cubicBezTo>
                                <a:cubicBezTo>
                                  <a:pt x="1534309" y="617872"/>
                                  <a:pt x="1544069" y="653252"/>
                                  <a:pt x="1551166" y="689576"/>
                                </a:cubicBezTo>
                                <a:cubicBezTo>
                                  <a:pt x="1550952" y="689838"/>
                                  <a:pt x="1550832" y="690231"/>
                                  <a:pt x="1550564" y="690450"/>
                                </a:cubicBezTo>
                                <a:cubicBezTo>
                                  <a:pt x="1548778" y="691861"/>
                                  <a:pt x="1537146" y="693592"/>
                                  <a:pt x="1534758" y="693675"/>
                                </a:cubicBezTo>
                                <a:cubicBezTo>
                                  <a:pt x="1526332" y="694000"/>
                                  <a:pt x="1520075" y="688403"/>
                                  <a:pt x="1514025" y="683133"/>
                                </a:cubicBezTo>
                                <a:cubicBezTo>
                                  <a:pt x="1507871" y="677781"/>
                                  <a:pt x="1500626" y="670620"/>
                                  <a:pt x="1496253" y="663690"/>
                                </a:cubicBezTo>
                                <a:cubicBezTo>
                                  <a:pt x="1491584" y="656286"/>
                                  <a:pt x="1494465" y="648682"/>
                                  <a:pt x="1494802" y="640225"/>
                                </a:cubicBezTo>
                                <a:cubicBezTo>
                                  <a:pt x="1495079" y="633116"/>
                                  <a:pt x="1491624" y="622977"/>
                                  <a:pt x="1494637" y="616570"/>
                                </a:cubicBezTo>
                                <a:lnTo>
                                  <a:pt x="1494637" y="616570"/>
                                </a:lnTo>
                                <a:close/>
                                <a:moveTo>
                                  <a:pt x="1504136" y="997705"/>
                                </a:moveTo>
                                <a:cubicBezTo>
                                  <a:pt x="1489878" y="985300"/>
                                  <a:pt x="1473057" y="968672"/>
                                  <a:pt x="1462918" y="952604"/>
                                </a:cubicBezTo>
                                <a:cubicBezTo>
                                  <a:pt x="1452091" y="935471"/>
                                  <a:pt x="1458764" y="917841"/>
                                  <a:pt x="1459557" y="898221"/>
                                </a:cubicBezTo>
                                <a:cubicBezTo>
                                  <a:pt x="1460213" y="881720"/>
                                  <a:pt x="1452163" y="858239"/>
                                  <a:pt x="1459166" y="843382"/>
                                </a:cubicBezTo>
                                <a:cubicBezTo>
                                  <a:pt x="1462382" y="836600"/>
                                  <a:pt x="1469749" y="834355"/>
                                  <a:pt x="1472784" y="828798"/>
                                </a:cubicBezTo>
                                <a:cubicBezTo>
                                  <a:pt x="1479232" y="817029"/>
                                  <a:pt x="1477802" y="809074"/>
                                  <a:pt x="1485712" y="798956"/>
                                </a:cubicBezTo>
                                <a:cubicBezTo>
                                  <a:pt x="1494200" y="788090"/>
                                  <a:pt x="1505613" y="785414"/>
                                  <a:pt x="1515067" y="776893"/>
                                </a:cubicBezTo>
                                <a:cubicBezTo>
                                  <a:pt x="1524973" y="767961"/>
                                  <a:pt x="1524698" y="760910"/>
                                  <a:pt x="1530969" y="749466"/>
                                </a:cubicBezTo>
                                <a:cubicBezTo>
                                  <a:pt x="1535556" y="741092"/>
                                  <a:pt x="1546339" y="727135"/>
                                  <a:pt x="1556548" y="719834"/>
                                </a:cubicBezTo>
                                <a:cubicBezTo>
                                  <a:pt x="1562088" y="756175"/>
                                  <a:pt x="1564974" y="793392"/>
                                  <a:pt x="1564974" y="831252"/>
                                </a:cubicBezTo>
                                <a:cubicBezTo>
                                  <a:pt x="1564974" y="896758"/>
                                  <a:pt x="1556271" y="960248"/>
                                  <a:pt x="1540150" y="1020741"/>
                                </a:cubicBezTo>
                                <a:cubicBezTo>
                                  <a:pt x="1526408" y="1017191"/>
                                  <a:pt x="1515105" y="1007272"/>
                                  <a:pt x="1504136" y="997705"/>
                                </a:cubicBezTo>
                                <a:lnTo>
                                  <a:pt x="1504136" y="997705"/>
                                </a:lnTo>
                                <a:close/>
                              </a:path>
                            </a:pathLst>
                          </a:custGeom>
                          <a:solidFill>
                            <a:schemeClr val="tx1"/>
                          </a:solidFill>
                          <a:ln w="1860" cap="flat">
                            <a:noFill/>
                            <a:prstDash val="solid"/>
                            <a:miter/>
                          </a:ln>
                        </wps:spPr>
                        <wps:bodyPr/>
                      </wps:wsp>
                      <wps:wsp>
                        <wps:cNvPr id="1192222031" name="图形 12"/>
                        <wps:cNvSpPr/>
                        <wps:spPr>
                          <a:xfrm>
                            <a:off x="2770315" y="285723"/>
                            <a:ext cx="193675" cy="193675"/>
                          </a:xfrm>
                          <a:custGeom>
                            <a:avLst/>
                            <a:gdLst>
                              <a:gd name="csX0" fmla="*/ 813650 w 1660168"/>
                              <a:gd name="csY0" fmla="*/ 690075 h 1662516"/>
                              <a:gd name="csX1" fmla="*/ 813955 w 1660168"/>
                              <a:gd name="csY1" fmla="*/ 689673 h 1662516"/>
                              <a:gd name="csX2" fmla="*/ 813207 w 1660168"/>
                              <a:gd name="csY2" fmla="*/ 685581 h 1662516"/>
                              <a:gd name="csX3" fmla="*/ 813650 w 1660168"/>
                              <a:gd name="csY3" fmla="*/ 690075 h 1662516"/>
                              <a:gd name="csX4" fmla="*/ 813650 w 1660168"/>
                              <a:gd name="csY4" fmla="*/ 690075 h 1662516"/>
                              <a:gd name="csX5" fmla="*/ 1132463 w 1660168"/>
                              <a:gd name="csY5" fmla="*/ 1038682 h 1662516"/>
                              <a:gd name="csX6" fmla="*/ 1132475 w 1660168"/>
                              <a:gd name="csY6" fmla="*/ 1038661 h 1662516"/>
                              <a:gd name="csX7" fmla="*/ 1132256 w 1660168"/>
                              <a:gd name="csY7" fmla="*/ 1038592 h 1662516"/>
                              <a:gd name="csX8" fmla="*/ 1132463 w 1660168"/>
                              <a:gd name="csY8" fmla="*/ 1038682 h 1662516"/>
                              <a:gd name="csX9" fmla="*/ 1132463 w 1660168"/>
                              <a:gd name="csY9" fmla="*/ 1038682 h 1662516"/>
                              <a:gd name="csX10" fmla="*/ 1140628 w 1660168"/>
                              <a:gd name="csY10" fmla="*/ 1039704 h 1662516"/>
                              <a:gd name="csX11" fmla="*/ 1132465 w 1660168"/>
                              <a:gd name="csY11" fmla="*/ 1038682 h 1662516"/>
                              <a:gd name="csX12" fmla="*/ 1140628 w 1660168"/>
                              <a:gd name="csY12" fmla="*/ 1039704 h 1662516"/>
                              <a:gd name="csX13" fmla="*/ 1140628 w 1660168"/>
                              <a:gd name="csY13" fmla="*/ 1039704 h 1662516"/>
                              <a:gd name="csX14" fmla="*/ 830085 w 1660168"/>
                              <a:gd name="csY14" fmla="*/ 0 h 1662516"/>
                              <a:gd name="csX15" fmla="*/ 0 w 1660168"/>
                              <a:gd name="csY15" fmla="*/ 831255 h 1662516"/>
                              <a:gd name="csX16" fmla="*/ 830085 w 1660168"/>
                              <a:gd name="csY16" fmla="*/ 1662516 h 1662516"/>
                              <a:gd name="csX17" fmla="*/ 1660168 w 1660168"/>
                              <a:gd name="csY17" fmla="*/ 831255 h 1662516"/>
                              <a:gd name="csX18" fmla="*/ 830085 w 1660168"/>
                              <a:gd name="csY18" fmla="*/ 0 h 1662516"/>
                              <a:gd name="csX19" fmla="*/ 830085 w 1660168"/>
                              <a:gd name="csY19" fmla="*/ 0 h 1662516"/>
                              <a:gd name="csX20" fmla="*/ 1360293 w 1660168"/>
                              <a:gd name="csY20" fmla="*/ 324718 h 1662516"/>
                              <a:gd name="csX21" fmla="*/ 1288804 w 1660168"/>
                              <a:gd name="csY21" fmla="*/ 341521 h 1662516"/>
                              <a:gd name="csX22" fmla="*/ 1261510 w 1660168"/>
                              <a:gd name="csY22" fmla="*/ 359718 h 1662516"/>
                              <a:gd name="csX23" fmla="*/ 1229151 w 1660168"/>
                              <a:gd name="csY23" fmla="*/ 363636 h 1662516"/>
                              <a:gd name="csX24" fmla="*/ 1147716 w 1660168"/>
                              <a:gd name="csY24" fmla="*/ 445130 h 1662516"/>
                              <a:gd name="csX25" fmla="*/ 1096171 w 1660168"/>
                              <a:gd name="csY25" fmla="*/ 393729 h 1662516"/>
                              <a:gd name="csX26" fmla="*/ 1079705 w 1660168"/>
                              <a:gd name="csY26" fmla="*/ 344870 h 1662516"/>
                              <a:gd name="csX27" fmla="*/ 1061990 w 1660168"/>
                              <a:gd name="csY27" fmla="*/ 345751 h 1662516"/>
                              <a:gd name="csX28" fmla="*/ 1101092 w 1660168"/>
                              <a:gd name="csY28" fmla="*/ 320829 h 1662516"/>
                              <a:gd name="csX29" fmla="*/ 1058878 w 1660168"/>
                              <a:gd name="csY29" fmla="*/ 292954 h 1662516"/>
                              <a:gd name="csX30" fmla="*/ 1094212 w 1660168"/>
                              <a:gd name="csY30" fmla="*/ 294610 h 1662516"/>
                              <a:gd name="csX31" fmla="*/ 1079056 w 1660168"/>
                              <a:gd name="csY31" fmla="*/ 271577 h 1662516"/>
                              <a:gd name="csX32" fmla="*/ 1056224 w 1660168"/>
                              <a:gd name="csY32" fmla="*/ 260123 h 1662516"/>
                              <a:gd name="csX33" fmla="*/ 954768 w 1660168"/>
                              <a:gd name="csY33" fmla="*/ 195345 h 1662516"/>
                              <a:gd name="csX34" fmla="*/ 1016345 w 1660168"/>
                              <a:gd name="csY34" fmla="*/ 241481 h 1662516"/>
                              <a:gd name="csX35" fmla="*/ 986569 w 1660168"/>
                              <a:gd name="csY35" fmla="*/ 261614 h 1662516"/>
                              <a:gd name="csX36" fmla="*/ 963189 w 1660168"/>
                              <a:gd name="csY36" fmla="*/ 241038 h 1662516"/>
                              <a:gd name="csX37" fmla="*/ 991987 w 1660168"/>
                              <a:gd name="csY37" fmla="*/ 277871 h 1662516"/>
                              <a:gd name="csX38" fmla="*/ 970943 w 1660168"/>
                              <a:gd name="csY38" fmla="*/ 288756 h 1662516"/>
                              <a:gd name="csX39" fmla="*/ 955657 w 1660168"/>
                              <a:gd name="csY39" fmla="*/ 285414 h 1662516"/>
                              <a:gd name="csX40" fmla="*/ 977800 w 1660168"/>
                              <a:gd name="csY40" fmla="*/ 304937 h 1662516"/>
                              <a:gd name="csX41" fmla="*/ 919674 w 1660168"/>
                              <a:gd name="csY41" fmla="*/ 283369 h 1662516"/>
                              <a:gd name="csX42" fmla="*/ 854622 w 1660168"/>
                              <a:gd name="csY42" fmla="*/ 269004 h 1662516"/>
                              <a:gd name="csX43" fmla="*/ 882761 w 1660168"/>
                              <a:gd name="csY43" fmla="*/ 257002 h 1662516"/>
                              <a:gd name="csX44" fmla="*/ 903833 w 1660168"/>
                              <a:gd name="csY44" fmla="*/ 234857 h 1662516"/>
                              <a:gd name="csX45" fmla="*/ 889296 w 1660168"/>
                              <a:gd name="csY45" fmla="*/ 211227 h 1662516"/>
                              <a:gd name="csX46" fmla="*/ 845787 w 1660168"/>
                              <a:gd name="csY46" fmla="*/ 183819 h 1662516"/>
                              <a:gd name="csX47" fmla="*/ 786245 w 1660168"/>
                              <a:gd name="csY47" fmla="*/ 242741 h 1662516"/>
                              <a:gd name="csX48" fmla="*/ 788376 w 1660168"/>
                              <a:gd name="csY48" fmla="*/ 242812 h 1662516"/>
                              <a:gd name="csX49" fmla="*/ 785951 w 1660168"/>
                              <a:gd name="csY49" fmla="*/ 242812 h 1662516"/>
                              <a:gd name="csX50" fmla="*/ 786245 w 1660168"/>
                              <a:gd name="csY50" fmla="*/ 242741 h 1662516"/>
                              <a:gd name="csX51" fmla="*/ 751781 w 1660168"/>
                              <a:gd name="csY51" fmla="*/ 245186 h 1662516"/>
                              <a:gd name="csX52" fmla="*/ 741972 w 1660168"/>
                              <a:gd name="csY52" fmla="*/ 268759 h 1662516"/>
                              <a:gd name="csX53" fmla="*/ 709319 w 1660168"/>
                              <a:gd name="csY53" fmla="*/ 286933 h 1662516"/>
                              <a:gd name="csX54" fmla="*/ 670174 w 1660168"/>
                              <a:gd name="csY54" fmla="*/ 322301 h 1662516"/>
                              <a:gd name="csX55" fmla="*/ 748078 w 1660168"/>
                              <a:gd name="csY55" fmla="*/ 390815 h 1662516"/>
                              <a:gd name="csX56" fmla="*/ 803695 w 1660168"/>
                              <a:gd name="csY56" fmla="*/ 413627 h 1662516"/>
                              <a:gd name="csX57" fmla="*/ 814840 w 1660168"/>
                              <a:gd name="csY57" fmla="*/ 447082 h 1662516"/>
                              <a:gd name="csX58" fmla="*/ 838624 w 1660168"/>
                              <a:gd name="csY58" fmla="*/ 444621 h 1662516"/>
                              <a:gd name="csX59" fmla="*/ 833143 w 1660168"/>
                              <a:gd name="csY59" fmla="*/ 421825 h 1662516"/>
                              <a:gd name="csX60" fmla="*/ 846387 w 1660168"/>
                              <a:gd name="csY60" fmla="*/ 401083 h 1662516"/>
                              <a:gd name="csX61" fmla="*/ 855432 w 1660168"/>
                              <a:gd name="csY61" fmla="*/ 358309 h 1662516"/>
                              <a:gd name="csX62" fmla="*/ 850137 w 1660168"/>
                              <a:gd name="csY62" fmla="*/ 304177 h 1662516"/>
                              <a:gd name="csX63" fmla="*/ 911570 w 1660168"/>
                              <a:gd name="csY63" fmla="*/ 311898 h 1662516"/>
                              <a:gd name="csX64" fmla="*/ 941273 w 1660168"/>
                              <a:gd name="csY64" fmla="*/ 341108 h 1662516"/>
                              <a:gd name="csX65" fmla="*/ 964351 w 1660168"/>
                              <a:gd name="csY65" fmla="*/ 356432 h 1662516"/>
                              <a:gd name="csX66" fmla="*/ 980743 w 1660168"/>
                              <a:gd name="csY66" fmla="*/ 336444 h 1662516"/>
                              <a:gd name="csX67" fmla="*/ 1017234 w 1660168"/>
                              <a:gd name="csY67" fmla="*/ 362627 h 1662516"/>
                              <a:gd name="csX68" fmla="*/ 1047906 w 1660168"/>
                              <a:gd name="csY68" fmla="*/ 401793 h 1662516"/>
                              <a:gd name="csX69" fmla="*/ 1081719 w 1660168"/>
                              <a:gd name="csY69" fmla="*/ 441123 h 1662516"/>
                              <a:gd name="csX70" fmla="*/ 1036636 w 1660168"/>
                              <a:gd name="csY70" fmla="*/ 465683 h 1662516"/>
                              <a:gd name="csX71" fmla="*/ 934166 w 1660168"/>
                              <a:gd name="csY71" fmla="*/ 501272 h 1662516"/>
                              <a:gd name="csX72" fmla="*/ 994854 w 1660168"/>
                              <a:gd name="csY72" fmla="*/ 480641 h 1662516"/>
                              <a:gd name="csX73" fmla="*/ 992989 w 1660168"/>
                              <a:gd name="csY73" fmla="*/ 502940 h 1662516"/>
                              <a:gd name="csX74" fmla="*/ 1029645 w 1660168"/>
                              <a:gd name="csY74" fmla="*/ 512372 h 1662516"/>
                              <a:gd name="csX75" fmla="*/ 1026352 w 1660168"/>
                              <a:gd name="csY75" fmla="*/ 514124 h 1662516"/>
                              <a:gd name="csX76" fmla="*/ 1055130 w 1660168"/>
                              <a:gd name="csY76" fmla="*/ 487743 h 1662516"/>
                              <a:gd name="csX77" fmla="*/ 1067529 w 1660168"/>
                              <a:gd name="csY77" fmla="*/ 463786 h 1662516"/>
                              <a:gd name="csX78" fmla="*/ 1094911 w 1660168"/>
                              <a:gd name="csY78" fmla="*/ 470330 h 1662516"/>
                              <a:gd name="csX79" fmla="*/ 1112645 w 1660168"/>
                              <a:gd name="csY79" fmla="*/ 505618 h 1662516"/>
                              <a:gd name="csX80" fmla="*/ 1035919 w 1660168"/>
                              <a:gd name="csY80" fmla="*/ 515896 h 1662516"/>
                              <a:gd name="csX81" fmla="*/ 994647 w 1660168"/>
                              <a:gd name="csY81" fmla="*/ 542093 h 1662516"/>
                              <a:gd name="csX82" fmla="*/ 966318 w 1660168"/>
                              <a:gd name="csY82" fmla="*/ 541356 h 1662516"/>
                              <a:gd name="csX83" fmla="*/ 994203 w 1660168"/>
                              <a:gd name="csY83" fmla="*/ 522339 h 1662516"/>
                              <a:gd name="csX84" fmla="*/ 946794 w 1660168"/>
                              <a:gd name="csY84" fmla="*/ 540988 h 1662516"/>
                              <a:gd name="csX85" fmla="*/ 915348 w 1660168"/>
                              <a:gd name="csY85" fmla="*/ 573141 h 1662516"/>
                              <a:gd name="csX86" fmla="*/ 893626 w 1660168"/>
                              <a:gd name="csY86" fmla="*/ 585802 h 1662516"/>
                              <a:gd name="csX87" fmla="*/ 882559 w 1660168"/>
                              <a:gd name="csY87" fmla="*/ 608706 h 1662516"/>
                              <a:gd name="csX88" fmla="*/ 866198 w 1660168"/>
                              <a:gd name="csY88" fmla="*/ 616932 h 1662516"/>
                              <a:gd name="csX89" fmla="*/ 868591 w 1660168"/>
                              <a:gd name="csY89" fmla="*/ 639478 h 1662516"/>
                              <a:gd name="csX90" fmla="*/ 835576 w 1660168"/>
                              <a:gd name="csY90" fmla="*/ 668097 h 1662516"/>
                              <a:gd name="csX91" fmla="*/ 838805 w 1660168"/>
                              <a:gd name="csY91" fmla="*/ 664882 h 1662516"/>
                              <a:gd name="csX92" fmla="*/ 813960 w 1660168"/>
                              <a:gd name="csY92" fmla="*/ 689670 h 1662516"/>
                              <a:gd name="csX93" fmla="*/ 823532 w 1660168"/>
                              <a:gd name="csY93" fmla="*/ 744743 h 1662516"/>
                              <a:gd name="csX94" fmla="*/ 791891 w 1660168"/>
                              <a:gd name="csY94" fmla="*/ 720916 h 1662516"/>
                              <a:gd name="csX95" fmla="*/ 691698 w 1660168"/>
                              <a:gd name="csY95" fmla="*/ 712329 h 1662516"/>
                              <a:gd name="csX96" fmla="*/ 637072 w 1660168"/>
                              <a:gd name="csY96" fmla="*/ 810395 h 1662516"/>
                              <a:gd name="csX97" fmla="*/ 691815 w 1660168"/>
                              <a:gd name="csY97" fmla="*/ 833836 h 1662516"/>
                              <a:gd name="csX98" fmla="*/ 737519 w 1660168"/>
                              <a:gd name="csY98" fmla="*/ 800577 h 1662516"/>
                              <a:gd name="csX99" fmla="*/ 735244 w 1660168"/>
                              <a:gd name="csY99" fmla="*/ 848244 h 1662516"/>
                              <a:gd name="csX100" fmla="*/ 752068 w 1660168"/>
                              <a:gd name="csY100" fmla="*/ 864446 h 1662516"/>
                              <a:gd name="csX101" fmla="*/ 782194 w 1660168"/>
                              <a:gd name="csY101" fmla="*/ 865760 h 1662516"/>
                              <a:gd name="csX102" fmla="*/ 793857 w 1660168"/>
                              <a:gd name="csY102" fmla="*/ 881491 h 1662516"/>
                              <a:gd name="csX103" fmla="*/ 797369 w 1660168"/>
                              <a:gd name="csY103" fmla="*/ 929111 h 1662516"/>
                              <a:gd name="csX104" fmla="*/ 847102 w 1660168"/>
                              <a:gd name="csY104" fmla="*/ 934018 h 1662516"/>
                              <a:gd name="csX105" fmla="*/ 889811 w 1660168"/>
                              <a:gd name="csY105" fmla="*/ 915505 h 1662516"/>
                              <a:gd name="csX106" fmla="*/ 923195 w 1660168"/>
                              <a:gd name="csY106" fmla="*/ 917611 h 1662516"/>
                              <a:gd name="csX107" fmla="*/ 950995 w 1660168"/>
                              <a:gd name="csY107" fmla="*/ 909038 h 1662516"/>
                              <a:gd name="csX108" fmla="*/ 980655 w 1660168"/>
                              <a:gd name="csY108" fmla="*/ 922824 h 1662516"/>
                              <a:gd name="csX109" fmla="*/ 997402 w 1660168"/>
                              <a:gd name="csY109" fmla="*/ 921302 h 1662516"/>
                              <a:gd name="csX110" fmla="*/ 1062004 w 1660168"/>
                              <a:gd name="csY110" fmla="*/ 954941 h 1662516"/>
                              <a:gd name="csX111" fmla="*/ 1108505 w 1660168"/>
                              <a:gd name="csY111" fmla="*/ 970038 h 1662516"/>
                              <a:gd name="csX112" fmla="*/ 1147069 w 1660168"/>
                              <a:gd name="csY112" fmla="*/ 1012197 h 1662516"/>
                              <a:gd name="csX113" fmla="*/ 1132482 w 1660168"/>
                              <a:gd name="csY113" fmla="*/ 1038656 h 1662516"/>
                              <a:gd name="csX114" fmla="*/ 1168322 w 1660168"/>
                              <a:gd name="csY114" fmla="*/ 1035035 h 1662516"/>
                              <a:gd name="csX115" fmla="*/ 1148932 w 1660168"/>
                              <a:gd name="csY115" fmla="*/ 1043438 h 1662516"/>
                              <a:gd name="csX116" fmla="*/ 1163883 w 1660168"/>
                              <a:gd name="csY116" fmla="*/ 1055450 h 1662516"/>
                              <a:gd name="csX117" fmla="*/ 1204821 w 1660168"/>
                              <a:gd name="csY117" fmla="*/ 1052314 h 1662516"/>
                              <a:gd name="csX118" fmla="*/ 1253937 w 1660168"/>
                              <a:gd name="csY118" fmla="*/ 1062505 h 1662516"/>
                              <a:gd name="csX119" fmla="*/ 1307157 w 1660168"/>
                              <a:gd name="csY119" fmla="*/ 1085875 h 1662516"/>
                              <a:gd name="csX120" fmla="*/ 1301970 w 1660168"/>
                              <a:gd name="csY120" fmla="*/ 1133959 h 1662516"/>
                              <a:gd name="csX121" fmla="*/ 1265506 w 1660168"/>
                              <a:gd name="csY121" fmla="*/ 1178330 h 1662516"/>
                              <a:gd name="csX122" fmla="*/ 1260797 w 1660168"/>
                              <a:gd name="csY122" fmla="*/ 1228718 h 1662516"/>
                              <a:gd name="csX123" fmla="*/ 1237217 w 1660168"/>
                              <a:gd name="csY123" fmla="*/ 1259256 h 1662516"/>
                              <a:gd name="csX124" fmla="*/ 1219137 w 1660168"/>
                              <a:gd name="csY124" fmla="*/ 1277491 h 1662516"/>
                              <a:gd name="csX125" fmla="*/ 1172977 w 1660168"/>
                              <a:gd name="csY125" fmla="*/ 1302812 h 1662516"/>
                              <a:gd name="csX126" fmla="*/ 1174224 w 1660168"/>
                              <a:gd name="csY126" fmla="*/ 1299034 h 1662516"/>
                              <a:gd name="csX127" fmla="*/ 1163878 w 1660168"/>
                              <a:gd name="csY127" fmla="*/ 1326355 h 1662516"/>
                              <a:gd name="csX128" fmla="*/ 1139073 w 1660168"/>
                              <a:gd name="csY128" fmla="*/ 1357379 h 1662516"/>
                              <a:gd name="csX129" fmla="*/ 1098366 w 1660168"/>
                              <a:gd name="csY129" fmla="*/ 1405300 h 1662516"/>
                              <a:gd name="csX130" fmla="*/ 1066948 w 1660168"/>
                              <a:gd name="csY130" fmla="*/ 1403196 h 1662516"/>
                              <a:gd name="csX131" fmla="*/ 1073521 w 1660168"/>
                              <a:gd name="csY131" fmla="*/ 1410617 h 1662516"/>
                              <a:gd name="csX132" fmla="*/ 1012146 w 1660168"/>
                              <a:gd name="csY132" fmla="*/ 1456102 h 1662516"/>
                              <a:gd name="csX133" fmla="*/ 990187 w 1660168"/>
                              <a:gd name="csY133" fmla="*/ 1481336 h 1662516"/>
                              <a:gd name="csX134" fmla="*/ 980013 w 1660168"/>
                              <a:gd name="csY134" fmla="*/ 1511571 h 1662516"/>
                              <a:gd name="csX135" fmla="*/ 962964 w 1660168"/>
                              <a:gd name="csY135" fmla="*/ 1539504 h 1662516"/>
                              <a:gd name="csX136" fmla="*/ 972761 w 1660168"/>
                              <a:gd name="csY136" fmla="*/ 1553134 h 1662516"/>
                              <a:gd name="csX137" fmla="*/ 889891 w 1660168"/>
                              <a:gd name="csY137" fmla="*/ 1564535 h 1662516"/>
                              <a:gd name="csX138" fmla="*/ 879665 w 1660168"/>
                              <a:gd name="csY138" fmla="*/ 1551273 h 1662516"/>
                              <a:gd name="csX139" fmla="*/ 899131 w 1660168"/>
                              <a:gd name="csY139" fmla="*/ 1520308 h 1662516"/>
                              <a:gd name="csX140" fmla="*/ 901286 w 1660168"/>
                              <a:gd name="csY140" fmla="*/ 1507008 h 1662516"/>
                              <a:gd name="csX141" fmla="*/ 901300 w 1660168"/>
                              <a:gd name="csY141" fmla="*/ 1480330 h 1662516"/>
                              <a:gd name="csX142" fmla="*/ 913626 w 1660168"/>
                              <a:gd name="csY142" fmla="*/ 1404358 h 1662516"/>
                              <a:gd name="csX143" fmla="*/ 928636 w 1660168"/>
                              <a:gd name="csY143" fmla="*/ 1294200 h 1662516"/>
                              <a:gd name="csX144" fmla="*/ 930574 w 1660168"/>
                              <a:gd name="csY144" fmla="*/ 1226435 h 1662516"/>
                              <a:gd name="csX145" fmla="*/ 881815 w 1660168"/>
                              <a:gd name="csY145" fmla="*/ 1182354 h 1662516"/>
                              <a:gd name="csX146" fmla="*/ 839153 w 1660168"/>
                              <a:gd name="csY146" fmla="*/ 1125587 h 1662516"/>
                              <a:gd name="csX147" fmla="*/ 818507 w 1660168"/>
                              <a:gd name="csY147" fmla="*/ 1092617 h 1662516"/>
                              <a:gd name="csX148" fmla="*/ 820500 w 1660168"/>
                              <a:gd name="csY148" fmla="*/ 1067763 h 1662516"/>
                              <a:gd name="csX149" fmla="*/ 824454 w 1660168"/>
                              <a:gd name="csY149" fmla="*/ 1025832 h 1662516"/>
                              <a:gd name="csX150" fmla="*/ 851421 w 1660168"/>
                              <a:gd name="csY150" fmla="*/ 982332 h 1662516"/>
                              <a:gd name="csX151" fmla="*/ 837302 w 1660168"/>
                              <a:gd name="csY151" fmla="*/ 943893 h 1662516"/>
                              <a:gd name="csX152" fmla="*/ 810935 w 1660168"/>
                              <a:gd name="csY152" fmla="*/ 946107 h 1662516"/>
                              <a:gd name="csX153" fmla="*/ 776269 w 1660168"/>
                              <a:gd name="csY153" fmla="*/ 928188 h 1662516"/>
                              <a:gd name="csX154" fmla="*/ 744503 w 1660168"/>
                              <a:gd name="csY154" fmla="*/ 892690 h 1662516"/>
                              <a:gd name="csX155" fmla="*/ 712219 w 1660168"/>
                              <a:gd name="csY155" fmla="*/ 885866 h 1662516"/>
                              <a:gd name="csX156" fmla="*/ 680828 w 1660168"/>
                              <a:gd name="csY156" fmla="*/ 861035 h 1662516"/>
                              <a:gd name="csX157" fmla="*/ 639770 w 1660168"/>
                              <a:gd name="csY157" fmla="*/ 862128 h 1662516"/>
                              <a:gd name="csX158" fmla="*/ 591082 w 1660168"/>
                              <a:gd name="csY158" fmla="*/ 838762 h 1662516"/>
                              <a:gd name="csX159" fmla="*/ 537366 w 1660168"/>
                              <a:gd name="csY159" fmla="*/ 786372 h 1662516"/>
                              <a:gd name="csX160" fmla="*/ 499143 w 1660168"/>
                              <a:gd name="csY160" fmla="*/ 732788 h 1662516"/>
                              <a:gd name="csX161" fmla="*/ 453680 w 1660168"/>
                              <a:gd name="csY161" fmla="*/ 691121 h 1662516"/>
                              <a:gd name="csX162" fmla="*/ 460605 w 1660168"/>
                              <a:gd name="csY162" fmla="*/ 713472 h 1662516"/>
                              <a:gd name="csX163" fmla="*/ 493145 w 1660168"/>
                              <a:gd name="csY163" fmla="*/ 759739 h 1662516"/>
                              <a:gd name="csX164" fmla="*/ 486231 w 1660168"/>
                              <a:gd name="csY164" fmla="*/ 764663 h 1662516"/>
                              <a:gd name="csX165" fmla="*/ 431325 w 1660168"/>
                              <a:gd name="csY165" fmla="*/ 689315 h 1662516"/>
                              <a:gd name="csX166" fmla="*/ 416713 w 1660168"/>
                              <a:gd name="csY166" fmla="*/ 663673 h 1662516"/>
                              <a:gd name="csX167" fmla="*/ 385290 w 1660168"/>
                              <a:gd name="csY167" fmla="*/ 641582 h 1662516"/>
                              <a:gd name="csX168" fmla="*/ 348627 w 1660168"/>
                              <a:gd name="csY168" fmla="*/ 525297 h 1662516"/>
                              <a:gd name="csX169" fmla="*/ 352795 w 1660168"/>
                              <a:gd name="csY169" fmla="*/ 485623 h 1662516"/>
                              <a:gd name="csX170" fmla="*/ 335701 w 1660168"/>
                              <a:gd name="csY170" fmla="*/ 456222 h 1662516"/>
                              <a:gd name="csX171" fmla="*/ 325751 w 1660168"/>
                              <a:gd name="csY171" fmla="*/ 440508 h 1662516"/>
                              <a:gd name="csX172" fmla="*/ 299508 w 1660168"/>
                              <a:gd name="csY172" fmla="*/ 404153 h 1662516"/>
                              <a:gd name="csX173" fmla="*/ 256712 w 1660168"/>
                              <a:gd name="csY173" fmla="*/ 371699 h 1662516"/>
                              <a:gd name="csX174" fmla="*/ 552960 w 1660168"/>
                              <a:gd name="csY174" fmla="*/ 149817 h 1662516"/>
                              <a:gd name="csX175" fmla="*/ 560186 w 1660168"/>
                              <a:gd name="csY175" fmla="*/ 167176 h 1662516"/>
                              <a:gd name="csX176" fmla="*/ 597663 w 1660168"/>
                              <a:gd name="csY176" fmla="*/ 184248 h 1662516"/>
                              <a:gd name="csX177" fmla="*/ 553035 w 1660168"/>
                              <a:gd name="csY177" fmla="*/ 203835 h 1662516"/>
                              <a:gd name="csX178" fmla="*/ 493102 w 1660168"/>
                              <a:gd name="csY178" fmla="*/ 212202 h 1662516"/>
                              <a:gd name="csX179" fmla="*/ 526315 w 1660168"/>
                              <a:gd name="csY179" fmla="*/ 217086 h 1662516"/>
                              <a:gd name="csX180" fmla="*/ 584250 w 1660168"/>
                              <a:gd name="csY180" fmla="*/ 217868 h 1662516"/>
                              <a:gd name="csX181" fmla="*/ 624802 w 1660168"/>
                              <a:gd name="csY181" fmla="*/ 223538 h 1662516"/>
                              <a:gd name="csX182" fmla="*/ 633983 w 1660168"/>
                              <a:gd name="csY182" fmla="*/ 202890 h 1662516"/>
                              <a:gd name="csX183" fmla="*/ 617150 w 1660168"/>
                              <a:gd name="csY183" fmla="*/ 200674 h 1662516"/>
                              <a:gd name="csX184" fmla="*/ 658812 w 1660168"/>
                              <a:gd name="csY184" fmla="*/ 204667 h 1662516"/>
                              <a:gd name="csX185" fmla="*/ 669005 w 1660168"/>
                              <a:gd name="csY185" fmla="*/ 220416 h 1662516"/>
                              <a:gd name="csX186" fmla="*/ 647286 w 1660168"/>
                              <a:gd name="csY186" fmla="*/ 180262 h 1662516"/>
                              <a:gd name="csX187" fmla="*/ 694248 w 1660168"/>
                              <a:gd name="csY187" fmla="*/ 181145 h 1662516"/>
                              <a:gd name="csX188" fmla="*/ 723482 w 1660168"/>
                              <a:gd name="csY188" fmla="*/ 172729 h 1662516"/>
                              <a:gd name="csX189" fmla="*/ 723482 w 1660168"/>
                              <a:gd name="csY189" fmla="*/ 168724 h 1662516"/>
                              <a:gd name="csX190" fmla="*/ 705332 w 1660168"/>
                              <a:gd name="csY190" fmla="*/ 166064 h 1662516"/>
                              <a:gd name="csX191" fmla="*/ 729942 w 1660168"/>
                              <a:gd name="csY191" fmla="*/ 131938 h 1662516"/>
                              <a:gd name="csX192" fmla="*/ 795694 w 1660168"/>
                              <a:gd name="csY192" fmla="*/ 116819 h 1662516"/>
                              <a:gd name="csX193" fmla="*/ 698574 w 1660168"/>
                              <a:gd name="csY193" fmla="*/ 138571 h 1662516"/>
                              <a:gd name="csX194" fmla="*/ 659828 w 1660168"/>
                              <a:gd name="csY194" fmla="*/ 151476 h 1662516"/>
                              <a:gd name="csX195" fmla="*/ 679633 w 1660168"/>
                              <a:gd name="csY195" fmla="*/ 111496 h 1662516"/>
                              <a:gd name="csX196" fmla="*/ 677022 w 1660168"/>
                              <a:gd name="csY196" fmla="*/ 111496 h 1662516"/>
                              <a:gd name="csX197" fmla="*/ 830088 w 1660168"/>
                              <a:gd name="csY197" fmla="*/ 95324 h 1662516"/>
                              <a:gd name="csX198" fmla="*/ 930064 w 1660168"/>
                              <a:gd name="csY198" fmla="*/ 102313 h 1662516"/>
                              <a:gd name="csX199" fmla="*/ 918867 w 1660168"/>
                              <a:gd name="csY199" fmla="*/ 118374 h 1662516"/>
                              <a:gd name="csX200" fmla="*/ 856417 w 1660168"/>
                              <a:gd name="csY200" fmla="*/ 146986 h 1662516"/>
                              <a:gd name="csX201" fmla="*/ 949012 w 1660168"/>
                              <a:gd name="csY201" fmla="*/ 135891 h 1662516"/>
                              <a:gd name="csX202" fmla="*/ 925964 w 1660168"/>
                              <a:gd name="csY202" fmla="*/ 132338 h 1662516"/>
                              <a:gd name="csX203" fmla="*/ 973147 w 1660168"/>
                              <a:gd name="csY203" fmla="*/ 109434 h 1662516"/>
                              <a:gd name="csX204" fmla="*/ 1362472 w 1660168"/>
                              <a:gd name="csY204" fmla="*/ 324732 h 1662516"/>
                              <a:gd name="csX205" fmla="*/ 1360293 w 1660168"/>
                              <a:gd name="csY205" fmla="*/ 324718 h 1662516"/>
                              <a:gd name="csX206" fmla="*/ 1360293 w 1660168"/>
                              <a:gd name="csY206" fmla="*/ 324718 h 1662516"/>
                              <a:gd name="csX207" fmla="*/ 1494637 w 1660168"/>
                              <a:gd name="csY207" fmla="*/ 616570 h 1662516"/>
                              <a:gd name="csX208" fmla="*/ 1500513 w 1660168"/>
                              <a:gd name="csY208" fmla="*/ 610275 h 1662516"/>
                              <a:gd name="csX209" fmla="*/ 1506081 w 1660168"/>
                              <a:gd name="csY209" fmla="*/ 597423 h 1662516"/>
                              <a:gd name="csX210" fmla="*/ 1518749 w 1660168"/>
                              <a:gd name="csY210" fmla="*/ 587897 h 1662516"/>
                              <a:gd name="csX211" fmla="*/ 1522065 w 1660168"/>
                              <a:gd name="csY211" fmla="*/ 583654 h 1662516"/>
                              <a:gd name="csX212" fmla="*/ 1551166 w 1660168"/>
                              <a:gd name="csY212" fmla="*/ 689576 h 1662516"/>
                              <a:gd name="csX213" fmla="*/ 1550564 w 1660168"/>
                              <a:gd name="csY213" fmla="*/ 690450 h 1662516"/>
                              <a:gd name="csX214" fmla="*/ 1534758 w 1660168"/>
                              <a:gd name="csY214" fmla="*/ 693675 h 1662516"/>
                              <a:gd name="csX215" fmla="*/ 1514025 w 1660168"/>
                              <a:gd name="csY215" fmla="*/ 683133 h 1662516"/>
                              <a:gd name="csX216" fmla="*/ 1496253 w 1660168"/>
                              <a:gd name="csY216" fmla="*/ 663690 h 1662516"/>
                              <a:gd name="csX217" fmla="*/ 1494802 w 1660168"/>
                              <a:gd name="csY217" fmla="*/ 640225 h 1662516"/>
                              <a:gd name="csX218" fmla="*/ 1494637 w 1660168"/>
                              <a:gd name="csY218" fmla="*/ 616570 h 1662516"/>
                              <a:gd name="csX219" fmla="*/ 1494637 w 1660168"/>
                              <a:gd name="csY219" fmla="*/ 616570 h 1662516"/>
                              <a:gd name="csX220" fmla="*/ 1504136 w 1660168"/>
                              <a:gd name="csY220" fmla="*/ 997705 h 1662516"/>
                              <a:gd name="csX221" fmla="*/ 1462918 w 1660168"/>
                              <a:gd name="csY221" fmla="*/ 952604 h 1662516"/>
                              <a:gd name="csX222" fmla="*/ 1459557 w 1660168"/>
                              <a:gd name="csY222" fmla="*/ 898221 h 1662516"/>
                              <a:gd name="csX223" fmla="*/ 1459166 w 1660168"/>
                              <a:gd name="csY223" fmla="*/ 843382 h 1662516"/>
                              <a:gd name="csX224" fmla="*/ 1472784 w 1660168"/>
                              <a:gd name="csY224" fmla="*/ 828798 h 1662516"/>
                              <a:gd name="csX225" fmla="*/ 1485712 w 1660168"/>
                              <a:gd name="csY225" fmla="*/ 798956 h 1662516"/>
                              <a:gd name="csX226" fmla="*/ 1515067 w 1660168"/>
                              <a:gd name="csY226" fmla="*/ 776893 h 1662516"/>
                              <a:gd name="csX227" fmla="*/ 1530969 w 1660168"/>
                              <a:gd name="csY227" fmla="*/ 749466 h 1662516"/>
                              <a:gd name="csX228" fmla="*/ 1556548 w 1660168"/>
                              <a:gd name="csY228" fmla="*/ 719834 h 1662516"/>
                              <a:gd name="csX229" fmla="*/ 1564974 w 1660168"/>
                              <a:gd name="csY229" fmla="*/ 831252 h 1662516"/>
                              <a:gd name="csX230" fmla="*/ 1540150 w 1660168"/>
                              <a:gd name="csY230" fmla="*/ 1020741 h 1662516"/>
                              <a:gd name="csX231" fmla="*/ 1504136 w 1660168"/>
                              <a:gd name="csY231" fmla="*/ 997705 h 1662516"/>
                              <a:gd name="csX232" fmla="*/ 1504136 w 1660168"/>
                              <a:gd name="csY232" fmla="*/ 997705 h 166251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 ang="0">
                                <a:pos x="csX111" y="csY111"/>
                              </a:cxn>
                              <a:cxn ang="0">
                                <a:pos x="csX112" y="csY112"/>
                              </a:cxn>
                              <a:cxn ang="0">
                                <a:pos x="csX113" y="csY113"/>
                              </a:cxn>
                              <a:cxn ang="0">
                                <a:pos x="csX114" y="csY114"/>
                              </a:cxn>
                              <a:cxn ang="0">
                                <a:pos x="csX115" y="csY115"/>
                              </a:cxn>
                              <a:cxn ang="0">
                                <a:pos x="csX116" y="csY116"/>
                              </a:cxn>
                              <a:cxn ang="0">
                                <a:pos x="csX117" y="csY117"/>
                              </a:cxn>
                              <a:cxn ang="0">
                                <a:pos x="csX118" y="csY118"/>
                              </a:cxn>
                              <a:cxn ang="0">
                                <a:pos x="csX119" y="csY119"/>
                              </a:cxn>
                              <a:cxn ang="0">
                                <a:pos x="csX120" y="csY120"/>
                              </a:cxn>
                              <a:cxn ang="0">
                                <a:pos x="csX121" y="csY121"/>
                              </a:cxn>
                              <a:cxn ang="0">
                                <a:pos x="csX122" y="csY122"/>
                              </a:cxn>
                              <a:cxn ang="0">
                                <a:pos x="csX123" y="csY123"/>
                              </a:cxn>
                              <a:cxn ang="0">
                                <a:pos x="csX124" y="csY124"/>
                              </a:cxn>
                              <a:cxn ang="0">
                                <a:pos x="csX125" y="csY125"/>
                              </a:cxn>
                              <a:cxn ang="0">
                                <a:pos x="csX126" y="csY126"/>
                              </a:cxn>
                              <a:cxn ang="0">
                                <a:pos x="csX127" y="csY127"/>
                              </a:cxn>
                              <a:cxn ang="0">
                                <a:pos x="csX128" y="csY128"/>
                              </a:cxn>
                              <a:cxn ang="0">
                                <a:pos x="csX129" y="csY129"/>
                              </a:cxn>
                              <a:cxn ang="0">
                                <a:pos x="csX130" y="csY130"/>
                              </a:cxn>
                              <a:cxn ang="0">
                                <a:pos x="csX131" y="csY131"/>
                              </a:cxn>
                              <a:cxn ang="0">
                                <a:pos x="csX132" y="csY132"/>
                              </a:cxn>
                              <a:cxn ang="0">
                                <a:pos x="csX133" y="csY133"/>
                              </a:cxn>
                              <a:cxn ang="0">
                                <a:pos x="csX134" y="csY134"/>
                              </a:cxn>
                              <a:cxn ang="0">
                                <a:pos x="csX135" y="csY135"/>
                              </a:cxn>
                              <a:cxn ang="0">
                                <a:pos x="csX136" y="csY136"/>
                              </a:cxn>
                              <a:cxn ang="0">
                                <a:pos x="csX137" y="csY137"/>
                              </a:cxn>
                              <a:cxn ang="0">
                                <a:pos x="csX138" y="csY138"/>
                              </a:cxn>
                              <a:cxn ang="0">
                                <a:pos x="csX139" y="csY139"/>
                              </a:cxn>
                              <a:cxn ang="0">
                                <a:pos x="csX140" y="csY140"/>
                              </a:cxn>
                              <a:cxn ang="0">
                                <a:pos x="csX141" y="csY141"/>
                              </a:cxn>
                              <a:cxn ang="0">
                                <a:pos x="csX142" y="csY142"/>
                              </a:cxn>
                              <a:cxn ang="0">
                                <a:pos x="csX143" y="csY143"/>
                              </a:cxn>
                              <a:cxn ang="0">
                                <a:pos x="csX144" y="csY144"/>
                              </a:cxn>
                              <a:cxn ang="0">
                                <a:pos x="csX145" y="csY145"/>
                              </a:cxn>
                              <a:cxn ang="0">
                                <a:pos x="csX146" y="csY146"/>
                              </a:cxn>
                              <a:cxn ang="0">
                                <a:pos x="csX147" y="csY147"/>
                              </a:cxn>
                              <a:cxn ang="0">
                                <a:pos x="csX148" y="csY148"/>
                              </a:cxn>
                              <a:cxn ang="0">
                                <a:pos x="csX149" y="csY149"/>
                              </a:cxn>
                              <a:cxn ang="0">
                                <a:pos x="csX150" y="csY150"/>
                              </a:cxn>
                              <a:cxn ang="0">
                                <a:pos x="csX151" y="csY151"/>
                              </a:cxn>
                              <a:cxn ang="0">
                                <a:pos x="csX152" y="csY152"/>
                              </a:cxn>
                              <a:cxn ang="0">
                                <a:pos x="csX153" y="csY153"/>
                              </a:cxn>
                              <a:cxn ang="0">
                                <a:pos x="csX154" y="csY154"/>
                              </a:cxn>
                              <a:cxn ang="0">
                                <a:pos x="csX155" y="csY155"/>
                              </a:cxn>
                              <a:cxn ang="0">
                                <a:pos x="csX156" y="csY156"/>
                              </a:cxn>
                              <a:cxn ang="0">
                                <a:pos x="csX157" y="csY157"/>
                              </a:cxn>
                              <a:cxn ang="0">
                                <a:pos x="csX158" y="csY158"/>
                              </a:cxn>
                              <a:cxn ang="0">
                                <a:pos x="csX159" y="csY159"/>
                              </a:cxn>
                              <a:cxn ang="0">
                                <a:pos x="csX160" y="csY160"/>
                              </a:cxn>
                              <a:cxn ang="0">
                                <a:pos x="csX161" y="csY161"/>
                              </a:cxn>
                              <a:cxn ang="0">
                                <a:pos x="csX162" y="csY162"/>
                              </a:cxn>
                              <a:cxn ang="0">
                                <a:pos x="csX163" y="csY163"/>
                              </a:cxn>
                              <a:cxn ang="0">
                                <a:pos x="csX164" y="csY164"/>
                              </a:cxn>
                              <a:cxn ang="0">
                                <a:pos x="csX165" y="csY165"/>
                              </a:cxn>
                              <a:cxn ang="0">
                                <a:pos x="csX166" y="csY166"/>
                              </a:cxn>
                              <a:cxn ang="0">
                                <a:pos x="csX167" y="csY167"/>
                              </a:cxn>
                              <a:cxn ang="0">
                                <a:pos x="csX168" y="csY168"/>
                              </a:cxn>
                              <a:cxn ang="0">
                                <a:pos x="csX169" y="csY169"/>
                              </a:cxn>
                              <a:cxn ang="0">
                                <a:pos x="csX170" y="csY170"/>
                              </a:cxn>
                              <a:cxn ang="0">
                                <a:pos x="csX171" y="csY171"/>
                              </a:cxn>
                              <a:cxn ang="0">
                                <a:pos x="csX172" y="csY172"/>
                              </a:cxn>
                              <a:cxn ang="0">
                                <a:pos x="csX173" y="csY173"/>
                              </a:cxn>
                              <a:cxn ang="0">
                                <a:pos x="csX174" y="csY174"/>
                              </a:cxn>
                              <a:cxn ang="0">
                                <a:pos x="csX175" y="csY175"/>
                              </a:cxn>
                              <a:cxn ang="0">
                                <a:pos x="csX176" y="csY176"/>
                              </a:cxn>
                              <a:cxn ang="0">
                                <a:pos x="csX177" y="csY177"/>
                              </a:cxn>
                              <a:cxn ang="0">
                                <a:pos x="csX178" y="csY178"/>
                              </a:cxn>
                              <a:cxn ang="0">
                                <a:pos x="csX179" y="csY179"/>
                              </a:cxn>
                              <a:cxn ang="0">
                                <a:pos x="csX180" y="csY180"/>
                              </a:cxn>
                              <a:cxn ang="0">
                                <a:pos x="csX181" y="csY181"/>
                              </a:cxn>
                              <a:cxn ang="0">
                                <a:pos x="csX182" y="csY182"/>
                              </a:cxn>
                              <a:cxn ang="0">
                                <a:pos x="csX183" y="csY183"/>
                              </a:cxn>
                              <a:cxn ang="0">
                                <a:pos x="csX184" y="csY184"/>
                              </a:cxn>
                              <a:cxn ang="0">
                                <a:pos x="csX185" y="csY185"/>
                              </a:cxn>
                              <a:cxn ang="0">
                                <a:pos x="csX186" y="csY186"/>
                              </a:cxn>
                              <a:cxn ang="0">
                                <a:pos x="csX187" y="csY187"/>
                              </a:cxn>
                              <a:cxn ang="0">
                                <a:pos x="csX188" y="csY188"/>
                              </a:cxn>
                              <a:cxn ang="0">
                                <a:pos x="csX189" y="csY189"/>
                              </a:cxn>
                              <a:cxn ang="0">
                                <a:pos x="csX190" y="csY190"/>
                              </a:cxn>
                              <a:cxn ang="0">
                                <a:pos x="csX191" y="csY191"/>
                              </a:cxn>
                              <a:cxn ang="0">
                                <a:pos x="csX192" y="csY192"/>
                              </a:cxn>
                              <a:cxn ang="0">
                                <a:pos x="csX193" y="csY193"/>
                              </a:cxn>
                              <a:cxn ang="0">
                                <a:pos x="csX194" y="csY194"/>
                              </a:cxn>
                              <a:cxn ang="0">
                                <a:pos x="csX195" y="csY195"/>
                              </a:cxn>
                              <a:cxn ang="0">
                                <a:pos x="csX196" y="csY196"/>
                              </a:cxn>
                              <a:cxn ang="0">
                                <a:pos x="csX197" y="csY197"/>
                              </a:cxn>
                              <a:cxn ang="0">
                                <a:pos x="csX198" y="csY198"/>
                              </a:cxn>
                              <a:cxn ang="0">
                                <a:pos x="csX199" y="csY199"/>
                              </a:cxn>
                              <a:cxn ang="0">
                                <a:pos x="csX200" y="csY200"/>
                              </a:cxn>
                              <a:cxn ang="0">
                                <a:pos x="csX201" y="csY201"/>
                              </a:cxn>
                              <a:cxn ang="0">
                                <a:pos x="csX202" y="csY202"/>
                              </a:cxn>
                              <a:cxn ang="0">
                                <a:pos x="csX203" y="csY203"/>
                              </a:cxn>
                              <a:cxn ang="0">
                                <a:pos x="csX204" y="csY204"/>
                              </a:cxn>
                              <a:cxn ang="0">
                                <a:pos x="csX205" y="csY205"/>
                              </a:cxn>
                              <a:cxn ang="0">
                                <a:pos x="csX206" y="csY206"/>
                              </a:cxn>
                              <a:cxn ang="0">
                                <a:pos x="csX207" y="csY207"/>
                              </a:cxn>
                              <a:cxn ang="0">
                                <a:pos x="csX208" y="csY208"/>
                              </a:cxn>
                              <a:cxn ang="0">
                                <a:pos x="csX209" y="csY209"/>
                              </a:cxn>
                              <a:cxn ang="0">
                                <a:pos x="csX210" y="csY210"/>
                              </a:cxn>
                              <a:cxn ang="0">
                                <a:pos x="csX211" y="csY211"/>
                              </a:cxn>
                              <a:cxn ang="0">
                                <a:pos x="csX212" y="csY212"/>
                              </a:cxn>
                              <a:cxn ang="0">
                                <a:pos x="csX213" y="csY213"/>
                              </a:cxn>
                              <a:cxn ang="0">
                                <a:pos x="csX214" y="csY214"/>
                              </a:cxn>
                              <a:cxn ang="0">
                                <a:pos x="csX215" y="csY215"/>
                              </a:cxn>
                              <a:cxn ang="0">
                                <a:pos x="csX216" y="csY216"/>
                              </a:cxn>
                              <a:cxn ang="0">
                                <a:pos x="csX217" y="csY217"/>
                              </a:cxn>
                              <a:cxn ang="0">
                                <a:pos x="csX218" y="csY218"/>
                              </a:cxn>
                              <a:cxn ang="0">
                                <a:pos x="csX219" y="csY219"/>
                              </a:cxn>
                              <a:cxn ang="0">
                                <a:pos x="csX220" y="csY220"/>
                              </a:cxn>
                              <a:cxn ang="0">
                                <a:pos x="csX221" y="csY221"/>
                              </a:cxn>
                              <a:cxn ang="0">
                                <a:pos x="csX222" y="csY222"/>
                              </a:cxn>
                              <a:cxn ang="0">
                                <a:pos x="csX223" y="csY223"/>
                              </a:cxn>
                              <a:cxn ang="0">
                                <a:pos x="csX224" y="csY224"/>
                              </a:cxn>
                              <a:cxn ang="0">
                                <a:pos x="csX225" y="csY225"/>
                              </a:cxn>
                              <a:cxn ang="0">
                                <a:pos x="csX226" y="csY226"/>
                              </a:cxn>
                              <a:cxn ang="0">
                                <a:pos x="csX227" y="csY227"/>
                              </a:cxn>
                              <a:cxn ang="0">
                                <a:pos x="csX228" y="csY228"/>
                              </a:cxn>
                              <a:cxn ang="0">
                                <a:pos x="csX229" y="csY229"/>
                              </a:cxn>
                              <a:cxn ang="0">
                                <a:pos x="csX230" y="csY230"/>
                              </a:cxn>
                              <a:cxn ang="0">
                                <a:pos x="csX231" y="csY231"/>
                              </a:cxn>
                              <a:cxn ang="0">
                                <a:pos x="csX232" y="csY232"/>
                              </a:cxn>
                            </a:cxnLst>
                            <a:rect l="l" t="t" r="r" b="b"/>
                            <a:pathLst>
                              <a:path w="1660168" h="1662516">
                                <a:moveTo>
                                  <a:pt x="813650" y="690075"/>
                                </a:moveTo>
                                <a:cubicBezTo>
                                  <a:pt x="813739" y="689936"/>
                                  <a:pt x="813868" y="689814"/>
                                  <a:pt x="813955" y="689673"/>
                                </a:cubicBezTo>
                                <a:cubicBezTo>
                                  <a:pt x="813612" y="688033"/>
                                  <a:pt x="813332" y="686601"/>
                                  <a:pt x="813207" y="685581"/>
                                </a:cubicBezTo>
                                <a:cubicBezTo>
                                  <a:pt x="813363" y="687072"/>
                                  <a:pt x="813523" y="688573"/>
                                  <a:pt x="813650" y="690075"/>
                                </a:cubicBezTo>
                                <a:lnTo>
                                  <a:pt x="813650" y="690075"/>
                                </a:lnTo>
                                <a:close/>
                                <a:moveTo>
                                  <a:pt x="1132463" y="1038682"/>
                                </a:moveTo>
                                <a:cubicBezTo>
                                  <a:pt x="1132475" y="1038682"/>
                                  <a:pt x="1132475" y="1038668"/>
                                  <a:pt x="1132475" y="1038661"/>
                                </a:cubicBezTo>
                                <a:cubicBezTo>
                                  <a:pt x="1132433" y="1038640"/>
                                  <a:pt x="1132287" y="1038640"/>
                                  <a:pt x="1132256" y="1038592"/>
                                </a:cubicBezTo>
                                <a:cubicBezTo>
                                  <a:pt x="1132303" y="1038640"/>
                                  <a:pt x="1132416" y="1038640"/>
                                  <a:pt x="1132463" y="1038682"/>
                                </a:cubicBezTo>
                                <a:lnTo>
                                  <a:pt x="1132463" y="1038682"/>
                                </a:lnTo>
                                <a:close/>
                                <a:moveTo>
                                  <a:pt x="1140628" y="1039704"/>
                                </a:moveTo>
                                <a:cubicBezTo>
                                  <a:pt x="1138654" y="1039386"/>
                                  <a:pt x="1134220" y="1039963"/>
                                  <a:pt x="1132465" y="1038682"/>
                                </a:cubicBezTo>
                                <a:cubicBezTo>
                                  <a:pt x="1131383" y="1042423"/>
                                  <a:pt x="1133016" y="1043834"/>
                                  <a:pt x="1140628" y="1039704"/>
                                </a:cubicBezTo>
                                <a:lnTo>
                                  <a:pt x="1140628" y="1039704"/>
                                </a:lnTo>
                                <a:close/>
                                <a:moveTo>
                                  <a:pt x="830085" y="0"/>
                                </a:moveTo>
                                <a:cubicBezTo>
                                  <a:pt x="371633" y="0"/>
                                  <a:pt x="0" y="372158"/>
                                  <a:pt x="0" y="831255"/>
                                </a:cubicBezTo>
                                <a:cubicBezTo>
                                  <a:pt x="0" y="1290341"/>
                                  <a:pt x="371633" y="1662516"/>
                                  <a:pt x="830085" y="1662516"/>
                                </a:cubicBezTo>
                                <a:cubicBezTo>
                                  <a:pt x="1288521" y="1662516"/>
                                  <a:pt x="1660168" y="1290344"/>
                                  <a:pt x="1660168" y="831255"/>
                                </a:cubicBezTo>
                                <a:cubicBezTo>
                                  <a:pt x="1660168" y="372158"/>
                                  <a:pt x="1288521" y="0"/>
                                  <a:pt x="830085" y="0"/>
                                </a:cubicBezTo>
                                <a:lnTo>
                                  <a:pt x="830085" y="0"/>
                                </a:lnTo>
                                <a:close/>
                                <a:moveTo>
                                  <a:pt x="1360293" y="324718"/>
                                </a:moveTo>
                                <a:cubicBezTo>
                                  <a:pt x="1331691" y="325587"/>
                                  <a:pt x="1311781" y="325641"/>
                                  <a:pt x="1288804" y="341521"/>
                                </a:cubicBezTo>
                                <a:cubicBezTo>
                                  <a:pt x="1279545" y="347930"/>
                                  <a:pt x="1273259" y="356418"/>
                                  <a:pt x="1261510" y="359718"/>
                                </a:cubicBezTo>
                                <a:cubicBezTo>
                                  <a:pt x="1250973" y="362689"/>
                                  <a:pt x="1239602" y="360086"/>
                                  <a:pt x="1229151" y="363636"/>
                                </a:cubicBezTo>
                                <a:cubicBezTo>
                                  <a:pt x="1191436" y="376453"/>
                                  <a:pt x="1197411" y="457348"/>
                                  <a:pt x="1147716" y="445130"/>
                                </a:cubicBezTo>
                                <a:cubicBezTo>
                                  <a:pt x="1124373" y="439394"/>
                                  <a:pt x="1107921" y="411769"/>
                                  <a:pt x="1096171" y="393729"/>
                                </a:cubicBezTo>
                                <a:cubicBezTo>
                                  <a:pt x="1085823" y="377859"/>
                                  <a:pt x="1066977" y="364733"/>
                                  <a:pt x="1079705" y="344870"/>
                                </a:cubicBezTo>
                                <a:cubicBezTo>
                                  <a:pt x="1073899" y="346362"/>
                                  <a:pt x="1067708" y="344663"/>
                                  <a:pt x="1061990" y="345751"/>
                                </a:cubicBezTo>
                                <a:cubicBezTo>
                                  <a:pt x="1069952" y="328247"/>
                                  <a:pt x="1096651" y="329775"/>
                                  <a:pt x="1101092" y="320829"/>
                                </a:cubicBezTo>
                                <a:cubicBezTo>
                                  <a:pt x="1112155" y="298405"/>
                                  <a:pt x="1070634" y="296064"/>
                                  <a:pt x="1058878" y="292954"/>
                                </a:cubicBezTo>
                                <a:cubicBezTo>
                                  <a:pt x="1073050" y="277828"/>
                                  <a:pt x="1080223" y="298042"/>
                                  <a:pt x="1094212" y="294610"/>
                                </a:cubicBezTo>
                                <a:cubicBezTo>
                                  <a:pt x="1107653" y="291296"/>
                                  <a:pt x="1087117" y="273567"/>
                                  <a:pt x="1079056" y="271577"/>
                                </a:cubicBezTo>
                                <a:cubicBezTo>
                                  <a:pt x="1076160" y="270858"/>
                                  <a:pt x="1028826" y="284676"/>
                                  <a:pt x="1056224" y="260123"/>
                                </a:cubicBezTo>
                                <a:cubicBezTo>
                                  <a:pt x="1022402" y="238534"/>
                                  <a:pt x="988597" y="216951"/>
                                  <a:pt x="954768" y="195345"/>
                                </a:cubicBezTo>
                                <a:cubicBezTo>
                                  <a:pt x="949075" y="219366"/>
                                  <a:pt x="999782" y="233017"/>
                                  <a:pt x="1016345" y="241481"/>
                                </a:cubicBezTo>
                                <a:cubicBezTo>
                                  <a:pt x="1013774" y="251400"/>
                                  <a:pt x="998366" y="265843"/>
                                  <a:pt x="986569" y="261614"/>
                                </a:cubicBezTo>
                                <a:cubicBezTo>
                                  <a:pt x="975457" y="257624"/>
                                  <a:pt x="979969" y="239186"/>
                                  <a:pt x="963189" y="241038"/>
                                </a:cubicBezTo>
                                <a:cubicBezTo>
                                  <a:pt x="951209" y="268931"/>
                                  <a:pt x="988519" y="260778"/>
                                  <a:pt x="991987" y="277871"/>
                                </a:cubicBezTo>
                                <a:cubicBezTo>
                                  <a:pt x="995924" y="297347"/>
                                  <a:pt x="977882" y="289093"/>
                                  <a:pt x="970943" y="288756"/>
                                </a:cubicBezTo>
                                <a:cubicBezTo>
                                  <a:pt x="969289" y="288672"/>
                                  <a:pt x="956356" y="275266"/>
                                  <a:pt x="955657" y="285414"/>
                                </a:cubicBezTo>
                                <a:cubicBezTo>
                                  <a:pt x="954820" y="297465"/>
                                  <a:pt x="976285" y="292766"/>
                                  <a:pt x="977800" y="304937"/>
                                </a:cubicBezTo>
                                <a:cubicBezTo>
                                  <a:pt x="952797" y="305950"/>
                                  <a:pt x="940028" y="296912"/>
                                  <a:pt x="919674" y="283369"/>
                                </a:cubicBezTo>
                                <a:cubicBezTo>
                                  <a:pt x="895918" y="267581"/>
                                  <a:pt x="883728" y="269004"/>
                                  <a:pt x="854622" y="269004"/>
                                </a:cubicBezTo>
                                <a:cubicBezTo>
                                  <a:pt x="863326" y="265424"/>
                                  <a:pt x="875318" y="262769"/>
                                  <a:pt x="882761" y="257002"/>
                                </a:cubicBezTo>
                                <a:cubicBezTo>
                                  <a:pt x="886826" y="253853"/>
                                  <a:pt x="902782" y="238324"/>
                                  <a:pt x="903833" y="234857"/>
                                </a:cubicBezTo>
                                <a:cubicBezTo>
                                  <a:pt x="908343" y="219898"/>
                                  <a:pt x="903588" y="221034"/>
                                  <a:pt x="889296" y="211227"/>
                                </a:cubicBezTo>
                                <a:cubicBezTo>
                                  <a:pt x="876591" y="202523"/>
                                  <a:pt x="861183" y="186898"/>
                                  <a:pt x="845787" y="183819"/>
                                </a:cubicBezTo>
                                <a:cubicBezTo>
                                  <a:pt x="790011" y="172670"/>
                                  <a:pt x="828584" y="234249"/>
                                  <a:pt x="786245" y="242741"/>
                                </a:cubicBezTo>
                                <a:cubicBezTo>
                                  <a:pt x="786969" y="242779"/>
                                  <a:pt x="787753" y="242812"/>
                                  <a:pt x="788376" y="242812"/>
                                </a:cubicBezTo>
                                <a:lnTo>
                                  <a:pt x="785951" y="242812"/>
                                </a:lnTo>
                                <a:cubicBezTo>
                                  <a:pt x="786059" y="242805"/>
                                  <a:pt x="786146" y="242765"/>
                                  <a:pt x="786245" y="242741"/>
                                </a:cubicBezTo>
                                <a:cubicBezTo>
                                  <a:pt x="776450" y="242390"/>
                                  <a:pt x="758092" y="240004"/>
                                  <a:pt x="751781" y="245186"/>
                                </a:cubicBezTo>
                                <a:cubicBezTo>
                                  <a:pt x="747326" y="248828"/>
                                  <a:pt x="746952" y="263461"/>
                                  <a:pt x="741972" y="268759"/>
                                </a:cubicBezTo>
                                <a:cubicBezTo>
                                  <a:pt x="733108" y="278222"/>
                                  <a:pt x="719895" y="280111"/>
                                  <a:pt x="709319" y="286933"/>
                                </a:cubicBezTo>
                                <a:cubicBezTo>
                                  <a:pt x="698997" y="293600"/>
                                  <a:pt x="676236" y="310699"/>
                                  <a:pt x="670174" y="322301"/>
                                </a:cubicBezTo>
                                <a:cubicBezTo>
                                  <a:pt x="647829" y="365049"/>
                                  <a:pt x="720518" y="378318"/>
                                  <a:pt x="748078" y="390815"/>
                                </a:cubicBezTo>
                                <a:cubicBezTo>
                                  <a:pt x="760529" y="396462"/>
                                  <a:pt x="796917" y="404193"/>
                                  <a:pt x="803695" y="413627"/>
                                </a:cubicBezTo>
                                <a:cubicBezTo>
                                  <a:pt x="812784" y="426296"/>
                                  <a:pt x="795861" y="438176"/>
                                  <a:pt x="814840" y="447082"/>
                                </a:cubicBezTo>
                                <a:cubicBezTo>
                                  <a:pt x="820902" y="449919"/>
                                  <a:pt x="833402" y="450498"/>
                                  <a:pt x="838624" y="444621"/>
                                </a:cubicBezTo>
                                <a:cubicBezTo>
                                  <a:pt x="847109" y="435045"/>
                                  <a:pt x="835176" y="432885"/>
                                  <a:pt x="833143" y="421825"/>
                                </a:cubicBezTo>
                                <a:cubicBezTo>
                                  <a:pt x="829208" y="400535"/>
                                  <a:pt x="835693" y="408994"/>
                                  <a:pt x="846387" y="401083"/>
                                </a:cubicBezTo>
                                <a:cubicBezTo>
                                  <a:pt x="868179" y="384971"/>
                                  <a:pt x="863272" y="383984"/>
                                  <a:pt x="855432" y="358309"/>
                                </a:cubicBezTo>
                                <a:cubicBezTo>
                                  <a:pt x="851790" y="346359"/>
                                  <a:pt x="838055" y="312998"/>
                                  <a:pt x="850137" y="304177"/>
                                </a:cubicBezTo>
                                <a:cubicBezTo>
                                  <a:pt x="865890" y="292667"/>
                                  <a:pt x="899491" y="310414"/>
                                  <a:pt x="911570" y="311898"/>
                                </a:cubicBezTo>
                                <a:cubicBezTo>
                                  <a:pt x="925627" y="313623"/>
                                  <a:pt x="933611" y="333130"/>
                                  <a:pt x="941273" y="341108"/>
                                </a:cubicBezTo>
                                <a:cubicBezTo>
                                  <a:pt x="946361" y="346406"/>
                                  <a:pt x="955462" y="357648"/>
                                  <a:pt x="964351" y="356432"/>
                                </a:cubicBezTo>
                                <a:cubicBezTo>
                                  <a:pt x="978463" y="354496"/>
                                  <a:pt x="972559" y="342143"/>
                                  <a:pt x="980743" y="336444"/>
                                </a:cubicBezTo>
                                <a:cubicBezTo>
                                  <a:pt x="1002699" y="321194"/>
                                  <a:pt x="1008484" y="341909"/>
                                  <a:pt x="1017234" y="362627"/>
                                </a:cubicBezTo>
                                <a:cubicBezTo>
                                  <a:pt x="1025465" y="382088"/>
                                  <a:pt x="1033256" y="389310"/>
                                  <a:pt x="1047906" y="401793"/>
                                </a:cubicBezTo>
                                <a:cubicBezTo>
                                  <a:pt x="1054712" y="407604"/>
                                  <a:pt x="1084532" y="428341"/>
                                  <a:pt x="1081719" y="441123"/>
                                </a:cubicBezTo>
                                <a:cubicBezTo>
                                  <a:pt x="1079811" y="449733"/>
                                  <a:pt x="1045747" y="462792"/>
                                  <a:pt x="1036636" y="465683"/>
                                </a:cubicBezTo>
                                <a:cubicBezTo>
                                  <a:pt x="1003339" y="476243"/>
                                  <a:pt x="940875" y="448392"/>
                                  <a:pt x="934166" y="501272"/>
                                </a:cubicBezTo>
                                <a:cubicBezTo>
                                  <a:pt x="947085" y="496455"/>
                                  <a:pt x="983834" y="466392"/>
                                  <a:pt x="994854" y="480641"/>
                                </a:cubicBezTo>
                                <a:cubicBezTo>
                                  <a:pt x="999879" y="487105"/>
                                  <a:pt x="990867" y="496521"/>
                                  <a:pt x="992989" y="502940"/>
                                </a:cubicBezTo>
                                <a:cubicBezTo>
                                  <a:pt x="999277" y="522188"/>
                                  <a:pt x="1014101" y="515481"/>
                                  <a:pt x="1029645" y="512372"/>
                                </a:cubicBezTo>
                                <a:cubicBezTo>
                                  <a:pt x="1028587" y="513034"/>
                                  <a:pt x="1027500" y="513611"/>
                                  <a:pt x="1026352" y="514124"/>
                                </a:cubicBezTo>
                                <a:cubicBezTo>
                                  <a:pt x="1047591" y="503194"/>
                                  <a:pt x="1045385" y="505472"/>
                                  <a:pt x="1055130" y="487743"/>
                                </a:cubicBezTo>
                                <a:cubicBezTo>
                                  <a:pt x="1058313" y="481951"/>
                                  <a:pt x="1063046" y="467932"/>
                                  <a:pt x="1067529" y="463786"/>
                                </a:cubicBezTo>
                                <a:cubicBezTo>
                                  <a:pt x="1082968" y="449565"/>
                                  <a:pt x="1085346" y="459358"/>
                                  <a:pt x="1094911" y="470330"/>
                                </a:cubicBezTo>
                                <a:cubicBezTo>
                                  <a:pt x="1097416" y="473223"/>
                                  <a:pt x="1121061" y="507319"/>
                                  <a:pt x="1112645" y="505618"/>
                                </a:cubicBezTo>
                                <a:cubicBezTo>
                                  <a:pt x="1085139" y="500094"/>
                                  <a:pt x="1058729" y="500834"/>
                                  <a:pt x="1035919" y="515896"/>
                                </a:cubicBezTo>
                                <a:cubicBezTo>
                                  <a:pt x="1022776" y="524591"/>
                                  <a:pt x="1010344" y="536319"/>
                                  <a:pt x="994647" y="542093"/>
                                </a:cubicBezTo>
                                <a:cubicBezTo>
                                  <a:pt x="990886" y="543469"/>
                                  <a:pt x="963025" y="546112"/>
                                  <a:pt x="966318" y="541356"/>
                                </a:cubicBezTo>
                                <a:cubicBezTo>
                                  <a:pt x="971126" y="534418"/>
                                  <a:pt x="987673" y="529827"/>
                                  <a:pt x="994203" y="522339"/>
                                </a:cubicBezTo>
                                <a:cubicBezTo>
                                  <a:pt x="976106" y="514876"/>
                                  <a:pt x="961014" y="531354"/>
                                  <a:pt x="946794" y="540988"/>
                                </a:cubicBezTo>
                                <a:cubicBezTo>
                                  <a:pt x="931703" y="548138"/>
                                  <a:pt x="928196" y="561459"/>
                                  <a:pt x="915348" y="573141"/>
                                </a:cubicBezTo>
                                <a:cubicBezTo>
                                  <a:pt x="909740" y="578234"/>
                                  <a:pt x="899133" y="579100"/>
                                  <a:pt x="893626" y="585802"/>
                                </a:cubicBezTo>
                                <a:cubicBezTo>
                                  <a:pt x="888284" y="592306"/>
                                  <a:pt x="887621" y="602532"/>
                                  <a:pt x="882559" y="608706"/>
                                </a:cubicBezTo>
                                <a:cubicBezTo>
                                  <a:pt x="879009" y="613029"/>
                                  <a:pt x="869906" y="610419"/>
                                  <a:pt x="866198" y="616932"/>
                                </a:cubicBezTo>
                                <a:cubicBezTo>
                                  <a:pt x="861369" y="625446"/>
                                  <a:pt x="870618" y="633347"/>
                                  <a:pt x="868591" y="639478"/>
                                </a:cubicBezTo>
                                <a:cubicBezTo>
                                  <a:pt x="864876" y="650621"/>
                                  <a:pt x="843715" y="660074"/>
                                  <a:pt x="835576" y="668097"/>
                                </a:cubicBezTo>
                                <a:cubicBezTo>
                                  <a:pt x="836662" y="667051"/>
                                  <a:pt x="837742" y="665972"/>
                                  <a:pt x="838805" y="664882"/>
                                </a:cubicBezTo>
                                <a:cubicBezTo>
                                  <a:pt x="830650" y="673452"/>
                                  <a:pt x="820330" y="679753"/>
                                  <a:pt x="813960" y="689670"/>
                                </a:cubicBezTo>
                                <a:cubicBezTo>
                                  <a:pt x="816884" y="703670"/>
                                  <a:pt x="826103" y="737059"/>
                                  <a:pt x="823532" y="744743"/>
                                </a:cubicBezTo>
                                <a:cubicBezTo>
                                  <a:pt x="815049" y="770017"/>
                                  <a:pt x="798573" y="730996"/>
                                  <a:pt x="791891" y="720916"/>
                                </a:cubicBezTo>
                                <a:cubicBezTo>
                                  <a:pt x="768932" y="686273"/>
                                  <a:pt x="723045" y="709455"/>
                                  <a:pt x="691698" y="712329"/>
                                </a:cubicBezTo>
                                <a:cubicBezTo>
                                  <a:pt x="651609" y="716002"/>
                                  <a:pt x="612342" y="768104"/>
                                  <a:pt x="637072" y="810395"/>
                                </a:cubicBezTo>
                                <a:cubicBezTo>
                                  <a:pt x="648942" y="830678"/>
                                  <a:pt x="668911" y="838531"/>
                                  <a:pt x="691815" y="833836"/>
                                </a:cubicBezTo>
                                <a:cubicBezTo>
                                  <a:pt x="712203" y="829658"/>
                                  <a:pt x="718324" y="801098"/>
                                  <a:pt x="737519" y="800577"/>
                                </a:cubicBezTo>
                                <a:cubicBezTo>
                                  <a:pt x="772797" y="799635"/>
                                  <a:pt x="738297" y="835193"/>
                                  <a:pt x="735244" y="848244"/>
                                </a:cubicBezTo>
                                <a:cubicBezTo>
                                  <a:pt x="732421" y="860333"/>
                                  <a:pt x="739643" y="861449"/>
                                  <a:pt x="752068" y="864446"/>
                                </a:cubicBezTo>
                                <a:cubicBezTo>
                                  <a:pt x="761244" y="866644"/>
                                  <a:pt x="774239" y="860514"/>
                                  <a:pt x="782194" y="865760"/>
                                </a:cubicBezTo>
                                <a:cubicBezTo>
                                  <a:pt x="787205" y="869075"/>
                                  <a:pt x="786962" y="887211"/>
                                  <a:pt x="793857" y="881491"/>
                                </a:cubicBezTo>
                                <a:cubicBezTo>
                                  <a:pt x="780289" y="892754"/>
                                  <a:pt x="783457" y="919460"/>
                                  <a:pt x="797369" y="929111"/>
                                </a:cubicBezTo>
                                <a:cubicBezTo>
                                  <a:pt x="812793" y="939827"/>
                                  <a:pt x="830953" y="929905"/>
                                  <a:pt x="847102" y="934018"/>
                                </a:cubicBezTo>
                                <a:cubicBezTo>
                                  <a:pt x="877591" y="941808"/>
                                  <a:pt x="863037" y="931690"/>
                                  <a:pt x="889811" y="915505"/>
                                </a:cubicBezTo>
                                <a:cubicBezTo>
                                  <a:pt x="907881" y="904598"/>
                                  <a:pt x="910845" y="917559"/>
                                  <a:pt x="923195" y="917611"/>
                                </a:cubicBezTo>
                                <a:cubicBezTo>
                                  <a:pt x="931600" y="917644"/>
                                  <a:pt x="936940" y="905507"/>
                                  <a:pt x="950995" y="909038"/>
                                </a:cubicBezTo>
                                <a:cubicBezTo>
                                  <a:pt x="962451" y="911931"/>
                                  <a:pt x="966977" y="920786"/>
                                  <a:pt x="980655" y="922824"/>
                                </a:cubicBezTo>
                                <a:cubicBezTo>
                                  <a:pt x="986263" y="923651"/>
                                  <a:pt x="992053" y="920711"/>
                                  <a:pt x="997402" y="921302"/>
                                </a:cubicBezTo>
                                <a:cubicBezTo>
                                  <a:pt x="1022699" y="924117"/>
                                  <a:pt x="1042068" y="940303"/>
                                  <a:pt x="1062004" y="954941"/>
                                </a:cubicBezTo>
                                <a:cubicBezTo>
                                  <a:pt x="1078433" y="966985"/>
                                  <a:pt x="1089314" y="964545"/>
                                  <a:pt x="1108505" y="970038"/>
                                </a:cubicBezTo>
                                <a:cubicBezTo>
                                  <a:pt x="1122525" y="974040"/>
                                  <a:pt x="1148393" y="994358"/>
                                  <a:pt x="1147069" y="1012197"/>
                                </a:cubicBezTo>
                                <a:cubicBezTo>
                                  <a:pt x="1146831" y="1015389"/>
                                  <a:pt x="1134576" y="1031431"/>
                                  <a:pt x="1132482" y="1038656"/>
                                </a:cubicBezTo>
                                <a:cubicBezTo>
                                  <a:pt x="1136069" y="1041144"/>
                                  <a:pt x="1161020" y="1035561"/>
                                  <a:pt x="1168322" y="1035035"/>
                                </a:cubicBezTo>
                                <a:cubicBezTo>
                                  <a:pt x="1165923" y="1037832"/>
                                  <a:pt x="1148932" y="1049787"/>
                                  <a:pt x="1148932" y="1043438"/>
                                </a:cubicBezTo>
                                <a:cubicBezTo>
                                  <a:pt x="1148932" y="1046694"/>
                                  <a:pt x="1160954" y="1053374"/>
                                  <a:pt x="1163883" y="1055450"/>
                                </a:cubicBezTo>
                                <a:cubicBezTo>
                                  <a:pt x="1172744" y="1026635"/>
                                  <a:pt x="1187301" y="1045177"/>
                                  <a:pt x="1204821" y="1052314"/>
                                </a:cubicBezTo>
                                <a:cubicBezTo>
                                  <a:pt x="1219716" y="1058389"/>
                                  <a:pt x="1238050" y="1058715"/>
                                  <a:pt x="1253937" y="1062505"/>
                                </a:cubicBezTo>
                                <a:cubicBezTo>
                                  <a:pt x="1267423" y="1065720"/>
                                  <a:pt x="1297164" y="1074839"/>
                                  <a:pt x="1307157" y="1085875"/>
                                </a:cubicBezTo>
                                <a:cubicBezTo>
                                  <a:pt x="1319186" y="1099159"/>
                                  <a:pt x="1310871" y="1120741"/>
                                  <a:pt x="1301970" y="1133959"/>
                                </a:cubicBezTo>
                                <a:cubicBezTo>
                                  <a:pt x="1290326" y="1151282"/>
                                  <a:pt x="1272770" y="1157947"/>
                                  <a:pt x="1265506" y="1178330"/>
                                </a:cubicBezTo>
                                <a:cubicBezTo>
                                  <a:pt x="1259766" y="1194485"/>
                                  <a:pt x="1264076" y="1210807"/>
                                  <a:pt x="1260797" y="1228718"/>
                                </a:cubicBezTo>
                                <a:cubicBezTo>
                                  <a:pt x="1256363" y="1252962"/>
                                  <a:pt x="1252808" y="1244463"/>
                                  <a:pt x="1237217" y="1259256"/>
                                </a:cubicBezTo>
                                <a:cubicBezTo>
                                  <a:pt x="1224098" y="1271715"/>
                                  <a:pt x="1236998" y="1269550"/>
                                  <a:pt x="1219137" y="1277491"/>
                                </a:cubicBezTo>
                                <a:cubicBezTo>
                                  <a:pt x="1201196" y="1285475"/>
                                  <a:pt x="1185398" y="1283100"/>
                                  <a:pt x="1172977" y="1302812"/>
                                </a:cubicBezTo>
                                <a:cubicBezTo>
                                  <a:pt x="1173474" y="1301573"/>
                                  <a:pt x="1173878" y="1300329"/>
                                  <a:pt x="1174224" y="1299034"/>
                                </a:cubicBezTo>
                                <a:cubicBezTo>
                                  <a:pt x="1168983" y="1306379"/>
                                  <a:pt x="1166362" y="1321420"/>
                                  <a:pt x="1163878" y="1326355"/>
                                </a:cubicBezTo>
                                <a:cubicBezTo>
                                  <a:pt x="1157617" y="1338948"/>
                                  <a:pt x="1148979" y="1346891"/>
                                  <a:pt x="1139073" y="1357379"/>
                                </a:cubicBezTo>
                                <a:cubicBezTo>
                                  <a:pt x="1135279" y="1361395"/>
                                  <a:pt x="1100382" y="1409137"/>
                                  <a:pt x="1098366" y="1405300"/>
                                </a:cubicBezTo>
                                <a:cubicBezTo>
                                  <a:pt x="1095774" y="1400313"/>
                                  <a:pt x="1068259" y="1410310"/>
                                  <a:pt x="1066948" y="1403196"/>
                                </a:cubicBezTo>
                                <a:cubicBezTo>
                                  <a:pt x="1068042" y="1409175"/>
                                  <a:pt x="1066687" y="1407170"/>
                                  <a:pt x="1073521" y="1410617"/>
                                </a:cubicBezTo>
                                <a:cubicBezTo>
                                  <a:pt x="1067193" y="1449852"/>
                                  <a:pt x="1050621" y="1455706"/>
                                  <a:pt x="1012146" y="1456102"/>
                                </a:cubicBezTo>
                                <a:cubicBezTo>
                                  <a:pt x="1015456" y="1474959"/>
                                  <a:pt x="998204" y="1471197"/>
                                  <a:pt x="990187" y="1481336"/>
                                </a:cubicBezTo>
                                <a:cubicBezTo>
                                  <a:pt x="985499" y="1487256"/>
                                  <a:pt x="983262" y="1503903"/>
                                  <a:pt x="980013" y="1511571"/>
                                </a:cubicBezTo>
                                <a:cubicBezTo>
                                  <a:pt x="977983" y="1516386"/>
                                  <a:pt x="962964" y="1535681"/>
                                  <a:pt x="962964" y="1539504"/>
                                </a:cubicBezTo>
                                <a:cubicBezTo>
                                  <a:pt x="962947" y="1543026"/>
                                  <a:pt x="968016" y="1548185"/>
                                  <a:pt x="972761" y="1553134"/>
                                </a:cubicBezTo>
                                <a:cubicBezTo>
                                  <a:pt x="945636" y="1558505"/>
                                  <a:pt x="917980" y="1562253"/>
                                  <a:pt x="889891" y="1564535"/>
                                </a:cubicBezTo>
                                <a:cubicBezTo>
                                  <a:pt x="895148" y="1557902"/>
                                  <a:pt x="896414" y="1552071"/>
                                  <a:pt x="879665" y="1551273"/>
                                </a:cubicBezTo>
                                <a:cubicBezTo>
                                  <a:pt x="884147" y="1539078"/>
                                  <a:pt x="894671" y="1532121"/>
                                  <a:pt x="899131" y="1520308"/>
                                </a:cubicBezTo>
                                <a:cubicBezTo>
                                  <a:pt x="901246" y="1514734"/>
                                  <a:pt x="899495" y="1512532"/>
                                  <a:pt x="901286" y="1507008"/>
                                </a:cubicBezTo>
                                <a:cubicBezTo>
                                  <a:pt x="907413" y="1487946"/>
                                  <a:pt x="904755" y="1495138"/>
                                  <a:pt x="901300" y="1480330"/>
                                </a:cubicBezTo>
                                <a:cubicBezTo>
                                  <a:pt x="893205" y="1445624"/>
                                  <a:pt x="904179" y="1436133"/>
                                  <a:pt x="913626" y="1404358"/>
                                </a:cubicBezTo>
                                <a:cubicBezTo>
                                  <a:pt x="923325" y="1371703"/>
                                  <a:pt x="922421" y="1329375"/>
                                  <a:pt x="928636" y="1294200"/>
                                </a:cubicBezTo>
                                <a:cubicBezTo>
                                  <a:pt x="931584" y="1277369"/>
                                  <a:pt x="936413" y="1242345"/>
                                  <a:pt x="930574" y="1226435"/>
                                </a:cubicBezTo>
                                <a:cubicBezTo>
                                  <a:pt x="923997" y="1208515"/>
                                  <a:pt x="895066" y="1194403"/>
                                  <a:pt x="881815" y="1182354"/>
                                </a:cubicBezTo>
                                <a:cubicBezTo>
                                  <a:pt x="863056" y="1165237"/>
                                  <a:pt x="853084" y="1146743"/>
                                  <a:pt x="839153" y="1125587"/>
                                </a:cubicBezTo>
                                <a:cubicBezTo>
                                  <a:pt x="832082" y="1114843"/>
                                  <a:pt x="824023" y="1104299"/>
                                  <a:pt x="818507" y="1092617"/>
                                </a:cubicBezTo>
                                <a:cubicBezTo>
                                  <a:pt x="806708" y="1067638"/>
                                  <a:pt x="818514" y="1082504"/>
                                  <a:pt x="820500" y="1067763"/>
                                </a:cubicBezTo>
                                <a:cubicBezTo>
                                  <a:pt x="822403" y="1053516"/>
                                  <a:pt x="818806" y="1040783"/>
                                  <a:pt x="824454" y="1025832"/>
                                </a:cubicBezTo>
                                <a:cubicBezTo>
                                  <a:pt x="830702" y="1009302"/>
                                  <a:pt x="846298" y="999001"/>
                                  <a:pt x="851421" y="982332"/>
                                </a:cubicBezTo>
                                <a:cubicBezTo>
                                  <a:pt x="856031" y="967494"/>
                                  <a:pt x="852524" y="948842"/>
                                  <a:pt x="837302" y="943893"/>
                                </a:cubicBezTo>
                                <a:cubicBezTo>
                                  <a:pt x="828820" y="941120"/>
                                  <a:pt x="819460" y="947509"/>
                                  <a:pt x="810935" y="946107"/>
                                </a:cubicBezTo>
                                <a:cubicBezTo>
                                  <a:pt x="799051" y="944178"/>
                                  <a:pt x="785596" y="935292"/>
                                  <a:pt x="776269" y="928188"/>
                                </a:cubicBezTo>
                                <a:cubicBezTo>
                                  <a:pt x="763249" y="918254"/>
                                  <a:pt x="758367" y="902110"/>
                                  <a:pt x="744503" y="892690"/>
                                </a:cubicBezTo>
                                <a:cubicBezTo>
                                  <a:pt x="732894" y="884841"/>
                                  <a:pt x="724637" y="889538"/>
                                  <a:pt x="712219" y="885866"/>
                                </a:cubicBezTo>
                                <a:cubicBezTo>
                                  <a:pt x="699270" y="882045"/>
                                  <a:pt x="691274" y="866045"/>
                                  <a:pt x="680828" y="861035"/>
                                </a:cubicBezTo>
                                <a:cubicBezTo>
                                  <a:pt x="665152" y="853525"/>
                                  <a:pt x="656319" y="864307"/>
                                  <a:pt x="639770" y="862128"/>
                                </a:cubicBezTo>
                                <a:cubicBezTo>
                                  <a:pt x="625696" y="860283"/>
                                  <a:pt x="604231" y="844663"/>
                                  <a:pt x="591082" y="838762"/>
                                </a:cubicBezTo>
                                <a:cubicBezTo>
                                  <a:pt x="564343" y="826777"/>
                                  <a:pt x="548060" y="813547"/>
                                  <a:pt x="537366" y="786372"/>
                                </a:cubicBezTo>
                                <a:cubicBezTo>
                                  <a:pt x="528211" y="763068"/>
                                  <a:pt x="514861" y="752196"/>
                                  <a:pt x="499143" y="732788"/>
                                </a:cubicBezTo>
                                <a:cubicBezTo>
                                  <a:pt x="483216" y="713121"/>
                                  <a:pt x="478229" y="696363"/>
                                  <a:pt x="453680" y="691121"/>
                                </a:cubicBezTo>
                                <a:cubicBezTo>
                                  <a:pt x="450798" y="690495"/>
                                  <a:pt x="459688" y="711766"/>
                                  <a:pt x="460605" y="713472"/>
                                </a:cubicBezTo>
                                <a:cubicBezTo>
                                  <a:pt x="469377" y="729738"/>
                                  <a:pt x="482550" y="744595"/>
                                  <a:pt x="493145" y="759739"/>
                                </a:cubicBezTo>
                                <a:cubicBezTo>
                                  <a:pt x="508734" y="782047"/>
                                  <a:pt x="502088" y="786233"/>
                                  <a:pt x="486231" y="764663"/>
                                </a:cubicBezTo>
                                <a:cubicBezTo>
                                  <a:pt x="468097" y="739985"/>
                                  <a:pt x="447055" y="715448"/>
                                  <a:pt x="431325" y="689315"/>
                                </a:cubicBezTo>
                                <a:cubicBezTo>
                                  <a:pt x="425379" y="679437"/>
                                  <a:pt x="426520" y="673051"/>
                                  <a:pt x="416713" y="663673"/>
                                </a:cubicBezTo>
                                <a:cubicBezTo>
                                  <a:pt x="407235" y="654613"/>
                                  <a:pt x="394834" y="650199"/>
                                  <a:pt x="385290" y="641582"/>
                                </a:cubicBezTo>
                                <a:cubicBezTo>
                                  <a:pt x="350953" y="610659"/>
                                  <a:pt x="344710" y="569379"/>
                                  <a:pt x="348627" y="525297"/>
                                </a:cubicBezTo>
                                <a:cubicBezTo>
                                  <a:pt x="349897" y="510928"/>
                                  <a:pt x="355082" y="499435"/>
                                  <a:pt x="352795" y="485623"/>
                                </a:cubicBezTo>
                                <a:cubicBezTo>
                                  <a:pt x="350909" y="474154"/>
                                  <a:pt x="344148" y="464672"/>
                                  <a:pt x="335701" y="456222"/>
                                </a:cubicBezTo>
                                <a:cubicBezTo>
                                  <a:pt x="332979" y="451881"/>
                                  <a:pt x="326146" y="441189"/>
                                  <a:pt x="325751" y="440508"/>
                                </a:cubicBezTo>
                                <a:cubicBezTo>
                                  <a:pt x="317955" y="427540"/>
                                  <a:pt x="311891" y="414789"/>
                                  <a:pt x="299508" y="404153"/>
                                </a:cubicBezTo>
                                <a:cubicBezTo>
                                  <a:pt x="292404" y="398024"/>
                                  <a:pt x="274021" y="383699"/>
                                  <a:pt x="256712" y="371699"/>
                                </a:cubicBezTo>
                                <a:cubicBezTo>
                                  <a:pt x="334475" y="274575"/>
                                  <a:pt x="436230" y="197607"/>
                                  <a:pt x="552960" y="149817"/>
                                </a:cubicBezTo>
                                <a:cubicBezTo>
                                  <a:pt x="553887" y="155695"/>
                                  <a:pt x="556408" y="161560"/>
                                  <a:pt x="560186" y="167176"/>
                                </a:cubicBezTo>
                                <a:cubicBezTo>
                                  <a:pt x="569784" y="181430"/>
                                  <a:pt x="578929" y="180302"/>
                                  <a:pt x="597663" y="184248"/>
                                </a:cubicBezTo>
                                <a:cubicBezTo>
                                  <a:pt x="595657" y="206023"/>
                                  <a:pt x="570240" y="206195"/>
                                  <a:pt x="553035" y="203835"/>
                                </a:cubicBezTo>
                                <a:cubicBezTo>
                                  <a:pt x="532499" y="201011"/>
                                  <a:pt x="510893" y="194179"/>
                                  <a:pt x="493102" y="212202"/>
                                </a:cubicBezTo>
                                <a:cubicBezTo>
                                  <a:pt x="502930" y="218120"/>
                                  <a:pt x="529897" y="241160"/>
                                  <a:pt x="526315" y="217086"/>
                                </a:cubicBezTo>
                                <a:cubicBezTo>
                                  <a:pt x="545987" y="216098"/>
                                  <a:pt x="565004" y="215512"/>
                                  <a:pt x="584250" y="217868"/>
                                </a:cubicBezTo>
                                <a:cubicBezTo>
                                  <a:pt x="591961" y="218815"/>
                                  <a:pt x="617799" y="227498"/>
                                  <a:pt x="624802" y="223538"/>
                                </a:cubicBezTo>
                                <a:cubicBezTo>
                                  <a:pt x="627740" y="221875"/>
                                  <a:pt x="630871" y="207357"/>
                                  <a:pt x="633983" y="202890"/>
                                </a:cubicBezTo>
                                <a:cubicBezTo>
                                  <a:pt x="628495" y="202921"/>
                                  <a:pt x="622615" y="200148"/>
                                  <a:pt x="617150" y="200674"/>
                                </a:cubicBezTo>
                                <a:cubicBezTo>
                                  <a:pt x="629895" y="184332"/>
                                  <a:pt x="642593" y="197152"/>
                                  <a:pt x="658812" y="204667"/>
                                </a:cubicBezTo>
                                <a:cubicBezTo>
                                  <a:pt x="640956" y="215533"/>
                                  <a:pt x="651546" y="241577"/>
                                  <a:pt x="669005" y="220416"/>
                                </a:cubicBezTo>
                                <a:cubicBezTo>
                                  <a:pt x="683345" y="203015"/>
                                  <a:pt x="665495" y="190401"/>
                                  <a:pt x="647286" y="180262"/>
                                </a:cubicBezTo>
                                <a:cubicBezTo>
                                  <a:pt x="665648" y="157264"/>
                                  <a:pt x="676970" y="155188"/>
                                  <a:pt x="694248" y="181145"/>
                                </a:cubicBezTo>
                                <a:cubicBezTo>
                                  <a:pt x="697094" y="165136"/>
                                  <a:pt x="709997" y="171546"/>
                                  <a:pt x="723482" y="172729"/>
                                </a:cubicBezTo>
                                <a:lnTo>
                                  <a:pt x="723482" y="168724"/>
                                </a:lnTo>
                                <a:cubicBezTo>
                                  <a:pt x="717545" y="168868"/>
                                  <a:pt x="711208" y="165447"/>
                                  <a:pt x="705332" y="166064"/>
                                </a:cubicBezTo>
                                <a:cubicBezTo>
                                  <a:pt x="719069" y="144117"/>
                                  <a:pt x="710302" y="139102"/>
                                  <a:pt x="729942" y="131938"/>
                                </a:cubicBezTo>
                                <a:cubicBezTo>
                                  <a:pt x="745580" y="126235"/>
                                  <a:pt x="790197" y="131545"/>
                                  <a:pt x="795694" y="116819"/>
                                </a:cubicBezTo>
                                <a:cubicBezTo>
                                  <a:pt x="764469" y="122899"/>
                                  <a:pt x="726745" y="124353"/>
                                  <a:pt x="698574" y="138571"/>
                                </a:cubicBezTo>
                                <a:cubicBezTo>
                                  <a:pt x="686428" y="144701"/>
                                  <a:pt x="671959" y="164055"/>
                                  <a:pt x="659828" y="151476"/>
                                </a:cubicBezTo>
                                <a:cubicBezTo>
                                  <a:pt x="647394" y="138571"/>
                                  <a:pt x="668720" y="117821"/>
                                  <a:pt x="679633" y="111496"/>
                                </a:cubicBezTo>
                                <a:lnTo>
                                  <a:pt x="677022" y="111496"/>
                                </a:lnTo>
                                <a:cubicBezTo>
                                  <a:pt x="726425" y="100973"/>
                                  <a:pt x="777593" y="95324"/>
                                  <a:pt x="830088" y="95324"/>
                                </a:cubicBezTo>
                                <a:cubicBezTo>
                                  <a:pt x="864008" y="95324"/>
                                  <a:pt x="897343" y="97837"/>
                                  <a:pt x="930064" y="102313"/>
                                </a:cubicBezTo>
                                <a:cubicBezTo>
                                  <a:pt x="918742" y="108268"/>
                                  <a:pt x="927114" y="112289"/>
                                  <a:pt x="918867" y="118374"/>
                                </a:cubicBezTo>
                                <a:cubicBezTo>
                                  <a:pt x="903118" y="129976"/>
                                  <a:pt x="875161" y="139655"/>
                                  <a:pt x="856417" y="146986"/>
                                </a:cubicBezTo>
                                <a:cubicBezTo>
                                  <a:pt x="880242" y="146922"/>
                                  <a:pt x="937914" y="169358"/>
                                  <a:pt x="949012" y="135891"/>
                                </a:cubicBezTo>
                                <a:cubicBezTo>
                                  <a:pt x="941320" y="134708"/>
                                  <a:pt x="933649" y="133521"/>
                                  <a:pt x="925964" y="132338"/>
                                </a:cubicBezTo>
                                <a:cubicBezTo>
                                  <a:pt x="940320" y="122805"/>
                                  <a:pt x="956335" y="115090"/>
                                  <a:pt x="973147" y="109434"/>
                                </a:cubicBezTo>
                                <a:cubicBezTo>
                                  <a:pt x="1124865" y="139533"/>
                                  <a:pt x="1259813" y="216596"/>
                                  <a:pt x="1362472" y="324732"/>
                                </a:cubicBezTo>
                                <a:cubicBezTo>
                                  <a:pt x="1361731" y="324718"/>
                                  <a:pt x="1361001" y="324699"/>
                                  <a:pt x="1360293" y="324718"/>
                                </a:cubicBezTo>
                                <a:lnTo>
                                  <a:pt x="1360293" y="324718"/>
                                </a:lnTo>
                                <a:close/>
                                <a:moveTo>
                                  <a:pt x="1494637" y="616570"/>
                                </a:moveTo>
                                <a:cubicBezTo>
                                  <a:pt x="1496004" y="613649"/>
                                  <a:pt x="1499196" y="612685"/>
                                  <a:pt x="1500513" y="610275"/>
                                </a:cubicBezTo>
                                <a:cubicBezTo>
                                  <a:pt x="1503287" y="605208"/>
                                  <a:pt x="1502668" y="601771"/>
                                  <a:pt x="1506081" y="597423"/>
                                </a:cubicBezTo>
                                <a:cubicBezTo>
                                  <a:pt x="1509737" y="592721"/>
                                  <a:pt x="1514670" y="591569"/>
                                  <a:pt x="1518749" y="587897"/>
                                </a:cubicBezTo>
                                <a:cubicBezTo>
                                  <a:pt x="1520395" y="586417"/>
                                  <a:pt x="1521310" y="585048"/>
                                  <a:pt x="1522065" y="583654"/>
                                </a:cubicBezTo>
                                <a:cubicBezTo>
                                  <a:pt x="1534309" y="617872"/>
                                  <a:pt x="1544069" y="653252"/>
                                  <a:pt x="1551166" y="689576"/>
                                </a:cubicBezTo>
                                <a:cubicBezTo>
                                  <a:pt x="1550952" y="689838"/>
                                  <a:pt x="1550832" y="690231"/>
                                  <a:pt x="1550564" y="690450"/>
                                </a:cubicBezTo>
                                <a:cubicBezTo>
                                  <a:pt x="1548778" y="691861"/>
                                  <a:pt x="1537146" y="693592"/>
                                  <a:pt x="1534758" y="693675"/>
                                </a:cubicBezTo>
                                <a:cubicBezTo>
                                  <a:pt x="1526332" y="694000"/>
                                  <a:pt x="1520075" y="688403"/>
                                  <a:pt x="1514025" y="683133"/>
                                </a:cubicBezTo>
                                <a:cubicBezTo>
                                  <a:pt x="1507871" y="677781"/>
                                  <a:pt x="1500626" y="670620"/>
                                  <a:pt x="1496253" y="663690"/>
                                </a:cubicBezTo>
                                <a:cubicBezTo>
                                  <a:pt x="1491584" y="656286"/>
                                  <a:pt x="1494465" y="648682"/>
                                  <a:pt x="1494802" y="640225"/>
                                </a:cubicBezTo>
                                <a:cubicBezTo>
                                  <a:pt x="1495079" y="633116"/>
                                  <a:pt x="1491624" y="622977"/>
                                  <a:pt x="1494637" y="616570"/>
                                </a:cubicBezTo>
                                <a:lnTo>
                                  <a:pt x="1494637" y="616570"/>
                                </a:lnTo>
                                <a:close/>
                                <a:moveTo>
                                  <a:pt x="1504136" y="997705"/>
                                </a:moveTo>
                                <a:cubicBezTo>
                                  <a:pt x="1489878" y="985300"/>
                                  <a:pt x="1473057" y="968672"/>
                                  <a:pt x="1462918" y="952604"/>
                                </a:cubicBezTo>
                                <a:cubicBezTo>
                                  <a:pt x="1452091" y="935471"/>
                                  <a:pt x="1458764" y="917841"/>
                                  <a:pt x="1459557" y="898221"/>
                                </a:cubicBezTo>
                                <a:cubicBezTo>
                                  <a:pt x="1460213" y="881720"/>
                                  <a:pt x="1452163" y="858239"/>
                                  <a:pt x="1459166" y="843382"/>
                                </a:cubicBezTo>
                                <a:cubicBezTo>
                                  <a:pt x="1462382" y="836600"/>
                                  <a:pt x="1469749" y="834355"/>
                                  <a:pt x="1472784" y="828798"/>
                                </a:cubicBezTo>
                                <a:cubicBezTo>
                                  <a:pt x="1479232" y="817029"/>
                                  <a:pt x="1477802" y="809074"/>
                                  <a:pt x="1485712" y="798956"/>
                                </a:cubicBezTo>
                                <a:cubicBezTo>
                                  <a:pt x="1494200" y="788090"/>
                                  <a:pt x="1505613" y="785414"/>
                                  <a:pt x="1515067" y="776893"/>
                                </a:cubicBezTo>
                                <a:cubicBezTo>
                                  <a:pt x="1524973" y="767961"/>
                                  <a:pt x="1524698" y="760910"/>
                                  <a:pt x="1530969" y="749466"/>
                                </a:cubicBezTo>
                                <a:cubicBezTo>
                                  <a:pt x="1535556" y="741092"/>
                                  <a:pt x="1546339" y="727135"/>
                                  <a:pt x="1556548" y="719834"/>
                                </a:cubicBezTo>
                                <a:cubicBezTo>
                                  <a:pt x="1562088" y="756175"/>
                                  <a:pt x="1564974" y="793392"/>
                                  <a:pt x="1564974" y="831252"/>
                                </a:cubicBezTo>
                                <a:cubicBezTo>
                                  <a:pt x="1564974" y="896758"/>
                                  <a:pt x="1556271" y="960248"/>
                                  <a:pt x="1540150" y="1020741"/>
                                </a:cubicBezTo>
                                <a:cubicBezTo>
                                  <a:pt x="1526408" y="1017191"/>
                                  <a:pt x="1515105" y="1007272"/>
                                  <a:pt x="1504136" y="997705"/>
                                </a:cubicBezTo>
                                <a:lnTo>
                                  <a:pt x="1504136" y="997705"/>
                                </a:lnTo>
                                <a:close/>
                              </a:path>
                            </a:pathLst>
                          </a:custGeom>
                          <a:solidFill>
                            <a:schemeClr val="tx1"/>
                          </a:solidFill>
                          <a:ln w="1860" cap="flat">
                            <a:noFill/>
                            <a:prstDash val="solid"/>
                            <a:miter/>
                          </a:ln>
                        </wps:spPr>
                        <wps:bodyPr/>
                      </wps:wsp>
                      <wps:wsp>
                        <wps:cNvPr id="1639533559" name="图形 12"/>
                        <wps:cNvSpPr/>
                        <wps:spPr>
                          <a:xfrm>
                            <a:off x="3694322" y="285723"/>
                            <a:ext cx="193675" cy="193675"/>
                          </a:xfrm>
                          <a:custGeom>
                            <a:avLst/>
                            <a:gdLst>
                              <a:gd name="csX0" fmla="*/ 813650 w 1660168"/>
                              <a:gd name="csY0" fmla="*/ 690075 h 1662516"/>
                              <a:gd name="csX1" fmla="*/ 813955 w 1660168"/>
                              <a:gd name="csY1" fmla="*/ 689673 h 1662516"/>
                              <a:gd name="csX2" fmla="*/ 813207 w 1660168"/>
                              <a:gd name="csY2" fmla="*/ 685581 h 1662516"/>
                              <a:gd name="csX3" fmla="*/ 813650 w 1660168"/>
                              <a:gd name="csY3" fmla="*/ 690075 h 1662516"/>
                              <a:gd name="csX4" fmla="*/ 813650 w 1660168"/>
                              <a:gd name="csY4" fmla="*/ 690075 h 1662516"/>
                              <a:gd name="csX5" fmla="*/ 1132463 w 1660168"/>
                              <a:gd name="csY5" fmla="*/ 1038682 h 1662516"/>
                              <a:gd name="csX6" fmla="*/ 1132475 w 1660168"/>
                              <a:gd name="csY6" fmla="*/ 1038661 h 1662516"/>
                              <a:gd name="csX7" fmla="*/ 1132256 w 1660168"/>
                              <a:gd name="csY7" fmla="*/ 1038592 h 1662516"/>
                              <a:gd name="csX8" fmla="*/ 1132463 w 1660168"/>
                              <a:gd name="csY8" fmla="*/ 1038682 h 1662516"/>
                              <a:gd name="csX9" fmla="*/ 1132463 w 1660168"/>
                              <a:gd name="csY9" fmla="*/ 1038682 h 1662516"/>
                              <a:gd name="csX10" fmla="*/ 1140628 w 1660168"/>
                              <a:gd name="csY10" fmla="*/ 1039704 h 1662516"/>
                              <a:gd name="csX11" fmla="*/ 1132465 w 1660168"/>
                              <a:gd name="csY11" fmla="*/ 1038682 h 1662516"/>
                              <a:gd name="csX12" fmla="*/ 1140628 w 1660168"/>
                              <a:gd name="csY12" fmla="*/ 1039704 h 1662516"/>
                              <a:gd name="csX13" fmla="*/ 1140628 w 1660168"/>
                              <a:gd name="csY13" fmla="*/ 1039704 h 1662516"/>
                              <a:gd name="csX14" fmla="*/ 830085 w 1660168"/>
                              <a:gd name="csY14" fmla="*/ 0 h 1662516"/>
                              <a:gd name="csX15" fmla="*/ 0 w 1660168"/>
                              <a:gd name="csY15" fmla="*/ 831255 h 1662516"/>
                              <a:gd name="csX16" fmla="*/ 830085 w 1660168"/>
                              <a:gd name="csY16" fmla="*/ 1662516 h 1662516"/>
                              <a:gd name="csX17" fmla="*/ 1660168 w 1660168"/>
                              <a:gd name="csY17" fmla="*/ 831255 h 1662516"/>
                              <a:gd name="csX18" fmla="*/ 830085 w 1660168"/>
                              <a:gd name="csY18" fmla="*/ 0 h 1662516"/>
                              <a:gd name="csX19" fmla="*/ 830085 w 1660168"/>
                              <a:gd name="csY19" fmla="*/ 0 h 1662516"/>
                              <a:gd name="csX20" fmla="*/ 1360293 w 1660168"/>
                              <a:gd name="csY20" fmla="*/ 324718 h 1662516"/>
                              <a:gd name="csX21" fmla="*/ 1288804 w 1660168"/>
                              <a:gd name="csY21" fmla="*/ 341521 h 1662516"/>
                              <a:gd name="csX22" fmla="*/ 1261510 w 1660168"/>
                              <a:gd name="csY22" fmla="*/ 359718 h 1662516"/>
                              <a:gd name="csX23" fmla="*/ 1229151 w 1660168"/>
                              <a:gd name="csY23" fmla="*/ 363636 h 1662516"/>
                              <a:gd name="csX24" fmla="*/ 1147716 w 1660168"/>
                              <a:gd name="csY24" fmla="*/ 445130 h 1662516"/>
                              <a:gd name="csX25" fmla="*/ 1096171 w 1660168"/>
                              <a:gd name="csY25" fmla="*/ 393729 h 1662516"/>
                              <a:gd name="csX26" fmla="*/ 1079705 w 1660168"/>
                              <a:gd name="csY26" fmla="*/ 344870 h 1662516"/>
                              <a:gd name="csX27" fmla="*/ 1061990 w 1660168"/>
                              <a:gd name="csY27" fmla="*/ 345751 h 1662516"/>
                              <a:gd name="csX28" fmla="*/ 1101092 w 1660168"/>
                              <a:gd name="csY28" fmla="*/ 320829 h 1662516"/>
                              <a:gd name="csX29" fmla="*/ 1058878 w 1660168"/>
                              <a:gd name="csY29" fmla="*/ 292954 h 1662516"/>
                              <a:gd name="csX30" fmla="*/ 1094212 w 1660168"/>
                              <a:gd name="csY30" fmla="*/ 294610 h 1662516"/>
                              <a:gd name="csX31" fmla="*/ 1079056 w 1660168"/>
                              <a:gd name="csY31" fmla="*/ 271577 h 1662516"/>
                              <a:gd name="csX32" fmla="*/ 1056224 w 1660168"/>
                              <a:gd name="csY32" fmla="*/ 260123 h 1662516"/>
                              <a:gd name="csX33" fmla="*/ 954768 w 1660168"/>
                              <a:gd name="csY33" fmla="*/ 195345 h 1662516"/>
                              <a:gd name="csX34" fmla="*/ 1016345 w 1660168"/>
                              <a:gd name="csY34" fmla="*/ 241481 h 1662516"/>
                              <a:gd name="csX35" fmla="*/ 986569 w 1660168"/>
                              <a:gd name="csY35" fmla="*/ 261614 h 1662516"/>
                              <a:gd name="csX36" fmla="*/ 963189 w 1660168"/>
                              <a:gd name="csY36" fmla="*/ 241038 h 1662516"/>
                              <a:gd name="csX37" fmla="*/ 991987 w 1660168"/>
                              <a:gd name="csY37" fmla="*/ 277871 h 1662516"/>
                              <a:gd name="csX38" fmla="*/ 970943 w 1660168"/>
                              <a:gd name="csY38" fmla="*/ 288756 h 1662516"/>
                              <a:gd name="csX39" fmla="*/ 955657 w 1660168"/>
                              <a:gd name="csY39" fmla="*/ 285414 h 1662516"/>
                              <a:gd name="csX40" fmla="*/ 977800 w 1660168"/>
                              <a:gd name="csY40" fmla="*/ 304937 h 1662516"/>
                              <a:gd name="csX41" fmla="*/ 919674 w 1660168"/>
                              <a:gd name="csY41" fmla="*/ 283369 h 1662516"/>
                              <a:gd name="csX42" fmla="*/ 854622 w 1660168"/>
                              <a:gd name="csY42" fmla="*/ 269004 h 1662516"/>
                              <a:gd name="csX43" fmla="*/ 882761 w 1660168"/>
                              <a:gd name="csY43" fmla="*/ 257002 h 1662516"/>
                              <a:gd name="csX44" fmla="*/ 903833 w 1660168"/>
                              <a:gd name="csY44" fmla="*/ 234857 h 1662516"/>
                              <a:gd name="csX45" fmla="*/ 889296 w 1660168"/>
                              <a:gd name="csY45" fmla="*/ 211227 h 1662516"/>
                              <a:gd name="csX46" fmla="*/ 845787 w 1660168"/>
                              <a:gd name="csY46" fmla="*/ 183819 h 1662516"/>
                              <a:gd name="csX47" fmla="*/ 786245 w 1660168"/>
                              <a:gd name="csY47" fmla="*/ 242741 h 1662516"/>
                              <a:gd name="csX48" fmla="*/ 788376 w 1660168"/>
                              <a:gd name="csY48" fmla="*/ 242812 h 1662516"/>
                              <a:gd name="csX49" fmla="*/ 785951 w 1660168"/>
                              <a:gd name="csY49" fmla="*/ 242812 h 1662516"/>
                              <a:gd name="csX50" fmla="*/ 786245 w 1660168"/>
                              <a:gd name="csY50" fmla="*/ 242741 h 1662516"/>
                              <a:gd name="csX51" fmla="*/ 751781 w 1660168"/>
                              <a:gd name="csY51" fmla="*/ 245186 h 1662516"/>
                              <a:gd name="csX52" fmla="*/ 741972 w 1660168"/>
                              <a:gd name="csY52" fmla="*/ 268759 h 1662516"/>
                              <a:gd name="csX53" fmla="*/ 709319 w 1660168"/>
                              <a:gd name="csY53" fmla="*/ 286933 h 1662516"/>
                              <a:gd name="csX54" fmla="*/ 670174 w 1660168"/>
                              <a:gd name="csY54" fmla="*/ 322301 h 1662516"/>
                              <a:gd name="csX55" fmla="*/ 748078 w 1660168"/>
                              <a:gd name="csY55" fmla="*/ 390815 h 1662516"/>
                              <a:gd name="csX56" fmla="*/ 803695 w 1660168"/>
                              <a:gd name="csY56" fmla="*/ 413627 h 1662516"/>
                              <a:gd name="csX57" fmla="*/ 814840 w 1660168"/>
                              <a:gd name="csY57" fmla="*/ 447082 h 1662516"/>
                              <a:gd name="csX58" fmla="*/ 838624 w 1660168"/>
                              <a:gd name="csY58" fmla="*/ 444621 h 1662516"/>
                              <a:gd name="csX59" fmla="*/ 833143 w 1660168"/>
                              <a:gd name="csY59" fmla="*/ 421825 h 1662516"/>
                              <a:gd name="csX60" fmla="*/ 846387 w 1660168"/>
                              <a:gd name="csY60" fmla="*/ 401083 h 1662516"/>
                              <a:gd name="csX61" fmla="*/ 855432 w 1660168"/>
                              <a:gd name="csY61" fmla="*/ 358309 h 1662516"/>
                              <a:gd name="csX62" fmla="*/ 850137 w 1660168"/>
                              <a:gd name="csY62" fmla="*/ 304177 h 1662516"/>
                              <a:gd name="csX63" fmla="*/ 911570 w 1660168"/>
                              <a:gd name="csY63" fmla="*/ 311898 h 1662516"/>
                              <a:gd name="csX64" fmla="*/ 941273 w 1660168"/>
                              <a:gd name="csY64" fmla="*/ 341108 h 1662516"/>
                              <a:gd name="csX65" fmla="*/ 964351 w 1660168"/>
                              <a:gd name="csY65" fmla="*/ 356432 h 1662516"/>
                              <a:gd name="csX66" fmla="*/ 980743 w 1660168"/>
                              <a:gd name="csY66" fmla="*/ 336444 h 1662516"/>
                              <a:gd name="csX67" fmla="*/ 1017234 w 1660168"/>
                              <a:gd name="csY67" fmla="*/ 362627 h 1662516"/>
                              <a:gd name="csX68" fmla="*/ 1047906 w 1660168"/>
                              <a:gd name="csY68" fmla="*/ 401793 h 1662516"/>
                              <a:gd name="csX69" fmla="*/ 1081719 w 1660168"/>
                              <a:gd name="csY69" fmla="*/ 441123 h 1662516"/>
                              <a:gd name="csX70" fmla="*/ 1036636 w 1660168"/>
                              <a:gd name="csY70" fmla="*/ 465683 h 1662516"/>
                              <a:gd name="csX71" fmla="*/ 934166 w 1660168"/>
                              <a:gd name="csY71" fmla="*/ 501272 h 1662516"/>
                              <a:gd name="csX72" fmla="*/ 994854 w 1660168"/>
                              <a:gd name="csY72" fmla="*/ 480641 h 1662516"/>
                              <a:gd name="csX73" fmla="*/ 992989 w 1660168"/>
                              <a:gd name="csY73" fmla="*/ 502940 h 1662516"/>
                              <a:gd name="csX74" fmla="*/ 1029645 w 1660168"/>
                              <a:gd name="csY74" fmla="*/ 512372 h 1662516"/>
                              <a:gd name="csX75" fmla="*/ 1026352 w 1660168"/>
                              <a:gd name="csY75" fmla="*/ 514124 h 1662516"/>
                              <a:gd name="csX76" fmla="*/ 1055130 w 1660168"/>
                              <a:gd name="csY76" fmla="*/ 487743 h 1662516"/>
                              <a:gd name="csX77" fmla="*/ 1067529 w 1660168"/>
                              <a:gd name="csY77" fmla="*/ 463786 h 1662516"/>
                              <a:gd name="csX78" fmla="*/ 1094911 w 1660168"/>
                              <a:gd name="csY78" fmla="*/ 470330 h 1662516"/>
                              <a:gd name="csX79" fmla="*/ 1112645 w 1660168"/>
                              <a:gd name="csY79" fmla="*/ 505618 h 1662516"/>
                              <a:gd name="csX80" fmla="*/ 1035919 w 1660168"/>
                              <a:gd name="csY80" fmla="*/ 515896 h 1662516"/>
                              <a:gd name="csX81" fmla="*/ 994647 w 1660168"/>
                              <a:gd name="csY81" fmla="*/ 542093 h 1662516"/>
                              <a:gd name="csX82" fmla="*/ 966318 w 1660168"/>
                              <a:gd name="csY82" fmla="*/ 541356 h 1662516"/>
                              <a:gd name="csX83" fmla="*/ 994203 w 1660168"/>
                              <a:gd name="csY83" fmla="*/ 522339 h 1662516"/>
                              <a:gd name="csX84" fmla="*/ 946794 w 1660168"/>
                              <a:gd name="csY84" fmla="*/ 540988 h 1662516"/>
                              <a:gd name="csX85" fmla="*/ 915348 w 1660168"/>
                              <a:gd name="csY85" fmla="*/ 573141 h 1662516"/>
                              <a:gd name="csX86" fmla="*/ 893626 w 1660168"/>
                              <a:gd name="csY86" fmla="*/ 585802 h 1662516"/>
                              <a:gd name="csX87" fmla="*/ 882559 w 1660168"/>
                              <a:gd name="csY87" fmla="*/ 608706 h 1662516"/>
                              <a:gd name="csX88" fmla="*/ 866198 w 1660168"/>
                              <a:gd name="csY88" fmla="*/ 616932 h 1662516"/>
                              <a:gd name="csX89" fmla="*/ 868591 w 1660168"/>
                              <a:gd name="csY89" fmla="*/ 639478 h 1662516"/>
                              <a:gd name="csX90" fmla="*/ 835576 w 1660168"/>
                              <a:gd name="csY90" fmla="*/ 668097 h 1662516"/>
                              <a:gd name="csX91" fmla="*/ 838805 w 1660168"/>
                              <a:gd name="csY91" fmla="*/ 664882 h 1662516"/>
                              <a:gd name="csX92" fmla="*/ 813960 w 1660168"/>
                              <a:gd name="csY92" fmla="*/ 689670 h 1662516"/>
                              <a:gd name="csX93" fmla="*/ 823532 w 1660168"/>
                              <a:gd name="csY93" fmla="*/ 744743 h 1662516"/>
                              <a:gd name="csX94" fmla="*/ 791891 w 1660168"/>
                              <a:gd name="csY94" fmla="*/ 720916 h 1662516"/>
                              <a:gd name="csX95" fmla="*/ 691698 w 1660168"/>
                              <a:gd name="csY95" fmla="*/ 712329 h 1662516"/>
                              <a:gd name="csX96" fmla="*/ 637072 w 1660168"/>
                              <a:gd name="csY96" fmla="*/ 810395 h 1662516"/>
                              <a:gd name="csX97" fmla="*/ 691815 w 1660168"/>
                              <a:gd name="csY97" fmla="*/ 833836 h 1662516"/>
                              <a:gd name="csX98" fmla="*/ 737519 w 1660168"/>
                              <a:gd name="csY98" fmla="*/ 800577 h 1662516"/>
                              <a:gd name="csX99" fmla="*/ 735244 w 1660168"/>
                              <a:gd name="csY99" fmla="*/ 848244 h 1662516"/>
                              <a:gd name="csX100" fmla="*/ 752068 w 1660168"/>
                              <a:gd name="csY100" fmla="*/ 864446 h 1662516"/>
                              <a:gd name="csX101" fmla="*/ 782194 w 1660168"/>
                              <a:gd name="csY101" fmla="*/ 865760 h 1662516"/>
                              <a:gd name="csX102" fmla="*/ 793857 w 1660168"/>
                              <a:gd name="csY102" fmla="*/ 881491 h 1662516"/>
                              <a:gd name="csX103" fmla="*/ 797369 w 1660168"/>
                              <a:gd name="csY103" fmla="*/ 929111 h 1662516"/>
                              <a:gd name="csX104" fmla="*/ 847102 w 1660168"/>
                              <a:gd name="csY104" fmla="*/ 934018 h 1662516"/>
                              <a:gd name="csX105" fmla="*/ 889811 w 1660168"/>
                              <a:gd name="csY105" fmla="*/ 915505 h 1662516"/>
                              <a:gd name="csX106" fmla="*/ 923195 w 1660168"/>
                              <a:gd name="csY106" fmla="*/ 917611 h 1662516"/>
                              <a:gd name="csX107" fmla="*/ 950995 w 1660168"/>
                              <a:gd name="csY107" fmla="*/ 909038 h 1662516"/>
                              <a:gd name="csX108" fmla="*/ 980655 w 1660168"/>
                              <a:gd name="csY108" fmla="*/ 922824 h 1662516"/>
                              <a:gd name="csX109" fmla="*/ 997402 w 1660168"/>
                              <a:gd name="csY109" fmla="*/ 921302 h 1662516"/>
                              <a:gd name="csX110" fmla="*/ 1062004 w 1660168"/>
                              <a:gd name="csY110" fmla="*/ 954941 h 1662516"/>
                              <a:gd name="csX111" fmla="*/ 1108505 w 1660168"/>
                              <a:gd name="csY111" fmla="*/ 970038 h 1662516"/>
                              <a:gd name="csX112" fmla="*/ 1147069 w 1660168"/>
                              <a:gd name="csY112" fmla="*/ 1012197 h 1662516"/>
                              <a:gd name="csX113" fmla="*/ 1132482 w 1660168"/>
                              <a:gd name="csY113" fmla="*/ 1038656 h 1662516"/>
                              <a:gd name="csX114" fmla="*/ 1168322 w 1660168"/>
                              <a:gd name="csY114" fmla="*/ 1035035 h 1662516"/>
                              <a:gd name="csX115" fmla="*/ 1148932 w 1660168"/>
                              <a:gd name="csY115" fmla="*/ 1043438 h 1662516"/>
                              <a:gd name="csX116" fmla="*/ 1163883 w 1660168"/>
                              <a:gd name="csY116" fmla="*/ 1055450 h 1662516"/>
                              <a:gd name="csX117" fmla="*/ 1204821 w 1660168"/>
                              <a:gd name="csY117" fmla="*/ 1052314 h 1662516"/>
                              <a:gd name="csX118" fmla="*/ 1253937 w 1660168"/>
                              <a:gd name="csY118" fmla="*/ 1062505 h 1662516"/>
                              <a:gd name="csX119" fmla="*/ 1307157 w 1660168"/>
                              <a:gd name="csY119" fmla="*/ 1085875 h 1662516"/>
                              <a:gd name="csX120" fmla="*/ 1301970 w 1660168"/>
                              <a:gd name="csY120" fmla="*/ 1133959 h 1662516"/>
                              <a:gd name="csX121" fmla="*/ 1265506 w 1660168"/>
                              <a:gd name="csY121" fmla="*/ 1178330 h 1662516"/>
                              <a:gd name="csX122" fmla="*/ 1260797 w 1660168"/>
                              <a:gd name="csY122" fmla="*/ 1228718 h 1662516"/>
                              <a:gd name="csX123" fmla="*/ 1237217 w 1660168"/>
                              <a:gd name="csY123" fmla="*/ 1259256 h 1662516"/>
                              <a:gd name="csX124" fmla="*/ 1219137 w 1660168"/>
                              <a:gd name="csY124" fmla="*/ 1277491 h 1662516"/>
                              <a:gd name="csX125" fmla="*/ 1172977 w 1660168"/>
                              <a:gd name="csY125" fmla="*/ 1302812 h 1662516"/>
                              <a:gd name="csX126" fmla="*/ 1174224 w 1660168"/>
                              <a:gd name="csY126" fmla="*/ 1299034 h 1662516"/>
                              <a:gd name="csX127" fmla="*/ 1163878 w 1660168"/>
                              <a:gd name="csY127" fmla="*/ 1326355 h 1662516"/>
                              <a:gd name="csX128" fmla="*/ 1139073 w 1660168"/>
                              <a:gd name="csY128" fmla="*/ 1357379 h 1662516"/>
                              <a:gd name="csX129" fmla="*/ 1098366 w 1660168"/>
                              <a:gd name="csY129" fmla="*/ 1405300 h 1662516"/>
                              <a:gd name="csX130" fmla="*/ 1066948 w 1660168"/>
                              <a:gd name="csY130" fmla="*/ 1403196 h 1662516"/>
                              <a:gd name="csX131" fmla="*/ 1073521 w 1660168"/>
                              <a:gd name="csY131" fmla="*/ 1410617 h 1662516"/>
                              <a:gd name="csX132" fmla="*/ 1012146 w 1660168"/>
                              <a:gd name="csY132" fmla="*/ 1456102 h 1662516"/>
                              <a:gd name="csX133" fmla="*/ 990187 w 1660168"/>
                              <a:gd name="csY133" fmla="*/ 1481336 h 1662516"/>
                              <a:gd name="csX134" fmla="*/ 980013 w 1660168"/>
                              <a:gd name="csY134" fmla="*/ 1511571 h 1662516"/>
                              <a:gd name="csX135" fmla="*/ 962964 w 1660168"/>
                              <a:gd name="csY135" fmla="*/ 1539504 h 1662516"/>
                              <a:gd name="csX136" fmla="*/ 972761 w 1660168"/>
                              <a:gd name="csY136" fmla="*/ 1553134 h 1662516"/>
                              <a:gd name="csX137" fmla="*/ 889891 w 1660168"/>
                              <a:gd name="csY137" fmla="*/ 1564535 h 1662516"/>
                              <a:gd name="csX138" fmla="*/ 879665 w 1660168"/>
                              <a:gd name="csY138" fmla="*/ 1551273 h 1662516"/>
                              <a:gd name="csX139" fmla="*/ 899131 w 1660168"/>
                              <a:gd name="csY139" fmla="*/ 1520308 h 1662516"/>
                              <a:gd name="csX140" fmla="*/ 901286 w 1660168"/>
                              <a:gd name="csY140" fmla="*/ 1507008 h 1662516"/>
                              <a:gd name="csX141" fmla="*/ 901300 w 1660168"/>
                              <a:gd name="csY141" fmla="*/ 1480330 h 1662516"/>
                              <a:gd name="csX142" fmla="*/ 913626 w 1660168"/>
                              <a:gd name="csY142" fmla="*/ 1404358 h 1662516"/>
                              <a:gd name="csX143" fmla="*/ 928636 w 1660168"/>
                              <a:gd name="csY143" fmla="*/ 1294200 h 1662516"/>
                              <a:gd name="csX144" fmla="*/ 930574 w 1660168"/>
                              <a:gd name="csY144" fmla="*/ 1226435 h 1662516"/>
                              <a:gd name="csX145" fmla="*/ 881815 w 1660168"/>
                              <a:gd name="csY145" fmla="*/ 1182354 h 1662516"/>
                              <a:gd name="csX146" fmla="*/ 839153 w 1660168"/>
                              <a:gd name="csY146" fmla="*/ 1125587 h 1662516"/>
                              <a:gd name="csX147" fmla="*/ 818507 w 1660168"/>
                              <a:gd name="csY147" fmla="*/ 1092617 h 1662516"/>
                              <a:gd name="csX148" fmla="*/ 820500 w 1660168"/>
                              <a:gd name="csY148" fmla="*/ 1067763 h 1662516"/>
                              <a:gd name="csX149" fmla="*/ 824454 w 1660168"/>
                              <a:gd name="csY149" fmla="*/ 1025832 h 1662516"/>
                              <a:gd name="csX150" fmla="*/ 851421 w 1660168"/>
                              <a:gd name="csY150" fmla="*/ 982332 h 1662516"/>
                              <a:gd name="csX151" fmla="*/ 837302 w 1660168"/>
                              <a:gd name="csY151" fmla="*/ 943893 h 1662516"/>
                              <a:gd name="csX152" fmla="*/ 810935 w 1660168"/>
                              <a:gd name="csY152" fmla="*/ 946107 h 1662516"/>
                              <a:gd name="csX153" fmla="*/ 776269 w 1660168"/>
                              <a:gd name="csY153" fmla="*/ 928188 h 1662516"/>
                              <a:gd name="csX154" fmla="*/ 744503 w 1660168"/>
                              <a:gd name="csY154" fmla="*/ 892690 h 1662516"/>
                              <a:gd name="csX155" fmla="*/ 712219 w 1660168"/>
                              <a:gd name="csY155" fmla="*/ 885866 h 1662516"/>
                              <a:gd name="csX156" fmla="*/ 680828 w 1660168"/>
                              <a:gd name="csY156" fmla="*/ 861035 h 1662516"/>
                              <a:gd name="csX157" fmla="*/ 639770 w 1660168"/>
                              <a:gd name="csY157" fmla="*/ 862128 h 1662516"/>
                              <a:gd name="csX158" fmla="*/ 591082 w 1660168"/>
                              <a:gd name="csY158" fmla="*/ 838762 h 1662516"/>
                              <a:gd name="csX159" fmla="*/ 537366 w 1660168"/>
                              <a:gd name="csY159" fmla="*/ 786372 h 1662516"/>
                              <a:gd name="csX160" fmla="*/ 499143 w 1660168"/>
                              <a:gd name="csY160" fmla="*/ 732788 h 1662516"/>
                              <a:gd name="csX161" fmla="*/ 453680 w 1660168"/>
                              <a:gd name="csY161" fmla="*/ 691121 h 1662516"/>
                              <a:gd name="csX162" fmla="*/ 460605 w 1660168"/>
                              <a:gd name="csY162" fmla="*/ 713472 h 1662516"/>
                              <a:gd name="csX163" fmla="*/ 493145 w 1660168"/>
                              <a:gd name="csY163" fmla="*/ 759739 h 1662516"/>
                              <a:gd name="csX164" fmla="*/ 486231 w 1660168"/>
                              <a:gd name="csY164" fmla="*/ 764663 h 1662516"/>
                              <a:gd name="csX165" fmla="*/ 431325 w 1660168"/>
                              <a:gd name="csY165" fmla="*/ 689315 h 1662516"/>
                              <a:gd name="csX166" fmla="*/ 416713 w 1660168"/>
                              <a:gd name="csY166" fmla="*/ 663673 h 1662516"/>
                              <a:gd name="csX167" fmla="*/ 385290 w 1660168"/>
                              <a:gd name="csY167" fmla="*/ 641582 h 1662516"/>
                              <a:gd name="csX168" fmla="*/ 348627 w 1660168"/>
                              <a:gd name="csY168" fmla="*/ 525297 h 1662516"/>
                              <a:gd name="csX169" fmla="*/ 352795 w 1660168"/>
                              <a:gd name="csY169" fmla="*/ 485623 h 1662516"/>
                              <a:gd name="csX170" fmla="*/ 335701 w 1660168"/>
                              <a:gd name="csY170" fmla="*/ 456222 h 1662516"/>
                              <a:gd name="csX171" fmla="*/ 325751 w 1660168"/>
                              <a:gd name="csY171" fmla="*/ 440508 h 1662516"/>
                              <a:gd name="csX172" fmla="*/ 299508 w 1660168"/>
                              <a:gd name="csY172" fmla="*/ 404153 h 1662516"/>
                              <a:gd name="csX173" fmla="*/ 256712 w 1660168"/>
                              <a:gd name="csY173" fmla="*/ 371699 h 1662516"/>
                              <a:gd name="csX174" fmla="*/ 552960 w 1660168"/>
                              <a:gd name="csY174" fmla="*/ 149817 h 1662516"/>
                              <a:gd name="csX175" fmla="*/ 560186 w 1660168"/>
                              <a:gd name="csY175" fmla="*/ 167176 h 1662516"/>
                              <a:gd name="csX176" fmla="*/ 597663 w 1660168"/>
                              <a:gd name="csY176" fmla="*/ 184248 h 1662516"/>
                              <a:gd name="csX177" fmla="*/ 553035 w 1660168"/>
                              <a:gd name="csY177" fmla="*/ 203835 h 1662516"/>
                              <a:gd name="csX178" fmla="*/ 493102 w 1660168"/>
                              <a:gd name="csY178" fmla="*/ 212202 h 1662516"/>
                              <a:gd name="csX179" fmla="*/ 526315 w 1660168"/>
                              <a:gd name="csY179" fmla="*/ 217086 h 1662516"/>
                              <a:gd name="csX180" fmla="*/ 584250 w 1660168"/>
                              <a:gd name="csY180" fmla="*/ 217868 h 1662516"/>
                              <a:gd name="csX181" fmla="*/ 624802 w 1660168"/>
                              <a:gd name="csY181" fmla="*/ 223538 h 1662516"/>
                              <a:gd name="csX182" fmla="*/ 633983 w 1660168"/>
                              <a:gd name="csY182" fmla="*/ 202890 h 1662516"/>
                              <a:gd name="csX183" fmla="*/ 617150 w 1660168"/>
                              <a:gd name="csY183" fmla="*/ 200674 h 1662516"/>
                              <a:gd name="csX184" fmla="*/ 658812 w 1660168"/>
                              <a:gd name="csY184" fmla="*/ 204667 h 1662516"/>
                              <a:gd name="csX185" fmla="*/ 669005 w 1660168"/>
                              <a:gd name="csY185" fmla="*/ 220416 h 1662516"/>
                              <a:gd name="csX186" fmla="*/ 647286 w 1660168"/>
                              <a:gd name="csY186" fmla="*/ 180262 h 1662516"/>
                              <a:gd name="csX187" fmla="*/ 694248 w 1660168"/>
                              <a:gd name="csY187" fmla="*/ 181145 h 1662516"/>
                              <a:gd name="csX188" fmla="*/ 723482 w 1660168"/>
                              <a:gd name="csY188" fmla="*/ 172729 h 1662516"/>
                              <a:gd name="csX189" fmla="*/ 723482 w 1660168"/>
                              <a:gd name="csY189" fmla="*/ 168724 h 1662516"/>
                              <a:gd name="csX190" fmla="*/ 705332 w 1660168"/>
                              <a:gd name="csY190" fmla="*/ 166064 h 1662516"/>
                              <a:gd name="csX191" fmla="*/ 729942 w 1660168"/>
                              <a:gd name="csY191" fmla="*/ 131938 h 1662516"/>
                              <a:gd name="csX192" fmla="*/ 795694 w 1660168"/>
                              <a:gd name="csY192" fmla="*/ 116819 h 1662516"/>
                              <a:gd name="csX193" fmla="*/ 698574 w 1660168"/>
                              <a:gd name="csY193" fmla="*/ 138571 h 1662516"/>
                              <a:gd name="csX194" fmla="*/ 659828 w 1660168"/>
                              <a:gd name="csY194" fmla="*/ 151476 h 1662516"/>
                              <a:gd name="csX195" fmla="*/ 679633 w 1660168"/>
                              <a:gd name="csY195" fmla="*/ 111496 h 1662516"/>
                              <a:gd name="csX196" fmla="*/ 677022 w 1660168"/>
                              <a:gd name="csY196" fmla="*/ 111496 h 1662516"/>
                              <a:gd name="csX197" fmla="*/ 830088 w 1660168"/>
                              <a:gd name="csY197" fmla="*/ 95324 h 1662516"/>
                              <a:gd name="csX198" fmla="*/ 930064 w 1660168"/>
                              <a:gd name="csY198" fmla="*/ 102313 h 1662516"/>
                              <a:gd name="csX199" fmla="*/ 918867 w 1660168"/>
                              <a:gd name="csY199" fmla="*/ 118374 h 1662516"/>
                              <a:gd name="csX200" fmla="*/ 856417 w 1660168"/>
                              <a:gd name="csY200" fmla="*/ 146986 h 1662516"/>
                              <a:gd name="csX201" fmla="*/ 949012 w 1660168"/>
                              <a:gd name="csY201" fmla="*/ 135891 h 1662516"/>
                              <a:gd name="csX202" fmla="*/ 925964 w 1660168"/>
                              <a:gd name="csY202" fmla="*/ 132338 h 1662516"/>
                              <a:gd name="csX203" fmla="*/ 973147 w 1660168"/>
                              <a:gd name="csY203" fmla="*/ 109434 h 1662516"/>
                              <a:gd name="csX204" fmla="*/ 1362472 w 1660168"/>
                              <a:gd name="csY204" fmla="*/ 324732 h 1662516"/>
                              <a:gd name="csX205" fmla="*/ 1360293 w 1660168"/>
                              <a:gd name="csY205" fmla="*/ 324718 h 1662516"/>
                              <a:gd name="csX206" fmla="*/ 1360293 w 1660168"/>
                              <a:gd name="csY206" fmla="*/ 324718 h 1662516"/>
                              <a:gd name="csX207" fmla="*/ 1494637 w 1660168"/>
                              <a:gd name="csY207" fmla="*/ 616570 h 1662516"/>
                              <a:gd name="csX208" fmla="*/ 1500513 w 1660168"/>
                              <a:gd name="csY208" fmla="*/ 610275 h 1662516"/>
                              <a:gd name="csX209" fmla="*/ 1506081 w 1660168"/>
                              <a:gd name="csY209" fmla="*/ 597423 h 1662516"/>
                              <a:gd name="csX210" fmla="*/ 1518749 w 1660168"/>
                              <a:gd name="csY210" fmla="*/ 587897 h 1662516"/>
                              <a:gd name="csX211" fmla="*/ 1522065 w 1660168"/>
                              <a:gd name="csY211" fmla="*/ 583654 h 1662516"/>
                              <a:gd name="csX212" fmla="*/ 1551166 w 1660168"/>
                              <a:gd name="csY212" fmla="*/ 689576 h 1662516"/>
                              <a:gd name="csX213" fmla="*/ 1550564 w 1660168"/>
                              <a:gd name="csY213" fmla="*/ 690450 h 1662516"/>
                              <a:gd name="csX214" fmla="*/ 1534758 w 1660168"/>
                              <a:gd name="csY214" fmla="*/ 693675 h 1662516"/>
                              <a:gd name="csX215" fmla="*/ 1514025 w 1660168"/>
                              <a:gd name="csY215" fmla="*/ 683133 h 1662516"/>
                              <a:gd name="csX216" fmla="*/ 1496253 w 1660168"/>
                              <a:gd name="csY216" fmla="*/ 663690 h 1662516"/>
                              <a:gd name="csX217" fmla="*/ 1494802 w 1660168"/>
                              <a:gd name="csY217" fmla="*/ 640225 h 1662516"/>
                              <a:gd name="csX218" fmla="*/ 1494637 w 1660168"/>
                              <a:gd name="csY218" fmla="*/ 616570 h 1662516"/>
                              <a:gd name="csX219" fmla="*/ 1494637 w 1660168"/>
                              <a:gd name="csY219" fmla="*/ 616570 h 1662516"/>
                              <a:gd name="csX220" fmla="*/ 1504136 w 1660168"/>
                              <a:gd name="csY220" fmla="*/ 997705 h 1662516"/>
                              <a:gd name="csX221" fmla="*/ 1462918 w 1660168"/>
                              <a:gd name="csY221" fmla="*/ 952604 h 1662516"/>
                              <a:gd name="csX222" fmla="*/ 1459557 w 1660168"/>
                              <a:gd name="csY222" fmla="*/ 898221 h 1662516"/>
                              <a:gd name="csX223" fmla="*/ 1459166 w 1660168"/>
                              <a:gd name="csY223" fmla="*/ 843382 h 1662516"/>
                              <a:gd name="csX224" fmla="*/ 1472784 w 1660168"/>
                              <a:gd name="csY224" fmla="*/ 828798 h 1662516"/>
                              <a:gd name="csX225" fmla="*/ 1485712 w 1660168"/>
                              <a:gd name="csY225" fmla="*/ 798956 h 1662516"/>
                              <a:gd name="csX226" fmla="*/ 1515067 w 1660168"/>
                              <a:gd name="csY226" fmla="*/ 776893 h 1662516"/>
                              <a:gd name="csX227" fmla="*/ 1530969 w 1660168"/>
                              <a:gd name="csY227" fmla="*/ 749466 h 1662516"/>
                              <a:gd name="csX228" fmla="*/ 1556548 w 1660168"/>
                              <a:gd name="csY228" fmla="*/ 719834 h 1662516"/>
                              <a:gd name="csX229" fmla="*/ 1564974 w 1660168"/>
                              <a:gd name="csY229" fmla="*/ 831252 h 1662516"/>
                              <a:gd name="csX230" fmla="*/ 1540150 w 1660168"/>
                              <a:gd name="csY230" fmla="*/ 1020741 h 1662516"/>
                              <a:gd name="csX231" fmla="*/ 1504136 w 1660168"/>
                              <a:gd name="csY231" fmla="*/ 997705 h 1662516"/>
                              <a:gd name="csX232" fmla="*/ 1504136 w 1660168"/>
                              <a:gd name="csY232" fmla="*/ 997705 h 166251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 ang="0">
                                <a:pos x="csX111" y="csY111"/>
                              </a:cxn>
                              <a:cxn ang="0">
                                <a:pos x="csX112" y="csY112"/>
                              </a:cxn>
                              <a:cxn ang="0">
                                <a:pos x="csX113" y="csY113"/>
                              </a:cxn>
                              <a:cxn ang="0">
                                <a:pos x="csX114" y="csY114"/>
                              </a:cxn>
                              <a:cxn ang="0">
                                <a:pos x="csX115" y="csY115"/>
                              </a:cxn>
                              <a:cxn ang="0">
                                <a:pos x="csX116" y="csY116"/>
                              </a:cxn>
                              <a:cxn ang="0">
                                <a:pos x="csX117" y="csY117"/>
                              </a:cxn>
                              <a:cxn ang="0">
                                <a:pos x="csX118" y="csY118"/>
                              </a:cxn>
                              <a:cxn ang="0">
                                <a:pos x="csX119" y="csY119"/>
                              </a:cxn>
                              <a:cxn ang="0">
                                <a:pos x="csX120" y="csY120"/>
                              </a:cxn>
                              <a:cxn ang="0">
                                <a:pos x="csX121" y="csY121"/>
                              </a:cxn>
                              <a:cxn ang="0">
                                <a:pos x="csX122" y="csY122"/>
                              </a:cxn>
                              <a:cxn ang="0">
                                <a:pos x="csX123" y="csY123"/>
                              </a:cxn>
                              <a:cxn ang="0">
                                <a:pos x="csX124" y="csY124"/>
                              </a:cxn>
                              <a:cxn ang="0">
                                <a:pos x="csX125" y="csY125"/>
                              </a:cxn>
                              <a:cxn ang="0">
                                <a:pos x="csX126" y="csY126"/>
                              </a:cxn>
                              <a:cxn ang="0">
                                <a:pos x="csX127" y="csY127"/>
                              </a:cxn>
                              <a:cxn ang="0">
                                <a:pos x="csX128" y="csY128"/>
                              </a:cxn>
                              <a:cxn ang="0">
                                <a:pos x="csX129" y="csY129"/>
                              </a:cxn>
                              <a:cxn ang="0">
                                <a:pos x="csX130" y="csY130"/>
                              </a:cxn>
                              <a:cxn ang="0">
                                <a:pos x="csX131" y="csY131"/>
                              </a:cxn>
                              <a:cxn ang="0">
                                <a:pos x="csX132" y="csY132"/>
                              </a:cxn>
                              <a:cxn ang="0">
                                <a:pos x="csX133" y="csY133"/>
                              </a:cxn>
                              <a:cxn ang="0">
                                <a:pos x="csX134" y="csY134"/>
                              </a:cxn>
                              <a:cxn ang="0">
                                <a:pos x="csX135" y="csY135"/>
                              </a:cxn>
                              <a:cxn ang="0">
                                <a:pos x="csX136" y="csY136"/>
                              </a:cxn>
                              <a:cxn ang="0">
                                <a:pos x="csX137" y="csY137"/>
                              </a:cxn>
                              <a:cxn ang="0">
                                <a:pos x="csX138" y="csY138"/>
                              </a:cxn>
                              <a:cxn ang="0">
                                <a:pos x="csX139" y="csY139"/>
                              </a:cxn>
                              <a:cxn ang="0">
                                <a:pos x="csX140" y="csY140"/>
                              </a:cxn>
                              <a:cxn ang="0">
                                <a:pos x="csX141" y="csY141"/>
                              </a:cxn>
                              <a:cxn ang="0">
                                <a:pos x="csX142" y="csY142"/>
                              </a:cxn>
                              <a:cxn ang="0">
                                <a:pos x="csX143" y="csY143"/>
                              </a:cxn>
                              <a:cxn ang="0">
                                <a:pos x="csX144" y="csY144"/>
                              </a:cxn>
                              <a:cxn ang="0">
                                <a:pos x="csX145" y="csY145"/>
                              </a:cxn>
                              <a:cxn ang="0">
                                <a:pos x="csX146" y="csY146"/>
                              </a:cxn>
                              <a:cxn ang="0">
                                <a:pos x="csX147" y="csY147"/>
                              </a:cxn>
                              <a:cxn ang="0">
                                <a:pos x="csX148" y="csY148"/>
                              </a:cxn>
                              <a:cxn ang="0">
                                <a:pos x="csX149" y="csY149"/>
                              </a:cxn>
                              <a:cxn ang="0">
                                <a:pos x="csX150" y="csY150"/>
                              </a:cxn>
                              <a:cxn ang="0">
                                <a:pos x="csX151" y="csY151"/>
                              </a:cxn>
                              <a:cxn ang="0">
                                <a:pos x="csX152" y="csY152"/>
                              </a:cxn>
                              <a:cxn ang="0">
                                <a:pos x="csX153" y="csY153"/>
                              </a:cxn>
                              <a:cxn ang="0">
                                <a:pos x="csX154" y="csY154"/>
                              </a:cxn>
                              <a:cxn ang="0">
                                <a:pos x="csX155" y="csY155"/>
                              </a:cxn>
                              <a:cxn ang="0">
                                <a:pos x="csX156" y="csY156"/>
                              </a:cxn>
                              <a:cxn ang="0">
                                <a:pos x="csX157" y="csY157"/>
                              </a:cxn>
                              <a:cxn ang="0">
                                <a:pos x="csX158" y="csY158"/>
                              </a:cxn>
                              <a:cxn ang="0">
                                <a:pos x="csX159" y="csY159"/>
                              </a:cxn>
                              <a:cxn ang="0">
                                <a:pos x="csX160" y="csY160"/>
                              </a:cxn>
                              <a:cxn ang="0">
                                <a:pos x="csX161" y="csY161"/>
                              </a:cxn>
                              <a:cxn ang="0">
                                <a:pos x="csX162" y="csY162"/>
                              </a:cxn>
                              <a:cxn ang="0">
                                <a:pos x="csX163" y="csY163"/>
                              </a:cxn>
                              <a:cxn ang="0">
                                <a:pos x="csX164" y="csY164"/>
                              </a:cxn>
                              <a:cxn ang="0">
                                <a:pos x="csX165" y="csY165"/>
                              </a:cxn>
                              <a:cxn ang="0">
                                <a:pos x="csX166" y="csY166"/>
                              </a:cxn>
                              <a:cxn ang="0">
                                <a:pos x="csX167" y="csY167"/>
                              </a:cxn>
                              <a:cxn ang="0">
                                <a:pos x="csX168" y="csY168"/>
                              </a:cxn>
                              <a:cxn ang="0">
                                <a:pos x="csX169" y="csY169"/>
                              </a:cxn>
                              <a:cxn ang="0">
                                <a:pos x="csX170" y="csY170"/>
                              </a:cxn>
                              <a:cxn ang="0">
                                <a:pos x="csX171" y="csY171"/>
                              </a:cxn>
                              <a:cxn ang="0">
                                <a:pos x="csX172" y="csY172"/>
                              </a:cxn>
                              <a:cxn ang="0">
                                <a:pos x="csX173" y="csY173"/>
                              </a:cxn>
                              <a:cxn ang="0">
                                <a:pos x="csX174" y="csY174"/>
                              </a:cxn>
                              <a:cxn ang="0">
                                <a:pos x="csX175" y="csY175"/>
                              </a:cxn>
                              <a:cxn ang="0">
                                <a:pos x="csX176" y="csY176"/>
                              </a:cxn>
                              <a:cxn ang="0">
                                <a:pos x="csX177" y="csY177"/>
                              </a:cxn>
                              <a:cxn ang="0">
                                <a:pos x="csX178" y="csY178"/>
                              </a:cxn>
                              <a:cxn ang="0">
                                <a:pos x="csX179" y="csY179"/>
                              </a:cxn>
                              <a:cxn ang="0">
                                <a:pos x="csX180" y="csY180"/>
                              </a:cxn>
                              <a:cxn ang="0">
                                <a:pos x="csX181" y="csY181"/>
                              </a:cxn>
                              <a:cxn ang="0">
                                <a:pos x="csX182" y="csY182"/>
                              </a:cxn>
                              <a:cxn ang="0">
                                <a:pos x="csX183" y="csY183"/>
                              </a:cxn>
                              <a:cxn ang="0">
                                <a:pos x="csX184" y="csY184"/>
                              </a:cxn>
                              <a:cxn ang="0">
                                <a:pos x="csX185" y="csY185"/>
                              </a:cxn>
                              <a:cxn ang="0">
                                <a:pos x="csX186" y="csY186"/>
                              </a:cxn>
                              <a:cxn ang="0">
                                <a:pos x="csX187" y="csY187"/>
                              </a:cxn>
                              <a:cxn ang="0">
                                <a:pos x="csX188" y="csY188"/>
                              </a:cxn>
                              <a:cxn ang="0">
                                <a:pos x="csX189" y="csY189"/>
                              </a:cxn>
                              <a:cxn ang="0">
                                <a:pos x="csX190" y="csY190"/>
                              </a:cxn>
                              <a:cxn ang="0">
                                <a:pos x="csX191" y="csY191"/>
                              </a:cxn>
                              <a:cxn ang="0">
                                <a:pos x="csX192" y="csY192"/>
                              </a:cxn>
                              <a:cxn ang="0">
                                <a:pos x="csX193" y="csY193"/>
                              </a:cxn>
                              <a:cxn ang="0">
                                <a:pos x="csX194" y="csY194"/>
                              </a:cxn>
                              <a:cxn ang="0">
                                <a:pos x="csX195" y="csY195"/>
                              </a:cxn>
                              <a:cxn ang="0">
                                <a:pos x="csX196" y="csY196"/>
                              </a:cxn>
                              <a:cxn ang="0">
                                <a:pos x="csX197" y="csY197"/>
                              </a:cxn>
                              <a:cxn ang="0">
                                <a:pos x="csX198" y="csY198"/>
                              </a:cxn>
                              <a:cxn ang="0">
                                <a:pos x="csX199" y="csY199"/>
                              </a:cxn>
                              <a:cxn ang="0">
                                <a:pos x="csX200" y="csY200"/>
                              </a:cxn>
                              <a:cxn ang="0">
                                <a:pos x="csX201" y="csY201"/>
                              </a:cxn>
                              <a:cxn ang="0">
                                <a:pos x="csX202" y="csY202"/>
                              </a:cxn>
                              <a:cxn ang="0">
                                <a:pos x="csX203" y="csY203"/>
                              </a:cxn>
                              <a:cxn ang="0">
                                <a:pos x="csX204" y="csY204"/>
                              </a:cxn>
                              <a:cxn ang="0">
                                <a:pos x="csX205" y="csY205"/>
                              </a:cxn>
                              <a:cxn ang="0">
                                <a:pos x="csX206" y="csY206"/>
                              </a:cxn>
                              <a:cxn ang="0">
                                <a:pos x="csX207" y="csY207"/>
                              </a:cxn>
                              <a:cxn ang="0">
                                <a:pos x="csX208" y="csY208"/>
                              </a:cxn>
                              <a:cxn ang="0">
                                <a:pos x="csX209" y="csY209"/>
                              </a:cxn>
                              <a:cxn ang="0">
                                <a:pos x="csX210" y="csY210"/>
                              </a:cxn>
                              <a:cxn ang="0">
                                <a:pos x="csX211" y="csY211"/>
                              </a:cxn>
                              <a:cxn ang="0">
                                <a:pos x="csX212" y="csY212"/>
                              </a:cxn>
                              <a:cxn ang="0">
                                <a:pos x="csX213" y="csY213"/>
                              </a:cxn>
                              <a:cxn ang="0">
                                <a:pos x="csX214" y="csY214"/>
                              </a:cxn>
                              <a:cxn ang="0">
                                <a:pos x="csX215" y="csY215"/>
                              </a:cxn>
                              <a:cxn ang="0">
                                <a:pos x="csX216" y="csY216"/>
                              </a:cxn>
                              <a:cxn ang="0">
                                <a:pos x="csX217" y="csY217"/>
                              </a:cxn>
                              <a:cxn ang="0">
                                <a:pos x="csX218" y="csY218"/>
                              </a:cxn>
                              <a:cxn ang="0">
                                <a:pos x="csX219" y="csY219"/>
                              </a:cxn>
                              <a:cxn ang="0">
                                <a:pos x="csX220" y="csY220"/>
                              </a:cxn>
                              <a:cxn ang="0">
                                <a:pos x="csX221" y="csY221"/>
                              </a:cxn>
                              <a:cxn ang="0">
                                <a:pos x="csX222" y="csY222"/>
                              </a:cxn>
                              <a:cxn ang="0">
                                <a:pos x="csX223" y="csY223"/>
                              </a:cxn>
                              <a:cxn ang="0">
                                <a:pos x="csX224" y="csY224"/>
                              </a:cxn>
                              <a:cxn ang="0">
                                <a:pos x="csX225" y="csY225"/>
                              </a:cxn>
                              <a:cxn ang="0">
                                <a:pos x="csX226" y="csY226"/>
                              </a:cxn>
                              <a:cxn ang="0">
                                <a:pos x="csX227" y="csY227"/>
                              </a:cxn>
                              <a:cxn ang="0">
                                <a:pos x="csX228" y="csY228"/>
                              </a:cxn>
                              <a:cxn ang="0">
                                <a:pos x="csX229" y="csY229"/>
                              </a:cxn>
                              <a:cxn ang="0">
                                <a:pos x="csX230" y="csY230"/>
                              </a:cxn>
                              <a:cxn ang="0">
                                <a:pos x="csX231" y="csY231"/>
                              </a:cxn>
                              <a:cxn ang="0">
                                <a:pos x="csX232" y="csY232"/>
                              </a:cxn>
                            </a:cxnLst>
                            <a:rect l="l" t="t" r="r" b="b"/>
                            <a:pathLst>
                              <a:path w="1660168" h="1662516">
                                <a:moveTo>
                                  <a:pt x="813650" y="690075"/>
                                </a:moveTo>
                                <a:cubicBezTo>
                                  <a:pt x="813739" y="689936"/>
                                  <a:pt x="813868" y="689814"/>
                                  <a:pt x="813955" y="689673"/>
                                </a:cubicBezTo>
                                <a:cubicBezTo>
                                  <a:pt x="813612" y="688033"/>
                                  <a:pt x="813332" y="686601"/>
                                  <a:pt x="813207" y="685581"/>
                                </a:cubicBezTo>
                                <a:cubicBezTo>
                                  <a:pt x="813363" y="687072"/>
                                  <a:pt x="813523" y="688573"/>
                                  <a:pt x="813650" y="690075"/>
                                </a:cubicBezTo>
                                <a:lnTo>
                                  <a:pt x="813650" y="690075"/>
                                </a:lnTo>
                                <a:close/>
                                <a:moveTo>
                                  <a:pt x="1132463" y="1038682"/>
                                </a:moveTo>
                                <a:cubicBezTo>
                                  <a:pt x="1132475" y="1038682"/>
                                  <a:pt x="1132475" y="1038668"/>
                                  <a:pt x="1132475" y="1038661"/>
                                </a:cubicBezTo>
                                <a:cubicBezTo>
                                  <a:pt x="1132433" y="1038640"/>
                                  <a:pt x="1132287" y="1038640"/>
                                  <a:pt x="1132256" y="1038592"/>
                                </a:cubicBezTo>
                                <a:cubicBezTo>
                                  <a:pt x="1132303" y="1038640"/>
                                  <a:pt x="1132416" y="1038640"/>
                                  <a:pt x="1132463" y="1038682"/>
                                </a:cubicBezTo>
                                <a:lnTo>
                                  <a:pt x="1132463" y="1038682"/>
                                </a:lnTo>
                                <a:close/>
                                <a:moveTo>
                                  <a:pt x="1140628" y="1039704"/>
                                </a:moveTo>
                                <a:cubicBezTo>
                                  <a:pt x="1138654" y="1039386"/>
                                  <a:pt x="1134220" y="1039963"/>
                                  <a:pt x="1132465" y="1038682"/>
                                </a:cubicBezTo>
                                <a:cubicBezTo>
                                  <a:pt x="1131383" y="1042423"/>
                                  <a:pt x="1133016" y="1043834"/>
                                  <a:pt x="1140628" y="1039704"/>
                                </a:cubicBezTo>
                                <a:lnTo>
                                  <a:pt x="1140628" y="1039704"/>
                                </a:lnTo>
                                <a:close/>
                                <a:moveTo>
                                  <a:pt x="830085" y="0"/>
                                </a:moveTo>
                                <a:cubicBezTo>
                                  <a:pt x="371633" y="0"/>
                                  <a:pt x="0" y="372158"/>
                                  <a:pt x="0" y="831255"/>
                                </a:cubicBezTo>
                                <a:cubicBezTo>
                                  <a:pt x="0" y="1290341"/>
                                  <a:pt x="371633" y="1662516"/>
                                  <a:pt x="830085" y="1662516"/>
                                </a:cubicBezTo>
                                <a:cubicBezTo>
                                  <a:pt x="1288521" y="1662516"/>
                                  <a:pt x="1660168" y="1290344"/>
                                  <a:pt x="1660168" y="831255"/>
                                </a:cubicBezTo>
                                <a:cubicBezTo>
                                  <a:pt x="1660168" y="372158"/>
                                  <a:pt x="1288521" y="0"/>
                                  <a:pt x="830085" y="0"/>
                                </a:cubicBezTo>
                                <a:lnTo>
                                  <a:pt x="830085" y="0"/>
                                </a:lnTo>
                                <a:close/>
                                <a:moveTo>
                                  <a:pt x="1360293" y="324718"/>
                                </a:moveTo>
                                <a:cubicBezTo>
                                  <a:pt x="1331691" y="325587"/>
                                  <a:pt x="1311781" y="325641"/>
                                  <a:pt x="1288804" y="341521"/>
                                </a:cubicBezTo>
                                <a:cubicBezTo>
                                  <a:pt x="1279545" y="347930"/>
                                  <a:pt x="1273259" y="356418"/>
                                  <a:pt x="1261510" y="359718"/>
                                </a:cubicBezTo>
                                <a:cubicBezTo>
                                  <a:pt x="1250973" y="362689"/>
                                  <a:pt x="1239602" y="360086"/>
                                  <a:pt x="1229151" y="363636"/>
                                </a:cubicBezTo>
                                <a:cubicBezTo>
                                  <a:pt x="1191436" y="376453"/>
                                  <a:pt x="1197411" y="457348"/>
                                  <a:pt x="1147716" y="445130"/>
                                </a:cubicBezTo>
                                <a:cubicBezTo>
                                  <a:pt x="1124373" y="439394"/>
                                  <a:pt x="1107921" y="411769"/>
                                  <a:pt x="1096171" y="393729"/>
                                </a:cubicBezTo>
                                <a:cubicBezTo>
                                  <a:pt x="1085823" y="377859"/>
                                  <a:pt x="1066977" y="364733"/>
                                  <a:pt x="1079705" y="344870"/>
                                </a:cubicBezTo>
                                <a:cubicBezTo>
                                  <a:pt x="1073899" y="346362"/>
                                  <a:pt x="1067708" y="344663"/>
                                  <a:pt x="1061990" y="345751"/>
                                </a:cubicBezTo>
                                <a:cubicBezTo>
                                  <a:pt x="1069952" y="328247"/>
                                  <a:pt x="1096651" y="329775"/>
                                  <a:pt x="1101092" y="320829"/>
                                </a:cubicBezTo>
                                <a:cubicBezTo>
                                  <a:pt x="1112155" y="298405"/>
                                  <a:pt x="1070634" y="296064"/>
                                  <a:pt x="1058878" y="292954"/>
                                </a:cubicBezTo>
                                <a:cubicBezTo>
                                  <a:pt x="1073050" y="277828"/>
                                  <a:pt x="1080223" y="298042"/>
                                  <a:pt x="1094212" y="294610"/>
                                </a:cubicBezTo>
                                <a:cubicBezTo>
                                  <a:pt x="1107653" y="291296"/>
                                  <a:pt x="1087117" y="273567"/>
                                  <a:pt x="1079056" y="271577"/>
                                </a:cubicBezTo>
                                <a:cubicBezTo>
                                  <a:pt x="1076160" y="270858"/>
                                  <a:pt x="1028826" y="284676"/>
                                  <a:pt x="1056224" y="260123"/>
                                </a:cubicBezTo>
                                <a:cubicBezTo>
                                  <a:pt x="1022402" y="238534"/>
                                  <a:pt x="988597" y="216951"/>
                                  <a:pt x="954768" y="195345"/>
                                </a:cubicBezTo>
                                <a:cubicBezTo>
                                  <a:pt x="949075" y="219366"/>
                                  <a:pt x="999782" y="233017"/>
                                  <a:pt x="1016345" y="241481"/>
                                </a:cubicBezTo>
                                <a:cubicBezTo>
                                  <a:pt x="1013774" y="251400"/>
                                  <a:pt x="998366" y="265843"/>
                                  <a:pt x="986569" y="261614"/>
                                </a:cubicBezTo>
                                <a:cubicBezTo>
                                  <a:pt x="975457" y="257624"/>
                                  <a:pt x="979969" y="239186"/>
                                  <a:pt x="963189" y="241038"/>
                                </a:cubicBezTo>
                                <a:cubicBezTo>
                                  <a:pt x="951209" y="268931"/>
                                  <a:pt x="988519" y="260778"/>
                                  <a:pt x="991987" y="277871"/>
                                </a:cubicBezTo>
                                <a:cubicBezTo>
                                  <a:pt x="995924" y="297347"/>
                                  <a:pt x="977882" y="289093"/>
                                  <a:pt x="970943" y="288756"/>
                                </a:cubicBezTo>
                                <a:cubicBezTo>
                                  <a:pt x="969289" y="288672"/>
                                  <a:pt x="956356" y="275266"/>
                                  <a:pt x="955657" y="285414"/>
                                </a:cubicBezTo>
                                <a:cubicBezTo>
                                  <a:pt x="954820" y="297465"/>
                                  <a:pt x="976285" y="292766"/>
                                  <a:pt x="977800" y="304937"/>
                                </a:cubicBezTo>
                                <a:cubicBezTo>
                                  <a:pt x="952797" y="305950"/>
                                  <a:pt x="940028" y="296912"/>
                                  <a:pt x="919674" y="283369"/>
                                </a:cubicBezTo>
                                <a:cubicBezTo>
                                  <a:pt x="895918" y="267581"/>
                                  <a:pt x="883728" y="269004"/>
                                  <a:pt x="854622" y="269004"/>
                                </a:cubicBezTo>
                                <a:cubicBezTo>
                                  <a:pt x="863326" y="265424"/>
                                  <a:pt x="875318" y="262769"/>
                                  <a:pt x="882761" y="257002"/>
                                </a:cubicBezTo>
                                <a:cubicBezTo>
                                  <a:pt x="886826" y="253853"/>
                                  <a:pt x="902782" y="238324"/>
                                  <a:pt x="903833" y="234857"/>
                                </a:cubicBezTo>
                                <a:cubicBezTo>
                                  <a:pt x="908343" y="219898"/>
                                  <a:pt x="903588" y="221034"/>
                                  <a:pt x="889296" y="211227"/>
                                </a:cubicBezTo>
                                <a:cubicBezTo>
                                  <a:pt x="876591" y="202523"/>
                                  <a:pt x="861183" y="186898"/>
                                  <a:pt x="845787" y="183819"/>
                                </a:cubicBezTo>
                                <a:cubicBezTo>
                                  <a:pt x="790011" y="172670"/>
                                  <a:pt x="828584" y="234249"/>
                                  <a:pt x="786245" y="242741"/>
                                </a:cubicBezTo>
                                <a:cubicBezTo>
                                  <a:pt x="786969" y="242779"/>
                                  <a:pt x="787753" y="242812"/>
                                  <a:pt x="788376" y="242812"/>
                                </a:cubicBezTo>
                                <a:lnTo>
                                  <a:pt x="785951" y="242812"/>
                                </a:lnTo>
                                <a:cubicBezTo>
                                  <a:pt x="786059" y="242805"/>
                                  <a:pt x="786146" y="242765"/>
                                  <a:pt x="786245" y="242741"/>
                                </a:cubicBezTo>
                                <a:cubicBezTo>
                                  <a:pt x="776450" y="242390"/>
                                  <a:pt x="758092" y="240004"/>
                                  <a:pt x="751781" y="245186"/>
                                </a:cubicBezTo>
                                <a:cubicBezTo>
                                  <a:pt x="747326" y="248828"/>
                                  <a:pt x="746952" y="263461"/>
                                  <a:pt x="741972" y="268759"/>
                                </a:cubicBezTo>
                                <a:cubicBezTo>
                                  <a:pt x="733108" y="278222"/>
                                  <a:pt x="719895" y="280111"/>
                                  <a:pt x="709319" y="286933"/>
                                </a:cubicBezTo>
                                <a:cubicBezTo>
                                  <a:pt x="698997" y="293600"/>
                                  <a:pt x="676236" y="310699"/>
                                  <a:pt x="670174" y="322301"/>
                                </a:cubicBezTo>
                                <a:cubicBezTo>
                                  <a:pt x="647829" y="365049"/>
                                  <a:pt x="720518" y="378318"/>
                                  <a:pt x="748078" y="390815"/>
                                </a:cubicBezTo>
                                <a:cubicBezTo>
                                  <a:pt x="760529" y="396462"/>
                                  <a:pt x="796917" y="404193"/>
                                  <a:pt x="803695" y="413627"/>
                                </a:cubicBezTo>
                                <a:cubicBezTo>
                                  <a:pt x="812784" y="426296"/>
                                  <a:pt x="795861" y="438176"/>
                                  <a:pt x="814840" y="447082"/>
                                </a:cubicBezTo>
                                <a:cubicBezTo>
                                  <a:pt x="820902" y="449919"/>
                                  <a:pt x="833402" y="450498"/>
                                  <a:pt x="838624" y="444621"/>
                                </a:cubicBezTo>
                                <a:cubicBezTo>
                                  <a:pt x="847109" y="435045"/>
                                  <a:pt x="835176" y="432885"/>
                                  <a:pt x="833143" y="421825"/>
                                </a:cubicBezTo>
                                <a:cubicBezTo>
                                  <a:pt x="829208" y="400535"/>
                                  <a:pt x="835693" y="408994"/>
                                  <a:pt x="846387" y="401083"/>
                                </a:cubicBezTo>
                                <a:cubicBezTo>
                                  <a:pt x="868179" y="384971"/>
                                  <a:pt x="863272" y="383984"/>
                                  <a:pt x="855432" y="358309"/>
                                </a:cubicBezTo>
                                <a:cubicBezTo>
                                  <a:pt x="851790" y="346359"/>
                                  <a:pt x="838055" y="312998"/>
                                  <a:pt x="850137" y="304177"/>
                                </a:cubicBezTo>
                                <a:cubicBezTo>
                                  <a:pt x="865890" y="292667"/>
                                  <a:pt x="899491" y="310414"/>
                                  <a:pt x="911570" y="311898"/>
                                </a:cubicBezTo>
                                <a:cubicBezTo>
                                  <a:pt x="925627" y="313623"/>
                                  <a:pt x="933611" y="333130"/>
                                  <a:pt x="941273" y="341108"/>
                                </a:cubicBezTo>
                                <a:cubicBezTo>
                                  <a:pt x="946361" y="346406"/>
                                  <a:pt x="955462" y="357648"/>
                                  <a:pt x="964351" y="356432"/>
                                </a:cubicBezTo>
                                <a:cubicBezTo>
                                  <a:pt x="978463" y="354496"/>
                                  <a:pt x="972559" y="342143"/>
                                  <a:pt x="980743" y="336444"/>
                                </a:cubicBezTo>
                                <a:cubicBezTo>
                                  <a:pt x="1002699" y="321194"/>
                                  <a:pt x="1008484" y="341909"/>
                                  <a:pt x="1017234" y="362627"/>
                                </a:cubicBezTo>
                                <a:cubicBezTo>
                                  <a:pt x="1025465" y="382088"/>
                                  <a:pt x="1033256" y="389310"/>
                                  <a:pt x="1047906" y="401793"/>
                                </a:cubicBezTo>
                                <a:cubicBezTo>
                                  <a:pt x="1054712" y="407604"/>
                                  <a:pt x="1084532" y="428341"/>
                                  <a:pt x="1081719" y="441123"/>
                                </a:cubicBezTo>
                                <a:cubicBezTo>
                                  <a:pt x="1079811" y="449733"/>
                                  <a:pt x="1045747" y="462792"/>
                                  <a:pt x="1036636" y="465683"/>
                                </a:cubicBezTo>
                                <a:cubicBezTo>
                                  <a:pt x="1003339" y="476243"/>
                                  <a:pt x="940875" y="448392"/>
                                  <a:pt x="934166" y="501272"/>
                                </a:cubicBezTo>
                                <a:cubicBezTo>
                                  <a:pt x="947085" y="496455"/>
                                  <a:pt x="983834" y="466392"/>
                                  <a:pt x="994854" y="480641"/>
                                </a:cubicBezTo>
                                <a:cubicBezTo>
                                  <a:pt x="999879" y="487105"/>
                                  <a:pt x="990867" y="496521"/>
                                  <a:pt x="992989" y="502940"/>
                                </a:cubicBezTo>
                                <a:cubicBezTo>
                                  <a:pt x="999277" y="522188"/>
                                  <a:pt x="1014101" y="515481"/>
                                  <a:pt x="1029645" y="512372"/>
                                </a:cubicBezTo>
                                <a:cubicBezTo>
                                  <a:pt x="1028587" y="513034"/>
                                  <a:pt x="1027500" y="513611"/>
                                  <a:pt x="1026352" y="514124"/>
                                </a:cubicBezTo>
                                <a:cubicBezTo>
                                  <a:pt x="1047591" y="503194"/>
                                  <a:pt x="1045385" y="505472"/>
                                  <a:pt x="1055130" y="487743"/>
                                </a:cubicBezTo>
                                <a:cubicBezTo>
                                  <a:pt x="1058313" y="481951"/>
                                  <a:pt x="1063046" y="467932"/>
                                  <a:pt x="1067529" y="463786"/>
                                </a:cubicBezTo>
                                <a:cubicBezTo>
                                  <a:pt x="1082968" y="449565"/>
                                  <a:pt x="1085346" y="459358"/>
                                  <a:pt x="1094911" y="470330"/>
                                </a:cubicBezTo>
                                <a:cubicBezTo>
                                  <a:pt x="1097416" y="473223"/>
                                  <a:pt x="1121061" y="507319"/>
                                  <a:pt x="1112645" y="505618"/>
                                </a:cubicBezTo>
                                <a:cubicBezTo>
                                  <a:pt x="1085139" y="500094"/>
                                  <a:pt x="1058729" y="500834"/>
                                  <a:pt x="1035919" y="515896"/>
                                </a:cubicBezTo>
                                <a:cubicBezTo>
                                  <a:pt x="1022776" y="524591"/>
                                  <a:pt x="1010344" y="536319"/>
                                  <a:pt x="994647" y="542093"/>
                                </a:cubicBezTo>
                                <a:cubicBezTo>
                                  <a:pt x="990886" y="543469"/>
                                  <a:pt x="963025" y="546112"/>
                                  <a:pt x="966318" y="541356"/>
                                </a:cubicBezTo>
                                <a:cubicBezTo>
                                  <a:pt x="971126" y="534418"/>
                                  <a:pt x="987673" y="529827"/>
                                  <a:pt x="994203" y="522339"/>
                                </a:cubicBezTo>
                                <a:cubicBezTo>
                                  <a:pt x="976106" y="514876"/>
                                  <a:pt x="961014" y="531354"/>
                                  <a:pt x="946794" y="540988"/>
                                </a:cubicBezTo>
                                <a:cubicBezTo>
                                  <a:pt x="931703" y="548138"/>
                                  <a:pt x="928196" y="561459"/>
                                  <a:pt x="915348" y="573141"/>
                                </a:cubicBezTo>
                                <a:cubicBezTo>
                                  <a:pt x="909740" y="578234"/>
                                  <a:pt x="899133" y="579100"/>
                                  <a:pt x="893626" y="585802"/>
                                </a:cubicBezTo>
                                <a:cubicBezTo>
                                  <a:pt x="888284" y="592306"/>
                                  <a:pt x="887621" y="602532"/>
                                  <a:pt x="882559" y="608706"/>
                                </a:cubicBezTo>
                                <a:cubicBezTo>
                                  <a:pt x="879009" y="613029"/>
                                  <a:pt x="869906" y="610419"/>
                                  <a:pt x="866198" y="616932"/>
                                </a:cubicBezTo>
                                <a:cubicBezTo>
                                  <a:pt x="861369" y="625446"/>
                                  <a:pt x="870618" y="633347"/>
                                  <a:pt x="868591" y="639478"/>
                                </a:cubicBezTo>
                                <a:cubicBezTo>
                                  <a:pt x="864876" y="650621"/>
                                  <a:pt x="843715" y="660074"/>
                                  <a:pt x="835576" y="668097"/>
                                </a:cubicBezTo>
                                <a:cubicBezTo>
                                  <a:pt x="836662" y="667051"/>
                                  <a:pt x="837742" y="665972"/>
                                  <a:pt x="838805" y="664882"/>
                                </a:cubicBezTo>
                                <a:cubicBezTo>
                                  <a:pt x="830650" y="673452"/>
                                  <a:pt x="820330" y="679753"/>
                                  <a:pt x="813960" y="689670"/>
                                </a:cubicBezTo>
                                <a:cubicBezTo>
                                  <a:pt x="816884" y="703670"/>
                                  <a:pt x="826103" y="737059"/>
                                  <a:pt x="823532" y="744743"/>
                                </a:cubicBezTo>
                                <a:cubicBezTo>
                                  <a:pt x="815049" y="770017"/>
                                  <a:pt x="798573" y="730996"/>
                                  <a:pt x="791891" y="720916"/>
                                </a:cubicBezTo>
                                <a:cubicBezTo>
                                  <a:pt x="768932" y="686273"/>
                                  <a:pt x="723045" y="709455"/>
                                  <a:pt x="691698" y="712329"/>
                                </a:cubicBezTo>
                                <a:cubicBezTo>
                                  <a:pt x="651609" y="716002"/>
                                  <a:pt x="612342" y="768104"/>
                                  <a:pt x="637072" y="810395"/>
                                </a:cubicBezTo>
                                <a:cubicBezTo>
                                  <a:pt x="648942" y="830678"/>
                                  <a:pt x="668911" y="838531"/>
                                  <a:pt x="691815" y="833836"/>
                                </a:cubicBezTo>
                                <a:cubicBezTo>
                                  <a:pt x="712203" y="829658"/>
                                  <a:pt x="718324" y="801098"/>
                                  <a:pt x="737519" y="800577"/>
                                </a:cubicBezTo>
                                <a:cubicBezTo>
                                  <a:pt x="772797" y="799635"/>
                                  <a:pt x="738297" y="835193"/>
                                  <a:pt x="735244" y="848244"/>
                                </a:cubicBezTo>
                                <a:cubicBezTo>
                                  <a:pt x="732421" y="860333"/>
                                  <a:pt x="739643" y="861449"/>
                                  <a:pt x="752068" y="864446"/>
                                </a:cubicBezTo>
                                <a:cubicBezTo>
                                  <a:pt x="761244" y="866644"/>
                                  <a:pt x="774239" y="860514"/>
                                  <a:pt x="782194" y="865760"/>
                                </a:cubicBezTo>
                                <a:cubicBezTo>
                                  <a:pt x="787205" y="869075"/>
                                  <a:pt x="786962" y="887211"/>
                                  <a:pt x="793857" y="881491"/>
                                </a:cubicBezTo>
                                <a:cubicBezTo>
                                  <a:pt x="780289" y="892754"/>
                                  <a:pt x="783457" y="919460"/>
                                  <a:pt x="797369" y="929111"/>
                                </a:cubicBezTo>
                                <a:cubicBezTo>
                                  <a:pt x="812793" y="939827"/>
                                  <a:pt x="830953" y="929905"/>
                                  <a:pt x="847102" y="934018"/>
                                </a:cubicBezTo>
                                <a:cubicBezTo>
                                  <a:pt x="877591" y="941808"/>
                                  <a:pt x="863037" y="931690"/>
                                  <a:pt x="889811" y="915505"/>
                                </a:cubicBezTo>
                                <a:cubicBezTo>
                                  <a:pt x="907881" y="904598"/>
                                  <a:pt x="910845" y="917559"/>
                                  <a:pt x="923195" y="917611"/>
                                </a:cubicBezTo>
                                <a:cubicBezTo>
                                  <a:pt x="931600" y="917644"/>
                                  <a:pt x="936940" y="905507"/>
                                  <a:pt x="950995" y="909038"/>
                                </a:cubicBezTo>
                                <a:cubicBezTo>
                                  <a:pt x="962451" y="911931"/>
                                  <a:pt x="966977" y="920786"/>
                                  <a:pt x="980655" y="922824"/>
                                </a:cubicBezTo>
                                <a:cubicBezTo>
                                  <a:pt x="986263" y="923651"/>
                                  <a:pt x="992053" y="920711"/>
                                  <a:pt x="997402" y="921302"/>
                                </a:cubicBezTo>
                                <a:cubicBezTo>
                                  <a:pt x="1022699" y="924117"/>
                                  <a:pt x="1042068" y="940303"/>
                                  <a:pt x="1062004" y="954941"/>
                                </a:cubicBezTo>
                                <a:cubicBezTo>
                                  <a:pt x="1078433" y="966985"/>
                                  <a:pt x="1089314" y="964545"/>
                                  <a:pt x="1108505" y="970038"/>
                                </a:cubicBezTo>
                                <a:cubicBezTo>
                                  <a:pt x="1122525" y="974040"/>
                                  <a:pt x="1148393" y="994358"/>
                                  <a:pt x="1147069" y="1012197"/>
                                </a:cubicBezTo>
                                <a:cubicBezTo>
                                  <a:pt x="1146831" y="1015389"/>
                                  <a:pt x="1134576" y="1031431"/>
                                  <a:pt x="1132482" y="1038656"/>
                                </a:cubicBezTo>
                                <a:cubicBezTo>
                                  <a:pt x="1136069" y="1041144"/>
                                  <a:pt x="1161020" y="1035561"/>
                                  <a:pt x="1168322" y="1035035"/>
                                </a:cubicBezTo>
                                <a:cubicBezTo>
                                  <a:pt x="1165923" y="1037832"/>
                                  <a:pt x="1148932" y="1049787"/>
                                  <a:pt x="1148932" y="1043438"/>
                                </a:cubicBezTo>
                                <a:cubicBezTo>
                                  <a:pt x="1148932" y="1046694"/>
                                  <a:pt x="1160954" y="1053374"/>
                                  <a:pt x="1163883" y="1055450"/>
                                </a:cubicBezTo>
                                <a:cubicBezTo>
                                  <a:pt x="1172744" y="1026635"/>
                                  <a:pt x="1187301" y="1045177"/>
                                  <a:pt x="1204821" y="1052314"/>
                                </a:cubicBezTo>
                                <a:cubicBezTo>
                                  <a:pt x="1219716" y="1058389"/>
                                  <a:pt x="1238050" y="1058715"/>
                                  <a:pt x="1253937" y="1062505"/>
                                </a:cubicBezTo>
                                <a:cubicBezTo>
                                  <a:pt x="1267423" y="1065720"/>
                                  <a:pt x="1297164" y="1074839"/>
                                  <a:pt x="1307157" y="1085875"/>
                                </a:cubicBezTo>
                                <a:cubicBezTo>
                                  <a:pt x="1319186" y="1099159"/>
                                  <a:pt x="1310871" y="1120741"/>
                                  <a:pt x="1301970" y="1133959"/>
                                </a:cubicBezTo>
                                <a:cubicBezTo>
                                  <a:pt x="1290326" y="1151282"/>
                                  <a:pt x="1272770" y="1157947"/>
                                  <a:pt x="1265506" y="1178330"/>
                                </a:cubicBezTo>
                                <a:cubicBezTo>
                                  <a:pt x="1259766" y="1194485"/>
                                  <a:pt x="1264076" y="1210807"/>
                                  <a:pt x="1260797" y="1228718"/>
                                </a:cubicBezTo>
                                <a:cubicBezTo>
                                  <a:pt x="1256363" y="1252962"/>
                                  <a:pt x="1252808" y="1244463"/>
                                  <a:pt x="1237217" y="1259256"/>
                                </a:cubicBezTo>
                                <a:cubicBezTo>
                                  <a:pt x="1224098" y="1271715"/>
                                  <a:pt x="1236998" y="1269550"/>
                                  <a:pt x="1219137" y="1277491"/>
                                </a:cubicBezTo>
                                <a:cubicBezTo>
                                  <a:pt x="1201196" y="1285475"/>
                                  <a:pt x="1185398" y="1283100"/>
                                  <a:pt x="1172977" y="1302812"/>
                                </a:cubicBezTo>
                                <a:cubicBezTo>
                                  <a:pt x="1173474" y="1301573"/>
                                  <a:pt x="1173878" y="1300329"/>
                                  <a:pt x="1174224" y="1299034"/>
                                </a:cubicBezTo>
                                <a:cubicBezTo>
                                  <a:pt x="1168983" y="1306379"/>
                                  <a:pt x="1166362" y="1321420"/>
                                  <a:pt x="1163878" y="1326355"/>
                                </a:cubicBezTo>
                                <a:cubicBezTo>
                                  <a:pt x="1157617" y="1338948"/>
                                  <a:pt x="1148979" y="1346891"/>
                                  <a:pt x="1139073" y="1357379"/>
                                </a:cubicBezTo>
                                <a:cubicBezTo>
                                  <a:pt x="1135279" y="1361395"/>
                                  <a:pt x="1100382" y="1409137"/>
                                  <a:pt x="1098366" y="1405300"/>
                                </a:cubicBezTo>
                                <a:cubicBezTo>
                                  <a:pt x="1095774" y="1400313"/>
                                  <a:pt x="1068259" y="1410310"/>
                                  <a:pt x="1066948" y="1403196"/>
                                </a:cubicBezTo>
                                <a:cubicBezTo>
                                  <a:pt x="1068042" y="1409175"/>
                                  <a:pt x="1066687" y="1407170"/>
                                  <a:pt x="1073521" y="1410617"/>
                                </a:cubicBezTo>
                                <a:cubicBezTo>
                                  <a:pt x="1067193" y="1449852"/>
                                  <a:pt x="1050621" y="1455706"/>
                                  <a:pt x="1012146" y="1456102"/>
                                </a:cubicBezTo>
                                <a:cubicBezTo>
                                  <a:pt x="1015456" y="1474959"/>
                                  <a:pt x="998204" y="1471197"/>
                                  <a:pt x="990187" y="1481336"/>
                                </a:cubicBezTo>
                                <a:cubicBezTo>
                                  <a:pt x="985499" y="1487256"/>
                                  <a:pt x="983262" y="1503903"/>
                                  <a:pt x="980013" y="1511571"/>
                                </a:cubicBezTo>
                                <a:cubicBezTo>
                                  <a:pt x="977983" y="1516386"/>
                                  <a:pt x="962964" y="1535681"/>
                                  <a:pt x="962964" y="1539504"/>
                                </a:cubicBezTo>
                                <a:cubicBezTo>
                                  <a:pt x="962947" y="1543026"/>
                                  <a:pt x="968016" y="1548185"/>
                                  <a:pt x="972761" y="1553134"/>
                                </a:cubicBezTo>
                                <a:cubicBezTo>
                                  <a:pt x="945636" y="1558505"/>
                                  <a:pt x="917980" y="1562253"/>
                                  <a:pt x="889891" y="1564535"/>
                                </a:cubicBezTo>
                                <a:cubicBezTo>
                                  <a:pt x="895148" y="1557902"/>
                                  <a:pt x="896414" y="1552071"/>
                                  <a:pt x="879665" y="1551273"/>
                                </a:cubicBezTo>
                                <a:cubicBezTo>
                                  <a:pt x="884147" y="1539078"/>
                                  <a:pt x="894671" y="1532121"/>
                                  <a:pt x="899131" y="1520308"/>
                                </a:cubicBezTo>
                                <a:cubicBezTo>
                                  <a:pt x="901246" y="1514734"/>
                                  <a:pt x="899495" y="1512532"/>
                                  <a:pt x="901286" y="1507008"/>
                                </a:cubicBezTo>
                                <a:cubicBezTo>
                                  <a:pt x="907413" y="1487946"/>
                                  <a:pt x="904755" y="1495138"/>
                                  <a:pt x="901300" y="1480330"/>
                                </a:cubicBezTo>
                                <a:cubicBezTo>
                                  <a:pt x="893205" y="1445624"/>
                                  <a:pt x="904179" y="1436133"/>
                                  <a:pt x="913626" y="1404358"/>
                                </a:cubicBezTo>
                                <a:cubicBezTo>
                                  <a:pt x="923325" y="1371703"/>
                                  <a:pt x="922421" y="1329375"/>
                                  <a:pt x="928636" y="1294200"/>
                                </a:cubicBezTo>
                                <a:cubicBezTo>
                                  <a:pt x="931584" y="1277369"/>
                                  <a:pt x="936413" y="1242345"/>
                                  <a:pt x="930574" y="1226435"/>
                                </a:cubicBezTo>
                                <a:cubicBezTo>
                                  <a:pt x="923997" y="1208515"/>
                                  <a:pt x="895066" y="1194403"/>
                                  <a:pt x="881815" y="1182354"/>
                                </a:cubicBezTo>
                                <a:cubicBezTo>
                                  <a:pt x="863056" y="1165237"/>
                                  <a:pt x="853084" y="1146743"/>
                                  <a:pt x="839153" y="1125587"/>
                                </a:cubicBezTo>
                                <a:cubicBezTo>
                                  <a:pt x="832082" y="1114843"/>
                                  <a:pt x="824023" y="1104299"/>
                                  <a:pt x="818507" y="1092617"/>
                                </a:cubicBezTo>
                                <a:cubicBezTo>
                                  <a:pt x="806708" y="1067638"/>
                                  <a:pt x="818514" y="1082504"/>
                                  <a:pt x="820500" y="1067763"/>
                                </a:cubicBezTo>
                                <a:cubicBezTo>
                                  <a:pt x="822403" y="1053516"/>
                                  <a:pt x="818806" y="1040783"/>
                                  <a:pt x="824454" y="1025832"/>
                                </a:cubicBezTo>
                                <a:cubicBezTo>
                                  <a:pt x="830702" y="1009302"/>
                                  <a:pt x="846298" y="999001"/>
                                  <a:pt x="851421" y="982332"/>
                                </a:cubicBezTo>
                                <a:cubicBezTo>
                                  <a:pt x="856031" y="967494"/>
                                  <a:pt x="852524" y="948842"/>
                                  <a:pt x="837302" y="943893"/>
                                </a:cubicBezTo>
                                <a:cubicBezTo>
                                  <a:pt x="828820" y="941120"/>
                                  <a:pt x="819460" y="947509"/>
                                  <a:pt x="810935" y="946107"/>
                                </a:cubicBezTo>
                                <a:cubicBezTo>
                                  <a:pt x="799051" y="944178"/>
                                  <a:pt x="785596" y="935292"/>
                                  <a:pt x="776269" y="928188"/>
                                </a:cubicBezTo>
                                <a:cubicBezTo>
                                  <a:pt x="763249" y="918254"/>
                                  <a:pt x="758367" y="902110"/>
                                  <a:pt x="744503" y="892690"/>
                                </a:cubicBezTo>
                                <a:cubicBezTo>
                                  <a:pt x="732894" y="884841"/>
                                  <a:pt x="724637" y="889538"/>
                                  <a:pt x="712219" y="885866"/>
                                </a:cubicBezTo>
                                <a:cubicBezTo>
                                  <a:pt x="699270" y="882045"/>
                                  <a:pt x="691274" y="866045"/>
                                  <a:pt x="680828" y="861035"/>
                                </a:cubicBezTo>
                                <a:cubicBezTo>
                                  <a:pt x="665152" y="853525"/>
                                  <a:pt x="656319" y="864307"/>
                                  <a:pt x="639770" y="862128"/>
                                </a:cubicBezTo>
                                <a:cubicBezTo>
                                  <a:pt x="625696" y="860283"/>
                                  <a:pt x="604231" y="844663"/>
                                  <a:pt x="591082" y="838762"/>
                                </a:cubicBezTo>
                                <a:cubicBezTo>
                                  <a:pt x="564343" y="826777"/>
                                  <a:pt x="548060" y="813547"/>
                                  <a:pt x="537366" y="786372"/>
                                </a:cubicBezTo>
                                <a:cubicBezTo>
                                  <a:pt x="528211" y="763068"/>
                                  <a:pt x="514861" y="752196"/>
                                  <a:pt x="499143" y="732788"/>
                                </a:cubicBezTo>
                                <a:cubicBezTo>
                                  <a:pt x="483216" y="713121"/>
                                  <a:pt x="478229" y="696363"/>
                                  <a:pt x="453680" y="691121"/>
                                </a:cubicBezTo>
                                <a:cubicBezTo>
                                  <a:pt x="450798" y="690495"/>
                                  <a:pt x="459688" y="711766"/>
                                  <a:pt x="460605" y="713472"/>
                                </a:cubicBezTo>
                                <a:cubicBezTo>
                                  <a:pt x="469377" y="729738"/>
                                  <a:pt x="482550" y="744595"/>
                                  <a:pt x="493145" y="759739"/>
                                </a:cubicBezTo>
                                <a:cubicBezTo>
                                  <a:pt x="508734" y="782047"/>
                                  <a:pt x="502088" y="786233"/>
                                  <a:pt x="486231" y="764663"/>
                                </a:cubicBezTo>
                                <a:cubicBezTo>
                                  <a:pt x="468097" y="739985"/>
                                  <a:pt x="447055" y="715448"/>
                                  <a:pt x="431325" y="689315"/>
                                </a:cubicBezTo>
                                <a:cubicBezTo>
                                  <a:pt x="425379" y="679437"/>
                                  <a:pt x="426520" y="673051"/>
                                  <a:pt x="416713" y="663673"/>
                                </a:cubicBezTo>
                                <a:cubicBezTo>
                                  <a:pt x="407235" y="654613"/>
                                  <a:pt x="394834" y="650199"/>
                                  <a:pt x="385290" y="641582"/>
                                </a:cubicBezTo>
                                <a:cubicBezTo>
                                  <a:pt x="350953" y="610659"/>
                                  <a:pt x="344710" y="569379"/>
                                  <a:pt x="348627" y="525297"/>
                                </a:cubicBezTo>
                                <a:cubicBezTo>
                                  <a:pt x="349897" y="510928"/>
                                  <a:pt x="355082" y="499435"/>
                                  <a:pt x="352795" y="485623"/>
                                </a:cubicBezTo>
                                <a:cubicBezTo>
                                  <a:pt x="350909" y="474154"/>
                                  <a:pt x="344148" y="464672"/>
                                  <a:pt x="335701" y="456222"/>
                                </a:cubicBezTo>
                                <a:cubicBezTo>
                                  <a:pt x="332979" y="451881"/>
                                  <a:pt x="326146" y="441189"/>
                                  <a:pt x="325751" y="440508"/>
                                </a:cubicBezTo>
                                <a:cubicBezTo>
                                  <a:pt x="317955" y="427540"/>
                                  <a:pt x="311891" y="414789"/>
                                  <a:pt x="299508" y="404153"/>
                                </a:cubicBezTo>
                                <a:cubicBezTo>
                                  <a:pt x="292404" y="398024"/>
                                  <a:pt x="274021" y="383699"/>
                                  <a:pt x="256712" y="371699"/>
                                </a:cubicBezTo>
                                <a:cubicBezTo>
                                  <a:pt x="334475" y="274575"/>
                                  <a:pt x="436230" y="197607"/>
                                  <a:pt x="552960" y="149817"/>
                                </a:cubicBezTo>
                                <a:cubicBezTo>
                                  <a:pt x="553887" y="155695"/>
                                  <a:pt x="556408" y="161560"/>
                                  <a:pt x="560186" y="167176"/>
                                </a:cubicBezTo>
                                <a:cubicBezTo>
                                  <a:pt x="569784" y="181430"/>
                                  <a:pt x="578929" y="180302"/>
                                  <a:pt x="597663" y="184248"/>
                                </a:cubicBezTo>
                                <a:cubicBezTo>
                                  <a:pt x="595657" y="206023"/>
                                  <a:pt x="570240" y="206195"/>
                                  <a:pt x="553035" y="203835"/>
                                </a:cubicBezTo>
                                <a:cubicBezTo>
                                  <a:pt x="532499" y="201011"/>
                                  <a:pt x="510893" y="194179"/>
                                  <a:pt x="493102" y="212202"/>
                                </a:cubicBezTo>
                                <a:cubicBezTo>
                                  <a:pt x="502930" y="218120"/>
                                  <a:pt x="529897" y="241160"/>
                                  <a:pt x="526315" y="217086"/>
                                </a:cubicBezTo>
                                <a:cubicBezTo>
                                  <a:pt x="545987" y="216098"/>
                                  <a:pt x="565004" y="215512"/>
                                  <a:pt x="584250" y="217868"/>
                                </a:cubicBezTo>
                                <a:cubicBezTo>
                                  <a:pt x="591961" y="218815"/>
                                  <a:pt x="617799" y="227498"/>
                                  <a:pt x="624802" y="223538"/>
                                </a:cubicBezTo>
                                <a:cubicBezTo>
                                  <a:pt x="627740" y="221875"/>
                                  <a:pt x="630871" y="207357"/>
                                  <a:pt x="633983" y="202890"/>
                                </a:cubicBezTo>
                                <a:cubicBezTo>
                                  <a:pt x="628495" y="202921"/>
                                  <a:pt x="622615" y="200148"/>
                                  <a:pt x="617150" y="200674"/>
                                </a:cubicBezTo>
                                <a:cubicBezTo>
                                  <a:pt x="629895" y="184332"/>
                                  <a:pt x="642593" y="197152"/>
                                  <a:pt x="658812" y="204667"/>
                                </a:cubicBezTo>
                                <a:cubicBezTo>
                                  <a:pt x="640956" y="215533"/>
                                  <a:pt x="651546" y="241577"/>
                                  <a:pt x="669005" y="220416"/>
                                </a:cubicBezTo>
                                <a:cubicBezTo>
                                  <a:pt x="683345" y="203015"/>
                                  <a:pt x="665495" y="190401"/>
                                  <a:pt x="647286" y="180262"/>
                                </a:cubicBezTo>
                                <a:cubicBezTo>
                                  <a:pt x="665648" y="157264"/>
                                  <a:pt x="676970" y="155188"/>
                                  <a:pt x="694248" y="181145"/>
                                </a:cubicBezTo>
                                <a:cubicBezTo>
                                  <a:pt x="697094" y="165136"/>
                                  <a:pt x="709997" y="171546"/>
                                  <a:pt x="723482" y="172729"/>
                                </a:cubicBezTo>
                                <a:lnTo>
                                  <a:pt x="723482" y="168724"/>
                                </a:lnTo>
                                <a:cubicBezTo>
                                  <a:pt x="717545" y="168868"/>
                                  <a:pt x="711208" y="165447"/>
                                  <a:pt x="705332" y="166064"/>
                                </a:cubicBezTo>
                                <a:cubicBezTo>
                                  <a:pt x="719069" y="144117"/>
                                  <a:pt x="710302" y="139102"/>
                                  <a:pt x="729942" y="131938"/>
                                </a:cubicBezTo>
                                <a:cubicBezTo>
                                  <a:pt x="745580" y="126235"/>
                                  <a:pt x="790197" y="131545"/>
                                  <a:pt x="795694" y="116819"/>
                                </a:cubicBezTo>
                                <a:cubicBezTo>
                                  <a:pt x="764469" y="122899"/>
                                  <a:pt x="726745" y="124353"/>
                                  <a:pt x="698574" y="138571"/>
                                </a:cubicBezTo>
                                <a:cubicBezTo>
                                  <a:pt x="686428" y="144701"/>
                                  <a:pt x="671959" y="164055"/>
                                  <a:pt x="659828" y="151476"/>
                                </a:cubicBezTo>
                                <a:cubicBezTo>
                                  <a:pt x="647394" y="138571"/>
                                  <a:pt x="668720" y="117821"/>
                                  <a:pt x="679633" y="111496"/>
                                </a:cubicBezTo>
                                <a:lnTo>
                                  <a:pt x="677022" y="111496"/>
                                </a:lnTo>
                                <a:cubicBezTo>
                                  <a:pt x="726425" y="100973"/>
                                  <a:pt x="777593" y="95324"/>
                                  <a:pt x="830088" y="95324"/>
                                </a:cubicBezTo>
                                <a:cubicBezTo>
                                  <a:pt x="864008" y="95324"/>
                                  <a:pt x="897343" y="97837"/>
                                  <a:pt x="930064" y="102313"/>
                                </a:cubicBezTo>
                                <a:cubicBezTo>
                                  <a:pt x="918742" y="108268"/>
                                  <a:pt x="927114" y="112289"/>
                                  <a:pt x="918867" y="118374"/>
                                </a:cubicBezTo>
                                <a:cubicBezTo>
                                  <a:pt x="903118" y="129976"/>
                                  <a:pt x="875161" y="139655"/>
                                  <a:pt x="856417" y="146986"/>
                                </a:cubicBezTo>
                                <a:cubicBezTo>
                                  <a:pt x="880242" y="146922"/>
                                  <a:pt x="937914" y="169358"/>
                                  <a:pt x="949012" y="135891"/>
                                </a:cubicBezTo>
                                <a:cubicBezTo>
                                  <a:pt x="941320" y="134708"/>
                                  <a:pt x="933649" y="133521"/>
                                  <a:pt x="925964" y="132338"/>
                                </a:cubicBezTo>
                                <a:cubicBezTo>
                                  <a:pt x="940320" y="122805"/>
                                  <a:pt x="956335" y="115090"/>
                                  <a:pt x="973147" y="109434"/>
                                </a:cubicBezTo>
                                <a:cubicBezTo>
                                  <a:pt x="1124865" y="139533"/>
                                  <a:pt x="1259813" y="216596"/>
                                  <a:pt x="1362472" y="324732"/>
                                </a:cubicBezTo>
                                <a:cubicBezTo>
                                  <a:pt x="1361731" y="324718"/>
                                  <a:pt x="1361001" y="324699"/>
                                  <a:pt x="1360293" y="324718"/>
                                </a:cubicBezTo>
                                <a:lnTo>
                                  <a:pt x="1360293" y="324718"/>
                                </a:lnTo>
                                <a:close/>
                                <a:moveTo>
                                  <a:pt x="1494637" y="616570"/>
                                </a:moveTo>
                                <a:cubicBezTo>
                                  <a:pt x="1496004" y="613649"/>
                                  <a:pt x="1499196" y="612685"/>
                                  <a:pt x="1500513" y="610275"/>
                                </a:cubicBezTo>
                                <a:cubicBezTo>
                                  <a:pt x="1503287" y="605208"/>
                                  <a:pt x="1502668" y="601771"/>
                                  <a:pt x="1506081" y="597423"/>
                                </a:cubicBezTo>
                                <a:cubicBezTo>
                                  <a:pt x="1509737" y="592721"/>
                                  <a:pt x="1514670" y="591569"/>
                                  <a:pt x="1518749" y="587897"/>
                                </a:cubicBezTo>
                                <a:cubicBezTo>
                                  <a:pt x="1520395" y="586417"/>
                                  <a:pt x="1521310" y="585048"/>
                                  <a:pt x="1522065" y="583654"/>
                                </a:cubicBezTo>
                                <a:cubicBezTo>
                                  <a:pt x="1534309" y="617872"/>
                                  <a:pt x="1544069" y="653252"/>
                                  <a:pt x="1551166" y="689576"/>
                                </a:cubicBezTo>
                                <a:cubicBezTo>
                                  <a:pt x="1550952" y="689838"/>
                                  <a:pt x="1550832" y="690231"/>
                                  <a:pt x="1550564" y="690450"/>
                                </a:cubicBezTo>
                                <a:cubicBezTo>
                                  <a:pt x="1548778" y="691861"/>
                                  <a:pt x="1537146" y="693592"/>
                                  <a:pt x="1534758" y="693675"/>
                                </a:cubicBezTo>
                                <a:cubicBezTo>
                                  <a:pt x="1526332" y="694000"/>
                                  <a:pt x="1520075" y="688403"/>
                                  <a:pt x="1514025" y="683133"/>
                                </a:cubicBezTo>
                                <a:cubicBezTo>
                                  <a:pt x="1507871" y="677781"/>
                                  <a:pt x="1500626" y="670620"/>
                                  <a:pt x="1496253" y="663690"/>
                                </a:cubicBezTo>
                                <a:cubicBezTo>
                                  <a:pt x="1491584" y="656286"/>
                                  <a:pt x="1494465" y="648682"/>
                                  <a:pt x="1494802" y="640225"/>
                                </a:cubicBezTo>
                                <a:cubicBezTo>
                                  <a:pt x="1495079" y="633116"/>
                                  <a:pt x="1491624" y="622977"/>
                                  <a:pt x="1494637" y="616570"/>
                                </a:cubicBezTo>
                                <a:lnTo>
                                  <a:pt x="1494637" y="616570"/>
                                </a:lnTo>
                                <a:close/>
                                <a:moveTo>
                                  <a:pt x="1504136" y="997705"/>
                                </a:moveTo>
                                <a:cubicBezTo>
                                  <a:pt x="1489878" y="985300"/>
                                  <a:pt x="1473057" y="968672"/>
                                  <a:pt x="1462918" y="952604"/>
                                </a:cubicBezTo>
                                <a:cubicBezTo>
                                  <a:pt x="1452091" y="935471"/>
                                  <a:pt x="1458764" y="917841"/>
                                  <a:pt x="1459557" y="898221"/>
                                </a:cubicBezTo>
                                <a:cubicBezTo>
                                  <a:pt x="1460213" y="881720"/>
                                  <a:pt x="1452163" y="858239"/>
                                  <a:pt x="1459166" y="843382"/>
                                </a:cubicBezTo>
                                <a:cubicBezTo>
                                  <a:pt x="1462382" y="836600"/>
                                  <a:pt x="1469749" y="834355"/>
                                  <a:pt x="1472784" y="828798"/>
                                </a:cubicBezTo>
                                <a:cubicBezTo>
                                  <a:pt x="1479232" y="817029"/>
                                  <a:pt x="1477802" y="809074"/>
                                  <a:pt x="1485712" y="798956"/>
                                </a:cubicBezTo>
                                <a:cubicBezTo>
                                  <a:pt x="1494200" y="788090"/>
                                  <a:pt x="1505613" y="785414"/>
                                  <a:pt x="1515067" y="776893"/>
                                </a:cubicBezTo>
                                <a:cubicBezTo>
                                  <a:pt x="1524973" y="767961"/>
                                  <a:pt x="1524698" y="760910"/>
                                  <a:pt x="1530969" y="749466"/>
                                </a:cubicBezTo>
                                <a:cubicBezTo>
                                  <a:pt x="1535556" y="741092"/>
                                  <a:pt x="1546339" y="727135"/>
                                  <a:pt x="1556548" y="719834"/>
                                </a:cubicBezTo>
                                <a:cubicBezTo>
                                  <a:pt x="1562088" y="756175"/>
                                  <a:pt x="1564974" y="793392"/>
                                  <a:pt x="1564974" y="831252"/>
                                </a:cubicBezTo>
                                <a:cubicBezTo>
                                  <a:pt x="1564974" y="896758"/>
                                  <a:pt x="1556271" y="960248"/>
                                  <a:pt x="1540150" y="1020741"/>
                                </a:cubicBezTo>
                                <a:cubicBezTo>
                                  <a:pt x="1526408" y="1017191"/>
                                  <a:pt x="1515105" y="1007272"/>
                                  <a:pt x="1504136" y="997705"/>
                                </a:cubicBezTo>
                                <a:lnTo>
                                  <a:pt x="1504136" y="997705"/>
                                </a:lnTo>
                                <a:close/>
                              </a:path>
                            </a:pathLst>
                          </a:custGeom>
                          <a:solidFill>
                            <a:schemeClr val="tx1"/>
                          </a:solidFill>
                          <a:ln w="1860" cap="flat">
                            <a:noFill/>
                            <a:prstDash val="solid"/>
                            <a:miter/>
                          </a:ln>
                        </wps:spPr>
                        <wps:bodyPr/>
                      </wps:wsp>
                      <wps:wsp>
                        <wps:cNvPr id="283344918" name="图形 12"/>
                        <wps:cNvSpPr/>
                        <wps:spPr>
                          <a:xfrm>
                            <a:off x="4182663" y="285115"/>
                            <a:ext cx="193675" cy="193675"/>
                          </a:xfrm>
                          <a:custGeom>
                            <a:avLst/>
                            <a:gdLst>
                              <a:gd name="csX0" fmla="*/ 813650 w 1660168"/>
                              <a:gd name="csY0" fmla="*/ 690075 h 1662516"/>
                              <a:gd name="csX1" fmla="*/ 813955 w 1660168"/>
                              <a:gd name="csY1" fmla="*/ 689673 h 1662516"/>
                              <a:gd name="csX2" fmla="*/ 813207 w 1660168"/>
                              <a:gd name="csY2" fmla="*/ 685581 h 1662516"/>
                              <a:gd name="csX3" fmla="*/ 813650 w 1660168"/>
                              <a:gd name="csY3" fmla="*/ 690075 h 1662516"/>
                              <a:gd name="csX4" fmla="*/ 813650 w 1660168"/>
                              <a:gd name="csY4" fmla="*/ 690075 h 1662516"/>
                              <a:gd name="csX5" fmla="*/ 1132463 w 1660168"/>
                              <a:gd name="csY5" fmla="*/ 1038682 h 1662516"/>
                              <a:gd name="csX6" fmla="*/ 1132475 w 1660168"/>
                              <a:gd name="csY6" fmla="*/ 1038661 h 1662516"/>
                              <a:gd name="csX7" fmla="*/ 1132256 w 1660168"/>
                              <a:gd name="csY7" fmla="*/ 1038592 h 1662516"/>
                              <a:gd name="csX8" fmla="*/ 1132463 w 1660168"/>
                              <a:gd name="csY8" fmla="*/ 1038682 h 1662516"/>
                              <a:gd name="csX9" fmla="*/ 1132463 w 1660168"/>
                              <a:gd name="csY9" fmla="*/ 1038682 h 1662516"/>
                              <a:gd name="csX10" fmla="*/ 1140628 w 1660168"/>
                              <a:gd name="csY10" fmla="*/ 1039704 h 1662516"/>
                              <a:gd name="csX11" fmla="*/ 1132465 w 1660168"/>
                              <a:gd name="csY11" fmla="*/ 1038682 h 1662516"/>
                              <a:gd name="csX12" fmla="*/ 1140628 w 1660168"/>
                              <a:gd name="csY12" fmla="*/ 1039704 h 1662516"/>
                              <a:gd name="csX13" fmla="*/ 1140628 w 1660168"/>
                              <a:gd name="csY13" fmla="*/ 1039704 h 1662516"/>
                              <a:gd name="csX14" fmla="*/ 830085 w 1660168"/>
                              <a:gd name="csY14" fmla="*/ 0 h 1662516"/>
                              <a:gd name="csX15" fmla="*/ 0 w 1660168"/>
                              <a:gd name="csY15" fmla="*/ 831255 h 1662516"/>
                              <a:gd name="csX16" fmla="*/ 830085 w 1660168"/>
                              <a:gd name="csY16" fmla="*/ 1662516 h 1662516"/>
                              <a:gd name="csX17" fmla="*/ 1660168 w 1660168"/>
                              <a:gd name="csY17" fmla="*/ 831255 h 1662516"/>
                              <a:gd name="csX18" fmla="*/ 830085 w 1660168"/>
                              <a:gd name="csY18" fmla="*/ 0 h 1662516"/>
                              <a:gd name="csX19" fmla="*/ 830085 w 1660168"/>
                              <a:gd name="csY19" fmla="*/ 0 h 1662516"/>
                              <a:gd name="csX20" fmla="*/ 1360293 w 1660168"/>
                              <a:gd name="csY20" fmla="*/ 324718 h 1662516"/>
                              <a:gd name="csX21" fmla="*/ 1288804 w 1660168"/>
                              <a:gd name="csY21" fmla="*/ 341521 h 1662516"/>
                              <a:gd name="csX22" fmla="*/ 1261510 w 1660168"/>
                              <a:gd name="csY22" fmla="*/ 359718 h 1662516"/>
                              <a:gd name="csX23" fmla="*/ 1229151 w 1660168"/>
                              <a:gd name="csY23" fmla="*/ 363636 h 1662516"/>
                              <a:gd name="csX24" fmla="*/ 1147716 w 1660168"/>
                              <a:gd name="csY24" fmla="*/ 445130 h 1662516"/>
                              <a:gd name="csX25" fmla="*/ 1096171 w 1660168"/>
                              <a:gd name="csY25" fmla="*/ 393729 h 1662516"/>
                              <a:gd name="csX26" fmla="*/ 1079705 w 1660168"/>
                              <a:gd name="csY26" fmla="*/ 344870 h 1662516"/>
                              <a:gd name="csX27" fmla="*/ 1061990 w 1660168"/>
                              <a:gd name="csY27" fmla="*/ 345751 h 1662516"/>
                              <a:gd name="csX28" fmla="*/ 1101092 w 1660168"/>
                              <a:gd name="csY28" fmla="*/ 320829 h 1662516"/>
                              <a:gd name="csX29" fmla="*/ 1058878 w 1660168"/>
                              <a:gd name="csY29" fmla="*/ 292954 h 1662516"/>
                              <a:gd name="csX30" fmla="*/ 1094212 w 1660168"/>
                              <a:gd name="csY30" fmla="*/ 294610 h 1662516"/>
                              <a:gd name="csX31" fmla="*/ 1079056 w 1660168"/>
                              <a:gd name="csY31" fmla="*/ 271577 h 1662516"/>
                              <a:gd name="csX32" fmla="*/ 1056224 w 1660168"/>
                              <a:gd name="csY32" fmla="*/ 260123 h 1662516"/>
                              <a:gd name="csX33" fmla="*/ 954768 w 1660168"/>
                              <a:gd name="csY33" fmla="*/ 195345 h 1662516"/>
                              <a:gd name="csX34" fmla="*/ 1016345 w 1660168"/>
                              <a:gd name="csY34" fmla="*/ 241481 h 1662516"/>
                              <a:gd name="csX35" fmla="*/ 986569 w 1660168"/>
                              <a:gd name="csY35" fmla="*/ 261614 h 1662516"/>
                              <a:gd name="csX36" fmla="*/ 963189 w 1660168"/>
                              <a:gd name="csY36" fmla="*/ 241038 h 1662516"/>
                              <a:gd name="csX37" fmla="*/ 991987 w 1660168"/>
                              <a:gd name="csY37" fmla="*/ 277871 h 1662516"/>
                              <a:gd name="csX38" fmla="*/ 970943 w 1660168"/>
                              <a:gd name="csY38" fmla="*/ 288756 h 1662516"/>
                              <a:gd name="csX39" fmla="*/ 955657 w 1660168"/>
                              <a:gd name="csY39" fmla="*/ 285414 h 1662516"/>
                              <a:gd name="csX40" fmla="*/ 977800 w 1660168"/>
                              <a:gd name="csY40" fmla="*/ 304937 h 1662516"/>
                              <a:gd name="csX41" fmla="*/ 919674 w 1660168"/>
                              <a:gd name="csY41" fmla="*/ 283369 h 1662516"/>
                              <a:gd name="csX42" fmla="*/ 854622 w 1660168"/>
                              <a:gd name="csY42" fmla="*/ 269004 h 1662516"/>
                              <a:gd name="csX43" fmla="*/ 882761 w 1660168"/>
                              <a:gd name="csY43" fmla="*/ 257002 h 1662516"/>
                              <a:gd name="csX44" fmla="*/ 903833 w 1660168"/>
                              <a:gd name="csY44" fmla="*/ 234857 h 1662516"/>
                              <a:gd name="csX45" fmla="*/ 889296 w 1660168"/>
                              <a:gd name="csY45" fmla="*/ 211227 h 1662516"/>
                              <a:gd name="csX46" fmla="*/ 845787 w 1660168"/>
                              <a:gd name="csY46" fmla="*/ 183819 h 1662516"/>
                              <a:gd name="csX47" fmla="*/ 786245 w 1660168"/>
                              <a:gd name="csY47" fmla="*/ 242741 h 1662516"/>
                              <a:gd name="csX48" fmla="*/ 788376 w 1660168"/>
                              <a:gd name="csY48" fmla="*/ 242812 h 1662516"/>
                              <a:gd name="csX49" fmla="*/ 785951 w 1660168"/>
                              <a:gd name="csY49" fmla="*/ 242812 h 1662516"/>
                              <a:gd name="csX50" fmla="*/ 786245 w 1660168"/>
                              <a:gd name="csY50" fmla="*/ 242741 h 1662516"/>
                              <a:gd name="csX51" fmla="*/ 751781 w 1660168"/>
                              <a:gd name="csY51" fmla="*/ 245186 h 1662516"/>
                              <a:gd name="csX52" fmla="*/ 741972 w 1660168"/>
                              <a:gd name="csY52" fmla="*/ 268759 h 1662516"/>
                              <a:gd name="csX53" fmla="*/ 709319 w 1660168"/>
                              <a:gd name="csY53" fmla="*/ 286933 h 1662516"/>
                              <a:gd name="csX54" fmla="*/ 670174 w 1660168"/>
                              <a:gd name="csY54" fmla="*/ 322301 h 1662516"/>
                              <a:gd name="csX55" fmla="*/ 748078 w 1660168"/>
                              <a:gd name="csY55" fmla="*/ 390815 h 1662516"/>
                              <a:gd name="csX56" fmla="*/ 803695 w 1660168"/>
                              <a:gd name="csY56" fmla="*/ 413627 h 1662516"/>
                              <a:gd name="csX57" fmla="*/ 814840 w 1660168"/>
                              <a:gd name="csY57" fmla="*/ 447082 h 1662516"/>
                              <a:gd name="csX58" fmla="*/ 838624 w 1660168"/>
                              <a:gd name="csY58" fmla="*/ 444621 h 1662516"/>
                              <a:gd name="csX59" fmla="*/ 833143 w 1660168"/>
                              <a:gd name="csY59" fmla="*/ 421825 h 1662516"/>
                              <a:gd name="csX60" fmla="*/ 846387 w 1660168"/>
                              <a:gd name="csY60" fmla="*/ 401083 h 1662516"/>
                              <a:gd name="csX61" fmla="*/ 855432 w 1660168"/>
                              <a:gd name="csY61" fmla="*/ 358309 h 1662516"/>
                              <a:gd name="csX62" fmla="*/ 850137 w 1660168"/>
                              <a:gd name="csY62" fmla="*/ 304177 h 1662516"/>
                              <a:gd name="csX63" fmla="*/ 911570 w 1660168"/>
                              <a:gd name="csY63" fmla="*/ 311898 h 1662516"/>
                              <a:gd name="csX64" fmla="*/ 941273 w 1660168"/>
                              <a:gd name="csY64" fmla="*/ 341108 h 1662516"/>
                              <a:gd name="csX65" fmla="*/ 964351 w 1660168"/>
                              <a:gd name="csY65" fmla="*/ 356432 h 1662516"/>
                              <a:gd name="csX66" fmla="*/ 980743 w 1660168"/>
                              <a:gd name="csY66" fmla="*/ 336444 h 1662516"/>
                              <a:gd name="csX67" fmla="*/ 1017234 w 1660168"/>
                              <a:gd name="csY67" fmla="*/ 362627 h 1662516"/>
                              <a:gd name="csX68" fmla="*/ 1047906 w 1660168"/>
                              <a:gd name="csY68" fmla="*/ 401793 h 1662516"/>
                              <a:gd name="csX69" fmla="*/ 1081719 w 1660168"/>
                              <a:gd name="csY69" fmla="*/ 441123 h 1662516"/>
                              <a:gd name="csX70" fmla="*/ 1036636 w 1660168"/>
                              <a:gd name="csY70" fmla="*/ 465683 h 1662516"/>
                              <a:gd name="csX71" fmla="*/ 934166 w 1660168"/>
                              <a:gd name="csY71" fmla="*/ 501272 h 1662516"/>
                              <a:gd name="csX72" fmla="*/ 994854 w 1660168"/>
                              <a:gd name="csY72" fmla="*/ 480641 h 1662516"/>
                              <a:gd name="csX73" fmla="*/ 992989 w 1660168"/>
                              <a:gd name="csY73" fmla="*/ 502940 h 1662516"/>
                              <a:gd name="csX74" fmla="*/ 1029645 w 1660168"/>
                              <a:gd name="csY74" fmla="*/ 512372 h 1662516"/>
                              <a:gd name="csX75" fmla="*/ 1026352 w 1660168"/>
                              <a:gd name="csY75" fmla="*/ 514124 h 1662516"/>
                              <a:gd name="csX76" fmla="*/ 1055130 w 1660168"/>
                              <a:gd name="csY76" fmla="*/ 487743 h 1662516"/>
                              <a:gd name="csX77" fmla="*/ 1067529 w 1660168"/>
                              <a:gd name="csY77" fmla="*/ 463786 h 1662516"/>
                              <a:gd name="csX78" fmla="*/ 1094911 w 1660168"/>
                              <a:gd name="csY78" fmla="*/ 470330 h 1662516"/>
                              <a:gd name="csX79" fmla="*/ 1112645 w 1660168"/>
                              <a:gd name="csY79" fmla="*/ 505618 h 1662516"/>
                              <a:gd name="csX80" fmla="*/ 1035919 w 1660168"/>
                              <a:gd name="csY80" fmla="*/ 515896 h 1662516"/>
                              <a:gd name="csX81" fmla="*/ 994647 w 1660168"/>
                              <a:gd name="csY81" fmla="*/ 542093 h 1662516"/>
                              <a:gd name="csX82" fmla="*/ 966318 w 1660168"/>
                              <a:gd name="csY82" fmla="*/ 541356 h 1662516"/>
                              <a:gd name="csX83" fmla="*/ 994203 w 1660168"/>
                              <a:gd name="csY83" fmla="*/ 522339 h 1662516"/>
                              <a:gd name="csX84" fmla="*/ 946794 w 1660168"/>
                              <a:gd name="csY84" fmla="*/ 540988 h 1662516"/>
                              <a:gd name="csX85" fmla="*/ 915348 w 1660168"/>
                              <a:gd name="csY85" fmla="*/ 573141 h 1662516"/>
                              <a:gd name="csX86" fmla="*/ 893626 w 1660168"/>
                              <a:gd name="csY86" fmla="*/ 585802 h 1662516"/>
                              <a:gd name="csX87" fmla="*/ 882559 w 1660168"/>
                              <a:gd name="csY87" fmla="*/ 608706 h 1662516"/>
                              <a:gd name="csX88" fmla="*/ 866198 w 1660168"/>
                              <a:gd name="csY88" fmla="*/ 616932 h 1662516"/>
                              <a:gd name="csX89" fmla="*/ 868591 w 1660168"/>
                              <a:gd name="csY89" fmla="*/ 639478 h 1662516"/>
                              <a:gd name="csX90" fmla="*/ 835576 w 1660168"/>
                              <a:gd name="csY90" fmla="*/ 668097 h 1662516"/>
                              <a:gd name="csX91" fmla="*/ 838805 w 1660168"/>
                              <a:gd name="csY91" fmla="*/ 664882 h 1662516"/>
                              <a:gd name="csX92" fmla="*/ 813960 w 1660168"/>
                              <a:gd name="csY92" fmla="*/ 689670 h 1662516"/>
                              <a:gd name="csX93" fmla="*/ 823532 w 1660168"/>
                              <a:gd name="csY93" fmla="*/ 744743 h 1662516"/>
                              <a:gd name="csX94" fmla="*/ 791891 w 1660168"/>
                              <a:gd name="csY94" fmla="*/ 720916 h 1662516"/>
                              <a:gd name="csX95" fmla="*/ 691698 w 1660168"/>
                              <a:gd name="csY95" fmla="*/ 712329 h 1662516"/>
                              <a:gd name="csX96" fmla="*/ 637072 w 1660168"/>
                              <a:gd name="csY96" fmla="*/ 810395 h 1662516"/>
                              <a:gd name="csX97" fmla="*/ 691815 w 1660168"/>
                              <a:gd name="csY97" fmla="*/ 833836 h 1662516"/>
                              <a:gd name="csX98" fmla="*/ 737519 w 1660168"/>
                              <a:gd name="csY98" fmla="*/ 800577 h 1662516"/>
                              <a:gd name="csX99" fmla="*/ 735244 w 1660168"/>
                              <a:gd name="csY99" fmla="*/ 848244 h 1662516"/>
                              <a:gd name="csX100" fmla="*/ 752068 w 1660168"/>
                              <a:gd name="csY100" fmla="*/ 864446 h 1662516"/>
                              <a:gd name="csX101" fmla="*/ 782194 w 1660168"/>
                              <a:gd name="csY101" fmla="*/ 865760 h 1662516"/>
                              <a:gd name="csX102" fmla="*/ 793857 w 1660168"/>
                              <a:gd name="csY102" fmla="*/ 881491 h 1662516"/>
                              <a:gd name="csX103" fmla="*/ 797369 w 1660168"/>
                              <a:gd name="csY103" fmla="*/ 929111 h 1662516"/>
                              <a:gd name="csX104" fmla="*/ 847102 w 1660168"/>
                              <a:gd name="csY104" fmla="*/ 934018 h 1662516"/>
                              <a:gd name="csX105" fmla="*/ 889811 w 1660168"/>
                              <a:gd name="csY105" fmla="*/ 915505 h 1662516"/>
                              <a:gd name="csX106" fmla="*/ 923195 w 1660168"/>
                              <a:gd name="csY106" fmla="*/ 917611 h 1662516"/>
                              <a:gd name="csX107" fmla="*/ 950995 w 1660168"/>
                              <a:gd name="csY107" fmla="*/ 909038 h 1662516"/>
                              <a:gd name="csX108" fmla="*/ 980655 w 1660168"/>
                              <a:gd name="csY108" fmla="*/ 922824 h 1662516"/>
                              <a:gd name="csX109" fmla="*/ 997402 w 1660168"/>
                              <a:gd name="csY109" fmla="*/ 921302 h 1662516"/>
                              <a:gd name="csX110" fmla="*/ 1062004 w 1660168"/>
                              <a:gd name="csY110" fmla="*/ 954941 h 1662516"/>
                              <a:gd name="csX111" fmla="*/ 1108505 w 1660168"/>
                              <a:gd name="csY111" fmla="*/ 970038 h 1662516"/>
                              <a:gd name="csX112" fmla="*/ 1147069 w 1660168"/>
                              <a:gd name="csY112" fmla="*/ 1012197 h 1662516"/>
                              <a:gd name="csX113" fmla="*/ 1132482 w 1660168"/>
                              <a:gd name="csY113" fmla="*/ 1038656 h 1662516"/>
                              <a:gd name="csX114" fmla="*/ 1168322 w 1660168"/>
                              <a:gd name="csY114" fmla="*/ 1035035 h 1662516"/>
                              <a:gd name="csX115" fmla="*/ 1148932 w 1660168"/>
                              <a:gd name="csY115" fmla="*/ 1043438 h 1662516"/>
                              <a:gd name="csX116" fmla="*/ 1163883 w 1660168"/>
                              <a:gd name="csY116" fmla="*/ 1055450 h 1662516"/>
                              <a:gd name="csX117" fmla="*/ 1204821 w 1660168"/>
                              <a:gd name="csY117" fmla="*/ 1052314 h 1662516"/>
                              <a:gd name="csX118" fmla="*/ 1253937 w 1660168"/>
                              <a:gd name="csY118" fmla="*/ 1062505 h 1662516"/>
                              <a:gd name="csX119" fmla="*/ 1307157 w 1660168"/>
                              <a:gd name="csY119" fmla="*/ 1085875 h 1662516"/>
                              <a:gd name="csX120" fmla="*/ 1301970 w 1660168"/>
                              <a:gd name="csY120" fmla="*/ 1133959 h 1662516"/>
                              <a:gd name="csX121" fmla="*/ 1265506 w 1660168"/>
                              <a:gd name="csY121" fmla="*/ 1178330 h 1662516"/>
                              <a:gd name="csX122" fmla="*/ 1260797 w 1660168"/>
                              <a:gd name="csY122" fmla="*/ 1228718 h 1662516"/>
                              <a:gd name="csX123" fmla="*/ 1237217 w 1660168"/>
                              <a:gd name="csY123" fmla="*/ 1259256 h 1662516"/>
                              <a:gd name="csX124" fmla="*/ 1219137 w 1660168"/>
                              <a:gd name="csY124" fmla="*/ 1277491 h 1662516"/>
                              <a:gd name="csX125" fmla="*/ 1172977 w 1660168"/>
                              <a:gd name="csY125" fmla="*/ 1302812 h 1662516"/>
                              <a:gd name="csX126" fmla="*/ 1174224 w 1660168"/>
                              <a:gd name="csY126" fmla="*/ 1299034 h 1662516"/>
                              <a:gd name="csX127" fmla="*/ 1163878 w 1660168"/>
                              <a:gd name="csY127" fmla="*/ 1326355 h 1662516"/>
                              <a:gd name="csX128" fmla="*/ 1139073 w 1660168"/>
                              <a:gd name="csY128" fmla="*/ 1357379 h 1662516"/>
                              <a:gd name="csX129" fmla="*/ 1098366 w 1660168"/>
                              <a:gd name="csY129" fmla="*/ 1405300 h 1662516"/>
                              <a:gd name="csX130" fmla="*/ 1066948 w 1660168"/>
                              <a:gd name="csY130" fmla="*/ 1403196 h 1662516"/>
                              <a:gd name="csX131" fmla="*/ 1073521 w 1660168"/>
                              <a:gd name="csY131" fmla="*/ 1410617 h 1662516"/>
                              <a:gd name="csX132" fmla="*/ 1012146 w 1660168"/>
                              <a:gd name="csY132" fmla="*/ 1456102 h 1662516"/>
                              <a:gd name="csX133" fmla="*/ 990187 w 1660168"/>
                              <a:gd name="csY133" fmla="*/ 1481336 h 1662516"/>
                              <a:gd name="csX134" fmla="*/ 980013 w 1660168"/>
                              <a:gd name="csY134" fmla="*/ 1511571 h 1662516"/>
                              <a:gd name="csX135" fmla="*/ 962964 w 1660168"/>
                              <a:gd name="csY135" fmla="*/ 1539504 h 1662516"/>
                              <a:gd name="csX136" fmla="*/ 972761 w 1660168"/>
                              <a:gd name="csY136" fmla="*/ 1553134 h 1662516"/>
                              <a:gd name="csX137" fmla="*/ 889891 w 1660168"/>
                              <a:gd name="csY137" fmla="*/ 1564535 h 1662516"/>
                              <a:gd name="csX138" fmla="*/ 879665 w 1660168"/>
                              <a:gd name="csY138" fmla="*/ 1551273 h 1662516"/>
                              <a:gd name="csX139" fmla="*/ 899131 w 1660168"/>
                              <a:gd name="csY139" fmla="*/ 1520308 h 1662516"/>
                              <a:gd name="csX140" fmla="*/ 901286 w 1660168"/>
                              <a:gd name="csY140" fmla="*/ 1507008 h 1662516"/>
                              <a:gd name="csX141" fmla="*/ 901300 w 1660168"/>
                              <a:gd name="csY141" fmla="*/ 1480330 h 1662516"/>
                              <a:gd name="csX142" fmla="*/ 913626 w 1660168"/>
                              <a:gd name="csY142" fmla="*/ 1404358 h 1662516"/>
                              <a:gd name="csX143" fmla="*/ 928636 w 1660168"/>
                              <a:gd name="csY143" fmla="*/ 1294200 h 1662516"/>
                              <a:gd name="csX144" fmla="*/ 930574 w 1660168"/>
                              <a:gd name="csY144" fmla="*/ 1226435 h 1662516"/>
                              <a:gd name="csX145" fmla="*/ 881815 w 1660168"/>
                              <a:gd name="csY145" fmla="*/ 1182354 h 1662516"/>
                              <a:gd name="csX146" fmla="*/ 839153 w 1660168"/>
                              <a:gd name="csY146" fmla="*/ 1125587 h 1662516"/>
                              <a:gd name="csX147" fmla="*/ 818507 w 1660168"/>
                              <a:gd name="csY147" fmla="*/ 1092617 h 1662516"/>
                              <a:gd name="csX148" fmla="*/ 820500 w 1660168"/>
                              <a:gd name="csY148" fmla="*/ 1067763 h 1662516"/>
                              <a:gd name="csX149" fmla="*/ 824454 w 1660168"/>
                              <a:gd name="csY149" fmla="*/ 1025832 h 1662516"/>
                              <a:gd name="csX150" fmla="*/ 851421 w 1660168"/>
                              <a:gd name="csY150" fmla="*/ 982332 h 1662516"/>
                              <a:gd name="csX151" fmla="*/ 837302 w 1660168"/>
                              <a:gd name="csY151" fmla="*/ 943893 h 1662516"/>
                              <a:gd name="csX152" fmla="*/ 810935 w 1660168"/>
                              <a:gd name="csY152" fmla="*/ 946107 h 1662516"/>
                              <a:gd name="csX153" fmla="*/ 776269 w 1660168"/>
                              <a:gd name="csY153" fmla="*/ 928188 h 1662516"/>
                              <a:gd name="csX154" fmla="*/ 744503 w 1660168"/>
                              <a:gd name="csY154" fmla="*/ 892690 h 1662516"/>
                              <a:gd name="csX155" fmla="*/ 712219 w 1660168"/>
                              <a:gd name="csY155" fmla="*/ 885866 h 1662516"/>
                              <a:gd name="csX156" fmla="*/ 680828 w 1660168"/>
                              <a:gd name="csY156" fmla="*/ 861035 h 1662516"/>
                              <a:gd name="csX157" fmla="*/ 639770 w 1660168"/>
                              <a:gd name="csY157" fmla="*/ 862128 h 1662516"/>
                              <a:gd name="csX158" fmla="*/ 591082 w 1660168"/>
                              <a:gd name="csY158" fmla="*/ 838762 h 1662516"/>
                              <a:gd name="csX159" fmla="*/ 537366 w 1660168"/>
                              <a:gd name="csY159" fmla="*/ 786372 h 1662516"/>
                              <a:gd name="csX160" fmla="*/ 499143 w 1660168"/>
                              <a:gd name="csY160" fmla="*/ 732788 h 1662516"/>
                              <a:gd name="csX161" fmla="*/ 453680 w 1660168"/>
                              <a:gd name="csY161" fmla="*/ 691121 h 1662516"/>
                              <a:gd name="csX162" fmla="*/ 460605 w 1660168"/>
                              <a:gd name="csY162" fmla="*/ 713472 h 1662516"/>
                              <a:gd name="csX163" fmla="*/ 493145 w 1660168"/>
                              <a:gd name="csY163" fmla="*/ 759739 h 1662516"/>
                              <a:gd name="csX164" fmla="*/ 486231 w 1660168"/>
                              <a:gd name="csY164" fmla="*/ 764663 h 1662516"/>
                              <a:gd name="csX165" fmla="*/ 431325 w 1660168"/>
                              <a:gd name="csY165" fmla="*/ 689315 h 1662516"/>
                              <a:gd name="csX166" fmla="*/ 416713 w 1660168"/>
                              <a:gd name="csY166" fmla="*/ 663673 h 1662516"/>
                              <a:gd name="csX167" fmla="*/ 385290 w 1660168"/>
                              <a:gd name="csY167" fmla="*/ 641582 h 1662516"/>
                              <a:gd name="csX168" fmla="*/ 348627 w 1660168"/>
                              <a:gd name="csY168" fmla="*/ 525297 h 1662516"/>
                              <a:gd name="csX169" fmla="*/ 352795 w 1660168"/>
                              <a:gd name="csY169" fmla="*/ 485623 h 1662516"/>
                              <a:gd name="csX170" fmla="*/ 335701 w 1660168"/>
                              <a:gd name="csY170" fmla="*/ 456222 h 1662516"/>
                              <a:gd name="csX171" fmla="*/ 325751 w 1660168"/>
                              <a:gd name="csY171" fmla="*/ 440508 h 1662516"/>
                              <a:gd name="csX172" fmla="*/ 299508 w 1660168"/>
                              <a:gd name="csY172" fmla="*/ 404153 h 1662516"/>
                              <a:gd name="csX173" fmla="*/ 256712 w 1660168"/>
                              <a:gd name="csY173" fmla="*/ 371699 h 1662516"/>
                              <a:gd name="csX174" fmla="*/ 552960 w 1660168"/>
                              <a:gd name="csY174" fmla="*/ 149817 h 1662516"/>
                              <a:gd name="csX175" fmla="*/ 560186 w 1660168"/>
                              <a:gd name="csY175" fmla="*/ 167176 h 1662516"/>
                              <a:gd name="csX176" fmla="*/ 597663 w 1660168"/>
                              <a:gd name="csY176" fmla="*/ 184248 h 1662516"/>
                              <a:gd name="csX177" fmla="*/ 553035 w 1660168"/>
                              <a:gd name="csY177" fmla="*/ 203835 h 1662516"/>
                              <a:gd name="csX178" fmla="*/ 493102 w 1660168"/>
                              <a:gd name="csY178" fmla="*/ 212202 h 1662516"/>
                              <a:gd name="csX179" fmla="*/ 526315 w 1660168"/>
                              <a:gd name="csY179" fmla="*/ 217086 h 1662516"/>
                              <a:gd name="csX180" fmla="*/ 584250 w 1660168"/>
                              <a:gd name="csY180" fmla="*/ 217868 h 1662516"/>
                              <a:gd name="csX181" fmla="*/ 624802 w 1660168"/>
                              <a:gd name="csY181" fmla="*/ 223538 h 1662516"/>
                              <a:gd name="csX182" fmla="*/ 633983 w 1660168"/>
                              <a:gd name="csY182" fmla="*/ 202890 h 1662516"/>
                              <a:gd name="csX183" fmla="*/ 617150 w 1660168"/>
                              <a:gd name="csY183" fmla="*/ 200674 h 1662516"/>
                              <a:gd name="csX184" fmla="*/ 658812 w 1660168"/>
                              <a:gd name="csY184" fmla="*/ 204667 h 1662516"/>
                              <a:gd name="csX185" fmla="*/ 669005 w 1660168"/>
                              <a:gd name="csY185" fmla="*/ 220416 h 1662516"/>
                              <a:gd name="csX186" fmla="*/ 647286 w 1660168"/>
                              <a:gd name="csY186" fmla="*/ 180262 h 1662516"/>
                              <a:gd name="csX187" fmla="*/ 694248 w 1660168"/>
                              <a:gd name="csY187" fmla="*/ 181145 h 1662516"/>
                              <a:gd name="csX188" fmla="*/ 723482 w 1660168"/>
                              <a:gd name="csY188" fmla="*/ 172729 h 1662516"/>
                              <a:gd name="csX189" fmla="*/ 723482 w 1660168"/>
                              <a:gd name="csY189" fmla="*/ 168724 h 1662516"/>
                              <a:gd name="csX190" fmla="*/ 705332 w 1660168"/>
                              <a:gd name="csY190" fmla="*/ 166064 h 1662516"/>
                              <a:gd name="csX191" fmla="*/ 729942 w 1660168"/>
                              <a:gd name="csY191" fmla="*/ 131938 h 1662516"/>
                              <a:gd name="csX192" fmla="*/ 795694 w 1660168"/>
                              <a:gd name="csY192" fmla="*/ 116819 h 1662516"/>
                              <a:gd name="csX193" fmla="*/ 698574 w 1660168"/>
                              <a:gd name="csY193" fmla="*/ 138571 h 1662516"/>
                              <a:gd name="csX194" fmla="*/ 659828 w 1660168"/>
                              <a:gd name="csY194" fmla="*/ 151476 h 1662516"/>
                              <a:gd name="csX195" fmla="*/ 679633 w 1660168"/>
                              <a:gd name="csY195" fmla="*/ 111496 h 1662516"/>
                              <a:gd name="csX196" fmla="*/ 677022 w 1660168"/>
                              <a:gd name="csY196" fmla="*/ 111496 h 1662516"/>
                              <a:gd name="csX197" fmla="*/ 830088 w 1660168"/>
                              <a:gd name="csY197" fmla="*/ 95324 h 1662516"/>
                              <a:gd name="csX198" fmla="*/ 930064 w 1660168"/>
                              <a:gd name="csY198" fmla="*/ 102313 h 1662516"/>
                              <a:gd name="csX199" fmla="*/ 918867 w 1660168"/>
                              <a:gd name="csY199" fmla="*/ 118374 h 1662516"/>
                              <a:gd name="csX200" fmla="*/ 856417 w 1660168"/>
                              <a:gd name="csY200" fmla="*/ 146986 h 1662516"/>
                              <a:gd name="csX201" fmla="*/ 949012 w 1660168"/>
                              <a:gd name="csY201" fmla="*/ 135891 h 1662516"/>
                              <a:gd name="csX202" fmla="*/ 925964 w 1660168"/>
                              <a:gd name="csY202" fmla="*/ 132338 h 1662516"/>
                              <a:gd name="csX203" fmla="*/ 973147 w 1660168"/>
                              <a:gd name="csY203" fmla="*/ 109434 h 1662516"/>
                              <a:gd name="csX204" fmla="*/ 1362472 w 1660168"/>
                              <a:gd name="csY204" fmla="*/ 324732 h 1662516"/>
                              <a:gd name="csX205" fmla="*/ 1360293 w 1660168"/>
                              <a:gd name="csY205" fmla="*/ 324718 h 1662516"/>
                              <a:gd name="csX206" fmla="*/ 1360293 w 1660168"/>
                              <a:gd name="csY206" fmla="*/ 324718 h 1662516"/>
                              <a:gd name="csX207" fmla="*/ 1494637 w 1660168"/>
                              <a:gd name="csY207" fmla="*/ 616570 h 1662516"/>
                              <a:gd name="csX208" fmla="*/ 1500513 w 1660168"/>
                              <a:gd name="csY208" fmla="*/ 610275 h 1662516"/>
                              <a:gd name="csX209" fmla="*/ 1506081 w 1660168"/>
                              <a:gd name="csY209" fmla="*/ 597423 h 1662516"/>
                              <a:gd name="csX210" fmla="*/ 1518749 w 1660168"/>
                              <a:gd name="csY210" fmla="*/ 587897 h 1662516"/>
                              <a:gd name="csX211" fmla="*/ 1522065 w 1660168"/>
                              <a:gd name="csY211" fmla="*/ 583654 h 1662516"/>
                              <a:gd name="csX212" fmla="*/ 1551166 w 1660168"/>
                              <a:gd name="csY212" fmla="*/ 689576 h 1662516"/>
                              <a:gd name="csX213" fmla="*/ 1550564 w 1660168"/>
                              <a:gd name="csY213" fmla="*/ 690450 h 1662516"/>
                              <a:gd name="csX214" fmla="*/ 1534758 w 1660168"/>
                              <a:gd name="csY214" fmla="*/ 693675 h 1662516"/>
                              <a:gd name="csX215" fmla="*/ 1514025 w 1660168"/>
                              <a:gd name="csY215" fmla="*/ 683133 h 1662516"/>
                              <a:gd name="csX216" fmla="*/ 1496253 w 1660168"/>
                              <a:gd name="csY216" fmla="*/ 663690 h 1662516"/>
                              <a:gd name="csX217" fmla="*/ 1494802 w 1660168"/>
                              <a:gd name="csY217" fmla="*/ 640225 h 1662516"/>
                              <a:gd name="csX218" fmla="*/ 1494637 w 1660168"/>
                              <a:gd name="csY218" fmla="*/ 616570 h 1662516"/>
                              <a:gd name="csX219" fmla="*/ 1494637 w 1660168"/>
                              <a:gd name="csY219" fmla="*/ 616570 h 1662516"/>
                              <a:gd name="csX220" fmla="*/ 1504136 w 1660168"/>
                              <a:gd name="csY220" fmla="*/ 997705 h 1662516"/>
                              <a:gd name="csX221" fmla="*/ 1462918 w 1660168"/>
                              <a:gd name="csY221" fmla="*/ 952604 h 1662516"/>
                              <a:gd name="csX222" fmla="*/ 1459557 w 1660168"/>
                              <a:gd name="csY222" fmla="*/ 898221 h 1662516"/>
                              <a:gd name="csX223" fmla="*/ 1459166 w 1660168"/>
                              <a:gd name="csY223" fmla="*/ 843382 h 1662516"/>
                              <a:gd name="csX224" fmla="*/ 1472784 w 1660168"/>
                              <a:gd name="csY224" fmla="*/ 828798 h 1662516"/>
                              <a:gd name="csX225" fmla="*/ 1485712 w 1660168"/>
                              <a:gd name="csY225" fmla="*/ 798956 h 1662516"/>
                              <a:gd name="csX226" fmla="*/ 1515067 w 1660168"/>
                              <a:gd name="csY226" fmla="*/ 776893 h 1662516"/>
                              <a:gd name="csX227" fmla="*/ 1530969 w 1660168"/>
                              <a:gd name="csY227" fmla="*/ 749466 h 1662516"/>
                              <a:gd name="csX228" fmla="*/ 1556548 w 1660168"/>
                              <a:gd name="csY228" fmla="*/ 719834 h 1662516"/>
                              <a:gd name="csX229" fmla="*/ 1564974 w 1660168"/>
                              <a:gd name="csY229" fmla="*/ 831252 h 1662516"/>
                              <a:gd name="csX230" fmla="*/ 1540150 w 1660168"/>
                              <a:gd name="csY230" fmla="*/ 1020741 h 1662516"/>
                              <a:gd name="csX231" fmla="*/ 1504136 w 1660168"/>
                              <a:gd name="csY231" fmla="*/ 997705 h 1662516"/>
                              <a:gd name="csX232" fmla="*/ 1504136 w 1660168"/>
                              <a:gd name="csY232" fmla="*/ 997705 h 166251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 ang="0">
                                <a:pos x="csX111" y="csY111"/>
                              </a:cxn>
                              <a:cxn ang="0">
                                <a:pos x="csX112" y="csY112"/>
                              </a:cxn>
                              <a:cxn ang="0">
                                <a:pos x="csX113" y="csY113"/>
                              </a:cxn>
                              <a:cxn ang="0">
                                <a:pos x="csX114" y="csY114"/>
                              </a:cxn>
                              <a:cxn ang="0">
                                <a:pos x="csX115" y="csY115"/>
                              </a:cxn>
                              <a:cxn ang="0">
                                <a:pos x="csX116" y="csY116"/>
                              </a:cxn>
                              <a:cxn ang="0">
                                <a:pos x="csX117" y="csY117"/>
                              </a:cxn>
                              <a:cxn ang="0">
                                <a:pos x="csX118" y="csY118"/>
                              </a:cxn>
                              <a:cxn ang="0">
                                <a:pos x="csX119" y="csY119"/>
                              </a:cxn>
                              <a:cxn ang="0">
                                <a:pos x="csX120" y="csY120"/>
                              </a:cxn>
                              <a:cxn ang="0">
                                <a:pos x="csX121" y="csY121"/>
                              </a:cxn>
                              <a:cxn ang="0">
                                <a:pos x="csX122" y="csY122"/>
                              </a:cxn>
                              <a:cxn ang="0">
                                <a:pos x="csX123" y="csY123"/>
                              </a:cxn>
                              <a:cxn ang="0">
                                <a:pos x="csX124" y="csY124"/>
                              </a:cxn>
                              <a:cxn ang="0">
                                <a:pos x="csX125" y="csY125"/>
                              </a:cxn>
                              <a:cxn ang="0">
                                <a:pos x="csX126" y="csY126"/>
                              </a:cxn>
                              <a:cxn ang="0">
                                <a:pos x="csX127" y="csY127"/>
                              </a:cxn>
                              <a:cxn ang="0">
                                <a:pos x="csX128" y="csY128"/>
                              </a:cxn>
                              <a:cxn ang="0">
                                <a:pos x="csX129" y="csY129"/>
                              </a:cxn>
                              <a:cxn ang="0">
                                <a:pos x="csX130" y="csY130"/>
                              </a:cxn>
                              <a:cxn ang="0">
                                <a:pos x="csX131" y="csY131"/>
                              </a:cxn>
                              <a:cxn ang="0">
                                <a:pos x="csX132" y="csY132"/>
                              </a:cxn>
                              <a:cxn ang="0">
                                <a:pos x="csX133" y="csY133"/>
                              </a:cxn>
                              <a:cxn ang="0">
                                <a:pos x="csX134" y="csY134"/>
                              </a:cxn>
                              <a:cxn ang="0">
                                <a:pos x="csX135" y="csY135"/>
                              </a:cxn>
                              <a:cxn ang="0">
                                <a:pos x="csX136" y="csY136"/>
                              </a:cxn>
                              <a:cxn ang="0">
                                <a:pos x="csX137" y="csY137"/>
                              </a:cxn>
                              <a:cxn ang="0">
                                <a:pos x="csX138" y="csY138"/>
                              </a:cxn>
                              <a:cxn ang="0">
                                <a:pos x="csX139" y="csY139"/>
                              </a:cxn>
                              <a:cxn ang="0">
                                <a:pos x="csX140" y="csY140"/>
                              </a:cxn>
                              <a:cxn ang="0">
                                <a:pos x="csX141" y="csY141"/>
                              </a:cxn>
                              <a:cxn ang="0">
                                <a:pos x="csX142" y="csY142"/>
                              </a:cxn>
                              <a:cxn ang="0">
                                <a:pos x="csX143" y="csY143"/>
                              </a:cxn>
                              <a:cxn ang="0">
                                <a:pos x="csX144" y="csY144"/>
                              </a:cxn>
                              <a:cxn ang="0">
                                <a:pos x="csX145" y="csY145"/>
                              </a:cxn>
                              <a:cxn ang="0">
                                <a:pos x="csX146" y="csY146"/>
                              </a:cxn>
                              <a:cxn ang="0">
                                <a:pos x="csX147" y="csY147"/>
                              </a:cxn>
                              <a:cxn ang="0">
                                <a:pos x="csX148" y="csY148"/>
                              </a:cxn>
                              <a:cxn ang="0">
                                <a:pos x="csX149" y="csY149"/>
                              </a:cxn>
                              <a:cxn ang="0">
                                <a:pos x="csX150" y="csY150"/>
                              </a:cxn>
                              <a:cxn ang="0">
                                <a:pos x="csX151" y="csY151"/>
                              </a:cxn>
                              <a:cxn ang="0">
                                <a:pos x="csX152" y="csY152"/>
                              </a:cxn>
                              <a:cxn ang="0">
                                <a:pos x="csX153" y="csY153"/>
                              </a:cxn>
                              <a:cxn ang="0">
                                <a:pos x="csX154" y="csY154"/>
                              </a:cxn>
                              <a:cxn ang="0">
                                <a:pos x="csX155" y="csY155"/>
                              </a:cxn>
                              <a:cxn ang="0">
                                <a:pos x="csX156" y="csY156"/>
                              </a:cxn>
                              <a:cxn ang="0">
                                <a:pos x="csX157" y="csY157"/>
                              </a:cxn>
                              <a:cxn ang="0">
                                <a:pos x="csX158" y="csY158"/>
                              </a:cxn>
                              <a:cxn ang="0">
                                <a:pos x="csX159" y="csY159"/>
                              </a:cxn>
                              <a:cxn ang="0">
                                <a:pos x="csX160" y="csY160"/>
                              </a:cxn>
                              <a:cxn ang="0">
                                <a:pos x="csX161" y="csY161"/>
                              </a:cxn>
                              <a:cxn ang="0">
                                <a:pos x="csX162" y="csY162"/>
                              </a:cxn>
                              <a:cxn ang="0">
                                <a:pos x="csX163" y="csY163"/>
                              </a:cxn>
                              <a:cxn ang="0">
                                <a:pos x="csX164" y="csY164"/>
                              </a:cxn>
                              <a:cxn ang="0">
                                <a:pos x="csX165" y="csY165"/>
                              </a:cxn>
                              <a:cxn ang="0">
                                <a:pos x="csX166" y="csY166"/>
                              </a:cxn>
                              <a:cxn ang="0">
                                <a:pos x="csX167" y="csY167"/>
                              </a:cxn>
                              <a:cxn ang="0">
                                <a:pos x="csX168" y="csY168"/>
                              </a:cxn>
                              <a:cxn ang="0">
                                <a:pos x="csX169" y="csY169"/>
                              </a:cxn>
                              <a:cxn ang="0">
                                <a:pos x="csX170" y="csY170"/>
                              </a:cxn>
                              <a:cxn ang="0">
                                <a:pos x="csX171" y="csY171"/>
                              </a:cxn>
                              <a:cxn ang="0">
                                <a:pos x="csX172" y="csY172"/>
                              </a:cxn>
                              <a:cxn ang="0">
                                <a:pos x="csX173" y="csY173"/>
                              </a:cxn>
                              <a:cxn ang="0">
                                <a:pos x="csX174" y="csY174"/>
                              </a:cxn>
                              <a:cxn ang="0">
                                <a:pos x="csX175" y="csY175"/>
                              </a:cxn>
                              <a:cxn ang="0">
                                <a:pos x="csX176" y="csY176"/>
                              </a:cxn>
                              <a:cxn ang="0">
                                <a:pos x="csX177" y="csY177"/>
                              </a:cxn>
                              <a:cxn ang="0">
                                <a:pos x="csX178" y="csY178"/>
                              </a:cxn>
                              <a:cxn ang="0">
                                <a:pos x="csX179" y="csY179"/>
                              </a:cxn>
                              <a:cxn ang="0">
                                <a:pos x="csX180" y="csY180"/>
                              </a:cxn>
                              <a:cxn ang="0">
                                <a:pos x="csX181" y="csY181"/>
                              </a:cxn>
                              <a:cxn ang="0">
                                <a:pos x="csX182" y="csY182"/>
                              </a:cxn>
                              <a:cxn ang="0">
                                <a:pos x="csX183" y="csY183"/>
                              </a:cxn>
                              <a:cxn ang="0">
                                <a:pos x="csX184" y="csY184"/>
                              </a:cxn>
                              <a:cxn ang="0">
                                <a:pos x="csX185" y="csY185"/>
                              </a:cxn>
                              <a:cxn ang="0">
                                <a:pos x="csX186" y="csY186"/>
                              </a:cxn>
                              <a:cxn ang="0">
                                <a:pos x="csX187" y="csY187"/>
                              </a:cxn>
                              <a:cxn ang="0">
                                <a:pos x="csX188" y="csY188"/>
                              </a:cxn>
                              <a:cxn ang="0">
                                <a:pos x="csX189" y="csY189"/>
                              </a:cxn>
                              <a:cxn ang="0">
                                <a:pos x="csX190" y="csY190"/>
                              </a:cxn>
                              <a:cxn ang="0">
                                <a:pos x="csX191" y="csY191"/>
                              </a:cxn>
                              <a:cxn ang="0">
                                <a:pos x="csX192" y="csY192"/>
                              </a:cxn>
                              <a:cxn ang="0">
                                <a:pos x="csX193" y="csY193"/>
                              </a:cxn>
                              <a:cxn ang="0">
                                <a:pos x="csX194" y="csY194"/>
                              </a:cxn>
                              <a:cxn ang="0">
                                <a:pos x="csX195" y="csY195"/>
                              </a:cxn>
                              <a:cxn ang="0">
                                <a:pos x="csX196" y="csY196"/>
                              </a:cxn>
                              <a:cxn ang="0">
                                <a:pos x="csX197" y="csY197"/>
                              </a:cxn>
                              <a:cxn ang="0">
                                <a:pos x="csX198" y="csY198"/>
                              </a:cxn>
                              <a:cxn ang="0">
                                <a:pos x="csX199" y="csY199"/>
                              </a:cxn>
                              <a:cxn ang="0">
                                <a:pos x="csX200" y="csY200"/>
                              </a:cxn>
                              <a:cxn ang="0">
                                <a:pos x="csX201" y="csY201"/>
                              </a:cxn>
                              <a:cxn ang="0">
                                <a:pos x="csX202" y="csY202"/>
                              </a:cxn>
                              <a:cxn ang="0">
                                <a:pos x="csX203" y="csY203"/>
                              </a:cxn>
                              <a:cxn ang="0">
                                <a:pos x="csX204" y="csY204"/>
                              </a:cxn>
                              <a:cxn ang="0">
                                <a:pos x="csX205" y="csY205"/>
                              </a:cxn>
                              <a:cxn ang="0">
                                <a:pos x="csX206" y="csY206"/>
                              </a:cxn>
                              <a:cxn ang="0">
                                <a:pos x="csX207" y="csY207"/>
                              </a:cxn>
                              <a:cxn ang="0">
                                <a:pos x="csX208" y="csY208"/>
                              </a:cxn>
                              <a:cxn ang="0">
                                <a:pos x="csX209" y="csY209"/>
                              </a:cxn>
                              <a:cxn ang="0">
                                <a:pos x="csX210" y="csY210"/>
                              </a:cxn>
                              <a:cxn ang="0">
                                <a:pos x="csX211" y="csY211"/>
                              </a:cxn>
                              <a:cxn ang="0">
                                <a:pos x="csX212" y="csY212"/>
                              </a:cxn>
                              <a:cxn ang="0">
                                <a:pos x="csX213" y="csY213"/>
                              </a:cxn>
                              <a:cxn ang="0">
                                <a:pos x="csX214" y="csY214"/>
                              </a:cxn>
                              <a:cxn ang="0">
                                <a:pos x="csX215" y="csY215"/>
                              </a:cxn>
                              <a:cxn ang="0">
                                <a:pos x="csX216" y="csY216"/>
                              </a:cxn>
                              <a:cxn ang="0">
                                <a:pos x="csX217" y="csY217"/>
                              </a:cxn>
                              <a:cxn ang="0">
                                <a:pos x="csX218" y="csY218"/>
                              </a:cxn>
                              <a:cxn ang="0">
                                <a:pos x="csX219" y="csY219"/>
                              </a:cxn>
                              <a:cxn ang="0">
                                <a:pos x="csX220" y="csY220"/>
                              </a:cxn>
                              <a:cxn ang="0">
                                <a:pos x="csX221" y="csY221"/>
                              </a:cxn>
                              <a:cxn ang="0">
                                <a:pos x="csX222" y="csY222"/>
                              </a:cxn>
                              <a:cxn ang="0">
                                <a:pos x="csX223" y="csY223"/>
                              </a:cxn>
                              <a:cxn ang="0">
                                <a:pos x="csX224" y="csY224"/>
                              </a:cxn>
                              <a:cxn ang="0">
                                <a:pos x="csX225" y="csY225"/>
                              </a:cxn>
                              <a:cxn ang="0">
                                <a:pos x="csX226" y="csY226"/>
                              </a:cxn>
                              <a:cxn ang="0">
                                <a:pos x="csX227" y="csY227"/>
                              </a:cxn>
                              <a:cxn ang="0">
                                <a:pos x="csX228" y="csY228"/>
                              </a:cxn>
                              <a:cxn ang="0">
                                <a:pos x="csX229" y="csY229"/>
                              </a:cxn>
                              <a:cxn ang="0">
                                <a:pos x="csX230" y="csY230"/>
                              </a:cxn>
                              <a:cxn ang="0">
                                <a:pos x="csX231" y="csY231"/>
                              </a:cxn>
                              <a:cxn ang="0">
                                <a:pos x="csX232" y="csY232"/>
                              </a:cxn>
                            </a:cxnLst>
                            <a:rect l="l" t="t" r="r" b="b"/>
                            <a:pathLst>
                              <a:path w="1660168" h="1662516">
                                <a:moveTo>
                                  <a:pt x="813650" y="690075"/>
                                </a:moveTo>
                                <a:cubicBezTo>
                                  <a:pt x="813739" y="689936"/>
                                  <a:pt x="813868" y="689814"/>
                                  <a:pt x="813955" y="689673"/>
                                </a:cubicBezTo>
                                <a:cubicBezTo>
                                  <a:pt x="813612" y="688033"/>
                                  <a:pt x="813332" y="686601"/>
                                  <a:pt x="813207" y="685581"/>
                                </a:cubicBezTo>
                                <a:cubicBezTo>
                                  <a:pt x="813363" y="687072"/>
                                  <a:pt x="813523" y="688573"/>
                                  <a:pt x="813650" y="690075"/>
                                </a:cubicBezTo>
                                <a:lnTo>
                                  <a:pt x="813650" y="690075"/>
                                </a:lnTo>
                                <a:close/>
                                <a:moveTo>
                                  <a:pt x="1132463" y="1038682"/>
                                </a:moveTo>
                                <a:cubicBezTo>
                                  <a:pt x="1132475" y="1038682"/>
                                  <a:pt x="1132475" y="1038668"/>
                                  <a:pt x="1132475" y="1038661"/>
                                </a:cubicBezTo>
                                <a:cubicBezTo>
                                  <a:pt x="1132433" y="1038640"/>
                                  <a:pt x="1132287" y="1038640"/>
                                  <a:pt x="1132256" y="1038592"/>
                                </a:cubicBezTo>
                                <a:cubicBezTo>
                                  <a:pt x="1132303" y="1038640"/>
                                  <a:pt x="1132416" y="1038640"/>
                                  <a:pt x="1132463" y="1038682"/>
                                </a:cubicBezTo>
                                <a:lnTo>
                                  <a:pt x="1132463" y="1038682"/>
                                </a:lnTo>
                                <a:close/>
                                <a:moveTo>
                                  <a:pt x="1140628" y="1039704"/>
                                </a:moveTo>
                                <a:cubicBezTo>
                                  <a:pt x="1138654" y="1039386"/>
                                  <a:pt x="1134220" y="1039963"/>
                                  <a:pt x="1132465" y="1038682"/>
                                </a:cubicBezTo>
                                <a:cubicBezTo>
                                  <a:pt x="1131383" y="1042423"/>
                                  <a:pt x="1133016" y="1043834"/>
                                  <a:pt x="1140628" y="1039704"/>
                                </a:cubicBezTo>
                                <a:lnTo>
                                  <a:pt x="1140628" y="1039704"/>
                                </a:lnTo>
                                <a:close/>
                                <a:moveTo>
                                  <a:pt x="830085" y="0"/>
                                </a:moveTo>
                                <a:cubicBezTo>
                                  <a:pt x="371633" y="0"/>
                                  <a:pt x="0" y="372158"/>
                                  <a:pt x="0" y="831255"/>
                                </a:cubicBezTo>
                                <a:cubicBezTo>
                                  <a:pt x="0" y="1290341"/>
                                  <a:pt x="371633" y="1662516"/>
                                  <a:pt x="830085" y="1662516"/>
                                </a:cubicBezTo>
                                <a:cubicBezTo>
                                  <a:pt x="1288521" y="1662516"/>
                                  <a:pt x="1660168" y="1290344"/>
                                  <a:pt x="1660168" y="831255"/>
                                </a:cubicBezTo>
                                <a:cubicBezTo>
                                  <a:pt x="1660168" y="372158"/>
                                  <a:pt x="1288521" y="0"/>
                                  <a:pt x="830085" y="0"/>
                                </a:cubicBezTo>
                                <a:lnTo>
                                  <a:pt x="830085" y="0"/>
                                </a:lnTo>
                                <a:close/>
                                <a:moveTo>
                                  <a:pt x="1360293" y="324718"/>
                                </a:moveTo>
                                <a:cubicBezTo>
                                  <a:pt x="1331691" y="325587"/>
                                  <a:pt x="1311781" y="325641"/>
                                  <a:pt x="1288804" y="341521"/>
                                </a:cubicBezTo>
                                <a:cubicBezTo>
                                  <a:pt x="1279545" y="347930"/>
                                  <a:pt x="1273259" y="356418"/>
                                  <a:pt x="1261510" y="359718"/>
                                </a:cubicBezTo>
                                <a:cubicBezTo>
                                  <a:pt x="1250973" y="362689"/>
                                  <a:pt x="1239602" y="360086"/>
                                  <a:pt x="1229151" y="363636"/>
                                </a:cubicBezTo>
                                <a:cubicBezTo>
                                  <a:pt x="1191436" y="376453"/>
                                  <a:pt x="1197411" y="457348"/>
                                  <a:pt x="1147716" y="445130"/>
                                </a:cubicBezTo>
                                <a:cubicBezTo>
                                  <a:pt x="1124373" y="439394"/>
                                  <a:pt x="1107921" y="411769"/>
                                  <a:pt x="1096171" y="393729"/>
                                </a:cubicBezTo>
                                <a:cubicBezTo>
                                  <a:pt x="1085823" y="377859"/>
                                  <a:pt x="1066977" y="364733"/>
                                  <a:pt x="1079705" y="344870"/>
                                </a:cubicBezTo>
                                <a:cubicBezTo>
                                  <a:pt x="1073899" y="346362"/>
                                  <a:pt x="1067708" y="344663"/>
                                  <a:pt x="1061990" y="345751"/>
                                </a:cubicBezTo>
                                <a:cubicBezTo>
                                  <a:pt x="1069952" y="328247"/>
                                  <a:pt x="1096651" y="329775"/>
                                  <a:pt x="1101092" y="320829"/>
                                </a:cubicBezTo>
                                <a:cubicBezTo>
                                  <a:pt x="1112155" y="298405"/>
                                  <a:pt x="1070634" y="296064"/>
                                  <a:pt x="1058878" y="292954"/>
                                </a:cubicBezTo>
                                <a:cubicBezTo>
                                  <a:pt x="1073050" y="277828"/>
                                  <a:pt x="1080223" y="298042"/>
                                  <a:pt x="1094212" y="294610"/>
                                </a:cubicBezTo>
                                <a:cubicBezTo>
                                  <a:pt x="1107653" y="291296"/>
                                  <a:pt x="1087117" y="273567"/>
                                  <a:pt x="1079056" y="271577"/>
                                </a:cubicBezTo>
                                <a:cubicBezTo>
                                  <a:pt x="1076160" y="270858"/>
                                  <a:pt x="1028826" y="284676"/>
                                  <a:pt x="1056224" y="260123"/>
                                </a:cubicBezTo>
                                <a:cubicBezTo>
                                  <a:pt x="1022402" y="238534"/>
                                  <a:pt x="988597" y="216951"/>
                                  <a:pt x="954768" y="195345"/>
                                </a:cubicBezTo>
                                <a:cubicBezTo>
                                  <a:pt x="949075" y="219366"/>
                                  <a:pt x="999782" y="233017"/>
                                  <a:pt x="1016345" y="241481"/>
                                </a:cubicBezTo>
                                <a:cubicBezTo>
                                  <a:pt x="1013774" y="251400"/>
                                  <a:pt x="998366" y="265843"/>
                                  <a:pt x="986569" y="261614"/>
                                </a:cubicBezTo>
                                <a:cubicBezTo>
                                  <a:pt x="975457" y="257624"/>
                                  <a:pt x="979969" y="239186"/>
                                  <a:pt x="963189" y="241038"/>
                                </a:cubicBezTo>
                                <a:cubicBezTo>
                                  <a:pt x="951209" y="268931"/>
                                  <a:pt x="988519" y="260778"/>
                                  <a:pt x="991987" y="277871"/>
                                </a:cubicBezTo>
                                <a:cubicBezTo>
                                  <a:pt x="995924" y="297347"/>
                                  <a:pt x="977882" y="289093"/>
                                  <a:pt x="970943" y="288756"/>
                                </a:cubicBezTo>
                                <a:cubicBezTo>
                                  <a:pt x="969289" y="288672"/>
                                  <a:pt x="956356" y="275266"/>
                                  <a:pt x="955657" y="285414"/>
                                </a:cubicBezTo>
                                <a:cubicBezTo>
                                  <a:pt x="954820" y="297465"/>
                                  <a:pt x="976285" y="292766"/>
                                  <a:pt x="977800" y="304937"/>
                                </a:cubicBezTo>
                                <a:cubicBezTo>
                                  <a:pt x="952797" y="305950"/>
                                  <a:pt x="940028" y="296912"/>
                                  <a:pt x="919674" y="283369"/>
                                </a:cubicBezTo>
                                <a:cubicBezTo>
                                  <a:pt x="895918" y="267581"/>
                                  <a:pt x="883728" y="269004"/>
                                  <a:pt x="854622" y="269004"/>
                                </a:cubicBezTo>
                                <a:cubicBezTo>
                                  <a:pt x="863326" y="265424"/>
                                  <a:pt x="875318" y="262769"/>
                                  <a:pt x="882761" y="257002"/>
                                </a:cubicBezTo>
                                <a:cubicBezTo>
                                  <a:pt x="886826" y="253853"/>
                                  <a:pt x="902782" y="238324"/>
                                  <a:pt x="903833" y="234857"/>
                                </a:cubicBezTo>
                                <a:cubicBezTo>
                                  <a:pt x="908343" y="219898"/>
                                  <a:pt x="903588" y="221034"/>
                                  <a:pt x="889296" y="211227"/>
                                </a:cubicBezTo>
                                <a:cubicBezTo>
                                  <a:pt x="876591" y="202523"/>
                                  <a:pt x="861183" y="186898"/>
                                  <a:pt x="845787" y="183819"/>
                                </a:cubicBezTo>
                                <a:cubicBezTo>
                                  <a:pt x="790011" y="172670"/>
                                  <a:pt x="828584" y="234249"/>
                                  <a:pt x="786245" y="242741"/>
                                </a:cubicBezTo>
                                <a:cubicBezTo>
                                  <a:pt x="786969" y="242779"/>
                                  <a:pt x="787753" y="242812"/>
                                  <a:pt x="788376" y="242812"/>
                                </a:cubicBezTo>
                                <a:lnTo>
                                  <a:pt x="785951" y="242812"/>
                                </a:lnTo>
                                <a:cubicBezTo>
                                  <a:pt x="786059" y="242805"/>
                                  <a:pt x="786146" y="242765"/>
                                  <a:pt x="786245" y="242741"/>
                                </a:cubicBezTo>
                                <a:cubicBezTo>
                                  <a:pt x="776450" y="242390"/>
                                  <a:pt x="758092" y="240004"/>
                                  <a:pt x="751781" y="245186"/>
                                </a:cubicBezTo>
                                <a:cubicBezTo>
                                  <a:pt x="747326" y="248828"/>
                                  <a:pt x="746952" y="263461"/>
                                  <a:pt x="741972" y="268759"/>
                                </a:cubicBezTo>
                                <a:cubicBezTo>
                                  <a:pt x="733108" y="278222"/>
                                  <a:pt x="719895" y="280111"/>
                                  <a:pt x="709319" y="286933"/>
                                </a:cubicBezTo>
                                <a:cubicBezTo>
                                  <a:pt x="698997" y="293600"/>
                                  <a:pt x="676236" y="310699"/>
                                  <a:pt x="670174" y="322301"/>
                                </a:cubicBezTo>
                                <a:cubicBezTo>
                                  <a:pt x="647829" y="365049"/>
                                  <a:pt x="720518" y="378318"/>
                                  <a:pt x="748078" y="390815"/>
                                </a:cubicBezTo>
                                <a:cubicBezTo>
                                  <a:pt x="760529" y="396462"/>
                                  <a:pt x="796917" y="404193"/>
                                  <a:pt x="803695" y="413627"/>
                                </a:cubicBezTo>
                                <a:cubicBezTo>
                                  <a:pt x="812784" y="426296"/>
                                  <a:pt x="795861" y="438176"/>
                                  <a:pt x="814840" y="447082"/>
                                </a:cubicBezTo>
                                <a:cubicBezTo>
                                  <a:pt x="820902" y="449919"/>
                                  <a:pt x="833402" y="450498"/>
                                  <a:pt x="838624" y="444621"/>
                                </a:cubicBezTo>
                                <a:cubicBezTo>
                                  <a:pt x="847109" y="435045"/>
                                  <a:pt x="835176" y="432885"/>
                                  <a:pt x="833143" y="421825"/>
                                </a:cubicBezTo>
                                <a:cubicBezTo>
                                  <a:pt x="829208" y="400535"/>
                                  <a:pt x="835693" y="408994"/>
                                  <a:pt x="846387" y="401083"/>
                                </a:cubicBezTo>
                                <a:cubicBezTo>
                                  <a:pt x="868179" y="384971"/>
                                  <a:pt x="863272" y="383984"/>
                                  <a:pt x="855432" y="358309"/>
                                </a:cubicBezTo>
                                <a:cubicBezTo>
                                  <a:pt x="851790" y="346359"/>
                                  <a:pt x="838055" y="312998"/>
                                  <a:pt x="850137" y="304177"/>
                                </a:cubicBezTo>
                                <a:cubicBezTo>
                                  <a:pt x="865890" y="292667"/>
                                  <a:pt x="899491" y="310414"/>
                                  <a:pt x="911570" y="311898"/>
                                </a:cubicBezTo>
                                <a:cubicBezTo>
                                  <a:pt x="925627" y="313623"/>
                                  <a:pt x="933611" y="333130"/>
                                  <a:pt x="941273" y="341108"/>
                                </a:cubicBezTo>
                                <a:cubicBezTo>
                                  <a:pt x="946361" y="346406"/>
                                  <a:pt x="955462" y="357648"/>
                                  <a:pt x="964351" y="356432"/>
                                </a:cubicBezTo>
                                <a:cubicBezTo>
                                  <a:pt x="978463" y="354496"/>
                                  <a:pt x="972559" y="342143"/>
                                  <a:pt x="980743" y="336444"/>
                                </a:cubicBezTo>
                                <a:cubicBezTo>
                                  <a:pt x="1002699" y="321194"/>
                                  <a:pt x="1008484" y="341909"/>
                                  <a:pt x="1017234" y="362627"/>
                                </a:cubicBezTo>
                                <a:cubicBezTo>
                                  <a:pt x="1025465" y="382088"/>
                                  <a:pt x="1033256" y="389310"/>
                                  <a:pt x="1047906" y="401793"/>
                                </a:cubicBezTo>
                                <a:cubicBezTo>
                                  <a:pt x="1054712" y="407604"/>
                                  <a:pt x="1084532" y="428341"/>
                                  <a:pt x="1081719" y="441123"/>
                                </a:cubicBezTo>
                                <a:cubicBezTo>
                                  <a:pt x="1079811" y="449733"/>
                                  <a:pt x="1045747" y="462792"/>
                                  <a:pt x="1036636" y="465683"/>
                                </a:cubicBezTo>
                                <a:cubicBezTo>
                                  <a:pt x="1003339" y="476243"/>
                                  <a:pt x="940875" y="448392"/>
                                  <a:pt x="934166" y="501272"/>
                                </a:cubicBezTo>
                                <a:cubicBezTo>
                                  <a:pt x="947085" y="496455"/>
                                  <a:pt x="983834" y="466392"/>
                                  <a:pt x="994854" y="480641"/>
                                </a:cubicBezTo>
                                <a:cubicBezTo>
                                  <a:pt x="999879" y="487105"/>
                                  <a:pt x="990867" y="496521"/>
                                  <a:pt x="992989" y="502940"/>
                                </a:cubicBezTo>
                                <a:cubicBezTo>
                                  <a:pt x="999277" y="522188"/>
                                  <a:pt x="1014101" y="515481"/>
                                  <a:pt x="1029645" y="512372"/>
                                </a:cubicBezTo>
                                <a:cubicBezTo>
                                  <a:pt x="1028587" y="513034"/>
                                  <a:pt x="1027500" y="513611"/>
                                  <a:pt x="1026352" y="514124"/>
                                </a:cubicBezTo>
                                <a:cubicBezTo>
                                  <a:pt x="1047591" y="503194"/>
                                  <a:pt x="1045385" y="505472"/>
                                  <a:pt x="1055130" y="487743"/>
                                </a:cubicBezTo>
                                <a:cubicBezTo>
                                  <a:pt x="1058313" y="481951"/>
                                  <a:pt x="1063046" y="467932"/>
                                  <a:pt x="1067529" y="463786"/>
                                </a:cubicBezTo>
                                <a:cubicBezTo>
                                  <a:pt x="1082968" y="449565"/>
                                  <a:pt x="1085346" y="459358"/>
                                  <a:pt x="1094911" y="470330"/>
                                </a:cubicBezTo>
                                <a:cubicBezTo>
                                  <a:pt x="1097416" y="473223"/>
                                  <a:pt x="1121061" y="507319"/>
                                  <a:pt x="1112645" y="505618"/>
                                </a:cubicBezTo>
                                <a:cubicBezTo>
                                  <a:pt x="1085139" y="500094"/>
                                  <a:pt x="1058729" y="500834"/>
                                  <a:pt x="1035919" y="515896"/>
                                </a:cubicBezTo>
                                <a:cubicBezTo>
                                  <a:pt x="1022776" y="524591"/>
                                  <a:pt x="1010344" y="536319"/>
                                  <a:pt x="994647" y="542093"/>
                                </a:cubicBezTo>
                                <a:cubicBezTo>
                                  <a:pt x="990886" y="543469"/>
                                  <a:pt x="963025" y="546112"/>
                                  <a:pt x="966318" y="541356"/>
                                </a:cubicBezTo>
                                <a:cubicBezTo>
                                  <a:pt x="971126" y="534418"/>
                                  <a:pt x="987673" y="529827"/>
                                  <a:pt x="994203" y="522339"/>
                                </a:cubicBezTo>
                                <a:cubicBezTo>
                                  <a:pt x="976106" y="514876"/>
                                  <a:pt x="961014" y="531354"/>
                                  <a:pt x="946794" y="540988"/>
                                </a:cubicBezTo>
                                <a:cubicBezTo>
                                  <a:pt x="931703" y="548138"/>
                                  <a:pt x="928196" y="561459"/>
                                  <a:pt x="915348" y="573141"/>
                                </a:cubicBezTo>
                                <a:cubicBezTo>
                                  <a:pt x="909740" y="578234"/>
                                  <a:pt x="899133" y="579100"/>
                                  <a:pt x="893626" y="585802"/>
                                </a:cubicBezTo>
                                <a:cubicBezTo>
                                  <a:pt x="888284" y="592306"/>
                                  <a:pt x="887621" y="602532"/>
                                  <a:pt x="882559" y="608706"/>
                                </a:cubicBezTo>
                                <a:cubicBezTo>
                                  <a:pt x="879009" y="613029"/>
                                  <a:pt x="869906" y="610419"/>
                                  <a:pt x="866198" y="616932"/>
                                </a:cubicBezTo>
                                <a:cubicBezTo>
                                  <a:pt x="861369" y="625446"/>
                                  <a:pt x="870618" y="633347"/>
                                  <a:pt x="868591" y="639478"/>
                                </a:cubicBezTo>
                                <a:cubicBezTo>
                                  <a:pt x="864876" y="650621"/>
                                  <a:pt x="843715" y="660074"/>
                                  <a:pt x="835576" y="668097"/>
                                </a:cubicBezTo>
                                <a:cubicBezTo>
                                  <a:pt x="836662" y="667051"/>
                                  <a:pt x="837742" y="665972"/>
                                  <a:pt x="838805" y="664882"/>
                                </a:cubicBezTo>
                                <a:cubicBezTo>
                                  <a:pt x="830650" y="673452"/>
                                  <a:pt x="820330" y="679753"/>
                                  <a:pt x="813960" y="689670"/>
                                </a:cubicBezTo>
                                <a:cubicBezTo>
                                  <a:pt x="816884" y="703670"/>
                                  <a:pt x="826103" y="737059"/>
                                  <a:pt x="823532" y="744743"/>
                                </a:cubicBezTo>
                                <a:cubicBezTo>
                                  <a:pt x="815049" y="770017"/>
                                  <a:pt x="798573" y="730996"/>
                                  <a:pt x="791891" y="720916"/>
                                </a:cubicBezTo>
                                <a:cubicBezTo>
                                  <a:pt x="768932" y="686273"/>
                                  <a:pt x="723045" y="709455"/>
                                  <a:pt x="691698" y="712329"/>
                                </a:cubicBezTo>
                                <a:cubicBezTo>
                                  <a:pt x="651609" y="716002"/>
                                  <a:pt x="612342" y="768104"/>
                                  <a:pt x="637072" y="810395"/>
                                </a:cubicBezTo>
                                <a:cubicBezTo>
                                  <a:pt x="648942" y="830678"/>
                                  <a:pt x="668911" y="838531"/>
                                  <a:pt x="691815" y="833836"/>
                                </a:cubicBezTo>
                                <a:cubicBezTo>
                                  <a:pt x="712203" y="829658"/>
                                  <a:pt x="718324" y="801098"/>
                                  <a:pt x="737519" y="800577"/>
                                </a:cubicBezTo>
                                <a:cubicBezTo>
                                  <a:pt x="772797" y="799635"/>
                                  <a:pt x="738297" y="835193"/>
                                  <a:pt x="735244" y="848244"/>
                                </a:cubicBezTo>
                                <a:cubicBezTo>
                                  <a:pt x="732421" y="860333"/>
                                  <a:pt x="739643" y="861449"/>
                                  <a:pt x="752068" y="864446"/>
                                </a:cubicBezTo>
                                <a:cubicBezTo>
                                  <a:pt x="761244" y="866644"/>
                                  <a:pt x="774239" y="860514"/>
                                  <a:pt x="782194" y="865760"/>
                                </a:cubicBezTo>
                                <a:cubicBezTo>
                                  <a:pt x="787205" y="869075"/>
                                  <a:pt x="786962" y="887211"/>
                                  <a:pt x="793857" y="881491"/>
                                </a:cubicBezTo>
                                <a:cubicBezTo>
                                  <a:pt x="780289" y="892754"/>
                                  <a:pt x="783457" y="919460"/>
                                  <a:pt x="797369" y="929111"/>
                                </a:cubicBezTo>
                                <a:cubicBezTo>
                                  <a:pt x="812793" y="939827"/>
                                  <a:pt x="830953" y="929905"/>
                                  <a:pt x="847102" y="934018"/>
                                </a:cubicBezTo>
                                <a:cubicBezTo>
                                  <a:pt x="877591" y="941808"/>
                                  <a:pt x="863037" y="931690"/>
                                  <a:pt x="889811" y="915505"/>
                                </a:cubicBezTo>
                                <a:cubicBezTo>
                                  <a:pt x="907881" y="904598"/>
                                  <a:pt x="910845" y="917559"/>
                                  <a:pt x="923195" y="917611"/>
                                </a:cubicBezTo>
                                <a:cubicBezTo>
                                  <a:pt x="931600" y="917644"/>
                                  <a:pt x="936940" y="905507"/>
                                  <a:pt x="950995" y="909038"/>
                                </a:cubicBezTo>
                                <a:cubicBezTo>
                                  <a:pt x="962451" y="911931"/>
                                  <a:pt x="966977" y="920786"/>
                                  <a:pt x="980655" y="922824"/>
                                </a:cubicBezTo>
                                <a:cubicBezTo>
                                  <a:pt x="986263" y="923651"/>
                                  <a:pt x="992053" y="920711"/>
                                  <a:pt x="997402" y="921302"/>
                                </a:cubicBezTo>
                                <a:cubicBezTo>
                                  <a:pt x="1022699" y="924117"/>
                                  <a:pt x="1042068" y="940303"/>
                                  <a:pt x="1062004" y="954941"/>
                                </a:cubicBezTo>
                                <a:cubicBezTo>
                                  <a:pt x="1078433" y="966985"/>
                                  <a:pt x="1089314" y="964545"/>
                                  <a:pt x="1108505" y="970038"/>
                                </a:cubicBezTo>
                                <a:cubicBezTo>
                                  <a:pt x="1122525" y="974040"/>
                                  <a:pt x="1148393" y="994358"/>
                                  <a:pt x="1147069" y="1012197"/>
                                </a:cubicBezTo>
                                <a:cubicBezTo>
                                  <a:pt x="1146831" y="1015389"/>
                                  <a:pt x="1134576" y="1031431"/>
                                  <a:pt x="1132482" y="1038656"/>
                                </a:cubicBezTo>
                                <a:cubicBezTo>
                                  <a:pt x="1136069" y="1041144"/>
                                  <a:pt x="1161020" y="1035561"/>
                                  <a:pt x="1168322" y="1035035"/>
                                </a:cubicBezTo>
                                <a:cubicBezTo>
                                  <a:pt x="1165923" y="1037832"/>
                                  <a:pt x="1148932" y="1049787"/>
                                  <a:pt x="1148932" y="1043438"/>
                                </a:cubicBezTo>
                                <a:cubicBezTo>
                                  <a:pt x="1148932" y="1046694"/>
                                  <a:pt x="1160954" y="1053374"/>
                                  <a:pt x="1163883" y="1055450"/>
                                </a:cubicBezTo>
                                <a:cubicBezTo>
                                  <a:pt x="1172744" y="1026635"/>
                                  <a:pt x="1187301" y="1045177"/>
                                  <a:pt x="1204821" y="1052314"/>
                                </a:cubicBezTo>
                                <a:cubicBezTo>
                                  <a:pt x="1219716" y="1058389"/>
                                  <a:pt x="1238050" y="1058715"/>
                                  <a:pt x="1253937" y="1062505"/>
                                </a:cubicBezTo>
                                <a:cubicBezTo>
                                  <a:pt x="1267423" y="1065720"/>
                                  <a:pt x="1297164" y="1074839"/>
                                  <a:pt x="1307157" y="1085875"/>
                                </a:cubicBezTo>
                                <a:cubicBezTo>
                                  <a:pt x="1319186" y="1099159"/>
                                  <a:pt x="1310871" y="1120741"/>
                                  <a:pt x="1301970" y="1133959"/>
                                </a:cubicBezTo>
                                <a:cubicBezTo>
                                  <a:pt x="1290326" y="1151282"/>
                                  <a:pt x="1272770" y="1157947"/>
                                  <a:pt x="1265506" y="1178330"/>
                                </a:cubicBezTo>
                                <a:cubicBezTo>
                                  <a:pt x="1259766" y="1194485"/>
                                  <a:pt x="1264076" y="1210807"/>
                                  <a:pt x="1260797" y="1228718"/>
                                </a:cubicBezTo>
                                <a:cubicBezTo>
                                  <a:pt x="1256363" y="1252962"/>
                                  <a:pt x="1252808" y="1244463"/>
                                  <a:pt x="1237217" y="1259256"/>
                                </a:cubicBezTo>
                                <a:cubicBezTo>
                                  <a:pt x="1224098" y="1271715"/>
                                  <a:pt x="1236998" y="1269550"/>
                                  <a:pt x="1219137" y="1277491"/>
                                </a:cubicBezTo>
                                <a:cubicBezTo>
                                  <a:pt x="1201196" y="1285475"/>
                                  <a:pt x="1185398" y="1283100"/>
                                  <a:pt x="1172977" y="1302812"/>
                                </a:cubicBezTo>
                                <a:cubicBezTo>
                                  <a:pt x="1173474" y="1301573"/>
                                  <a:pt x="1173878" y="1300329"/>
                                  <a:pt x="1174224" y="1299034"/>
                                </a:cubicBezTo>
                                <a:cubicBezTo>
                                  <a:pt x="1168983" y="1306379"/>
                                  <a:pt x="1166362" y="1321420"/>
                                  <a:pt x="1163878" y="1326355"/>
                                </a:cubicBezTo>
                                <a:cubicBezTo>
                                  <a:pt x="1157617" y="1338948"/>
                                  <a:pt x="1148979" y="1346891"/>
                                  <a:pt x="1139073" y="1357379"/>
                                </a:cubicBezTo>
                                <a:cubicBezTo>
                                  <a:pt x="1135279" y="1361395"/>
                                  <a:pt x="1100382" y="1409137"/>
                                  <a:pt x="1098366" y="1405300"/>
                                </a:cubicBezTo>
                                <a:cubicBezTo>
                                  <a:pt x="1095774" y="1400313"/>
                                  <a:pt x="1068259" y="1410310"/>
                                  <a:pt x="1066948" y="1403196"/>
                                </a:cubicBezTo>
                                <a:cubicBezTo>
                                  <a:pt x="1068042" y="1409175"/>
                                  <a:pt x="1066687" y="1407170"/>
                                  <a:pt x="1073521" y="1410617"/>
                                </a:cubicBezTo>
                                <a:cubicBezTo>
                                  <a:pt x="1067193" y="1449852"/>
                                  <a:pt x="1050621" y="1455706"/>
                                  <a:pt x="1012146" y="1456102"/>
                                </a:cubicBezTo>
                                <a:cubicBezTo>
                                  <a:pt x="1015456" y="1474959"/>
                                  <a:pt x="998204" y="1471197"/>
                                  <a:pt x="990187" y="1481336"/>
                                </a:cubicBezTo>
                                <a:cubicBezTo>
                                  <a:pt x="985499" y="1487256"/>
                                  <a:pt x="983262" y="1503903"/>
                                  <a:pt x="980013" y="1511571"/>
                                </a:cubicBezTo>
                                <a:cubicBezTo>
                                  <a:pt x="977983" y="1516386"/>
                                  <a:pt x="962964" y="1535681"/>
                                  <a:pt x="962964" y="1539504"/>
                                </a:cubicBezTo>
                                <a:cubicBezTo>
                                  <a:pt x="962947" y="1543026"/>
                                  <a:pt x="968016" y="1548185"/>
                                  <a:pt x="972761" y="1553134"/>
                                </a:cubicBezTo>
                                <a:cubicBezTo>
                                  <a:pt x="945636" y="1558505"/>
                                  <a:pt x="917980" y="1562253"/>
                                  <a:pt x="889891" y="1564535"/>
                                </a:cubicBezTo>
                                <a:cubicBezTo>
                                  <a:pt x="895148" y="1557902"/>
                                  <a:pt x="896414" y="1552071"/>
                                  <a:pt x="879665" y="1551273"/>
                                </a:cubicBezTo>
                                <a:cubicBezTo>
                                  <a:pt x="884147" y="1539078"/>
                                  <a:pt x="894671" y="1532121"/>
                                  <a:pt x="899131" y="1520308"/>
                                </a:cubicBezTo>
                                <a:cubicBezTo>
                                  <a:pt x="901246" y="1514734"/>
                                  <a:pt x="899495" y="1512532"/>
                                  <a:pt x="901286" y="1507008"/>
                                </a:cubicBezTo>
                                <a:cubicBezTo>
                                  <a:pt x="907413" y="1487946"/>
                                  <a:pt x="904755" y="1495138"/>
                                  <a:pt x="901300" y="1480330"/>
                                </a:cubicBezTo>
                                <a:cubicBezTo>
                                  <a:pt x="893205" y="1445624"/>
                                  <a:pt x="904179" y="1436133"/>
                                  <a:pt x="913626" y="1404358"/>
                                </a:cubicBezTo>
                                <a:cubicBezTo>
                                  <a:pt x="923325" y="1371703"/>
                                  <a:pt x="922421" y="1329375"/>
                                  <a:pt x="928636" y="1294200"/>
                                </a:cubicBezTo>
                                <a:cubicBezTo>
                                  <a:pt x="931584" y="1277369"/>
                                  <a:pt x="936413" y="1242345"/>
                                  <a:pt x="930574" y="1226435"/>
                                </a:cubicBezTo>
                                <a:cubicBezTo>
                                  <a:pt x="923997" y="1208515"/>
                                  <a:pt x="895066" y="1194403"/>
                                  <a:pt x="881815" y="1182354"/>
                                </a:cubicBezTo>
                                <a:cubicBezTo>
                                  <a:pt x="863056" y="1165237"/>
                                  <a:pt x="853084" y="1146743"/>
                                  <a:pt x="839153" y="1125587"/>
                                </a:cubicBezTo>
                                <a:cubicBezTo>
                                  <a:pt x="832082" y="1114843"/>
                                  <a:pt x="824023" y="1104299"/>
                                  <a:pt x="818507" y="1092617"/>
                                </a:cubicBezTo>
                                <a:cubicBezTo>
                                  <a:pt x="806708" y="1067638"/>
                                  <a:pt x="818514" y="1082504"/>
                                  <a:pt x="820500" y="1067763"/>
                                </a:cubicBezTo>
                                <a:cubicBezTo>
                                  <a:pt x="822403" y="1053516"/>
                                  <a:pt x="818806" y="1040783"/>
                                  <a:pt x="824454" y="1025832"/>
                                </a:cubicBezTo>
                                <a:cubicBezTo>
                                  <a:pt x="830702" y="1009302"/>
                                  <a:pt x="846298" y="999001"/>
                                  <a:pt x="851421" y="982332"/>
                                </a:cubicBezTo>
                                <a:cubicBezTo>
                                  <a:pt x="856031" y="967494"/>
                                  <a:pt x="852524" y="948842"/>
                                  <a:pt x="837302" y="943893"/>
                                </a:cubicBezTo>
                                <a:cubicBezTo>
                                  <a:pt x="828820" y="941120"/>
                                  <a:pt x="819460" y="947509"/>
                                  <a:pt x="810935" y="946107"/>
                                </a:cubicBezTo>
                                <a:cubicBezTo>
                                  <a:pt x="799051" y="944178"/>
                                  <a:pt x="785596" y="935292"/>
                                  <a:pt x="776269" y="928188"/>
                                </a:cubicBezTo>
                                <a:cubicBezTo>
                                  <a:pt x="763249" y="918254"/>
                                  <a:pt x="758367" y="902110"/>
                                  <a:pt x="744503" y="892690"/>
                                </a:cubicBezTo>
                                <a:cubicBezTo>
                                  <a:pt x="732894" y="884841"/>
                                  <a:pt x="724637" y="889538"/>
                                  <a:pt x="712219" y="885866"/>
                                </a:cubicBezTo>
                                <a:cubicBezTo>
                                  <a:pt x="699270" y="882045"/>
                                  <a:pt x="691274" y="866045"/>
                                  <a:pt x="680828" y="861035"/>
                                </a:cubicBezTo>
                                <a:cubicBezTo>
                                  <a:pt x="665152" y="853525"/>
                                  <a:pt x="656319" y="864307"/>
                                  <a:pt x="639770" y="862128"/>
                                </a:cubicBezTo>
                                <a:cubicBezTo>
                                  <a:pt x="625696" y="860283"/>
                                  <a:pt x="604231" y="844663"/>
                                  <a:pt x="591082" y="838762"/>
                                </a:cubicBezTo>
                                <a:cubicBezTo>
                                  <a:pt x="564343" y="826777"/>
                                  <a:pt x="548060" y="813547"/>
                                  <a:pt x="537366" y="786372"/>
                                </a:cubicBezTo>
                                <a:cubicBezTo>
                                  <a:pt x="528211" y="763068"/>
                                  <a:pt x="514861" y="752196"/>
                                  <a:pt x="499143" y="732788"/>
                                </a:cubicBezTo>
                                <a:cubicBezTo>
                                  <a:pt x="483216" y="713121"/>
                                  <a:pt x="478229" y="696363"/>
                                  <a:pt x="453680" y="691121"/>
                                </a:cubicBezTo>
                                <a:cubicBezTo>
                                  <a:pt x="450798" y="690495"/>
                                  <a:pt x="459688" y="711766"/>
                                  <a:pt x="460605" y="713472"/>
                                </a:cubicBezTo>
                                <a:cubicBezTo>
                                  <a:pt x="469377" y="729738"/>
                                  <a:pt x="482550" y="744595"/>
                                  <a:pt x="493145" y="759739"/>
                                </a:cubicBezTo>
                                <a:cubicBezTo>
                                  <a:pt x="508734" y="782047"/>
                                  <a:pt x="502088" y="786233"/>
                                  <a:pt x="486231" y="764663"/>
                                </a:cubicBezTo>
                                <a:cubicBezTo>
                                  <a:pt x="468097" y="739985"/>
                                  <a:pt x="447055" y="715448"/>
                                  <a:pt x="431325" y="689315"/>
                                </a:cubicBezTo>
                                <a:cubicBezTo>
                                  <a:pt x="425379" y="679437"/>
                                  <a:pt x="426520" y="673051"/>
                                  <a:pt x="416713" y="663673"/>
                                </a:cubicBezTo>
                                <a:cubicBezTo>
                                  <a:pt x="407235" y="654613"/>
                                  <a:pt x="394834" y="650199"/>
                                  <a:pt x="385290" y="641582"/>
                                </a:cubicBezTo>
                                <a:cubicBezTo>
                                  <a:pt x="350953" y="610659"/>
                                  <a:pt x="344710" y="569379"/>
                                  <a:pt x="348627" y="525297"/>
                                </a:cubicBezTo>
                                <a:cubicBezTo>
                                  <a:pt x="349897" y="510928"/>
                                  <a:pt x="355082" y="499435"/>
                                  <a:pt x="352795" y="485623"/>
                                </a:cubicBezTo>
                                <a:cubicBezTo>
                                  <a:pt x="350909" y="474154"/>
                                  <a:pt x="344148" y="464672"/>
                                  <a:pt x="335701" y="456222"/>
                                </a:cubicBezTo>
                                <a:cubicBezTo>
                                  <a:pt x="332979" y="451881"/>
                                  <a:pt x="326146" y="441189"/>
                                  <a:pt x="325751" y="440508"/>
                                </a:cubicBezTo>
                                <a:cubicBezTo>
                                  <a:pt x="317955" y="427540"/>
                                  <a:pt x="311891" y="414789"/>
                                  <a:pt x="299508" y="404153"/>
                                </a:cubicBezTo>
                                <a:cubicBezTo>
                                  <a:pt x="292404" y="398024"/>
                                  <a:pt x="274021" y="383699"/>
                                  <a:pt x="256712" y="371699"/>
                                </a:cubicBezTo>
                                <a:cubicBezTo>
                                  <a:pt x="334475" y="274575"/>
                                  <a:pt x="436230" y="197607"/>
                                  <a:pt x="552960" y="149817"/>
                                </a:cubicBezTo>
                                <a:cubicBezTo>
                                  <a:pt x="553887" y="155695"/>
                                  <a:pt x="556408" y="161560"/>
                                  <a:pt x="560186" y="167176"/>
                                </a:cubicBezTo>
                                <a:cubicBezTo>
                                  <a:pt x="569784" y="181430"/>
                                  <a:pt x="578929" y="180302"/>
                                  <a:pt x="597663" y="184248"/>
                                </a:cubicBezTo>
                                <a:cubicBezTo>
                                  <a:pt x="595657" y="206023"/>
                                  <a:pt x="570240" y="206195"/>
                                  <a:pt x="553035" y="203835"/>
                                </a:cubicBezTo>
                                <a:cubicBezTo>
                                  <a:pt x="532499" y="201011"/>
                                  <a:pt x="510893" y="194179"/>
                                  <a:pt x="493102" y="212202"/>
                                </a:cubicBezTo>
                                <a:cubicBezTo>
                                  <a:pt x="502930" y="218120"/>
                                  <a:pt x="529897" y="241160"/>
                                  <a:pt x="526315" y="217086"/>
                                </a:cubicBezTo>
                                <a:cubicBezTo>
                                  <a:pt x="545987" y="216098"/>
                                  <a:pt x="565004" y="215512"/>
                                  <a:pt x="584250" y="217868"/>
                                </a:cubicBezTo>
                                <a:cubicBezTo>
                                  <a:pt x="591961" y="218815"/>
                                  <a:pt x="617799" y="227498"/>
                                  <a:pt x="624802" y="223538"/>
                                </a:cubicBezTo>
                                <a:cubicBezTo>
                                  <a:pt x="627740" y="221875"/>
                                  <a:pt x="630871" y="207357"/>
                                  <a:pt x="633983" y="202890"/>
                                </a:cubicBezTo>
                                <a:cubicBezTo>
                                  <a:pt x="628495" y="202921"/>
                                  <a:pt x="622615" y="200148"/>
                                  <a:pt x="617150" y="200674"/>
                                </a:cubicBezTo>
                                <a:cubicBezTo>
                                  <a:pt x="629895" y="184332"/>
                                  <a:pt x="642593" y="197152"/>
                                  <a:pt x="658812" y="204667"/>
                                </a:cubicBezTo>
                                <a:cubicBezTo>
                                  <a:pt x="640956" y="215533"/>
                                  <a:pt x="651546" y="241577"/>
                                  <a:pt x="669005" y="220416"/>
                                </a:cubicBezTo>
                                <a:cubicBezTo>
                                  <a:pt x="683345" y="203015"/>
                                  <a:pt x="665495" y="190401"/>
                                  <a:pt x="647286" y="180262"/>
                                </a:cubicBezTo>
                                <a:cubicBezTo>
                                  <a:pt x="665648" y="157264"/>
                                  <a:pt x="676970" y="155188"/>
                                  <a:pt x="694248" y="181145"/>
                                </a:cubicBezTo>
                                <a:cubicBezTo>
                                  <a:pt x="697094" y="165136"/>
                                  <a:pt x="709997" y="171546"/>
                                  <a:pt x="723482" y="172729"/>
                                </a:cubicBezTo>
                                <a:lnTo>
                                  <a:pt x="723482" y="168724"/>
                                </a:lnTo>
                                <a:cubicBezTo>
                                  <a:pt x="717545" y="168868"/>
                                  <a:pt x="711208" y="165447"/>
                                  <a:pt x="705332" y="166064"/>
                                </a:cubicBezTo>
                                <a:cubicBezTo>
                                  <a:pt x="719069" y="144117"/>
                                  <a:pt x="710302" y="139102"/>
                                  <a:pt x="729942" y="131938"/>
                                </a:cubicBezTo>
                                <a:cubicBezTo>
                                  <a:pt x="745580" y="126235"/>
                                  <a:pt x="790197" y="131545"/>
                                  <a:pt x="795694" y="116819"/>
                                </a:cubicBezTo>
                                <a:cubicBezTo>
                                  <a:pt x="764469" y="122899"/>
                                  <a:pt x="726745" y="124353"/>
                                  <a:pt x="698574" y="138571"/>
                                </a:cubicBezTo>
                                <a:cubicBezTo>
                                  <a:pt x="686428" y="144701"/>
                                  <a:pt x="671959" y="164055"/>
                                  <a:pt x="659828" y="151476"/>
                                </a:cubicBezTo>
                                <a:cubicBezTo>
                                  <a:pt x="647394" y="138571"/>
                                  <a:pt x="668720" y="117821"/>
                                  <a:pt x="679633" y="111496"/>
                                </a:cubicBezTo>
                                <a:lnTo>
                                  <a:pt x="677022" y="111496"/>
                                </a:lnTo>
                                <a:cubicBezTo>
                                  <a:pt x="726425" y="100973"/>
                                  <a:pt x="777593" y="95324"/>
                                  <a:pt x="830088" y="95324"/>
                                </a:cubicBezTo>
                                <a:cubicBezTo>
                                  <a:pt x="864008" y="95324"/>
                                  <a:pt x="897343" y="97837"/>
                                  <a:pt x="930064" y="102313"/>
                                </a:cubicBezTo>
                                <a:cubicBezTo>
                                  <a:pt x="918742" y="108268"/>
                                  <a:pt x="927114" y="112289"/>
                                  <a:pt x="918867" y="118374"/>
                                </a:cubicBezTo>
                                <a:cubicBezTo>
                                  <a:pt x="903118" y="129976"/>
                                  <a:pt x="875161" y="139655"/>
                                  <a:pt x="856417" y="146986"/>
                                </a:cubicBezTo>
                                <a:cubicBezTo>
                                  <a:pt x="880242" y="146922"/>
                                  <a:pt x="937914" y="169358"/>
                                  <a:pt x="949012" y="135891"/>
                                </a:cubicBezTo>
                                <a:cubicBezTo>
                                  <a:pt x="941320" y="134708"/>
                                  <a:pt x="933649" y="133521"/>
                                  <a:pt x="925964" y="132338"/>
                                </a:cubicBezTo>
                                <a:cubicBezTo>
                                  <a:pt x="940320" y="122805"/>
                                  <a:pt x="956335" y="115090"/>
                                  <a:pt x="973147" y="109434"/>
                                </a:cubicBezTo>
                                <a:cubicBezTo>
                                  <a:pt x="1124865" y="139533"/>
                                  <a:pt x="1259813" y="216596"/>
                                  <a:pt x="1362472" y="324732"/>
                                </a:cubicBezTo>
                                <a:cubicBezTo>
                                  <a:pt x="1361731" y="324718"/>
                                  <a:pt x="1361001" y="324699"/>
                                  <a:pt x="1360293" y="324718"/>
                                </a:cubicBezTo>
                                <a:lnTo>
                                  <a:pt x="1360293" y="324718"/>
                                </a:lnTo>
                                <a:close/>
                                <a:moveTo>
                                  <a:pt x="1494637" y="616570"/>
                                </a:moveTo>
                                <a:cubicBezTo>
                                  <a:pt x="1496004" y="613649"/>
                                  <a:pt x="1499196" y="612685"/>
                                  <a:pt x="1500513" y="610275"/>
                                </a:cubicBezTo>
                                <a:cubicBezTo>
                                  <a:pt x="1503287" y="605208"/>
                                  <a:pt x="1502668" y="601771"/>
                                  <a:pt x="1506081" y="597423"/>
                                </a:cubicBezTo>
                                <a:cubicBezTo>
                                  <a:pt x="1509737" y="592721"/>
                                  <a:pt x="1514670" y="591569"/>
                                  <a:pt x="1518749" y="587897"/>
                                </a:cubicBezTo>
                                <a:cubicBezTo>
                                  <a:pt x="1520395" y="586417"/>
                                  <a:pt x="1521310" y="585048"/>
                                  <a:pt x="1522065" y="583654"/>
                                </a:cubicBezTo>
                                <a:cubicBezTo>
                                  <a:pt x="1534309" y="617872"/>
                                  <a:pt x="1544069" y="653252"/>
                                  <a:pt x="1551166" y="689576"/>
                                </a:cubicBezTo>
                                <a:cubicBezTo>
                                  <a:pt x="1550952" y="689838"/>
                                  <a:pt x="1550832" y="690231"/>
                                  <a:pt x="1550564" y="690450"/>
                                </a:cubicBezTo>
                                <a:cubicBezTo>
                                  <a:pt x="1548778" y="691861"/>
                                  <a:pt x="1537146" y="693592"/>
                                  <a:pt x="1534758" y="693675"/>
                                </a:cubicBezTo>
                                <a:cubicBezTo>
                                  <a:pt x="1526332" y="694000"/>
                                  <a:pt x="1520075" y="688403"/>
                                  <a:pt x="1514025" y="683133"/>
                                </a:cubicBezTo>
                                <a:cubicBezTo>
                                  <a:pt x="1507871" y="677781"/>
                                  <a:pt x="1500626" y="670620"/>
                                  <a:pt x="1496253" y="663690"/>
                                </a:cubicBezTo>
                                <a:cubicBezTo>
                                  <a:pt x="1491584" y="656286"/>
                                  <a:pt x="1494465" y="648682"/>
                                  <a:pt x="1494802" y="640225"/>
                                </a:cubicBezTo>
                                <a:cubicBezTo>
                                  <a:pt x="1495079" y="633116"/>
                                  <a:pt x="1491624" y="622977"/>
                                  <a:pt x="1494637" y="616570"/>
                                </a:cubicBezTo>
                                <a:lnTo>
                                  <a:pt x="1494637" y="616570"/>
                                </a:lnTo>
                                <a:close/>
                                <a:moveTo>
                                  <a:pt x="1504136" y="997705"/>
                                </a:moveTo>
                                <a:cubicBezTo>
                                  <a:pt x="1489878" y="985300"/>
                                  <a:pt x="1473057" y="968672"/>
                                  <a:pt x="1462918" y="952604"/>
                                </a:cubicBezTo>
                                <a:cubicBezTo>
                                  <a:pt x="1452091" y="935471"/>
                                  <a:pt x="1458764" y="917841"/>
                                  <a:pt x="1459557" y="898221"/>
                                </a:cubicBezTo>
                                <a:cubicBezTo>
                                  <a:pt x="1460213" y="881720"/>
                                  <a:pt x="1452163" y="858239"/>
                                  <a:pt x="1459166" y="843382"/>
                                </a:cubicBezTo>
                                <a:cubicBezTo>
                                  <a:pt x="1462382" y="836600"/>
                                  <a:pt x="1469749" y="834355"/>
                                  <a:pt x="1472784" y="828798"/>
                                </a:cubicBezTo>
                                <a:cubicBezTo>
                                  <a:pt x="1479232" y="817029"/>
                                  <a:pt x="1477802" y="809074"/>
                                  <a:pt x="1485712" y="798956"/>
                                </a:cubicBezTo>
                                <a:cubicBezTo>
                                  <a:pt x="1494200" y="788090"/>
                                  <a:pt x="1505613" y="785414"/>
                                  <a:pt x="1515067" y="776893"/>
                                </a:cubicBezTo>
                                <a:cubicBezTo>
                                  <a:pt x="1524973" y="767961"/>
                                  <a:pt x="1524698" y="760910"/>
                                  <a:pt x="1530969" y="749466"/>
                                </a:cubicBezTo>
                                <a:cubicBezTo>
                                  <a:pt x="1535556" y="741092"/>
                                  <a:pt x="1546339" y="727135"/>
                                  <a:pt x="1556548" y="719834"/>
                                </a:cubicBezTo>
                                <a:cubicBezTo>
                                  <a:pt x="1562088" y="756175"/>
                                  <a:pt x="1564974" y="793392"/>
                                  <a:pt x="1564974" y="831252"/>
                                </a:cubicBezTo>
                                <a:cubicBezTo>
                                  <a:pt x="1564974" y="896758"/>
                                  <a:pt x="1556271" y="960248"/>
                                  <a:pt x="1540150" y="1020741"/>
                                </a:cubicBezTo>
                                <a:cubicBezTo>
                                  <a:pt x="1526408" y="1017191"/>
                                  <a:pt x="1515105" y="1007272"/>
                                  <a:pt x="1504136" y="997705"/>
                                </a:cubicBezTo>
                                <a:lnTo>
                                  <a:pt x="1504136" y="997705"/>
                                </a:lnTo>
                                <a:close/>
                              </a:path>
                            </a:pathLst>
                          </a:custGeom>
                          <a:solidFill>
                            <a:schemeClr val="tx1"/>
                          </a:solidFill>
                          <a:ln w="1860" cap="flat">
                            <a:noFill/>
                            <a:prstDash val="solid"/>
                            <a:miter/>
                          </a:ln>
                        </wps:spPr>
                        <wps:bodyPr/>
                      </wps:wsp>
                      <wps:wsp>
                        <wps:cNvPr id="1954283922" name="图形 12"/>
                        <wps:cNvSpPr/>
                        <wps:spPr>
                          <a:xfrm>
                            <a:off x="5106670" y="285115"/>
                            <a:ext cx="193675" cy="193675"/>
                          </a:xfrm>
                          <a:custGeom>
                            <a:avLst/>
                            <a:gdLst>
                              <a:gd name="csX0" fmla="*/ 813650 w 1660168"/>
                              <a:gd name="csY0" fmla="*/ 690075 h 1662516"/>
                              <a:gd name="csX1" fmla="*/ 813955 w 1660168"/>
                              <a:gd name="csY1" fmla="*/ 689673 h 1662516"/>
                              <a:gd name="csX2" fmla="*/ 813207 w 1660168"/>
                              <a:gd name="csY2" fmla="*/ 685581 h 1662516"/>
                              <a:gd name="csX3" fmla="*/ 813650 w 1660168"/>
                              <a:gd name="csY3" fmla="*/ 690075 h 1662516"/>
                              <a:gd name="csX4" fmla="*/ 813650 w 1660168"/>
                              <a:gd name="csY4" fmla="*/ 690075 h 1662516"/>
                              <a:gd name="csX5" fmla="*/ 1132463 w 1660168"/>
                              <a:gd name="csY5" fmla="*/ 1038682 h 1662516"/>
                              <a:gd name="csX6" fmla="*/ 1132475 w 1660168"/>
                              <a:gd name="csY6" fmla="*/ 1038661 h 1662516"/>
                              <a:gd name="csX7" fmla="*/ 1132256 w 1660168"/>
                              <a:gd name="csY7" fmla="*/ 1038592 h 1662516"/>
                              <a:gd name="csX8" fmla="*/ 1132463 w 1660168"/>
                              <a:gd name="csY8" fmla="*/ 1038682 h 1662516"/>
                              <a:gd name="csX9" fmla="*/ 1132463 w 1660168"/>
                              <a:gd name="csY9" fmla="*/ 1038682 h 1662516"/>
                              <a:gd name="csX10" fmla="*/ 1140628 w 1660168"/>
                              <a:gd name="csY10" fmla="*/ 1039704 h 1662516"/>
                              <a:gd name="csX11" fmla="*/ 1132465 w 1660168"/>
                              <a:gd name="csY11" fmla="*/ 1038682 h 1662516"/>
                              <a:gd name="csX12" fmla="*/ 1140628 w 1660168"/>
                              <a:gd name="csY12" fmla="*/ 1039704 h 1662516"/>
                              <a:gd name="csX13" fmla="*/ 1140628 w 1660168"/>
                              <a:gd name="csY13" fmla="*/ 1039704 h 1662516"/>
                              <a:gd name="csX14" fmla="*/ 830085 w 1660168"/>
                              <a:gd name="csY14" fmla="*/ 0 h 1662516"/>
                              <a:gd name="csX15" fmla="*/ 0 w 1660168"/>
                              <a:gd name="csY15" fmla="*/ 831255 h 1662516"/>
                              <a:gd name="csX16" fmla="*/ 830085 w 1660168"/>
                              <a:gd name="csY16" fmla="*/ 1662516 h 1662516"/>
                              <a:gd name="csX17" fmla="*/ 1660168 w 1660168"/>
                              <a:gd name="csY17" fmla="*/ 831255 h 1662516"/>
                              <a:gd name="csX18" fmla="*/ 830085 w 1660168"/>
                              <a:gd name="csY18" fmla="*/ 0 h 1662516"/>
                              <a:gd name="csX19" fmla="*/ 830085 w 1660168"/>
                              <a:gd name="csY19" fmla="*/ 0 h 1662516"/>
                              <a:gd name="csX20" fmla="*/ 1360293 w 1660168"/>
                              <a:gd name="csY20" fmla="*/ 324718 h 1662516"/>
                              <a:gd name="csX21" fmla="*/ 1288804 w 1660168"/>
                              <a:gd name="csY21" fmla="*/ 341521 h 1662516"/>
                              <a:gd name="csX22" fmla="*/ 1261510 w 1660168"/>
                              <a:gd name="csY22" fmla="*/ 359718 h 1662516"/>
                              <a:gd name="csX23" fmla="*/ 1229151 w 1660168"/>
                              <a:gd name="csY23" fmla="*/ 363636 h 1662516"/>
                              <a:gd name="csX24" fmla="*/ 1147716 w 1660168"/>
                              <a:gd name="csY24" fmla="*/ 445130 h 1662516"/>
                              <a:gd name="csX25" fmla="*/ 1096171 w 1660168"/>
                              <a:gd name="csY25" fmla="*/ 393729 h 1662516"/>
                              <a:gd name="csX26" fmla="*/ 1079705 w 1660168"/>
                              <a:gd name="csY26" fmla="*/ 344870 h 1662516"/>
                              <a:gd name="csX27" fmla="*/ 1061990 w 1660168"/>
                              <a:gd name="csY27" fmla="*/ 345751 h 1662516"/>
                              <a:gd name="csX28" fmla="*/ 1101092 w 1660168"/>
                              <a:gd name="csY28" fmla="*/ 320829 h 1662516"/>
                              <a:gd name="csX29" fmla="*/ 1058878 w 1660168"/>
                              <a:gd name="csY29" fmla="*/ 292954 h 1662516"/>
                              <a:gd name="csX30" fmla="*/ 1094212 w 1660168"/>
                              <a:gd name="csY30" fmla="*/ 294610 h 1662516"/>
                              <a:gd name="csX31" fmla="*/ 1079056 w 1660168"/>
                              <a:gd name="csY31" fmla="*/ 271577 h 1662516"/>
                              <a:gd name="csX32" fmla="*/ 1056224 w 1660168"/>
                              <a:gd name="csY32" fmla="*/ 260123 h 1662516"/>
                              <a:gd name="csX33" fmla="*/ 954768 w 1660168"/>
                              <a:gd name="csY33" fmla="*/ 195345 h 1662516"/>
                              <a:gd name="csX34" fmla="*/ 1016345 w 1660168"/>
                              <a:gd name="csY34" fmla="*/ 241481 h 1662516"/>
                              <a:gd name="csX35" fmla="*/ 986569 w 1660168"/>
                              <a:gd name="csY35" fmla="*/ 261614 h 1662516"/>
                              <a:gd name="csX36" fmla="*/ 963189 w 1660168"/>
                              <a:gd name="csY36" fmla="*/ 241038 h 1662516"/>
                              <a:gd name="csX37" fmla="*/ 991987 w 1660168"/>
                              <a:gd name="csY37" fmla="*/ 277871 h 1662516"/>
                              <a:gd name="csX38" fmla="*/ 970943 w 1660168"/>
                              <a:gd name="csY38" fmla="*/ 288756 h 1662516"/>
                              <a:gd name="csX39" fmla="*/ 955657 w 1660168"/>
                              <a:gd name="csY39" fmla="*/ 285414 h 1662516"/>
                              <a:gd name="csX40" fmla="*/ 977800 w 1660168"/>
                              <a:gd name="csY40" fmla="*/ 304937 h 1662516"/>
                              <a:gd name="csX41" fmla="*/ 919674 w 1660168"/>
                              <a:gd name="csY41" fmla="*/ 283369 h 1662516"/>
                              <a:gd name="csX42" fmla="*/ 854622 w 1660168"/>
                              <a:gd name="csY42" fmla="*/ 269004 h 1662516"/>
                              <a:gd name="csX43" fmla="*/ 882761 w 1660168"/>
                              <a:gd name="csY43" fmla="*/ 257002 h 1662516"/>
                              <a:gd name="csX44" fmla="*/ 903833 w 1660168"/>
                              <a:gd name="csY44" fmla="*/ 234857 h 1662516"/>
                              <a:gd name="csX45" fmla="*/ 889296 w 1660168"/>
                              <a:gd name="csY45" fmla="*/ 211227 h 1662516"/>
                              <a:gd name="csX46" fmla="*/ 845787 w 1660168"/>
                              <a:gd name="csY46" fmla="*/ 183819 h 1662516"/>
                              <a:gd name="csX47" fmla="*/ 786245 w 1660168"/>
                              <a:gd name="csY47" fmla="*/ 242741 h 1662516"/>
                              <a:gd name="csX48" fmla="*/ 788376 w 1660168"/>
                              <a:gd name="csY48" fmla="*/ 242812 h 1662516"/>
                              <a:gd name="csX49" fmla="*/ 785951 w 1660168"/>
                              <a:gd name="csY49" fmla="*/ 242812 h 1662516"/>
                              <a:gd name="csX50" fmla="*/ 786245 w 1660168"/>
                              <a:gd name="csY50" fmla="*/ 242741 h 1662516"/>
                              <a:gd name="csX51" fmla="*/ 751781 w 1660168"/>
                              <a:gd name="csY51" fmla="*/ 245186 h 1662516"/>
                              <a:gd name="csX52" fmla="*/ 741972 w 1660168"/>
                              <a:gd name="csY52" fmla="*/ 268759 h 1662516"/>
                              <a:gd name="csX53" fmla="*/ 709319 w 1660168"/>
                              <a:gd name="csY53" fmla="*/ 286933 h 1662516"/>
                              <a:gd name="csX54" fmla="*/ 670174 w 1660168"/>
                              <a:gd name="csY54" fmla="*/ 322301 h 1662516"/>
                              <a:gd name="csX55" fmla="*/ 748078 w 1660168"/>
                              <a:gd name="csY55" fmla="*/ 390815 h 1662516"/>
                              <a:gd name="csX56" fmla="*/ 803695 w 1660168"/>
                              <a:gd name="csY56" fmla="*/ 413627 h 1662516"/>
                              <a:gd name="csX57" fmla="*/ 814840 w 1660168"/>
                              <a:gd name="csY57" fmla="*/ 447082 h 1662516"/>
                              <a:gd name="csX58" fmla="*/ 838624 w 1660168"/>
                              <a:gd name="csY58" fmla="*/ 444621 h 1662516"/>
                              <a:gd name="csX59" fmla="*/ 833143 w 1660168"/>
                              <a:gd name="csY59" fmla="*/ 421825 h 1662516"/>
                              <a:gd name="csX60" fmla="*/ 846387 w 1660168"/>
                              <a:gd name="csY60" fmla="*/ 401083 h 1662516"/>
                              <a:gd name="csX61" fmla="*/ 855432 w 1660168"/>
                              <a:gd name="csY61" fmla="*/ 358309 h 1662516"/>
                              <a:gd name="csX62" fmla="*/ 850137 w 1660168"/>
                              <a:gd name="csY62" fmla="*/ 304177 h 1662516"/>
                              <a:gd name="csX63" fmla="*/ 911570 w 1660168"/>
                              <a:gd name="csY63" fmla="*/ 311898 h 1662516"/>
                              <a:gd name="csX64" fmla="*/ 941273 w 1660168"/>
                              <a:gd name="csY64" fmla="*/ 341108 h 1662516"/>
                              <a:gd name="csX65" fmla="*/ 964351 w 1660168"/>
                              <a:gd name="csY65" fmla="*/ 356432 h 1662516"/>
                              <a:gd name="csX66" fmla="*/ 980743 w 1660168"/>
                              <a:gd name="csY66" fmla="*/ 336444 h 1662516"/>
                              <a:gd name="csX67" fmla="*/ 1017234 w 1660168"/>
                              <a:gd name="csY67" fmla="*/ 362627 h 1662516"/>
                              <a:gd name="csX68" fmla="*/ 1047906 w 1660168"/>
                              <a:gd name="csY68" fmla="*/ 401793 h 1662516"/>
                              <a:gd name="csX69" fmla="*/ 1081719 w 1660168"/>
                              <a:gd name="csY69" fmla="*/ 441123 h 1662516"/>
                              <a:gd name="csX70" fmla="*/ 1036636 w 1660168"/>
                              <a:gd name="csY70" fmla="*/ 465683 h 1662516"/>
                              <a:gd name="csX71" fmla="*/ 934166 w 1660168"/>
                              <a:gd name="csY71" fmla="*/ 501272 h 1662516"/>
                              <a:gd name="csX72" fmla="*/ 994854 w 1660168"/>
                              <a:gd name="csY72" fmla="*/ 480641 h 1662516"/>
                              <a:gd name="csX73" fmla="*/ 992989 w 1660168"/>
                              <a:gd name="csY73" fmla="*/ 502940 h 1662516"/>
                              <a:gd name="csX74" fmla="*/ 1029645 w 1660168"/>
                              <a:gd name="csY74" fmla="*/ 512372 h 1662516"/>
                              <a:gd name="csX75" fmla="*/ 1026352 w 1660168"/>
                              <a:gd name="csY75" fmla="*/ 514124 h 1662516"/>
                              <a:gd name="csX76" fmla="*/ 1055130 w 1660168"/>
                              <a:gd name="csY76" fmla="*/ 487743 h 1662516"/>
                              <a:gd name="csX77" fmla="*/ 1067529 w 1660168"/>
                              <a:gd name="csY77" fmla="*/ 463786 h 1662516"/>
                              <a:gd name="csX78" fmla="*/ 1094911 w 1660168"/>
                              <a:gd name="csY78" fmla="*/ 470330 h 1662516"/>
                              <a:gd name="csX79" fmla="*/ 1112645 w 1660168"/>
                              <a:gd name="csY79" fmla="*/ 505618 h 1662516"/>
                              <a:gd name="csX80" fmla="*/ 1035919 w 1660168"/>
                              <a:gd name="csY80" fmla="*/ 515896 h 1662516"/>
                              <a:gd name="csX81" fmla="*/ 994647 w 1660168"/>
                              <a:gd name="csY81" fmla="*/ 542093 h 1662516"/>
                              <a:gd name="csX82" fmla="*/ 966318 w 1660168"/>
                              <a:gd name="csY82" fmla="*/ 541356 h 1662516"/>
                              <a:gd name="csX83" fmla="*/ 994203 w 1660168"/>
                              <a:gd name="csY83" fmla="*/ 522339 h 1662516"/>
                              <a:gd name="csX84" fmla="*/ 946794 w 1660168"/>
                              <a:gd name="csY84" fmla="*/ 540988 h 1662516"/>
                              <a:gd name="csX85" fmla="*/ 915348 w 1660168"/>
                              <a:gd name="csY85" fmla="*/ 573141 h 1662516"/>
                              <a:gd name="csX86" fmla="*/ 893626 w 1660168"/>
                              <a:gd name="csY86" fmla="*/ 585802 h 1662516"/>
                              <a:gd name="csX87" fmla="*/ 882559 w 1660168"/>
                              <a:gd name="csY87" fmla="*/ 608706 h 1662516"/>
                              <a:gd name="csX88" fmla="*/ 866198 w 1660168"/>
                              <a:gd name="csY88" fmla="*/ 616932 h 1662516"/>
                              <a:gd name="csX89" fmla="*/ 868591 w 1660168"/>
                              <a:gd name="csY89" fmla="*/ 639478 h 1662516"/>
                              <a:gd name="csX90" fmla="*/ 835576 w 1660168"/>
                              <a:gd name="csY90" fmla="*/ 668097 h 1662516"/>
                              <a:gd name="csX91" fmla="*/ 838805 w 1660168"/>
                              <a:gd name="csY91" fmla="*/ 664882 h 1662516"/>
                              <a:gd name="csX92" fmla="*/ 813960 w 1660168"/>
                              <a:gd name="csY92" fmla="*/ 689670 h 1662516"/>
                              <a:gd name="csX93" fmla="*/ 823532 w 1660168"/>
                              <a:gd name="csY93" fmla="*/ 744743 h 1662516"/>
                              <a:gd name="csX94" fmla="*/ 791891 w 1660168"/>
                              <a:gd name="csY94" fmla="*/ 720916 h 1662516"/>
                              <a:gd name="csX95" fmla="*/ 691698 w 1660168"/>
                              <a:gd name="csY95" fmla="*/ 712329 h 1662516"/>
                              <a:gd name="csX96" fmla="*/ 637072 w 1660168"/>
                              <a:gd name="csY96" fmla="*/ 810395 h 1662516"/>
                              <a:gd name="csX97" fmla="*/ 691815 w 1660168"/>
                              <a:gd name="csY97" fmla="*/ 833836 h 1662516"/>
                              <a:gd name="csX98" fmla="*/ 737519 w 1660168"/>
                              <a:gd name="csY98" fmla="*/ 800577 h 1662516"/>
                              <a:gd name="csX99" fmla="*/ 735244 w 1660168"/>
                              <a:gd name="csY99" fmla="*/ 848244 h 1662516"/>
                              <a:gd name="csX100" fmla="*/ 752068 w 1660168"/>
                              <a:gd name="csY100" fmla="*/ 864446 h 1662516"/>
                              <a:gd name="csX101" fmla="*/ 782194 w 1660168"/>
                              <a:gd name="csY101" fmla="*/ 865760 h 1662516"/>
                              <a:gd name="csX102" fmla="*/ 793857 w 1660168"/>
                              <a:gd name="csY102" fmla="*/ 881491 h 1662516"/>
                              <a:gd name="csX103" fmla="*/ 797369 w 1660168"/>
                              <a:gd name="csY103" fmla="*/ 929111 h 1662516"/>
                              <a:gd name="csX104" fmla="*/ 847102 w 1660168"/>
                              <a:gd name="csY104" fmla="*/ 934018 h 1662516"/>
                              <a:gd name="csX105" fmla="*/ 889811 w 1660168"/>
                              <a:gd name="csY105" fmla="*/ 915505 h 1662516"/>
                              <a:gd name="csX106" fmla="*/ 923195 w 1660168"/>
                              <a:gd name="csY106" fmla="*/ 917611 h 1662516"/>
                              <a:gd name="csX107" fmla="*/ 950995 w 1660168"/>
                              <a:gd name="csY107" fmla="*/ 909038 h 1662516"/>
                              <a:gd name="csX108" fmla="*/ 980655 w 1660168"/>
                              <a:gd name="csY108" fmla="*/ 922824 h 1662516"/>
                              <a:gd name="csX109" fmla="*/ 997402 w 1660168"/>
                              <a:gd name="csY109" fmla="*/ 921302 h 1662516"/>
                              <a:gd name="csX110" fmla="*/ 1062004 w 1660168"/>
                              <a:gd name="csY110" fmla="*/ 954941 h 1662516"/>
                              <a:gd name="csX111" fmla="*/ 1108505 w 1660168"/>
                              <a:gd name="csY111" fmla="*/ 970038 h 1662516"/>
                              <a:gd name="csX112" fmla="*/ 1147069 w 1660168"/>
                              <a:gd name="csY112" fmla="*/ 1012197 h 1662516"/>
                              <a:gd name="csX113" fmla="*/ 1132482 w 1660168"/>
                              <a:gd name="csY113" fmla="*/ 1038656 h 1662516"/>
                              <a:gd name="csX114" fmla="*/ 1168322 w 1660168"/>
                              <a:gd name="csY114" fmla="*/ 1035035 h 1662516"/>
                              <a:gd name="csX115" fmla="*/ 1148932 w 1660168"/>
                              <a:gd name="csY115" fmla="*/ 1043438 h 1662516"/>
                              <a:gd name="csX116" fmla="*/ 1163883 w 1660168"/>
                              <a:gd name="csY116" fmla="*/ 1055450 h 1662516"/>
                              <a:gd name="csX117" fmla="*/ 1204821 w 1660168"/>
                              <a:gd name="csY117" fmla="*/ 1052314 h 1662516"/>
                              <a:gd name="csX118" fmla="*/ 1253937 w 1660168"/>
                              <a:gd name="csY118" fmla="*/ 1062505 h 1662516"/>
                              <a:gd name="csX119" fmla="*/ 1307157 w 1660168"/>
                              <a:gd name="csY119" fmla="*/ 1085875 h 1662516"/>
                              <a:gd name="csX120" fmla="*/ 1301970 w 1660168"/>
                              <a:gd name="csY120" fmla="*/ 1133959 h 1662516"/>
                              <a:gd name="csX121" fmla="*/ 1265506 w 1660168"/>
                              <a:gd name="csY121" fmla="*/ 1178330 h 1662516"/>
                              <a:gd name="csX122" fmla="*/ 1260797 w 1660168"/>
                              <a:gd name="csY122" fmla="*/ 1228718 h 1662516"/>
                              <a:gd name="csX123" fmla="*/ 1237217 w 1660168"/>
                              <a:gd name="csY123" fmla="*/ 1259256 h 1662516"/>
                              <a:gd name="csX124" fmla="*/ 1219137 w 1660168"/>
                              <a:gd name="csY124" fmla="*/ 1277491 h 1662516"/>
                              <a:gd name="csX125" fmla="*/ 1172977 w 1660168"/>
                              <a:gd name="csY125" fmla="*/ 1302812 h 1662516"/>
                              <a:gd name="csX126" fmla="*/ 1174224 w 1660168"/>
                              <a:gd name="csY126" fmla="*/ 1299034 h 1662516"/>
                              <a:gd name="csX127" fmla="*/ 1163878 w 1660168"/>
                              <a:gd name="csY127" fmla="*/ 1326355 h 1662516"/>
                              <a:gd name="csX128" fmla="*/ 1139073 w 1660168"/>
                              <a:gd name="csY128" fmla="*/ 1357379 h 1662516"/>
                              <a:gd name="csX129" fmla="*/ 1098366 w 1660168"/>
                              <a:gd name="csY129" fmla="*/ 1405300 h 1662516"/>
                              <a:gd name="csX130" fmla="*/ 1066948 w 1660168"/>
                              <a:gd name="csY130" fmla="*/ 1403196 h 1662516"/>
                              <a:gd name="csX131" fmla="*/ 1073521 w 1660168"/>
                              <a:gd name="csY131" fmla="*/ 1410617 h 1662516"/>
                              <a:gd name="csX132" fmla="*/ 1012146 w 1660168"/>
                              <a:gd name="csY132" fmla="*/ 1456102 h 1662516"/>
                              <a:gd name="csX133" fmla="*/ 990187 w 1660168"/>
                              <a:gd name="csY133" fmla="*/ 1481336 h 1662516"/>
                              <a:gd name="csX134" fmla="*/ 980013 w 1660168"/>
                              <a:gd name="csY134" fmla="*/ 1511571 h 1662516"/>
                              <a:gd name="csX135" fmla="*/ 962964 w 1660168"/>
                              <a:gd name="csY135" fmla="*/ 1539504 h 1662516"/>
                              <a:gd name="csX136" fmla="*/ 972761 w 1660168"/>
                              <a:gd name="csY136" fmla="*/ 1553134 h 1662516"/>
                              <a:gd name="csX137" fmla="*/ 889891 w 1660168"/>
                              <a:gd name="csY137" fmla="*/ 1564535 h 1662516"/>
                              <a:gd name="csX138" fmla="*/ 879665 w 1660168"/>
                              <a:gd name="csY138" fmla="*/ 1551273 h 1662516"/>
                              <a:gd name="csX139" fmla="*/ 899131 w 1660168"/>
                              <a:gd name="csY139" fmla="*/ 1520308 h 1662516"/>
                              <a:gd name="csX140" fmla="*/ 901286 w 1660168"/>
                              <a:gd name="csY140" fmla="*/ 1507008 h 1662516"/>
                              <a:gd name="csX141" fmla="*/ 901300 w 1660168"/>
                              <a:gd name="csY141" fmla="*/ 1480330 h 1662516"/>
                              <a:gd name="csX142" fmla="*/ 913626 w 1660168"/>
                              <a:gd name="csY142" fmla="*/ 1404358 h 1662516"/>
                              <a:gd name="csX143" fmla="*/ 928636 w 1660168"/>
                              <a:gd name="csY143" fmla="*/ 1294200 h 1662516"/>
                              <a:gd name="csX144" fmla="*/ 930574 w 1660168"/>
                              <a:gd name="csY144" fmla="*/ 1226435 h 1662516"/>
                              <a:gd name="csX145" fmla="*/ 881815 w 1660168"/>
                              <a:gd name="csY145" fmla="*/ 1182354 h 1662516"/>
                              <a:gd name="csX146" fmla="*/ 839153 w 1660168"/>
                              <a:gd name="csY146" fmla="*/ 1125587 h 1662516"/>
                              <a:gd name="csX147" fmla="*/ 818507 w 1660168"/>
                              <a:gd name="csY147" fmla="*/ 1092617 h 1662516"/>
                              <a:gd name="csX148" fmla="*/ 820500 w 1660168"/>
                              <a:gd name="csY148" fmla="*/ 1067763 h 1662516"/>
                              <a:gd name="csX149" fmla="*/ 824454 w 1660168"/>
                              <a:gd name="csY149" fmla="*/ 1025832 h 1662516"/>
                              <a:gd name="csX150" fmla="*/ 851421 w 1660168"/>
                              <a:gd name="csY150" fmla="*/ 982332 h 1662516"/>
                              <a:gd name="csX151" fmla="*/ 837302 w 1660168"/>
                              <a:gd name="csY151" fmla="*/ 943893 h 1662516"/>
                              <a:gd name="csX152" fmla="*/ 810935 w 1660168"/>
                              <a:gd name="csY152" fmla="*/ 946107 h 1662516"/>
                              <a:gd name="csX153" fmla="*/ 776269 w 1660168"/>
                              <a:gd name="csY153" fmla="*/ 928188 h 1662516"/>
                              <a:gd name="csX154" fmla="*/ 744503 w 1660168"/>
                              <a:gd name="csY154" fmla="*/ 892690 h 1662516"/>
                              <a:gd name="csX155" fmla="*/ 712219 w 1660168"/>
                              <a:gd name="csY155" fmla="*/ 885866 h 1662516"/>
                              <a:gd name="csX156" fmla="*/ 680828 w 1660168"/>
                              <a:gd name="csY156" fmla="*/ 861035 h 1662516"/>
                              <a:gd name="csX157" fmla="*/ 639770 w 1660168"/>
                              <a:gd name="csY157" fmla="*/ 862128 h 1662516"/>
                              <a:gd name="csX158" fmla="*/ 591082 w 1660168"/>
                              <a:gd name="csY158" fmla="*/ 838762 h 1662516"/>
                              <a:gd name="csX159" fmla="*/ 537366 w 1660168"/>
                              <a:gd name="csY159" fmla="*/ 786372 h 1662516"/>
                              <a:gd name="csX160" fmla="*/ 499143 w 1660168"/>
                              <a:gd name="csY160" fmla="*/ 732788 h 1662516"/>
                              <a:gd name="csX161" fmla="*/ 453680 w 1660168"/>
                              <a:gd name="csY161" fmla="*/ 691121 h 1662516"/>
                              <a:gd name="csX162" fmla="*/ 460605 w 1660168"/>
                              <a:gd name="csY162" fmla="*/ 713472 h 1662516"/>
                              <a:gd name="csX163" fmla="*/ 493145 w 1660168"/>
                              <a:gd name="csY163" fmla="*/ 759739 h 1662516"/>
                              <a:gd name="csX164" fmla="*/ 486231 w 1660168"/>
                              <a:gd name="csY164" fmla="*/ 764663 h 1662516"/>
                              <a:gd name="csX165" fmla="*/ 431325 w 1660168"/>
                              <a:gd name="csY165" fmla="*/ 689315 h 1662516"/>
                              <a:gd name="csX166" fmla="*/ 416713 w 1660168"/>
                              <a:gd name="csY166" fmla="*/ 663673 h 1662516"/>
                              <a:gd name="csX167" fmla="*/ 385290 w 1660168"/>
                              <a:gd name="csY167" fmla="*/ 641582 h 1662516"/>
                              <a:gd name="csX168" fmla="*/ 348627 w 1660168"/>
                              <a:gd name="csY168" fmla="*/ 525297 h 1662516"/>
                              <a:gd name="csX169" fmla="*/ 352795 w 1660168"/>
                              <a:gd name="csY169" fmla="*/ 485623 h 1662516"/>
                              <a:gd name="csX170" fmla="*/ 335701 w 1660168"/>
                              <a:gd name="csY170" fmla="*/ 456222 h 1662516"/>
                              <a:gd name="csX171" fmla="*/ 325751 w 1660168"/>
                              <a:gd name="csY171" fmla="*/ 440508 h 1662516"/>
                              <a:gd name="csX172" fmla="*/ 299508 w 1660168"/>
                              <a:gd name="csY172" fmla="*/ 404153 h 1662516"/>
                              <a:gd name="csX173" fmla="*/ 256712 w 1660168"/>
                              <a:gd name="csY173" fmla="*/ 371699 h 1662516"/>
                              <a:gd name="csX174" fmla="*/ 552960 w 1660168"/>
                              <a:gd name="csY174" fmla="*/ 149817 h 1662516"/>
                              <a:gd name="csX175" fmla="*/ 560186 w 1660168"/>
                              <a:gd name="csY175" fmla="*/ 167176 h 1662516"/>
                              <a:gd name="csX176" fmla="*/ 597663 w 1660168"/>
                              <a:gd name="csY176" fmla="*/ 184248 h 1662516"/>
                              <a:gd name="csX177" fmla="*/ 553035 w 1660168"/>
                              <a:gd name="csY177" fmla="*/ 203835 h 1662516"/>
                              <a:gd name="csX178" fmla="*/ 493102 w 1660168"/>
                              <a:gd name="csY178" fmla="*/ 212202 h 1662516"/>
                              <a:gd name="csX179" fmla="*/ 526315 w 1660168"/>
                              <a:gd name="csY179" fmla="*/ 217086 h 1662516"/>
                              <a:gd name="csX180" fmla="*/ 584250 w 1660168"/>
                              <a:gd name="csY180" fmla="*/ 217868 h 1662516"/>
                              <a:gd name="csX181" fmla="*/ 624802 w 1660168"/>
                              <a:gd name="csY181" fmla="*/ 223538 h 1662516"/>
                              <a:gd name="csX182" fmla="*/ 633983 w 1660168"/>
                              <a:gd name="csY182" fmla="*/ 202890 h 1662516"/>
                              <a:gd name="csX183" fmla="*/ 617150 w 1660168"/>
                              <a:gd name="csY183" fmla="*/ 200674 h 1662516"/>
                              <a:gd name="csX184" fmla="*/ 658812 w 1660168"/>
                              <a:gd name="csY184" fmla="*/ 204667 h 1662516"/>
                              <a:gd name="csX185" fmla="*/ 669005 w 1660168"/>
                              <a:gd name="csY185" fmla="*/ 220416 h 1662516"/>
                              <a:gd name="csX186" fmla="*/ 647286 w 1660168"/>
                              <a:gd name="csY186" fmla="*/ 180262 h 1662516"/>
                              <a:gd name="csX187" fmla="*/ 694248 w 1660168"/>
                              <a:gd name="csY187" fmla="*/ 181145 h 1662516"/>
                              <a:gd name="csX188" fmla="*/ 723482 w 1660168"/>
                              <a:gd name="csY188" fmla="*/ 172729 h 1662516"/>
                              <a:gd name="csX189" fmla="*/ 723482 w 1660168"/>
                              <a:gd name="csY189" fmla="*/ 168724 h 1662516"/>
                              <a:gd name="csX190" fmla="*/ 705332 w 1660168"/>
                              <a:gd name="csY190" fmla="*/ 166064 h 1662516"/>
                              <a:gd name="csX191" fmla="*/ 729942 w 1660168"/>
                              <a:gd name="csY191" fmla="*/ 131938 h 1662516"/>
                              <a:gd name="csX192" fmla="*/ 795694 w 1660168"/>
                              <a:gd name="csY192" fmla="*/ 116819 h 1662516"/>
                              <a:gd name="csX193" fmla="*/ 698574 w 1660168"/>
                              <a:gd name="csY193" fmla="*/ 138571 h 1662516"/>
                              <a:gd name="csX194" fmla="*/ 659828 w 1660168"/>
                              <a:gd name="csY194" fmla="*/ 151476 h 1662516"/>
                              <a:gd name="csX195" fmla="*/ 679633 w 1660168"/>
                              <a:gd name="csY195" fmla="*/ 111496 h 1662516"/>
                              <a:gd name="csX196" fmla="*/ 677022 w 1660168"/>
                              <a:gd name="csY196" fmla="*/ 111496 h 1662516"/>
                              <a:gd name="csX197" fmla="*/ 830088 w 1660168"/>
                              <a:gd name="csY197" fmla="*/ 95324 h 1662516"/>
                              <a:gd name="csX198" fmla="*/ 930064 w 1660168"/>
                              <a:gd name="csY198" fmla="*/ 102313 h 1662516"/>
                              <a:gd name="csX199" fmla="*/ 918867 w 1660168"/>
                              <a:gd name="csY199" fmla="*/ 118374 h 1662516"/>
                              <a:gd name="csX200" fmla="*/ 856417 w 1660168"/>
                              <a:gd name="csY200" fmla="*/ 146986 h 1662516"/>
                              <a:gd name="csX201" fmla="*/ 949012 w 1660168"/>
                              <a:gd name="csY201" fmla="*/ 135891 h 1662516"/>
                              <a:gd name="csX202" fmla="*/ 925964 w 1660168"/>
                              <a:gd name="csY202" fmla="*/ 132338 h 1662516"/>
                              <a:gd name="csX203" fmla="*/ 973147 w 1660168"/>
                              <a:gd name="csY203" fmla="*/ 109434 h 1662516"/>
                              <a:gd name="csX204" fmla="*/ 1362472 w 1660168"/>
                              <a:gd name="csY204" fmla="*/ 324732 h 1662516"/>
                              <a:gd name="csX205" fmla="*/ 1360293 w 1660168"/>
                              <a:gd name="csY205" fmla="*/ 324718 h 1662516"/>
                              <a:gd name="csX206" fmla="*/ 1360293 w 1660168"/>
                              <a:gd name="csY206" fmla="*/ 324718 h 1662516"/>
                              <a:gd name="csX207" fmla="*/ 1494637 w 1660168"/>
                              <a:gd name="csY207" fmla="*/ 616570 h 1662516"/>
                              <a:gd name="csX208" fmla="*/ 1500513 w 1660168"/>
                              <a:gd name="csY208" fmla="*/ 610275 h 1662516"/>
                              <a:gd name="csX209" fmla="*/ 1506081 w 1660168"/>
                              <a:gd name="csY209" fmla="*/ 597423 h 1662516"/>
                              <a:gd name="csX210" fmla="*/ 1518749 w 1660168"/>
                              <a:gd name="csY210" fmla="*/ 587897 h 1662516"/>
                              <a:gd name="csX211" fmla="*/ 1522065 w 1660168"/>
                              <a:gd name="csY211" fmla="*/ 583654 h 1662516"/>
                              <a:gd name="csX212" fmla="*/ 1551166 w 1660168"/>
                              <a:gd name="csY212" fmla="*/ 689576 h 1662516"/>
                              <a:gd name="csX213" fmla="*/ 1550564 w 1660168"/>
                              <a:gd name="csY213" fmla="*/ 690450 h 1662516"/>
                              <a:gd name="csX214" fmla="*/ 1534758 w 1660168"/>
                              <a:gd name="csY214" fmla="*/ 693675 h 1662516"/>
                              <a:gd name="csX215" fmla="*/ 1514025 w 1660168"/>
                              <a:gd name="csY215" fmla="*/ 683133 h 1662516"/>
                              <a:gd name="csX216" fmla="*/ 1496253 w 1660168"/>
                              <a:gd name="csY216" fmla="*/ 663690 h 1662516"/>
                              <a:gd name="csX217" fmla="*/ 1494802 w 1660168"/>
                              <a:gd name="csY217" fmla="*/ 640225 h 1662516"/>
                              <a:gd name="csX218" fmla="*/ 1494637 w 1660168"/>
                              <a:gd name="csY218" fmla="*/ 616570 h 1662516"/>
                              <a:gd name="csX219" fmla="*/ 1494637 w 1660168"/>
                              <a:gd name="csY219" fmla="*/ 616570 h 1662516"/>
                              <a:gd name="csX220" fmla="*/ 1504136 w 1660168"/>
                              <a:gd name="csY220" fmla="*/ 997705 h 1662516"/>
                              <a:gd name="csX221" fmla="*/ 1462918 w 1660168"/>
                              <a:gd name="csY221" fmla="*/ 952604 h 1662516"/>
                              <a:gd name="csX222" fmla="*/ 1459557 w 1660168"/>
                              <a:gd name="csY222" fmla="*/ 898221 h 1662516"/>
                              <a:gd name="csX223" fmla="*/ 1459166 w 1660168"/>
                              <a:gd name="csY223" fmla="*/ 843382 h 1662516"/>
                              <a:gd name="csX224" fmla="*/ 1472784 w 1660168"/>
                              <a:gd name="csY224" fmla="*/ 828798 h 1662516"/>
                              <a:gd name="csX225" fmla="*/ 1485712 w 1660168"/>
                              <a:gd name="csY225" fmla="*/ 798956 h 1662516"/>
                              <a:gd name="csX226" fmla="*/ 1515067 w 1660168"/>
                              <a:gd name="csY226" fmla="*/ 776893 h 1662516"/>
                              <a:gd name="csX227" fmla="*/ 1530969 w 1660168"/>
                              <a:gd name="csY227" fmla="*/ 749466 h 1662516"/>
                              <a:gd name="csX228" fmla="*/ 1556548 w 1660168"/>
                              <a:gd name="csY228" fmla="*/ 719834 h 1662516"/>
                              <a:gd name="csX229" fmla="*/ 1564974 w 1660168"/>
                              <a:gd name="csY229" fmla="*/ 831252 h 1662516"/>
                              <a:gd name="csX230" fmla="*/ 1540150 w 1660168"/>
                              <a:gd name="csY230" fmla="*/ 1020741 h 1662516"/>
                              <a:gd name="csX231" fmla="*/ 1504136 w 1660168"/>
                              <a:gd name="csY231" fmla="*/ 997705 h 1662516"/>
                              <a:gd name="csX232" fmla="*/ 1504136 w 1660168"/>
                              <a:gd name="csY232" fmla="*/ 997705 h 166251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 ang="0">
                                <a:pos x="csX111" y="csY111"/>
                              </a:cxn>
                              <a:cxn ang="0">
                                <a:pos x="csX112" y="csY112"/>
                              </a:cxn>
                              <a:cxn ang="0">
                                <a:pos x="csX113" y="csY113"/>
                              </a:cxn>
                              <a:cxn ang="0">
                                <a:pos x="csX114" y="csY114"/>
                              </a:cxn>
                              <a:cxn ang="0">
                                <a:pos x="csX115" y="csY115"/>
                              </a:cxn>
                              <a:cxn ang="0">
                                <a:pos x="csX116" y="csY116"/>
                              </a:cxn>
                              <a:cxn ang="0">
                                <a:pos x="csX117" y="csY117"/>
                              </a:cxn>
                              <a:cxn ang="0">
                                <a:pos x="csX118" y="csY118"/>
                              </a:cxn>
                              <a:cxn ang="0">
                                <a:pos x="csX119" y="csY119"/>
                              </a:cxn>
                              <a:cxn ang="0">
                                <a:pos x="csX120" y="csY120"/>
                              </a:cxn>
                              <a:cxn ang="0">
                                <a:pos x="csX121" y="csY121"/>
                              </a:cxn>
                              <a:cxn ang="0">
                                <a:pos x="csX122" y="csY122"/>
                              </a:cxn>
                              <a:cxn ang="0">
                                <a:pos x="csX123" y="csY123"/>
                              </a:cxn>
                              <a:cxn ang="0">
                                <a:pos x="csX124" y="csY124"/>
                              </a:cxn>
                              <a:cxn ang="0">
                                <a:pos x="csX125" y="csY125"/>
                              </a:cxn>
                              <a:cxn ang="0">
                                <a:pos x="csX126" y="csY126"/>
                              </a:cxn>
                              <a:cxn ang="0">
                                <a:pos x="csX127" y="csY127"/>
                              </a:cxn>
                              <a:cxn ang="0">
                                <a:pos x="csX128" y="csY128"/>
                              </a:cxn>
                              <a:cxn ang="0">
                                <a:pos x="csX129" y="csY129"/>
                              </a:cxn>
                              <a:cxn ang="0">
                                <a:pos x="csX130" y="csY130"/>
                              </a:cxn>
                              <a:cxn ang="0">
                                <a:pos x="csX131" y="csY131"/>
                              </a:cxn>
                              <a:cxn ang="0">
                                <a:pos x="csX132" y="csY132"/>
                              </a:cxn>
                              <a:cxn ang="0">
                                <a:pos x="csX133" y="csY133"/>
                              </a:cxn>
                              <a:cxn ang="0">
                                <a:pos x="csX134" y="csY134"/>
                              </a:cxn>
                              <a:cxn ang="0">
                                <a:pos x="csX135" y="csY135"/>
                              </a:cxn>
                              <a:cxn ang="0">
                                <a:pos x="csX136" y="csY136"/>
                              </a:cxn>
                              <a:cxn ang="0">
                                <a:pos x="csX137" y="csY137"/>
                              </a:cxn>
                              <a:cxn ang="0">
                                <a:pos x="csX138" y="csY138"/>
                              </a:cxn>
                              <a:cxn ang="0">
                                <a:pos x="csX139" y="csY139"/>
                              </a:cxn>
                              <a:cxn ang="0">
                                <a:pos x="csX140" y="csY140"/>
                              </a:cxn>
                              <a:cxn ang="0">
                                <a:pos x="csX141" y="csY141"/>
                              </a:cxn>
                              <a:cxn ang="0">
                                <a:pos x="csX142" y="csY142"/>
                              </a:cxn>
                              <a:cxn ang="0">
                                <a:pos x="csX143" y="csY143"/>
                              </a:cxn>
                              <a:cxn ang="0">
                                <a:pos x="csX144" y="csY144"/>
                              </a:cxn>
                              <a:cxn ang="0">
                                <a:pos x="csX145" y="csY145"/>
                              </a:cxn>
                              <a:cxn ang="0">
                                <a:pos x="csX146" y="csY146"/>
                              </a:cxn>
                              <a:cxn ang="0">
                                <a:pos x="csX147" y="csY147"/>
                              </a:cxn>
                              <a:cxn ang="0">
                                <a:pos x="csX148" y="csY148"/>
                              </a:cxn>
                              <a:cxn ang="0">
                                <a:pos x="csX149" y="csY149"/>
                              </a:cxn>
                              <a:cxn ang="0">
                                <a:pos x="csX150" y="csY150"/>
                              </a:cxn>
                              <a:cxn ang="0">
                                <a:pos x="csX151" y="csY151"/>
                              </a:cxn>
                              <a:cxn ang="0">
                                <a:pos x="csX152" y="csY152"/>
                              </a:cxn>
                              <a:cxn ang="0">
                                <a:pos x="csX153" y="csY153"/>
                              </a:cxn>
                              <a:cxn ang="0">
                                <a:pos x="csX154" y="csY154"/>
                              </a:cxn>
                              <a:cxn ang="0">
                                <a:pos x="csX155" y="csY155"/>
                              </a:cxn>
                              <a:cxn ang="0">
                                <a:pos x="csX156" y="csY156"/>
                              </a:cxn>
                              <a:cxn ang="0">
                                <a:pos x="csX157" y="csY157"/>
                              </a:cxn>
                              <a:cxn ang="0">
                                <a:pos x="csX158" y="csY158"/>
                              </a:cxn>
                              <a:cxn ang="0">
                                <a:pos x="csX159" y="csY159"/>
                              </a:cxn>
                              <a:cxn ang="0">
                                <a:pos x="csX160" y="csY160"/>
                              </a:cxn>
                              <a:cxn ang="0">
                                <a:pos x="csX161" y="csY161"/>
                              </a:cxn>
                              <a:cxn ang="0">
                                <a:pos x="csX162" y="csY162"/>
                              </a:cxn>
                              <a:cxn ang="0">
                                <a:pos x="csX163" y="csY163"/>
                              </a:cxn>
                              <a:cxn ang="0">
                                <a:pos x="csX164" y="csY164"/>
                              </a:cxn>
                              <a:cxn ang="0">
                                <a:pos x="csX165" y="csY165"/>
                              </a:cxn>
                              <a:cxn ang="0">
                                <a:pos x="csX166" y="csY166"/>
                              </a:cxn>
                              <a:cxn ang="0">
                                <a:pos x="csX167" y="csY167"/>
                              </a:cxn>
                              <a:cxn ang="0">
                                <a:pos x="csX168" y="csY168"/>
                              </a:cxn>
                              <a:cxn ang="0">
                                <a:pos x="csX169" y="csY169"/>
                              </a:cxn>
                              <a:cxn ang="0">
                                <a:pos x="csX170" y="csY170"/>
                              </a:cxn>
                              <a:cxn ang="0">
                                <a:pos x="csX171" y="csY171"/>
                              </a:cxn>
                              <a:cxn ang="0">
                                <a:pos x="csX172" y="csY172"/>
                              </a:cxn>
                              <a:cxn ang="0">
                                <a:pos x="csX173" y="csY173"/>
                              </a:cxn>
                              <a:cxn ang="0">
                                <a:pos x="csX174" y="csY174"/>
                              </a:cxn>
                              <a:cxn ang="0">
                                <a:pos x="csX175" y="csY175"/>
                              </a:cxn>
                              <a:cxn ang="0">
                                <a:pos x="csX176" y="csY176"/>
                              </a:cxn>
                              <a:cxn ang="0">
                                <a:pos x="csX177" y="csY177"/>
                              </a:cxn>
                              <a:cxn ang="0">
                                <a:pos x="csX178" y="csY178"/>
                              </a:cxn>
                              <a:cxn ang="0">
                                <a:pos x="csX179" y="csY179"/>
                              </a:cxn>
                              <a:cxn ang="0">
                                <a:pos x="csX180" y="csY180"/>
                              </a:cxn>
                              <a:cxn ang="0">
                                <a:pos x="csX181" y="csY181"/>
                              </a:cxn>
                              <a:cxn ang="0">
                                <a:pos x="csX182" y="csY182"/>
                              </a:cxn>
                              <a:cxn ang="0">
                                <a:pos x="csX183" y="csY183"/>
                              </a:cxn>
                              <a:cxn ang="0">
                                <a:pos x="csX184" y="csY184"/>
                              </a:cxn>
                              <a:cxn ang="0">
                                <a:pos x="csX185" y="csY185"/>
                              </a:cxn>
                              <a:cxn ang="0">
                                <a:pos x="csX186" y="csY186"/>
                              </a:cxn>
                              <a:cxn ang="0">
                                <a:pos x="csX187" y="csY187"/>
                              </a:cxn>
                              <a:cxn ang="0">
                                <a:pos x="csX188" y="csY188"/>
                              </a:cxn>
                              <a:cxn ang="0">
                                <a:pos x="csX189" y="csY189"/>
                              </a:cxn>
                              <a:cxn ang="0">
                                <a:pos x="csX190" y="csY190"/>
                              </a:cxn>
                              <a:cxn ang="0">
                                <a:pos x="csX191" y="csY191"/>
                              </a:cxn>
                              <a:cxn ang="0">
                                <a:pos x="csX192" y="csY192"/>
                              </a:cxn>
                              <a:cxn ang="0">
                                <a:pos x="csX193" y="csY193"/>
                              </a:cxn>
                              <a:cxn ang="0">
                                <a:pos x="csX194" y="csY194"/>
                              </a:cxn>
                              <a:cxn ang="0">
                                <a:pos x="csX195" y="csY195"/>
                              </a:cxn>
                              <a:cxn ang="0">
                                <a:pos x="csX196" y="csY196"/>
                              </a:cxn>
                              <a:cxn ang="0">
                                <a:pos x="csX197" y="csY197"/>
                              </a:cxn>
                              <a:cxn ang="0">
                                <a:pos x="csX198" y="csY198"/>
                              </a:cxn>
                              <a:cxn ang="0">
                                <a:pos x="csX199" y="csY199"/>
                              </a:cxn>
                              <a:cxn ang="0">
                                <a:pos x="csX200" y="csY200"/>
                              </a:cxn>
                              <a:cxn ang="0">
                                <a:pos x="csX201" y="csY201"/>
                              </a:cxn>
                              <a:cxn ang="0">
                                <a:pos x="csX202" y="csY202"/>
                              </a:cxn>
                              <a:cxn ang="0">
                                <a:pos x="csX203" y="csY203"/>
                              </a:cxn>
                              <a:cxn ang="0">
                                <a:pos x="csX204" y="csY204"/>
                              </a:cxn>
                              <a:cxn ang="0">
                                <a:pos x="csX205" y="csY205"/>
                              </a:cxn>
                              <a:cxn ang="0">
                                <a:pos x="csX206" y="csY206"/>
                              </a:cxn>
                              <a:cxn ang="0">
                                <a:pos x="csX207" y="csY207"/>
                              </a:cxn>
                              <a:cxn ang="0">
                                <a:pos x="csX208" y="csY208"/>
                              </a:cxn>
                              <a:cxn ang="0">
                                <a:pos x="csX209" y="csY209"/>
                              </a:cxn>
                              <a:cxn ang="0">
                                <a:pos x="csX210" y="csY210"/>
                              </a:cxn>
                              <a:cxn ang="0">
                                <a:pos x="csX211" y="csY211"/>
                              </a:cxn>
                              <a:cxn ang="0">
                                <a:pos x="csX212" y="csY212"/>
                              </a:cxn>
                              <a:cxn ang="0">
                                <a:pos x="csX213" y="csY213"/>
                              </a:cxn>
                              <a:cxn ang="0">
                                <a:pos x="csX214" y="csY214"/>
                              </a:cxn>
                              <a:cxn ang="0">
                                <a:pos x="csX215" y="csY215"/>
                              </a:cxn>
                              <a:cxn ang="0">
                                <a:pos x="csX216" y="csY216"/>
                              </a:cxn>
                              <a:cxn ang="0">
                                <a:pos x="csX217" y="csY217"/>
                              </a:cxn>
                              <a:cxn ang="0">
                                <a:pos x="csX218" y="csY218"/>
                              </a:cxn>
                              <a:cxn ang="0">
                                <a:pos x="csX219" y="csY219"/>
                              </a:cxn>
                              <a:cxn ang="0">
                                <a:pos x="csX220" y="csY220"/>
                              </a:cxn>
                              <a:cxn ang="0">
                                <a:pos x="csX221" y="csY221"/>
                              </a:cxn>
                              <a:cxn ang="0">
                                <a:pos x="csX222" y="csY222"/>
                              </a:cxn>
                              <a:cxn ang="0">
                                <a:pos x="csX223" y="csY223"/>
                              </a:cxn>
                              <a:cxn ang="0">
                                <a:pos x="csX224" y="csY224"/>
                              </a:cxn>
                              <a:cxn ang="0">
                                <a:pos x="csX225" y="csY225"/>
                              </a:cxn>
                              <a:cxn ang="0">
                                <a:pos x="csX226" y="csY226"/>
                              </a:cxn>
                              <a:cxn ang="0">
                                <a:pos x="csX227" y="csY227"/>
                              </a:cxn>
                              <a:cxn ang="0">
                                <a:pos x="csX228" y="csY228"/>
                              </a:cxn>
                              <a:cxn ang="0">
                                <a:pos x="csX229" y="csY229"/>
                              </a:cxn>
                              <a:cxn ang="0">
                                <a:pos x="csX230" y="csY230"/>
                              </a:cxn>
                              <a:cxn ang="0">
                                <a:pos x="csX231" y="csY231"/>
                              </a:cxn>
                              <a:cxn ang="0">
                                <a:pos x="csX232" y="csY232"/>
                              </a:cxn>
                            </a:cxnLst>
                            <a:rect l="l" t="t" r="r" b="b"/>
                            <a:pathLst>
                              <a:path w="1660168" h="1662516">
                                <a:moveTo>
                                  <a:pt x="813650" y="690075"/>
                                </a:moveTo>
                                <a:cubicBezTo>
                                  <a:pt x="813739" y="689936"/>
                                  <a:pt x="813868" y="689814"/>
                                  <a:pt x="813955" y="689673"/>
                                </a:cubicBezTo>
                                <a:cubicBezTo>
                                  <a:pt x="813612" y="688033"/>
                                  <a:pt x="813332" y="686601"/>
                                  <a:pt x="813207" y="685581"/>
                                </a:cubicBezTo>
                                <a:cubicBezTo>
                                  <a:pt x="813363" y="687072"/>
                                  <a:pt x="813523" y="688573"/>
                                  <a:pt x="813650" y="690075"/>
                                </a:cubicBezTo>
                                <a:lnTo>
                                  <a:pt x="813650" y="690075"/>
                                </a:lnTo>
                                <a:close/>
                                <a:moveTo>
                                  <a:pt x="1132463" y="1038682"/>
                                </a:moveTo>
                                <a:cubicBezTo>
                                  <a:pt x="1132475" y="1038682"/>
                                  <a:pt x="1132475" y="1038668"/>
                                  <a:pt x="1132475" y="1038661"/>
                                </a:cubicBezTo>
                                <a:cubicBezTo>
                                  <a:pt x="1132433" y="1038640"/>
                                  <a:pt x="1132287" y="1038640"/>
                                  <a:pt x="1132256" y="1038592"/>
                                </a:cubicBezTo>
                                <a:cubicBezTo>
                                  <a:pt x="1132303" y="1038640"/>
                                  <a:pt x="1132416" y="1038640"/>
                                  <a:pt x="1132463" y="1038682"/>
                                </a:cubicBezTo>
                                <a:lnTo>
                                  <a:pt x="1132463" y="1038682"/>
                                </a:lnTo>
                                <a:close/>
                                <a:moveTo>
                                  <a:pt x="1140628" y="1039704"/>
                                </a:moveTo>
                                <a:cubicBezTo>
                                  <a:pt x="1138654" y="1039386"/>
                                  <a:pt x="1134220" y="1039963"/>
                                  <a:pt x="1132465" y="1038682"/>
                                </a:cubicBezTo>
                                <a:cubicBezTo>
                                  <a:pt x="1131383" y="1042423"/>
                                  <a:pt x="1133016" y="1043834"/>
                                  <a:pt x="1140628" y="1039704"/>
                                </a:cubicBezTo>
                                <a:lnTo>
                                  <a:pt x="1140628" y="1039704"/>
                                </a:lnTo>
                                <a:close/>
                                <a:moveTo>
                                  <a:pt x="830085" y="0"/>
                                </a:moveTo>
                                <a:cubicBezTo>
                                  <a:pt x="371633" y="0"/>
                                  <a:pt x="0" y="372158"/>
                                  <a:pt x="0" y="831255"/>
                                </a:cubicBezTo>
                                <a:cubicBezTo>
                                  <a:pt x="0" y="1290341"/>
                                  <a:pt x="371633" y="1662516"/>
                                  <a:pt x="830085" y="1662516"/>
                                </a:cubicBezTo>
                                <a:cubicBezTo>
                                  <a:pt x="1288521" y="1662516"/>
                                  <a:pt x="1660168" y="1290344"/>
                                  <a:pt x="1660168" y="831255"/>
                                </a:cubicBezTo>
                                <a:cubicBezTo>
                                  <a:pt x="1660168" y="372158"/>
                                  <a:pt x="1288521" y="0"/>
                                  <a:pt x="830085" y="0"/>
                                </a:cubicBezTo>
                                <a:lnTo>
                                  <a:pt x="830085" y="0"/>
                                </a:lnTo>
                                <a:close/>
                                <a:moveTo>
                                  <a:pt x="1360293" y="324718"/>
                                </a:moveTo>
                                <a:cubicBezTo>
                                  <a:pt x="1331691" y="325587"/>
                                  <a:pt x="1311781" y="325641"/>
                                  <a:pt x="1288804" y="341521"/>
                                </a:cubicBezTo>
                                <a:cubicBezTo>
                                  <a:pt x="1279545" y="347930"/>
                                  <a:pt x="1273259" y="356418"/>
                                  <a:pt x="1261510" y="359718"/>
                                </a:cubicBezTo>
                                <a:cubicBezTo>
                                  <a:pt x="1250973" y="362689"/>
                                  <a:pt x="1239602" y="360086"/>
                                  <a:pt x="1229151" y="363636"/>
                                </a:cubicBezTo>
                                <a:cubicBezTo>
                                  <a:pt x="1191436" y="376453"/>
                                  <a:pt x="1197411" y="457348"/>
                                  <a:pt x="1147716" y="445130"/>
                                </a:cubicBezTo>
                                <a:cubicBezTo>
                                  <a:pt x="1124373" y="439394"/>
                                  <a:pt x="1107921" y="411769"/>
                                  <a:pt x="1096171" y="393729"/>
                                </a:cubicBezTo>
                                <a:cubicBezTo>
                                  <a:pt x="1085823" y="377859"/>
                                  <a:pt x="1066977" y="364733"/>
                                  <a:pt x="1079705" y="344870"/>
                                </a:cubicBezTo>
                                <a:cubicBezTo>
                                  <a:pt x="1073899" y="346362"/>
                                  <a:pt x="1067708" y="344663"/>
                                  <a:pt x="1061990" y="345751"/>
                                </a:cubicBezTo>
                                <a:cubicBezTo>
                                  <a:pt x="1069952" y="328247"/>
                                  <a:pt x="1096651" y="329775"/>
                                  <a:pt x="1101092" y="320829"/>
                                </a:cubicBezTo>
                                <a:cubicBezTo>
                                  <a:pt x="1112155" y="298405"/>
                                  <a:pt x="1070634" y="296064"/>
                                  <a:pt x="1058878" y="292954"/>
                                </a:cubicBezTo>
                                <a:cubicBezTo>
                                  <a:pt x="1073050" y="277828"/>
                                  <a:pt x="1080223" y="298042"/>
                                  <a:pt x="1094212" y="294610"/>
                                </a:cubicBezTo>
                                <a:cubicBezTo>
                                  <a:pt x="1107653" y="291296"/>
                                  <a:pt x="1087117" y="273567"/>
                                  <a:pt x="1079056" y="271577"/>
                                </a:cubicBezTo>
                                <a:cubicBezTo>
                                  <a:pt x="1076160" y="270858"/>
                                  <a:pt x="1028826" y="284676"/>
                                  <a:pt x="1056224" y="260123"/>
                                </a:cubicBezTo>
                                <a:cubicBezTo>
                                  <a:pt x="1022402" y="238534"/>
                                  <a:pt x="988597" y="216951"/>
                                  <a:pt x="954768" y="195345"/>
                                </a:cubicBezTo>
                                <a:cubicBezTo>
                                  <a:pt x="949075" y="219366"/>
                                  <a:pt x="999782" y="233017"/>
                                  <a:pt x="1016345" y="241481"/>
                                </a:cubicBezTo>
                                <a:cubicBezTo>
                                  <a:pt x="1013774" y="251400"/>
                                  <a:pt x="998366" y="265843"/>
                                  <a:pt x="986569" y="261614"/>
                                </a:cubicBezTo>
                                <a:cubicBezTo>
                                  <a:pt x="975457" y="257624"/>
                                  <a:pt x="979969" y="239186"/>
                                  <a:pt x="963189" y="241038"/>
                                </a:cubicBezTo>
                                <a:cubicBezTo>
                                  <a:pt x="951209" y="268931"/>
                                  <a:pt x="988519" y="260778"/>
                                  <a:pt x="991987" y="277871"/>
                                </a:cubicBezTo>
                                <a:cubicBezTo>
                                  <a:pt x="995924" y="297347"/>
                                  <a:pt x="977882" y="289093"/>
                                  <a:pt x="970943" y="288756"/>
                                </a:cubicBezTo>
                                <a:cubicBezTo>
                                  <a:pt x="969289" y="288672"/>
                                  <a:pt x="956356" y="275266"/>
                                  <a:pt x="955657" y="285414"/>
                                </a:cubicBezTo>
                                <a:cubicBezTo>
                                  <a:pt x="954820" y="297465"/>
                                  <a:pt x="976285" y="292766"/>
                                  <a:pt x="977800" y="304937"/>
                                </a:cubicBezTo>
                                <a:cubicBezTo>
                                  <a:pt x="952797" y="305950"/>
                                  <a:pt x="940028" y="296912"/>
                                  <a:pt x="919674" y="283369"/>
                                </a:cubicBezTo>
                                <a:cubicBezTo>
                                  <a:pt x="895918" y="267581"/>
                                  <a:pt x="883728" y="269004"/>
                                  <a:pt x="854622" y="269004"/>
                                </a:cubicBezTo>
                                <a:cubicBezTo>
                                  <a:pt x="863326" y="265424"/>
                                  <a:pt x="875318" y="262769"/>
                                  <a:pt x="882761" y="257002"/>
                                </a:cubicBezTo>
                                <a:cubicBezTo>
                                  <a:pt x="886826" y="253853"/>
                                  <a:pt x="902782" y="238324"/>
                                  <a:pt x="903833" y="234857"/>
                                </a:cubicBezTo>
                                <a:cubicBezTo>
                                  <a:pt x="908343" y="219898"/>
                                  <a:pt x="903588" y="221034"/>
                                  <a:pt x="889296" y="211227"/>
                                </a:cubicBezTo>
                                <a:cubicBezTo>
                                  <a:pt x="876591" y="202523"/>
                                  <a:pt x="861183" y="186898"/>
                                  <a:pt x="845787" y="183819"/>
                                </a:cubicBezTo>
                                <a:cubicBezTo>
                                  <a:pt x="790011" y="172670"/>
                                  <a:pt x="828584" y="234249"/>
                                  <a:pt x="786245" y="242741"/>
                                </a:cubicBezTo>
                                <a:cubicBezTo>
                                  <a:pt x="786969" y="242779"/>
                                  <a:pt x="787753" y="242812"/>
                                  <a:pt x="788376" y="242812"/>
                                </a:cubicBezTo>
                                <a:lnTo>
                                  <a:pt x="785951" y="242812"/>
                                </a:lnTo>
                                <a:cubicBezTo>
                                  <a:pt x="786059" y="242805"/>
                                  <a:pt x="786146" y="242765"/>
                                  <a:pt x="786245" y="242741"/>
                                </a:cubicBezTo>
                                <a:cubicBezTo>
                                  <a:pt x="776450" y="242390"/>
                                  <a:pt x="758092" y="240004"/>
                                  <a:pt x="751781" y="245186"/>
                                </a:cubicBezTo>
                                <a:cubicBezTo>
                                  <a:pt x="747326" y="248828"/>
                                  <a:pt x="746952" y="263461"/>
                                  <a:pt x="741972" y="268759"/>
                                </a:cubicBezTo>
                                <a:cubicBezTo>
                                  <a:pt x="733108" y="278222"/>
                                  <a:pt x="719895" y="280111"/>
                                  <a:pt x="709319" y="286933"/>
                                </a:cubicBezTo>
                                <a:cubicBezTo>
                                  <a:pt x="698997" y="293600"/>
                                  <a:pt x="676236" y="310699"/>
                                  <a:pt x="670174" y="322301"/>
                                </a:cubicBezTo>
                                <a:cubicBezTo>
                                  <a:pt x="647829" y="365049"/>
                                  <a:pt x="720518" y="378318"/>
                                  <a:pt x="748078" y="390815"/>
                                </a:cubicBezTo>
                                <a:cubicBezTo>
                                  <a:pt x="760529" y="396462"/>
                                  <a:pt x="796917" y="404193"/>
                                  <a:pt x="803695" y="413627"/>
                                </a:cubicBezTo>
                                <a:cubicBezTo>
                                  <a:pt x="812784" y="426296"/>
                                  <a:pt x="795861" y="438176"/>
                                  <a:pt x="814840" y="447082"/>
                                </a:cubicBezTo>
                                <a:cubicBezTo>
                                  <a:pt x="820902" y="449919"/>
                                  <a:pt x="833402" y="450498"/>
                                  <a:pt x="838624" y="444621"/>
                                </a:cubicBezTo>
                                <a:cubicBezTo>
                                  <a:pt x="847109" y="435045"/>
                                  <a:pt x="835176" y="432885"/>
                                  <a:pt x="833143" y="421825"/>
                                </a:cubicBezTo>
                                <a:cubicBezTo>
                                  <a:pt x="829208" y="400535"/>
                                  <a:pt x="835693" y="408994"/>
                                  <a:pt x="846387" y="401083"/>
                                </a:cubicBezTo>
                                <a:cubicBezTo>
                                  <a:pt x="868179" y="384971"/>
                                  <a:pt x="863272" y="383984"/>
                                  <a:pt x="855432" y="358309"/>
                                </a:cubicBezTo>
                                <a:cubicBezTo>
                                  <a:pt x="851790" y="346359"/>
                                  <a:pt x="838055" y="312998"/>
                                  <a:pt x="850137" y="304177"/>
                                </a:cubicBezTo>
                                <a:cubicBezTo>
                                  <a:pt x="865890" y="292667"/>
                                  <a:pt x="899491" y="310414"/>
                                  <a:pt x="911570" y="311898"/>
                                </a:cubicBezTo>
                                <a:cubicBezTo>
                                  <a:pt x="925627" y="313623"/>
                                  <a:pt x="933611" y="333130"/>
                                  <a:pt x="941273" y="341108"/>
                                </a:cubicBezTo>
                                <a:cubicBezTo>
                                  <a:pt x="946361" y="346406"/>
                                  <a:pt x="955462" y="357648"/>
                                  <a:pt x="964351" y="356432"/>
                                </a:cubicBezTo>
                                <a:cubicBezTo>
                                  <a:pt x="978463" y="354496"/>
                                  <a:pt x="972559" y="342143"/>
                                  <a:pt x="980743" y="336444"/>
                                </a:cubicBezTo>
                                <a:cubicBezTo>
                                  <a:pt x="1002699" y="321194"/>
                                  <a:pt x="1008484" y="341909"/>
                                  <a:pt x="1017234" y="362627"/>
                                </a:cubicBezTo>
                                <a:cubicBezTo>
                                  <a:pt x="1025465" y="382088"/>
                                  <a:pt x="1033256" y="389310"/>
                                  <a:pt x="1047906" y="401793"/>
                                </a:cubicBezTo>
                                <a:cubicBezTo>
                                  <a:pt x="1054712" y="407604"/>
                                  <a:pt x="1084532" y="428341"/>
                                  <a:pt x="1081719" y="441123"/>
                                </a:cubicBezTo>
                                <a:cubicBezTo>
                                  <a:pt x="1079811" y="449733"/>
                                  <a:pt x="1045747" y="462792"/>
                                  <a:pt x="1036636" y="465683"/>
                                </a:cubicBezTo>
                                <a:cubicBezTo>
                                  <a:pt x="1003339" y="476243"/>
                                  <a:pt x="940875" y="448392"/>
                                  <a:pt x="934166" y="501272"/>
                                </a:cubicBezTo>
                                <a:cubicBezTo>
                                  <a:pt x="947085" y="496455"/>
                                  <a:pt x="983834" y="466392"/>
                                  <a:pt x="994854" y="480641"/>
                                </a:cubicBezTo>
                                <a:cubicBezTo>
                                  <a:pt x="999879" y="487105"/>
                                  <a:pt x="990867" y="496521"/>
                                  <a:pt x="992989" y="502940"/>
                                </a:cubicBezTo>
                                <a:cubicBezTo>
                                  <a:pt x="999277" y="522188"/>
                                  <a:pt x="1014101" y="515481"/>
                                  <a:pt x="1029645" y="512372"/>
                                </a:cubicBezTo>
                                <a:cubicBezTo>
                                  <a:pt x="1028587" y="513034"/>
                                  <a:pt x="1027500" y="513611"/>
                                  <a:pt x="1026352" y="514124"/>
                                </a:cubicBezTo>
                                <a:cubicBezTo>
                                  <a:pt x="1047591" y="503194"/>
                                  <a:pt x="1045385" y="505472"/>
                                  <a:pt x="1055130" y="487743"/>
                                </a:cubicBezTo>
                                <a:cubicBezTo>
                                  <a:pt x="1058313" y="481951"/>
                                  <a:pt x="1063046" y="467932"/>
                                  <a:pt x="1067529" y="463786"/>
                                </a:cubicBezTo>
                                <a:cubicBezTo>
                                  <a:pt x="1082968" y="449565"/>
                                  <a:pt x="1085346" y="459358"/>
                                  <a:pt x="1094911" y="470330"/>
                                </a:cubicBezTo>
                                <a:cubicBezTo>
                                  <a:pt x="1097416" y="473223"/>
                                  <a:pt x="1121061" y="507319"/>
                                  <a:pt x="1112645" y="505618"/>
                                </a:cubicBezTo>
                                <a:cubicBezTo>
                                  <a:pt x="1085139" y="500094"/>
                                  <a:pt x="1058729" y="500834"/>
                                  <a:pt x="1035919" y="515896"/>
                                </a:cubicBezTo>
                                <a:cubicBezTo>
                                  <a:pt x="1022776" y="524591"/>
                                  <a:pt x="1010344" y="536319"/>
                                  <a:pt x="994647" y="542093"/>
                                </a:cubicBezTo>
                                <a:cubicBezTo>
                                  <a:pt x="990886" y="543469"/>
                                  <a:pt x="963025" y="546112"/>
                                  <a:pt x="966318" y="541356"/>
                                </a:cubicBezTo>
                                <a:cubicBezTo>
                                  <a:pt x="971126" y="534418"/>
                                  <a:pt x="987673" y="529827"/>
                                  <a:pt x="994203" y="522339"/>
                                </a:cubicBezTo>
                                <a:cubicBezTo>
                                  <a:pt x="976106" y="514876"/>
                                  <a:pt x="961014" y="531354"/>
                                  <a:pt x="946794" y="540988"/>
                                </a:cubicBezTo>
                                <a:cubicBezTo>
                                  <a:pt x="931703" y="548138"/>
                                  <a:pt x="928196" y="561459"/>
                                  <a:pt x="915348" y="573141"/>
                                </a:cubicBezTo>
                                <a:cubicBezTo>
                                  <a:pt x="909740" y="578234"/>
                                  <a:pt x="899133" y="579100"/>
                                  <a:pt x="893626" y="585802"/>
                                </a:cubicBezTo>
                                <a:cubicBezTo>
                                  <a:pt x="888284" y="592306"/>
                                  <a:pt x="887621" y="602532"/>
                                  <a:pt x="882559" y="608706"/>
                                </a:cubicBezTo>
                                <a:cubicBezTo>
                                  <a:pt x="879009" y="613029"/>
                                  <a:pt x="869906" y="610419"/>
                                  <a:pt x="866198" y="616932"/>
                                </a:cubicBezTo>
                                <a:cubicBezTo>
                                  <a:pt x="861369" y="625446"/>
                                  <a:pt x="870618" y="633347"/>
                                  <a:pt x="868591" y="639478"/>
                                </a:cubicBezTo>
                                <a:cubicBezTo>
                                  <a:pt x="864876" y="650621"/>
                                  <a:pt x="843715" y="660074"/>
                                  <a:pt x="835576" y="668097"/>
                                </a:cubicBezTo>
                                <a:cubicBezTo>
                                  <a:pt x="836662" y="667051"/>
                                  <a:pt x="837742" y="665972"/>
                                  <a:pt x="838805" y="664882"/>
                                </a:cubicBezTo>
                                <a:cubicBezTo>
                                  <a:pt x="830650" y="673452"/>
                                  <a:pt x="820330" y="679753"/>
                                  <a:pt x="813960" y="689670"/>
                                </a:cubicBezTo>
                                <a:cubicBezTo>
                                  <a:pt x="816884" y="703670"/>
                                  <a:pt x="826103" y="737059"/>
                                  <a:pt x="823532" y="744743"/>
                                </a:cubicBezTo>
                                <a:cubicBezTo>
                                  <a:pt x="815049" y="770017"/>
                                  <a:pt x="798573" y="730996"/>
                                  <a:pt x="791891" y="720916"/>
                                </a:cubicBezTo>
                                <a:cubicBezTo>
                                  <a:pt x="768932" y="686273"/>
                                  <a:pt x="723045" y="709455"/>
                                  <a:pt x="691698" y="712329"/>
                                </a:cubicBezTo>
                                <a:cubicBezTo>
                                  <a:pt x="651609" y="716002"/>
                                  <a:pt x="612342" y="768104"/>
                                  <a:pt x="637072" y="810395"/>
                                </a:cubicBezTo>
                                <a:cubicBezTo>
                                  <a:pt x="648942" y="830678"/>
                                  <a:pt x="668911" y="838531"/>
                                  <a:pt x="691815" y="833836"/>
                                </a:cubicBezTo>
                                <a:cubicBezTo>
                                  <a:pt x="712203" y="829658"/>
                                  <a:pt x="718324" y="801098"/>
                                  <a:pt x="737519" y="800577"/>
                                </a:cubicBezTo>
                                <a:cubicBezTo>
                                  <a:pt x="772797" y="799635"/>
                                  <a:pt x="738297" y="835193"/>
                                  <a:pt x="735244" y="848244"/>
                                </a:cubicBezTo>
                                <a:cubicBezTo>
                                  <a:pt x="732421" y="860333"/>
                                  <a:pt x="739643" y="861449"/>
                                  <a:pt x="752068" y="864446"/>
                                </a:cubicBezTo>
                                <a:cubicBezTo>
                                  <a:pt x="761244" y="866644"/>
                                  <a:pt x="774239" y="860514"/>
                                  <a:pt x="782194" y="865760"/>
                                </a:cubicBezTo>
                                <a:cubicBezTo>
                                  <a:pt x="787205" y="869075"/>
                                  <a:pt x="786962" y="887211"/>
                                  <a:pt x="793857" y="881491"/>
                                </a:cubicBezTo>
                                <a:cubicBezTo>
                                  <a:pt x="780289" y="892754"/>
                                  <a:pt x="783457" y="919460"/>
                                  <a:pt x="797369" y="929111"/>
                                </a:cubicBezTo>
                                <a:cubicBezTo>
                                  <a:pt x="812793" y="939827"/>
                                  <a:pt x="830953" y="929905"/>
                                  <a:pt x="847102" y="934018"/>
                                </a:cubicBezTo>
                                <a:cubicBezTo>
                                  <a:pt x="877591" y="941808"/>
                                  <a:pt x="863037" y="931690"/>
                                  <a:pt x="889811" y="915505"/>
                                </a:cubicBezTo>
                                <a:cubicBezTo>
                                  <a:pt x="907881" y="904598"/>
                                  <a:pt x="910845" y="917559"/>
                                  <a:pt x="923195" y="917611"/>
                                </a:cubicBezTo>
                                <a:cubicBezTo>
                                  <a:pt x="931600" y="917644"/>
                                  <a:pt x="936940" y="905507"/>
                                  <a:pt x="950995" y="909038"/>
                                </a:cubicBezTo>
                                <a:cubicBezTo>
                                  <a:pt x="962451" y="911931"/>
                                  <a:pt x="966977" y="920786"/>
                                  <a:pt x="980655" y="922824"/>
                                </a:cubicBezTo>
                                <a:cubicBezTo>
                                  <a:pt x="986263" y="923651"/>
                                  <a:pt x="992053" y="920711"/>
                                  <a:pt x="997402" y="921302"/>
                                </a:cubicBezTo>
                                <a:cubicBezTo>
                                  <a:pt x="1022699" y="924117"/>
                                  <a:pt x="1042068" y="940303"/>
                                  <a:pt x="1062004" y="954941"/>
                                </a:cubicBezTo>
                                <a:cubicBezTo>
                                  <a:pt x="1078433" y="966985"/>
                                  <a:pt x="1089314" y="964545"/>
                                  <a:pt x="1108505" y="970038"/>
                                </a:cubicBezTo>
                                <a:cubicBezTo>
                                  <a:pt x="1122525" y="974040"/>
                                  <a:pt x="1148393" y="994358"/>
                                  <a:pt x="1147069" y="1012197"/>
                                </a:cubicBezTo>
                                <a:cubicBezTo>
                                  <a:pt x="1146831" y="1015389"/>
                                  <a:pt x="1134576" y="1031431"/>
                                  <a:pt x="1132482" y="1038656"/>
                                </a:cubicBezTo>
                                <a:cubicBezTo>
                                  <a:pt x="1136069" y="1041144"/>
                                  <a:pt x="1161020" y="1035561"/>
                                  <a:pt x="1168322" y="1035035"/>
                                </a:cubicBezTo>
                                <a:cubicBezTo>
                                  <a:pt x="1165923" y="1037832"/>
                                  <a:pt x="1148932" y="1049787"/>
                                  <a:pt x="1148932" y="1043438"/>
                                </a:cubicBezTo>
                                <a:cubicBezTo>
                                  <a:pt x="1148932" y="1046694"/>
                                  <a:pt x="1160954" y="1053374"/>
                                  <a:pt x="1163883" y="1055450"/>
                                </a:cubicBezTo>
                                <a:cubicBezTo>
                                  <a:pt x="1172744" y="1026635"/>
                                  <a:pt x="1187301" y="1045177"/>
                                  <a:pt x="1204821" y="1052314"/>
                                </a:cubicBezTo>
                                <a:cubicBezTo>
                                  <a:pt x="1219716" y="1058389"/>
                                  <a:pt x="1238050" y="1058715"/>
                                  <a:pt x="1253937" y="1062505"/>
                                </a:cubicBezTo>
                                <a:cubicBezTo>
                                  <a:pt x="1267423" y="1065720"/>
                                  <a:pt x="1297164" y="1074839"/>
                                  <a:pt x="1307157" y="1085875"/>
                                </a:cubicBezTo>
                                <a:cubicBezTo>
                                  <a:pt x="1319186" y="1099159"/>
                                  <a:pt x="1310871" y="1120741"/>
                                  <a:pt x="1301970" y="1133959"/>
                                </a:cubicBezTo>
                                <a:cubicBezTo>
                                  <a:pt x="1290326" y="1151282"/>
                                  <a:pt x="1272770" y="1157947"/>
                                  <a:pt x="1265506" y="1178330"/>
                                </a:cubicBezTo>
                                <a:cubicBezTo>
                                  <a:pt x="1259766" y="1194485"/>
                                  <a:pt x="1264076" y="1210807"/>
                                  <a:pt x="1260797" y="1228718"/>
                                </a:cubicBezTo>
                                <a:cubicBezTo>
                                  <a:pt x="1256363" y="1252962"/>
                                  <a:pt x="1252808" y="1244463"/>
                                  <a:pt x="1237217" y="1259256"/>
                                </a:cubicBezTo>
                                <a:cubicBezTo>
                                  <a:pt x="1224098" y="1271715"/>
                                  <a:pt x="1236998" y="1269550"/>
                                  <a:pt x="1219137" y="1277491"/>
                                </a:cubicBezTo>
                                <a:cubicBezTo>
                                  <a:pt x="1201196" y="1285475"/>
                                  <a:pt x="1185398" y="1283100"/>
                                  <a:pt x="1172977" y="1302812"/>
                                </a:cubicBezTo>
                                <a:cubicBezTo>
                                  <a:pt x="1173474" y="1301573"/>
                                  <a:pt x="1173878" y="1300329"/>
                                  <a:pt x="1174224" y="1299034"/>
                                </a:cubicBezTo>
                                <a:cubicBezTo>
                                  <a:pt x="1168983" y="1306379"/>
                                  <a:pt x="1166362" y="1321420"/>
                                  <a:pt x="1163878" y="1326355"/>
                                </a:cubicBezTo>
                                <a:cubicBezTo>
                                  <a:pt x="1157617" y="1338948"/>
                                  <a:pt x="1148979" y="1346891"/>
                                  <a:pt x="1139073" y="1357379"/>
                                </a:cubicBezTo>
                                <a:cubicBezTo>
                                  <a:pt x="1135279" y="1361395"/>
                                  <a:pt x="1100382" y="1409137"/>
                                  <a:pt x="1098366" y="1405300"/>
                                </a:cubicBezTo>
                                <a:cubicBezTo>
                                  <a:pt x="1095774" y="1400313"/>
                                  <a:pt x="1068259" y="1410310"/>
                                  <a:pt x="1066948" y="1403196"/>
                                </a:cubicBezTo>
                                <a:cubicBezTo>
                                  <a:pt x="1068042" y="1409175"/>
                                  <a:pt x="1066687" y="1407170"/>
                                  <a:pt x="1073521" y="1410617"/>
                                </a:cubicBezTo>
                                <a:cubicBezTo>
                                  <a:pt x="1067193" y="1449852"/>
                                  <a:pt x="1050621" y="1455706"/>
                                  <a:pt x="1012146" y="1456102"/>
                                </a:cubicBezTo>
                                <a:cubicBezTo>
                                  <a:pt x="1015456" y="1474959"/>
                                  <a:pt x="998204" y="1471197"/>
                                  <a:pt x="990187" y="1481336"/>
                                </a:cubicBezTo>
                                <a:cubicBezTo>
                                  <a:pt x="985499" y="1487256"/>
                                  <a:pt x="983262" y="1503903"/>
                                  <a:pt x="980013" y="1511571"/>
                                </a:cubicBezTo>
                                <a:cubicBezTo>
                                  <a:pt x="977983" y="1516386"/>
                                  <a:pt x="962964" y="1535681"/>
                                  <a:pt x="962964" y="1539504"/>
                                </a:cubicBezTo>
                                <a:cubicBezTo>
                                  <a:pt x="962947" y="1543026"/>
                                  <a:pt x="968016" y="1548185"/>
                                  <a:pt x="972761" y="1553134"/>
                                </a:cubicBezTo>
                                <a:cubicBezTo>
                                  <a:pt x="945636" y="1558505"/>
                                  <a:pt x="917980" y="1562253"/>
                                  <a:pt x="889891" y="1564535"/>
                                </a:cubicBezTo>
                                <a:cubicBezTo>
                                  <a:pt x="895148" y="1557902"/>
                                  <a:pt x="896414" y="1552071"/>
                                  <a:pt x="879665" y="1551273"/>
                                </a:cubicBezTo>
                                <a:cubicBezTo>
                                  <a:pt x="884147" y="1539078"/>
                                  <a:pt x="894671" y="1532121"/>
                                  <a:pt x="899131" y="1520308"/>
                                </a:cubicBezTo>
                                <a:cubicBezTo>
                                  <a:pt x="901246" y="1514734"/>
                                  <a:pt x="899495" y="1512532"/>
                                  <a:pt x="901286" y="1507008"/>
                                </a:cubicBezTo>
                                <a:cubicBezTo>
                                  <a:pt x="907413" y="1487946"/>
                                  <a:pt x="904755" y="1495138"/>
                                  <a:pt x="901300" y="1480330"/>
                                </a:cubicBezTo>
                                <a:cubicBezTo>
                                  <a:pt x="893205" y="1445624"/>
                                  <a:pt x="904179" y="1436133"/>
                                  <a:pt x="913626" y="1404358"/>
                                </a:cubicBezTo>
                                <a:cubicBezTo>
                                  <a:pt x="923325" y="1371703"/>
                                  <a:pt x="922421" y="1329375"/>
                                  <a:pt x="928636" y="1294200"/>
                                </a:cubicBezTo>
                                <a:cubicBezTo>
                                  <a:pt x="931584" y="1277369"/>
                                  <a:pt x="936413" y="1242345"/>
                                  <a:pt x="930574" y="1226435"/>
                                </a:cubicBezTo>
                                <a:cubicBezTo>
                                  <a:pt x="923997" y="1208515"/>
                                  <a:pt x="895066" y="1194403"/>
                                  <a:pt x="881815" y="1182354"/>
                                </a:cubicBezTo>
                                <a:cubicBezTo>
                                  <a:pt x="863056" y="1165237"/>
                                  <a:pt x="853084" y="1146743"/>
                                  <a:pt x="839153" y="1125587"/>
                                </a:cubicBezTo>
                                <a:cubicBezTo>
                                  <a:pt x="832082" y="1114843"/>
                                  <a:pt x="824023" y="1104299"/>
                                  <a:pt x="818507" y="1092617"/>
                                </a:cubicBezTo>
                                <a:cubicBezTo>
                                  <a:pt x="806708" y="1067638"/>
                                  <a:pt x="818514" y="1082504"/>
                                  <a:pt x="820500" y="1067763"/>
                                </a:cubicBezTo>
                                <a:cubicBezTo>
                                  <a:pt x="822403" y="1053516"/>
                                  <a:pt x="818806" y="1040783"/>
                                  <a:pt x="824454" y="1025832"/>
                                </a:cubicBezTo>
                                <a:cubicBezTo>
                                  <a:pt x="830702" y="1009302"/>
                                  <a:pt x="846298" y="999001"/>
                                  <a:pt x="851421" y="982332"/>
                                </a:cubicBezTo>
                                <a:cubicBezTo>
                                  <a:pt x="856031" y="967494"/>
                                  <a:pt x="852524" y="948842"/>
                                  <a:pt x="837302" y="943893"/>
                                </a:cubicBezTo>
                                <a:cubicBezTo>
                                  <a:pt x="828820" y="941120"/>
                                  <a:pt x="819460" y="947509"/>
                                  <a:pt x="810935" y="946107"/>
                                </a:cubicBezTo>
                                <a:cubicBezTo>
                                  <a:pt x="799051" y="944178"/>
                                  <a:pt x="785596" y="935292"/>
                                  <a:pt x="776269" y="928188"/>
                                </a:cubicBezTo>
                                <a:cubicBezTo>
                                  <a:pt x="763249" y="918254"/>
                                  <a:pt x="758367" y="902110"/>
                                  <a:pt x="744503" y="892690"/>
                                </a:cubicBezTo>
                                <a:cubicBezTo>
                                  <a:pt x="732894" y="884841"/>
                                  <a:pt x="724637" y="889538"/>
                                  <a:pt x="712219" y="885866"/>
                                </a:cubicBezTo>
                                <a:cubicBezTo>
                                  <a:pt x="699270" y="882045"/>
                                  <a:pt x="691274" y="866045"/>
                                  <a:pt x="680828" y="861035"/>
                                </a:cubicBezTo>
                                <a:cubicBezTo>
                                  <a:pt x="665152" y="853525"/>
                                  <a:pt x="656319" y="864307"/>
                                  <a:pt x="639770" y="862128"/>
                                </a:cubicBezTo>
                                <a:cubicBezTo>
                                  <a:pt x="625696" y="860283"/>
                                  <a:pt x="604231" y="844663"/>
                                  <a:pt x="591082" y="838762"/>
                                </a:cubicBezTo>
                                <a:cubicBezTo>
                                  <a:pt x="564343" y="826777"/>
                                  <a:pt x="548060" y="813547"/>
                                  <a:pt x="537366" y="786372"/>
                                </a:cubicBezTo>
                                <a:cubicBezTo>
                                  <a:pt x="528211" y="763068"/>
                                  <a:pt x="514861" y="752196"/>
                                  <a:pt x="499143" y="732788"/>
                                </a:cubicBezTo>
                                <a:cubicBezTo>
                                  <a:pt x="483216" y="713121"/>
                                  <a:pt x="478229" y="696363"/>
                                  <a:pt x="453680" y="691121"/>
                                </a:cubicBezTo>
                                <a:cubicBezTo>
                                  <a:pt x="450798" y="690495"/>
                                  <a:pt x="459688" y="711766"/>
                                  <a:pt x="460605" y="713472"/>
                                </a:cubicBezTo>
                                <a:cubicBezTo>
                                  <a:pt x="469377" y="729738"/>
                                  <a:pt x="482550" y="744595"/>
                                  <a:pt x="493145" y="759739"/>
                                </a:cubicBezTo>
                                <a:cubicBezTo>
                                  <a:pt x="508734" y="782047"/>
                                  <a:pt x="502088" y="786233"/>
                                  <a:pt x="486231" y="764663"/>
                                </a:cubicBezTo>
                                <a:cubicBezTo>
                                  <a:pt x="468097" y="739985"/>
                                  <a:pt x="447055" y="715448"/>
                                  <a:pt x="431325" y="689315"/>
                                </a:cubicBezTo>
                                <a:cubicBezTo>
                                  <a:pt x="425379" y="679437"/>
                                  <a:pt x="426520" y="673051"/>
                                  <a:pt x="416713" y="663673"/>
                                </a:cubicBezTo>
                                <a:cubicBezTo>
                                  <a:pt x="407235" y="654613"/>
                                  <a:pt x="394834" y="650199"/>
                                  <a:pt x="385290" y="641582"/>
                                </a:cubicBezTo>
                                <a:cubicBezTo>
                                  <a:pt x="350953" y="610659"/>
                                  <a:pt x="344710" y="569379"/>
                                  <a:pt x="348627" y="525297"/>
                                </a:cubicBezTo>
                                <a:cubicBezTo>
                                  <a:pt x="349897" y="510928"/>
                                  <a:pt x="355082" y="499435"/>
                                  <a:pt x="352795" y="485623"/>
                                </a:cubicBezTo>
                                <a:cubicBezTo>
                                  <a:pt x="350909" y="474154"/>
                                  <a:pt x="344148" y="464672"/>
                                  <a:pt x="335701" y="456222"/>
                                </a:cubicBezTo>
                                <a:cubicBezTo>
                                  <a:pt x="332979" y="451881"/>
                                  <a:pt x="326146" y="441189"/>
                                  <a:pt x="325751" y="440508"/>
                                </a:cubicBezTo>
                                <a:cubicBezTo>
                                  <a:pt x="317955" y="427540"/>
                                  <a:pt x="311891" y="414789"/>
                                  <a:pt x="299508" y="404153"/>
                                </a:cubicBezTo>
                                <a:cubicBezTo>
                                  <a:pt x="292404" y="398024"/>
                                  <a:pt x="274021" y="383699"/>
                                  <a:pt x="256712" y="371699"/>
                                </a:cubicBezTo>
                                <a:cubicBezTo>
                                  <a:pt x="334475" y="274575"/>
                                  <a:pt x="436230" y="197607"/>
                                  <a:pt x="552960" y="149817"/>
                                </a:cubicBezTo>
                                <a:cubicBezTo>
                                  <a:pt x="553887" y="155695"/>
                                  <a:pt x="556408" y="161560"/>
                                  <a:pt x="560186" y="167176"/>
                                </a:cubicBezTo>
                                <a:cubicBezTo>
                                  <a:pt x="569784" y="181430"/>
                                  <a:pt x="578929" y="180302"/>
                                  <a:pt x="597663" y="184248"/>
                                </a:cubicBezTo>
                                <a:cubicBezTo>
                                  <a:pt x="595657" y="206023"/>
                                  <a:pt x="570240" y="206195"/>
                                  <a:pt x="553035" y="203835"/>
                                </a:cubicBezTo>
                                <a:cubicBezTo>
                                  <a:pt x="532499" y="201011"/>
                                  <a:pt x="510893" y="194179"/>
                                  <a:pt x="493102" y="212202"/>
                                </a:cubicBezTo>
                                <a:cubicBezTo>
                                  <a:pt x="502930" y="218120"/>
                                  <a:pt x="529897" y="241160"/>
                                  <a:pt x="526315" y="217086"/>
                                </a:cubicBezTo>
                                <a:cubicBezTo>
                                  <a:pt x="545987" y="216098"/>
                                  <a:pt x="565004" y="215512"/>
                                  <a:pt x="584250" y="217868"/>
                                </a:cubicBezTo>
                                <a:cubicBezTo>
                                  <a:pt x="591961" y="218815"/>
                                  <a:pt x="617799" y="227498"/>
                                  <a:pt x="624802" y="223538"/>
                                </a:cubicBezTo>
                                <a:cubicBezTo>
                                  <a:pt x="627740" y="221875"/>
                                  <a:pt x="630871" y="207357"/>
                                  <a:pt x="633983" y="202890"/>
                                </a:cubicBezTo>
                                <a:cubicBezTo>
                                  <a:pt x="628495" y="202921"/>
                                  <a:pt x="622615" y="200148"/>
                                  <a:pt x="617150" y="200674"/>
                                </a:cubicBezTo>
                                <a:cubicBezTo>
                                  <a:pt x="629895" y="184332"/>
                                  <a:pt x="642593" y="197152"/>
                                  <a:pt x="658812" y="204667"/>
                                </a:cubicBezTo>
                                <a:cubicBezTo>
                                  <a:pt x="640956" y="215533"/>
                                  <a:pt x="651546" y="241577"/>
                                  <a:pt x="669005" y="220416"/>
                                </a:cubicBezTo>
                                <a:cubicBezTo>
                                  <a:pt x="683345" y="203015"/>
                                  <a:pt x="665495" y="190401"/>
                                  <a:pt x="647286" y="180262"/>
                                </a:cubicBezTo>
                                <a:cubicBezTo>
                                  <a:pt x="665648" y="157264"/>
                                  <a:pt x="676970" y="155188"/>
                                  <a:pt x="694248" y="181145"/>
                                </a:cubicBezTo>
                                <a:cubicBezTo>
                                  <a:pt x="697094" y="165136"/>
                                  <a:pt x="709997" y="171546"/>
                                  <a:pt x="723482" y="172729"/>
                                </a:cubicBezTo>
                                <a:lnTo>
                                  <a:pt x="723482" y="168724"/>
                                </a:lnTo>
                                <a:cubicBezTo>
                                  <a:pt x="717545" y="168868"/>
                                  <a:pt x="711208" y="165447"/>
                                  <a:pt x="705332" y="166064"/>
                                </a:cubicBezTo>
                                <a:cubicBezTo>
                                  <a:pt x="719069" y="144117"/>
                                  <a:pt x="710302" y="139102"/>
                                  <a:pt x="729942" y="131938"/>
                                </a:cubicBezTo>
                                <a:cubicBezTo>
                                  <a:pt x="745580" y="126235"/>
                                  <a:pt x="790197" y="131545"/>
                                  <a:pt x="795694" y="116819"/>
                                </a:cubicBezTo>
                                <a:cubicBezTo>
                                  <a:pt x="764469" y="122899"/>
                                  <a:pt x="726745" y="124353"/>
                                  <a:pt x="698574" y="138571"/>
                                </a:cubicBezTo>
                                <a:cubicBezTo>
                                  <a:pt x="686428" y="144701"/>
                                  <a:pt x="671959" y="164055"/>
                                  <a:pt x="659828" y="151476"/>
                                </a:cubicBezTo>
                                <a:cubicBezTo>
                                  <a:pt x="647394" y="138571"/>
                                  <a:pt x="668720" y="117821"/>
                                  <a:pt x="679633" y="111496"/>
                                </a:cubicBezTo>
                                <a:lnTo>
                                  <a:pt x="677022" y="111496"/>
                                </a:lnTo>
                                <a:cubicBezTo>
                                  <a:pt x="726425" y="100973"/>
                                  <a:pt x="777593" y="95324"/>
                                  <a:pt x="830088" y="95324"/>
                                </a:cubicBezTo>
                                <a:cubicBezTo>
                                  <a:pt x="864008" y="95324"/>
                                  <a:pt x="897343" y="97837"/>
                                  <a:pt x="930064" y="102313"/>
                                </a:cubicBezTo>
                                <a:cubicBezTo>
                                  <a:pt x="918742" y="108268"/>
                                  <a:pt x="927114" y="112289"/>
                                  <a:pt x="918867" y="118374"/>
                                </a:cubicBezTo>
                                <a:cubicBezTo>
                                  <a:pt x="903118" y="129976"/>
                                  <a:pt x="875161" y="139655"/>
                                  <a:pt x="856417" y="146986"/>
                                </a:cubicBezTo>
                                <a:cubicBezTo>
                                  <a:pt x="880242" y="146922"/>
                                  <a:pt x="937914" y="169358"/>
                                  <a:pt x="949012" y="135891"/>
                                </a:cubicBezTo>
                                <a:cubicBezTo>
                                  <a:pt x="941320" y="134708"/>
                                  <a:pt x="933649" y="133521"/>
                                  <a:pt x="925964" y="132338"/>
                                </a:cubicBezTo>
                                <a:cubicBezTo>
                                  <a:pt x="940320" y="122805"/>
                                  <a:pt x="956335" y="115090"/>
                                  <a:pt x="973147" y="109434"/>
                                </a:cubicBezTo>
                                <a:cubicBezTo>
                                  <a:pt x="1124865" y="139533"/>
                                  <a:pt x="1259813" y="216596"/>
                                  <a:pt x="1362472" y="324732"/>
                                </a:cubicBezTo>
                                <a:cubicBezTo>
                                  <a:pt x="1361731" y="324718"/>
                                  <a:pt x="1361001" y="324699"/>
                                  <a:pt x="1360293" y="324718"/>
                                </a:cubicBezTo>
                                <a:lnTo>
                                  <a:pt x="1360293" y="324718"/>
                                </a:lnTo>
                                <a:close/>
                                <a:moveTo>
                                  <a:pt x="1494637" y="616570"/>
                                </a:moveTo>
                                <a:cubicBezTo>
                                  <a:pt x="1496004" y="613649"/>
                                  <a:pt x="1499196" y="612685"/>
                                  <a:pt x="1500513" y="610275"/>
                                </a:cubicBezTo>
                                <a:cubicBezTo>
                                  <a:pt x="1503287" y="605208"/>
                                  <a:pt x="1502668" y="601771"/>
                                  <a:pt x="1506081" y="597423"/>
                                </a:cubicBezTo>
                                <a:cubicBezTo>
                                  <a:pt x="1509737" y="592721"/>
                                  <a:pt x="1514670" y="591569"/>
                                  <a:pt x="1518749" y="587897"/>
                                </a:cubicBezTo>
                                <a:cubicBezTo>
                                  <a:pt x="1520395" y="586417"/>
                                  <a:pt x="1521310" y="585048"/>
                                  <a:pt x="1522065" y="583654"/>
                                </a:cubicBezTo>
                                <a:cubicBezTo>
                                  <a:pt x="1534309" y="617872"/>
                                  <a:pt x="1544069" y="653252"/>
                                  <a:pt x="1551166" y="689576"/>
                                </a:cubicBezTo>
                                <a:cubicBezTo>
                                  <a:pt x="1550952" y="689838"/>
                                  <a:pt x="1550832" y="690231"/>
                                  <a:pt x="1550564" y="690450"/>
                                </a:cubicBezTo>
                                <a:cubicBezTo>
                                  <a:pt x="1548778" y="691861"/>
                                  <a:pt x="1537146" y="693592"/>
                                  <a:pt x="1534758" y="693675"/>
                                </a:cubicBezTo>
                                <a:cubicBezTo>
                                  <a:pt x="1526332" y="694000"/>
                                  <a:pt x="1520075" y="688403"/>
                                  <a:pt x="1514025" y="683133"/>
                                </a:cubicBezTo>
                                <a:cubicBezTo>
                                  <a:pt x="1507871" y="677781"/>
                                  <a:pt x="1500626" y="670620"/>
                                  <a:pt x="1496253" y="663690"/>
                                </a:cubicBezTo>
                                <a:cubicBezTo>
                                  <a:pt x="1491584" y="656286"/>
                                  <a:pt x="1494465" y="648682"/>
                                  <a:pt x="1494802" y="640225"/>
                                </a:cubicBezTo>
                                <a:cubicBezTo>
                                  <a:pt x="1495079" y="633116"/>
                                  <a:pt x="1491624" y="622977"/>
                                  <a:pt x="1494637" y="616570"/>
                                </a:cubicBezTo>
                                <a:lnTo>
                                  <a:pt x="1494637" y="616570"/>
                                </a:lnTo>
                                <a:close/>
                                <a:moveTo>
                                  <a:pt x="1504136" y="997705"/>
                                </a:moveTo>
                                <a:cubicBezTo>
                                  <a:pt x="1489878" y="985300"/>
                                  <a:pt x="1473057" y="968672"/>
                                  <a:pt x="1462918" y="952604"/>
                                </a:cubicBezTo>
                                <a:cubicBezTo>
                                  <a:pt x="1452091" y="935471"/>
                                  <a:pt x="1458764" y="917841"/>
                                  <a:pt x="1459557" y="898221"/>
                                </a:cubicBezTo>
                                <a:cubicBezTo>
                                  <a:pt x="1460213" y="881720"/>
                                  <a:pt x="1452163" y="858239"/>
                                  <a:pt x="1459166" y="843382"/>
                                </a:cubicBezTo>
                                <a:cubicBezTo>
                                  <a:pt x="1462382" y="836600"/>
                                  <a:pt x="1469749" y="834355"/>
                                  <a:pt x="1472784" y="828798"/>
                                </a:cubicBezTo>
                                <a:cubicBezTo>
                                  <a:pt x="1479232" y="817029"/>
                                  <a:pt x="1477802" y="809074"/>
                                  <a:pt x="1485712" y="798956"/>
                                </a:cubicBezTo>
                                <a:cubicBezTo>
                                  <a:pt x="1494200" y="788090"/>
                                  <a:pt x="1505613" y="785414"/>
                                  <a:pt x="1515067" y="776893"/>
                                </a:cubicBezTo>
                                <a:cubicBezTo>
                                  <a:pt x="1524973" y="767961"/>
                                  <a:pt x="1524698" y="760910"/>
                                  <a:pt x="1530969" y="749466"/>
                                </a:cubicBezTo>
                                <a:cubicBezTo>
                                  <a:pt x="1535556" y="741092"/>
                                  <a:pt x="1546339" y="727135"/>
                                  <a:pt x="1556548" y="719834"/>
                                </a:cubicBezTo>
                                <a:cubicBezTo>
                                  <a:pt x="1562088" y="756175"/>
                                  <a:pt x="1564974" y="793392"/>
                                  <a:pt x="1564974" y="831252"/>
                                </a:cubicBezTo>
                                <a:cubicBezTo>
                                  <a:pt x="1564974" y="896758"/>
                                  <a:pt x="1556271" y="960248"/>
                                  <a:pt x="1540150" y="1020741"/>
                                </a:cubicBezTo>
                                <a:cubicBezTo>
                                  <a:pt x="1526408" y="1017191"/>
                                  <a:pt x="1515105" y="1007272"/>
                                  <a:pt x="1504136" y="997705"/>
                                </a:cubicBezTo>
                                <a:lnTo>
                                  <a:pt x="1504136" y="997705"/>
                                </a:lnTo>
                                <a:close/>
                              </a:path>
                            </a:pathLst>
                          </a:custGeom>
                          <a:solidFill>
                            <a:schemeClr val="tx1"/>
                          </a:solidFill>
                          <a:ln w="1860" cap="flat">
                            <a:noFill/>
                            <a:prstDash val="solid"/>
                            <a:miter/>
                          </a:ln>
                        </wps:spPr>
                        <wps:bodyPr/>
                      </wps:wsp>
                    </wpg:wgp>
                  </a:graphicData>
                </a:graphic>
              </wp:inline>
            </w:drawing>
          </mc:Choice>
          <mc:Fallback>
            <w:pict>
              <v:group w14:anchorId="227B21A3" id="组合 1013" o:spid="_x0000_s1274" style="width:417.35pt;height:75.7pt;mso-position-horizontal-relative:char;mso-position-vertical-relative:line" coordsize="53003,9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">
                <v:group id="画布 95" o:spid="_x0000_s1275" style="position:absolute;width:53003;height:9613" coordsize="53003,9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">
                  <v:rect id="矩形 1730267581" o:spid="_x0000_s1276" style="position:absolute;width:53003;height:9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" filled="f" stroked="f">
                    <v:textbox style="mso-fit-shape-to-text:t" inset="1mm,0,1mm,0"/>
                  </v:rect>
                  <v:group id="Group 4320" o:spid="_x0000_s1277" style="position:absolute;left:29298;top:508;width:8046;height:6508" coordorigin="27682,508" coordsize="1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">
                    <v:group id="Group 4292" o:spid="_x0000_s1278" style="position:absolute;left:27689;top:508;width:5;height:10" coordorigin="27689,508" coordsize="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">
                      <v:group id="Group 4272" o:spid="_x0000_s1279" style="position:absolute;left:27692;top:511;width:1;height:1" coordorigin="27692,511"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">
                        <v:shape id="Freeform 4270" o:spid="_x0000_s1280" style="position:absolute;left:27692;top:511;width:1;height:1;visibility:visible;mso-wrap-style:none;v-text-anchor:top" coordsize="14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" path="m26,40l26,,144,85,,70,26,40xe" fillcolor="black" stroked="f">
                          <v:path arrowok="t" o:connecttype="custom" o:connectlocs="26,40;26,0;144,85;0,70;26,40" o:connectangles="0,0,0,0,0"/>
                        </v:shape>
                        <v:shape id="Freeform 4271" o:spid="_x0000_s1281" style="position:absolute;left:27692;top:511;width:1;height:1;visibility:visible;mso-wrap-style:none;v-text-anchor:top" coordsize="14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" path="m26,40l26,,144,85,,70,26,40xe" filled="f" strokeweight=".25pt">
                          <v:stroke endcap="round"/>
                          <v:path arrowok="t" o:connecttype="custom" o:connectlocs="26,40;26,0;144,85;0,70;26,40" o:connectangles="0,0,0,0,0"/>
                        </v:shape>
                      </v:group>
                      <v:line id="Line 4273" o:spid="_x0000_s1282" style="position:absolute;flip:x y;visibility:visible;mso-wrap-style:square" from="27689,510" to="27694,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" strokeweight="1pt"/>
                      <v:group id="Group 4278" o:spid="_x0000_s1283" style="position:absolute;left:27689;top:508;width:5;height:4" coordorigin="27689,508" coordsize="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">
                        <v:group id="Group 4276" o:spid="_x0000_s1284" style="position:absolute;left:27692;top:510;width:2;height:1" coordorigin="27692,510"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">
                          <v:shape id="Freeform 4274" o:spid="_x0000_s1285" style="position:absolute;left:27692;top:510;width:2;height:1;visibility:visible;mso-wrap-style:none;v-text-anchor:top" coordsize="13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" path="m34,37l48,r84,118l,57,34,37xe" fillcolor="black" stroked="f">
                            <v:path arrowok="t" o:connecttype="custom" o:connectlocs="34,37;48,0;132,118;0,57;34,37" o:connectangles="0,0,0,0,0"/>
                          </v:shape>
                          <v:shape id="Freeform 4275" o:spid="_x0000_s1286" style="position:absolute;left:27692;top:510;width:2;height:1;visibility:visible;mso-wrap-style:none;v-text-anchor:top" coordsize="13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" path="m34,37l48,r84,118l,57,34,37xe" filled="f" strokeweight=".25pt">
                            <v:stroke endcap="round"/>
                            <v:path arrowok="t" o:connecttype="custom" o:connectlocs="34,37;48,0;132,118;0,57;34,37" o:connectangles="0,0,0,0,0"/>
                          </v:shape>
                        </v:group>
                        <v:line id="Line 4277" o:spid="_x0000_s1287" style="position:absolute;flip:x y;visibility:visible;mso-wrap-style:square" from="27689,508" to="27694,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" strokeweight="1pt"/>
                      </v:group>
                      <v:group id="Group 4281" o:spid="_x0000_s1288" style="position:absolute;left:27692;top:513;width:1;height:1" coordorigin="27692,513"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">
                        <v:shape id="Freeform 4279" o:spid="_x0000_s1289" style="position:absolute;left:27692;top:513;width:1;height:1;visibility:visible;mso-wrap-style:none;v-text-anchor:top" coordsize="14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" path="m27,45r1,40l145,,,15,27,45xe" fillcolor="black" stroked="f">
                          <v:path arrowok="t" o:connecttype="custom" o:connectlocs="27,45;28,85;145,0;0,15;27,45" o:connectangles="0,0,0,0,0"/>
                        </v:shape>
                        <v:shape id="Freeform 4280" o:spid="_x0000_s1290" style="position:absolute;left:27692;top:513;width:1;height:1;visibility:visible;mso-wrap-style:none;v-text-anchor:top" coordsize="14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" path="m27,45r1,40l145,,,15,27,45xe" filled="f" strokeweight=".25pt">
                          <v:stroke endcap="round"/>
                          <v:path arrowok="t" o:connecttype="custom" o:connectlocs="27,45;28,85;145,0;0,15;27,45" o:connectangles="0,0,0,0,0"/>
                        </v:shape>
                      </v:group>
                      <v:line id="Line 4282" o:spid="_x0000_s1291" style="position:absolute;flip:x;visibility:visible;mso-wrap-style:square" from="27689,513" to="27694,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" strokeweight="1pt"/>
                      <v:group id="Group 4287" o:spid="_x0000_s1292" style="position:absolute;left:27689;top:514;width:5;height:4" coordorigin="27689,514" coordsize="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">
                        <v:group id="Group 4285" o:spid="_x0000_s1293" style="position:absolute;left:27692;top:514;width:2;height:1" coordorigin="27692,51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">
                          <v:shape id="Freeform 4283" o:spid="_x0000_s1294" style="position:absolute;left:27692;top:514;width:2;height:1;visibility:visible;mso-wrap-style:none;v-text-anchor:top" coordsize="13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" path="m34,80r14,38l132,,,60,34,80xe" fillcolor="black" stroked="f">
                            <v:path arrowok="t" o:connecttype="custom" o:connectlocs="34,80;48,118;132,0;0,60;34,80" o:connectangles="0,0,0,0,0"/>
                          </v:shape>
                          <v:shape id="Freeform 4284" o:spid="_x0000_s1295" style="position:absolute;left:27692;top:514;width:2;height:1;visibility:visible;mso-wrap-style:none;v-text-anchor:top" coordsize="13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" path="m34,80r14,38l132,,,60,34,80xe" filled="f" strokeweight=".25pt">
                            <v:stroke endcap="round"/>
                            <v:path arrowok="t" o:connecttype="custom" o:connectlocs="34,80;48,118;132,0;0,60;34,80" o:connectangles="0,0,0,0,0"/>
                          </v:shape>
                        </v:group>
                        <v:line id="Line 4286" o:spid="_x0000_s1296" style="position:absolute;flip:x;visibility:visible;mso-wrap-style:square" from="27689,514" to="27694,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" strokeweight="1pt"/>
                      </v:group>
                      <v:group id="Group 4290" o:spid="_x0000_s1297" style="position:absolute;left:27692;top:512;width:1;height:1" coordorigin="27692,512"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">
                        <v:shape id="Freeform 4288" o:spid="_x0000_s1298" style="position:absolute;left:27692;top:512;width:1;height:1;visibility:visible;mso-wrap-style:none;v-text-anchor:top" coordsize="14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" path="m15,38l,,141,38,,75,15,38xe" fillcolor="black" stroked="f">
                          <v:path arrowok="t" o:connecttype="custom" o:connectlocs="15,38;0,0;141,38;0,75;15,38" o:connectangles="0,0,0,0,0"/>
                        </v:shape>
                        <v:shape id="Freeform 4289" o:spid="_x0000_s1299" style="position:absolute;left:27692;top:512;width:1;height:1;visibility:visible;mso-wrap-style:none;v-text-anchor:top" coordsize="14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" path="m15,38l,,141,38,,75,15,38xe" filled="f" strokeweight=".25pt">
                          <v:stroke endcap="round"/>
                          <v:path arrowok="t" o:connecttype="custom" o:connectlocs="15,38;0,0;141,38;0,75;15,38" o:connectangles="0,0,0,0,0"/>
                        </v:shape>
                      </v:group>
                      <v:line id="Line 4291" o:spid="_x0000_s1300" style="position:absolute;flip:x;visibility:visible;mso-wrap-style:square" from="27689,513" to="27694,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" strokeweight="1pt"/>
                    </v:group>
                    <v:group id="Group 4319" o:spid="_x0000_s1301" style="position:absolute;left:27682;top:508;width:5;height:10" coordorigin="27682,508" coordsize="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">
                      <v:group id="Group 4299" o:spid="_x0000_s1302" style="position:absolute;left:27683;top:511;width:1;height:1" coordorigin="27683,511"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">
                        <v:shape id="Freeform 4297" o:spid="_x0000_s1303" style="position:absolute;left:27683;top:511;width:1;height:1;visibility:visible;mso-wrap-style:none;v-text-anchor:top" coordsize="14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" path="m118,40l117,,,85,144,70,118,40xe" fillcolor="black" stroked="f">
                          <v:path arrowok="t" o:connecttype="custom" o:connectlocs="118,40;117,0;0,85;144,70;118,40" o:connectangles="0,0,0,0,0"/>
                        </v:shape>
                        <v:shape id="Freeform 4298" o:spid="_x0000_s1304" style="position:absolute;left:27683;top:511;width:1;height:1;visibility:visible;mso-wrap-style:none;v-text-anchor:top" coordsize="14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" path="m118,40l117,,,85,144,70,118,40xe" filled="f" strokeweight=".25pt">
                          <v:stroke endcap="round"/>
                          <v:path arrowok="t" o:connecttype="custom" o:connectlocs="118,40;117,0;0,85;144,70;118,40" o:connectangles="0,0,0,0,0"/>
                        </v:shape>
                      </v:group>
                      <v:line id="Line 4300" o:spid="_x0000_s1305" style="position:absolute;flip:y;visibility:visible;mso-wrap-style:square" from="27682,510" to="27687,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" strokeweight="1pt"/>
                      <v:group id="Group 4305" o:spid="_x0000_s1306" style="position:absolute;left:27682;top:508;width:5;height:4" coordorigin="27682,508" coordsize="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">
                        <v:group id="Group 4303" o:spid="_x0000_s1307" style="position:absolute;left:27682;top:510;width:2;height:1" coordorigin="27682,510"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">
                          <v:shape id="Freeform 4301" o:spid="_x0000_s1308" style="position:absolute;left:27682;top:510;width:2;height:1;visibility:visible;mso-wrap-style:none;v-text-anchor:top" coordsize="13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" path="m97,37l84,,,118,132,57,97,37xe" fillcolor="black" stroked="f">
                            <v:path arrowok="t" o:connecttype="custom" o:connectlocs="97,37;84,0;0,118;132,57;97,37" o:connectangles="0,0,0,0,0"/>
                          </v:shape>
                          <v:shape id="Freeform 4302" o:spid="_x0000_s1309" style="position:absolute;left:27682;top:510;width:2;height:1;visibility:visible;mso-wrap-style:none;v-text-anchor:top" coordsize="13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" path="m97,37l84,,,118,132,57,97,37xe" filled="f" strokeweight=".25pt">
                            <v:stroke endcap="round"/>
                            <v:path arrowok="t" o:connecttype="custom" o:connectlocs="97,37;84,0;0,118;132,57;97,37" o:connectangles="0,0,0,0,0"/>
                          </v:shape>
                        </v:group>
                        <v:line id="Line 4304" o:spid="_x0000_s1310" style="position:absolute;flip:y;visibility:visible;mso-wrap-style:square" from="27682,508" to="27687,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" strokeweight="1pt"/>
                      </v:group>
                      <v:group id="Group 4308" o:spid="_x0000_s1311" style="position:absolute;left:27683;top:513;width:1;height:1" coordorigin="27683,513"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">
                        <v:shape id="Freeform 4306" o:spid="_x0000_s1312" style="position:absolute;left:27683;top:513;width:1;height:1;visibility:visible;mso-wrap-style:none;v-text-anchor:top" coordsize="14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" path="m118,45r-1,40l,,144,15,118,45xe" fillcolor="black" stroked="f">
                          <v:path arrowok="t" o:connecttype="custom" o:connectlocs="118,45;117,85;0,0;144,15;118,45" o:connectangles="0,0,0,0,0"/>
                        </v:shape>
                        <v:shape id="Freeform 4307" o:spid="_x0000_s1313" style="position:absolute;left:27683;top:513;width:1;height:1;visibility:visible;mso-wrap-style:none;v-text-anchor:top" coordsize="14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" path="m118,45r-1,40l,,144,15,118,45xe" filled="f" strokeweight=".25pt">
                          <v:stroke endcap="round"/>
                          <v:path arrowok="t" o:connecttype="custom" o:connectlocs="118,45;117,85;0,0;144,15;118,45" o:connectangles="0,0,0,0,0"/>
                        </v:shape>
                      </v:group>
                      <v:line id="Line 4309" o:spid="_x0000_s1314" style="position:absolute;visibility:visible;mso-wrap-style:square" from="27682,513" to="27687,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" strokeweight="1pt"/>
                      <v:group id="Group 4314" o:spid="_x0000_s1315" style="position:absolute;left:27682;top:514;width:5;height:4" coordorigin="27682,514" coordsize="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">
                        <v:group id="Group 4312" o:spid="_x0000_s1316" style="position:absolute;left:27682;top:514;width:2;height:1" coordorigin="27682,51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">
                          <v:shape id="Freeform 4310" o:spid="_x0000_s1317" style="position:absolute;left:27682;top:514;width:2;height:1;visibility:visible;mso-wrap-style:none;v-text-anchor:top" coordsize="13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" path="m97,80l84,118,,,132,60,97,80xe" fillcolor="black" stroked="f">
                            <v:path arrowok="t" o:connecttype="custom" o:connectlocs="97,80;84,118;0,0;132,60;97,80" o:connectangles="0,0,0,0,0"/>
                          </v:shape>
                          <v:shape id="Freeform 4311" o:spid="_x0000_s1318" style="position:absolute;left:27682;top:514;width:2;height:1;visibility:visible;mso-wrap-style:none;v-text-anchor:top" coordsize="13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" path="m97,80l84,118,,,132,60,97,80xe" filled="f" strokeweight=".25pt">
                            <v:stroke endcap="round"/>
                            <v:path arrowok="t" o:connecttype="custom" o:connectlocs="97,80;84,118;0,0;132,60;97,80" o:connectangles="0,0,0,0,0"/>
                          </v:shape>
                        </v:group>
                        <v:line id="Line 4313" o:spid="_x0000_s1319" style="position:absolute;visibility:visible;mso-wrap-style:square" from="27682,514" to="27687,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" strokeweight="1pt"/>
                      </v:group>
                      <v:group id="Group 4317" o:spid="_x0000_s1320" style="position:absolute;left:27683;top:512;width:1;height:1" coordorigin="27683,512"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">
                        <v:shape id="Freeform 4315" o:spid="_x0000_s1321" style="position:absolute;left:27683;top:512;width:1;height:1;visibility:visible;mso-wrap-style:none;v-text-anchor:top" coordsize="14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" path="m126,38l140,,,38,140,75,126,38xe" fillcolor="black" stroked="f">
                          <v:path arrowok="t" o:connecttype="custom" o:connectlocs="126,38;140,0;0,38;140,75;126,38" o:connectangles="0,0,0,0,0"/>
                        </v:shape>
                        <v:shape id="Freeform 4316" o:spid="_x0000_s1322" style="position:absolute;left:27683;top:512;width:1;height:1;visibility:visible;mso-wrap-style:none;v-text-anchor:top" coordsize="14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" path="m126,38l140,,,38,140,75,126,38xe" filled="f" strokeweight=".25pt">
                          <v:stroke endcap="round"/>
                          <v:path arrowok="t" o:connecttype="custom" o:connectlocs="126,38;140,0;0,38;140,75;126,38" o:connectangles="0,0,0,0,0"/>
                        </v:shape>
                      </v:group>
                      <v:line id="Line 4318" o:spid="_x0000_s1323" style="position:absolute;visibility:visible;mso-wrap-style:square" from="27682,513" to="27687,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" strokeweight="1pt"/>
                    </v:group>
                  </v:group>
                  <v:group id="Group 4327" o:spid="_x0000_s1324" style="position:absolute;left:47269;top:3606;width:889;height:477" coordorigin="47269,3606"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">
                    <v:shape id="Freeform 4325" o:spid="_x0000_s1325" style="position:absolute;left:47269;top:3606;width:1;height:1;visibility:visible;mso-wrap-style:none;v-text-anchor:top" coordsize="14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" path="m14,38l,,140,38,,75,14,38xe" fillcolor="black" stroked="f">
                      <v:path arrowok="t" o:connecttype="custom" o:connectlocs="14,38;0,0;140,38;0,75;14,38" o:connectangles="0,0,0,0,0"/>
                    </v:shape>
                    <v:shape id="Freeform 4326" o:spid="_x0000_s1326" style="position:absolute;left:47269;top:3606;width:1;height:1;visibility:visible;mso-wrap-style:none;v-text-anchor:top" coordsize="14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" path="m14,38l,,140,38,,75,14,38xe" filled="f" strokeweight=".25pt">
                      <v:stroke endcap="round"/>
                      <v:path arrowok="t" o:connecttype="custom" o:connectlocs="14,38;0,0;140,38;0,75;14,38" o:connectangles="0,0,0,0,0"/>
                    </v:shape>
                  </v:group>
                  <v:line id="Line 4328" o:spid="_x0000_s1327" style="position:absolute;flip:x;visibility:visible;mso-wrap-style:square" from="43681,3848" to="51073,3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" strokeweight="1pt"/>
                  <v:group id="Group 4349" o:spid="_x0000_s1328" style="position:absolute;left:43230;top:69;width:8306;height:3499" coordorigin="43230,69" coordsize="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">
                    <v:shape id="Freeform 4333" o:spid="_x0000_s1329" style="position:absolute;left:43231;top:73;width:12;height:2;visibility:visible;mso-wrap-style:none;v-text-anchor:top" coordsize="120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" path="m,140c206,69,412,,613,v201,1,396,72,592,143e" filled="f" strokeweight="1pt">
                      <v:path arrowok="t" o:connecttype="custom" o:connectlocs="0,140;613,0;1205,143" o:connectangles="0,0,0"/>
                    </v:shape>
                    <v:shape id="Freeform 4334" o:spid="_x0000_s1330" style="position:absolute;left:43231;top:71;width:12;height:3;visibility:visible;mso-wrap-style:none;v-text-anchor:top" coordsize="1253,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" path="m,320c215,159,429,,637,1v209,1,412,164,616,327e" filled="f" strokeweight="1pt">
                      <v:path arrowok="t" o:connecttype="custom" o:connectlocs="0,320;637,1;1253,328" o:connectangles="0,0,0"/>
                    </v:shape>
                    <v:group id="Group 4337" o:spid="_x0000_s1331" style="position:absolute;left:43237;top:73;width:1;height:1" coordorigin="43237,73"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">
                      <v:shape id="Freeform 4335" o:spid="_x0000_s1332" style="position:absolute;left:43237;top:73;width:1;height:1;visibility:visible;mso-wrap-style:none;v-text-anchor:top" coordsize="14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" path="m15,38l2,,141,43,,75,15,38xe" fillcolor="black" stroked="f">
                        <v:path arrowok="t" o:connecttype="custom" o:connectlocs="15,38;2,0;141,43;0,75;15,38" o:connectangles="0,0,0,0,0"/>
                      </v:shape>
                      <v:shape id="Freeform 4336" o:spid="_x0000_s1333" style="position:absolute;left:43237;top:73;width:1;height:1;visibility:visible;mso-wrap-style:none;v-text-anchor:top" coordsize="14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" path="m15,38l2,,141,43,,75,15,38xe" filled="f" strokeweight=".25pt">
                        <v:stroke endcap="round"/>
                        <v:path arrowok="t" o:connecttype="custom" o:connectlocs="15,38;2,0;141,43;0,75;15,38" o:connectangles="0,0,0,0,0"/>
                      </v:shape>
                    </v:group>
                    <v:group id="Group 4340" o:spid="_x0000_s1334" style="position:absolute;left:43236;top:71;width:2;height:1" coordorigin="43236,71"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">
                      <v:shape id="Freeform 4338" o:spid="_x0000_s1335" style="position:absolute;left:43236;top:71;width:2;height:1;visibility:visible;mso-wrap-style:none;v-text-anchor:top" coordsize="14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" path="m17,38l6,,143,50,,75,17,38xe" fillcolor="black" stroked="f">
                        <v:path arrowok="t" o:connecttype="custom" o:connectlocs="17,38;6,0;143,50;0,75;17,38" o:connectangles="0,0,0,0,0"/>
                      </v:shape>
                      <v:shape id="Freeform 4339" o:spid="_x0000_s1336" style="position:absolute;left:43236;top:71;width:2;height:1;visibility:visible;mso-wrap-style:none;v-text-anchor:top" coordsize="14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" path="m17,38l6,,143,50,,75,17,38xe" filled="f" strokeweight=".25pt">
                        <v:stroke endcap="round"/>
                        <v:path arrowok="t" o:connecttype="custom" o:connectlocs="17,38;6,0;143,50;0,75;17,38" o:connectangles="0,0,0,0,0"/>
                      </v:shape>
                    </v:group>
                    <v:group id="Group 4343" o:spid="_x0000_s1337" style="position:absolute;left:43233;top:69;width:1;height:2" coordorigin="43233,69"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">
                      <v:shape id="Freeform 4341" o:spid="_x0000_s1338" style="position:absolute;left:43233;top:69;width:1;height:2;visibility:visible;mso-wrap-style:none;v-text-anchor:top" coordsize="13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" path="m34,77r12,38l133,,,56,34,77xe" fillcolor="black" stroked="f">
                        <v:path arrowok="t" o:connecttype="custom" o:connectlocs="34,77;46,115;133,0;0,56;34,77" o:connectangles="0,0,0,0,0"/>
                      </v:shape>
                      <v:shape id="Freeform 4342" o:spid="_x0000_s1339" style="position:absolute;left:43233;top:69;width:1;height:2;visibility:visible;mso-wrap-style:none;v-text-anchor:top" coordsize="13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" path="m34,77r12,38l133,,,56,34,77xe" filled="f" strokeweight=".25pt">
                        <v:stroke endcap="round"/>
                        <v:path arrowok="t" o:connecttype="custom" o:connectlocs="34,77;46,115;133,0;0,56;34,77" o:connectangles="0,0,0,0,0"/>
                      </v:shape>
                    </v:group>
                    <v:shape id="Freeform 4344" o:spid="_x0000_s1340" style="position:absolute;left:43230;top:70;width:3;height:4;visibility:visible;mso-wrap-style:none;v-text-anchor:top" coordsize="288,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" path="m,412c43,319,86,228,134,159,181,91,235,45,288,e" filled="f" strokeweight="1pt">
                      <v:path arrowok="t" o:connecttype="custom" o:connectlocs="0,412;134,159;288,0" o:connectangles="0,0,0"/>
                    </v:shape>
                    <v:group id="Group 4347" o:spid="_x0000_s1341" style="position:absolute;left:43241;top:71;width:2;height:1" coordorigin="43241,71"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">
                      <v:shape id="Freeform 4345" o:spid="_x0000_s1342" style="position:absolute;left:43241;top:71;width:2;height:1;visibility:visible;mso-wrap-style:none;v-text-anchor:top" coordsize="108,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" path="m39,32l,41r108,96l63,,39,32xe" fillcolor="black" stroked="f">
                        <v:path arrowok="t" o:connecttype="custom" o:connectlocs="39,32;0,41;108,137;63,0;39,32" o:connectangles="0,0,0,0,0"/>
                      </v:shape>
                      <v:shape id="Freeform 4346" o:spid="_x0000_s1343" style="position:absolute;left:43241;top:71;width:2;height:1;visibility:visible;mso-wrap-style:none;v-text-anchor:top" coordsize="108,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" path="m39,32l,41r108,96l63,,39,32xe" filled="f" strokeweight=".25pt">
                        <v:stroke endcap="round"/>
                        <v:path arrowok="t" o:connecttype="custom" o:connectlocs="39,32;0,41;108,137;63,0;39,32" o:connectangles="0,0,0,0,0"/>
                      </v:shape>
                    </v:group>
                    <v:shape id="Freeform 4348" o:spid="_x0000_s1344" style="position:absolute;left:43240;top:70;width:3;height:4;visibility:visible;mso-wrap-style:none;v-text-anchor:top" coordsize="324,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" path="m324,447c276,347,228,248,174,173,120,99,60,49,,e" filled="f" strokeweight="1pt">
                      <v:path arrowok="t" o:connecttype="custom" o:connectlocs="324,447;174,173;0,0" o:connectangles="0,0,0"/>
                    </v:shape>
                  </v:group>
                  <v:group id="Group 4366" o:spid="_x0000_s1345" style="position:absolute;left:43211;top:4083;width:8306;height:3505" coordorigin="43211,4083" coordsize="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">
                    <v:shape id="Freeform 4350" o:spid="_x0000_s1346" style="position:absolute;left:43212;top:4083;width:12;height:1;visibility:visible;mso-wrap-style:none;v-text-anchor:top" coordsize="1205,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" path="m,4c206,74,412,144,613,143,814,143,1009,71,1205,e" filled="f" strokeweight="1pt">
                      <v:path arrowok="t" o:connecttype="custom" o:connectlocs="0,4;613,143;1205,0" o:connectangles="0,0,0"/>
                    </v:shape>
                    <v:shape id="Freeform 4351" o:spid="_x0000_s1347" style="position:absolute;left:43211;top:4083;width:13;height:3;visibility:visible;mso-wrap-style:none;v-text-anchor:top" coordsize="1253,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" path="m,8c215,169,429,329,637,328,846,326,1049,163,1253,e" filled="f" strokeweight="1pt">
                      <v:path arrowok="t" o:connecttype="custom" o:connectlocs="0,8;637,328;1253,0" o:connectangles="0,0,0"/>
                    </v:shape>
                    <v:group id="Group 4354" o:spid="_x0000_s1348" style="position:absolute;left:43217;top:4084;width:2;height:0" coordorigin="43217,4084"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">
                      <v:shape id="Freeform 4352" o:spid="_x0000_s1349" style="position:absolute;left:43217;top:4084;width:2;height:0;visibility:visible;mso-wrap-style:none;v-text-anchor:top" coordsize="14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" path="m15,36l2,74,141,32,,,15,36xe" fillcolor="black" stroked="f">
                        <v:path arrowok="t" o:connecttype="custom" o:connectlocs="15,36;2,74;141,32;0,0;15,36" o:connectangles="0,0,0,0,0"/>
                      </v:shape>
                      <v:shape id="Freeform 4353" o:spid="_x0000_s1350" style="position:absolute;left:43217;top:4084;width:2;height:0;visibility:visible;mso-wrap-style:none;v-text-anchor:top" coordsize="14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" path="m15,36l2,74,141,32,,,15,36xe" filled="f" strokeweight=".25pt">
                        <v:stroke endcap="round"/>
                        <v:path arrowok="t" o:connecttype="custom" o:connectlocs="15,36;2,74;141,32;0,0;15,36" o:connectangles="0,0,0,0,0"/>
                      </v:shape>
                    </v:group>
                    <v:group id="Group 4357" o:spid="_x0000_s1351" style="position:absolute;left:43217;top:4086;width:2;height:1" coordorigin="43217,4086"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">
                      <v:shape id="Freeform 4355" o:spid="_x0000_s1352" style="position:absolute;left:43217;top:4086;width:2;height:1;visibility:visible;mso-wrap-style:none;v-text-anchor:top" coordsize="14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" path="m17,36l6,75,143,25,,,17,36xe" fillcolor="black" stroked="f">
                        <v:path arrowok="t" o:connecttype="custom" o:connectlocs="17,36;6,75;143,25;0,0;17,36" o:connectangles="0,0,0,0,0"/>
                      </v:shape>
                      <v:shape id="Freeform 4356" o:spid="_x0000_s1353" style="position:absolute;left:43217;top:4086;width:2;height:1;visibility:visible;mso-wrap-style:none;v-text-anchor:top" coordsize="14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" path="m17,36l6,75,143,25,,,17,36xe" filled="f" strokeweight=".25pt">
                        <v:stroke endcap="round"/>
                        <v:path arrowok="t" o:connecttype="custom" o:connectlocs="17,36;6,75;143,25;0,0;17,36" o:connectangles="0,0,0,0,0"/>
                      </v:shape>
                    </v:group>
                    <v:group id="Group 4360" o:spid="_x0000_s1354" style="position:absolute;left:43214;top:4087;width:1;height:1" coordorigin="43214,4087"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">
                      <v:shape id="Freeform 4358" o:spid="_x0000_s1355" style="position:absolute;left:43214;top:4087;width:1;height:1;visibility:visible;mso-wrap-style:none;v-text-anchor:top" coordsize="13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" path="m34,39l46,r87,116l,59,34,39xe" fillcolor="black" stroked="f">
                        <v:path arrowok="t" o:connecttype="custom" o:connectlocs="34,39;46,0;133,116;0,59;34,39" o:connectangles="0,0,0,0,0"/>
                      </v:shape>
                      <v:shape id="Freeform 4359" o:spid="_x0000_s1356" style="position:absolute;left:43214;top:4087;width:1;height:1;visibility:visible;mso-wrap-style:none;v-text-anchor:top" coordsize="13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" path="m34,39l46,r87,116l,59,34,39xe" filled="f" strokeweight=".25pt">
                        <v:stroke endcap="round"/>
                        <v:path arrowok="t" o:connecttype="custom" o:connectlocs="34,39;46,0;133,116;0,59;34,39" o:connectangles="0,0,0,0,0"/>
                      </v:shape>
                    </v:group>
                    <v:shape id="Freeform 4361" o:spid="_x0000_s1357" style="position:absolute;left:43211;top:4083;width:3;height:5;visibility:visible;mso-wrap-style:none;v-text-anchor:top" coordsize="288,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" path="m,c43,92,86,184,134,253v47,68,101,114,154,159e" filled="f" strokeweight="1pt">
                      <v:path arrowok="t" o:connecttype="custom" o:connectlocs="0,0;134,253;288,412" o:connectangles="0,0,0"/>
                    </v:shape>
                    <v:group id="Group 4364" o:spid="_x0000_s1358" style="position:absolute;left:43222;top:4085;width:2;height:2" coordorigin="43222,4085"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">
                      <v:shape id="Freeform 4362" o:spid="_x0000_s1359" style="position:absolute;left:43222;top:4085;width:2;height:2;visibility:visible;mso-wrap-style:none;v-text-anchor:top" coordsize="108,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" path="m39,106l,97,108,,63,138,39,106xe" fillcolor="black" stroked="f">
                        <v:path arrowok="t" o:connecttype="custom" o:connectlocs="39,106;0,97;108,0;63,138;39,106" o:connectangles="0,0,0,0,0"/>
                      </v:shape>
                      <v:shape id="Freeform 4363" o:spid="_x0000_s1360" style="position:absolute;left:43222;top:4085;width:2;height:2;visibility:visible;mso-wrap-style:none;v-text-anchor:top" coordsize="108,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" path="m39,106l,97,108,,63,138,39,106xe" filled="f" strokeweight=".25pt">
                        <v:stroke endcap="round"/>
                        <v:path arrowok="t" o:connecttype="custom" o:connectlocs="39,106;0,97;108,0;63,138;39,106" o:connectangles="0,0,0,0,0"/>
                      </v:shape>
                    </v:group>
                    <v:shape id="Freeform 4365" o:spid="_x0000_s1361" style="position:absolute;left:43221;top:4083;width:3;height:5;visibility:visible;mso-wrap-style:none;v-text-anchor:top" coordsize="324,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" path="m324,c276,100,228,200,174,275,120,349,60,399,,447e" filled="f" strokeweight="1pt">
                      <v:path arrowok="t" o:connecttype="custom" o:connectlocs="324,0;174,275;0,447" o:connectangles="0,0,0"/>
                    </v:shape>
                  </v:group>
                  <v:rect id="Rectangle 4367" o:spid="_x0000_s1362" style="position:absolute;left:4905;top:7632;width:168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" filled="f" stroked="f">
                    <v:textbox style="mso-fit-shape-to-text:t" inset="1mm,0,1mm,0">
                      <w:txbxContent>
                        <w:p w14:paraId="7FE4ED14" w14:textId="77777777" w:rsidR="003C2AD3" w:rsidRDefault="003C2AD3" w:rsidP="003C2AD3">
                          <w:pPr>
                            <w:rPr>
                              <w:color w:val="000000"/>
                              <w:kern w:val="0"/>
                            </w:rPr>
                          </w:pPr>
                          <w:r>
                            <w:rPr>
                              <w:color w:val="000000"/>
                            </w:rPr>
                            <w:t>A</w:t>
                          </w:r>
                        </w:p>
                      </w:txbxContent>
                    </v:textbox>
                  </v:rect>
                  <v:rect id="Rectangle 4369" o:spid="_x0000_s1363" style="position:absolute;left:18721;top:7632;width:161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" filled="f" stroked="f">
                    <v:textbox style="mso-fit-shape-to-text:t" inset="1mm,0,1mm,0">
                      <w:txbxContent>
                        <w:p w14:paraId="1176BA39" w14:textId="77777777" w:rsidR="003C2AD3" w:rsidRDefault="003C2AD3" w:rsidP="003C2AD3">
                          <w:pPr>
                            <w:rPr>
                              <w:color w:val="000000"/>
                              <w:kern w:val="0"/>
                            </w:rPr>
                          </w:pPr>
                          <w:r>
                            <w:rPr>
                              <w:color w:val="000000"/>
                            </w:rPr>
                            <w:t>B</w:t>
                          </w:r>
                        </w:p>
                      </w:txbxContent>
                    </v:textbox>
                  </v:rect>
                  <v:rect id="Rectangle 4371" o:spid="_x0000_s1364" style="position:absolute;left:32634;top:7588;width:161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" filled="f" stroked="f">
                    <v:textbox style="mso-fit-shape-to-text:t" inset="1mm,0,1mm,0">
                      <w:txbxContent>
                        <w:p w14:paraId="3C24D146" w14:textId="77777777" w:rsidR="003C2AD3" w:rsidRDefault="003C2AD3" w:rsidP="003C2AD3">
                          <w:pPr>
                            <w:rPr>
                              <w:color w:val="000000"/>
                              <w:kern w:val="0"/>
                            </w:rPr>
                          </w:pPr>
                          <w:r>
                            <w:rPr>
                              <w:color w:val="000000"/>
                            </w:rPr>
                            <w:t>C</w:t>
                          </w:r>
                        </w:p>
                      </w:txbxContent>
                    </v:textbox>
                  </v:rect>
                  <v:rect id="Rectangle 4373" o:spid="_x0000_s1365" style="position:absolute;left:46661;top:7632;width:168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" filled="f" stroked="f">
                    <v:textbox style="mso-fit-shape-to-text:t" inset="1mm,0,1mm,0">
                      <w:txbxContent>
                        <w:p w14:paraId="3E3E0D6C" w14:textId="77777777" w:rsidR="003C2AD3" w:rsidRDefault="003C2AD3" w:rsidP="003C2AD3">
                          <w:pPr>
                            <w:rPr>
                              <w:color w:val="000000"/>
                              <w:kern w:val="0"/>
                            </w:rPr>
                          </w:pPr>
                          <w:r>
                            <w:rPr>
                              <w:color w:val="000000"/>
                            </w:rPr>
                            <w:t>D</w:t>
                          </w:r>
                        </w:p>
                      </w:txbxContent>
                    </v:textbox>
                  </v:rect>
                  <v:group id="Group 4389" o:spid="_x0000_s1366" style="position:absolute;left:21736;top:3117;width:927;height:464" coordorigin="21736,3117"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">
                    <v:shape id="Freeform 4387" o:spid="_x0000_s1367" style="position:absolute;left:21736;top:3117;width:1;height:1;visibility:visible;mso-wrap-style:none;v-text-anchor:top" coordsize="1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" path="m23,39l,73,146,68,17,r6,39xe" fillcolor="black" stroked="f">
                      <v:path arrowok="t" o:connecttype="custom" o:connectlocs="23,39;0,73;146,68;17,0;23,39" o:connectangles="0,0,0,0,0"/>
                    </v:shape>
                    <v:shape id="Freeform 4388" o:spid="_x0000_s1368" style="position:absolute;left:21736;top:3117;width:1;height:1;visibility:visible;mso-wrap-style:none;v-text-anchor:top" coordsize="1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" path="m23,39l,73,146,68,17,r6,39xe" filled="f" strokeweight=".25pt">
                      <v:stroke endcap="round"/>
                      <v:path arrowok="t" o:connecttype="custom" o:connectlocs="23,39;0,73;146,68;17,0;23,39" o:connectangles="0,0,0,0,0"/>
                    </v:shape>
                  </v:group>
                  <v:shape id="Freeform 4390" o:spid="_x0000_s1369" style="position:absolute;left:20485;top:2540;width:2781;height:1085;visibility:visible;mso-wrap-style:none;v-text-anchor:top" coordsize="438,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" path="m438,171c339,157,239,144,165,115,92,87,46,44,,e" filled="f" strokeweight="1pt">
                    <v:path arrowok="t" o:connecttype="custom" o:connectlocs="278130,108585;104775,73025;0,0" o:connectangles="0,0,0"/>
                  </v:shape>
                  <v:group id="Group 4393" o:spid="_x0000_s1370" style="position:absolute;left:22352;top:1873;width:825;height:762" coordorigin="22352,1873"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">
                    <v:shape id="Freeform 4391" o:spid="_x0000_s1371" style="position:absolute;left:22352;top:1873;width:1;height:1;visibility:visible;mso-wrap-style:none;v-text-anchor:top" coordsize="13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" path="m35,37l,56r130,64l49,,35,37xe" fillcolor="black" stroked="f">
                      <v:path arrowok="t" o:connecttype="custom" o:connectlocs="35,37;0,56;130,120;49,0;35,37" o:connectangles="0,0,0,0,0"/>
                    </v:shape>
                    <v:shape id="Freeform 4392" o:spid="_x0000_s1372" style="position:absolute;left:22352;top:1873;width:1;height:1;visibility:visible;mso-wrap-style:none;v-text-anchor:top" coordsize="13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" path="m35,37l,56r130,64l49,,35,37xe" filled="f" strokeweight=".25pt">
                      <v:stroke endcap="round"/>
                      <v:path arrowok="t" o:connecttype="custom" o:connectlocs="35,37;0,56;130,120;49,0;35,37" o:connectangles="0,0,0,0,0"/>
                    </v:shape>
                  </v:group>
                  <v:shape id="Freeform 4394" o:spid="_x0000_s1373" style="position:absolute;left:21697;top:88;width:2039;height:2972;visibility:visible;mso-wrap-style:none;v-text-anchor:top" coordsize="32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" path="m321,468c234,404,148,341,94,264,40,186,20,93,,e" filled="f" strokeweight="1pt">
                    <v:path arrowok="t" o:connecttype="custom" o:connectlocs="203835,297180;59690,167640;0,0" o:connectangles="0,0,0"/>
                  </v:shape>
                  <v:group id="Group 4397" o:spid="_x0000_s1374" style="position:absolute;left:22028;top:2482;width:895;height:642" coordorigin="22028,2482"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">
                    <v:shape id="Freeform 4395" o:spid="_x0000_s1375" style="position:absolute;left:22028;top:2482;width:1;height:1;visibility:visible;mso-wrap-style:none;v-text-anchor:top" coordsize="141,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" path="m30,40l,66r141,35l36,,30,40xe" fillcolor="black" stroked="f">
                      <v:path arrowok="t" o:connecttype="custom" o:connectlocs="30,40;0,66;141,101;36,0;30,40" o:connectangles="0,0,0,0,0"/>
                    </v:shape>
                    <v:shape id="Freeform 4396" o:spid="_x0000_s1376" style="position:absolute;left:22028;top:2482;width:1;height:1;visibility:visible;mso-wrap-style:none;v-text-anchor:top" coordsize="141,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" path="m30,40l,66r141,35l36,,30,40xe" filled="f" strokeweight=".25pt">
                      <v:stroke endcap="round"/>
                      <v:path arrowok="t" o:connecttype="custom" o:connectlocs="30,40;0,66;141,101;36,0;30,40" o:connectangles="0,0,0,0,0"/>
                    </v:shape>
                  </v:group>
                  <v:shape id="Freeform 4398" o:spid="_x0000_s1377" style="position:absolute;left:20904;top:1143;width:2559;height:2222;visibility:visible;mso-wrap-style:none;v-text-anchor:top" coordsize="403,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" path="m403,350c310,313,216,276,149,218,81,160,41,80,,e" filled="f" strokeweight="1pt">
                    <v:path arrowok="t" o:connecttype="custom" o:connectlocs="255905,222250;94615,138430;0,0" o:connectangles="0,0,0"/>
                  </v:shape>
                  <v:group id="Group 4401" o:spid="_x0000_s1378" style="position:absolute;left:21723;top:4089;width:927;height:463" coordorigin="21723,4089"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">
                    <v:shape id="Freeform 4399" o:spid="_x0000_s1379" style="position:absolute;left:21723;top:4089;width:1;height:1;visibility:visible;mso-wrap-style:none;v-text-anchor:top" coordsize="1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" path="m22,33l,,146,5,17,73,22,33xe" fillcolor="black" stroked="f">
                      <v:path arrowok="t" o:connecttype="custom" o:connectlocs="22,33;0,0;146,5;17,73;22,33" o:connectangles="0,0,0,0,0"/>
                    </v:shape>
                    <v:shape id="Freeform 4400" o:spid="_x0000_s1380" style="position:absolute;left:21723;top:4089;width:1;height:1;visibility:visible;mso-wrap-style:none;v-text-anchor:top" coordsize="1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" path="m22,33l,,146,5,17,73,22,33xe" filled="f" strokeweight=".25pt">
                      <v:stroke endcap="round"/>
                      <v:path arrowok="t" o:connecttype="custom" o:connectlocs="22,33;0,0;146,5;17,73;22,33" o:connectangles="0,0,0,0,0"/>
                    </v:shape>
                  </v:group>
                  <v:shape id="Freeform 4402" o:spid="_x0000_s1381" style="position:absolute;left:20472;top:4038;width:2788;height:1086;visibility:visible;mso-wrap-style:none;v-text-anchor:top" coordsize="439,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" path="m439,c339,14,239,28,165,56,92,85,46,128,,171e" filled="f" strokeweight="1pt">
                    <v:path arrowok="t" o:connecttype="custom" o:connectlocs="278765,0;104775,35560;0,108585" o:connectangles="0,0,0"/>
                  </v:shape>
                  <v:group id="Group 4405" o:spid="_x0000_s1382" style="position:absolute;left:22339;top:5035;width:825;height:762" coordorigin="22339,5035"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">
                    <v:shape id="Freeform 4403" o:spid="_x0000_s1383" style="position:absolute;left:22339;top:5035;width:1;height:1;visibility:visible;mso-wrap-style:none;v-text-anchor:top" coordsize="13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" path="m35,82l,63,130,,49,120,35,82xe" fillcolor="black" stroked="f">
                      <v:path arrowok="t" o:connecttype="custom" o:connectlocs="35,82;0,63;130,0;49,120;35,82" o:connectangles="0,0,0,0,0"/>
                    </v:shape>
                    <v:shape id="Freeform 4404" o:spid="_x0000_s1384" style="position:absolute;left:22339;top:5035;width:1;height:1;visibility:visible;mso-wrap-style:none;v-text-anchor:top" coordsize="13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" path="m35,82l,63,130,,49,120,35,82xe" filled="f" strokeweight=".25pt">
                      <v:stroke endcap="round"/>
                      <v:path arrowok="t" o:connecttype="custom" o:connectlocs="35,82;0,63;130,0;49,120;35,82" o:connectangles="0,0,0,0,0"/>
                    </v:shape>
                  </v:group>
                  <v:shape id="Freeform 4406" o:spid="_x0000_s1385" style="position:absolute;left:21685;top:4610;width:2038;height:2965;visibility:visible;mso-wrap-style:none;v-text-anchor:top" coordsize="32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" path="m321,c234,63,148,126,94,204,40,282,20,375,,467e" filled="f" strokeweight="1pt">
                    <v:path arrowok="t" o:connecttype="custom" o:connectlocs="203835,0;59690,129540;0,296545" o:connectangles="0,0,0"/>
                  </v:shape>
                  <v:group id="Group 4409" o:spid="_x0000_s1386" style="position:absolute;left:22015;top:4546;width:895;height:635" coordorigin="22015,4546"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">
                    <v:shape id="Freeform 4407" o:spid="_x0000_s1387" style="position:absolute;left:22015;top:4546;width:1;height:1;visibility:visible;mso-wrap-style:none;v-text-anchor:top" coordsize="14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" path="m30,61l,35,141,,36,100,30,61xe" fillcolor="black" stroked="f">
                      <v:path arrowok="t" o:connecttype="custom" o:connectlocs="30,61;0,35;141,0;36,100;30,61" o:connectangles="0,0,0,0,0"/>
                    </v:shape>
                    <v:shape id="Freeform 4408" o:spid="_x0000_s1388" style="position:absolute;left:22015;top:4546;width:1;height:1;visibility:visible;mso-wrap-style:none;v-text-anchor:top" coordsize="14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" path="m30,61l,35,141,,36,100,30,61xe" filled="f" strokeweight=".25pt">
                      <v:stroke endcap="round"/>
                      <v:path arrowok="t" o:connecttype="custom" o:connectlocs="30,61;0,35;141,0;36,100;30,61" o:connectangles="0,0,0,0,0"/>
                    </v:shape>
                  </v:group>
                  <v:shape id="Freeform 4410" o:spid="_x0000_s1389" style="position:absolute;left:20891;top:4298;width:2559;height:2223;visibility:visible;mso-wrap-style:none;v-text-anchor:top" coordsize="403,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" path="m403,c309,38,216,74,149,132,81,190,41,270,,350e" filled="f" strokeweight="1pt">
                    <v:path arrowok="t" o:connecttype="custom" o:connectlocs="255905,0;94615,83820;0,222250" o:connectangles="0,0,0"/>
                  </v:shape>
                  <v:group id="Group 4435" o:spid="_x0000_s1390" style="position:absolute;left:15386;top:95;width:3270;height:7493" coordorigin="15386,95" coordsize="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">
                    <v:group id="Group 4413" o:spid="_x0000_s1391" style="position:absolute;left:15387;top:100;width:2;height:0" coordorigin="15387,100"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">
                      <v:shape id="Freeform 4411" o:spid="_x0000_s1392" style="position:absolute;left:15387;top:100;width:2;height:0;visibility:visible;mso-wrap-style:none;v-text-anchor:top" coordsize="14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" path="m123,39r22,34l,67,128,r-5,39xe" fillcolor="black" stroked="f">
                        <v:path arrowok="t" o:connecttype="custom" o:connectlocs="123,39;145,73;0,67;128,0;123,39" o:connectangles="0,0,0,0,0"/>
                      </v:shape>
                      <v:shape id="Freeform 4412" o:spid="_x0000_s1393" style="position:absolute;left:15387;top:100;width:2;height:0;visibility:visible;mso-wrap-style:none;v-text-anchor:top" coordsize="14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" path="m123,39r22,34l,67,128,r-5,39xe" filled="f" strokeweight=".25pt">
                        <v:stroke endcap="round"/>
                        <v:path arrowok="t" o:connecttype="custom" o:connectlocs="123,39;145,73;0,67;128,0;123,39" o:connectangles="0,0,0,0,0"/>
                      </v:shape>
                    </v:group>
                    <v:shape id="Freeform 4414" o:spid="_x0000_s1394" style="position:absolute;left:15386;top:99;width:5;height:1;visibility:visible;mso-wrap-style:none;v-text-anchor:top" coordsize="439,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" path="m,172c100,157,200,143,273,115,346,87,392,43,439,e" filled="f" strokeweight="1pt">
                      <v:path arrowok="t" o:connecttype="custom" o:connectlocs="0,172;273,115;439,0" o:connectangles="0,0,0"/>
                    </v:shape>
                    <v:group id="Group 4417" o:spid="_x0000_s1395" style="position:absolute;left:15386;top:98;width:2;height:1" coordorigin="15386,98"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">
                      <v:shape id="Freeform 4415" o:spid="_x0000_s1396" style="position:absolute;left:15386;top:98;width:2;height:1;visibility:visible;mso-wrap-style:none;v-text-anchor:top" coordsize="13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" path="m95,37r36,19l,120,81,,95,37xe" fillcolor="black" stroked="f">
                        <v:path arrowok="t" o:connecttype="custom" o:connectlocs="95,37;131,56;0,120;81,0;95,37" o:connectangles="0,0,0,0,0"/>
                      </v:shape>
                      <v:shape id="Freeform 4416" o:spid="_x0000_s1397" style="position:absolute;left:15386;top:98;width:2;height:1;visibility:visible;mso-wrap-style:none;v-text-anchor:top" coordsize="13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" path="m95,37r36,19l,120,81,,95,37xe" filled="f" strokeweight=".25pt">
                        <v:stroke endcap="round"/>
                        <v:path arrowok="t" o:connecttype="custom" o:connectlocs="95,37;131,56;0,120;81,0;95,37" o:connectangles="0,0,0,0,0"/>
                      </v:shape>
                    </v:group>
                    <v:shape id="Freeform 4418" o:spid="_x0000_s1398" style="position:absolute;left:15386;top:95;width:3;height:4;visibility:visible;mso-wrap-style:none;v-text-anchor:top" coordsize="32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" path="m,467c87,404,174,342,227,264,281,186,301,93,321,e" filled="f" strokeweight="1pt">
                      <v:path arrowok="t" o:connecttype="custom" o:connectlocs="0,467;227,264;321,0" o:connectangles="0,0,0"/>
                    </v:shape>
                    <v:group id="Group 4421" o:spid="_x0000_s1399" style="position:absolute;left:15387;top:99;width:1;height:1" coordorigin="15387,99"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">
                      <v:shape id="Freeform 4419" o:spid="_x0000_s1400" style="position:absolute;left:15387;top:99;width:1;height:1;visibility:visible;mso-wrap-style:none;v-text-anchor:top" coordsize="141,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" path="m110,40r31,26l,101,104,r6,40xe" fillcolor="black" stroked="f">
                        <v:path arrowok="t" o:connecttype="custom" o:connectlocs="110,40;141,66;0,101;104,0;110,40" o:connectangles="0,0,0,0,0"/>
                      </v:shape>
                      <v:shape id="Freeform 4420" o:spid="_x0000_s1401" style="position:absolute;left:15387;top:99;width:1;height:1;visibility:visible;mso-wrap-style:none;v-text-anchor:top" coordsize="141,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" path="m110,40r31,26l,101,104,r6,40xe" filled="f" strokeweight=".25pt">
                        <v:stroke endcap="round"/>
                        <v:path arrowok="t" o:connecttype="custom" o:connectlocs="110,40;141,66;0,101;104,0;110,40" o:connectangles="0,0,0,0,0"/>
                      </v:shape>
                    </v:group>
                    <v:shape id="Freeform 4422" o:spid="_x0000_s1402" style="position:absolute;left:15386;top:96;width:4;height:4;visibility:visible;mso-wrap-style:none;v-text-anchor:top" coordsize="403,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" path="m,350c94,313,187,276,255,218,322,160,363,80,403,e" filled="f" strokeweight="1pt">
                      <v:path arrowok="t" o:connecttype="custom" o:connectlocs="0,350;255,218;403,0" o:connectangles="0,0,0"/>
                    </v:shape>
                    <v:group id="Group 4425" o:spid="_x0000_s1403" style="position:absolute;left:15387;top:101;width:2;height:1" coordorigin="15387,101"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">
                      <v:shape id="Freeform 4423" o:spid="_x0000_s1404" style="position:absolute;left:15387;top:101;width:2;height:1;visibility:visible;mso-wrap-style:none;v-text-anchor:top" coordsize="14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" path="m123,33l145,,,5,128,73,123,33xe" fillcolor="black" stroked="f">
                        <v:path arrowok="t" o:connecttype="custom" o:connectlocs="123,33;145,0;0,5;128,73;123,33" o:connectangles="0,0,0,0,0"/>
                      </v:shape>
                      <v:shape id="Freeform 4424" o:spid="_x0000_s1405" style="position:absolute;left:15387;top:101;width:2;height:1;visibility:visible;mso-wrap-style:none;v-text-anchor:top" coordsize="14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" path="m123,33l145,,,5,128,73,123,33xe" filled="f" strokeweight=".25pt">
                        <v:stroke endcap="round"/>
                        <v:path arrowok="t" o:connecttype="custom" o:connectlocs="123,33;145,0;0,5;128,73;123,33" o:connectangles="0,0,0,0,0"/>
                      </v:shape>
                    </v:group>
                    <v:shape id="Freeform 4426" o:spid="_x0000_s1406" style="position:absolute;left:15386;top:101;width:5;height:2;visibility:visible;mso-wrap-style:none;v-text-anchor:top" coordsize="439,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" path="m,c100,14,200,28,273,56v73,29,119,72,166,115e" filled="f" strokeweight="1pt">
                      <v:path arrowok="t" o:connecttype="custom" o:connectlocs="0,0;273,56;439,171" o:connectangles="0,0,0"/>
                    </v:shape>
                    <v:group id="Group 4429" o:spid="_x0000_s1407" style="position:absolute;left:15386;top:103;width:2;height:1" coordorigin="15386,103"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">
                      <v:shape id="Freeform 4427" o:spid="_x0000_s1408" style="position:absolute;left:15386;top:103;width:2;height:1;visibility:visible;mso-wrap-style:none;v-text-anchor:top" coordsize="13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" path="m95,82l130,63,,,81,120,95,82xe" fillcolor="black" stroked="f">
                        <v:path arrowok="t" o:connecttype="custom" o:connectlocs="95,82;130,63;0,0;81,120;95,82" o:connectangles="0,0,0,0,0"/>
                      </v:shape>
                      <v:shape id="Freeform 4428" o:spid="_x0000_s1409" style="position:absolute;left:15386;top:103;width:2;height:1;visibility:visible;mso-wrap-style:none;v-text-anchor:top" coordsize="13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" path="m95,82l130,63,,,81,120,95,82xe" filled="f" strokeweight=".25pt">
                        <v:stroke endcap="round"/>
                        <v:path arrowok="t" o:connecttype="custom" o:connectlocs="95,82;130,63;0,0;81,120;95,82" o:connectangles="0,0,0,0,0"/>
                      </v:shape>
                    </v:group>
                    <v:shape id="Freeform 4430" o:spid="_x0000_s1410" style="position:absolute;left:15386;top:102;width:3;height:5;visibility:visible;mso-wrap-style:none;v-text-anchor:top" coordsize="32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" path="m,c87,63,174,126,227,204v54,78,74,171,94,264e" filled="f" strokeweight="1pt">
                      <v:path arrowok="t" o:connecttype="custom" o:connectlocs="0,0;227,204;321,468" o:connectangles="0,0,0"/>
                    </v:shape>
                    <v:group id="Group 4433" o:spid="_x0000_s1411" style="position:absolute;left:15387;top:102;width:1;height:1" coordorigin="15387,102"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">
                      <v:shape id="Freeform 4431" o:spid="_x0000_s1412" style="position:absolute;left:15387;top:102;width:1;height:1;visibility:visible;mso-wrap-style:none;v-text-anchor:top" coordsize="14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" path="m110,61l141,35,,,104,100r6,-39xe" fillcolor="black" stroked="f">
                        <v:path arrowok="t" o:connecttype="custom" o:connectlocs="110,61;141,35;0,0;104,100;110,61" o:connectangles="0,0,0,0,0"/>
                      </v:shape>
                      <v:shape id="Freeform 4432" o:spid="_x0000_s1413" style="position:absolute;left:15387;top:102;width:1;height:1;visibility:visible;mso-wrap-style:none;v-text-anchor:top" coordsize="14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" path="m110,61l141,35,,,104,100r6,-39xe" filled="f" strokeweight=".25pt">
                        <v:stroke endcap="round"/>
                        <v:path arrowok="t" o:connecttype="custom" o:connectlocs="110,61;141,35;0,0;104,100;110,61" o:connectangles="0,0,0,0,0"/>
                      </v:shape>
                    </v:group>
                    <v:shape id="Freeform 4434" o:spid="_x0000_s1414" style="position:absolute;left:15386;top:101;width:4;height:4;visibility:visible;mso-wrap-style:none;v-text-anchor:top" coordsize="403,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" path="m,c94,37,187,73,255,131v67,58,108,138,148,218e" filled="f" strokeweight="1pt">
                      <v:path arrowok="t" o:connecttype="custom" o:connectlocs="0,0;255,131;403,349" o:connectangles="0,0,0"/>
                    </v:shape>
                  </v:group>
                  <v:group id="Group 4448" o:spid="_x0000_s1415" style="position:absolute;left:1695;top:177;width:3150;height:3467" coordorigin="169545,17780" coordsize="496,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">
                    <v:group id="Group 4438" o:spid="_x0000_s1416" style="position:absolute;left:169906;top:18156;width:135;height:112" coordorigin="169906,18156" coordsize="13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">
                      <v:shape id="Freeform 4436" o:spid="_x0000_s1417" style="position:absolute;left:169906;top:18156;width:135;height:112;visibility:visible;mso-wrap-style:none;v-text-anchor:top" coordsize="13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" path="m33,74l,51,135,,43,112,33,74xe" fillcolor="black" stroked="f">
                        <v:path arrowok="t" o:connecttype="custom" o:connectlocs="33,74;0,51;135,0;43,112;33,74" o:connectangles="0,0,0,0,0"/>
                      </v:shape>
                      <v:shape id="Freeform 4437" o:spid="_x0000_s1418" style="position:absolute;left:169906;top:18156;width:135;height:112;visibility:visible;mso-wrap-style:none;v-text-anchor:top" coordsize="13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" path="m33,74l,51,135,,43,112,33,74xe" filled="f" strokeweight=".25pt">
                        <v:stroke endcap="round"/>
                        <v:path arrowok="t" o:connecttype="custom" o:connectlocs="33,74;0,51;135,0;43,112;33,74" o:connectangles="0,0,0,0,0"/>
                      </v:shape>
                    </v:group>
                    <v:group id="Group 4441" o:spid="_x0000_s1419" style="position:absolute;left:169793;top:17780;width:73;height:145" coordorigin="169793,17780" coordsize="73,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">
                      <v:shape id="Freeform 4439" o:spid="_x0000_s1420" style="position:absolute;left:169793;top:17780;width:73;height:145;visibility:visible;mso-wrap-style:none;v-text-anchor:top" coordsize="73,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" path="m40,122l,127,71,r2,145l40,122xe" fillcolor="black" stroked="f">
                        <v:path arrowok="t" o:connecttype="custom" o:connectlocs="40,122;0,127;71,0;73,145;40,122" o:connectangles="0,0,0,0,0"/>
                      </v:shape>
                      <v:shape id="Freeform 4440" o:spid="_x0000_s1421" style="position:absolute;left:169793;top:17780;width:73;height:145;visibility:visible;mso-wrap-style:none;v-text-anchor:top" coordsize="73,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" path="m40,122l,127,71,r2,145l40,122xe" filled="f" strokeweight=".25pt">
                        <v:stroke endcap="round"/>
                        <v:path arrowok="t" o:connecttype="custom" o:connectlocs="40,122;0,127;71,0;73,145;40,122" o:connectangles="0,0,0,0,0"/>
                      </v:shape>
                    </v:group>
                    <v:group id="Group 4444" o:spid="_x0000_s1422" style="position:absolute;left:169868;top:17957;width:108;height:138" coordorigin="169868,17957" coordsize="108,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">
                      <v:shape id="Freeform 4442" o:spid="_x0000_s1423" style="position:absolute;left:169868;top:17957;width:108;height:138;visibility:visible;mso-wrap-style:none;v-text-anchor:top" coordsize="108,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" path="m39,106l,97,108,,63,138,39,106xe" fillcolor="black" stroked="f">
                        <v:path arrowok="t" o:connecttype="custom" o:connectlocs="39,106;0,97;108,0;63,138;39,106" o:connectangles="0,0,0,0,0"/>
                      </v:shape>
                      <v:shape id="Freeform 4443" o:spid="_x0000_s1424" style="position:absolute;left:169868;top:17957;width:108;height:138;visibility:visible;mso-wrap-style:none;v-text-anchor:top" coordsize="108,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" path="m39,106l,97,108,,63,138,39,106xe" filled="f" strokeweight=".25pt">
                        <v:stroke endcap="round"/>
                        <v:path arrowok="t" o:connecttype="custom" o:connectlocs="39,106;0,97;108,0;63,138;39,106" o:connectangles="0,0,0,0,0"/>
                      </v:shape>
                    </v:group>
                    <v:shape id="Freeform 4445" o:spid="_x0000_s1425" style="position:absolute;left:169598;top:18193;width:391;height:133;visibility:visible;mso-wrap-style:none;v-text-anchor:top" coordsize="39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" path="m,133c89,123,178,112,244,90,309,68,350,34,391,e" filled="f" strokeweight="1pt">
                      <v:path arrowok="t" o:connecttype="custom" o:connectlocs="0,133;244,90;391,0" o:connectangles="0,0,0"/>
                    </v:shape>
                    <v:shape id="Freeform 4446" o:spid="_x0000_s1426" style="position:absolute;left:169545;top:17872;width:296;height:385;visibility:visible;mso-wrap-style:none;v-text-anchor:top" coordsize="296,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" path="m,385c78,332,157,279,207,215,256,151,276,76,296,e" filled="f" strokeweight="1pt">
                      <v:path arrowok="t" o:connecttype="custom" o:connectlocs="0,385;207,215;296,0" o:connectangles="0,0,0"/>
                    </v:shape>
                    <v:shape id="Freeform 4447" o:spid="_x0000_s1427" style="position:absolute;left:169580;top:18008;width:360;height:281;visibility:visible;mso-wrap-style:none;v-text-anchor:top" coordsize="360,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" path="m,281c83,251,167,222,227,175,287,129,324,64,360,e" filled="f" strokeweight="1pt">
                      <v:path arrowok="t" o:connecttype="custom" o:connectlocs="0,281;227,175;360,0" o:connectangles="0,0,0"/>
                    </v:shape>
                  </v:group>
                  <v:group id="Group 4461" o:spid="_x0000_s1428" style="position:absolute;left:1733;top:4032;width:3150;height:3467" coordorigin="173355,403225" coordsize="496,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">
                    <v:group id="Group 4451" o:spid="_x0000_s1429" style="position:absolute;left:173716;top:403283;width:135;height:112" coordorigin="173716,403283" coordsize="13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">
                      <v:shape id="Freeform 4449" o:spid="_x0000_s1430" style="position:absolute;left:173716;top:403283;width:135;height:112;visibility:visible;mso-wrap-style:none;v-text-anchor:top" coordsize="13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" path="m33,39l,61r135,51l43,,33,39xe" fillcolor="black" stroked="f">
                        <v:path arrowok="t" o:connecttype="custom" o:connectlocs="33,39;0,61;135,112;43,0;33,39" o:connectangles="0,0,0,0,0"/>
                      </v:shape>
                      <v:shape id="Freeform 4450" o:spid="_x0000_s1431" style="position:absolute;left:173716;top:403283;width:135;height:112;visibility:visible;mso-wrap-style:none;v-text-anchor:top" coordsize="13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" path="m33,39l,61r135,51l43,,33,39xe" filled="f" strokeweight=".25pt">
                        <v:stroke endcap="round"/>
                        <v:path arrowok="t" o:connecttype="custom" o:connectlocs="33,39;0,61;135,112;43,0;33,39" o:connectangles="0,0,0,0,0"/>
                      </v:shape>
                    </v:group>
                    <v:group id="Group 4454" o:spid="_x0000_s1432" style="position:absolute;left:173603;top:403627;width:73;height:144" coordorigin="173603,403627" coordsize="7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">
                      <v:shape id="Freeform 4452" o:spid="_x0000_s1433" style="position:absolute;left:173603;top:403627;width:73;height:144;visibility:visible;mso-wrap-style:none;v-text-anchor:top" coordsize="7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" path="m40,22l,18,71,144,73,,40,22xe" fillcolor="black" stroked="f">
                        <v:path arrowok="t" o:connecttype="custom" o:connectlocs="40,22;0,18;71,144;73,0;40,22" o:connectangles="0,0,0,0,0"/>
                      </v:shape>
                      <v:shape id="Freeform 4453" o:spid="_x0000_s1434" style="position:absolute;left:173603;top:403627;width:73;height:144;visibility:visible;mso-wrap-style:none;v-text-anchor:top" coordsize="7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" path="m40,22l,18,71,144,73,,40,22xe" filled="f" strokeweight=".25pt">
                        <v:stroke endcap="round"/>
                        <v:path arrowok="t" o:connecttype="custom" o:connectlocs="40,22;0,18;71,144;73,0;40,22" o:connectangles="0,0,0,0,0"/>
                      </v:shape>
                    </v:group>
                    <v:group id="Group 4457" o:spid="_x0000_s1435" style="position:absolute;left:173678;top:403457;width:108;height:137" coordorigin="173678,403457" coordsize="108,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">
                      <v:shape id="Freeform 4455" o:spid="_x0000_s1436" style="position:absolute;left:173678;top:403457;width:108;height:137;visibility:visible;mso-wrap-style:none;v-text-anchor:top" coordsize="108,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" path="m39,32l,41r108,96l63,,39,32xe" fillcolor="black" stroked="f">
                        <v:path arrowok="t" o:connecttype="custom" o:connectlocs="39,32;0,41;108,137;63,0;39,32" o:connectangles="0,0,0,0,0"/>
                      </v:shape>
                      <v:shape id="Freeform 4456" o:spid="_x0000_s1437" style="position:absolute;left:173678;top:403457;width:108;height:137;visibility:visible;mso-wrap-style:none;v-text-anchor:top" coordsize="108,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" path="m39,32l,41r108,96l63,,39,32xe" filled="f" strokeweight=".25pt">
                        <v:stroke endcap="round"/>
                        <v:path arrowok="t" o:connecttype="custom" o:connectlocs="39,32;0,41;108,137;63,0;39,32" o:connectangles="0,0,0,0,0"/>
                      </v:shape>
                    </v:group>
                    <v:shape id="Freeform 4458" o:spid="_x0000_s1438" style="position:absolute;left:173408;top:403225;width:391;height:134;visibility:visible;mso-wrap-style:none;v-text-anchor:top" coordsize="39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" path="m,c89,11,178,21,244,43v65,23,106,57,147,91e" filled="f" strokeweight="1pt">
                      <v:path arrowok="t" o:connecttype="custom" o:connectlocs="0,0;244,43;391,134" o:connectangles="0,0,0"/>
                    </v:shape>
                    <v:shape id="Freeform 4459" o:spid="_x0000_s1439" style="position:absolute;left:173355;top:403294;width:296;height:385;visibility:visible;mso-wrap-style:none;v-text-anchor:top" coordsize="296,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" path="m,c78,54,157,106,207,170v49,64,69,140,89,215e" filled="f" strokeweight="1pt">
                      <v:path arrowok="t" o:connecttype="custom" o:connectlocs="0,0;207,170;296,385" o:connectangles="0,0,0"/>
                    </v:shape>
                    <v:shape id="Freeform 4460" o:spid="_x0000_s1440" style="position:absolute;left:173390;top:403263;width:360;height:280;visibility:visible;mso-wrap-style:none;v-text-anchor:top" coordsize="360,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" path="m,c83,29,167,59,227,105v60,47,97,111,133,175e" filled="f" strokeweight="1pt">
                      <v:path arrowok="t" o:connecttype="custom" o:connectlocs="0,0;227,105;360,280" o:connectangles="0,0,0"/>
                    </v:shape>
                  </v:group>
                  <v:group id="Group 4474" o:spid="_x0000_s1441" style="position:absolute;left:6616;top:177;width:3156;height:3467" coordorigin="6616,177" coordsize="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">
                    <v:group id="Group 4464" o:spid="_x0000_s1442" style="position:absolute;left:6616;top:181;width:2;height:1" coordorigin="6616,181"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">
                      <v:shape id="Freeform 4462" o:spid="_x0000_s1443" style="position:absolute;left:6616;top:181;width:2;height:1;visibility:visible;mso-wrap-style:none;v-text-anchor:top" coordsize="136,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" path="m103,74l136,51,,,93,112,103,74xe" fillcolor="black" stroked="f">
                        <v:path arrowok="t" o:connecttype="custom" o:connectlocs="103,74;136,51;0,0;93,112;103,74" o:connectangles="0,0,0,0,0"/>
                      </v:shape>
                      <v:shape id="Freeform 4463" o:spid="_x0000_s1444" style="position:absolute;left:6616;top:181;width:2;height:1;visibility:visible;mso-wrap-style:none;v-text-anchor:top" coordsize="136,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" path="m103,74l136,51,,,93,112,103,74xe" filled="f" strokeweight=".25pt">
                        <v:stroke endcap="round"/>
                        <v:path arrowok="t" o:connecttype="custom" o:connectlocs="103,74;136,51;0,0;93,112;103,74" o:connectangles="0,0,0,0,0"/>
                      </v:shape>
                    </v:group>
                    <v:group id="Group 4467" o:spid="_x0000_s1445" style="position:absolute;left:6618;top:177;width:1;height:2" coordorigin="6618,177"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">
                      <v:shape id="Freeform 4465" o:spid="_x0000_s1446" style="position:absolute;left:6618;top:177;width:1;height:2;visibility:visible;mso-wrap-style:none;v-text-anchor:top" coordsize="73,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" path="m33,122r40,5l2,,,145,33,122xe" fillcolor="black" stroked="f">
                        <v:path arrowok="t" o:connecttype="custom" o:connectlocs="33,122;73,127;2,0;0,145;33,122" o:connectangles="0,0,0,0,0"/>
                      </v:shape>
                      <v:shape id="Freeform 4466" o:spid="_x0000_s1447" style="position:absolute;left:6618;top:177;width:1;height:2;visibility:visible;mso-wrap-style:none;v-text-anchor:top" coordsize="73,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" path="m33,122r40,5l2,,,145,33,122xe" filled="f" strokeweight=".25pt">
                        <v:stroke endcap="round"/>
                        <v:path arrowok="t" o:connecttype="custom" o:connectlocs="33,122;73,127;2,0;0,145;33,122" o:connectangles="0,0,0,0,0"/>
                      </v:shape>
                    </v:group>
                    <v:group id="Group 4470" o:spid="_x0000_s1448" style="position:absolute;left:6617;top:179;width:1;height:1" coordorigin="6617,179"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">
                      <v:shape id="Freeform 4468" o:spid="_x0000_s1449" style="position:absolute;left:6617;top:179;width:1;height:1;visibility:visible;mso-wrap-style:none;v-text-anchor:top" coordsize="108,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" path="m69,106r39,-9l,,45,138,69,106xe" fillcolor="black" stroked="f">
                        <v:path arrowok="t" o:connecttype="custom" o:connectlocs="69,106;108,97;0,0;45,138;69,106" o:connectangles="0,0,0,0,0"/>
                      </v:shape>
                      <v:shape id="Freeform 4469" o:spid="_x0000_s1450" style="position:absolute;left:6617;top:179;width:1;height:1;visibility:visible;mso-wrap-style:none;v-text-anchor:top" coordsize="108,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" path="m69,106r39,-9l,,45,138,69,106xe" filled="f" strokeweight=".25pt">
                        <v:stroke endcap="round"/>
                        <v:path arrowok="t" o:connecttype="custom" o:connectlocs="69,106;108,97;0,0;45,138;69,106" o:connectangles="0,0,0,0,0"/>
                      </v:shape>
                    </v:group>
                    <v:shape id="Freeform 4471" o:spid="_x0000_s1451" style="position:absolute;left:6617;top:181;width:4;height:2;visibility:visible;mso-wrap-style:none;v-text-anchor:top" coordsize="39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" path="m391,133c301,123,212,112,147,90,82,68,41,34,,e" filled="f" strokeweight="1pt">
                      <v:path arrowok="t" o:connecttype="custom" o:connectlocs="391,133;147,90;0,0" o:connectangles="0,0,0"/>
                    </v:shape>
                    <v:shape id="Freeform 4472" o:spid="_x0000_s1452" style="position:absolute;left:6618;top:178;width:3;height:4;visibility:visible;mso-wrap-style:none;v-text-anchor:top" coordsize="297,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" path="m297,385c218,332,140,279,90,215,41,151,21,76,,e" filled="f" strokeweight="1pt">
                      <v:path arrowok="t" o:connecttype="custom" o:connectlocs="297,385;90,215;0,0" o:connectangles="0,0,0"/>
                    </v:shape>
                    <v:shape id="Freeform 4473" o:spid="_x0000_s1453" style="position:absolute;left:6617;top:180;width:4;height:2;visibility:visible;mso-wrap-style:none;v-text-anchor:top" coordsize="360,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" path="m360,281c276,251,193,222,133,175,72,129,36,64,,e" filled="f" strokeweight="1pt">
                      <v:path arrowok="t" o:connecttype="custom" o:connectlocs="360,281;133,175;0,0" o:connectangles="0,0,0"/>
                    </v:shape>
                  </v:group>
                  <v:group id="Group 4487" o:spid="_x0000_s1454" style="position:absolute;left:6654;top:4032;width:3156;height:3467" coordorigin="6654,4032" coordsize="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">
                    <v:group id="Group 4477" o:spid="_x0000_s1455" style="position:absolute;left:6654;top:4032;width:2;height:1" coordorigin="6654,4032"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">
                      <v:shape id="Freeform 4475" o:spid="_x0000_s1456" style="position:absolute;left:6654;top:4032;width:2;height:1;visibility:visible;mso-wrap-style:none;v-text-anchor:top" coordsize="136,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" path="m103,39r33,22l,112,93,r10,39xe" fillcolor="black" stroked="f">
                        <v:path arrowok="t" o:connecttype="custom" o:connectlocs="103,39;136,61;0,112;93,0;103,39" o:connectangles="0,0,0,0,0"/>
                      </v:shape>
                      <v:shape id="Freeform 4476" o:spid="_x0000_s1457" style="position:absolute;left:6654;top:4032;width:2;height:1;visibility:visible;mso-wrap-style:none;v-text-anchor:top" coordsize="136,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" path="m103,39r33,22l,112,93,r10,39xe" filled="f" strokeweight=".25pt">
                        <v:stroke endcap="round"/>
                        <v:path arrowok="t" o:connecttype="custom" o:connectlocs="103,39;136,61;0,112;93,0;103,39" o:connectangles="0,0,0,0,0"/>
                      </v:shape>
                    </v:group>
                    <v:group id="Group 4480" o:spid="_x0000_s1458" style="position:absolute;left:6656;top:4036;width:1;height:1" coordorigin="6656,4036"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">
                      <v:shape id="Freeform 4478" o:spid="_x0000_s1459" style="position:absolute;left:6656;top:4036;width:1;height:1;visibility:visible;mso-wrap-style:none;v-text-anchor:top" coordsize="7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" path="m33,22l73,18,2,144,,,33,22xe" fillcolor="black" stroked="f">
                        <v:path arrowok="t" o:connecttype="custom" o:connectlocs="33,22;73,18;2,144;0,0;33,22" o:connectangles="0,0,0,0,0"/>
                      </v:shape>
                      <v:shape id="Freeform 4479" o:spid="_x0000_s1460" style="position:absolute;left:6656;top:4036;width:1;height:1;visibility:visible;mso-wrap-style:none;v-text-anchor:top" coordsize="7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" path="m33,22l73,18,2,144,,,33,22xe" filled="f" strokeweight=".25pt">
                        <v:stroke endcap="round"/>
                        <v:path arrowok="t" o:connecttype="custom" o:connectlocs="33,22;73,18;2,144;0,0;33,22" o:connectangles="0,0,0,0,0"/>
                      </v:shape>
                    </v:group>
                    <v:group id="Group 4483" o:spid="_x0000_s1461" style="position:absolute;left:6655;top:4034;width:1;height:1" coordorigin="6655,403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">
                      <v:shape id="Freeform 4481" o:spid="_x0000_s1462" style="position:absolute;left:6655;top:4034;width:1;height:1;visibility:visible;mso-wrap-style:none;v-text-anchor:top" coordsize="108,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" path="m69,32r39,9l,137,45,,69,32xe" fillcolor="black" stroked="f">
                        <v:path arrowok="t" o:connecttype="custom" o:connectlocs="69,32;108,41;0,137;45,0;69,32" o:connectangles="0,0,0,0,0"/>
                      </v:shape>
                      <v:shape id="Freeform 4482" o:spid="_x0000_s1463" style="position:absolute;left:6655;top:4034;width:1;height:1;visibility:visible;mso-wrap-style:none;v-text-anchor:top" coordsize="108,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" path="m69,32r39,9l,137,45,,69,32xe" filled="f" strokeweight=".25pt">
                        <v:stroke endcap="round"/>
                        <v:path arrowok="t" o:connecttype="custom" o:connectlocs="69,32;108,41;0,137;45,0;69,32" o:connectangles="0,0,0,0,0"/>
                      </v:shape>
                    </v:group>
                    <v:shape id="Freeform 4484" o:spid="_x0000_s1464" style="position:absolute;left:6655;top:4032;width:4;height:1;visibility:visible;mso-wrap-style:none;v-text-anchor:top" coordsize="39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" path="m391,c302,11,212,21,147,43,82,66,41,100,,134e" filled="f" strokeweight="1pt">
                      <v:path arrowok="t" o:connecttype="custom" o:connectlocs="391,0;147,43;0,134" o:connectangles="0,0,0"/>
                    </v:shape>
                    <v:shape id="Freeform 4485" o:spid="_x0000_s1465" style="position:absolute;left:6656;top:4032;width:3;height:4;visibility:visible;mso-wrap-style:none;v-text-anchor:top" coordsize="297,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" path="m297,c218,54,140,106,90,170,41,234,21,310,,385e" filled="f" strokeweight="1pt">
                      <v:path arrowok="t" o:connecttype="custom" o:connectlocs="297,0;90,170;0,385" o:connectangles="0,0,0"/>
                    </v:shape>
                    <v:shape id="Freeform 4486" o:spid="_x0000_s1466" style="position:absolute;left:6655;top:4032;width:4;height:3;visibility:visible;mso-wrap-style:none;v-text-anchor:top" coordsize="360,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" path="m360,c276,29,193,59,133,105,72,152,36,216,,280e" filled="f" strokeweight="1pt">
                      <v:path arrowok="t" o:connecttype="custom" o:connectlocs="360,0;133,105;0,280" o:connectangles="0,0,0"/>
                    </v:shape>
                  </v:group>
                </v:group>
                <v:shape id="图形 12" o:spid="_x0000_s1467" style="position:absolute;left:160;top:2851;width:1936;height:1936;visibility:visible;mso-wrap-style:square;v-text-anchor:top" coordsize="1660168,1662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" path="m813650,690075v89,-139,218,-261,305,-402c813612,688033,813332,686601,813207,685581v156,1491,316,2992,443,4494l813650,690075xm1132463,1038682v12,,12,-14,12,-21c1132433,1038640,1132287,1038640,1132256,1038592v47,48,160,48,207,90l1132463,1038682xm1140628,1039704v-1974,-318,-6408,259,-8163,-1022c1131383,1042423,1133016,1043834,1140628,1039704r,xm830085,c371633,,,372158,,831255v,459086,371633,831261,830085,831261c1288521,1662516,1660168,1290344,1660168,831255,1660168,372158,1288521,,830085,r,xm1360293,324718v-28602,869,-48512,923,-71489,16803c1279545,347930,1273259,356418,1261510,359718v-10537,2971,-21908,368,-32359,3918c1191436,376453,1197411,457348,1147716,445130v-23343,-5736,-39795,-33361,-51545,-51401c1085823,377859,1066977,364733,1079705,344870v-5806,1492,-11997,-207,-17715,881c1069952,328247,1096651,329775,1101092,320829v11063,-22424,-30458,-24765,-42214,-27875c1073050,277828,1080223,298042,1094212,294610v13441,-3314,-7095,-21043,-15156,-23033c1076160,270858,1028826,284676,1056224,260123,1022402,238534,988597,216951,954768,195345v-5693,24021,45014,37672,61577,46136c1013774,251400,998366,265843,986569,261614v-11112,-3990,-6600,-22428,-23380,-20576c951209,268931,988519,260778,991987,277871v3937,19476,-14105,11222,-21044,10885c969289,288672,956356,275266,955657,285414v-837,12051,20628,7352,22143,19523c952797,305950,940028,296912,919674,283369,895918,267581,883728,269004,854622,269004v8704,-3580,20696,-6235,28139,-12002c886826,253853,902782,238324,903833,234857v4510,-14959,-245,-13823,-14537,-23630c876591,202523,861183,186898,845787,183819v-55776,-11149,-17203,50430,-59542,58922c786969,242779,787753,242812,788376,242812r-2425,c786059,242805,786146,242765,786245,242741v-9795,-351,-28153,-2737,-34464,2445c747326,248828,746952,263461,741972,268759v-8864,9463,-22077,11352,-32653,18174c698997,293600,676236,310699,670174,322301v-22345,42748,50344,56017,77904,68514c760529,396462,796917,404193,803695,413627v9089,12669,-7834,24549,11145,33455c820902,449919,833402,450498,838624,444621v8485,-9576,-3448,-11736,-5481,-22796c829208,400535,835693,408994,846387,401083v21792,-16112,16885,-17099,9045,-42774c851790,346359,838055,312998,850137,304177v15753,-11510,49354,6237,61433,7721c925627,313623,933611,333130,941273,341108v5088,5298,14189,16540,23078,15324c978463,354496,972559,342143,980743,336444v21956,-15250,27741,5465,36491,26183c1025465,382088,1033256,389310,1047906,401793v6806,5811,36626,26548,33813,39330c1079811,449733,1045747,462792,1036636,465683v-33297,10560,-95761,-17291,-102470,35589c947085,496455,983834,466392,994854,480641v5025,6464,-3987,15880,-1865,22299c999277,522188,1014101,515481,1029645,512372v-1058,662,-2145,1239,-3293,1752c1047591,503194,1045385,505472,1055130,487743v3183,-5792,7916,-19811,12399,-23957c1082968,449565,1085346,459358,1094911,470330v2505,2893,26150,36989,17734,35288c1085139,500094,1058729,500834,1035919,515896v-13143,8695,-25575,20423,-41272,26197c990886,543469,963025,546112,966318,541356v4808,-6938,21355,-11529,27885,-19017c976106,514876,961014,531354,946794,540988v-15091,7150,-18598,20471,-31446,32153c909740,578234,899133,579100,893626,585802v-5342,6504,-6005,16730,-11067,22904c879009,613029,869906,610419,866198,616932v-4829,8514,4420,16415,2393,22546c864876,650621,843715,660074,835576,668097v1086,-1046,2166,-2125,3229,-3215c830650,673452,820330,679753,813960,689670v2924,14000,12143,47389,9572,55073c815049,770017,798573,730996,791891,720916,768932,686273,723045,709455,691698,712329v-40089,3673,-79356,55775,-54626,98066c648942,830678,668911,838531,691815,833836v20388,-4178,26509,-32738,45704,-33259c772797,799635,738297,835193,735244,848244v-2823,12089,4399,13205,16824,16202c761244,866644,774239,860514,782194,865760v5011,3315,4768,21451,11663,15731c780289,892754,783457,919460,797369,929111v15424,10716,33584,794,49733,4907c877591,941808,863037,931690,889811,915505v18070,-10907,21034,2054,33384,2106c931600,917644,936940,905507,950995,909038v11456,2893,15982,11748,29660,13786c986263,923651,992053,920711,997402,921302v25297,2815,44666,19001,64602,33639c1078433,966985,1089314,964545,1108505,970038v14020,4002,39888,24320,38564,42159c1146831,1015389,1134576,1031431,1132482,1038656v3587,2488,28538,-3095,35840,-3621c1165923,1037832,1148932,1049787,1148932,1043438v,3256,12022,9936,14951,12012c1172744,1026635,1187301,1045177,1204821,1052314v14895,6075,33229,6401,49116,10191c1267423,1065720,1297164,1074839,1307157,1085875v12029,13284,3714,34866,-5187,48084c1290326,1151282,1272770,1157947,1265506,1178330v-5740,16155,-1430,32477,-4709,50388c1256363,1252962,1252808,1244463,1237217,1259256v-13119,12459,-219,10294,-18080,18235c1201196,1285475,1185398,1283100,1172977,1302812v497,-1239,901,-2483,1247,-3778c1168983,1306379,1166362,1321420,1163878,1326355v-6261,12593,-14899,20536,-24805,31024c1135279,1361395,1100382,1409137,1098366,1405300v-2592,-4987,-30107,5010,-31418,-2104c1068042,1409175,1066687,1407170,1073521,1410617v-6328,39235,-22900,45089,-61375,45485c1015456,1474959,998204,1471197,990187,1481336v-4688,5920,-6925,22567,-10174,30235c977983,1516386,962964,1535681,962964,1539504v-17,3522,5052,8681,9797,13630c945636,1558505,917980,1562253,889891,1564535v5257,-6633,6523,-12464,-10226,-13262c884147,1539078,894671,1532121,899131,1520308v2115,-5574,364,-7776,2155,-13300c907413,1487946,904755,1495138,901300,1480330v-8095,-34706,2879,-44197,12326,-75972c923325,1371703,922421,1329375,928636,1294200v2948,-16831,7777,-51855,1938,-67765c923997,1208515,895066,1194403,881815,1182354v-18759,-17117,-28731,-35611,-42662,-56767c832082,1114843,824023,1104299,818507,1092617v-11799,-24979,7,-10113,1993,-24854c822403,1053516,818806,1040783,824454,1025832v6248,-16530,21844,-26831,26967,-43500c856031,967494,852524,948842,837302,943893v-8482,-2773,-17842,3616,-26367,2214c799051,944178,785596,935292,776269,928188v-13020,-9934,-17902,-26078,-31766,-35498c732894,884841,724637,889538,712219,885866v-12949,-3821,-20945,-19821,-31391,-24831c665152,853525,656319,864307,639770,862128v-14074,-1845,-35539,-17465,-48688,-23366c564343,826777,548060,813547,537366,786372v-9155,-23304,-22505,-34176,-38223,-53584c483216,713121,478229,696363,453680,691121v-2882,-626,6008,20645,6925,22351c469377,729738,482550,744595,493145,759739v15589,22308,8943,26494,-6914,4924c468097,739985,447055,715448,431325,689315v-5946,-9878,-4805,-16264,-14612,-25642c407235,654613,394834,650199,385290,641582,350953,610659,344710,569379,348627,525297v1270,-14369,6455,-25862,4168,-39674c350909,474154,344148,464672,335701,456222v-2722,-4341,-9555,-15033,-9950,-15714c317955,427540,311891,414789,299508,404153v-7104,-6129,-25487,-20454,-42796,-32454c334475,274575,436230,197607,552960,149817v927,5878,3448,11743,7226,17359c569784,181430,578929,180302,597663,184248v-2006,21775,-27423,21947,-44628,19587c532499,201011,510893,194179,493102,212202v9828,5918,36795,28958,33213,4884c545987,216098,565004,215512,584250,217868v7711,947,33549,9630,40552,5670c627740,221875,630871,207357,633983,202890v-5488,31,-11368,-2742,-16833,-2216c629895,184332,642593,197152,658812,204667v-17856,10866,-7266,36910,10193,15749c683345,203015,665495,190401,647286,180262v18362,-22998,29684,-25074,46962,883c697094,165136,709997,171546,723482,172729r,-4005c717545,168868,711208,165447,705332,166064v13737,-21947,4970,-26962,24610,-34126c745580,126235,790197,131545,795694,116819v-31225,6080,-68949,7534,-97120,21752c686428,144701,671959,164055,659828,151476v-12434,-12905,8892,-33655,19805,-39980l677022,111496c726425,100973,777593,95324,830088,95324v33920,,67255,2513,99976,6989c918742,108268,927114,112289,918867,118374v-15749,11602,-43706,21281,-62450,28612c880242,146922,937914,169358,949012,135891v-7692,-1183,-15363,-2370,-23048,-3553c940320,122805,956335,115090,973147,109434v151718,30099,286666,107162,389325,215298c1361731,324718,1361001,324699,1360293,324718r,xm1494637,616570v1367,-2921,4559,-3885,5876,-6295c1503287,605208,1502668,601771,1506081,597423v3656,-4702,8589,-5854,12668,-9526c1520395,586417,1521310,585048,1522065,583654v12244,34218,22004,69598,29101,105922c1550952,689838,1550832,690231,1550564,690450v-1786,1411,-13418,3142,-15806,3225c1526332,694000,1520075,688403,1514025,683133v-6154,-5352,-13399,-12513,-17772,-19443c1491584,656286,1494465,648682,1494802,640225v277,-7109,-3178,-17248,-165,-23655l1494637,616570xm1504136,997705v-14258,-12405,-31079,-29033,-41218,-45101c1452091,935471,1458764,917841,1459557,898221v656,-16501,-7394,-39982,-391,-54839c1462382,836600,1469749,834355,1472784,828798v6448,-11769,5018,-19724,12928,-29842c1494200,788090,1505613,785414,1515067,776893v9906,-8932,9631,-15983,15902,-27427c1535556,741092,1546339,727135,1556548,719834v5540,36341,8426,73558,8426,111418c1564974,896758,1556271,960248,1540150,1020741v-13742,-3550,-25045,-13469,-36014,-23036l1504136,997705xe" fillcolor="black [3213]" stroked="f" strokeweight=".05167mm">
                  <v:stroke joinstyle="miter"/>
                  <v:path arrowok="t" o:connecttype="custom" o:connectlocs="94920,80390;94956,80344;94869,79867;94920,80390;94920,80390;132113,121001;132114,120999;132089,120991;132113,121001;132113,121001;133066,121120;132113,121001;133066,121120;133066,121120;96838,0;0,96837;96838,193675;193675,96837;96838,0;96838,0;158692,37828;150352,39786;147168,41905;143393,42362;133892,51855;127879,45868;125958,40176;123892,40278;128453,37375;123529,34128;127651,34321;125883,31637;123219,30303;111383,22757;118567,28131;115093,30477;112366,28080;115725,32371;113270,33639;111487,33249;114070,35524;107289,33011;99700,31338;102983,29939;105441,27360;103745,24607;98669,21414;91723,28278;91972,28286;91689,28286;91723,28278;87703,28563;86558,31309;82749,33426;78182,37546;87271,45528;93759,48186;95059,52083;97834,51796;97194,49141;98739,46724;99795,41741;99177,35435;106344,36335;109809,39737;112501,41523;114413,39194;118670,42244;122249,46807;126193,51389;120934,54250;108980,58396;116060,55992;115842,58590;120118,59689;119734,59893;123091,56820;124538,54029;127732,54791;129801,58902;120850,60099;116035,63151;112731,63065;115984,60850;110453,63022;106784,66768;104250,68243;102959,70911;101051,71870;101330,74496;97478,77830;97855,77456;94956,80343;96073,86759;92382,83983;80693,82983;74321,94407;80707,97138;86039,93263;85773,98816;87736,100704;91251,100857;92611,102689;93021,108237;98823,108809;103805,106652;107700,106897;110943,105898;114403,107504;116357,107327;123893,111246;129318,113005;133817,117916;132115,120998;136296,120577;134034,121555;135778,122955;140554,122589;146284,123777;152493,126499;151888,132101;147634,137270;147084,143140;144334,146697;142224,148821;136839,151771;136985,151331;135778,154514;132884,158128;128135,163711;124470,163465;125237,164330;118077,169629;115515,172568;114328,176091;112339,179345;113482,180933;103815,182261;102622,180716;104893,177108;105144,175559;105146,172451;106583,163601;108335,150768;108561,142874;102872,137738;97895,131125;95487,127285;95719,124389;96181,119504;99327,114437;97680,109959;94604,110217;90559,108129;86854,103994;83087,103199;79425,100306;74635,100434;68956,97712;62689,91609;58230,85366;52926,80512;53734,83116;57530,88506;56724,89080;50318,80302;48614,77315;44948,74741;40671,61195;41157,56573;39163,53148;38002,51317;34941,47082;29948,43301;64508,17453;65351,19475;69723,21464;64517,23746;57525,24720;61400,25289;68159,25381;72889,26041;73960,23636;71997,23378;76857,23843;78046,25677;75512,21000;80991,21103;84401,20122;84401,19656;82284,19346;85155,15370;92826,13609;81496,16143;76975,17646;79286,12989;78981,12989;96838,11105;108501,11919;107195,13790;99910,17123;110712,15831;108023,15417;113527,12749;158946,37830;158692,37828;158692,37828;174364,71827;175050,71094;175699,69597;177177,68487;177564,67993;180959,80332;180889,80434;179045,80810;176626,79582;174553,77317;174383,74583;174364,71827;174364,71827;175472,116228;170664,110974;170272,104638;170226,98250;171815,96551;173323,93074;176748,90504;178603,87309;181587,83857;182570,96837;179674,118911;175472,116228;175472,116228" o:connectangles="0,0,0,0,0,0,0,0,0,0,0,0,0,0,0,0,0,0,0,0,0,0,0,0,0,0,0,0,0,0,0,0,0,0,0,0,0,0,0,0,0,0,0,0,0,0,0,0,0,0,0,0,0,0,0,0,0,0,0,0,0,0,0,0,0,0,0,0,0,0,0,0,0,0,0,0,0,0,0,0,0,0,0,0,0,0,0,0,0,0,0,0,0,0,0,0,0,0,0,0,0,0,0,0,0,0,0,0,0,0,0,0,0,0,0,0,0,0,0,0,0,0,0,0,0,0,0,0,0,0,0,0,0,0,0,0,0,0,0,0,0,0,0,0,0,0,0,0,0,0,0,0,0,0,0,0,0,0,0,0,0,0,0,0,0,0,0,0,0,0,0,0,0,0,0,0,0,0,0,0,0,0,0,0,0,0,0,0,0,0,0,0,0,0,0,0,0,0,0,0,0,0,0,0,0,0,0,0,0,0,0,0,0,0,0,0,0,0,0,0,0,0,0,0,0,0,0,0,0,0,0,0,0"/>
                </v:shape>
                <v:shape id="图形 12" o:spid="_x0000_s1468" style="position:absolute;left:9400;top:2851;width:1936;height:1936;visibility:visible;mso-wrap-style:square;v-text-anchor:top" coordsize="1660168,1662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" path="m813650,690075v89,-139,218,-261,305,-402c813612,688033,813332,686601,813207,685581v156,1491,316,2992,443,4494l813650,690075xm1132463,1038682v12,,12,-14,12,-21c1132433,1038640,1132287,1038640,1132256,1038592v47,48,160,48,207,90l1132463,1038682xm1140628,1039704v-1974,-318,-6408,259,-8163,-1022c1131383,1042423,1133016,1043834,1140628,1039704r,xm830085,c371633,,,372158,,831255v,459086,371633,831261,830085,831261c1288521,1662516,1660168,1290344,1660168,831255,1660168,372158,1288521,,830085,r,xm1360293,324718v-28602,869,-48512,923,-71489,16803c1279545,347930,1273259,356418,1261510,359718v-10537,2971,-21908,368,-32359,3918c1191436,376453,1197411,457348,1147716,445130v-23343,-5736,-39795,-33361,-51545,-51401c1085823,377859,1066977,364733,1079705,344870v-5806,1492,-11997,-207,-17715,881c1069952,328247,1096651,329775,1101092,320829v11063,-22424,-30458,-24765,-42214,-27875c1073050,277828,1080223,298042,1094212,294610v13441,-3314,-7095,-21043,-15156,-23033c1076160,270858,1028826,284676,1056224,260123,1022402,238534,988597,216951,954768,195345v-5693,24021,45014,37672,61577,46136c1013774,251400,998366,265843,986569,261614v-11112,-3990,-6600,-22428,-23380,-20576c951209,268931,988519,260778,991987,277871v3937,19476,-14105,11222,-21044,10885c969289,288672,956356,275266,955657,285414v-837,12051,20628,7352,22143,19523c952797,305950,940028,296912,919674,283369,895918,267581,883728,269004,854622,269004v8704,-3580,20696,-6235,28139,-12002c886826,253853,902782,238324,903833,234857v4510,-14959,-245,-13823,-14537,-23630c876591,202523,861183,186898,845787,183819v-55776,-11149,-17203,50430,-59542,58922c786969,242779,787753,242812,788376,242812r-2425,c786059,242805,786146,242765,786245,242741v-9795,-351,-28153,-2737,-34464,2445c747326,248828,746952,263461,741972,268759v-8864,9463,-22077,11352,-32653,18174c698997,293600,676236,310699,670174,322301v-22345,42748,50344,56017,77904,68514c760529,396462,796917,404193,803695,413627v9089,12669,-7834,24549,11145,33455c820902,449919,833402,450498,838624,444621v8485,-9576,-3448,-11736,-5481,-22796c829208,400535,835693,408994,846387,401083v21792,-16112,16885,-17099,9045,-42774c851790,346359,838055,312998,850137,304177v15753,-11510,49354,6237,61433,7721c925627,313623,933611,333130,941273,341108v5088,5298,14189,16540,23078,15324c978463,354496,972559,342143,980743,336444v21956,-15250,27741,5465,36491,26183c1025465,382088,1033256,389310,1047906,401793v6806,5811,36626,26548,33813,39330c1079811,449733,1045747,462792,1036636,465683v-33297,10560,-95761,-17291,-102470,35589c947085,496455,983834,466392,994854,480641v5025,6464,-3987,15880,-1865,22299c999277,522188,1014101,515481,1029645,512372v-1058,662,-2145,1239,-3293,1752c1047591,503194,1045385,505472,1055130,487743v3183,-5792,7916,-19811,12399,-23957c1082968,449565,1085346,459358,1094911,470330v2505,2893,26150,36989,17734,35288c1085139,500094,1058729,500834,1035919,515896v-13143,8695,-25575,20423,-41272,26197c990886,543469,963025,546112,966318,541356v4808,-6938,21355,-11529,27885,-19017c976106,514876,961014,531354,946794,540988v-15091,7150,-18598,20471,-31446,32153c909740,578234,899133,579100,893626,585802v-5342,6504,-6005,16730,-11067,22904c879009,613029,869906,610419,866198,616932v-4829,8514,4420,16415,2393,22546c864876,650621,843715,660074,835576,668097v1086,-1046,2166,-2125,3229,-3215c830650,673452,820330,679753,813960,689670v2924,14000,12143,47389,9572,55073c815049,770017,798573,730996,791891,720916,768932,686273,723045,709455,691698,712329v-40089,3673,-79356,55775,-54626,98066c648942,830678,668911,838531,691815,833836v20388,-4178,26509,-32738,45704,-33259c772797,799635,738297,835193,735244,848244v-2823,12089,4399,13205,16824,16202c761244,866644,774239,860514,782194,865760v5011,3315,4768,21451,11663,15731c780289,892754,783457,919460,797369,929111v15424,10716,33584,794,49733,4907c877591,941808,863037,931690,889811,915505v18070,-10907,21034,2054,33384,2106c931600,917644,936940,905507,950995,909038v11456,2893,15982,11748,29660,13786c986263,923651,992053,920711,997402,921302v25297,2815,44666,19001,64602,33639c1078433,966985,1089314,964545,1108505,970038v14020,4002,39888,24320,38564,42159c1146831,1015389,1134576,1031431,1132482,1038656v3587,2488,28538,-3095,35840,-3621c1165923,1037832,1148932,1049787,1148932,1043438v,3256,12022,9936,14951,12012c1172744,1026635,1187301,1045177,1204821,1052314v14895,6075,33229,6401,49116,10191c1267423,1065720,1297164,1074839,1307157,1085875v12029,13284,3714,34866,-5187,48084c1290326,1151282,1272770,1157947,1265506,1178330v-5740,16155,-1430,32477,-4709,50388c1256363,1252962,1252808,1244463,1237217,1259256v-13119,12459,-219,10294,-18080,18235c1201196,1285475,1185398,1283100,1172977,1302812v497,-1239,901,-2483,1247,-3778c1168983,1306379,1166362,1321420,1163878,1326355v-6261,12593,-14899,20536,-24805,31024c1135279,1361395,1100382,1409137,1098366,1405300v-2592,-4987,-30107,5010,-31418,-2104c1068042,1409175,1066687,1407170,1073521,1410617v-6328,39235,-22900,45089,-61375,45485c1015456,1474959,998204,1471197,990187,1481336v-4688,5920,-6925,22567,-10174,30235c977983,1516386,962964,1535681,962964,1539504v-17,3522,5052,8681,9797,13630c945636,1558505,917980,1562253,889891,1564535v5257,-6633,6523,-12464,-10226,-13262c884147,1539078,894671,1532121,899131,1520308v2115,-5574,364,-7776,2155,-13300c907413,1487946,904755,1495138,901300,1480330v-8095,-34706,2879,-44197,12326,-75972c923325,1371703,922421,1329375,928636,1294200v2948,-16831,7777,-51855,1938,-67765c923997,1208515,895066,1194403,881815,1182354v-18759,-17117,-28731,-35611,-42662,-56767c832082,1114843,824023,1104299,818507,1092617v-11799,-24979,7,-10113,1993,-24854c822403,1053516,818806,1040783,824454,1025832v6248,-16530,21844,-26831,26967,-43500c856031,967494,852524,948842,837302,943893v-8482,-2773,-17842,3616,-26367,2214c799051,944178,785596,935292,776269,928188v-13020,-9934,-17902,-26078,-31766,-35498c732894,884841,724637,889538,712219,885866v-12949,-3821,-20945,-19821,-31391,-24831c665152,853525,656319,864307,639770,862128v-14074,-1845,-35539,-17465,-48688,-23366c564343,826777,548060,813547,537366,786372v-9155,-23304,-22505,-34176,-38223,-53584c483216,713121,478229,696363,453680,691121v-2882,-626,6008,20645,6925,22351c469377,729738,482550,744595,493145,759739v15589,22308,8943,26494,-6914,4924c468097,739985,447055,715448,431325,689315v-5946,-9878,-4805,-16264,-14612,-25642c407235,654613,394834,650199,385290,641582,350953,610659,344710,569379,348627,525297v1270,-14369,6455,-25862,4168,-39674c350909,474154,344148,464672,335701,456222v-2722,-4341,-9555,-15033,-9950,-15714c317955,427540,311891,414789,299508,404153v-7104,-6129,-25487,-20454,-42796,-32454c334475,274575,436230,197607,552960,149817v927,5878,3448,11743,7226,17359c569784,181430,578929,180302,597663,184248v-2006,21775,-27423,21947,-44628,19587c532499,201011,510893,194179,493102,212202v9828,5918,36795,28958,33213,4884c545987,216098,565004,215512,584250,217868v7711,947,33549,9630,40552,5670c627740,221875,630871,207357,633983,202890v-5488,31,-11368,-2742,-16833,-2216c629895,184332,642593,197152,658812,204667v-17856,10866,-7266,36910,10193,15749c683345,203015,665495,190401,647286,180262v18362,-22998,29684,-25074,46962,883c697094,165136,709997,171546,723482,172729r,-4005c717545,168868,711208,165447,705332,166064v13737,-21947,4970,-26962,24610,-34126c745580,126235,790197,131545,795694,116819v-31225,6080,-68949,7534,-97120,21752c686428,144701,671959,164055,659828,151476v-12434,-12905,8892,-33655,19805,-39980l677022,111496c726425,100973,777593,95324,830088,95324v33920,,67255,2513,99976,6989c918742,108268,927114,112289,918867,118374v-15749,11602,-43706,21281,-62450,28612c880242,146922,937914,169358,949012,135891v-7692,-1183,-15363,-2370,-23048,-3553c940320,122805,956335,115090,973147,109434v151718,30099,286666,107162,389325,215298c1361731,324718,1361001,324699,1360293,324718r,xm1494637,616570v1367,-2921,4559,-3885,5876,-6295c1503287,605208,1502668,601771,1506081,597423v3656,-4702,8589,-5854,12668,-9526c1520395,586417,1521310,585048,1522065,583654v12244,34218,22004,69598,29101,105922c1550952,689838,1550832,690231,1550564,690450v-1786,1411,-13418,3142,-15806,3225c1526332,694000,1520075,688403,1514025,683133v-6154,-5352,-13399,-12513,-17772,-19443c1491584,656286,1494465,648682,1494802,640225v277,-7109,-3178,-17248,-165,-23655l1494637,616570xm1504136,997705v-14258,-12405,-31079,-29033,-41218,-45101c1452091,935471,1458764,917841,1459557,898221v656,-16501,-7394,-39982,-391,-54839c1462382,836600,1469749,834355,1472784,828798v6448,-11769,5018,-19724,12928,-29842c1494200,788090,1505613,785414,1515067,776893v9906,-8932,9631,-15983,15902,-27427c1535556,741092,1546339,727135,1556548,719834v5540,36341,8426,73558,8426,111418c1564974,896758,1556271,960248,1540150,1020741v-13742,-3550,-25045,-13469,-36014,-23036l1504136,997705xe" fillcolor="black [3213]" stroked="f" strokeweight=".05167mm">
                  <v:stroke joinstyle="miter"/>
                  <v:path arrowok="t" o:connecttype="custom" o:connectlocs="94920,80390;94956,80344;94869,79867;94920,80390;94920,80390;132113,121001;132114,120999;132089,120991;132113,121001;132113,121001;133066,121120;132113,121001;133066,121120;133066,121120;96838,0;0,96837;96838,193675;193675,96837;96838,0;96838,0;158692,37828;150352,39786;147168,41905;143393,42362;133892,51855;127879,45868;125958,40176;123892,40278;128453,37375;123529,34128;127651,34321;125883,31637;123219,30303;111383,22757;118567,28131;115093,30477;112366,28080;115725,32371;113270,33639;111487,33249;114070,35524;107289,33011;99700,31338;102983,29939;105441,27360;103745,24607;98669,21414;91723,28278;91972,28286;91689,28286;91723,28278;87703,28563;86558,31309;82749,33426;78182,37546;87271,45528;93759,48186;95059,52083;97834,51796;97194,49141;98739,46724;99795,41741;99177,35435;106344,36335;109809,39737;112501,41523;114413,39194;118670,42244;122249,46807;126193,51389;120934,54250;108980,58396;116060,55992;115842,58590;120118,59689;119734,59893;123091,56820;124538,54029;127732,54791;129801,58902;120850,60099;116035,63151;112731,63065;115984,60850;110453,63022;106784,66768;104250,68243;102959,70911;101051,71870;101330,74496;97478,77830;97855,77456;94956,80343;96073,86759;92382,83983;80693,82983;74321,94407;80707,97138;86039,93263;85773,98816;87736,100704;91251,100857;92611,102689;93021,108237;98823,108809;103805,106652;107700,106897;110943,105898;114403,107504;116357,107327;123893,111246;129318,113005;133817,117916;132115,120998;136296,120577;134034,121555;135778,122955;140554,122589;146284,123777;152493,126499;151888,132101;147634,137270;147084,143140;144334,146697;142224,148821;136839,151771;136985,151331;135778,154514;132884,158128;128135,163711;124470,163465;125237,164330;118077,169629;115515,172568;114328,176091;112339,179345;113482,180933;103815,182261;102622,180716;104893,177108;105144,175559;105146,172451;106583,163601;108335,150768;108561,142874;102872,137738;97895,131125;95487,127285;95719,124389;96181,119504;99327,114437;97680,109959;94604,110217;90559,108129;86854,103994;83087,103199;79425,100306;74635,100434;68956,97712;62689,91609;58230,85366;52926,80512;53734,83116;57530,88506;56724,89080;50318,80302;48614,77315;44948,74741;40671,61195;41157,56573;39163,53148;38002,51317;34941,47082;29948,43301;64508,17453;65351,19475;69723,21464;64517,23746;57525,24720;61400,25289;68159,25381;72889,26041;73960,23636;71997,23378;76857,23843;78046,25677;75512,21000;80991,21103;84401,20122;84401,19656;82284,19346;85155,15370;92826,13609;81496,16143;76975,17646;79286,12989;78981,12989;96838,11105;108501,11919;107195,13790;99910,17123;110712,15831;108023,15417;113527,12749;158946,37830;158692,37828;158692,37828;174364,71827;175050,71094;175699,69597;177177,68487;177564,67993;180959,80332;180889,80434;179045,80810;176626,79582;174553,77317;174383,74583;174364,71827;174364,71827;175472,116228;170664,110974;170272,104638;170226,98250;171815,96551;173323,93074;176748,90504;178603,87309;181587,83857;182570,96837;179674,118911;175472,116228;175472,116228" o:connectangles="0,0,0,0,0,0,0,0,0,0,0,0,0,0,0,0,0,0,0,0,0,0,0,0,0,0,0,0,0,0,0,0,0,0,0,0,0,0,0,0,0,0,0,0,0,0,0,0,0,0,0,0,0,0,0,0,0,0,0,0,0,0,0,0,0,0,0,0,0,0,0,0,0,0,0,0,0,0,0,0,0,0,0,0,0,0,0,0,0,0,0,0,0,0,0,0,0,0,0,0,0,0,0,0,0,0,0,0,0,0,0,0,0,0,0,0,0,0,0,0,0,0,0,0,0,0,0,0,0,0,0,0,0,0,0,0,0,0,0,0,0,0,0,0,0,0,0,0,0,0,0,0,0,0,0,0,0,0,0,0,0,0,0,0,0,0,0,0,0,0,0,0,0,0,0,0,0,0,0,0,0,0,0,0,0,0,0,0,0,0,0,0,0,0,0,0,0,0,0,0,0,0,0,0,0,0,0,0,0,0,0,0,0,0,0,0,0,0,0,0,0,0,0,0,0,0,0,0,0,0,0,0,0"/>
                </v:shape>
                <v:shape id="图形 12" o:spid="_x0000_s1469" style="position:absolute;left:13964;top:2851;width:1936;height:1936;visibility:visible;mso-wrap-style:square;v-text-anchor:top" coordsize="1660168,1662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" path="m813650,690075v89,-139,218,-261,305,-402c813612,688033,813332,686601,813207,685581v156,1491,316,2992,443,4494l813650,690075xm1132463,1038682v12,,12,-14,12,-21c1132433,1038640,1132287,1038640,1132256,1038592v47,48,160,48,207,90l1132463,1038682xm1140628,1039704v-1974,-318,-6408,259,-8163,-1022c1131383,1042423,1133016,1043834,1140628,1039704r,xm830085,c371633,,,372158,,831255v,459086,371633,831261,830085,831261c1288521,1662516,1660168,1290344,1660168,831255,1660168,372158,1288521,,830085,r,xm1360293,324718v-28602,869,-48512,923,-71489,16803c1279545,347930,1273259,356418,1261510,359718v-10537,2971,-21908,368,-32359,3918c1191436,376453,1197411,457348,1147716,445130v-23343,-5736,-39795,-33361,-51545,-51401c1085823,377859,1066977,364733,1079705,344870v-5806,1492,-11997,-207,-17715,881c1069952,328247,1096651,329775,1101092,320829v11063,-22424,-30458,-24765,-42214,-27875c1073050,277828,1080223,298042,1094212,294610v13441,-3314,-7095,-21043,-15156,-23033c1076160,270858,1028826,284676,1056224,260123,1022402,238534,988597,216951,954768,195345v-5693,24021,45014,37672,61577,46136c1013774,251400,998366,265843,986569,261614v-11112,-3990,-6600,-22428,-23380,-20576c951209,268931,988519,260778,991987,277871v3937,19476,-14105,11222,-21044,10885c969289,288672,956356,275266,955657,285414v-837,12051,20628,7352,22143,19523c952797,305950,940028,296912,919674,283369,895918,267581,883728,269004,854622,269004v8704,-3580,20696,-6235,28139,-12002c886826,253853,902782,238324,903833,234857v4510,-14959,-245,-13823,-14537,-23630c876591,202523,861183,186898,845787,183819v-55776,-11149,-17203,50430,-59542,58922c786969,242779,787753,242812,788376,242812r-2425,c786059,242805,786146,242765,786245,242741v-9795,-351,-28153,-2737,-34464,2445c747326,248828,746952,263461,741972,268759v-8864,9463,-22077,11352,-32653,18174c698997,293600,676236,310699,670174,322301v-22345,42748,50344,56017,77904,68514c760529,396462,796917,404193,803695,413627v9089,12669,-7834,24549,11145,33455c820902,449919,833402,450498,838624,444621v8485,-9576,-3448,-11736,-5481,-22796c829208,400535,835693,408994,846387,401083v21792,-16112,16885,-17099,9045,-42774c851790,346359,838055,312998,850137,304177v15753,-11510,49354,6237,61433,7721c925627,313623,933611,333130,941273,341108v5088,5298,14189,16540,23078,15324c978463,354496,972559,342143,980743,336444v21956,-15250,27741,5465,36491,26183c1025465,382088,1033256,389310,1047906,401793v6806,5811,36626,26548,33813,39330c1079811,449733,1045747,462792,1036636,465683v-33297,10560,-95761,-17291,-102470,35589c947085,496455,983834,466392,994854,480641v5025,6464,-3987,15880,-1865,22299c999277,522188,1014101,515481,1029645,512372v-1058,662,-2145,1239,-3293,1752c1047591,503194,1045385,505472,1055130,487743v3183,-5792,7916,-19811,12399,-23957c1082968,449565,1085346,459358,1094911,470330v2505,2893,26150,36989,17734,35288c1085139,500094,1058729,500834,1035919,515896v-13143,8695,-25575,20423,-41272,26197c990886,543469,963025,546112,966318,541356v4808,-6938,21355,-11529,27885,-19017c976106,514876,961014,531354,946794,540988v-15091,7150,-18598,20471,-31446,32153c909740,578234,899133,579100,893626,585802v-5342,6504,-6005,16730,-11067,22904c879009,613029,869906,610419,866198,616932v-4829,8514,4420,16415,2393,22546c864876,650621,843715,660074,835576,668097v1086,-1046,2166,-2125,3229,-3215c830650,673452,820330,679753,813960,689670v2924,14000,12143,47389,9572,55073c815049,770017,798573,730996,791891,720916,768932,686273,723045,709455,691698,712329v-40089,3673,-79356,55775,-54626,98066c648942,830678,668911,838531,691815,833836v20388,-4178,26509,-32738,45704,-33259c772797,799635,738297,835193,735244,848244v-2823,12089,4399,13205,16824,16202c761244,866644,774239,860514,782194,865760v5011,3315,4768,21451,11663,15731c780289,892754,783457,919460,797369,929111v15424,10716,33584,794,49733,4907c877591,941808,863037,931690,889811,915505v18070,-10907,21034,2054,33384,2106c931600,917644,936940,905507,950995,909038v11456,2893,15982,11748,29660,13786c986263,923651,992053,920711,997402,921302v25297,2815,44666,19001,64602,33639c1078433,966985,1089314,964545,1108505,970038v14020,4002,39888,24320,38564,42159c1146831,1015389,1134576,1031431,1132482,1038656v3587,2488,28538,-3095,35840,-3621c1165923,1037832,1148932,1049787,1148932,1043438v,3256,12022,9936,14951,12012c1172744,1026635,1187301,1045177,1204821,1052314v14895,6075,33229,6401,49116,10191c1267423,1065720,1297164,1074839,1307157,1085875v12029,13284,3714,34866,-5187,48084c1290326,1151282,1272770,1157947,1265506,1178330v-5740,16155,-1430,32477,-4709,50388c1256363,1252962,1252808,1244463,1237217,1259256v-13119,12459,-219,10294,-18080,18235c1201196,1285475,1185398,1283100,1172977,1302812v497,-1239,901,-2483,1247,-3778c1168983,1306379,1166362,1321420,1163878,1326355v-6261,12593,-14899,20536,-24805,31024c1135279,1361395,1100382,1409137,1098366,1405300v-2592,-4987,-30107,5010,-31418,-2104c1068042,1409175,1066687,1407170,1073521,1410617v-6328,39235,-22900,45089,-61375,45485c1015456,1474959,998204,1471197,990187,1481336v-4688,5920,-6925,22567,-10174,30235c977983,1516386,962964,1535681,962964,1539504v-17,3522,5052,8681,9797,13630c945636,1558505,917980,1562253,889891,1564535v5257,-6633,6523,-12464,-10226,-13262c884147,1539078,894671,1532121,899131,1520308v2115,-5574,364,-7776,2155,-13300c907413,1487946,904755,1495138,901300,1480330v-8095,-34706,2879,-44197,12326,-75972c923325,1371703,922421,1329375,928636,1294200v2948,-16831,7777,-51855,1938,-67765c923997,1208515,895066,1194403,881815,1182354v-18759,-17117,-28731,-35611,-42662,-56767c832082,1114843,824023,1104299,818507,1092617v-11799,-24979,7,-10113,1993,-24854c822403,1053516,818806,1040783,824454,1025832v6248,-16530,21844,-26831,26967,-43500c856031,967494,852524,948842,837302,943893v-8482,-2773,-17842,3616,-26367,2214c799051,944178,785596,935292,776269,928188v-13020,-9934,-17902,-26078,-31766,-35498c732894,884841,724637,889538,712219,885866v-12949,-3821,-20945,-19821,-31391,-24831c665152,853525,656319,864307,639770,862128v-14074,-1845,-35539,-17465,-48688,-23366c564343,826777,548060,813547,537366,786372v-9155,-23304,-22505,-34176,-38223,-53584c483216,713121,478229,696363,453680,691121v-2882,-626,6008,20645,6925,22351c469377,729738,482550,744595,493145,759739v15589,22308,8943,26494,-6914,4924c468097,739985,447055,715448,431325,689315v-5946,-9878,-4805,-16264,-14612,-25642c407235,654613,394834,650199,385290,641582,350953,610659,344710,569379,348627,525297v1270,-14369,6455,-25862,4168,-39674c350909,474154,344148,464672,335701,456222v-2722,-4341,-9555,-15033,-9950,-15714c317955,427540,311891,414789,299508,404153v-7104,-6129,-25487,-20454,-42796,-32454c334475,274575,436230,197607,552960,149817v927,5878,3448,11743,7226,17359c569784,181430,578929,180302,597663,184248v-2006,21775,-27423,21947,-44628,19587c532499,201011,510893,194179,493102,212202v9828,5918,36795,28958,33213,4884c545987,216098,565004,215512,584250,217868v7711,947,33549,9630,40552,5670c627740,221875,630871,207357,633983,202890v-5488,31,-11368,-2742,-16833,-2216c629895,184332,642593,197152,658812,204667v-17856,10866,-7266,36910,10193,15749c683345,203015,665495,190401,647286,180262v18362,-22998,29684,-25074,46962,883c697094,165136,709997,171546,723482,172729r,-4005c717545,168868,711208,165447,705332,166064v13737,-21947,4970,-26962,24610,-34126c745580,126235,790197,131545,795694,116819v-31225,6080,-68949,7534,-97120,21752c686428,144701,671959,164055,659828,151476v-12434,-12905,8892,-33655,19805,-39980l677022,111496c726425,100973,777593,95324,830088,95324v33920,,67255,2513,99976,6989c918742,108268,927114,112289,918867,118374v-15749,11602,-43706,21281,-62450,28612c880242,146922,937914,169358,949012,135891v-7692,-1183,-15363,-2370,-23048,-3553c940320,122805,956335,115090,973147,109434v151718,30099,286666,107162,389325,215298c1361731,324718,1361001,324699,1360293,324718r,xm1494637,616570v1367,-2921,4559,-3885,5876,-6295c1503287,605208,1502668,601771,1506081,597423v3656,-4702,8589,-5854,12668,-9526c1520395,586417,1521310,585048,1522065,583654v12244,34218,22004,69598,29101,105922c1550952,689838,1550832,690231,1550564,690450v-1786,1411,-13418,3142,-15806,3225c1526332,694000,1520075,688403,1514025,683133v-6154,-5352,-13399,-12513,-17772,-19443c1491584,656286,1494465,648682,1494802,640225v277,-7109,-3178,-17248,-165,-23655l1494637,616570xm1504136,997705v-14258,-12405,-31079,-29033,-41218,-45101c1452091,935471,1458764,917841,1459557,898221v656,-16501,-7394,-39982,-391,-54839c1462382,836600,1469749,834355,1472784,828798v6448,-11769,5018,-19724,12928,-29842c1494200,788090,1505613,785414,1515067,776893v9906,-8932,9631,-15983,15902,-27427c1535556,741092,1546339,727135,1556548,719834v5540,36341,8426,73558,8426,111418c1564974,896758,1556271,960248,1540150,1020741v-13742,-3550,-25045,-13469,-36014,-23036l1504136,997705xe" fillcolor="black [3213]" stroked="f" strokeweight=".05167mm">
                  <v:stroke joinstyle="miter"/>
                  <v:path arrowok="t" o:connecttype="custom" o:connectlocs="94920,80390;94956,80344;94869,79867;94920,80390;94920,80390;132113,121001;132114,120999;132089,120991;132113,121001;132113,121001;133066,121120;132113,121001;133066,121120;133066,121120;96838,0;0,96837;96838,193675;193675,96837;96838,0;96838,0;158692,37828;150352,39786;147168,41905;143393,42362;133892,51855;127879,45868;125958,40176;123892,40278;128453,37375;123529,34128;127651,34321;125883,31637;123219,30303;111383,22757;118567,28131;115093,30477;112366,28080;115725,32371;113270,33639;111487,33249;114070,35524;107289,33011;99700,31338;102983,29939;105441,27360;103745,24607;98669,21414;91723,28278;91972,28286;91689,28286;91723,28278;87703,28563;86558,31309;82749,33426;78182,37546;87271,45528;93759,48186;95059,52083;97834,51796;97194,49141;98739,46724;99795,41741;99177,35435;106344,36335;109809,39737;112501,41523;114413,39194;118670,42244;122249,46807;126193,51389;120934,54250;108980,58396;116060,55992;115842,58590;120118,59689;119734,59893;123091,56820;124538,54029;127732,54791;129801,58902;120850,60099;116035,63151;112731,63065;115984,60850;110453,63022;106784,66768;104250,68243;102959,70911;101051,71870;101330,74496;97478,77830;97855,77456;94956,80343;96073,86759;92382,83983;80693,82983;74321,94407;80707,97138;86039,93263;85773,98816;87736,100704;91251,100857;92611,102689;93021,108237;98823,108809;103805,106652;107700,106897;110943,105898;114403,107504;116357,107327;123893,111246;129318,113005;133817,117916;132115,120998;136296,120577;134034,121555;135778,122955;140554,122589;146284,123777;152493,126499;151888,132101;147634,137270;147084,143140;144334,146697;142224,148821;136839,151771;136985,151331;135778,154514;132884,158128;128135,163711;124470,163465;125237,164330;118077,169629;115515,172568;114328,176091;112339,179345;113482,180933;103815,182261;102622,180716;104893,177108;105144,175559;105146,172451;106583,163601;108335,150768;108561,142874;102872,137738;97895,131125;95487,127285;95719,124389;96181,119504;99327,114437;97680,109959;94604,110217;90559,108129;86854,103994;83087,103199;79425,100306;74635,100434;68956,97712;62689,91609;58230,85366;52926,80512;53734,83116;57530,88506;56724,89080;50318,80302;48614,77315;44948,74741;40671,61195;41157,56573;39163,53148;38002,51317;34941,47082;29948,43301;64508,17453;65351,19475;69723,21464;64517,23746;57525,24720;61400,25289;68159,25381;72889,26041;73960,23636;71997,23378;76857,23843;78046,25677;75512,21000;80991,21103;84401,20122;84401,19656;82284,19346;85155,15370;92826,13609;81496,16143;76975,17646;79286,12989;78981,12989;96838,11105;108501,11919;107195,13790;99910,17123;110712,15831;108023,15417;113527,12749;158946,37830;158692,37828;158692,37828;174364,71827;175050,71094;175699,69597;177177,68487;177564,67993;180959,80332;180889,80434;179045,80810;176626,79582;174553,77317;174383,74583;174364,71827;174364,71827;175472,116228;170664,110974;170272,104638;170226,98250;171815,96551;173323,93074;176748,90504;178603,87309;181587,83857;182570,96837;179674,118911;175472,116228;175472,116228" o:connectangles="0,0,0,0,0,0,0,0,0,0,0,0,0,0,0,0,0,0,0,0,0,0,0,0,0,0,0,0,0,0,0,0,0,0,0,0,0,0,0,0,0,0,0,0,0,0,0,0,0,0,0,0,0,0,0,0,0,0,0,0,0,0,0,0,0,0,0,0,0,0,0,0,0,0,0,0,0,0,0,0,0,0,0,0,0,0,0,0,0,0,0,0,0,0,0,0,0,0,0,0,0,0,0,0,0,0,0,0,0,0,0,0,0,0,0,0,0,0,0,0,0,0,0,0,0,0,0,0,0,0,0,0,0,0,0,0,0,0,0,0,0,0,0,0,0,0,0,0,0,0,0,0,0,0,0,0,0,0,0,0,0,0,0,0,0,0,0,0,0,0,0,0,0,0,0,0,0,0,0,0,0,0,0,0,0,0,0,0,0,0,0,0,0,0,0,0,0,0,0,0,0,0,0,0,0,0,0,0,0,0,0,0,0,0,0,0,0,0,0,0,0,0,0,0,0,0,0,0,0,0,0,0,0"/>
                </v:shape>
                <v:shape id="图形 12" o:spid="_x0000_s1470" style="position:absolute;left:23204;top:2851;width:1937;height:1936;visibility:visible;mso-wrap-style:square;v-text-anchor:top" coordsize="1660168,1662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" path="m813650,690075v89,-139,218,-261,305,-402c813612,688033,813332,686601,813207,685581v156,1491,316,2992,443,4494l813650,690075xm1132463,1038682v12,,12,-14,12,-21c1132433,1038640,1132287,1038640,1132256,1038592v47,48,160,48,207,90l1132463,1038682xm1140628,1039704v-1974,-318,-6408,259,-8163,-1022c1131383,1042423,1133016,1043834,1140628,1039704r,xm830085,c371633,,,372158,,831255v,459086,371633,831261,830085,831261c1288521,1662516,1660168,1290344,1660168,831255,1660168,372158,1288521,,830085,r,xm1360293,324718v-28602,869,-48512,923,-71489,16803c1279545,347930,1273259,356418,1261510,359718v-10537,2971,-21908,368,-32359,3918c1191436,376453,1197411,457348,1147716,445130v-23343,-5736,-39795,-33361,-51545,-51401c1085823,377859,1066977,364733,1079705,344870v-5806,1492,-11997,-207,-17715,881c1069952,328247,1096651,329775,1101092,320829v11063,-22424,-30458,-24765,-42214,-27875c1073050,277828,1080223,298042,1094212,294610v13441,-3314,-7095,-21043,-15156,-23033c1076160,270858,1028826,284676,1056224,260123,1022402,238534,988597,216951,954768,195345v-5693,24021,45014,37672,61577,46136c1013774,251400,998366,265843,986569,261614v-11112,-3990,-6600,-22428,-23380,-20576c951209,268931,988519,260778,991987,277871v3937,19476,-14105,11222,-21044,10885c969289,288672,956356,275266,955657,285414v-837,12051,20628,7352,22143,19523c952797,305950,940028,296912,919674,283369,895918,267581,883728,269004,854622,269004v8704,-3580,20696,-6235,28139,-12002c886826,253853,902782,238324,903833,234857v4510,-14959,-245,-13823,-14537,-23630c876591,202523,861183,186898,845787,183819v-55776,-11149,-17203,50430,-59542,58922c786969,242779,787753,242812,788376,242812r-2425,c786059,242805,786146,242765,786245,242741v-9795,-351,-28153,-2737,-34464,2445c747326,248828,746952,263461,741972,268759v-8864,9463,-22077,11352,-32653,18174c698997,293600,676236,310699,670174,322301v-22345,42748,50344,56017,77904,68514c760529,396462,796917,404193,803695,413627v9089,12669,-7834,24549,11145,33455c820902,449919,833402,450498,838624,444621v8485,-9576,-3448,-11736,-5481,-22796c829208,400535,835693,408994,846387,401083v21792,-16112,16885,-17099,9045,-42774c851790,346359,838055,312998,850137,304177v15753,-11510,49354,6237,61433,7721c925627,313623,933611,333130,941273,341108v5088,5298,14189,16540,23078,15324c978463,354496,972559,342143,980743,336444v21956,-15250,27741,5465,36491,26183c1025465,382088,1033256,389310,1047906,401793v6806,5811,36626,26548,33813,39330c1079811,449733,1045747,462792,1036636,465683v-33297,10560,-95761,-17291,-102470,35589c947085,496455,983834,466392,994854,480641v5025,6464,-3987,15880,-1865,22299c999277,522188,1014101,515481,1029645,512372v-1058,662,-2145,1239,-3293,1752c1047591,503194,1045385,505472,1055130,487743v3183,-5792,7916,-19811,12399,-23957c1082968,449565,1085346,459358,1094911,470330v2505,2893,26150,36989,17734,35288c1085139,500094,1058729,500834,1035919,515896v-13143,8695,-25575,20423,-41272,26197c990886,543469,963025,546112,966318,541356v4808,-6938,21355,-11529,27885,-19017c976106,514876,961014,531354,946794,540988v-15091,7150,-18598,20471,-31446,32153c909740,578234,899133,579100,893626,585802v-5342,6504,-6005,16730,-11067,22904c879009,613029,869906,610419,866198,616932v-4829,8514,4420,16415,2393,22546c864876,650621,843715,660074,835576,668097v1086,-1046,2166,-2125,3229,-3215c830650,673452,820330,679753,813960,689670v2924,14000,12143,47389,9572,55073c815049,770017,798573,730996,791891,720916,768932,686273,723045,709455,691698,712329v-40089,3673,-79356,55775,-54626,98066c648942,830678,668911,838531,691815,833836v20388,-4178,26509,-32738,45704,-33259c772797,799635,738297,835193,735244,848244v-2823,12089,4399,13205,16824,16202c761244,866644,774239,860514,782194,865760v5011,3315,4768,21451,11663,15731c780289,892754,783457,919460,797369,929111v15424,10716,33584,794,49733,4907c877591,941808,863037,931690,889811,915505v18070,-10907,21034,2054,33384,2106c931600,917644,936940,905507,950995,909038v11456,2893,15982,11748,29660,13786c986263,923651,992053,920711,997402,921302v25297,2815,44666,19001,64602,33639c1078433,966985,1089314,964545,1108505,970038v14020,4002,39888,24320,38564,42159c1146831,1015389,1134576,1031431,1132482,1038656v3587,2488,28538,-3095,35840,-3621c1165923,1037832,1148932,1049787,1148932,1043438v,3256,12022,9936,14951,12012c1172744,1026635,1187301,1045177,1204821,1052314v14895,6075,33229,6401,49116,10191c1267423,1065720,1297164,1074839,1307157,1085875v12029,13284,3714,34866,-5187,48084c1290326,1151282,1272770,1157947,1265506,1178330v-5740,16155,-1430,32477,-4709,50388c1256363,1252962,1252808,1244463,1237217,1259256v-13119,12459,-219,10294,-18080,18235c1201196,1285475,1185398,1283100,1172977,1302812v497,-1239,901,-2483,1247,-3778c1168983,1306379,1166362,1321420,1163878,1326355v-6261,12593,-14899,20536,-24805,31024c1135279,1361395,1100382,1409137,1098366,1405300v-2592,-4987,-30107,5010,-31418,-2104c1068042,1409175,1066687,1407170,1073521,1410617v-6328,39235,-22900,45089,-61375,45485c1015456,1474959,998204,1471197,990187,1481336v-4688,5920,-6925,22567,-10174,30235c977983,1516386,962964,1535681,962964,1539504v-17,3522,5052,8681,9797,13630c945636,1558505,917980,1562253,889891,1564535v5257,-6633,6523,-12464,-10226,-13262c884147,1539078,894671,1532121,899131,1520308v2115,-5574,364,-7776,2155,-13300c907413,1487946,904755,1495138,901300,1480330v-8095,-34706,2879,-44197,12326,-75972c923325,1371703,922421,1329375,928636,1294200v2948,-16831,7777,-51855,1938,-67765c923997,1208515,895066,1194403,881815,1182354v-18759,-17117,-28731,-35611,-42662,-56767c832082,1114843,824023,1104299,818507,1092617v-11799,-24979,7,-10113,1993,-24854c822403,1053516,818806,1040783,824454,1025832v6248,-16530,21844,-26831,26967,-43500c856031,967494,852524,948842,837302,943893v-8482,-2773,-17842,3616,-26367,2214c799051,944178,785596,935292,776269,928188v-13020,-9934,-17902,-26078,-31766,-35498c732894,884841,724637,889538,712219,885866v-12949,-3821,-20945,-19821,-31391,-24831c665152,853525,656319,864307,639770,862128v-14074,-1845,-35539,-17465,-48688,-23366c564343,826777,548060,813547,537366,786372v-9155,-23304,-22505,-34176,-38223,-53584c483216,713121,478229,696363,453680,691121v-2882,-626,6008,20645,6925,22351c469377,729738,482550,744595,493145,759739v15589,22308,8943,26494,-6914,4924c468097,739985,447055,715448,431325,689315v-5946,-9878,-4805,-16264,-14612,-25642c407235,654613,394834,650199,385290,641582,350953,610659,344710,569379,348627,525297v1270,-14369,6455,-25862,4168,-39674c350909,474154,344148,464672,335701,456222v-2722,-4341,-9555,-15033,-9950,-15714c317955,427540,311891,414789,299508,404153v-7104,-6129,-25487,-20454,-42796,-32454c334475,274575,436230,197607,552960,149817v927,5878,3448,11743,7226,17359c569784,181430,578929,180302,597663,184248v-2006,21775,-27423,21947,-44628,19587c532499,201011,510893,194179,493102,212202v9828,5918,36795,28958,33213,4884c545987,216098,565004,215512,584250,217868v7711,947,33549,9630,40552,5670c627740,221875,630871,207357,633983,202890v-5488,31,-11368,-2742,-16833,-2216c629895,184332,642593,197152,658812,204667v-17856,10866,-7266,36910,10193,15749c683345,203015,665495,190401,647286,180262v18362,-22998,29684,-25074,46962,883c697094,165136,709997,171546,723482,172729r,-4005c717545,168868,711208,165447,705332,166064v13737,-21947,4970,-26962,24610,-34126c745580,126235,790197,131545,795694,116819v-31225,6080,-68949,7534,-97120,21752c686428,144701,671959,164055,659828,151476v-12434,-12905,8892,-33655,19805,-39980l677022,111496c726425,100973,777593,95324,830088,95324v33920,,67255,2513,99976,6989c918742,108268,927114,112289,918867,118374v-15749,11602,-43706,21281,-62450,28612c880242,146922,937914,169358,949012,135891v-7692,-1183,-15363,-2370,-23048,-3553c940320,122805,956335,115090,973147,109434v151718,30099,286666,107162,389325,215298c1361731,324718,1361001,324699,1360293,324718r,xm1494637,616570v1367,-2921,4559,-3885,5876,-6295c1503287,605208,1502668,601771,1506081,597423v3656,-4702,8589,-5854,12668,-9526c1520395,586417,1521310,585048,1522065,583654v12244,34218,22004,69598,29101,105922c1550952,689838,1550832,690231,1550564,690450v-1786,1411,-13418,3142,-15806,3225c1526332,694000,1520075,688403,1514025,683133v-6154,-5352,-13399,-12513,-17772,-19443c1491584,656286,1494465,648682,1494802,640225v277,-7109,-3178,-17248,-165,-23655l1494637,616570xm1504136,997705v-14258,-12405,-31079,-29033,-41218,-45101c1452091,935471,1458764,917841,1459557,898221v656,-16501,-7394,-39982,-391,-54839c1462382,836600,1469749,834355,1472784,828798v6448,-11769,5018,-19724,12928,-29842c1494200,788090,1505613,785414,1515067,776893v9906,-8932,9631,-15983,15902,-27427c1535556,741092,1546339,727135,1556548,719834v5540,36341,8426,73558,8426,111418c1564974,896758,1556271,960248,1540150,1020741v-13742,-3550,-25045,-13469,-36014,-23036l1504136,997705xe" fillcolor="black [3213]" stroked="f" strokeweight=".05167mm">
                  <v:stroke joinstyle="miter"/>
                  <v:path arrowok="t" o:connecttype="custom" o:connectlocs="94920,80390;94956,80344;94869,79867;94920,80390;94920,80390;132113,121001;132114,120999;132089,120991;132113,121001;132113,121001;133066,121120;132113,121001;133066,121120;133066,121120;96838,0;0,96837;96838,193675;193675,96837;96838,0;96838,0;158692,37828;150352,39786;147168,41905;143393,42362;133892,51855;127879,45868;125958,40176;123892,40278;128453,37375;123529,34128;127651,34321;125883,31637;123219,30303;111383,22757;118567,28131;115093,30477;112366,28080;115725,32371;113270,33639;111487,33249;114070,35524;107289,33011;99700,31338;102983,29939;105441,27360;103745,24607;98669,21414;91723,28278;91972,28286;91689,28286;91723,28278;87703,28563;86558,31309;82749,33426;78182,37546;87271,45528;93759,48186;95059,52083;97834,51796;97194,49141;98739,46724;99795,41741;99177,35435;106344,36335;109809,39737;112501,41523;114413,39194;118670,42244;122249,46807;126193,51389;120934,54250;108980,58396;116060,55992;115842,58590;120118,59689;119734,59893;123091,56820;124538,54029;127732,54791;129801,58902;120850,60099;116035,63151;112731,63065;115984,60850;110453,63022;106784,66768;104250,68243;102959,70911;101051,71870;101330,74496;97478,77830;97855,77456;94956,80343;96073,86759;92382,83983;80693,82983;74321,94407;80707,97138;86039,93263;85773,98816;87736,100704;91251,100857;92611,102689;93021,108237;98823,108809;103805,106652;107700,106897;110943,105898;114403,107504;116357,107327;123893,111246;129318,113005;133817,117916;132115,120998;136296,120577;134034,121555;135778,122955;140554,122589;146284,123777;152493,126499;151888,132101;147634,137270;147084,143140;144334,146697;142224,148821;136839,151771;136985,151331;135778,154514;132884,158128;128135,163711;124470,163465;125237,164330;118077,169629;115515,172568;114328,176091;112339,179345;113482,180933;103815,182261;102622,180716;104893,177108;105144,175559;105146,172451;106583,163601;108335,150768;108561,142874;102872,137738;97895,131125;95487,127285;95719,124389;96181,119504;99327,114437;97680,109959;94604,110217;90559,108129;86854,103994;83087,103199;79425,100306;74635,100434;68956,97712;62689,91609;58230,85366;52926,80512;53734,83116;57530,88506;56724,89080;50318,80302;48614,77315;44948,74741;40671,61195;41157,56573;39163,53148;38002,51317;34941,47082;29948,43301;64508,17453;65351,19475;69723,21464;64517,23746;57525,24720;61400,25289;68159,25381;72889,26041;73960,23636;71997,23378;76857,23843;78046,25677;75512,21000;80991,21103;84401,20122;84401,19656;82284,19346;85155,15370;92826,13609;81496,16143;76975,17646;79286,12989;78981,12989;96838,11105;108501,11919;107195,13790;99910,17123;110712,15831;108023,15417;113527,12749;158946,37830;158692,37828;158692,37828;174364,71827;175050,71094;175699,69597;177177,68487;177564,67993;180959,80332;180889,80434;179045,80810;176626,79582;174553,77317;174383,74583;174364,71827;174364,71827;175472,116228;170664,110974;170272,104638;170226,98250;171815,96551;173323,93074;176748,90504;178603,87309;181587,83857;182570,96837;179674,118911;175472,116228;175472,116228" o:connectangles="0,0,0,0,0,0,0,0,0,0,0,0,0,0,0,0,0,0,0,0,0,0,0,0,0,0,0,0,0,0,0,0,0,0,0,0,0,0,0,0,0,0,0,0,0,0,0,0,0,0,0,0,0,0,0,0,0,0,0,0,0,0,0,0,0,0,0,0,0,0,0,0,0,0,0,0,0,0,0,0,0,0,0,0,0,0,0,0,0,0,0,0,0,0,0,0,0,0,0,0,0,0,0,0,0,0,0,0,0,0,0,0,0,0,0,0,0,0,0,0,0,0,0,0,0,0,0,0,0,0,0,0,0,0,0,0,0,0,0,0,0,0,0,0,0,0,0,0,0,0,0,0,0,0,0,0,0,0,0,0,0,0,0,0,0,0,0,0,0,0,0,0,0,0,0,0,0,0,0,0,0,0,0,0,0,0,0,0,0,0,0,0,0,0,0,0,0,0,0,0,0,0,0,0,0,0,0,0,0,0,0,0,0,0,0,0,0,0,0,0,0,0,0,0,0,0,0,0,0,0,0,0,0"/>
                </v:shape>
                <v:shape id="图形 12" o:spid="_x0000_s1471" style="position:absolute;left:27703;top:2857;width:1936;height:1936;visibility:visible;mso-wrap-style:square;v-text-anchor:top" coordsize="1660168,1662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" path="m813650,690075v89,-139,218,-261,305,-402c813612,688033,813332,686601,813207,685581v156,1491,316,2992,443,4494l813650,690075xm1132463,1038682v12,,12,-14,12,-21c1132433,1038640,1132287,1038640,1132256,1038592v47,48,160,48,207,90l1132463,1038682xm1140628,1039704v-1974,-318,-6408,259,-8163,-1022c1131383,1042423,1133016,1043834,1140628,1039704r,xm830085,c371633,,,372158,,831255v,459086,371633,831261,830085,831261c1288521,1662516,1660168,1290344,1660168,831255,1660168,372158,1288521,,830085,r,xm1360293,324718v-28602,869,-48512,923,-71489,16803c1279545,347930,1273259,356418,1261510,359718v-10537,2971,-21908,368,-32359,3918c1191436,376453,1197411,457348,1147716,445130v-23343,-5736,-39795,-33361,-51545,-51401c1085823,377859,1066977,364733,1079705,344870v-5806,1492,-11997,-207,-17715,881c1069952,328247,1096651,329775,1101092,320829v11063,-22424,-30458,-24765,-42214,-27875c1073050,277828,1080223,298042,1094212,294610v13441,-3314,-7095,-21043,-15156,-23033c1076160,270858,1028826,284676,1056224,260123,1022402,238534,988597,216951,954768,195345v-5693,24021,45014,37672,61577,46136c1013774,251400,998366,265843,986569,261614v-11112,-3990,-6600,-22428,-23380,-20576c951209,268931,988519,260778,991987,277871v3937,19476,-14105,11222,-21044,10885c969289,288672,956356,275266,955657,285414v-837,12051,20628,7352,22143,19523c952797,305950,940028,296912,919674,283369,895918,267581,883728,269004,854622,269004v8704,-3580,20696,-6235,28139,-12002c886826,253853,902782,238324,903833,234857v4510,-14959,-245,-13823,-14537,-23630c876591,202523,861183,186898,845787,183819v-55776,-11149,-17203,50430,-59542,58922c786969,242779,787753,242812,788376,242812r-2425,c786059,242805,786146,242765,786245,242741v-9795,-351,-28153,-2737,-34464,2445c747326,248828,746952,263461,741972,268759v-8864,9463,-22077,11352,-32653,18174c698997,293600,676236,310699,670174,322301v-22345,42748,50344,56017,77904,68514c760529,396462,796917,404193,803695,413627v9089,12669,-7834,24549,11145,33455c820902,449919,833402,450498,838624,444621v8485,-9576,-3448,-11736,-5481,-22796c829208,400535,835693,408994,846387,401083v21792,-16112,16885,-17099,9045,-42774c851790,346359,838055,312998,850137,304177v15753,-11510,49354,6237,61433,7721c925627,313623,933611,333130,941273,341108v5088,5298,14189,16540,23078,15324c978463,354496,972559,342143,980743,336444v21956,-15250,27741,5465,36491,26183c1025465,382088,1033256,389310,1047906,401793v6806,5811,36626,26548,33813,39330c1079811,449733,1045747,462792,1036636,465683v-33297,10560,-95761,-17291,-102470,35589c947085,496455,983834,466392,994854,480641v5025,6464,-3987,15880,-1865,22299c999277,522188,1014101,515481,1029645,512372v-1058,662,-2145,1239,-3293,1752c1047591,503194,1045385,505472,1055130,487743v3183,-5792,7916,-19811,12399,-23957c1082968,449565,1085346,459358,1094911,470330v2505,2893,26150,36989,17734,35288c1085139,500094,1058729,500834,1035919,515896v-13143,8695,-25575,20423,-41272,26197c990886,543469,963025,546112,966318,541356v4808,-6938,21355,-11529,27885,-19017c976106,514876,961014,531354,946794,540988v-15091,7150,-18598,20471,-31446,32153c909740,578234,899133,579100,893626,585802v-5342,6504,-6005,16730,-11067,22904c879009,613029,869906,610419,866198,616932v-4829,8514,4420,16415,2393,22546c864876,650621,843715,660074,835576,668097v1086,-1046,2166,-2125,3229,-3215c830650,673452,820330,679753,813960,689670v2924,14000,12143,47389,9572,55073c815049,770017,798573,730996,791891,720916,768932,686273,723045,709455,691698,712329v-40089,3673,-79356,55775,-54626,98066c648942,830678,668911,838531,691815,833836v20388,-4178,26509,-32738,45704,-33259c772797,799635,738297,835193,735244,848244v-2823,12089,4399,13205,16824,16202c761244,866644,774239,860514,782194,865760v5011,3315,4768,21451,11663,15731c780289,892754,783457,919460,797369,929111v15424,10716,33584,794,49733,4907c877591,941808,863037,931690,889811,915505v18070,-10907,21034,2054,33384,2106c931600,917644,936940,905507,950995,909038v11456,2893,15982,11748,29660,13786c986263,923651,992053,920711,997402,921302v25297,2815,44666,19001,64602,33639c1078433,966985,1089314,964545,1108505,970038v14020,4002,39888,24320,38564,42159c1146831,1015389,1134576,1031431,1132482,1038656v3587,2488,28538,-3095,35840,-3621c1165923,1037832,1148932,1049787,1148932,1043438v,3256,12022,9936,14951,12012c1172744,1026635,1187301,1045177,1204821,1052314v14895,6075,33229,6401,49116,10191c1267423,1065720,1297164,1074839,1307157,1085875v12029,13284,3714,34866,-5187,48084c1290326,1151282,1272770,1157947,1265506,1178330v-5740,16155,-1430,32477,-4709,50388c1256363,1252962,1252808,1244463,1237217,1259256v-13119,12459,-219,10294,-18080,18235c1201196,1285475,1185398,1283100,1172977,1302812v497,-1239,901,-2483,1247,-3778c1168983,1306379,1166362,1321420,1163878,1326355v-6261,12593,-14899,20536,-24805,31024c1135279,1361395,1100382,1409137,1098366,1405300v-2592,-4987,-30107,5010,-31418,-2104c1068042,1409175,1066687,1407170,1073521,1410617v-6328,39235,-22900,45089,-61375,45485c1015456,1474959,998204,1471197,990187,1481336v-4688,5920,-6925,22567,-10174,30235c977983,1516386,962964,1535681,962964,1539504v-17,3522,5052,8681,9797,13630c945636,1558505,917980,1562253,889891,1564535v5257,-6633,6523,-12464,-10226,-13262c884147,1539078,894671,1532121,899131,1520308v2115,-5574,364,-7776,2155,-13300c907413,1487946,904755,1495138,901300,1480330v-8095,-34706,2879,-44197,12326,-75972c923325,1371703,922421,1329375,928636,1294200v2948,-16831,7777,-51855,1938,-67765c923997,1208515,895066,1194403,881815,1182354v-18759,-17117,-28731,-35611,-42662,-56767c832082,1114843,824023,1104299,818507,1092617v-11799,-24979,7,-10113,1993,-24854c822403,1053516,818806,1040783,824454,1025832v6248,-16530,21844,-26831,26967,-43500c856031,967494,852524,948842,837302,943893v-8482,-2773,-17842,3616,-26367,2214c799051,944178,785596,935292,776269,928188v-13020,-9934,-17902,-26078,-31766,-35498c732894,884841,724637,889538,712219,885866v-12949,-3821,-20945,-19821,-31391,-24831c665152,853525,656319,864307,639770,862128v-14074,-1845,-35539,-17465,-48688,-23366c564343,826777,548060,813547,537366,786372v-9155,-23304,-22505,-34176,-38223,-53584c483216,713121,478229,696363,453680,691121v-2882,-626,6008,20645,6925,22351c469377,729738,482550,744595,493145,759739v15589,22308,8943,26494,-6914,4924c468097,739985,447055,715448,431325,689315v-5946,-9878,-4805,-16264,-14612,-25642c407235,654613,394834,650199,385290,641582,350953,610659,344710,569379,348627,525297v1270,-14369,6455,-25862,4168,-39674c350909,474154,344148,464672,335701,456222v-2722,-4341,-9555,-15033,-9950,-15714c317955,427540,311891,414789,299508,404153v-7104,-6129,-25487,-20454,-42796,-32454c334475,274575,436230,197607,552960,149817v927,5878,3448,11743,7226,17359c569784,181430,578929,180302,597663,184248v-2006,21775,-27423,21947,-44628,19587c532499,201011,510893,194179,493102,212202v9828,5918,36795,28958,33213,4884c545987,216098,565004,215512,584250,217868v7711,947,33549,9630,40552,5670c627740,221875,630871,207357,633983,202890v-5488,31,-11368,-2742,-16833,-2216c629895,184332,642593,197152,658812,204667v-17856,10866,-7266,36910,10193,15749c683345,203015,665495,190401,647286,180262v18362,-22998,29684,-25074,46962,883c697094,165136,709997,171546,723482,172729r,-4005c717545,168868,711208,165447,705332,166064v13737,-21947,4970,-26962,24610,-34126c745580,126235,790197,131545,795694,116819v-31225,6080,-68949,7534,-97120,21752c686428,144701,671959,164055,659828,151476v-12434,-12905,8892,-33655,19805,-39980l677022,111496c726425,100973,777593,95324,830088,95324v33920,,67255,2513,99976,6989c918742,108268,927114,112289,918867,118374v-15749,11602,-43706,21281,-62450,28612c880242,146922,937914,169358,949012,135891v-7692,-1183,-15363,-2370,-23048,-3553c940320,122805,956335,115090,973147,109434v151718,30099,286666,107162,389325,215298c1361731,324718,1361001,324699,1360293,324718r,xm1494637,616570v1367,-2921,4559,-3885,5876,-6295c1503287,605208,1502668,601771,1506081,597423v3656,-4702,8589,-5854,12668,-9526c1520395,586417,1521310,585048,1522065,583654v12244,34218,22004,69598,29101,105922c1550952,689838,1550832,690231,1550564,690450v-1786,1411,-13418,3142,-15806,3225c1526332,694000,1520075,688403,1514025,683133v-6154,-5352,-13399,-12513,-17772,-19443c1491584,656286,1494465,648682,1494802,640225v277,-7109,-3178,-17248,-165,-23655l1494637,616570xm1504136,997705v-14258,-12405,-31079,-29033,-41218,-45101c1452091,935471,1458764,917841,1459557,898221v656,-16501,-7394,-39982,-391,-54839c1462382,836600,1469749,834355,1472784,828798v6448,-11769,5018,-19724,12928,-29842c1494200,788090,1505613,785414,1515067,776893v9906,-8932,9631,-15983,15902,-27427c1535556,741092,1546339,727135,1556548,719834v5540,36341,8426,73558,8426,111418c1564974,896758,1556271,960248,1540150,1020741v-13742,-3550,-25045,-13469,-36014,-23036l1504136,997705xe" fillcolor="black [3213]" stroked="f" strokeweight=".05167mm">
                  <v:stroke joinstyle="miter"/>
                  <v:path arrowok="t" o:connecttype="custom" o:connectlocs="94920,80390;94956,80344;94869,79867;94920,80390;94920,80390;132113,121001;132114,120999;132089,120991;132113,121001;132113,121001;133066,121120;132113,121001;133066,121120;133066,121120;96838,0;0,96837;96838,193675;193675,96837;96838,0;96838,0;158692,37828;150352,39786;147168,41905;143393,42362;133892,51855;127879,45868;125958,40176;123892,40278;128453,37375;123529,34128;127651,34321;125883,31637;123219,30303;111383,22757;118567,28131;115093,30477;112366,28080;115725,32371;113270,33639;111487,33249;114070,35524;107289,33011;99700,31338;102983,29939;105441,27360;103745,24607;98669,21414;91723,28278;91972,28286;91689,28286;91723,28278;87703,28563;86558,31309;82749,33426;78182,37546;87271,45528;93759,48186;95059,52083;97834,51796;97194,49141;98739,46724;99795,41741;99177,35435;106344,36335;109809,39737;112501,41523;114413,39194;118670,42244;122249,46807;126193,51389;120934,54250;108980,58396;116060,55992;115842,58590;120118,59689;119734,59893;123091,56820;124538,54029;127732,54791;129801,58902;120850,60099;116035,63151;112731,63065;115984,60850;110453,63022;106784,66768;104250,68243;102959,70911;101051,71870;101330,74496;97478,77830;97855,77456;94956,80343;96073,86759;92382,83983;80693,82983;74321,94407;80707,97138;86039,93263;85773,98816;87736,100704;91251,100857;92611,102689;93021,108237;98823,108809;103805,106652;107700,106897;110943,105898;114403,107504;116357,107327;123893,111246;129318,113005;133817,117916;132115,120998;136296,120577;134034,121555;135778,122955;140554,122589;146284,123777;152493,126499;151888,132101;147634,137270;147084,143140;144334,146697;142224,148821;136839,151771;136985,151331;135778,154514;132884,158128;128135,163711;124470,163465;125237,164330;118077,169629;115515,172568;114328,176091;112339,179345;113482,180933;103815,182261;102622,180716;104893,177108;105144,175559;105146,172451;106583,163601;108335,150768;108561,142874;102872,137738;97895,131125;95487,127285;95719,124389;96181,119504;99327,114437;97680,109959;94604,110217;90559,108129;86854,103994;83087,103199;79425,100306;74635,100434;68956,97712;62689,91609;58230,85366;52926,80512;53734,83116;57530,88506;56724,89080;50318,80302;48614,77315;44948,74741;40671,61195;41157,56573;39163,53148;38002,51317;34941,47082;29948,43301;64508,17453;65351,19475;69723,21464;64517,23746;57525,24720;61400,25289;68159,25381;72889,26041;73960,23636;71997,23378;76857,23843;78046,25677;75512,21000;80991,21103;84401,20122;84401,19656;82284,19346;85155,15370;92826,13609;81496,16143;76975,17646;79286,12989;78981,12989;96838,11105;108501,11919;107195,13790;99910,17123;110712,15831;108023,15417;113527,12749;158946,37830;158692,37828;158692,37828;174364,71827;175050,71094;175699,69597;177177,68487;177564,67993;180959,80332;180889,80434;179045,80810;176626,79582;174553,77317;174383,74583;174364,71827;174364,71827;175472,116228;170664,110974;170272,104638;170226,98250;171815,96551;173323,93074;176748,90504;178603,87309;181587,83857;182570,96837;179674,118911;175472,116228;175472,116228" o:connectangles="0,0,0,0,0,0,0,0,0,0,0,0,0,0,0,0,0,0,0,0,0,0,0,0,0,0,0,0,0,0,0,0,0,0,0,0,0,0,0,0,0,0,0,0,0,0,0,0,0,0,0,0,0,0,0,0,0,0,0,0,0,0,0,0,0,0,0,0,0,0,0,0,0,0,0,0,0,0,0,0,0,0,0,0,0,0,0,0,0,0,0,0,0,0,0,0,0,0,0,0,0,0,0,0,0,0,0,0,0,0,0,0,0,0,0,0,0,0,0,0,0,0,0,0,0,0,0,0,0,0,0,0,0,0,0,0,0,0,0,0,0,0,0,0,0,0,0,0,0,0,0,0,0,0,0,0,0,0,0,0,0,0,0,0,0,0,0,0,0,0,0,0,0,0,0,0,0,0,0,0,0,0,0,0,0,0,0,0,0,0,0,0,0,0,0,0,0,0,0,0,0,0,0,0,0,0,0,0,0,0,0,0,0,0,0,0,0,0,0,0,0,0,0,0,0,0,0,0,0,0,0,0,0"/>
                </v:shape>
                <v:shape id="图形 12" o:spid="_x0000_s1472" style="position:absolute;left:36943;top:2857;width:1936;height:1936;visibility:visible;mso-wrap-style:square;v-text-anchor:top" coordsize="1660168,1662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" path="m813650,690075v89,-139,218,-261,305,-402c813612,688033,813332,686601,813207,685581v156,1491,316,2992,443,4494l813650,690075xm1132463,1038682v12,,12,-14,12,-21c1132433,1038640,1132287,1038640,1132256,1038592v47,48,160,48,207,90l1132463,1038682xm1140628,1039704v-1974,-318,-6408,259,-8163,-1022c1131383,1042423,1133016,1043834,1140628,1039704r,xm830085,c371633,,,372158,,831255v,459086,371633,831261,830085,831261c1288521,1662516,1660168,1290344,1660168,831255,1660168,372158,1288521,,830085,r,xm1360293,324718v-28602,869,-48512,923,-71489,16803c1279545,347930,1273259,356418,1261510,359718v-10537,2971,-21908,368,-32359,3918c1191436,376453,1197411,457348,1147716,445130v-23343,-5736,-39795,-33361,-51545,-51401c1085823,377859,1066977,364733,1079705,344870v-5806,1492,-11997,-207,-17715,881c1069952,328247,1096651,329775,1101092,320829v11063,-22424,-30458,-24765,-42214,-27875c1073050,277828,1080223,298042,1094212,294610v13441,-3314,-7095,-21043,-15156,-23033c1076160,270858,1028826,284676,1056224,260123,1022402,238534,988597,216951,954768,195345v-5693,24021,45014,37672,61577,46136c1013774,251400,998366,265843,986569,261614v-11112,-3990,-6600,-22428,-23380,-20576c951209,268931,988519,260778,991987,277871v3937,19476,-14105,11222,-21044,10885c969289,288672,956356,275266,955657,285414v-837,12051,20628,7352,22143,19523c952797,305950,940028,296912,919674,283369,895918,267581,883728,269004,854622,269004v8704,-3580,20696,-6235,28139,-12002c886826,253853,902782,238324,903833,234857v4510,-14959,-245,-13823,-14537,-23630c876591,202523,861183,186898,845787,183819v-55776,-11149,-17203,50430,-59542,58922c786969,242779,787753,242812,788376,242812r-2425,c786059,242805,786146,242765,786245,242741v-9795,-351,-28153,-2737,-34464,2445c747326,248828,746952,263461,741972,268759v-8864,9463,-22077,11352,-32653,18174c698997,293600,676236,310699,670174,322301v-22345,42748,50344,56017,77904,68514c760529,396462,796917,404193,803695,413627v9089,12669,-7834,24549,11145,33455c820902,449919,833402,450498,838624,444621v8485,-9576,-3448,-11736,-5481,-22796c829208,400535,835693,408994,846387,401083v21792,-16112,16885,-17099,9045,-42774c851790,346359,838055,312998,850137,304177v15753,-11510,49354,6237,61433,7721c925627,313623,933611,333130,941273,341108v5088,5298,14189,16540,23078,15324c978463,354496,972559,342143,980743,336444v21956,-15250,27741,5465,36491,26183c1025465,382088,1033256,389310,1047906,401793v6806,5811,36626,26548,33813,39330c1079811,449733,1045747,462792,1036636,465683v-33297,10560,-95761,-17291,-102470,35589c947085,496455,983834,466392,994854,480641v5025,6464,-3987,15880,-1865,22299c999277,522188,1014101,515481,1029645,512372v-1058,662,-2145,1239,-3293,1752c1047591,503194,1045385,505472,1055130,487743v3183,-5792,7916,-19811,12399,-23957c1082968,449565,1085346,459358,1094911,470330v2505,2893,26150,36989,17734,35288c1085139,500094,1058729,500834,1035919,515896v-13143,8695,-25575,20423,-41272,26197c990886,543469,963025,546112,966318,541356v4808,-6938,21355,-11529,27885,-19017c976106,514876,961014,531354,946794,540988v-15091,7150,-18598,20471,-31446,32153c909740,578234,899133,579100,893626,585802v-5342,6504,-6005,16730,-11067,22904c879009,613029,869906,610419,866198,616932v-4829,8514,4420,16415,2393,22546c864876,650621,843715,660074,835576,668097v1086,-1046,2166,-2125,3229,-3215c830650,673452,820330,679753,813960,689670v2924,14000,12143,47389,9572,55073c815049,770017,798573,730996,791891,720916,768932,686273,723045,709455,691698,712329v-40089,3673,-79356,55775,-54626,98066c648942,830678,668911,838531,691815,833836v20388,-4178,26509,-32738,45704,-33259c772797,799635,738297,835193,735244,848244v-2823,12089,4399,13205,16824,16202c761244,866644,774239,860514,782194,865760v5011,3315,4768,21451,11663,15731c780289,892754,783457,919460,797369,929111v15424,10716,33584,794,49733,4907c877591,941808,863037,931690,889811,915505v18070,-10907,21034,2054,33384,2106c931600,917644,936940,905507,950995,909038v11456,2893,15982,11748,29660,13786c986263,923651,992053,920711,997402,921302v25297,2815,44666,19001,64602,33639c1078433,966985,1089314,964545,1108505,970038v14020,4002,39888,24320,38564,42159c1146831,1015389,1134576,1031431,1132482,1038656v3587,2488,28538,-3095,35840,-3621c1165923,1037832,1148932,1049787,1148932,1043438v,3256,12022,9936,14951,12012c1172744,1026635,1187301,1045177,1204821,1052314v14895,6075,33229,6401,49116,10191c1267423,1065720,1297164,1074839,1307157,1085875v12029,13284,3714,34866,-5187,48084c1290326,1151282,1272770,1157947,1265506,1178330v-5740,16155,-1430,32477,-4709,50388c1256363,1252962,1252808,1244463,1237217,1259256v-13119,12459,-219,10294,-18080,18235c1201196,1285475,1185398,1283100,1172977,1302812v497,-1239,901,-2483,1247,-3778c1168983,1306379,1166362,1321420,1163878,1326355v-6261,12593,-14899,20536,-24805,31024c1135279,1361395,1100382,1409137,1098366,1405300v-2592,-4987,-30107,5010,-31418,-2104c1068042,1409175,1066687,1407170,1073521,1410617v-6328,39235,-22900,45089,-61375,45485c1015456,1474959,998204,1471197,990187,1481336v-4688,5920,-6925,22567,-10174,30235c977983,1516386,962964,1535681,962964,1539504v-17,3522,5052,8681,9797,13630c945636,1558505,917980,1562253,889891,1564535v5257,-6633,6523,-12464,-10226,-13262c884147,1539078,894671,1532121,899131,1520308v2115,-5574,364,-7776,2155,-13300c907413,1487946,904755,1495138,901300,1480330v-8095,-34706,2879,-44197,12326,-75972c923325,1371703,922421,1329375,928636,1294200v2948,-16831,7777,-51855,1938,-67765c923997,1208515,895066,1194403,881815,1182354v-18759,-17117,-28731,-35611,-42662,-56767c832082,1114843,824023,1104299,818507,1092617v-11799,-24979,7,-10113,1993,-24854c822403,1053516,818806,1040783,824454,1025832v6248,-16530,21844,-26831,26967,-43500c856031,967494,852524,948842,837302,943893v-8482,-2773,-17842,3616,-26367,2214c799051,944178,785596,935292,776269,928188v-13020,-9934,-17902,-26078,-31766,-35498c732894,884841,724637,889538,712219,885866v-12949,-3821,-20945,-19821,-31391,-24831c665152,853525,656319,864307,639770,862128v-14074,-1845,-35539,-17465,-48688,-23366c564343,826777,548060,813547,537366,786372v-9155,-23304,-22505,-34176,-38223,-53584c483216,713121,478229,696363,453680,691121v-2882,-626,6008,20645,6925,22351c469377,729738,482550,744595,493145,759739v15589,22308,8943,26494,-6914,4924c468097,739985,447055,715448,431325,689315v-5946,-9878,-4805,-16264,-14612,-25642c407235,654613,394834,650199,385290,641582,350953,610659,344710,569379,348627,525297v1270,-14369,6455,-25862,4168,-39674c350909,474154,344148,464672,335701,456222v-2722,-4341,-9555,-15033,-9950,-15714c317955,427540,311891,414789,299508,404153v-7104,-6129,-25487,-20454,-42796,-32454c334475,274575,436230,197607,552960,149817v927,5878,3448,11743,7226,17359c569784,181430,578929,180302,597663,184248v-2006,21775,-27423,21947,-44628,19587c532499,201011,510893,194179,493102,212202v9828,5918,36795,28958,33213,4884c545987,216098,565004,215512,584250,217868v7711,947,33549,9630,40552,5670c627740,221875,630871,207357,633983,202890v-5488,31,-11368,-2742,-16833,-2216c629895,184332,642593,197152,658812,204667v-17856,10866,-7266,36910,10193,15749c683345,203015,665495,190401,647286,180262v18362,-22998,29684,-25074,46962,883c697094,165136,709997,171546,723482,172729r,-4005c717545,168868,711208,165447,705332,166064v13737,-21947,4970,-26962,24610,-34126c745580,126235,790197,131545,795694,116819v-31225,6080,-68949,7534,-97120,21752c686428,144701,671959,164055,659828,151476v-12434,-12905,8892,-33655,19805,-39980l677022,111496c726425,100973,777593,95324,830088,95324v33920,,67255,2513,99976,6989c918742,108268,927114,112289,918867,118374v-15749,11602,-43706,21281,-62450,28612c880242,146922,937914,169358,949012,135891v-7692,-1183,-15363,-2370,-23048,-3553c940320,122805,956335,115090,973147,109434v151718,30099,286666,107162,389325,215298c1361731,324718,1361001,324699,1360293,324718r,xm1494637,616570v1367,-2921,4559,-3885,5876,-6295c1503287,605208,1502668,601771,1506081,597423v3656,-4702,8589,-5854,12668,-9526c1520395,586417,1521310,585048,1522065,583654v12244,34218,22004,69598,29101,105922c1550952,689838,1550832,690231,1550564,690450v-1786,1411,-13418,3142,-15806,3225c1526332,694000,1520075,688403,1514025,683133v-6154,-5352,-13399,-12513,-17772,-19443c1491584,656286,1494465,648682,1494802,640225v277,-7109,-3178,-17248,-165,-23655l1494637,616570xm1504136,997705v-14258,-12405,-31079,-29033,-41218,-45101c1452091,935471,1458764,917841,1459557,898221v656,-16501,-7394,-39982,-391,-54839c1462382,836600,1469749,834355,1472784,828798v6448,-11769,5018,-19724,12928,-29842c1494200,788090,1505613,785414,1515067,776893v9906,-8932,9631,-15983,15902,-27427c1535556,741092,1546339,727135,1556548,719834v5540,36341,8426,73558,8426,111418c1564974,896758,1556271,960248,1540150,1020741v-13742,-3550,-25045,-13469,-36014,-23036l1504136,997705xe" fillcolor="black [3213]" stroked="f" strokeweight=".05167mm">
                  <v:stroke joinstyle="miter"/>
                  <v:path arrowok="t" o:connecttype="custom" o:connectlocs="94920,80390;94956,80344;94869,79867;94920,80390;94920,80390;132113,121001;132114,120999;132089,120991;132113,121001;132113,121001;133066,121120;132113,121001;133066,121120;133066,121120;96838,0;0,96837;96838,193675;193675,96837;96838,0;96838,0;158692,37828;150352,39786;147168,41905;143393,42362;133892,51855;127879,45868;125958,40176;123892,40278;128453,37375;123529,34128;127651,34321;125883,31637;123219,30303;111383,22757;118567,28131;115093,30477;112366,28080;115725,32371;113270,33639;111487,33249;114070,35524;107289,33011;99700,31338;102983,29939;105441,27360;103745,24607;98669,21414;91723,28278;91972,28286;91689,28286;91723,28278;87703,28563;86558,31309;82749,33426;78182,37546;87271,45528;93759,48186;95059,52083;97834,51796;97194,49141;98739,46724;99795,41741;99177,35435;106344,36335;109809,39737;112501,41523;114413,39194;118670,42244;122249,46807;126193,51389;120934,54250;108980,58396;116060,55992;115842,58590;120118,59689;119734,59893;123091,56820;124538,54029;127732,54791;129801,58902;120850,60099;116035,63151;112731,63065;115984,60850;110453,63022;106784,66768;104250,68243;102959,70911;101051,71870;101330,74496;97478,77830;97855,77456;94956,80343;96073,86759;92382,83983;80693,82983;74321,94407;80707,97138;86039,93263;85773,98816;87736,100704;91251,100857;92611,102689;93021,108237;98823,108809;103805,106652;107700,106897;110943,105898;114403,107504;116357,107327;123893,111246;129318,113005;133817,117916;132115,120998;136296,120577;134034,121555;135778,122955;140554,122589;146284,123777;152493,126499;151888,132101;147634,137270;147084,143140;144334,146697;142224,148821;136839,151771;136985,151331;135778,154514;132884,158128;128135,163711;124470,163465;125237,164330;118077,169629;115515,172568;114328,176091;112339,179345;113482,180933;103815,182261;102622,180716;104893,177108;105144,175559;105146,172451;106583,163601;108335,150768;108561,142874;102872,137738;97895,131125;95487,127285;95719,124389;96181,119504;99327,114437;97680,109959;94604,110217;90559,108129;86854,103994;83087,103199;79425,100306;74635,100434;68956,97712;62689,91609;58230,85366;52926,80512;53734,83116;57530,88506;56724,89080;50318,80302;48614,77315;44948,74741;40671,61195;41157,56573;39163,53148;38002,51317;34941,47082;29948,43301;64508,17453;65351,19475;69723,21464;64517,23746;57525,24720;61400,25289;68159,25381;72889,26041;73960,23636;71997,23378;76857,23843;78046,25677;75512,21000;80991,21103;84401,20122;84401,19656;82284,19346;85155,15370;92826,13609;81496,16143;76975,17646;79286,12989;78981,12989;96838,11105;108501,11919;107195,13790;99910,17123;110712,15831;108023,15417;113527,12749;158946,37830;158692,37828;158692,37828;174364,71827;175050,71094;175699,69597;177177,68487;177564,67993;180959,80332;180889,80434;179045,80810;176626,79582;174553,77317;174383,74583;174364,71827;174364,71827;175472,116228;170664,110974;170272,104638;170226,98250;171815,96551;173323,93074;176748,90504;178603,87309;181587,83857;182570,96837;179674,118911;175472,116228;175472,116228" o:connectangles="0,0,0,0,0,0,0,0,0,0,0,0,0,0,0,0,0,0,0,0,0,0,0,0,0,0,0,0,0,0,0,0,0,0,0,0,0,0,0,0,0,0,0,0,0,0,0,0,0,0,0,0,0,0,0,0,0,0,0,0,0,0,0,0,0,0,0,0,0,0,0,0,0,0,0,0,0,0,0,0,0,0,0,0,0,0,0,0,0,0,0,0,0,0,0,0,0,0,0,0,0,0,0,0,0,0,0,0,0,0,0,0,0,0,0,0,0,0,0,0,0,0,0,0,0,0,0,0,0,0,0,0,0,0,0,0,0,0,0,0,0,0,0,0,0,0,0,0,0,0,0,0,0,0,0,0,0,0,0,0,0,0,0,0,0,0,0,0,0,0,0,0,0,0,0,0,0,0,0,0,0,0,0,0,0,0,0,0,0,0,0,0,0,0,0,0,0,0,0,0,0,0,0,0,0,0,0,0,0,0,0,0,0,0,0,0,0,0,0,0,0,0,0,0,0,0,0,0,0,0,0,0,0"/>
                </v:shape>
                <v:shape id="图形 12" o:spid="_x0000_s1473" style="position:absolute;left:41826;top:2851;width:1937;height:1936;visibility:visible;mso-wrap-style:square;v-text-anchor:top" coordsize="1660168,1662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" path="m813650,690075v89,-139,218,-261,305,-402c813612,688033,813332,686601,813207,685581v156,1491,316,2992,443,4494l813650,690075xm1132463,1038682v12,,12,-14,12,-21c1132433,1038640,1132287,1038640,1132256,1038592v47,48,160,48,207,90l1132463,1038682xm1140628,1039704v-1974,-318,-6408,259,-8163,-1022c1131383,1042423,1133016,1043834,1140628,1039704r,xm830085,c371633,,,372158,,831255v,459086,371633,831261,830085,831261c1288521,1662516,1660168,1290344,1660168,831255,1660168,372158,1288521,,830085,r,xm1360293,324718v-28602,869,-48512,923,-71489,16803c1279545,347930,1273259,356418,1261510,359718v-10537,2971,-21908,368,-32359,3918c1191436,376453,1197411,457348,1147716,445130v-23343,-5736,-39795,-33361,-51545,-51401c1085823,377859,1066977,364733,1079705,344870v-5806,1492,-11997,-207,-17715,881c1069952,328247,1096651,329775,1101092,320829v11063,-22424,-30458,-24765,-42214,-27875c1073050,277828,1080223,298042,1094212,294610v13441,-3314,-7095,-21043,-15156,-23033c1076160,270858,1028826,284676,1056224,260123,1022402,238534,988597,216951,954768,195345v-5693,24021,45014,37672,61577,46136c1013774,251400,998366,265843,986569,261614v-11112,-3990,-6600,-22428,-23380,-20576c951209,268931,988519,260778,991987,277871v3937,19476,-14105,11222,-21044,10885c969289,288672,956356,275266,955657,285414v-837,12051,20628,7352,22143,19523c952797,305950,940028,296912,919674,283369,895918,267581,883728,269004,854622,269004v8704,-3580,20696,-6235,28139,-12002c886826,253853,902782,238324,903833,234857v4510,-14959,-245,-13823,-14537,-23630c876591,202523,861183,186898,845787,183819v-55776,-11149,-17203,50430,-59542,58922c786969,242779,787753,242812,788376,242812r-2425,c786059,242805,786146,242765,786245,242741v-9795,-351,-28153,-2737,-34464,2445c747326,248828,746952,263461,741972,268759v-8864,9463,-22077,11352,-32653,18174c698997,293600,676236,310699,670174,322301v-22345,42748,50344,56017,77904,68514c760529,396462,796917,404193,803695,413627v9089,12669,-7834,24549,11145,33455c820902,449919,833402,450498,838624,444621v8485,-9576,-3448,-11736,-5481,-22796c829208,400535,835693,408994,846387,401083v21792,-16112,16885,-17099,9045,-42774c851790,346359,838055,312998,850137,304177v15753,-11510,49354,6237,61433,7721c925627,313623,933611,333130,941273,341108v5088,5298,14189,16540,23078,15324c978463,354496,972559,342143,980743,336444v21956,-15250,27741,5465,36491,26183c1025465,382088,1033256,389310,1047906,401793v6806,5811,36626,26548,33813,39330c1079811,449733,1045747,462792,1036636,465683v-33297,10560,-95761,-17291,-102470,35589c947085,496455,983834,466392,994854,480641v5025,6464,-3987,15880,-1865,22299c999277,522188,1014101,515481,1029645,512372v-1058,662,-2145,1239,-3293,1752c1047591,503194,1045385,505472,1055130,487743v3183,-5792,7916,-19811,12399,-23957c1082968,449565,1085346,459358,1094911,470330v2505,2893,26150,36989,17734,35288c1085139,500094,1058729,500834,1035919,515896v-13143,8695,-25575,20423,-41272,26197c990886,543469,963025,546112,966318,541356v4808,-6938,21355,-11529,27885,-19017c976106,514876,961014,531354,946794,540988v-15091,7150,-18598,20471,-31446,32153c909740,578234,899133,579100,893626,585802v-5342,6504,-6005,16730,-11067,22904c879009,613029,869906,610419,866198,616932v-4829,8514,4420,16415,2393,22546c864876,650621,843715,660074,835576,668097v1086,-1046,2166,-2125,3229,-3215c830650,673452,820330,679753,813960,689670v2924,14000,12143,47389,9572,55073c815049,770017,798573,730996,791891,720916,768932,686273,723045,709455,691698,712329v-40089,3673,-79356,55775,-54626,98066c648942,830678,668911,838531,691815,833836v20388,-4178,26509,-32738,45704,-33259c772797,799635,738297,835193,735244,848244v-2823,12089,4399,13205,16824,16202c761244,866644,774239,860514,782194,865760v5011,3315,4768,21451,11663,15731c780289,892754,783457,919460,797369,929111v15424,10716,33584,794,49733,4907c877591,941808,863037,931690,889811,915505v18070,-10907,21034,2054,33384,2106c931600,917644,936940,905507,950995,909038v11456,2893,15982,11748,29660,13786c986263,923651,992053,920711,997402,921302v25297,2815,44666,19001,64602,33639c1078433,966985,1089314,964545,1108505,970038v14020,4002,39888,24320,38564,42159c1146831,1015389,1134576,1031431,1132482,1038656v3587,2488,28538,-3095,35840,-3621c1165923,1037832,1148932,1049787,1148932,1043438v,3256,12022,9936,14951,12012c1172744,1026635,1187301,1045177,1204821,1052314v14895,6075,33229,6401,49116,10191c1267423,1065720,1297164,1074839,1307157,1085875v12029,13284,3714,34866,-5187,48084c1290326,1151282,1272770,1157947,1265506,1178330v-5740,16155,-1430,32477,-4709,50388c1256363,1252962,1252808,1244463,1237217,1259256v-13119,12459,-219,10294,-18080,18235c1201196,1285475,1185398,1283100,1172977,1302812v497,-1239,901,-2483,1247,-3778c1168983,1306379,1166362,1321420,1163878,1326355v-6261,12593,-14899,20536,-24805,31024c1135279,1361395,1100382,1409137,1098366,1405300v-2592,-4987,-30107,5010,-31418,-2104c1068042,1409175,1066687,1407170,1073521,1410617v-6328,39235,-22900,45089,-61375,45485c1015456,1474959,998204,1471197,990187,1481336v-4688,5920,-6925,22567,-10174,30235c977983,1516386,962964,1535681,962964,1539504v-17,3522,5052,8681,9797,13630c945636,1558505,917980,1562253,889891,1564535v5257,-6633,6523,-12464,-10226,-13262c884147,1539078,894671,1532121,899131,1520308v2115,-5574,364,-7776,2155,-13300c907413,1487946,904755,1495138,901300,1480330v-8095,-34706,2879,-44197,12326,-75972c923325,1371703,922421,1329375,928636,1294200v2948,-16831,7777,-51855,1938,-67765c923997,1208515,895066,1194403,881815,1182354v-18759,-17117,-28731,-35611,-42662,-56767c832082,1114843,824023,1104299,818507,1092617v-11799,-24979,7,-10113,1993,-24854c822403,1053516,818806,1040783,824454,1025832v6248,-16530,21844,-26831,26967,-43500c856031,967494,852524,948842,837302,943893v-8482,-2773,-17842,3616,-26367,2214c799051,944178,785596,935292,776269,928188v-13020,-9934,-17902,-26078,-31766,-35498c732894,884841,724637,889538,712219,885866v-12949,-3821,-20945,-19821,-31391,-24831c665152,853525,656319,864307,639770,862128v-14074,-1845,-35539,-17465,-48688,-23366c564343,826777,548060,813547,537366,786372v-9155,-23304,-22505,-34176,-38223,-53584c483216,713121,478229,696363,453680,691121v-2882,-626,6008,20645,6925,22351c469377,729738,482550,744595,493145,759739v15589,22308,8943,26494,-6914,4924c468097,739985,447055,715448,431325,689315v-5946,-9878,-4805,-16264,-14612,-25642c407235,654613,394834,650199,385290,641582,350953,610659,344710,569379,348627,525297v1270,-14369,6455,-25862,4168,-39674c350909,474154,344148,464672,335701,456222v-2722,-4341,-9555,-15033,-9950,-15714c317955,427540,311891,414789,299508,404153v-7104,-6129,-25487,-20454,-42796,-32454c334475,274575,436230,197607,552960,149817v927,5878,3448,11743,7226,17359c569784,181430,578929,180302,597663,184248v-2006,21775,-27423,21947,-44628,19587c532499,201011,510893,194179,493102,212202v9828,5918,36795,28958,33213,4884c545987,216098,565004,215512,584250,217868v7711,947,33549,9630,40552,5670c627740,221875,630871,207357,633983,202890v-5488,31,-11368,-2742,-16833,-2216c629895,184332,642593,197152,658812,204667v-17856,10866,-7266,36910,10193,15749c683345,203015,665495,190401,647286,180262v18362,-22998,29684,-25074,46962,883c697094,165136,709997,171546,723482,172729r,-4005c717545,168868,711208,165447,705332,166064v13737,-21947,4970,-26962,24610,-34126c745580,126235,790197,131545,795694,116819v-31225,6080,-68949,7534,-97120,21752c686428,144701,671959,164055,659828,151476v-12434,-12905,8892,-33655,19805,-39980l677022,111496c726425,100973,777593,95324,830088,95324v33920,,67255,2513,99976,6989c918742,108268,927114,112289,918867,118374v-15749,11602,-43706,21281,-62450,28612c880242,146922,937914,169358,949012,135891v-7692,-1183,-15363,-2370,-23048,-3553c940320,122805,956335,115090,973147,109434v151718,30099,286666,107162,389325,215298c1361731,324718,1361001,324699,1360293,324718r,xm1494637,616570v1367,-2921,4559,-3885,5876,-6295c1503287,605208,1502668,601771,1506081,597423v3656,-4702,8589,-5854,12668,-9526c1520395,586417,1521310,585048,1522065,583654v12244,34218,22004,69598,29101,105922c1550952,689838,1550832,690231,1550564,690450v-1786,1411,-13418,3142,-15806,3225c1526332,694000,1520075,688403,1514025,683133v-6154,-5352,-13399,-12513,-17772,-19443c1491584,656286,1494465,648682,1494802,640225v277,-7109,-3178,-17248,-165,-23655l1494637,616570xm1504136,997705v-14258,-12405,-31079,-29033,-41218,-45101c1452091,935471,1458764,917841,1459557,898221v656,-16501,-7394,-39982,-391,-54839c1462382,836600,1469749,834355,1472784,828798v6448,-11769,5018,-19724,12928,-29842c1494200,788090,1505613,785414,1515067,776893v9906,-8932,9631,-15983,15902,-27427c1535556,741092,1546339,727135,1556548,719834v5540,36341,8426,73558,8426,111418c1564974,896758,1556271,960248,1540150,1020741v-13742,-3550,-25045,-13469,-36014,-23036l1504136,997705xe" fillcolor="black [3213]" stroked="f" strokeweight=".05167mm">
                  <v:stroke joinstyle="miter"/>
                  <v:path arrowok="t" o:connecttype="custom" o:connectlocs="94920,80390;94956,80344;94869,79867;94920,80390;94920,80390;132113,121001;132114,120999;132089,120991;132113,121001;132113,121001;133066,121120;132113,121001;133066,121120;133066,121120;96838,0;0,96837;96838,193675;193675,96837;96838,0;96838,0;158692,37828;150352,39786;147168,41905;143393,42362;133892,51855;127879,45868;125958,40176;123892,40278;128453,37375;123529,34128;127651,34321;125883,31637;123219,30303;111383,22757;118567,28131;115093,30477;112366,28080;115725,32371;113270,33639;111487,33249;114070,35524;107289,33011;99700,31338;102983,29939;105441,27360;103745,24607;98669,21414;91723,28278;91972,28286;91689,28286;91723,28278;87703,28563;86558,31309;82749,33426;78182,37546;87271,45528;93759,48186;95059,52083;97834,51796;97194,49141;98739,46724;99795,41741;99177,35435;106344,36335;109809,39737;112501,41523;114413,39194;118670,42244;122249,46807;126193,51389;120934,54250;108980,58396;116060,55992;115842,58590;120118,59689;119734,59893;123091,56820;124538,54029;127732,54791;129801,58902;120850,60099;116035,63151;112731,63065;115984,60850;110453,63022;106784,66768;104250,68243;102959,70911;101051,71870;101330,74496;97478,77830;97855,77456;94956,80343;96073,86759;92382,83983;80693,82983;74321,94407;80707,97138;86039,93263;85773,98816;87736,100704;91251,100857;92611,102689;93021,108237;98823,108809;103805,106652;107700,106897;110943,105898;114403,107504;116357,107327;123893,111246;129318,113005;133817,117916;132115,120998;136296,120577;134034,121555;135778,122955;140554,122589;146284,123777;152493,126499;151888,132101;147634,137270;147084,143140;144334,146697;142224,148821;136839,151771;136985,151331;135778,154514;132884,158128;128135,163711;124470,163465;125237,164330;118077,169629;115515,172568;114328,176091;112339,179345;113482,180933;103815,182261;102622,180716;104893,177108;105144,175559;105146,172451;106583,163601;108335,150768;108561,142874;102872,137738;97895,131125;95487,127285;95719,124389;96181,119504;99327,114437;97680,109959;94604,110217;90559,108129;86854,103994;83087,103199;79425,100306;74635,100434;68956,97712;62689,91609;58230,85366;52926,80512;53734,83116;57530,88506;56724,89080;50318,80302;48614,77315;44948,74741;40671,61195;41157,56573;39163,53148;38002,51317;34941,47082;29948,43301;64508,17453;65351,19475;69723,21464;64517,23746;57525,24720;61400,25289;68159,25381;72889,26041;73960,23636;71997,23378;76857,23843;78046,25677;75512,21000;80991,21103;84401,20122;84401,19656;82284,19346;85155,15370;92826,13609;81496,16143;76975,17646;79286,12989;78981,12989;96838,11105;108501,11919;107195,13790;99910,17123;110712,15831;108023,15417;113527,12749;158946,37830;158692,37828;158692,37828;174364,71827;175050,71094;175699,69597;177177,68487;177564,67993;180959,80332;180889,80434;179045,80810;176626,79582;174553,77317;174383,74583;174364,71827;174364,71827;175472,116228;170664,110974;170272,104638;170226,98250;171815,96551;173323,93074;176748,90504;178603,87309;181587,83857;182570,96837;179674,118911;175472,116228;175472,116228" o:connectangles="0,0,0,0,0,0,0,0,0,0,0,0,0,0,0,0,0,0,0,0,0,0,0,0,0,0,0,0,0,0,0,0,0,0,0,0,0,0,0,0,0,0,0,0,0,0,0,0,0,0,0,0,0,0,0,0,0,0,0,0,0,0,0,0,0,0,0,0,0,0,0,0,0,0,0,0,0,0,0,0,0,0,0,0,0,0,0,0,0,0,0,0,0,0,0,0,0,0,0,0,0,0,0,0,0,0,0,0,0,0,0,0,0,0,0,0,0,0,0,0,0,0,0,0,0,0,0,0,0,0,0,0,0,0,0,0,0,0,0,0,0,0,0,0,0,0,0,0,0,0,0,0,0,0,0,0,0,0,0,0,0,0,0,0,0,0,0,0,0,0,0,0,0,0,0,0,0,0,0,0,0,0,0,0,0,0,0,0,0,0,0,0,0,0,0,0,0,0,0,0,0,0,0,0,0,0,0,0,0,0,0,0,0,0,0,0,0,0,0,0,0,0,0,0,0,0,0,0,0,0,0,0,0"/>
                </v:shape>
                <v:shape id="图形 12" o:spid="_x0000_s1474" style="position:absolute;left:51066;top:2851;width:1937;height:1936;visibility:visible;mso-wrap-style:square;v-text-anchor:top" coordsize="1660168,1662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" path="m813650,690075v89,-139,218,-261,305,-402c813612,688033,813332,686601,813207,685581v156,1491,316,2992,443,4494l813650,690075xm1132463,1038682v12,,12,-14,12,-21c1132433,1038640,1132287,1038640,1132256,1038592v47,48,160,48,207,90l1132463,1038682xm1140628,1039704v-1974,-318,-6408,259,-8163,-1022c1131383,1042423,1133016,1043834,1140628,1039704r,xm830085,c371633,,,372158,,831255v,459086,371633,831261,830085,831261c1288521,1662516,1660168,1290344,1660168,831255,1660168,372158,1288521,,830085,r,xm1360293,324718v-28602,869,-48512,923,-71489,16803c1279545,347930,1273259,356418,1261510,359718v-10537,2971,-21908,368,-32359,3918c1191436,376453,1197411,457348,1147716,445130v-23343,-5736,-39795,-33361,-51545,-51401c1085823,377859,1066977,364733,1079705,344870v-5806,1492,-11997,-207,-17715,881c1069952,328247,1096651,329775,1101092,320829v11063,-22424,-30458,-24765,-42214,-27875c1073050,277828,1080223,298042,1094212,294610v13441,-3314,-7095,-21043,-15156,-23033c1076160,270858,1028826,284676,1056224,260123,1022402,238534,988597,216951,954768,195345v-5693,24021,45014,37672,61577,46136c1013774,251400,998366,265843,986569,261614v-11112,-3990,-6600,-22428,-23380,-20576c951209,268931,988519,260778,991987,277871v3937,19476,-14105,11222,-21044,10885c969289,288672,956356,275266,955657,285414v-837,12051,20628,7352,22143,19523c952797,305950,940028,296912,919674,283369,895918,267581,883728,269004,854622,269004v8704,-3580,20696,-6235,28139,-12002c886826,253853,902782,238324,903833,234857v4510,-14959,-245,-13823,-14537,-23630c876591,202523,861183,186898,845787,183819v-55776,-11149,-17203,50430,-59542,58922c786969,242779,787753,242812,788376,242812r-2425,c786059,242805,786146,242765,786245,242741v-9795,-351,-28153,-2737,-34464,2445c747326,248828,746952,263461,741972,268759v-8864,9463,-22077,11352,-32653,18174c698997,293600,676236,310699,670174,322301v-22345,42748,50344,56017,77904,68514c760529,396462,796917,404193,803695,413627v9089,12669,-7834,24549,11145,33455c820902,449919,833402,450498,838624,444621v8485,-9576,-3448,-11736,-5481,-22796c829208,400535,835693,408994,846387,401083v21792,-16112,16885,-17099,9045,-42774c851790,346359,838055,312998,850137,304177v15753,-11510,49354,6237,61433,7721c925627,313623,933611,333130,941273,341108v5088,5298,14189,16540,23078,15324c978463,354496,972559,342143,980743,336444v21956,-15250,27741,5465,36491,26183c1025465,382088,1033256,389310,1047906,401793v6806,5811,36626,26548,33813,39330c1079811,449733,1045747,462792,1036636,465683v-33297,10560,-95761,-17291,-102470,35589c947085,496455,983834,466392,994854,480641v5025,6464,-3987,15880,-1865,22299c999277,522188,1014101,515481,1029645,512372v-1058,662,-2145,1239,-3293,1752c1047591,503194,1045385,505472,1055130,487743v3183,-5792,7916,-19811,12399,-23957c1082968,449565,1085346,459358,1094911,470330v2505,2893,26150,36989,17734,35288c1085139,500094,1058729,500834,1035919,515896v-13143,8695,-25575,20423,-41272,26197c990886,543469,963025,546112,966318,541356v4808,-6938,21355,-11529,27885,-19017c976106,514876,961014,531354,946794,540988v-15091,7150,-18598,20471,-31446,32153c909740,578234,899133,579100,893626,585802v-5342,6504,-6005,16730,-11067,22904c879009,613029,869906,610419,866198,616932v-4829,8514,4420,16415,2393,22546c864876,650621,843715,660074,835576,668097v1086,-1046,2166,-2125,3229,-3215c830650,673452,820330,679753,813960,689670v2924,14000,12143,47389,9572,55073c815049,770017,798573,730996,791891,720916,768932,686273,723045,709455,691698,712329v-40089,3673,-79356,55775,-54626,98066c648942,830678,668911,838531,691815,833836v20388,-4178,26509,-32738,45704,-33259c772797,799635,738297,835193,735244,848244v-2823,12089,4399,13205,16824,16202c761244,866644,774239,860514,782194,865760v5011,3315,4768,21451,11663,15731c780289,892754,783457,919460,797369,929111v15424,10716,33584,794,49733,4907c877591,941808,863037,931690,889811,915505v18070,-10907,21034,2054,33384,2106c931600,917644,936940,905507,950995,909038v11456,2893,15982,11748,29660,13786c986263,923651,992053,920711,997402,921302v25297,2815,44666,19001,64602,33639c1078433,966985,1089314,964545,1108505,970038v14020,4002,39888,24320,38564,42159c1146831,1015389,1134576,1031431,1132482,1038656v3587,2488,28538,-3095,35840,-3621c1165923,1037832,1148932,1049787,1148932,1043438v,3256,12022,9936,14951,12012c1172744,1026635,1187301,1045177,1204821,1052314v14895,6075,33229,6401,49116,10191c1267423,1065720,1297164,1074839,1307157,1085875v12029,13284,3714,34866,-5187,48084c1290326,1151282,1272770,1157947,1265506,1178330v-5740,16155,-1430,32477,-4709,50388c1256363,1252962,1252808,1244463,1237217,1259256v-13119,12459,-219,10294,-18080,18235c1201196,1285475,1185398,1283100,1172977,1302812v497,-1239,901,-2483,1247,-3778c1168983,1306379,1166362,1321420,1163878,1326355v-6261,12593,-14899,20536,-24805,31024c1135279,1361395,1100382,1409137,1098366,1405300v-2592,-4987,-30107,5010,-31418,-2104c1068042,1409175,1066687,1407170,1073521,1410617v-6328,39235,-22900,45089,-61375,45485c1015456,1474959,998204,1471197,990187,1481336v-4688,5920,-6925,22567,-10174,30235c977983,1516386,962964,1535681,962964,1539504v-17,3522,5052,8681,9797,13630c945636,1558505,917980,1562253,889891,1564535v5257,-6633,6523,-12464,-10226,-13262c884147,1539078,894671,1532121,899131,1520308v2115,-5574,364,-7776,2155,-13300c907413,1487946,904755,1495138,901300,1480330v-8095,-34706,2879,-44197,12326,-75972c923325,1371703,922421,1329375,928636,1294200v2948,-16831,7777,-51855,1938,-67765c923997,1208515,895066,1194403,881815,1182354v-18759,-17117,-28731,-35611,-42662,-56767c832082,1114843,824023,1104299,818507,1092617v-11799,-24979,7,-10113,1993,-24854c822403,1053516,818806,1040783,824454,1025832v6248,-16530,21844,-26831,26967,-43500c856031,967494,852524,948842,837302,943893v-8482,-2773,-17842,3616,-26367,2214c799051,944178,785596,935292,776269,928188v-13020,-9934,-17902,-26078,-31766,-35498c732894,884841,724637,889538,712219,885866v-12949,-3821,-20945,-19821,-31391,-24831c665152,853525,656319,864307,639770,862128v-14074,-1845,-35539,-17465,-48688,-23366c564343,826777,548060,813547,537366,786372v-9155,-23304,-22505,-34176,-38223,-53584c483216,713121,478229,696363,453680,691121v-2882,-626,6008,20645,6925,22351c469377,729738,482550,744595,493145,759739v15589,22308,8943,26494,-6914,4924c468097,739985,447055,715448,431325,689315v-5946,-9878,-4805,-16264,-14612,-25642c407235,654613,394834,650199,385290,641582,350953,610659,344710,569379,348627,525297v1270,-14369,6455,-25862,4168,-39674c350909,474154,344148,464672,335701,456222v-2722,-4341,-9555,-15033,-9950,-15714c317955,427540,311891,414789,299508,404153v-7104,-6129,-25487,-20454,-42796,-32454c334475,274575,436230,197607,552960,149817v927,5878,3448,11743,7226,17359c569784,181430,578929,180302,597663,184248v-2006,21775,-27423,21947,-44628,19587c532499,201011,510893,194179,493102,212202v9828,5918,36795,28958,33213,4884c545987,216098,565004,215512,584250,217868v7711,947,33549,9630,40552,5670c627740,221875,630871,207357,633983,202890v-5488,31,-11368,-2742,-16833,-2216c629895,184332,642593,197152,658812,204667v-17856,10866,-7266,36910,10193,15749c683345,203015,665495,190401,647286,180262v18362,-22998,29684,-25074,46962,883c697094,165136,709997,171546,723482,172729r,-4005c717545,168868,711208,165447,705332,166064v13737,-21947,4970,-26962,24610,-34126c745580,126235,790197,131545,795694,116819v-31225,6080,-68949,7534,-97120,21752c686428,144701,671959,164055,659828,151476v-12434,-12905,8892,-33655,19805,-39980l677022,111496c726425,100973,777593,95324,830088,95324v33920,,67255,2513,99976,6989c918742,108268,927114,112289,918867,118374v-15749,11602,-43706,21281,-62450,28612c880242,146922,937914,169358,949012,135891v-7692,-1183,-15363,-2370,-23048,-3553c940320,122805,956335,115090,973147,109434v151718,30099,286666,107162,389325,215298c1361731,324718,1361001,324699,1360293,324718r,xm1494637,616570v1367,-2921,4559,-3885,5876,-6295c1503287,605208,1502668,601771,1506081,597423v3656,-4702,8589,-5854,12668,-9526c1520395,586417,1521310,585048,1522065,583654v12244,34218,22004,69598,29101,105922c1550952,689838,1550832,690231,1550564,690450v-1786,1411,-13418,3142,-15806,3225c1526332,694000,1520075,688403,1514025,683133v-6154,-5352,-13399,-12513,-17772,-19443c1491584,656286,1494465,648682,1494802,640225v277,-7109,-3178,-17248,-165,-23655l1494637,616570xm1504136,997705v-14258,-12405,-31079,-29033,-41218,-45101c1452091,935471,1458764,917841,1459557,898221v656,-16501,-7394,-39982,-391,-54839c1462382,836600,1469749,834355,1472784,828798v6448,-11769,5018,-19724,12928,-29842c1494200,788090,1505613,785414,1515067,776893v9906,-8932,9631,-15983,15902,-27427c1535556,741092,1546339,727135,1556548,719834v5540,36341,8426,73558,8426,111418c1564974,896758,1556271,960248,1540150,1020741v-13742,-3550,-25045,-13469,-36014,-23036l1504136,997705xe" fillcolor="black [3213]" stroked="f" strokeweight=".05167mm">
                  <v:stroke joinstyle="miter"/>
                  <v:path arrowok="t" o:connecttype="custom" o:connectlocs="94920,80390;94956,80344;94869,79867;94920,80390;94920,80390;132113,121001;132114,120999;132089,120991;132113,121001;132113,121001;133066,121120;132113,121001;133066,121120;133066,121120;96838,0;0,96837;96838,193675;193675,96837;96838,0;96838,0;158692,37828;150352,39786;147168,41905;143393,42362;133892,51855;127879,45868;125958,40176;123892,40278;128453,37375;123529,34128;127651,34321;125883,31637;123219,30303;111383,22757;118567,28131;115093,30477;112366,28080;115725,32371;113270,33639;111487,33249;114070,35524;107289,33011;99700,31338;102983,29939;105441,27360;103745,24607;98669,21414;91723,28278;91972,28286;91689,28286;91723,28278;87703,28563;86558,31309;82749,33426;78182,37546;87271,45528;93759,48186;95059,52083;97834,51796;97194,49141;98739,46724;99795,41741;99177,35435;106344,36335;109809,39737;112501,41523;114413,39194;118670,42244;122249,46807;126193,51389;120934,54250;108980,58396;116060,55992;115842,58590;120118,59689;119734,59893;123091,56820;124538,54029;127732,54791;129801,58902;120850,60099;116035,63151;112731,63065;115984,60850;110453,63022;106784,66768;104250,68243;102959,70911;101051,71870;101330,74496;97478,77830;97855,77456;94956,80343;96073,86759;92382,83983;80693,82983;74321,94407;80707,97138;86039,93263;85773,98816;87736,100704;91251,100857;92611,102689;93021,108237;98823,108809;103805,106652;107700,106897;110943,105898;114403,107504;116357,107327;123893,111246;129318,113005;133817,117916;132115,120998;136296,120577;134034,121555;135778,122955;140554,122589;146284,123777;152493,126499;151888,132101;147634,137270;147084,143140;144334,146697;142224,148821;136839,151771;136985,151331;135778,154514;132884,158128;128135,163711;124470,163465;125237,164330;118077,169629;115515,172568;114328,176091;112339,179345;113482,180933;103815,182261;102622,180716;104893,177108;105144,175559;105146,172451;106583,163601;108335,150768;108561,142874;102872,137738;97895,131125;95487,127285;95719,124389;96181,119504;99327,114437;97680,109959;94604,110217;90559,108129;86854,103994;83087,103199;79425,100306;74635,100434;68956,97712;62689,91609;58230,85366;52926,80512;53734,83116;57530,88506;56724,89080;50318,80302;48614,77315;44948,74741;40671,61195;41157,56573;39163,53148;38002,51317;34941,47082;29948,43301;64508,17453;65351,19475;69723,21464;64517,23746;57525,24720;61400,25289;68159,25381;72889,26041;73960,23636;71997,23378;76857,23843;78046,25677;75512,21000;80991,21103;84401,20122;84401,19656;82284,19346;85155,15370;92826,13609;81496,16143;76975,17646;79286,12989;78981,12989;96838,11105;108501,11919;107195,13790;99910,17123;110712,15831;108023,15417;113527,12749;158946,37830;158692,37828;158692,37828;174364,71827;175050,71094;175699,69597;177177,68487;177564,67993;180959,80332;180889,80434;179045,80810;176626,79582;174553,77317;174383,74583;174364,71827;174364,71827;175472,116228;170664,110974;170272,104638;170226,98250;171815,96551;173323,93074;176748,90504;178603,87309;181587,83857;182570,96837;179674,118911;175472,116228;175472,116228" o:connectangles="0,0,0,0,0,0,0,0,0,0,0,0,0,0,0,0,0,0,0,0,0,0,0,0,0,0,0,0,0,0,0,0,0,0,0,0,0,0,0,0,0,0,0,0,0,0,0,0,0,0,0,0,0,0,0,0,0,0,0,0,0,0,0,0,0,0,0,0,0,0,0,0,0,0,0,0,0,0,0,0,0,0,0,0,0,0,0,0,0,0,0,0,0,0,0,0,0,0,0,0,0,0,0,0,0,0,0,0,0,0,0,0,0,0,0,0,0,0,0,0,0,0,0,0,0,0,0,0,0,0,0,0,0,0,0,0,0,0,0,0,0,0,0,0,0,0,0,0,0,0,0,0,0,0,0,0,0,0,0,0,0,0,0,0,0,0,0,0,0,0,0,0,0,0,0,0,0,0,0,0,0,0,0,0,0,0,0,0,0,0,0,0,0,0,0,0,0,0,0,0,0,0,0,0,0,0,0,0,0,0,0,0,0,0,0,0,0,0,0,0,0,0,0,0,0,0,0,0,0,0,0,0,0"/>
                </v:shape>
                <w10:anchorlock/>
              </v:group>
            </w:pict>
          </mc:Fallback>
        </mc:AlternateContent>
      </w:r>
    </w:p>
    <w:p w14:paraId="16CD1213" w14:textId="77777777" w:rsidR="003C2AD3" w:rsidRPr="00814135" w:rsidRDefault="003C2AD3" w:rsidP="006767BE"/>
    <w:p w14:paraId="0E4D78AF" w14:textId="77777777" w:rsidR="006767BE" w:rsidRPr="00814135" w:rsidRDefault="006767BE" w:rsidP="006767BE">
      <w:r w:rsidRPr="00814135">
        <w:t>4</w:t>
      </w:r>
      <w:r w:rsidRPr="00814135">
        <w:t>．设想宇航员登上</w:t>
      </w:r>
      <w:r w:rsidRPr="00814135">
        <w:rPr>
          <w:rFonts w:hint="eastAsia"/>
        </w:rPr>
        <w:t>火</w:t>
      </w:r>
      <w:r w:rsidRPr="00814135">
        <w:t>星</w:t>
      </w:r>
      <w:r>
        <w:t>后</w:t>
      </w:r>
      <w:r>
        <w:rPr>
          <w:rFonts w:hint="eastAsia"/>
        </w:rPr>
        <w:t>，</w:t>
      </w:r>
      <w:r w:rsidRPr="00814135">
        <w:t>从</w:t>
      </w:r>
      <w:r>
        <w:t>距火星表面</w:t>
      </w:r>
      <w:r w:rsidRPr="00814135">
        <w:t>高度</w:t>
      </w:r>
      <w:r w:rsidRPr="00814135">
        <w:rPr>
          <w:rFonts w:eastAsia="Times New Roman"/>
          <w:i/>
        </w:rPr>
        <w:t>h</w:t>
      </w:r>
      <w:r w:rsidRPr="00814135">
        <w:t>处，以初速度</w:t>
      </w:r>
      <w:r w:rsidRPr="00814135">
        <w:rPr>
          <w:rFonts w:ascii="Book Antiqua" w:eastAsia="Times New Roman" w:hAnsi="Book Antiqua"/>
          <w:i/>
        </w:rPr>
        <w:t>v</w:t>
      </w:r>
      <w:r w:rsidRPr="00814135">
        <w:rPr>
          <w:rFonts w:hint="eastAsia"/>
          <w:vertAlign w:val="subscript"/>
        </w:rPr>
        <w:t>0</w:t>
      </w:r>
      <w:r>
        <w:rPr>
          <w:rFonts w:hint="eastAsia"/>
        </w:rPr>
        <w:t>将</w:t>
      </w:r>
      <w:r>
        <w:t>一</w:t>
      </w:r>
      <w:r w:rsidRPr="002C7810">
        <w:t>小球沿水平方向</w:t>
      </w:r>
      <w:r w:rsidRPr="00814135">
        <w:t>抛出</w:t>
      </w:r>
      <w:r>
        <w:rPr>
          <w:rFonts w:hint="eastAsia"/>
        </w:rPr>
        <w:t>。</w:t>
      </w:r>
      <w:r w:rsidRPr="00814135">
        <w:t>小球落到火星表面时</w:t>
      </w:r>
      <w:r w:rsidRPr="00814135">
        <w:rPr>
          <w:rFonts w:hint="eastAsia"/>
        </w:rPr>
        <w:t>，</w:t>
      </w:r>
      <w:r>
        <w:rPr>
          <w:rFonts w:hint="eastAsia"/>
        </w:rPr>
        <w:t>其</w:t>
      </w:r>
      <w:r w:rsidRPr="00814135">
        <w:t>水平</w:t>
      </w:r>
      <w:r w:rsidRPr="00814135">
        <w:rPr>
          <w:rFonts w:hint="eastAsia"/>
        </w:rPr>
        <w:t>位移</w:t>
      </w:r>
      <w:r w:rsidRPr="00814135">
        <w:t>为</w:t>
      </w:r>
      <w:r w:rsidRPr="00814135">
        <w:rPr>
          <w:rFonts w:eastAsia="Times New Roman"/>
          <w:i/>
        </w:rPr>
        <w:t>L</w:t>
      </w:r>
      <w:r w:rsidRPr="00814135">
        <w:t>。已知</w:t>
      </w:r>
      <w:r w:rsidRPr="00814135">
        <w:rPr>
          <w:rFonts w:hint="eastAsia"/>
        </w:rPr>
        <w:t>火</w:t>
      </w:r>
      <w:r w:rsidRPr="00814135">
        <w:t>星半径为</w:t>
      </w:r>
      <w:r w:rsidRPr="00814135">
        <w:rPr>
          <w:rFonts w:eastAsia="Times New Roman"/>
          <w:i/>
        </w:rPr>
        <w:t>R</w:t>
      </w:r>
      <w:r w:rsidRPr="00814135">
        <w:t>，引力常量为</w:t>
      </w:r>
      <w:r w:rsidRPr="00814135">
        <w:rPr>
          <w:rFonts w:eastAsia="Times New Roman"/>
          <w:i/>
        </w:rPr>
        <w:t>G</w:t>
      </w:r>
      <w:r w:rsidRPr="00814135">
        <w:t>，不考虑火星自转的影响。求</w:t>
      </w:r>
      <w:r w:rsidRPr="00814135">
        <w:rPr>
          <w:rFonts w:hint="eastAsia"/>
        </w:rPr>
        <w:t>：</w:t>
      </w:r>
    </w:p>
    <w:p w14:paraId="4D1B813A" w14:textId="77777777" w:rsidR="006767BE" w:rsidRPr="00814135" w:rsidRDefault="006767BE" w:rsidP="006767BE">
      <w:r w:rsidRPr="00814135">
        <w:rPr>
          <w:rFonts w:hint="eastAsia"/>
        </w:rPr>
        <w:t>（</w:t>
      </w:r>
      <w:r w:rsidRPr="00814135">
        <w:rPr>
          <w:rFonts w:hint="eastAsia"/>
        </w:rPr>
        <w:t>1</w:t>
      </w:r>
      <w:r w:rsidRPr="00814135">
        <w:rPr>
          <w:rFonts w:hint="eastAsia"/>
        </w:rPr>
        <w:t>）火</w:t>
      </w:r>
      <w:r w:rsidRPr="00814135">
        <w:t>星表面的重力加速度</w:t>
      </w:r>
      <w:r w:rsidRPr="00814135">
        <w:rPr>
          <w:rFonts w:eastAsia="Times New Roman"/>
          <w:i/>
          <w:lang w:val="de-DE"/>
        </w:rPr>
        <w:t>g</w:t>
      </w:r>
      <w:r w:rsidRPr="00814135">
        <w:rPr>
          <w:rFonts w:hint="eastAsia"/>
          <w:vertAlign w:val="subscript"/>
          <w:lang w:val="de-DE"/>
        </w:rPr>
        <w:t>火</w:t>
      </w:r>
      <w:r w:rsidRPr="00814135">
        <w:rPr>
          <w:rFonts w:hint="eastAsia"/>
        </w:rPr>
        <w:t>（计算）</w:t>
      </w:r>
      <w:r w:rsidRPr="00814135">
        <w:t>；</w:t>
      </w:r>
      <w:r w:rsidRPr="00814135">
        <w:t xml:space="preserve"> </w:t>
      </w:r>
    </w:p>
    <w:p w14:paraId="33397BFE" w14:textId="77777777" w:rsidR="006767BE" w:rsidRPr="00814135" w:rsidRDefault="006767BE" w:rsidP="006767BE">
      <w:r w:rsidRPr="00814135">
        <w:rPr>
          <w:rFonts w:hint="eastAsia"/>
        </w:rPr>
        <w:t>（</w:t>
      </w:r>
      <w:r w:rsidRPr="00814135">
        <w:rPr>
          <w:rFonts w:hint="eastAsia"/>
        </w:rPr>
        <w:t>2</w:t>
      </w:r>
      <w:r w:rsidRPr="00814135">
        <w:rPr>
          <w:rFonts w:hint="eastAsia"/>
        </w:rPr>
        <w:t>）火</w:t>
      </w:r>
      <w:r w:rsidRPr="00814135">
        <w:t>星的质量</w:t>
      </w:r>
      <w:r w:rsidRPr="00814135">
        <w:rPr>
          <w:rFonts w:eastAsia="Times New Roman"/>
          <w:i/>
        </w:rPr>
        <w:t>M</w:t>
      </w:r>
      <w:r w:rsidRPr="00814135">
        <w:rPr>
          <w:rFonts w:hint="eastAsia"/>
        </w:rPr>
        <w:t>（计算）</w:t>
      </w:r>
      <w:r w:rsidRPr="00814135">
        <w:rPr>
          <w:rFonts w:hint="eastAsia"/>
          <w:lang w:val="de-DE"/>
        </w:rPr>
        <w:t>。</w:t>
      </w:r>
    </w:p>
    <w:p w14:paraId="3F5684A8" w14:textId="5D5B0643" w:rsidR="006767BE" w:rsidRPr="00893AF5" w:rsidRDefault="006767BE" w:rsidP="009D034F">
      <w:pPr>
        <w:pStyle w:val="2"/>
        <w:rPr>
          <w:shd w:val="clear" w:color="auto" w:fill="FFFFFF"/>
          <w:lang w:bidi="ar"/>
        </w:rPr>
      </w:pPr>
      <w:r>
        <w:rPr>
          <w:color w:val="FF0000"/>
        </w:rPr>
        <w:br w:type="page"/>
      </w:r>
      <w:r>
        <w:rPr>
          <w:rFonts w:hint="eastAsia"/>
          <w:shd w:val="clear" w:color="auto" w:fill="FFFFFF"/>
          <w:lang w:bidi="ar"/>
        </w:rPr>
        <w:lastRenderedPageBreak/>
        <w:t>五</w:t>
      </w:r>
      <w:r>
        <w:rPr>
          <w:rFonts w:hint="eastAsia"/>
          <w:shd w:val="clear" w:color="auto" w:fill="FFFFFF"/>
          <w:lang w:bidi="ar"/>
        </w:rPr>
        <w:t xml:space="preserve"> </w:t>
      </w:r>
      <w:r>
        <w:rPr>
          <w:shd w:val="clear" w:color="auto" w:fill="FFFFFF"/>
          <w:lang w:bidi="ar"/>
        </w:rPr>
        <w:t xml:space="preserve"> </w:t>
      </w:r>
      <w:r>
        <w:rPr>
          <w:shd w:val="clear" w:color="auto" w:fill="FFFFFF"/>
          <w:lang w:bidi="ar"/>
        </w:rPr>
        <w:t>研究</w:t>
      </w:r>
      <w:r w:rsidRPr="006B61A6">
        <w:rPr>
          <w:rFonts w:hint="eastAsia"/>
          <w:shd w:val="clear" w:color="auto" w:fill="FFFFFF"/>
          <w:lang w:bidi="ar"/>
        </w:rPr>
        <w:t>海水的</w:t>
      </w:r>
      <w:r>
        <w:rPr>
          <w:rFonts w:hint="eastAsia"/>
          <w:shd w:val="clear" w:color="auto" w:fill="FFFFFF"/>
          <w:lang w:bidi="ar"/>
        </w:rPr>
        <w:t>物理性质</w:t>
      </w:r>
    </w:p>
    <w:p w14:paraId="752C0283" w14:textId="2E950EF2" w:rsidR="006767BE" w:rsidRDefault="006767BE" w:rsidP="0043128C">
      <w:pPr>
        <w:pStyle w:val="afe"/>
      </w:pPr>
      <w:r w:rsidRPr="006B61A6">
        <w:t>某兴趣小组设计了测量海水电阻率的实验。所用器材：电动势</w:t>
      </w:r>
      <w:r w:rsidRPr="006B61A6">
        <w:rPr>
          <w:i/>
          <w:iCs/>
        </w:rPr>
        <w:t>E</w:t>
      </w:r>
      <w:r w:rsidR="0043128C">
        <w:rPr>
          <w:rFonts w:hint="eastAsia"/>
        </w:rPr>
        <w:t xml:space="preserve"> </w:t>
      </w:r>
      <w:r>
        <w:rPr>
          <w:rFonts w:hint="eastAsia"/>
        </w:rPr>
        <w:t>=</w:t>
      </w:r>
      <w:r w:rsidR="0043128C">
        <w:rPr>
          <w:rFonts w:hint="eastAsia"/>
        </w:rPr>
        <w:t xml:space="preserve"> </w:t>
      </w:r>
      <w:r w:rsidRPr="006B61A6">
        <w:t>12</w:t>
      </w:r>
      <w:r w:rsidR="0043128C">
        <w:rPr>
          <w:rFonts w:hint="eastAsia"/>
        </w:rPr>
        <w:t xml:space="preserve"> </w:t>
      </w:r>
      <w:r w:rsidRPr="006B61A6">
        <w:t>V</w:t>
      </w:r>
      <w:r>
        <w:rPr>
          <w:rFonts w:hint="eastAsia"/>
        </w:rPr>
        <w:t>、</w:t>
      </w:r>
      <w:r w:rsidRPr="006B61A6">
        <w:t>内阻忽略</w:t>
      </w:r>
      <w:r>
        <w:t>的</w:t>
      </w:r>
      <w:r w:rsidRPr="006B61A6">
        <w:t>电源；</w:t>
      </w:r>
      <w:r>
        <w:t>不计</w:t>
      </w:r>
      <w:r w:rsidRPr="006B61A6">
        <w:t>内阻</w:t>
      </w:r>
      <w:r>
        <w:t>的</w:t>
      </w:r>
      <w:r w:rsidRPr="006B61A6">
        <w:t>毫安表；阻值</w:t>
      </w:r>
      <w:r>
        <w:t>为</w:t>
      </w:r>
      <w:r w:rsidRPr="006B61A6">
        <w:t>1</w:t>
      </w:r>
      <w:r w:rsidR="0043128C">
        <w:rPr>
          <w:rFonts w:hint="eastAsia"/>
        </w:rPr>
        <w:t xml:space="preserve"> </w:t>
      </w:r>
      <w:r w:rsidRPr="006B61A6">
        <w:t>000</w:t>
      </w:r>
      <w:r w:rsidR="0043128C">
        <w:rPr>
          <w:rFonts w:hint="eastAsia"/>
        </w:rPr>
        <w:t xml:space="preserve"> </w:t>
      </w:r>
      <w:r w:rsidRPr="006B61A6">
        <w:t>Ω</w:t>
      </w:r>
      <w:r>
        <w:t>的</w:t>
      </w:r>
      <w:r>
        <w:rPr>
          <w:rFonts w:hint="eastAsia"/>
        </w:rPr>
        <w:t>定值</w:t>
      </w:r>
      <w:r w:rsidRPr="006B61A6">
        <w:t>电阻</w:t>
      </w:r>
      <w:r w:rsidRPr="006B61A6">
        <w:rPr>
          <w:i/>
          <w:iCs/>
        </w:rPr>
        <w:t>R</w:t>
      </w:r>
      <w:r w:rsidRPr="006B61A6">
        <w:rPr>
          <w:vertAlign w:val="subscript"/>
        </w:rPr>
        <w:t>1</w:t>
      </w:r>
      <w:r>
        <w:rPr>
          <w:rFonts w:hint="eastAsia"/>
        </w:rPr>
        <w:t>；</w:t>
      </w:r>
      <w:r w:rsidRPr="006B61A6">
        <w:t>阻值</w:t>
      </w:r>
      <w:r>
        <w:t>为</w:t>
      </w:r>
      <w:r w:rsidRPr="006B61A6">
        <w:rPr>
          <w:rFonts w:hint="eastAsia"/>
        </w:rPr>
        <w:t>4</w:t>
      </w:r>
      <w:r w:rsidR="00BF041C">
        <w:rPr>
          <w:rFonts w:hint="eastAsia"/>
        </w:rPr>
        <w:t xml:space="preserve"> </w:t>
      </w:r>
      <w:r w:rsidR="0055369E">
        <w:rPr>
          <w:rFonts w:hint="eastAsia"/>
        </w:rPr>
        <w:t xml:space="preserve">                                                                                                                                                                                                                                                                                                                                                                                                                                                                                                                       </w:t>
      </w:r>
      <w:r w:rsidR="00FE4965">
        <w:rPr>
          <w:rFonts w:hint="eastAsia"/>
        </w:rPr>
        <w:t xml:space="preserve"> </w:t>
      </w:r>
      <w:r w:rsidRPr="006B61A6">
        <w:t>Ω</w:t>
      </w:r>
      <w:r>
        <w:t>的</w:t>
      </w:r>
      <w:r>
        <w:rPr>
          <w:rFonts w:hint="eastAsia"/>
        </w:rPr>
        <w:t>定值</w:t>
      </w:r>
      <w:r w:rsidRPr="006B61A6">
        <w:t>电阻</w:t>
      </w:r>
      <w:r w:rsidRPr="006B61A6">
        <w:rPr>
          <w:i/>
          <w:iCs/>
        </w:rPr>
        <w:t>R</w:t>
      </w:r>
      <w:r w:rsidRPr="006B61A6">
        <w:rPr>
          <w:rFonts w:hint="eastAsia"/>
          <w:vertAlign w:val="subscript"/>
        </w:rPr>
        <w:t>2</w:t>
      </w:r>
      <w:r w:rsidRPr="006B61A6">
        <w:t>；开关；样品池；导线若干。</w:t>
      </w:r>
      <w:r>
        <w:t>可盛装海水的</w:t>
      </w:r>
      <w:r w:rsidRPr="006B61A6">
        <w:t>样品池</w:t>
      </w:r>
      <w:r w:rsidRPr="006B61A6">
        <w:rPr>
          <w:rFonts w:hint="eastAsia"/>
        </w:rPr>
        <w:t>侧面</w:t>
      </w:r>
      <w:r>
        <w:rPr>
          <w:rFonts w:hint="eastAsia"/>
        </w:rPr>
        <w:t>是</w:t>
      </w:r>
      <w:r w:rsidRPr="006B61A6">
        <w:rPr>
          <w:rFonts w:hint="eastAsia"/>
        </w:rPr>
        <w:t>边长</w:t>
      </w:r>
      <w:r w:rsidRPr="006B61A6">
        <w:rPr>
          <w:rFonts w:hint="eastAsia"/>
          <w:i/>
          <w:iCs/>
        </w:rPr>
        <w:t>a</w:t>
      </w:r>
      <w:r w:rsidR="0043128C">
        <w:rPr>
          <w:rFonts w:hint="eastAsia"/>
        </w:rPr>
        <w:t xml:space="preserve"> </w:t>
      </w:r>
      <w:r w:rsidRPr="006B61A6">
        <w:rPr>
          <w:rFonts w:hint="eastAsia"/>
        </w:rPr>
        <w:t>=</w:t>
      </w:r>
      <w:r w:rsidR="0043128C">
        <w:rPr>
          <w:rFonts w:hint="eastAsia"/>
        </w:rPr>
        <w:t xml:space="preserve"> </w:t>
      </w:r>
      <w:r w:rsidRPr="006B61A6">
        <w:rPr>
          <w:rFonts w:hint="eastAsia"/>
        </w:rPr>
        <w:t>0.5</w:t>
      </w:r>
      <w:r w:rsidR="0043128C">
        <w:rPr>
          <w:rFonts w:hint="eastAsia"/>
        </w:rPr>
        <w:t xml:space="preserve"> </w:t>
      </w:r>
      <w:r w:rsidRPr="006B61A6">
        <w:rPr>
          <w:rFonts w:hint="eastAsia"/>
        </w:rPr>
        <w:t>m</w:t>
      </w:r>
      <w:r>
        <w:rPr>
          <w:rFonts w:hint="eastAsia"/>
        </w:rPr>
        <w:t>的</w:t>
      </w:r>
      <w:r w:rsidRPr="006B61A6">
        <w:rPr>
          <w:rFonts w:hint="eastAsia"/>
        </w:rPr>
        <w:t>正方形</w:t>
      </w:r>
      <w:r>
        <w:rPr>
          <w:rFonts w:hint="eastAsia"/>
        </w:rPr>
        <w:t>，</w:t>
      </w:r>
      <w:r w:rsidRPr="006B61A6">
        <w:t>池</w:t>
      </w:r>
      <w:r w:rsidRPr="006B61A6">
        <w:rPr>
          <w:rFonts w:hint="eastAsia"/>
        </w:rPr>
        <w:t>长</w:t>
      </w:r>
      <w:r w:rsidRPr="006B61A6">
        <w:rPr>
          <w:rFonts w:hint="eastAsia"/>
          <w:i/>
          <w:iCs/>
        </w:rPr>
        <w:t>L</w:t>
      </w:r>
      <w:r w:rsidR="0043128C">
        <w:rPr>
          <w:rFonts w:hint="eastAsia"/>
        </w:rPr>
        <w:t xml:space="preserve"> </w:t>
      </w:r>
      <w:r w:rsidRPr="006B61A6">
        <w:rPr>
          <w:rFonts w:hint="eastAsia"/>
        </w:rPr>
        <w:t>=</w:t>
      </w:r>
      <w:r w:rsidR="0043128C">
        <w:rPr>
          <w:rFonts w:hint="eastAsia"/>
        </w:rPr>
        <w:t xml:space="preserve"> </w:t>
      </w:r>
      <w:r w:rsidRPr="006B61A6">
        <w:rPr>
          <w:rFonts w:hint="eastAsia"/>
        </w:rPr>
        <w:t>2</w:t>
      </w:r>
      <w:r w:rsidR="0043128C">
        <w:rPr>
          <w:rFonts w:hint="eastAsia"/>
        </w:rPr>
        <w:t xml:space="preserve"> </w:t>
      </w:r>
      <w:r w:rsidRPr="006B61A6">
        <w:rPr>
          <w:rFonts w:hint="eastAsia"/>
        </w:rPr>
        <w:t>m</w:t>
      </w:r>
      <w:r>
        <w:rPr>
          <w:rFonts w:hint="eastAsia"/>
        </w:rPr>
        <w:t>，液</w:t>
      </w:r>
      <w:r w:rsidRPr="006B61A6">
        <w:rPr>
          <w:rFonts w:hint="eastAsia"/>
        </w:rPr>
        <w:t>面</w:t>
      </w:r>
      <w:r>
        <w:rPr>
          <w:rFonts w:hint="eastAsia"/>
        </w:rPr>
        <w:t>的</w:t>
      </w:r>
      <w:r w:rsidRPr="006B61A6">
        <w:rPr>
          <w:rFonts w:hint="eastAsia"/>
        </w:rPr>
        <w:t>高度</w:t>
      </w:r>
      <w:r>
        <w:rPr>
          <w:rFonts w:hint="eastAsia"/>
        </w:rPr>
        <w:t>由</w:t>
      </w:r>
      <w:r w:rsidRPr="006B61A6">
        <w:rPr>
          <w:rFonts w:hint="eastAsia"/>
        </w:rPr>
        <w:t>侧面竖直方向</w:t>
      </w:r>
      <w:r>
        <w:rPr>
          <w:rFonts w:hint="eastAsia"/>
        </w:rPr>
        <w:t>的</w:t>
      </w:r>
      <w:r w:rsidRPr="006B61A6">
        <w:rPr>
          <w:rFonts w:hint="eastAsia"/>
        </w:rPr>
        <w:t>刻度</w:t>
      </w:r>
      <w:r>
        <w:rPr>
          <w:rFonts w:hint="eastAsia"/>
        </w:rPr>
        <w:t>尺</w:t>
      </w:r>
      <w:r w:rsidRPr="006B61A6">
        <w:rPr>
          <w:rFonts w:hint="eastAsia"/>
        </w:rPr>
        <w:t>读出</w:t>
      </w:r>
      <w:r>
        <w:rPr>
          <w:rFonts w:hint="eastAsia"/>
        </w:rPr>
        <w:t>。</w:t>
      </w:r>
      <w:r w:rsidRPr="006B3FC3">
        <w:t>图</w:t>
      </w:r>
      <w:r w:rsidRPr="006B3FC3">
        <w:rPr>
          <w:rFonts w:hint="eastAsia"/>
        </w:rPr>
        <w:t>（</w:t>
      </w:r>
      <w:r w:rsidRPr="00A059F4">
        <w:t>a</w:t>
      </w:r>
      <w:r w:rsidRPr="006B3FC3">
        <w:rPr>
          <w:rFonts w:hint="eastAsia"/>
        </w:rPr>
        <w:t>）为测量海水电阻的电路</w:t>
      </w:r>
      <w:commentRangeStart w:id="5"/>
      <w:r>
        <w:rPr>
          <w:rFonts w:hint="eastAsia"/>
        </w:rPr>
        <w:t>原理</w:t>
      </w:r>
      <w:r w:rsidRPr="006B3FC3">
        <w:t>图</w:t>
      </w:r>
      <w:commentRangeEnd w:id="5"/>
      <w:r w:rsidR="001B4EBB">
        <w:rPr>
          <w:rStyle w:val="ae"/>
          <w:rFonts w:hint="eastAsia"/>
        </w:rPr>
        <w:commentReference w:id="5"/>
      </w:r>
      <w:r>
        <w:rPr>
          <w:rFonts w:hint="eastAsia"/>
        </w:rPr>
        <w:t>。</w:t>
      </w:r>
    </w:p>
    <w:p w14:paraId="3469417E" w14:textId="01EB81A6" w:rsidR="006767BE" w:rsidRDefault="005875F2" w:rsidP="006767BE">
      <w:r>
        <w:rPr>
          <w:rFonts w:hint="eastAsia"/>
          <w:noProof/>
        </w:rPr>
        <mc:AlternateContent>
          <mc:Choice Requires="wpg">
            <w:drawing>
              <wp:anchor distT="0" distB="0" distL="114300" distR="114300" simplePos="0" relativeHeight="251725312" behindDoc="0" locked="0" layoutInCell="1" allowOverlap="1" wp14:anchorId="10C55E43" wp14:editId="194CC2E3">
                <wp:simplePos x="0" y="0"/>
                <wp:positionH relativeFrom="margin">
                  <wp:posOffset>3997325</wp:posOffset>
                </wp:positionH>
                <wp:positionV relativeFrom="paragraph">
                  <wp:posOffset>554648</wp:posOffset>
                </wp:positionV>
                <wp:extent cx="1356995" cy="1186180"/>
                <wp:effectExtent l="0" t="0" r="52705" b="13970"/>
                <wp:wrapSquare wrapText="bothSides"/>
                <wp:docPr id="109756841" name="组合 1016"/>
                <wp:cNvGraphicFramePr/>
                <a:graphic xmlns:a="http://schemas.openxmlformats.org/drawingml/2006/main">
                  <a:graphicData uri="http://schemas.microsoft.com/office/word/2010/wordprocessingGroup">
                    <wpg:wgp>
                      <wpg:cNvGrpSpPr/>
                      <wpg:grpSpPr>
                        <a:xfrm>
                          <a:off x="0" y="0"/>
                          <a:ext cx="1356995" cy="1186180"/>
                          <a:chOff x="-153145" y="500333"/>
                          <a:chExt cx="1360150" cy="1187901"/>
                        </a:xfrm>
                      </wpg:grpSpPr>
                      <wps:wsp>
                        <wps:cNvPr id="2035557078" name="任意多边形: 形状 1014"/>
                        <wps:cNvSpPr/>
                        <wps:spPr>
                          <a:xfrm>
                            <a:off x="151" y="606152"/>
                            <a:ext cx="1206854" cy="853458"/>
                          </a:xfrm>
                          <a:custGeom>
                            <a:avLst/>
                            <a:gdLst>
                              <a:gd name="csX0" fmla="*/ 0 w 1051727"/>
                              <a:gd name="csY0" fmla="*/ 0 h 844061"/>
                              <a:gd name="csX1" fmla="*/ 0 w 1051727"/>
                              <a:gd name="csY1" fmla="*/ 844061 h 844061"/>
                              <a:gd name="csX2" fmla="*/ 1051727 w 1051727"/>
                              <a:gd name="csY2" fmla="*/ 844061 h 844061"/>
                            </a:gdLst>
                            <a:ahLst/>
                            <a:cxnLst>
                              <a:cxn ang="0">
                                <a:pos x="csX0" y="csY0"/>
                              </a:cxn>
                              <a:cxn ang="0">
                                <a:pos x="csX1" y="csY1"/>
                              </a:cxn>
                              <a:cxn ang="0">
                                <a:pos x="csX2" y="csY2"/>
                              </a:cxn>
                            </a:cxnLst>
                            <a:rect l="l" t="t" r="r" b="b"/>
                            <a:pathLst>
                              <a:path w="1051727" h="844061">
                                <a:moveTo>
                                  <a:pt x="0" y="0"/>
                                </a:moveTo>
                                <a:lnTo>
                                  <a:pt x="0" y="844061"/>
                                </a:lnTo>
                                <a:lnTo>
                                  <a:pt x="1051727" y="844061"/>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9643066" name="直接连接符 1015"/>
                        <wps:cNvCnPr/>
                        <wps:spPr>
                          <a:xfrm flipV="1">
                            <a:off x="0" y="908729"/>
                            <a:ext cx="987300" cy="286354"/>
                          </a:xfrm>
                          <a:prstGeom prst="line">
                            <a:avLst/>
                          </a:prstGeom>
                          <a:ln w="1270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575429257" name="Rectangle 5201"/>
                        <wps:cNvSpPr>
                          <a:spLocks noChangeArrowheads="1"/>
                        </wps:cNvSpPr>
                        <wps:spPr bwMode="auto">
                          <a:xfrm>
                            <a:off x="35833" y="500333"/>
                            <a:ext cx="187013" cy="396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EE14F0" w14:textId="7C8DD254" w:rsidR="0071611C" w:rsidRPr="0071611C" w:rsidRDefault="0071611C" w:rsidP="0071611C">
                              <w:pPr>
                                <w:rPr>
                                  <w:rFonts w:hAnsi="楷体" w:cs="楷体" w:hint="eastAsia"/>
                                  <w:i/>
                                  <w:iCs/>
                                  <w:color w:val="000000"/>
                                  <w:kern w:val="0"/>
                                  <w:sz w:val="18"/>
                                  <w:szCs w:val="18"/>
                                </w:rPr>
                              </w:pPr>
                              <w:r>
                                <w:rPr>
                                  <w:rFonts w:hAnsi="楷体" w:cs="楷体" w:hint="eastAsia"/>
                                  <w:color w:val="000000"/>
                                  <w:sz w:val="18"/>
                                  <w:szCs w:val="18"/>
                                </w:rPr>
                                <w:fldChar w:fldCharType="begin"/>
                              </w:r>
                              <w:r>
                                <w:rPr>
                                  <w:rFonts w:hAnsi="楷体" w:cs="楷体" w:hint="eastAsia"/>
                                  <w:color w:val="000000"/>
                                  <w:sz w:val="18"/>
                                  <w:szCs w:val="18"/>
                                </w:rPr>
                                <w:instrText xml:space="preserve"> EQ \F(1,</w:instrText>
                              </w:r>
                              <w:r w:rsidRPr="0071611C">
                                <w:rPr>
                                  <w:rFonts w:hAnsi="楷体" w:cs="楷体" w:hint="eastAsia"/>
                                  <w:i/>
                                  <w:iCs/>
                                  <w:color w:val="000000"/>
                                  <w:sz w:val="18"/>
                                  <w:szCs w:val="18"/>
                                </w:rPr>
                                <w:instrText>I</w:instrText>
                              </w:r>
                              <w:r>
                                <w:rPr>
                                  <w:rFonts w:hAnsi="楷体" w:cs="楷体" w:hint="eastAsia"/>
                                  <w:color w:val="000000"/>
                                  <w:sz w:val="18"/>
                                  <w:szCs w:val="18"/>
                                </w:rPr>
                                <w:instrText xml:space="preserve">) </w:instrText>
                              </w:r>
                              <w:r>
                                <w:rPr>
                                  <w:rFonts w:hAnsi="楷体" w:cs="楷体" w:hint="eastAsia"/>
                                  <w:color w:val="000000"/>
                                  <w:sz w:val="18"/>
                                  <w:szCs w:val="18"/>
                                </w:rPr>
                                <w:fldChar w:fldCharType="separate"/>
                              </w:r>
                              <w:r>
                                <w:rPr>
                                  <w:rFonts w:hAnsi="楷体" w:cs="楷体" w:hint="eastAsia"/>
                                  <w:color w:val="000000"/>
                                  <w:sz w:val="18"/>
                                  <w:szCs w:val="18"/>
                                </w:rPr>
                                <w:fldChar w:fldCharType="end"/>
                              </w:r>
                            </w:p>
                          </w:txbxContent>
                        </wps:txbx>
                        <wps:bodyPr rot="0" vert="horz" wrap="none" lIns="36000" tIns="0" rIns="36000" bIns="0" anchor="t" anchorCtr="0">
                          <a:spAutoFit/>
                        </wps:bodyPr>
                      </wps:wsp>
                      <wps:wsp>
                        <wps:cNvPr id="1755995439" name="Rectangle 5201"/>
                        <wps:cNvSpPr>
                          <a:spLocks noChangeArrowheads="1"/>
                        </wps:cNvSpPr>
                        <wps:spPr bwMode="auto">
                          <a:xfrm>
                            <a:off x="406707" y="1489889"/>
                            <a:ext cx="465895" cy="1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2172FD" w14:textId="7E8B6704" w:rsidR="0071611C" w:rsidRPr="0071611C" w:rsidRDefault="0071611C" w:rsidP="0071611C">
                              <w:pPr>
                                <w:rPr>
                                  <w:rFonts w:hAnsi="楷体" w:cs="楷体" w:hint="eastAsia"/>
                                  <w:color w:val="000000"/>
                                  <w:kern w:val="0"/>
                                  <w:sz w:val="18"/>
                                  <w:szCs w:val="18"/>
                                </w:rPr>
                              </w:pPr>
                              <w:r>
                                <w:rPr>
                                  <w:rFonts w:hAnsi="楷体" w:cs="楷体" w:hint="eastAsia"/>
                                  <w:color w:val="000000"/>
                                  <w:sz w:val="18"/>
                                  <w:szCs w:val="18"/>
                                </w:rPr>
                                <w:t>图（</w:t>
                              </w:r>
                              <w:r>
                                <w:rPr>
                                  <w:rFonts w:hAnsi="楷体" w:cs="楷体" w:hint="eastAsia"/>
                                  <w:color w:val="000000"/>
                                  <w:sz w:val="18"/>
                                  <w:szCs w:val="18"/>
                                </w:rPr>
                                <w:t>c</w:t>
                              </w:r>
                              <w:r>
                                <w:rPr>
                                  <w:rFonts w:hAnsi="楷体" w:cs="楷体" w:hint="eastAsia"/>
                                  <w:color w:val="000000"/>
                                  <w:sz w:val="18"/>
                                  <w:szCs w:val="18"/>
                                </w:rPr>
                                <w:t>）</w:t>
                              </w:r>
                            </w:p>
                          </w:txbxContent>
                        </wps:txbx>
                        <wps:bodyPr rot="0" vert="horz" wrap="none" lIns="36000" tIns="0" rIns="36000" bIns="0" anchor="t" anchorCtr="0">
                          <a:spAutoFit/>
                        </wps:bodyPr>
                      </wps:wsp>
                      <wps:wsp>
                        <wps:cNvPr id="276684118" name="Rectangle 5201"/>
                        <wps:cNvSpPr>
                          <a:spLocks noChangeArrowheads="1"/>
                        </wps:cNvSpPr>
                        <wps:spPr bwMode="auto">
                          <a:xfrm>
                            <a:off x="325650" y="822342"/>
                            <a:ext cx="380134" cy="19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F95072" w14:textId="68A76683" w:rsidR="0071611C" w:rsidRPr="0071611C" w:rsidRDefault="0071611C" w:rsidP="0071611C">
                              <w:pPr>
                                <w:rPr>
                                  <w:rFonts w:hAnsi="楷体" w:cs="楷体" w:hint="eastAsia"/>
                                  <w:color w:val="000000"/>
                                  <w:kern w:val="0"/>
                                  <w:sz w:val="18"/>
                                  <w:szCs w:val="18"/>
                                </w:rPr>
                              </w:pPr>
                              <w:r>
                                <w:rPr>
                                  <w:rFonts w:hAnsi="楷体" w:cs="楷体" w:hint="eastAsia"/>
                                  <w:color w:val="000000"/>
                                  <w:sz w:val="18"/>
                                  <w:szCs w:val="18"/>
                                </w:rPr>
                                <w:t>斜率</w:t>
                              </w:r>
                              <w:r w:rsidRPr="0071611C">
                                <w:rPr>
                                  <w:rFonts w:hAnsi="楷体" w:cs="楷体" w:hint="eastAsia"/>
                                  <w:i/>
                                  <w:iCs/>
                                  <w:color w:val="000000"/>
                                  <w:sz w:val="18"/>
                                  <w:szCs w:val="18"/>
                                </w:rPr>
                                <w:t>k</w:t>
                              </w:r>
                            </w:p>
                          </w:txbxContent>
                        </wps:txbx>
                        <wps:bodyPr rot="0" vert="horz" wrap="none" lIns="36000" tIns="0" rIns="36000" bIns="0" anchor="t" anchorCtr="0">
                          <a:spAutoFit/>
                        </wps:bodyPr>
                      </wps:wsp>
                      <wps:wsp>
                        <wps:cNvPr id="2060443647" name="Rectangle 5201"/>
                        <wps:cNvSpPr>
                          <a:spLocks noChangeArrowheads="1"/>
                        </wps:cNvSpPr>
                        <wps:spPr bwMode="auto">
                          <a:xfrm>
                            <a:off x="-128525" y="1099299"/>
                            <a:ext cx="129839" cy="19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843A51" w14:textId="3F27D900" w:rsidR="0071611C" w:rsidRPr="0071611C" w:rsidRDefault="0071611C" w:rsidP="0071611C">
                              <w:pPr>
                                <w:rPr>
                                  <w:rFonts w:hAnsi="楷体" w:cs="楷体" w:hint="eastAsia"/>
                                  <w:i/>
                                  <w:iCs/>
                                  <w:color w:val="000000"/>
                                  <w:kern w:val="0"/>
                                  <w:sz w:val="18"/>
                                  <w:szCs w:val="18"/>
                                </w:rPr>
                              </w:pPr>
                              <w:r w:rsidRPr="0071611C">
                                <w:rPr>
                                  <w:rFonts w:hAnsi="楷体" w:cs="楷体" w:hint="eastAsia"/>
                                  <w:i/>
                                  <w:iCs/>
                                  <w:color w:val="000000"/>
                                  <w:sz w:val="18"/>
                                  <w:szCs w:val="18"/>
                                </w:rPr>
                                <w:t>b</w:t>
                              </w:r>
                            </w:p>
                          </w:txbxContent>
                        </wps:txbx>
                        <wps:bodyPr rot="0" vert="horz" wrap="none" lIns="36000" tIns="0" rIns="36000" bIns="0" anchor="t" anchorCtr="0">
                          <a:spAutoFit/>
                        </wps:bodyPr>
                      </wps:wsp>
                      <wps:wsp>
                        <wps:cNvPr id="866629670" name="Rectangle 5201"/>
                        <wps:cNvSpPr>
                          <a:spLocks noChangeArrowheads="1"/>
                        </wps:cNvSpPr>
                        <wps:spPr bwMode="auto">
                          <a:xfrm>
                            <a:off x="-153145" y="1356318"/>
                            <a:ext cx="154712" cy="19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8AE13C" w14:textId="3CD8917B" w:rsidR="0071611C" w:rsidRPr="0071611C" w:rsidRDefault="0071611C" w:rsidP="0071611C">
                              <w:pPr>
                                <w:rPr>
                                  <w:rFonts w:hAnsi="楷体" w:cs="楷体" w:hint="eastAsia"/>
                                  <w:i/>
                                  <w:iCs/>
                                  <w:color w:val="000000"/>
                                  <w:kern w:val="0"/>
                                  <w:sz w:val="18"/>
                                  <w:szCs w:val="18"/>
                                </w:rPr>
                              </w:pPr>
                              <w:r>
                                <w:rPr>
                                  <w:rFonts w:hAnsi="楷体" w:cs="楷体" w:hint="eastAsia"/>
                                  <w:i/>
                                  <w:iCs/>
                                  <w:color w:val="000000"/>
                                  <w:sz w:val="18"/>
                                  <w:szCs w:val="18"/>
                                </w:rPr>
                                <w:t>O</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10C55E43" id="组合 1016" o:spid="_x0000_s1475" style="position:absolute;left:0;text-align:left;margin-left:314.75pt;margin-top:43.65pt;width:106.85pt;height:93.4pt;z-index:251725312;mso-position-horizontal-relative:margin;mso-position-vertical-relative:text;mso-width-relative:margin;mso-height-relative:margin" coordorigin="-1531,5003" coordsize="13601,11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">
                <v:shape id="任意多边形: 形状 1014" o:spid="_x0000_s1476" style="position:absolute;left:1;top:6061;width:12069;height:8535;visibility:visible;mso-wrap-style:square;v-text-anchor:middle" coordsize="1051727,844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" path="m,l,844061r1051727,e" filled="f" strokecolor="black [3213]" strokeweight=".5pt">
                  <v:stroke startarrow="block" startarrowwidth="narrow" endarrow="block" endarrowwidth="narrow" joinstyle="miter"/>
                  <v:path arrowok="t" o:connecttype="custom" o:connectlocs="0,0;0,853458;1206854,853458" o:connectangles="0,0,0"/>
                </v:shape>
                <v:line id="直接连接符 1015" o:spid="_x0000_s1477" style="position:absolute;flip:y;visibility:visible;mso-wrap-style:square" from="0,9087" to="9873,11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" strokecolor="black [3213]" strokeweight="1pt">
                  <v:stroke joinstyle="miter"/>
                </v:line>
                <v:rect id="Rectangle 5201" o:spid="_x0000_s1478" style="position:absolute;left:358;top:5003;width:1870;height:39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" filled="f" stroked="f">
                  <v:textbox style="mso-fit-shape-to-text:t" inset="1mm,0,1mm,0">
                    <w:txbxContent>
                      <w:p w14:paraId="7EEE14F0" w14:textId="7C8DD254" w:rsidR="0071611C" w:rsidRPr="0071611C" w:rsidRDefault="0071611C" w:rsidP="0071611C">
                        <w:pPr>
                          <w:rPr>
                            <w:rFonts w:hAnsi="楷体" w:cs="楷体" w:hint="eastAsia"/>
                            <w:i/>
                            <w:iCs/>
                            <w:color w:val="000000"/>
                            <w:kern w:val="0"/>
                            <w:sz w:val="18"/>
                            <w:szCs w:val="18"/>
                          </w:rPr>
                        </w:pPr>
                        <w:r>
                          <w:rPr>
                            <w:rFonts w:hAnsi="楷体" w:cs="楷体" w:hint="eastAsia"/>
                            <w:color w:val="000000"/>
                            <w:sz w:val="18"/>
                            <w:szCs w:val="18"/>
                          </w:rPr>
                          <w:fldChar w:fldCharType="begin"/>
                        </w:r>
                        <w:r>
                          <w:rPr>
                            <w:rFonts w:hAnsi="楷体" w:cs="楷体" w:hint="eastAsia"/>
                            <w:color w:val="000000"/>
                            <w:sz w:val="18"/>
                            <w:szCs w:val="18"/>
                          </w:rPr>
                          <w:instrText xml:space="preserve"> EQ \F(1,</w:instrText>
                        </w:r>
                        <w:r w:rsidRPr="0071611C">
                          <w:rPr>
                            <w:rFonts w:hAnsi="楷体" w:cs="楷体" w:hint="eastAsia"/>
                            <w:i/>
                            <w:iCs/>
                            <w:color w:val="000000"/>
                            <w:sz w:val="18"/>
                            <w:szCs w:val="18"/>
                          </w:rPr>
                          <w:instrText>I</w:instrText>
                        </w:r>
                        <w:r>
                          <w:rPr>
                            <w:rFonts w:hAnsi="楷体" w:cs="楷体" w:hint="eastAsia"/>
                            <w:color w:val="000000"/>
                            <w:sz w:val="18"/>
                            <w:szCs w:val="18"/>
                          </w:rPr>
                          <w:instrText xml:space="preserve">) </w:instrText>
                        </w:r>
                        <w:r>
                          <w:rPr>
                            <w:rFonts w:hAnsi="楷体" w:cs="楷体" w:hint="eastAsia"/>
                            <w:color w:val="000000"/>
                            <w:sz w:val="18"/>
                            <w:szCs w:val="18"/>
                          </w:rPr>
                          <w:fldChar w:fldCharType="separate"/>
                        </w:r>
                        <w:r>
                          <w:rPr>
                            <w:rFonts w:hAnsi="楷体" w:cs="楷体" w:hint="eastAsia"/>
                            <w:color w:val="000000"/>
                            <w:sz w:val="18"/>
                            <w:szCs w:val="18"/>
                          </w:rPr>
                          <w:fldChar w:fldCharType="end"/>
                        </w:r>
                      </w:p>
                    </w:txbxContent>
                  </v:textbox>
                </v:rect>
                <v:rect id="Rectangle 5201" o:spid="_x0000_s1479" style="position:absolute;left:4067;top:14898;width:465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" filled="f" stroked="f">
                  <v:textbox style="mso-fit-shape-to-text:t" inset="1mm,0,1mm,0">
                    <w:txbxContent>
                      <w:p w14:paraId="1B2172FD" w14:textId="7E8B6704" w:rsidR="0071611C" w:rsidRPr="0071611C" w:rsidRDefault="0071611C" w:rsidP="0071611C">
                        <w:pPr>
                          <w:rPr>
                            <w:rFonts w:hAnsi="楷体" w:cs="楷体" w:hint="eastAsia"/>
                            <w:color w:val="000000"/>
                            <w:kern w:val="0"/>
                            <w:sz w:val="18"/>
                            <w:szCs w:val="18"/>
                          </w:rPr>
                        </w:pPr>
                        <w:r>
                          <w:rPr>
                            <w:rFonts w:hAnsi="楷体" w:cs="楷体" w:hint="eastAsia"/>
                            <w:color w:val="000000"/>
                            <w:sz w:val="18"/>
                            <w:szCs w:val="18"/>
                          </w:rPr>
                          <w:t>图（</w:t>
                        </w:r>
                        <w:r>
                          <w:rPr>
                            <w:rFonts w:hAnsi="楷体" w:cs="楷体" w:hint="eastAsia"/>
                            <w:color w:val="000000"/>
                            <w:sz w:val="18"/>
                            <w:szCs w:val="18"/>
                          </w:rPr>
                          <w:t>c</w:t>
                        </w:r>
                        <w:r>
                          <w:rPr>
                            <w:rFonts w:hAnsi="楷体" w:cs="楷体" w:hint="eastAsia"/>
                            <w:color w:val="000000"/>
                            <w:sz w:val="18"/>
                            <w:szCs w:val="18"/>
                          </w:rPr>
                          <w:t>）</w:t>
                        </w:r>
                      </w:p>
                    </w:txbxContent>
                  </v:textbox>
                </v:rect>
                <v:rect id="Rectangle 5201" o:spid="_x0000_s1480" style="position:absolute;left:3256;top:8223;width:3801;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" filled="f" stroked="f">
                  <v:textbox style="mso-fit-shape-to-text:t" inset="1mm,0,1mm,0">
                    <w:txbxContent>
                      <w:p w14:paraId="74F95072" w14:textId="68A76683" w:rsidR="0071611C" w:rsidRPr="0071611C" w:rsidRDefault="0071611C" w:rsidP="0071611C">
                        <w:pPr>
                          <w:rPr>
                            <w:rFonts w:hAnsi="楷体" w:cs="楷体" w:hint="eastAsia"/>
                            <w:color w:val="000000"/>
                            <w:kern w:val="0"/>
                            <w:sz w:val="18"/>
                            <w:szCs w:val="18"/>
                          </w:rPr>
                        </w:pPr>
                        <w:r>
                          <w:rPr>
                            <w:rFonts w:hAnsi="楷体" w:cs="楷体" w:hint="eastAsia"/>
                            <w:color w:val="000000"/>
                            <w:sz w:val="18"/>
                            <w:szCs w:val="18"/>
                          </w:rPr>
                          <w:t>斜率</w:t>
                        </w:r>
                        <w:r w:rsidRPr="0071611C">
                          <w:rPr>
                            <w:rFonts w:hAnsi="楷体" w:cs="楷体" w:hint="eastAsia"/>
                            <w:i/>
                            <w:iCs/>
                            <w:color w:val="000000"/>
                            <w:sz w:val="18"/>
                            <w:szCs w:val="18"/>
                          </w:rPr>
                          <w:t>k</w:t>
                        </w:r>
                      </w:p>
                    </w:txbxContent>
                  </v:textbox>
                </v:rect>
                <v:rect id="Rectangle 5201" o:spid="_x0000_s1481" style="position:absolute;left:-1285;top:10992;width:1298;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" filled="f" stroked="f">
                  <v:textbox style="mso-fit-shape-to-text:t" inset="1mm,0,1mm,0">
                    <w:txbxContent>
                      <w:p w14:paraId="11843A51" w14:textId="3F27D900" w:rsidR="0071611C" w:rsidRPr="0071611C" w:rsidRDefault="0071611C" w:rsidP="0071611C">
                        <w:pPr>
                          <w:rPr>
                            <w:rFonts w:hAnsi="楷体" w:cs="楷体" w:hint="eastAsia"/>
                            <w:i/>
                            <w:iCs/>
                            <w:color w:val="000000"/>
                            <w:kern w:val="0"/>
                            <w:sz w:val="18"/>
                            <w:szCs w:val="18"/>
                          </w:rPr>
                        </w:pPr>
                        <w:r w:rsidRPr="0071611C">
                          <w:rPr>
                            <w:rFonts w:hAnsi="楷体" w:cs="楷体" w:hint="eastAsia"/>
                            <w:i/>
                            <w:iCs/>
                            <w:color w:val="000000"/>
                            <w:sz w:val="18"/>
                            <w:szCs w:val="18"/>
                          </w:rPr>
                          <w:t>b</w:t>
                        </w:r>
                      </w:p>
                    </w:txbxContent>
                  </v:textbox>
                </v:rect>
                <v:rect id="Rectangle 5201" o:spid="_x0000_s1482" style="position:absolute;left:-1531;top:13563;width:154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" filled="f" stroked="f">
                  <v:textbox style="mso-fit-shape-to-text:t" inset="1mm,0,1mm,0">
                    <w:txbxContent>
                      <w:p w14:paraId="548AE13C" w14:textId="3CD8917B" w:rsidR="0071611C" w:rsidRPr="0071611C" w:rsidRDefault="0071611C" w:rsidP="0071611C">
                        <w:pPr>
                          <w:rPr>
                            <w:rFonts w:hAnsi="楷体" w:cs="楷体" w:hint="eastAsia"/>
                            <w:i/>
                            <w:iCs/>
                            <w:color w:val="000000"/>
                            <w:kern w:val="0"/>
                            <w:sz w:val="18"/>
                            <w:szCs w:val="18"/>
                          </w:rPr>
                        </w:pPr>
                        <w:r>
                          <w:rPr>
                            <w:rFonts w:hAnsi="楷体" w:cs="楷体" w:hint="eastAsia"/>
                            <w:i/>
                            <w:iCs/>
                            <w:color w:val="000000"/>
                            <w:sz w:val="18"/>
                            <w:szCs w:val="18"/>
                          </w:rPr>
                          <w:t>O</w:t>
                        </w:r>
                      </w:p>
                    </w:txbxContent>
                  </v:textbox>
                </v:rect>
                <w10:wrap type="square" anchorx="margin"/>
              </v:group>
            </w:pict>
          </mc:Fallback>
        </mc:AlternateContent>
      </w:r>
      <w:r>
        <w:rPr>
          <w:noProof/>
          <w:lang w:val="zh-CN"/>
        </w:rPr>
        <mc:AlternateContent>
          <mc:Choice Requires="wpg">
            <w:drawing>
              <wp:inline distT="0" distB="0" distL="0" distR="0" wp14:anchorId="4D42137D" wp14:editId="43730FA8">
                <wp:extent cx="3757935" cy="1657447"/>
                <wp:effectExtent l="0" t="0" r="0" b="0"/>
                <wp:docPr id="1612612157" name="组合 1018"/>
                <wp:cNvGraphicFramePr/>
                <a:graphic xmlns:a="http://schemas.openxmlformats.org/drawingml/2006/main">
                  <a:graphicData uri="http://schemas.microsoft.com/office/word/2010/wordprocessingGroup">
                    <wpg:wgp>
                      <wpg:cNvGrpSpPr/>
                      <wpg:grpSpPr>
                        <a:xfrm>
                          <a:off x="0" y="0"/>
                          <a:ext cx="3757935" cy="1657447"/>
                          <a:chOff x="15872" y="7617"/>
                          <a:chExt cx="3757935" cy="1657447"/>
                        </a:xfrm>
                      </wpg:grpSpPr>
                      <wpg:grpSp>
                        <wpg:cNvPr id="1766197249" name="画布 96"/>
                        <wpg:cNvGrpSpPr/>
                        <wpg:grpSpPr>
                          <a:xfrm>
                            <a:off x="15872" y="7617"/>
                            <a:ext cx="3757935" cy="1657447"/>
                            <a:chOff x="15875" y="7620"/>
                            <a:chExt cx="3758565" cy="1658036"/>
                          </a:xfrm>
                        </wpg:grpSpPr>
                        <wps:wsp>
                          <wps:cNvPr id="495940227" name="Freeform 4492"/>
                          <wps:cNvSpPr>
                            <a:spLocks/>
                          </wps:cNvSpPr>
                          <wps:spPr bwMode="auto">
                            <a:xfrm>
                              <a:off x="15875" y="174625"/>
                              <a:ext cx="671830" cy="869315"/>
                            </a:xfrm>
                            <a:custGeom>
                              <a:avLst/>
                              <a:gdLst>
                                <a:gd name="T0" fmla="*/ 693 w 1058"/>
                                <a:gd name="T1" fmla="*/ 0 h 1369"/>
                                <a:gd name="T2" fmla="*/ 0 w 1058"/>
                                <a:gd name="T3" fmla="*/ 0 h 1369"/>
                                <a:gd name="T4" fmla="*/ 0 w 1058"/>
                                <a:gd name="T5" fmla="*/ 1369 h 1369"/>
                                <a:gd name="T6" fmla="*/ 1058 w 1058"/>
                                <a:gd name="T7" fmla="*/ 1369 h 1369"/>
                              </a:gdLst>
                              <a:ahLst/>
                              <a:cxnLst>
                                <a:cxn ang="0">
                                  <a:pos x="T0" y="T1"/>
                                </a:cxn>
                                <a:cxn ang="0">
                                  <a:pos x="T2" y="T3"/>
                                </a:cxn>
                                <a:cxn ang="0">
                                  <a:pos x="T4" y="T5"/>
                                </a:cxn>
                                <a:cxn ang="0">
                                  <a:pos x="T6" y="T7"/>
                                </a:cxn>
                              </a:cxnLst>
                              <a:rect l="0" t="0" r="r" b="b"/>
                              <a:pathLst>
                                <a:path w="1058" h="1369">
                                  <a:moveTo>
                                    <a:pt x="693" y="0"/>
                                  </a:moveTo>
                                  <a:lnTo>
                                    <a:pt x="0" y="0"/>
                                  </a:lnTo>
                                  <a:lnTo>
                                    <a:pt x="0" y="1369"/>
                                  </a:lnTo>
                                  <a:lnTo>
                                    <a:pt x="1058" y="1369"/>
                                  </a:ln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270184907" name="Freeform 4493"/>
                          <wps:cNvSpPr>
                            <a:spLocks/>
                          </wps:cNvSpPr>
                          <wps:spPr bwMode="auto">
                            <a:xfrm>
                              <a:off x="950595" y="172720"/>
                              <a:ext cx="542925" cy="676910"/>
                            </a:xfrm>
                            <a:custGeom>
                              <a:avLst/>
                              <a:gdLst>
                                <a:gd name="T0" fmla="*/ 0 w 855"/>
                                <a:gd name="T1" fmla="*/ 0 h 1066"/>
                                <a:gd name="T2" fmla="*/ 855 w 855"/>
                                <a:gd name="T3" fmla="*/ 0 h 1066"/>
                                <a:gd name="T4" fmla="*/ 855 w 855"/>
                                <a:gd name="T5" fmla="*/ 1066 h 1066"/>
                              </a:gdLst>
                              <a:ahLst/>
                              <a:cxnLst>
                                <a:cxn ang="0">
                                  <a:pos x="T0" y="T1"/>
                                </a:cxn>
                                <a:cxn ang="0">
                                  <a:pos x="T2" y="T3"/>
                                </a:cxn>
                                <a:cxn ang="0">
                                  <a:pos x="T4" y="T5"/>
                                </a:cxn>
                              </a:cxnLst>
                              <a:rect l="0" t="0" r="r" b="b"/>
                              <a:pathLst>
                                <a:path w="855" h="1066">
                                  <a:moveTo>
                                    <a:pt x="0" y="0"/>
                                  </a:moveTo>
                                  <a:lnTo>
                                    <a:pt x="855" y="0"/>
                                  </a:lnTo>
                                  <a:lnTo>
                                    <a:pt x="855" y="1066"/>
                                  </a:ln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395080946" name="Rectangle 4494"/>
                          <wps:cNvSpPr>
                            <a:spLocks noChangeArrowheads="1"/>
                          </wps:cNvSpPr>
                          <wps:spPr bwMode="auto">
                            <a:xfrm>
                              <a:off x="975887" y="453390"/>
                              <a:ext cx="129803"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37F0B" w14:textId="77777777" w:rsidR="005875F2" w:rsidRPr="0071611C" w:rsidRDefault="005875F2" w:rsidP="005875F2">
                                <w:pPr>
                                  <w:rPr>
                                    <w:rFonts w:asciiTheme="majorBidi" w:hAnsiTheme="majorBidi" w:cstheme="majorBidi"/>
                                    <w:i/>
                                    <w:iCs/>
                                    <w:color w:val="000000"/>
                                    <w:kern w:val="0"/>
                                    <w:sz w:val="18"/>
                                    <w:szCs w:val="18"/>
                                  </w:rPr>
                                </w:pPr>
                                <w:r w:rsidRPr="0071611C">
                                  <w:rPr>
                                    <w:rFonts w:asciiTheme="majorBidi" w:hAnsiTheme="majorBidi" w:cstheme="majorBidi"/>
                                    <w:i/>
                                    <w:iCs/>
                                    <w:color w:val="000000"/>
                                    <w:sz w:val="18"/>
                                    <w:szCs w:val="18"/>
                                  </w:rPr>
                                  <w:t>a</w:t>
                                </w:r>
                              </w:p>
                            </w:txbxContent>
                          </wps:txbx>
                          <wps:bodyPr rot="0" vert="horz" wrap="none" lIns="36000" tIns="0" rIns="36000" bIns="0" anchor="t" anchorCtr="0">
                            <a:spAutoFit/>
                          </wps:bodyPr>
                        </wps:wsp>
                        <wps:wsp>
                          <wps:cNvPr id="1725478041" name="Rectangle 4496"/>
                          <wps:cNvSpPr>
                            <a:spLocks noChangeArrowheads="1"/>
                          </wps:cNvSpPr>
                          <wps:spPr bwMode="auto">
                            <a:xfrm>
                              <a:off x="574986" y="593504"/>
                              <a:ext cx="136154"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0DD15D" w14:textId="77777777" w:rsidR="005875F2" w:rsidRPr="0071611C" w:rsidRDefault="005875F2" w:rsidP="005875F2">
                                <w:pPr>
                                  <w:rPr>
                                    <w:rFonts w:asciiTheme="majorBidi" w:hAnsiTheme="majorBidi" w:cstheme="majorBidi"/>
                                    <w:i/>
                                    <w:iCs/>
                                    <w:color w:val="000000"/>
                                    <w:kern w:val="0"/>
                                    <w:sz w:val="18"/>
                                    <w:szCs w:val="18"/>
                                  </w:rPr>
                                </w:pPr>
                                <w:r w:rsidRPr="0071611C">
                                  <w:rPr>
                                    <w:rFonts w:asciiTheme="majorBidi" w:hAnsiTheme="majorBidi" w:cstheme="majorBidi"/>
                                    <w:i/>
                                    <w:iCs/>
                                    <w:color w:val="000000"/>
                                    <w:sz w:val="18"/>
                                    <w:szCs w:val="18"/>
                                  </w:rPr>
                                  <w:t>L</w:t>
                                </w:r>
                              </w:p>
                            </w:txbxContent>
                          </wps:txbx>
                          <wps:bodyPr rot="0" vert="horz" wrap="none" lIns="36000" tIns="0" rIns="36000" bIns="0" anchor="t" anchorCtr="0">
                            <a:spAutoFit/>
                          </wps:bodyPr>
                        </wps:wsp>
                        <wps:wsp>
                          <wps:cNvPr id="695167507" name="Rectangle 4498"/>
                          <wps:cNvSpPr>
                            <a:spLocks noChangeArrowheads="1"/>
                          </wps:cNvSpPr>
                          <wps:spPr bwMode="auto">
                            <a:xfrm>
                              <a:off x="687705" y="846455"/>
                              <a:ext cx="805815" cy="397510"/>
                            </a:xfrm>
                            <a:prstGeom prst="rect">
                              <a:avLst/>
                            </a:pr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52864731" name="Rectangle 4499"/>
                          <wps:cNvSpPr>
                            <a:spLocks noChangeArrowheads="1"/>
                          </wps:cNvSpPr>
                          <wps:spPr bwMode="auto">
                            <a:xfrm>
                              <a:off x="606425" y="1467536"/>
                              <a:ext cx="465764"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25CD1A"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图（</w:t>
                                </w:r>
                                <w:r>
                                  <w:rPr>
                                    <w:rFonts w:asciiTheme="majorBidi" w:hAnsiTheme="majorBidi" w:cstheme="majorBidi" w:hint="eastAsia"/>
                                    <w:color w:val="000000"/>
                                    <w:sz w:val="18"/>
                                    <w:szCs w:val="18"/>
                                  </w:rPr>
                                  <w:t>a</w:t>
                                </w:r>
                                <w:r>
                                  <w:rPr>
                                    <w:rFonts w:asciiTheme="majorBidi" w:hAnsiTheme="majorBidi" w:cstheme="majorBidi" w:hint="eastAsia"/>
                                    <w:color w:val="000000"/>
                                    <w:sz w:val="18"/>
                                    <w:szCs w:val="18"/>
                                  </w:rPr>
                                  <w:t>）</w:t>
                                </w:r>
                              </w:p>
                            </w:txbxContent>
                          </wps:txbx>
                          <wps:bodyPr rot="0" vert="horz" wrap="none" lIns="36000" tIns="0" rIns="36000" bIns="0" anchor="t" anchorCtr="0">
                            <a:spAutoFit/>
                          </wps:bodyPr>
                        </wps:wsp>
                        <wps:wsp>
                          <wps:cNvPr id="188775248" name="Freeform 4504"/>
                          <wps:cNvSpPr>
                            <a:spLocks/>
                          </wps:cNvSpPr>
                          <wps:spPr bwMode="auto">
                            <a:xfrm>
                              <a:off x="965835" y="808355"/>
                              <a:ext cx="270510" cy="79375"/>
                            </a:xfrm>
                            <a:custGeom>
                              <a:avLst/>
                              <a:gdLst>
                                <a:gd name="T0" fmla="*/ 60 w 2833"/>
                                <a:gd name="T1" fmla="*/ 0 h 834"/>
                                <a:gd name="T2" fmla="*/ 0 w 2833"/>
                                <a:gd name="T3" fmla="*/ 60 h 834"/>
                                <a:gd name="T4" fmla="*/ 0 w 2833"/>
                                <a:gd name="T5" fmla="*/ 774 h 834"/>
                                <a:gd name="T6" fmla="*/ 60 w 2833"/>
                                <a:gd name="T7" fmla="*/ 834 h 834"/>
                                <a:gd name="T8" fmla="*/ 2773 w 2833"/>
                                <a:gd name="T9" fmla="*/ 834 h 834"/>
                                <a:gd name="T10" fmla="*/ 2833 w 2833"/>
                                <a:gd name="T11" fmla="*/ 774 h 834"/>
                                <a:gd name="T12" fmla="*/ 2833 w 2833"/>
                                <a:gd name="T13" fmla="*/ 60 h 834"/>
                                <a:gd name="T14" fmla="*/ 2773 w 2833"/>
                                <a:gd name="T15" fmla="*/ 0 h 834"/>
                                <a:gd name="T16" fmla="*/ 60 w 2833"/>
                                <a:gd name="T17" fmla="*/ 0 h 8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33" h="834">
                                  <a:moveTo>
                                    <a:pt x="60" y="0"/>
                                  </a:moveTo>
                                  <a:cubicBezTo>
                                    <a:pt x="27" y="0"/>
                                    <a:pt x="0" y="27"/>
                                    <a:pt x="0" y="60"/>
                                  </a:cubicBezTo>
                                  <a:lnTo>
                                    <a:pt x="0" y="774"/>
                                  </a:lnTo>
                                  <a:cubicBezTo>
                                    <a:pt x="0" y="807"/>
                                    <a:pt x="27" y="834"/>
                                    <a:pt x="60" y="834"/>
                                  </a:cubicBezTo>
                                  <a:lnTo>
                                    <a:pt x="2773" y="834"/>
                                  </a:lnTo>
                                  <a:cubicBezTo>
                                    <a:pt x="2807" y="834"/>
                                    <a:pt x="2833" y="807"/>
                                    <a:pt x="2833" y="774"/>
                                  </a:cubicBezTo>
                                  <a:lnTo>
                                    <a:pt x="2833" y="60"/>
                                  </a:lnTo>
                                  <a:cubicBezTo>
                                    <a:pt x="2833" y="27"/>
                                    <a:pt x="2807" y="0"/>
                                    <a:pt x="2773" y="0"/>
                                  </a:cubicBezTo>
                                  <a:lnTo>
                                    <a:pt x="60" y="0"/>
                                  </a:lnTo>
                                  <a:close/>
                                </a:path>
                              </a:pathLst>
                            </a:custGeom>
                            <a:solidFill>
                              <a:srgbClr val="FFFFFF"/>
                            </a:solidFill>
                            <a:ln w="12700" cap="rnd">
                              <a:solidFill>
                                <a:srgbClr val="000000"/>
                              </a:solidFill>
                              <a:prstDash val="solid"/>
                              <a:round/>
                              <a:headEnd/>
                              <a:tailEnd/>
                            </a:ln>
                          </wps:spPr>
                          <wps:bodyPr rot="0" vert="horz" wrap="none" lIns="144000" tIns="72000" rIns="108000" bIns="45720" anchor="t" anchorCtr="0" upright="1">
                            <a:spAutoFit/>
                          </wps:bodyPr>
                        </wps:wsp>
                        <wps:wsp>
                          <wps:cNvPr id="2005409889" name="Rectangle 4506"/>
                          <wps:cNvSpPr>
                            <a:spLocks noChangeArrowheads="1"/>
                          </wps:cNvSpPr>
                          <wps:spPr bwMode="auto">
                            <a:xfrm>
                              <a:off x="1150738" y="1029970"/>
                              <a:ext cx="1799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A4301" w14:textId="77777777" w:rsidR="005875F2" w:rsidRPr="0071611C" w:rsidRDefault="005875F2" w:rsidP="005875F2">
                                <w:pPr>
                                  <w:rPr>
                                    <w:rFonts w:asciiTheme="majorBidi" w:hAnsiTheme="majorBidi" w:cstheme="majorBidi"/>
                                    <w:i/>
                                    <w:iCs/>
                                    <w:color w:val="000000"/>
                                    <w:kern w:val="0"/>
                                    <w:sz w:val="18"/>
                                    <w:szCs w:val="18"/>
                                    <w:vertAlign w:val="subscript"/>
                                  </w:rPr>
                                </w:pPr>
                                <w:r w:rsidRPr="0071611C">
                                  <w:rPr>
                                    <w:rFonts w:asciiTheme="majorBidi" w:hAnsiTheme="majorBidi" w:cstheme="majorBidi"/>
                                    <w:i/>
                                    <w:iCs/>
                                    <w:color w:val="000000"/>
                                    <w:sz w:val="18"/>
                                    <w:szCs w:val="18"/>
                                  </w:rPr>
                                  <w:t>R</w:t>
                                </w:r>
                                <w:r w:rsidRPr="0071611C">
                                  <w:rPr>
                                    <w:rFonts w:asciiTheme="majorBidi" w:hAnsiTheme="majorBidi" w:cstheme="majorBidi" w:hint="eastAsia"/>
                                    <w:color w:val="000000"/>
                                    <w:sz w:val="18"/>
                                    <w:szCs w:val="18"/>
                                    <w:vertAlign w:val="subscript"/>
                                  </w:rPr>
                                  <w:t>1</w:t>
                                </w:r>
                              </w:p>
                            </w:txbxContent>
                          </wps:txbx>
                          <wps:bodyPr rot="0" vert="horz" wrap="none" lIns="36000" tIns="0" rIns="36000" bIns="0" anchor="t" anchorCtr="0">
                            <a:spAutoFit/>
                          </wps:bodyPr>
                        </wps:wsp>
                        <wps:wsp>
                          <wps:cNvPr id="777227819" name="Rectangle 4509"/>
                          <wps:cNvSpPr>
                            <a:spLocks noChangeArrowheads="1"/>
                          </wps:cNvSpPr>
                          <wps:spPr bwMode="auto">
                            <a:xfrm>
                              <a:off x="370206" y="788671"/>
                              <a:ext cx="136154"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2927D9"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S</w:t>
                                </w:r>
                              </w:p>
                            </w:txbxContent>
                          </wps:txbx>
                          <wps:bodyPr rot="0" vert="horz" wrap="none" lIns="36000" tIns="0" rIns="36000" bIns="0" anchor="t" anchorCtr="0">
                            <a:spAutoFit/>
                          </wps:bodyPr>
                        </wps:wsp>
                        <wps:wsp>
                          <wps:cNvPr id="2086198312" name="Oval 4511"/>
                          <wps:cNvSpPr>
                            <a:spLocks noChangeArrowheads="1"/>
                          </wps:cNvSpPr>
                          <wps:spPr bwMode="auto">
                            <a:xfrm>
                              <a:off x="668655" y="1026795"/>
                              <a:ext cx="36195" cy="35560"/>
                            </a:xfrm>
                            <a:prstGeom prst="ellipse">
                              <a:avLst/>
                            </a:prstGeom>
                            <a:solidFill>
                              <a:srgbClr val="000000"/>
                            </a:solidFill>
                            <a:ln w="0">
                              <a:solidFill>
                                <a:srgbClr val="000000"/>
                              </a:solidFill>
                              <a:prstDash val="solid"/>
                              <a:round/>
                              <a:headEnd/>
                              <a:tailEnd/>
                            </a:ln>
                          </wps:spPr>
                          <wps:bodyPr rot="0" vert="horz" wrap="none" lIns="144000" tIns="72000" rIns="108000" bIns="45720" anchor="t" anchorCtr="0" upright="1">
                            <a:spAutoFit/>
                          </wps:bodyPr>
                        </wps:wsp>
                        <wps:wsp>
                          <wps:cNvPr id="1488197149" name="Rectangle 4514"/>
                          <wps:cNvSpPr>
                            <a:spLocks noChangeArrowheads="1"/>
                          </wps:cNvSpPr>
                          <wps:spPr bwMode="auto">
                            <a:xfrm>
                              <a:off x="1017270" y="630555"/>
                              <a:ext cx="1799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EA894C" w14:textId="77777777" w:rsidR="005875F2" w:rsidRPr="009D408D" w:rsidRDefault="005875F2" w:rsidP="005875F2">
                                <w:pPr>
                                  <w:rPr>
                                    <w:rFonts w:asciiTheme="majorBidi" w:hAnsiTheme="majorBidi" w:cstheme="majorBidi"/>
                                    <w:i/>
                                    <w:iCs/>
                                    <w:color w:val="000000"/>
                                    <w:kern w:val="0"/>
                                    <w:sz w:val="18"/>
                                    <w:szCs w:val="18"/>
                                    <w:vertAlign w:val="subscript"/>
                                  </w:rPr>
                                </w:pPr>
                                <w:r w:rsidRPr="0071611C">
                                  <w:rPr>
                                    <w:rFonts w:asciiTheme="majorBidi" w:hAnsiTheme="majorBidi" w:cstheme="majorBidi"/>
                                    <w:i/>
                                    <w:iCs/>
                                    <w:color w:val="000000"/>
                                    <w:sz w:val="18"/>
                                    <w:szCs w:val="18"/>
                                  </w:rPr>
                                  <w:t>R</w:t>
                                </w:r>
                                <w:r w:rsidRPr="009D408D">
                                  <w:rPr>
                                    <w:rFonts w:asciiTheme="majorBidi" w:hAnsiTheme="majorBidi" w:cstheme="majorBidi" w:hint="eastAsia"/>
                                    <w:color w:val="000000"/>
                                    <w:sz w:val="18"/>
                                    <w:szCs w:val="18"/>
                                    <w:vertAlign w:val="subscript"/>
                                  </w:rPr>
                                  <w:t>2</w:t>
                                </w:r>
                              </w:p>
                            </w:txbxContent>
                          </wps:txbx>
                          <wps:bodyPr rot="0" vert="horz" wrap="none" lIns="36000" tIns="0" rIns="36000" bIns="0" anchor="t" anchorCtr="0">
                            <a:spAutoFit/>
                          </wps:bodyPr>
                        </wps:wsp>
                        <wpg:grpSp>
                          <wpg:cNvPr id="1866964047" name="Group 4520"/>
                          <wpg:cNvGrpSpPr>
                            <a:grpSpLocks/>
                          </wpg:cNvGrpSpPr>
                          <wpg:grpSpPr bwMode="auto">
                            <a:xfrm>
                              <a:off x="184150" y="944880"/>
                              <a:ext cx="50165" cy="197485"/>
                              <a:chOff x="184150" y="944880"/>
                              <a:chExt cx="79" cy="311"/>
                            </a:xfrm>
                          </wpg:grpSpPr>
                          <wps:wsp>
                            <wps:cNvPr id="80995366" name="Rectangle 4517"/>
                            <wps:cNvSpPr>
                              <a:spLocks noChangeArrowheads="1"/>
                            </wps:cNvSpPr>
                            <wps:spPr bwMode="auto">
                              <a:xfrm>
                                <a:off x="184150" y="944895"/>
                                <a:ext cx="79" cy="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144000" tIns="72000" rIns="108000" bIns="45720" anchor="t" anchorCtr="0" upright="1">
                              <a:spAutoFit/>
                            </wps:bodyPr>
                          </wps:wsp>
                          <wps:wsp>
                            <wps:cNvPr id="1115857822" name="Line 4518"/>
                            <wps:cNvCnPr>
                              <a:cxnSpLocks noChangeShapeType="1"/>
                            </wps:cNvCnPr>
                            <wps:spPr bwMode="auto">
                              <a:xfrm>
                                <a:off x="184150" y="944970"/>
                                <a:ext cx="0" cy="131"/>
                              </a:xfrm>
                              <a:prstGeom prst="line">
                                <a:avLst/>
                              </a:prstGeom>
                              <a:noFill/>
                              <a:ln w="222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04413259" name="Line 4519"/>
                            <wps:cNvCnPr>
                              <a:cxnSpLocks noChangeShapeType="1"/>
                            </wps:cNvCnPr>
                            <wps:spPr bwMode="auto">
                              <a:xfrm>
                                <a:off x="184229" y="944880"/>
                                <a:ext cx="0" cy="311"/>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592311054" name="Group 4523"/>
                          <wpg:cNvGrpSpPr>
                            <a:grpSpLocks/>
                          </wpg:cNvGrpSpPr>
                          <wpg:grpSpPr bwMode="auto">
                            <a:xfrm>
                              <a:off x="370205" y="932180"/>
                              <a:ext cx="177800" cy="147955"/>
                              <a:chOff x="370205" y="932180"/>
                              <a:chExt cx="280" cy="233"/>
                            </a:xfrm>
                          </wpg:grpSpPr>
                          <wps:wsp>
                            <wps:cNvPr id="1635459215" name="Rectangle 4521"/>
                            <wps:cNvSpPr>
                              <a:spLocks noChangeArrowheads="1"/>
                            </wps:cNvSpPr>
                            <wps:spPr bwMode="auto">
                              <a:xfrm>
                                <a:off x="370213" y="932307"/>
                                <a:ext cx="272" cy="1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144000" tIns="72000" rIns="108000" bIns="45720" anchor="t" anchorCtr="0" upright="1">
                              <a:spAutoFit/>
                            </wps:bodyPr>
                          </wps:wsp>
                          <wps:wsp>
                            <wps:cNvPr id="746161782" name="Line 4522"/>
                            <wps:cNvCnPr>
                              <a:cxnSpLocks noChangeShapeType="1"/>
                            </wps:cNvCnPr>
                            <wps:spPr bwMode="auto">
                              <a:xfrm flipV="1">
                                <a:off x="370205" y="932180"/>
                                <a:ext cx="272" cy="181"/>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138746991" name="Freeform 4524"/>
                          <wps:cNvSpPr>
                            <a:spLocks/>
                          </wps:cNvSpPr>
                          <wps:spPr bwMode="auto">
                            <a:xfrm>
                              <a:off x="1099185" y="1204595"/>
                              <a:ext cx="270510" cy="79375"/>
                            </a:xfrm>
                            <a:custGeom>
                              <a:avLst/>
                              <a:gdLst>
                                <a:gd name="T0" fmla="*/ 60 w 2834"/>
                                <a:gd name="T1" fmla="*/ 0 h 833"/>
                                <a:gd name="T2" fmla="*/ 0 w 2834"/>
                                <a:gd name="T3" fmla="*/ 60 h 833"/>
                                <a:gd name="T4" fmla="*/ 0 w 2834"/>
                                <a:gd name="T5" fmla="*/ 773 h 833"/>
                                <a:gd name="T6" fmla="*/ 60 w 2834"/>
                                <a:gd name="T7" fmla="*/ 833 h 833"/>
                                <a:gd name="T8" fmla="*/ 2774 w 2834"/>
                                <a:gd name="T9" fmla="*/ 833 h 833"/>
                                <a:gd name="T10" fmla="*/ 2834 w 2834"/>
                                <a:gd name="T11" fmla="*/ 773 h 833"/>
                                <a:gd name="T12" fmla="*/ 2834 w 2834"/>
                                <a:gd name="T13" fmla="*/ 60 h 833"/>
                                <a:gd name="T14" fmla="*/ 2774 w 2834"/>
                                <a:gd name="T15" fmla="*/ 0 h 833"/>
                                <a:gd name="T16" fmla="*/ 60 w 2834"/>
                                <a:gd name="T17" fmla="*/ 0 h 8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34" h="833">
                                  <a:moveTo>
                                    <a:pt x="60" y="0"/>
                                  </a:moveTo>
                                  <a:cubicBezTo>
                                    <a:pt x="27" y="0"/>
                                    <a:pt x="0" y="27"/>
                                    <a:pt x="0" y="60"/>
                                  </a:cubicBezTo>
                                  <a:lnTo>
                                    <a:pt x="0" y="773"/>
                                  </a:lnTo>
                                  <a:cubicBezTo>
                                    <a:pt x="0" y="807"/>
                                    <a:pt x="27" y="833"/>
                                    <a:pt x="60" y="833"/>
                                  </a:cubicBezTo>
                                  <a:lnTo>
                                    <a:pt x="2774" y="833"/>
                                  </a:lnTo>
                                  <a:cubicBezTo>
                                    <a:pt x="2807" y="833"/>
                                    <a:pt x="2834" y="807"/>
                                    <a:pt x="2834" y="773"/>
                                  </a:cubicBezTo>
                                  <a:lnTo>
                                    <a:pt x="2834" y="60"/>
                                  </a:lnTo>
                                  <a:cubicBezTo>
                                    <a:pt x="2834" y="27"/>
                                    <a:pt x="2807" y="0"/>
                                    <a:pt x="2774" y="0"/>
                                  </a:cubicBezTo>
                                  <a:lnTo>
                                    <a:pt x="60" y="0"/>
                                  </a:lnTo>
                                  <a:close/>
                                </a:path>
                              </a:pathLst>
                            </a:custGeom>
                            <a:solidFill>
                              <a:srgbClr val="FFFFFF"/>
                            </a:solidFill>
                            <a:ln w="12700">
                              <a:solidFill>
                                <a:schemeClr val="tx1"/>
                              </a:solidFill>
                              <a:prstDash val="solid"/>
                              <a:round/>
                              <a:headEnd/>
                              <a:tailEnd/>
                            </a:ln>
                          </wps:spPr>
                          <wps:bodyPr rot="0" vert="horz" wrap="none" lIns="144000" tIns="72000" rIns="108000" bIns="45720" anchor="t" anchorCtr="0" upright="1">
                            <a:spAutoFit/>
                          </wps:bodyPr>
                        </wps:wsp>
                        <wps:wsp>
                          <wps:cNvPr id="1712538471" name="Oval 4527"/>
                          <wps:cNvSpPr>
                            <a:spLocks noChangeArrowheads="1"/>
                          </wps:cNvSpPr>
                          <wps:spPr bwMode="auto">
                            <a:xfrm>
                              <a:off x="1474470" y="828675"/>
                              <a:ext cx="36195" cy="36195"/>
                            </a:xfrm>
                            <a:prstGeom prst="ellipse">
                              <a:avLst/>
                            </a:prstGeom>
                            <a:solidFill>
                              <a:srgbClr val="000000"/>
                            </a:solidFill>
                            <a:ln w="0">
                              <a:solidFill>
                                <a:srgbClr val="000000"/>
                              </a:solidFill>
                              <a:prstDash val="solid"/>
                              <a:round/>
                              <a:headEnd/>
                              <a:tailEnd/>
                            </a:ln>
                          </wps:spPr>
                          <wps:bodyPr rot="0" vert="horz" wrap="none" lIns="144000" tIns="72000" rIns="108000" bIns="45720" anchor="t" anchorCtr="0" upright="1">
                            <a:spAutoFit/>
                          </wps:bodyPr>
                        </wps:wsp>
                        <wps:wsp>
                          <wps:cNvPr id="1787054793" name="Rectangle 4530"/>
                          <wps:cNvSpPr>
                            <a:spLocks noChangeArrowheads="1"/>
                          </wps:cNvSpPr>
                          <wps:spPr bwMode="auto">
                            <a:xfrm>
                              <a:off x="75018" y="837566"/>
                              <a:ext cx="1418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A2094E" w14:textId="77777777" w:rsidR="005875F2" w:rsidRPr="0071611C" w:rsidRDefault="005875F2" w:rsidP="005875F2">
                                <w:pPr>
                                  <w:rPr>
                                    <w:rFonts w:asciiTheme="majorBidi" w:hAnsiTheme="majorBidi" w:cstheme="majorBidi"/>
                                    <w:i/>
                                    <w:iCs/>
                                    <w:color w:val="000000"/>
                                    <w:kern w:val="0"/>
                                    <w:sz w:val="18"/>
                                    <w:szCs w:val="18"/>
                                  </w:rPr>
                                </w:pPr>
                                <w:r w:rsidRPr="0071611C">
                                  <w:rPr>
                                    <w:rFonts w:asciiTheme="majorBidi" w:hAnsiTheme="majorBidi" w:cstheme="majorBidi"/>
                                    <w:i/>
                                    <w:iCs/>
                                    <w:color w:val="000000"/>
                                    <w:sz w:val="18"/>
                                    <w:szCs w:val="18"/>
                                  </w:rPr>
                                  <w:t>E</w:t>
                                </w:r>
                              </w:p>
                            </w:txbxContent>
                          </wps:txbx>
                          <wps:bodyPr rot="0" vert="horz" wrap="none" lIns="36000" tIns="0" rIns="36000" bIns="0" anchor="t" anchorCtr="0">
                            <a:spAutoFit/>
                          </wps:bodyPr>
                        </wps:wsp>
                        <wps:wsp>
                          <wps:cNvPr id="1584804596" name="Oval 4532"/>
                          <wps:cNvSpPr>
                            <a:spLocks noChangeArrowheads="1"/>
                          </wps:cNvSpPr>
                          <wps:spPr bwMode="auto">
                            <a:xfrm>
                              <a:off x="787401" y="1143149"/>
                              <a:ext cx="198755" cy="198755"/>
                            </a:xfrm>
                            <a:prstGeom prst="ellipse">
                              <a:avLst/>
                            </a:prstGeom>
                            <a:solidFill>
                              <a:srgbClr val="FFFFFF"/>
                            </a:solidFill>
                            <a:ln w="12700">
                              <a:solidFill>
                                <a:srgbClr val="000000"/>
                              </a:solidFill>
                              <a:prstDash val="solid"/>
                              <a:round/>
                              <a:headEnd/>
                              <a:tailEnd/>
                            </a:ln>
                          </wps:spPr>
                          <wps:bodyPr rot="0" vert="horz" wrap="square" lIns="144000" tIns="72000" rIns="108000" bIns="45720" anchor="t" anchorCtr="0" upright="1">
                            <a:spAutoFit/>
                          </wps:bodyPr>
                        </wps:wsp>
                        <wps:wsp>
                          <wps:cNvPr id="161216899" name="Rectangle 4535"/>
                          <wps:cNvSpPr>
                            <a:spLocks noChangeArrowheads="1"/>
                          </wps:cNvSpPr>
                          <wps:spPr bwMode="auto">
                            <a:xfrm>
                              <a:off x="767841" y="1133289"/>
                              <a:ext cx="244119"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4BCBA7"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m</w:t>
                                </w:r>
                                <w:r>
                                  <w:rPr>
                                    <w:rFonts w:asciiTheme="majorBidi" w:hAnsiTheme="majorBidi" w:cstheme="majorBidi" w:hint="eastAsia"/>
                                    <w:color w:val="000000"/>
                                    <w:sz w:val="18"/>
                                    <w:szCs w:val="18"/>
                                  </w:rPr>
                                  <w:t>A</w:t>
                                </w:r>
                              </w:p>
                            </w:txbxContent>
                          </wps:txbx>
                          <wps:bodyPr rot="0" vert="horz" wrap="none" lIns="36000" tIns="0" rIns="36000" bIns="0" anchor="t" anchorCtr="0">
                            <a:spAutoFit/>
                          </wps:bodyPr>
                        </wps:wsp>
                        <wpg:grpSp>
                          <wpg:cNvPr id="153963465" name="Group 4570"/>
                          <wpg:cNvGrpSpPr>
                            <a:grpSpLocks/>
                          </wpg:cNvGrpSpPr>
                          <wpg:grpSpPr bwMode="auto">
                            <a:xfrm>
                              <a:off x="373380" y="150495"/>
                              <a:ext cx="648970" cy="455930"/>
                              <a:chOff x="373380" y="150495"/>
                              <a:chExt cx="1022" cy="718"/>
                            </a:xfrm>
                          </wpg:grpSpPr>
                          <wpg:grpSp>
                            <wpg:cNvPr id="796554039" name="Group 4548"/>
                            <wpg:cNvGrpSpPr>
                              <a:grpSpLocks/>
                            </wpg:cNvGrpSpPr>
                            <wpg:grpSpPr bwMode="auto">
                              <a:xfrm>
                                <a:off x="374216" y="150495"/>
                                <a:ext cx="128" cy="328"/>
                                <a:chOff x="374216" y="150495"/>
                                <a:chExt cx="128" cy="328"/>
                              </a:xfrm>
                            </wpg:grpSpPr>
                            <wpg:grpSp>
                              <wpg:cNvPr id="471508021" name="Group 4540"/>
                              <wpg:cNvGrpSpPr>
                                <a:grpSpLocks/>
                              </wpg:cNvGrpSpPr>
                              <wpg:grpSpPr bwMode="auto">
                                <a:xfrm>
                                  <a:off x="374216" y="150621"/>
                                  <a:ext cx="128" cy="202"/>
                                  <a:chOff x="374216" y="150621"/>
                                  <a:chExt cx="128" cy="202"/>
                                </a:xfrm>
                              </wpg:grpSpPr>
                              <wps:wsp>
                                <wps:cNvPr id="366257956" name="Freeform 4538"/>
                                <wps:cNvSpPr>
                                  <a:spLocks/>
                                </wps:cNvSpPr>
                                <wps:spPr bwMode="auto">
                                  <a:xfrm>
                                    <a:off x="374216" y="150621"/>
                                    <a:ext cx="128" cy="202"/>
                                  </a:xfrm>
                                  <a:custGeom>
                                    <a:avLst/>
                                    <a:gdLst>
                                      <a:gd name="T0" fmla="*/ 0 w 128"/>
                                      <a:gd name="T1" fmla="*/ 202 h 202"/>
                                      <a:gd name="T2" fmla="*/ 128 w 128"/>
                                      <a:gd name="T3" fmla="*/ 0 h 202"/>
                                      <a:gd name="T4" fmla="*/ 128 w 128"/>
                                      <a:gd name="T5" fmla="*/ 198 h 202"/>
                                      <a:gd name="T6" fmla="*/ 0 w 128"/>
                                      <a:gd name="T7" fmla="*/ 202 h 202"/>
                                    </a:gdLst>
                                    <a:ahLst/>
                                    <a:cxnLst>
                                      <a:cxn ang="0">
                                        <a:pos x="T0" y="T1"/>
                                      </a:cxn>
                                      <a:cxn ang="0">
                                        <a:pos x="T2" y="T3"/>
                                      </a:cxn>
                                      <a:cxn ang="0">
                                        <a:pos x="T4" y="T5"/>
                                      </a:cxn>
                                      <a:cxn ang="0">
                                        <a:pos x="T6" y="T7"/>
                                      </a:cxn>
                                    </a:cxnLst>
                                    <a:rect l="0" t="0" r="r" b="b"/>
                                    <a:pathLst>
                                      <a:path w="128" h="202">
                                        <a:moveTo>
                                          <a:pt x="0" y="202"/>
                                        </a:moveTo>
                                        <a:lnTo>
                                          <a:pt x="128" y="0"/>
                                        </a:lnTo>
                                        <a:lnTo>
                                          <a:pt x="128" y="198"/>
                                        </a:lnTo>
                                        <a:lnTo>
                                          <a:pt x="0" y="202"/>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1236062209" name="Freeform 4539"/>
                                <wps:cNvSpPr>
                                  <a:spLocks/>
                                </wps:cNvSpPr>
                                <wps:spPr bwMode="auto">
                                  <a:xfrm>
                                    <a:off x="374216" y="150621"/>
                                    <a:ext cx="128" cy="202"/>
                                  </a:xfrm>
                                  <a:custGeom>
                                    <a:avLst/>
                                    <a:gdLst>
                                      <a:gd name="T0" fmla="*/ 0 w 128"/>
                                      <a:gd name="T1" fmla="*/ 202 h 202"/>
                                      <a:gd name="T2" fmla="*/ 128 w 128"/>
                                      <a:gd name="T3" fmla="*/ 0 h 202"/>
                                      <a:gd name="T4" fmla="*/ 128 w 128"/>
                                      <a:gd name="T5" fmla="*/ 198 h 202"/>
                                    </a:gdLst>
                                    <a:ahLst/>
                                    <a:cxnLst>
                                      <a:cxn ang="0">
                                        <a:pos x="T0" y="T1"/>
                                      </a:cxn>
                                      <a:cxn ang="0">
                                        <a:pos x="T2" y="T3"/>
                                      </a:cxn>
                                      <a:cxn ang="0">
                                        <a:pos x="T4" y="T5"/>
                                      </a:cxn>
                                    </a:cxnLst>
                                    <a:rect l="0" t="0" r="r" b="b"/>
                                    <a:pathLst>
                                      <a:path w="128" h="202">
                                        <a:moveTo>
                                          <a:pt x="0" y="202"/>
                                        </a:moveTo>
                                        <a:lnTo>
                                          <a:pt x="128" y="0"/>
                                        </a:lnTo>
                                        <a:lnTo>
                                          <a:pt x="128" y="198"/>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s:wsp>
                              <wps:cNvPr id="1257558827" name="Line 4541"/>
                              <wps:cNvCnPr>
                                <a:cxnSpLocks noChangeShapeType="1"/>
                              </wps:cNvCnPr>
                              <wps:spPr bwMode="auto">
                                <a:xfrm flipV="1">
                                  <a:off x="374275" y="150541"/>
                                  <a:ext cx="0" cy="198"/>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48859254" name="Oval 4542"/>
                              <wps:cNvSpPr>
                                <a:spLocks noChangeArrowheads="1"/>
                              </wps:cNvSpPr>
                              <wps:spPr bwMode="auto">
                                <a:xfrm>
                                  <a:off x="374245" y="150495"/>
                                  <a:ext cx="57" cy="57"/>
                                </a:xfrm>
                                <a:prstGeom prst="ellipse">
                                  <a:avLst/>
                                </a:prstGeom>
                                <a:solidFill>
                                  <a:schemeClr val="bg1"/>
                                </a:solidFill>
                                <a:ln w="12700">
                                  <a:solidFill>
                                    <a:srgbClr val="000000"/>
                                  </a:solidFill>
                                  <a:prstDash val="solid"/>
                                  <a:round/>
                                  <a:headEnd/>
                                  <a:tailEnd/>
                                </a:ln>
                              </wps:spPr>
                              <wps:bodyPr rot="0" vert="horz" wrap="none" lIns="144000" tIns="72000" rIns="108000" bIns="45720" anchor="t" anchorCtr="0" upright="1">
                                <a:spAutoFit/>
                              </wps:bodyPr>
                            </wps:wsp>
                            <wpg:grpSp>
                              <wpg:cNvPr id="1617958171" name="Group 4547"/>
                              <wpg:cNvGrpSpPr>
                                <a:grpSpLocks/>
                              </wpg:cNvGrpSpPr>
                              <wpg:grpSpPr bwMode="auto">
                                <a:xfrm>
                                  <a:off x="374262" y="150727"/>
                                  <a:ext cx="27" cy="26"/>
                                  <a:chOff x="374262" y="150727"/>
                                  <a:chExt cx="27" cy="26"/>
                                </a:xfrm>
                              </wpg:grpSpPr>
                              <wps:wsp>
                                <wps:cNvPr id="1502069733" name="Oval 4545"/>
                                <wps:cNvSpPr>
                                  <a:spLocks noChangeArrowheads="1"/>
                                </wps:cNvSpPr>
                                <wps:spPr bwMode="auto">
                                  <a:xfrm>
                                    <a:off x="374262" y="150727"/>
                                    <a:ext cx="27" cy="26"/>
                                  </a:xfrm>
                                  <a:prstGeom prst="ellipse">
                                    <a:avLst/>
                                  </a:prstGeom>
                                  <a:solidFill>
                                    <a:srgbClr val="000000"/>
                                  </a:solidFill>
                                  <a:ln w="0">
                                    <a:solidFill>
                                      <a:srgbClr val="000000"/>
                                    </a:solidFill>
                                    <a:prstDash val="solid"/>
                                    <a:round/>
                                    <a:headEnd/>
                                    <a:tailEnd/>
                                  </a:ln>
                                </wps:spPr>
                                <wps:bodyPr rot="0" vert="horz" wrap="none" lIns="144000" tIns="72000" rIns="108000" bIns="45720" anchor="t" anchorCtr="0" upright="1">
                                  <a:spAutoFit/>
                                </wps:bodyPr>
                              </wps:wsp>
                              <wps:wsp>
                                <wps:cNvPr id="1046166816" name="Oval 4546"/>
                                <wps:cNvSpPr>
                                  <a:spLocks noChangeArrowheads="1"/>
                                </wps:cNvSpPr>
                                <wps:spPr bwMode="auto">
                                  <a:xfrm>
                                    <a:off x="374262" y="150727"/>
                                    <a:ext cx="27" cy="26"/>
                                  </a:xfrm>
                                  <a:prstGeom prst="ellipse">
                                    <a:avLst/>
                                  </a:pr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542142152" name="Group 4559"/>
                            <wpg:cNvGrpSpPr>
                              <a:grpSpLocks/>
                            </wpg:cNvGrpSpPr>
                            <wpg:grpSpPr bwMode="auto">
                              <a:xfrm>
                                <a:off x="373422" y="150499"/>
                                <a:ext cx="128" cy="328"/>
                                <a:chOff x="373422" y="150499"/>
                                <a:chExt cx="128" cy="328"/>
                              </a:xfrm>
                            </wpg:grpSpPr>
                            <wpg:grpSp>
                              <wpg:cNvPr id="1547804032" name="Group 4551"/>
                              <wpg:cNvGrpSpPr>
                                <a:grpSpLocks/>
                              </wpg:cNvGrpSpPr>
                              <wpg:grpSpPr bwMode="auto">
                                <a:xfrm>
                                  <a:off x="373422" y="150626"/>
                                  <a:ext cx="128" cy="201"/>
                                  <a:chOff x="373422" y="150626"/>
                                  <a:chExt cx="128" cy="201"/>
                                </a:xfrm>
                              </wpg:grpSpPr>
                              <wps:wsp>
                                <wps:cNvPr id="52431720" name="Freeform 4549"/>
                                <wps:cNvSpPr>
                                  <a:spLocks/>
                                </wps:cNvSpPr>
                                <wps:spPr bwMode="auto">
                                  <a:xfrm>
                                    <a:off x="373422" y="150626"/>
                                    <a:ext cx="128" cy="201"/>
                                  </a:xfrm>
                                  <a:custGeom>
                                    <a:avLst/>
                                    <a:gdLst>
                                      <a:gd name="T0" fmla="*/ 0 w 128"/>
                                      <a:gd name="T1" fmla="*/ 201 h 201"/>
                                      <a:gd name="T2" fmla="*/ 128 w 128"/>
                                      <a:gd name="T3" fmla="*/ 0 h 201"/>
                                      <a:gd name="T4" fmla="*/ 128 w 128"/>
                                      <a:gd name="T5" fmla="*/ 197 h 201"/>
                                      <a:gd name="T6" fmla="*/ 0 w 128"/>
                                      <a:gd name="T7" fmla="*/ 201 h 201"/>
                                    </a:gdLst>
                                    <a:ahLst/>
                                    <a:cxnLst>
                                      <a:cxn ang="0">
                                        <a:pos x="T0" y="T1"/>
                                      </a:cxn>
                                      <a:cxn ang="0">
                                        <a:pos x="T2" y="T3"/>
                                      </a:cxn>
                                      <a:cxn ang="0">
                                        <a:pos x="T4" y="T5"/>
                                      </a:cxn>
                                      <a:cxn ang="0">
                                        <a:pos x="T6" y="T7"/>
                                      </a:cxn>
                                    </a:cxnLst>
                                    <a:rect l="0" t="0" r="r" b="b"/>
                                    <a:pathLst>
                                      <a:path w="128" h="201">
                                        <a:moveTo>
                                          <a:pt x="0" y="201"/>
                                        </a:moveTo>
                                        <a:lnTo>
                                          <a:pt x="128" y="0"/>
                                        </a:lnTo>
                                        <a:lnTo>
                                          <a:pt x="128" y="197"/>
                                        </a:lnTo>
                                        <a:lnTo>
                                          <a:pt x="0" y="201"/>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773346109" name="Freeform 4550"/>
                                <wps:cNvSpPr>
                                  <a:spLocks/>
                                </wps:cNvSpPr>
                                <wps:spPr bwMode="auto">
                                  <a:xfrm>
                                    <a:off x="373422" y="150626"/>
                                    <a:ext cx="128" cy="201"/>
                                  </a:xfrm>
                                  <a:custGeom>
                                    <a:avLst/>
                                    <a:gdLst>
                                      <a:gd name="T0" fmla="*/ 0 w 128"/>
                                      <a:gd name="T1" fmla="*/ 201 h 201"/>
                                      <a:gd name="T2" fmla="*/ 128 w 128"/>
                                      <a:gd name="T3" fmla="*/ 0 h 201"/>
                                      <a:gd name="T4" fmla="*/ 128 w 128"/>
                                      <a:gd name="T5" fmla="*/ 197 h 201"/>
                                    </a:gdLst>
                                    <a:ahLst/>
                                    <a:cxnLst>
                                      <a:cxn ang="0">
                                        <a:pos x="T0" y="T1"/>
                                      </a:cxn>
                                      <a:cxn ang="0">
                                        <a:pos x="T2" y="T3"/>
                                      </a:cxn>
                                      <a:cxn ang="0">
                                        <a:pos x="T4" y="T5"/>
                                      </a:cxn>
                                    </a:cxnLst>
                                    <a:rect l="0" t="0" r="r" b="b"/>
                                    <a:pathLst>
                                      <a:path w="128" h="201">
                                        <a:moveTo>
                                          <a:pt x="0" y="201"/>
                                        </a:moveTo>
                                        <a:lnTo>
                                          <a:pt x="128" y="0"/>
                                        </a:lnTo>
                                        <a:lnTo>
                                          <a:pt x="128" y="197"/>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s:wsp>
                              <wps:cNvPr id="773853797" name="Line 4552"/>
                              <wps:cNvCnPr>
                                <a:cxnSpLocks noChangeShapeType="1"/>
                              </wps:cNvCnPr>
                              <wps:spPr bwMode="auto">
                                <a:xfrm flipV="1">
                                  <a:off x="373481" y="150545"/>
                                  <a:ext cx="0" cy="198"/>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4151825" name="Oval 4553"/>
                              <wps:cNvSpPr>
                                <a:spLocks noChangeArrowheads="1"/>
                              </wps:cNvSpPr>
                              <wps:spPr bwMode="auto">
                                <a:xfrm>
                                  <a:off x="373451" y="150499"/>
                                  <a:ext cx="57" cy="57"/>
                                </a:xfrm>
                                <a:prstGeom prst="ellipse">
                                  <a:avLst/>
                                </a:prstGeom>
                                <a:solidFill>
                                  <a:schemeClr val="bg1"/>
                                </a:solidFill>
                                <a:ln w="12700">
                                  <a:solidFill>
                                    <a:srgbClr val="000000"/>
                                  </a:solidFill>
                                  <a:prstDash val="solid"/>
                                  <a:round/>
                                  <a:headEnd/>
                                  <a:tailEnd/>
                                </a:ln>
                              </wps:spPr>
                              <wps:bodyPr rot="0" vert="horz" wrap="none" lIns="144000" tIns="72000" rIns="108000" bIns="45720" anchor="t" anchorCtr="0" upright="1">
                                <a:spAutoFit/>
                              </wps:bodyPr>
                            </wps:wsp>
                            <wpg:grpSp>
                              <wpg:cNvPr id="1127220964" name="Group 4558"/>
                              <wpg:cNvGrpSpPr>
                                <a:grpSpLocks/>
                              </wpg:cNvGrpSpPr>
                              <wpg:grpSpPr bwMode="auto">
                                <a:xfrm>
                                  <a:off x="373468" y="150731"/>
                                  <a:ext cx="27" cy="26"/>
                                  <a:chOff x="373468" y="150731"/>
                                  <a:chExt cx="27" cy="26"/>
                                </a:xfrm>
                              </wpg:grpSpPr>
                              <wps:wsp>
                                <wps:cNvPr id="2144379167" name="Oval 4556"/>
                                <wps:cNvSpPr>
                                  <a:spLocks noChangeArrowheads="1"/>
                                </wps:cNvSpPr>
                                <wps:spPr bwMode="auto">
                                  <a:xfrm>
                                    <a:off x="373468" y="150731"/>
                                    <a:ext cx="27" cy="26"/>
                                  </a:xfrm>
                                  <a:prstGeom prst="ellipse">
                                    <a:avLst/>
                                  </a:prstGeom>
                                  <a:solidFill>
                                    <a:srgbClr val="000000"/>
                                  </a:solidFill>
                                  <a:ln w="0">
                                    <a:solidFill>
                                      <a:srgbClr val="000000"/>
                                    </a:solidFill>
                                    <a:prstDash val="solid"/>
                                    <a:round/>
                                    <a:headEnd/>
                                    <a:tailEnd/>
                                  </a:ln>
                                </wps:spPr>
                                <wps:bodyPr rot="0" vert="horz" wrap="none" lIns="144000" tIns="72000" rIns="108000" bIns="45720" anchor="t" anchorCtr="0" upright="1">
                                  <a:spAutoFit/>
                                </wps:bodyPr>
                              </wps:wsp>
                              <wps:wsp>
                                <wps:cNvPr id="1680427411" name="Oval 4557"/>
                                <wps:cNvSpPr>
                                  <a:spLocks noChangeArrowheads="1"/>
                                </wps:cNvSpPr>
                                <wps:spPr bwMode="auto">
                                  <a:xfrm>
                                    <a:off x="373468" y="150731"/>
                                    <a:ext cx="27" cy="26"/>
                                  </a:xfrm>
                                  <a:prstGeom prst="ellipse">
                                    <a:avLst/>
                                  </a:pr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567543737" name="Line 4560"/>
                            <wps:cNvCnPr>
                              <a:cxnSpLocks noChangeShapeType="1"/>
                            </wps:cNvCnPr>
                            <wps:spPr bwMode="auto">
                              <a:xfrm>
                                <a:off x="373536" y="150726"/>
                                <a:ext cx="716" cy="1"/>
                              </a:xfrm>
                              <a:prstGeom prst="line">
                                <a:avLst/>
                              </a:prstGeom>
                              <a:noFill/>
                              <a:ln w="9525" cap="flat">
                                <a:solidFill>
                                  <a:srgbClr val="00B0F0"/>
                                </a:solidFill>
                                <a:prstDash val="solid"/>
                                <a:round/>
                                <a:headEnd/>
                                <a:tailEnd/>
                              </a:ln>
                              <a:extLst>
                                <a:ext uri="{909E8E84-426E-40DD-AFC4-6F175D3DCCD1}">
                                  <a14:hiddenFill xmlns:a14="http://schemas.microsoft.com/office/drawing/2010/main">
                                    <a:noFill/>
                                  </a14:hiddenFill>
                                </a:ext>
                              </a:extLst>
                            </wps:spPr>
                            <wps:bodyPr/>
                          </wps:wsp>
                          <wpg:grpSp>
                            <wpg:cNvPr id="144205855" name="Group 4568"/>
                            <wpg:cNvGrpSpPr>
                              <a:grpSpLocks/>
                            </wpg:cNvGrpSpPr>
                            <wpg:grpSpPr bwMode="auto">
                              <a:xfrm>
                                <a:off x="373380" y="150602"/>
                                <a:ext cx="1022" cy="611"/>
                                <a:chOff x="373380" y="150602"/>
                                <a:chExt cx="1022" cy="611"/>
                              </a:xfrm>
                            </wpg:grpSpPr>
                            <wpg:grpSp>
                              <wpg:cNvPr id="572729433" name="Group 4563"/>
                              <wpg:cNvGrpSpPr>
                                <a:grpSpLocks/>
                              </wpg:cNvGrpSpPr>
                              <wpg:grpSpPr bwMode="auto">
                                <a:xfrm>
                                  <a:off x="374252" y="150602"/>
                                  <a:ext cx="150" cy="611"/>
                                  <a:chOff x="374252" y="150602"/>
                                  <a:chExt cx="150" cy="611"/>
                                </a:xfrm>
                              </wpg:grpSpPr>
                              <wps:wsp>
                                <wps:cNvPr id="1513128961" name="Freeform 4561"/>
                                <wps:cNvSpPr>
                                  <a:spLocks/>
                                </wps:cNvSpPr>
                                <wps:spPr bwMode="auto">
                                  <a:xfrm>
                                    <a:off x="374252" y="150602"/>
                                    <a:ext cx="150" cy="611"/>
                                  </a:xfrm>
                                  <a:custGeom>
                                    <a:avLst/>
                                    <a:gdLst>
                                      <a:gd name="T0" fmla="*/ 0 w 150"/>
                                      <a:gd name="T1" fmla="*/ 228 h 611"/>
                                      <a:gd name="T2" fmla="*/ 0 w 150"/>
                                      <a:gd name="T3" fmla="*/ 611 h 611"/>
                                      <a:gd name="T4" fmla="*/ 150 w 150"/>
                                      <a:gd name="T5" fmla="*/ 381 h 611"/>
                                      <a:gd name="T6" fmla="*/ 150 w 150"/>
                                      <a:gd name="T7" fmla="*/ 0 h 611"/>
                                      <a:gd name="T8" fmla="*/ 0 w 150"/>
                                      <a:gd name="T9" fmla="*/ 228 h 611"/>
                                    </a:gdLst>
                                    <a:ahLst/>
                                    <a:cxnLst>
                                      <a:cxn ang="0">
                                        <a:pos x="T0" y="T1"/>
                                      </a:cxn>
                                      <a:cxn ang="0">
                                        <a:pos x="T2" y="T3"/>
                                      </a:cxn>
                                      <a:cxn ang="0">
                                        <a:pos x="T4" y="T5"/>
                                      </a:cxn>
                                      <a:cxn ang="0">
                                        <a:pos x="T6" y="T7"/>
                                      </a:cxn>
                                      <a:cxn ang="0">
                                        <a:pos x="T8" y="T9"/>
                                      </a:cxn>
                                    </a:cxnLst>
                                    <a:rect l="0" t="0" r="r" b="b"/>
                                    <a:pathLst>
                                      <a:path w="150" h="611">
                                        <a:moveTo>
                                          <a:pt x="0" y="228"/>
                                        </a:moveTo>
                                        <a:lnTo>
                                          <a:pt x="0" y="611"/>
                                        </a:lnTo>
                                        <a:lnTo>
                                          <a:pt x="150" y="381"/>
                                        </a:lnTo>
                                        <a:lnTo>
                                          <a:pt x="150" y="0"/>
                                        </a:lnTo>
                                        <a:lnTo>
                                          <a:pt x="0" y="228"/>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463218008" name="Freeform 4562"/>
                                <wps:cNvSpPr>
                                  <a:spLocks/>
                                </wps:cNvSpPr>
                                <wps:spPr bwMode="auto">
                                  <a:xfrm>
                                    <a:off x="374252" y="150602"/>
                                    <a:ext cx="150" cy="611"/>
                                  </a:xfrm>
                                  <a:custGeom>
                                    <a:avLst/>
                                    <a:gdLst>
                                      <a:gd name="T0" fmla="*/ 0 w 150"/>
                                      <a:gd name="T1" fmla="*/ 228 h 611"/>
                                      <a:gd name="T2" fmla="*/ 0 w 150"/>
                                      <a:gd name="T3" fmla="*/ 611 h 611"/>
                                      <a:gd name="T4" fmla="*/ 150 w 150"/>
                                      <a:gd name="T5" fmla="*/ 381 h 611"/>
                                      <a:gd name="T6" fmla="*/ 150 w 150"/>
                                      <a:gd name="T7" fmla="*/ 0 h 611"/>
                                    </a:gdLst>
                                    <a:ahLst/>
                                    <a:cxnLst>
                                      <a:cxn ang="0">
                                        <a:pos x="T0" y="T1"/>
                                      </a:cxn>
                                      <a:cxn ang="0">
                                        <a:pos x="T2" y="T3"/>
                                      </a:cxn>
                                      <a:cxn ang="0">
                                        <a:pos x="T4" y="T5"/>
                                      </a:cxn>
                                      <a:cxn ang="0">
                                        <a:pos x="T6" y="T7"/>
                                      </a:cxn>
                                    </a:cxnLst>
                                    <a:rect l="0" t="0" r="r" b="b"/>
                                    <a:pathLst>
                                      <a:path w="150" h="611">
                                        <a:moveTo>
                                          <a:pt x="0" y="228"/>
                                        </a:moveTo>
                                        <a:lnTo>
                                          <a:pt x="0" y="611"/>
                                        </a:lnTo>
                                        <a:lnTo>
                                          <a:pt x="150" y="381"/>
                                        </a:lnTo>
                                        <a:lnTo>
                                          <a:pt x="150" y="0"/>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s:wsp>
                              <wps:cNvPr id="1528734778" name="Freeform 4564"/>
                              <wps:cNvSpPr>
                                <a:spLocks/>
                              </wps:cNvSpPr>
                              <wps:spPr bwMode="auto">
                                <a:xfrm>
                                  <a:off x="373380" y="150602"/>
                                  <a:ext cx="1020" cy="228"/>
                                </a:xfrm>
                                <a:custGeom>
                                  <a:avLst/>
                                  <a:gdLst>
                                    <a:gd name="T0" fmla="*/ 0 w 1020"/>
                                    <a:gd name="T1" fmla="*/ 228 h 228"/>
                                    <a:gd name="T2" fmla="*/ 149 w 1020"/>
                                    <a:gd name="T3" fmla="*/ 0 h 228"/>
                                    <a:gd name="T4" fmla="*/ 1020 w 1020"/>
                                    <a:gd name="T5" fmla="*/ 0 h 228"/>
                                    <a:gd name="T6" fmla="*/ 872 w 1020"/>
                                    <a:gd name="T7" fmla="*/ 228 h 228"/>
                                  </a:gdLst>
                                  <a:ahLst/>
                                  <a:cxnLst>
                                    <a:cxn ang="0">
                                      <a:pos x="T0" y="T1"/>
                                    </a:cxn>
                                    <a:cxn ang="0">
                                      <a:pos x="T2" y="T3"/>
                                    </a:cxn>
                                    <a:cxn ang="0">
                                      <a:pos x="T4" y="T5"/>
                                    </a:cxn>
                                    <a:cxn ang="0">
                                      <a:pos x="T6" y="T7"/>
                                    </a:cxn>
                                  </a:cxnLst>
                                  <a:rect l="0" t="0" r="r" b="b"/>
                                  <a:pathLst>
                                    <a:path w="1020" h="228">
                                      <a:moveTo>
                                        <a:pt x="0" y="228"/>
                                      </a:moveTo>
                                      <a:lnTo>
                                        <a:pt x="149" y="0"/>
                                      </a:lnTo>
                                      <a:lnTo>
                                        <a:pt x="1020" y="0"/>
                                      </a:lnTo>
                                      <a:lnTo>
                                        <a:pt x="872" y="228"/>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44075774" name="Rectangle 4566"/>
                              <wps:cNvSpPr>
                                <a:spLocks noChangeArrowheads="1"/>
                              </wps:cNvSpPr>
                              <wps:spPr bwMode="auto">
                                <a:xfrm>
                                  <a:off x="373380" y="150830"/>
                                  <a:ext cx="872" cy="383"/>
                                </a:xfrm>
                                <a:prstGeom prst="rect">
                                  <a:avLst/>
                                </a:prstGeom>
                                <a:solidFill>
                                  <a:srgbClr val="D8D8D8"/>
                                </a:solidFill>
                                <a:ln w="12700" cap="rnd">
                                  <a:solidFill>
                                    <a:srgbClr val="000000"/>
                                  </a:solidFill>
                                  <a:prstDash val="solid"/>
                                  <a:round/>
                                  <a:headEnd/>
                                  <a:tailEnd/>
                                </a:ln>
                              </wps:spPr>
                              <wps:bodyPr rot="0" vert="horz" wrap="none" lIns="144000" tIns="72000" rIns="108000" bIns="45720" anchor="t" anchorCtr="0" upright="1">
                                <a:spAutoFit/>
                              </wps:bodyPr>
                            </wps:wsp>
                          </wpg:grpSp>
                          <wps:wsp>
                            <wps:cNvPr id="1340834629" name="Freeform 4569"/>
                            <wps:cNvSpPr>
                              <a:spLocks/>
                            </wps:cNvSpPr>
                            <wps:spPr bwMode="auto">
                              <a:xfrm>
                                <a:off x="373466" y="150739"/>
                                <a:ext cx="796" cy="84"/>
                              </a:xfrm>
                              <a:custGeom>
                                <a:avLst/>
                                <a:gdLst>
                                  <a:gd name="T0" fmla="*/ 60 w 796"/>
                                  <a:gd name="T1" fmla="*/ 0 h 84"/>
                                  <a:gd name="T2" fmla="*/ 0 w 796"/>
                                  <a:gd name="T3" fmla="*/ 84 h 84"/>
                                  <a:gd name="T4" fmla="*/ 746 w 796"/>
                                  <a:gd name="T5" fmla="*/ 83 h 84"/>
                                  <a:gd name="T6" fmla="*/ 796 w 796"/>
                                  <a:gd name="T7" fmla="*/ 3 h 84"/>
                                  <a:gd name="T8" fmla="*/ 60 w 796"/>
                                  <a:gd name="T9" fmla="*/ 0 h 84"/>
                                </a:gdLst>
                                <a:ahLst/>
                                <a:cxnLst>
                                  <a:cxn ang="0">
                                    <a:pos x="T0" y="T1"/>
                                  </a:cxn>
                                  <a:cxn ang="0">
                                    <a:pos x="T2" y="T3"/>
                                  </a:cxn>
                                  <a:cxn ang="0">
                                    <a:pos x="T4" y="T5"/>
                                  </a:cxn>
                                  <a:cxn ang="0">
                                    <a:pos x="T6" y="T7"/>
                                  </a:cxn>
                                  <a:cxn ang="0">
                                    <a:pos x="T8" y="T9"/>
                                  </a:cxn>
                                </a:cxnLst>
                                <a:rect l="0" t="0" r="r" b="b"/>
                                <a:pathLst>
                                  <a:path w="796" h="84">
                                    <a:moveTo>
                                      <a:pt x="60" y="0"/>
                                    </a:moveTo>
                                    <a:lnTo>
                                      <a:pt x="0" y="84"/>
                                    </a:lnTo>
                                    <a:lnTo>
                                      <a:pt x="746" y="83"/>
                                    </a:lnTo>
                                    <a:lnTo>
                                      <a:pt x="796" y="3"/>
                                    </a:lnTo>
                                    <a:lnTo>
                                      <a:pt x="60" y="0"/>
                                    </a:lnTo>
                                    <a:close/>
                                  </a:path>
                                </a:pathLst>
                              </a:custGeom>
                              <a:pattFill prst="dashHorz">
                                <a:fgClr>
                                  <a:schemeClr val="accent4">
                                    <a:lumMod val="60000"/>
                                    <a:lumOff val="40000"/>
                                  </a:schemeClr>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g:grpSp>
                        <wps:wsp>
                          <wps:cNvPr id="2081604055" name="Rectangle 4571"/>
                          <wps:cNvSpPr>
                            <a:spLocks noChangeArrowheads="1"/>
                          </wps:cNvSpPr>
                          <wps:spPr bwMode="auto">
                            <a:xfrm>
                              <a:off x="448837" y="395385"/>
                              <a:ext cx="415592"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0A919"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样品池</w:t>
                                </w:r>
                              </w:p>
                            </w:txbxContent>
                          </wps:txbx>
                          <wps:bodyPr rot="0" vert="horz" wrap="none" lIns="36000" tIns="0" rIns="36000" bIns="0" anchor="t" anchorCtr="0">
                            <a:spAutoFit/>
                          </wps:bodyPr>
                        </wps:wsp>
                        <wpg:grpSp>
                          <wpg:cNvPr id="1124227188" name="Group 4581"/>
                          <wpg:cNvGrpSpPr>
                            <a:grpSpLocks/>
                          </wpg:cNvGrpSpPr>
                          <wpg:grpSpPr bwMode="auto">
                            <a:xfrm>
                              <a:off x="991870" y="258445"/>
                              <a:ext cx="25400" cy="253365"/>
                              <a:chOff x="991870" y="258445"/>
                              <a:chExt cx="40" cy="399"/>
                            </a:xfrm>
                          </wpg:grpSpPr>
                          <wps:wsp>
                            <wps:cNvPr id="277123920" name="Line 4573"/>
                            <wps:cNvCnPr>
                              <a:cxnSpLocks noChangeShapeType="1"/>
                            </wps:cNvCnPr>
                            <wps:spPr bwMode="auto">
                              <a:xfrm flipV="1">
                                <a:off x="991870" y="258445"/>
                                <a:ext cx="40" cy="66"/>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28015993" name="Line 4574"/>
                            <wps:cNvCnPr>
                              <a:cxnSpLocks noChangeShapeType="1"/>
                            </wps:cNvCnPr>
                            <wps:spPr bwMode="auto">
                              <a:xfrm flipV="1">
                                <a:off x="991870" y="258492"/>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503021" name="Line 4575"/>
                            <wps:cNvCnPr>
                              <a:cxnSpLocks noChangeShapeType="1"/>
                            </wps:cNvCnPr>
                            <wps:spPr bwMode="auto">
                              <a:xfrm flipV="1">
                                <a:off x="991870" y="258540"/>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47388415" name="Line 4576"/>
                            <wps:cNvCnPr>
                              <a:cxnSpLocks noChangeShapeType="1"/>
                            </wps:cNvCnPr>
                            <wps:spPr bwMode="auto">
                              <a:xfrm flipV="1">
                                <a:off x="991870" y="258588"/>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53315649" name="Line 4577"/>
                            <wps:cNvCnPr>
                              <a:cxnSpLocks noChangeShapeType="1"/>
                            </wps:cNvCnPr>
                            <wps:spPr bwMode="auto">
                              <a:xfrm flipV="1">
                                <a:off x="991870" y="258636"/>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60871646" name="Line 4578"/>
                            <wps:cNvCnPr>
                              <a:cxnSpLocks noChangeShapeType="1"/>
                            </wps:cNvCnPr>
                            <wps:spPr bwMode="auto">
                              <a:xfrm flipV="1">
                                <a:off x="991870" y="258683"/>
                                <a:ext cx="40" cy="66"/>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75263006" name="Line 4579"/>
                            <wps:cNvCnPr>
                              <a:cxnSpLocks noChangeShapeType="1"/>
                            </wps:cNvCnPr>
                            <wps:spPr bwMode="auto">
                              <a:xfrm flipV="1">
                                <a:off x="991870" y="258731"/>
                                <a:ext cx="40" cy="66"/>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14330240" name="Line 4580"/>
                            <wps:cNvCnPr>
                              <a:cxnSpLocks noChangeShapeType="1"/>
                            </wps:cNvCnPr>
                            <wps:spPr bwMode="auto">
                              <a:xfrm flipV="1">
                                <a:off x="991870" y="258777"/>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381750734" name="Group 4675"/>
                          <wpg:cNvGrpSpPr>
                            <a:grpSpLocks/>
                          </wpg:cNvGrpSpPr>
                          <wpg:grpSpPr bwMode="auto">
                            <a:xfrm>
                              <a:off x="1773555" y="593725"/>
                              <a:ext cx="469900" cy="537845"/>
                              <a:chOff x="1773555" y="593725"/>
                              <a:chExt cx="740" cy="847"/>
                            </a:xfrm>
                          </wpg:grpSpPr>
                          <wpg:grpSp>
                            <wpg:cNvPr id="865748635" name="Group 4670"/>
                            <wpg:cNvGrpSpPr>
                              <a:grpSpLocks/>
                            </wpg:cNvGrpSpPr>
                            <wpg:grpSpPr bwMode="auto">
                              <a:xfrm>
                                <a:off x="1773555" y="593725"/>
                                <a:ext cx="740" cy="847"/>
                                <a:chOff x="1773555" y="593725"/>
                                <a:chExt cx="740" cy="847"/>
                              </a:xfrm>
                            </wpg:grpSpPr>
                            <wps:wsp>
                              <wps:cNvPr id="632681041" name="Freeform 4582"/>
                              <wps:cNvSpPr>
                                <a:spLocks/>
                              </wps:cNvSpPr>
                              <wps:spPr bwMode="auto">
                                <a:xfrm>
                                  <a:off x="1773604" y="593966"/>
                                  <a:ext cx="18" cy="381"/>
                                </a:xfrm>
                                <a:custGeom>
                                  <a:avLst/>
                                  <a:gdLst>
                                    <a:gd name="T0" fmla="*/ 0 w 18"/>
                                    <a:gd name="T1" fmla="*/ 371 h 381"/>
                                    <a:gd name="T2" fmla="*/ 0 w 18"/>
                                    <a:gd name="T3" fmla="*/ 0 h 381"/>
                                    <a:gd name="T4" fmla="*/ 18 w 18"/>
                                    <a:gd name="T5" fmla="*/ 8 h 381"/>
                                    <a:gd name="T6" fmla="*/ 18 w 18"/>
                                    <a:gd name="T7" fmla="*/ 381 h 381"/>
                                  </a:gdLst>
                                  <a:ahLst/>
                                  <a:cxnLst>
                                    <a:cxn ang="0">
                                      <a:pos x="T0" y="T1"/>
                                    </a:cxn>
                                    <a:cxn ang="0">
                                      <a:pos x="T2" y="T3"/>
                                    </a:cxn>
                                    <a:cxn ang="0">
                                      <a:pos x="T4" y="T5"/>
                                    </a:cxn>
                                    <a:cxn ang="0">
                                      <a:pos x="T6" y="T7"/>
                                    </a:cxn>
                                  </a:cxnLst>
                                  <a:rect l="0" t="0" r="r" b="b"/>
                                  <a:pathLst>
                                    <a:path w="18" h="381">
                                      <a:moveTo>
                                        <a:pt x="0" y="371"/>
                                      </a:moveTo>
                                      <a:lnTo>
                                        <a:pt x="0" y="0"/>
                                      </a:lnTo>
                                      <a:lnTo>
                                        <a:pt x="18" y="8"/>
                                      </a:lnTo>
                                      <a:lnTo>
                                        <a:pt x="18" y="381"/>
                                      </a:ln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339805238" name="Freeform 4583"/>
                              <wps:cNvSpPr>
                                <a:spLocks/>
                              </wps:cNvSpPr>
                              <wps:spPr bwMode="auto">
                                <a:xfrm>
                                  <a:off x="1773645" y="593990"/>
                                  <a:ext cx="19" cy="380"/>
                                </a:xfrm>
                                <a:custGeom>
                                  <a:avLst/>
                                  <a:gdLst>
                                    <a:gd name="T0" fmla="*/ 0 w 19"/>
                                    <a:gd name="T1" fmla="*/ 370 h 380"/>
                                    <a:gd name="T2" fmla="*/ 0 w 19"/>
                                    <a:gd name="T3" fmla="*/ 0 h 380"/>
                                    <a:gd name="T4" fmla="*/ 19 w 19"/>
                                    <a:gd name="T5" fmla="*/ 8 h 380"/>
                                    <a:gd name="T6" fmla="*/ 19 w 19"/>
                                    <a:gd name="T7" fmla="*/ 380 h 380"/>
                                  </a:gdLst>
                                  <a:ahLst/>
                                  <a:cxnLst>
                                    <a:cxn ang="0">
                                      <a:pos x="T0" y="T1"/>
                                    </a:cxn>
                                    <a:cxn ang="0">
                                      <a:pos x="T2" y="T3"/>
                                    </a:cxn>
                                    <a:cxn ang="0">
                                      <a:pos x="T4" y="T5"/>
                                    </a:cxn>
                                    <a:cxn ang="0">
                                      <a:pos x="T6" y="T7"/>
                                    </a:cxn>
                                  </a:cxnLst>
                                  <a:rect l="0" t="0" r="r" b="b"/>
                                  <a:pathLst>
                                    <a:path w="19" h="380">
                                      <a:moveTo>
                                        <a:pt x="0" y="370"/>
                                      </a:moveTo>
                                      <a:lnTo>
                                        <a:pt x="0" y="0"/>
                                      </a:lnTo>
                                      <a:lnTo>
                                        <a:pt x="19" y="8"/>
                                      </a:lnTo>
                                      <a:lnTo>
                                        <a:pt x="19" y="380"/>
                                      </a:ln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90769589" name="Line 4584"/>
                              <wps:cNvCnPr>
                                <a:cxnSpLocks noChangeShapeType="1"/>
                              </wps:cNvCnPr>
                              <wps:spPr bwMode="auto">
                                <a:xfrm flipV="1">
                                  <a:off x="1773581" y="593962"/>
                                  <a:ext cx="0" cy="390"/>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63293897" name="Line 4585"/>
                              <wps:cNvCnPr>
                                <a:cxnSpLocks noChangeShapeType="1"/>
                              </wps:cNvCnPr>
                              <wps:spPr bwMode="auto">
                                <a:xfrm flipV="1">
                                  <a:off x="1773683" y="593993"/>
                                  <a:ext cx="0" cy="399"/>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12169825" name="Line 4586"/>
                              <wps:cNvCnPr>
                                <a:cxnSpLocks noChangeShapeType="1"/>
                              </wps:cNvCnPr>
                              <wps:spPr bwMode="auto">
                                <a:xfrm>
                                  <a:off x="1773596" y="593940"/>
                                  <a:ext cx="75" cy="30"/>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04288672" name="Freeform 4587"/>
                              <wps:cNvSpPr>
                                <a:spLocks/>
                              </wps:cNvSpPr>
                              <wps:spPr bwMode="auto">
                                <a:xfrm>
                                  <a:off x="1773580" y="593941"/>
                                  <a:ext cx="13" cy="16"/>
                                </a:xfrm>
                                <a:custGeom>
                                  <a:avLst/>
                                  <a:gdLst>
                                    <a:gd name="T0" fmla="*/ 0 w 13"/>
                                    <a:gd name="T1" fmla="*/ 16 h 16"/>
                                    <a:gd name="T2" fmla="*/ 13 w 13"/>
                                    <a:gd name="T3" fmla="*/ 0 h 16"/>
                                  </a:gdLst>
                                  <a:ahLst/>
                                  <a:cxnLst>
                                    <a:cxn ang="0">
                                      <a:pos x="T0" y="T1"/>
                                    </a:cxn>
                                    <a:cxn ang="0">
                                      <a:pos x="T2" y="T3"/>
                                    </a:cxn>
                                  </a:cxnLst>
                                  <a:rect l="0" t="0" r="r" b="b"/>
                                  <a:pathLst>
                                    <a:path w="13" h="16">
                                      <a:moveTo>
                                        <a:pt x="0" y="16"/>
                                      </a:moveTo>
                                      <a:cubicBezTo>
                                        <a:pt x="1" y="9"/>
                                        <a:pt x="6" y="3"/>
                                        <a:pt x="13"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41278231" name="Freeform 4588"/>
                              <wps:cNvSpPr>
                                <a:spLocks/>
                              </wps:cNvSpPr>
                              <wps:spPr bwMode="auto">
                                <a:xfrm>
                                  <a:off x="1773671" y="593973"/>
                                  <a:ext cx="13" cy="16"/>
                                </a:xfrm>
                                <a:custGeom>
                                  <a:avLst/>
                                  <a:gdLst>
                                    <a:gd name="T0" fmla="*/ 13 w 13"/>
                                    <a:gd name="T1" fmla="*/ 16 h 16"/>
                                    <a:gd name="T2" fmla="*/ 0 w 13"/>
                                    <a:gd name="T3" fmla="*/ 0 h 16"/>
                                  </a:gdLst>
                                  <a:ahLst/>
                                  <a:cxnLst>
                                    <a:cxn ang="0">
                                      <a:pos x="T0" y="T1"/>
                                    </a:cxn>
                                    <a:cxn ang="0">
                                      <a:pos x="T2" y="T3"/>
                                    </a:cxn>
                                  </a:cxnLst>
                                  <a:rect l="0" t="0" r="r" b="b"/>
                                  <a:pathLst>
                                    <a:path w="13" h="16">
                                      <a:moveTo>
                                        <a:pt x="13" y="16"/>
                                      </a:moveTo>
                                      <a:cubicBezTo>
                                        <a:pt x="12" y="9"/>
                                        <a:pt x="7" y="3"/>
                                        <a:pt x="0"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883606692" name="Line 4589"/>
                              <wps:cNvCnPr>
                                <a:cxnSpLocks noChangeShapeType="1"/>
                              </wps:cNvCnPr>
                              <wps:spPr bwMode="auto">
                                <a:xfrm>
                                  <a:off x="1773583" y="593907"/>
                                  <a:ext cx="108" cy="4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36774411" name="Line 4590"/>
                              <wps:cNvCnPr>
                                <a:cxnSpLocks noChangeShapeType="1"/>
                              </wps:cNvCnPr>
                              <wps:spPr bwMode="auto">
                                <a:xfrm>
                                  <a:off x="1773596" y="593892"/>
                                  <a:ext cx="108" cy="4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96401257" name="Freeform 4591"/>
                              <wps:cNvSpPr>
                                <a:spLocks/>
                              </wps:cNvSpPr>
                              <wps:spPr bwMode="auto">
                                <a:xfrm>
                                  <a:off x="1773759" y="594027"/>
                                  <a:ext cx="18" cy="380"/>
                                </a:xfrm>
                                <a:custGeom>
                                  <a:avLst/>
                                  <a:gdLst>
                                    <a:gd name="T0" fmla="*/ 0 w 18"/>
                                    <a:gd name="T1" fmla="*/ 371 h 380"/>
                                    <a:gd name="T2" fmla="*/ 0 w 18"/>
                                    <a:gd name="T3" fmla="*/ 0 h 380"/>
                                    <a:gd name="T4" fmla="*/ 18 w 18"/>
                                    <a:gd name="T5" fmla="*/ 8 h 380"/>
                                    <a:gd name="T6" fmla="*/ 18 w 18"/>
                                    <a:gd name="T7" fmla="*/ 380 h 380"/>
                                  </a:gdLst>
                                  <a:ahLst/>
                                  <a:cxnLst>
                                    <a:cxn ang="0">
                                      <a:pos x="T0" y="T1"/>
                                    </a:cxn>
                                    <a:cxn ang="0">
                                      <a:pos x="T2" y="T3"/>
                                    </a:cxn>
                                    <a:cxn ang="0">
                                      <a:pos x="T4" y="T5"/>
                                    </a:cxn>
                                    <a:cxn ang="0">
                                      <a:pos x="T6" y="T7"/>
                                    </a:cxn>
                                  </a:cxnLst>
                                  <a:rect l="0" t="0" r="r" b="b"/>
                                  <a:pathLst>
                                    <a:path w="18" h="380">
                                      <a:moveTo>
                                        <a:pt x="0" y="371"/>
                                      </a:moveTo>
                                      <a:lnTo>
                                        <a:pt x="0" y="0"/>
                                      </a:lnTo>
                                      <a:lnTo>
                                        <a:pt x="18" y="8"/>
                                      </a:lnTo>
                                      <a:lnTo>
                                        <a:pt x="18" y="380"/>
                                      </a:ln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729024875" name="Freeform 4592"/>
                              <wps:cNvSpPr>
                                <a:spLocks/>
                              </wps:cNvSpPr>
                              <wps:spPr bwMode="auto">
                                <a:xfrm>
                                  <a:off x="1773801" y="594051"/>
                                  <a:ext cx="18" cy="379"/>
                                </a:xfrm>
                                <a:custGeom>
                                  <a:avLst/>
                                  <a:gdLst>
                                    <a:gd name="T0" fmla="*/ 0 w 18"/>
                                    <a:gd name="T1" fmla="*/ 370 h 379"/>
                                    <a:gd name="T2" fmla="*/ 0 w 18"/>
                                    <a:gd name="T3" fmla="*/ 0 h 379"/>
                                    <a:gd name="T4" fmla="*/ 18 w 18"/>
                                    <a:gd name="T5" fmla="*/ 7 h 379"/>
                                    <a:gd name="T6" fmla="*/ 18 w 18"/>
                                    <a:gd name="T7" fmla="*/ 379 h 379"/>
                                  </a:gdLst>
                                  <a:ahLst/>
                                  <a:cxnLst>
                                    <a:cxn ang="0">
                                      <a:pos x="T0" y="T1"/>
                                    </a:cxn>
                                    <a:cxn ang="0">
                                      <a:pos x="T2" y="T3"/>
                                    </a:cxn>
                                    <a:cxn ang="0">
                                      <a:pos x="T4" y="T5"/>
                                    </a:cxn>
                                    <a:cxn ang="0">
                                      <a:pos x="T6" y="T7"/>
                                    </a:cxn>
                                  </a:cxnLst>
                                  <a:rect l="0" t="0" r="r" b="b"/>
                                  <a:pathLst>
                                    <a:path w="18" h="379">
                                      <a:moveTo>
                                        <a:pt x="0" y="370"/>
                                      </a:moveTo>
                                      <a:lnTo>
                                        <a:pt x="0" y="0"/>
                                      </a:lnTo>
                                      <a:lnTo>
                                        <a:pt x="18" y="7"/>
                                      </a:lnTo>
                                      <a:lnTo>
                                        <a:pt x="18" y="379"/>
                                      </a:ln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37879979" name="Line 4593"/>
                              <wps:cNvCnPr>
                                <a:cxnSpLocks noChangeShapeType="1"/>
                              </wps:cNvCnPr>
                              <wps:spPr bwMode="auto">
                                <a:xfrm flipV="1">
                                  <a:off x="1773737" y="594023"/>
                                  <a:ext cx="0" cy="390"/>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6645502" name="Line 4594"/>
                              <wps:cNvCnPr>
                                <a:cxnSpLocks noChangeShapeType="1"/>
                              </wps:cNvCnPr>
                              <wps:spPr bwMode="auto">
                                <a:xfrm flipV="1">
                                  <a:off x="1773838" y="594054"/>
                                  <a:ext cx="0" cy="398"/>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94613737" name="Line 4595"/>
                              <wps:cNvCnPr>
                                <a:cxnSpLocks noChangeShapeType="1"/>
                              </wps:cNvCnPr>
                              <wps:spPr bwMode="auto">
                                <a:xfrm>
                                  <a:off x="1773751" y="594001"/>
                                  <a:ext cx="76" cy="31"/>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91601304" name="Freeform 4596"/>
                              <wps:cNvSpPr>
                                <a:spLocks/>
                              </wps:cNvSpPr>
                              <wps:spPr bwMode="auto">
                                <a:xfrm>
                                  <a:off x="1773736" y="594002"/>
                                  <a:ext cx="12" cy="17"/>
                                </a:xfrm>
                                <a:custGeom>
                                  <a:avLst/>
                                  <a:gdLst>
                                    <a:gd name="T0" fmla="*/ 0 w 12"/>
                                    <a:gd name="T1" fmla="*/ 17 h 17"/>
                                    <a:gd name="T2" fmla="*/ 12 w 12"/>
                                    <a:gd name="T3" fmla="*/ 0 h 17"/>
                                  </a:gdLst>
                                  <a:ahLst/>
                                  <a:cxnLst>
                                    <a:cxn ang="0">
                                      <a:pos x="T0" y="T1"/>
                                    </a:cxn>
                                    <a:cxn ang="0">
                                      <a:pos x="T2" y="T3"/>
                                    </a:cxn>
                                  </a:cxnLst>
                                  <a:rect l="0" t="0" r="r" b="b"/>
                                  <a:pathLst>
                                    <a:path w="12" h="17">
                                      <a:moveTo>
                                        <a:pt x="0" y="17"/>
                                      </a:moveTo>
                                      <a:cubicBezTo>
                                        <a:pt x="0" y="9"/>
                                        <a:pt x="5" y="3"/>
                                        <a:pt x="12"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273432966" name="Freeform 4597"/>
                              <wps:cNvSpPr>
                                <a:spLocks/>
                              </wps:cNvSpPr>
                              <wps:spPr bwMode="auto">
                                <a:xfrm>
                                  <a:off x="1773827" y="594034"/>
                                  <a:ext cx="12" cy="16"/>
                                </a:xfrm>
                                <a:custGeom>
                                  <a:avLst/>
                                  <a:gdLst>
                                    <a:gd name="T0" fmla="*/ 12 w 12"/>
                                    <a:gd name="T1" fmla="*/ 16 h 16"/>
                                    <a:gd name="T2" fmla="*/ 0 w 12"/>
                                    <a:gd name="T3" fmla="*/ 0 h 16"/>
                                  </a:gdLst>
                                  <a:ahLst/>
                                  <a:cxnLst>
                                    <a:cxn ang="0">
                                      <a:pos x="T0" y="T1"/>
                                    </a:cxn>
                                    <a:cxn ang="0">
                                      <a:pos x="T2" y="T3"/>
                                    </a:cxn>
                                  </a:cxnLst>
                                  <a:rect l="0" t="0" r="r" b="b"/>
                                  <a:pathLst>
                                    <a:path w="12" h="16">
                                      <a:moveTo>
                                        <a:pt x="12" y="16"/>
                                      </a:moveTo>
                                      <a:cubicBezTo>
                                        <a:pt x="11" y="9"/>
                                        <a:pt x="6" y="2"/>
                                        <a:pt x="0"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627236591" name="Line 4598"/>
                              <wps:cNvCnPr>
                                <a:cxnSpLocks noChangeShapeType="1"/>
                              </wps:cNvCnPr>
                              <wps:spPr bwMode="auto">
                                <a:xfrm>
                                  <a:off x="1773738" y="593968"/>
                                  <a:ext cx="108" cy="43"/>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05824124" name="Line 4599"/>
                              <wps:cNvCnPr>
                                <a:cxnSpLocks noChangeShapeType="1"/>
                              </wps:cNvCnPr>
                              <wps:spPr bwMode="auto">
                                <a:xfrm>
                                  <a:off x="1773751" y="593953"/>
                                  <a:ext cx="108" cy="42"/>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00461847" name="Freeform 4600"/>
                              <wps:cNvSpPr>
                                <a:spLocks/>
                              </wps:cNvSpPr>
                              <wps:spPr bwMode="auto">
                                <a:xfrm>
                                  <a:off x="1773910" y="594092"/>
                                  <a:ext cx="18" cy="379"/>
                                </a:xfrm>
                                <a:custGeom>
                                  <a:avLst/>
                                  <a:gdLst>
                                    <a:gd name="T0" fmla="*/ 0 w 18"/>
                                    <a:gd name="T1" fmla="*/ 370 h 379"/>
                                    <a:gd name="T2" fmla="*/ 0 w 18"/>
                                    <a:gd name="T3" fmla="*/ 0 h 379"/>
                                    <a:gd name="T4" fmla="*/ 18 w 18"/>
                                    <a:gd name="T5" fmla="*/ 7 h 379"/>
                                    <a:gd name="T6" fmla="*/ 18 w 18"/>
                                    <a:gd name="T7" fmla="*/ 379 h 379"/>
                                  </a:gdLst>
                                  <a:ahLst/>
                                  <a:cxnLst>
                                    <a:cxn ang="0">
                                      <a:pos x="T0" y="T1"/>
                                    </a:cxn>
                                    <a:cxn ang="0">
                                      <a:pos x="T2" y="T3"/>
                                    </a:cxn>
                                    <a:cxn ang="0">
                                      <a:pos x="T4" y="T5"/>
                                    </a:cxn>
                                    <a:cxn ang="0">
                                      <a:pos x="T6" y="T7"/>
                                    </a:cxn>
                                  </a:cxnLst>
                                  <a:rect l="0" t="0" r="r" b="b"/>
                                  <a:pathLst>
                                    <a:path w="18" h="379">
                                      <a:moveTo>
                                        <a:pt x="0" y="370"/>
                                      </a:moveTo>
                                      <a:lnTo>
                                        <a:pt x="0" y="0"/>
                                      </a:lnTo>
                                      <a:lnTo>
                                        <a:pt x="18" y="7"/>
                                      </a:lnTo>
                                      <a:lnTo>
                                        <a:pt x="18" y="379"/>
                                      </a:ln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09008077" name="Freeform 4601"/>
                              <wps:cNvSpPr>
                                <a:spLocks/>
                              </wps:cNvSpPr>
                              <wps:spPr bwMode="auto">
                                <a:xfrm>
                                  <a:off x="1773951" y="594115"/>
                                  <a:ext cx="19" cy="380"/>
                                </a:xfrm>
                                <a:custGeom>
                                  <a:avLst/>
                                  <a:gdLst>
                                    <a:gd name="T0" fmla="*/ 0 w 19"/>
                                    <a:gd name="T1" fmla="*/ 371 h 380"/>
                                    <a:gd name="T2" fmla="*/ 0 w 19"/>
                                    <a:gd name="T3" fmla="*/ 0 h 380"/>
                                    <a:gd name="T4" fmla="*/ 19 w 19"/>
                                    <a:gd name="T5" fmla="*/ 7 h 380"/>
                                    <a:gd name="T6" fmla="*/ 19 w 19"/>
                                    <a:gd name="T7" fmla="*/ 380 h 380"/>
                                  </a:gdLst>
                                  <a:ahLst/>
                                  <a:cxnLst>
                                    <a:cxn ang="0">
                                      <a:pos x="T0" y="T1"/>
                                    </a:cxn>
                                    <a:cxn ang="0">
                                      <a:pos x="T2" y="T3"/>
                                    </a:cxn>
                                    <a:cxn ang="0">
                                      <a:pos x="T4" y="T5"/>
                                    </a:cxn>
                                    <a:cxn ang="0">
                                      <a:pos x="T6" y="T7"/>
                                    </a:cxn>
                                  </a:cxnLst>
                                  <a:rect l="0" t="0" r="r" b="b"/>
                                  <a:pathLst>
                                    <a:path w="19" h="380">
                                      <a:moveTo>
                                        <a:pt x="0" y="371"/>
                                      </a:moveTo>
                                      <a:lnTo>
                                        <a:pt x="0" y="0"/>
                                      </a:lnTo>
                                      <a:lnTo>
                                        <a:pt x="19" y="7"/>
                                      </a:lnTo>
                                      <a:lnTo>
                                        <a:pt x="19" y="380"/>
                                      </a:ln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225747884" name="Line 4602"/>
                              <wps:cNvCnPr>
                                <a:cxnSpLocks noChangeShapeType="1"/>
                              </wps:cNvCnPr>
                              <wps:spPr bwMode="auto">
                                <a:xfrm flipV="1">
                                  <a:off x="1773887" y="594088"/>
                                  <a:ext cx="0" cy="388"/>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24897665" name="Line 4603"/>
                              <wps:cNvCnPr>
                                <a:cxnSpLocks noChangeShapeType="1"/>
                              </wps:cNvCnPr>
                              <wps:spPr bwMode="auto">
                                <a:xfrm flipV="1">
                                  <a:off x="1773989" y="594119"/>
                                  <a:ext cx="0" cy="398"/>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2978721" name="Line 4604"/>
                              <wps:cNvCnPr>
                                <a:cxnSpLocks noChangeShapeType="1"/>
                              </wps:cNvCnPr>
                              <wps:spPr bwMode="auto">
                                <a:xfrm>
                                  <a:off x="1773902" y="594066"/>
                                  <a:ext cx="75" cy="30"/>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2256572" name="Freeform 4605"/>
                              <wps:cNvSpPr>
                                <a:spLocks/>
                              </wps:cNvSpPr>
                              <wps:spPr bwMode="auto">
                                <a:xfrm>
                                  <a:off x="1773887" y="594067"/>
                                  <a:ext cx="12" cy="16"/>
                                </a:xfrm>
                                <a:custGeom>
                                  <a:avLst/>
                                  <a:gdLst>
                                    <a:gd name="T0" fmla="*/ 0 w 12"/>
                                    <a:gd name="T1" fmla="*/ 16 h 16"/>
                                    <a:gd name="T2" fmla="*/ 12 w 12"/>
                                    <a:gd name="T3" fmla="*/ 0 h 16"/>
                                  </a:gdLst>
                                  <a:ahLst/>
                                  <a:cxnLst>
                                    <a:cxn ang="0">
                                      <a:pos x="T0" y="T1"/>
                                    </a:cxn>
                                    <a:cxn ang="0">
                                      <a:pos x="T2" y="T3"/>
                                    </a:cxn>
                                  </a:cxnLst>
                                  <a:rect l="0" t="0" r="r" b="b"/>
                                  <a:pathLst>
                                    <a:path w="12" h="16">
                                      <a:moveTo>
                                        <a:pt x="0" y="16"/>
                                      </a:moveTo>
                                      <a:cubicBezTo>
                                        <a:pt x="1" y="9"/>
                                        <a:pt x="6" y="2"/>
                                        <a:pt x="12"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650133019" name="Freeform 4606"/>
                              <wps:cNvSpPr>
                                <a:spLocks/>
                              </wps:cNvSpPr>
                              <wps:spPr bwMode="auto">
                                <a:xfrm>
                                  <a:off x="1773977" y="594099"/>
                                  <a:ext cx="12" cy="16"/>
                                </a:xfrm>
                                <a:custGeom>
                                  <a:avLst/>
                                  <a:gdLst>
                                    <a:gd name="T0" fmla="*/ 12 w 12"/>
                                    <a:gd name="T1" fmla="*/ 16 h 16"/>
                                    <a:gd name="T2" fmla="*/ 0 w 12"/>
                                    <a:gd name="T3" fmla="*/ 0 h 16"/>
                                  </a:gdLst>
                                  <a:ahLst/>
                                  <a:cxnLst>
                                    <a:cxn ang="0">
                                      <a:pos x="T0" y="T1"/>
                                    </a:cxn>
                                    <a:cxn ang="0">
                                      <a:pos x="T2" y="T3"/>
                                    </a:cxn>
                                  </a:cxnLst>
                                  <a:rect l="0" t="0" r="r" b="b"/>
                                  <a:pathLst>
                                    <a:path w="12" h="16">
                                      <a:moveTo>
                                        <a:pt x="12" y="16"/>
                                      </a:moveTo>
                                      <a:cubicBezTo>
                                        <a:pt x="12" y="9"/>
                                        <a:pt x="7" y="2"/>
                                        <a:pt x="0"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128538376" name="Line 4607"/>
                              <wps:cNvCnPr>
                                <a:cxnSpLocks noChangeShapeType="1"/>
                              </wps:cNvCnPr>
                              <wps:spPr bwMode="auto">
                                <a:xfrm>
                                  <a:off x="1773889" y="594032"/>
                                  <a:ext cx="108" cy="43"/>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94080027" name="Line 4608"/>
                              <wps:cNvCnPr>
                                <a:cxnSpLocks noChangeShapeType="1"/>
                              </wps:cNvCnPr>
                              <wps:spPr bwMode="auto">
                                <a:xfrm>
                                  <a:off x="1773902" y="594017"/>
                                  <a:ext cx="107" cy="43"/>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12186087" name="Freeform 4609"/>
                              <wps:cNvSpPr>
                                <a:spLocks/>
                              </wps:cNvSpPr>
                              <wps:spPr bwMode="auto">
                                <a:xfrm>
                                  <a:off x="1773555" y="593874"/>
                                  <a:ext cx="31" cy="80"/>
                                </a:xfrm>
                                <a:custGeom>
                                  <a:avLst/>
                                  <a:gdLst>
                                    <a:gd name="T0" fmla="*/ 0 w 31"/>
                                    <a:gd name="T1" fmla="*/ 80 h 80"/>
                                    <a:gd name="T2" fmla="*/ 0 w 31"/>
                                    <a:gd name="T3" fmla="*/ 75 h 80"/>
                                    <a:gd name="T4" fmla="*/ 31 w 31"/>
                                    <a:gd name="T5" fmla="*/ 0 h 80"/>
                                  </a:gdLst>
                                  <a:ahLst/>
                                  <a:cxnLst>
                                    <a:cxn ang="0">
                                      <a:pos x="T0" y="T1"/>
                                    </a:cxn>
                                    <a:cxn ang="0">
                                      <a:pos x="T2" y="T3"/>
                                    </a:cxn>
                                    <a:cxn ang="0">
                                      <a:pos x="T4" y="T5"/>
                                    </a:cxn>
                                  </a:cxnLst>
                                  <a:rect l="0" t="0" r="r" b="b"/>
                                  <a:pathLst>
                                    <a:path w="31" h="80">
                                      <a:moveTo>
                                        <a:pt x="0" y="80"/>
                                      </a:moveTo>
                                      <a:cubicBezTo>
                                        <a:pt x="0" y="78"/>
                                        <a:pt x="0" y="77"/>
                                        <a:pt x="0" y="75"/>
                                      </a:cubicBezTo>
                                      <a:cubicBezTo>
                                        <a:pt x="0" y="47"/>
                                        <a:pt x="11" y="20"/>
                                        <a:pt x="31"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447917574" name="Line 4610"/>
                              <wps:cNvCnPr>
                                <a:cxnSpLocks noChangeShapeType="1"/>
                              </wps:cNvCnPr>
                              <wps:spPr bwMode="auto">
                                <a:xfrm flipV="1">
                                  <a:off x="1773584" y="593741"/>
                                  <a:ext cx="186" cy="133"/>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11271404" name="Freeform 4611"/>
                              <wps:cNvSpPr>
                                <a:spLocks/>
                              </wps:cNvSpPr>
                              <wps:spPr bwMode="auto">
                                <a:xfrm>
                                  <a:off x="1773862" y="593979"/>
                                  <a:ext cx="30" cy="80"/>
                                </a:xfrm>
                                <a:custGeom>
                                  <a:avLst/>
                                  <a:gdLst>
                                    <a:gd name="T0" fmla="*/ 0 w 30"/>
                                    <a:gd name="T1" fmla="*/ 80 h 80"/>
                                    <a:gd name="T2" fmla="*/ 0 w 30"/>
                                    <a:gd name="T3" fmla="*/ 75 h 80"/>
                                    <a:gd name="T4" fmla="*/ 30 w 30"/>
                                    <a:gd name="T5" fmla="*/ 0 h 80"/>
                                  </a:gdLst>
                                  <a:ahLst/>
                                  <a:cxnLst>
                                    <a:cxn ang="0">
                                      <a:pos x="T0" y="T1"/>
                                    </a:cxn>
                                    <a:cxn ang="0">
                                      <a:pos x="T2" y="T3"/>
                                    </a:cxn>
                                    <a:cxn ang="0">
                                      <a:pos x="T4" y="T5"/>
                                    </a:cxn>
                                  </a:cxnLst>
                                  <a:rect l="0" t="0" r="r" b="b"/>
                                  <a:pathLst>
                                    <a:path w="30" h="80">
                                      <a:moveTo>
                                        <a:pt x="0" y="80"/>
                                      </a:moveTo>
                                      <a:cubicBezTo>
                                        <a:pt x="0" y="78"/>
                                        <a:pt x="0" y="76"/>
                                        <a:pt x="0" y="75"/>
                                      </a:cubicBezTo>
                                      <a:cubicBezTo>
                                        <a:pt x="0" y="46"/>
                                        <a:pt x="11" y="20"/>
                                        <a:pt x="3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689488898" name="Line 4612"/>
                              <wps:cNvCnPr>
                                <a:cxnSpLocks noChangeShapeType="1"/>
                              </wps:cNvCnPr>
                              <wps:spPr bwMode="auto">
                                <a:xfrm flipV="1">
                                  <a:off x="1773890" y="593821"/>
                                  <a:ext cx="206" cy="159"/>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22444920" name="Line 4613"/>
                              <wps:cNvCnPr>
                                <a:cxnSpLocks noChangeShapeType="1"/>
                              </wps:cNvCnPr>
                              <wps:spPr bwMode="auto">
                                <a:xfrm>
                                  <a:off x="1773863" y="594055"/>
                                  <a:ext cx="0" cy="446"/>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51739403" name="Freeform 4614"/>
                              <wps:cNvSpPr>
                                <a:spLocks/>
                              </wps:cNvSpPr>
                              <wps:spPr bwMode="auto">
                                <a:xfrm>
                                  <a:off x="1773711" y="593933"/>
                                  <a:ext cx="30" cy="81"/>
                                </a:xfrm>
                                <a:custGeom>
                                  <a:avLst/>
                                  <a:gdLst>
                                    <a:gd name="T0" fmla="*/ 0 w 30"/>
                                    <a:gd name="T1" fmla="*/ 81 h 81"/>
                                    <a:gd name="T2" fmla="*/ 0 w 30"/>
                                    <a:gd name="T3" fmla="*/ 76 h 81"/>
                                    <a:gd name="T4" fmla="*/ 30 w 30"/>
                                    <a:gd name="T5" fmla="*/ 0 h 81"/>
                                  </a:gdLst>
                                  <a:ahLst/>
                                  <a:cxnLst>
                                    <a:cxn ang="0">
                                      <a:pos x="T0" y="T1"/>
                                    </a:cxn>
                                    <a:cxn ang="0">
                                      <a:pos x="T2" y="T3"/>
                                    </a:cxn>
                                    <a:cxn ang="0">
                                      <a:pos x="T4" y="T5"/>
                                    </a:cxn>
                                  </a:cxnLst>
                                  <a:rect l="0" t="0" r="r" b="b"/>
                                  <a:pathLst>
                                    <a:path w="30" h="81">
                                      <a:moveTo>
                                        <a:pt x="0" y="81"/>
                                      </a:moveTo>
                                      <a:cubicBezTo>
                                        <a:pt x="0" y="79"/>
                                        <a:pt x="0" y="77"/>
                                        <a:pt x="0" y="76"/>
                                      </a:cubicBezTo>
                                      <a:cubicBezTo>
                                        <a:pt x="0" y="47"/>
                                        <a:pt x="11" y="20"/>
                                        <a:pt x="3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302547908" name="Line 4615"/>
                              <wps:cNvCnPr>
                                <a:cxnSpLocks noChangeShapeType="1"/>
                              </wps:cNvCnPr>
                              <wps:spPr bwMode="auto">
                                <a:xfrm flipV="1">
                                  <a:off x="1773738" y="593776"/>
                                  <a:ext cx="205" cy="159"/>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38242646" name="Line 4616"/>
                              <wps:cNvCnPr>
                                <a:cxnSpLocks noChangeShapeType="1"/>
                              </wps:cNvCnPr>
                              <wps:spPr bwMode="auto">
                                <a:xfrm>
                                  <a:off x="1773710" y="594000"/>
                                  <a:ext cx="0" cy="431"/>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41181911" name="Freeform 4617"/>
                              <wps:cNvSpPr>
                                <a:spLocks/>
                              </wps:cNvSpPr>
                              <wps:spPr bwMode="auto">
                                <a:xfrm>
                                  <a:off x="1774013" y="594043"/>
                                  <a:ext cx="31" cy="81"/>
                                </a:xfrm>
                                <a:custGeom>
                                  <a:avLst/>
                                  <a:gdLst>
                                    <a:gd name="T0" fmla="*/ 1 w 31"/>
                                    <a:gd name="T1" fmla="*/ 81 h 81"/>
                                    <a:gd name="T2" fmla="*/ 0 w 31"/>
                                    <a:gd name="T3" fmla="*/ 75 h 81"/>
                                    <a:gd name="T4" fmla="*/ 31 w 31"/>
                                    <a:gd name="T5" fmla="*/ 0 h 81"/>
                                  </a:gdLst>
                                  <a:ahLst/>
                                  <a:cxnLst>
                                    <a:cxn ang="0">
                                      <a:pos x="T0" y="T1"/>
                                    </a:cxn>
                                    <a:cxn ang="0">
                                      <a:pos x="T2" y="T3"/>
                                    </a:cxn>
                                    <a:cxn ang="0">
                                      <a:pos x="T4" y="T5"/>
                                    </a:cxn>
                                  </a:cxnLst>
                                  <a:rect l="0" t="0" r="r" b="b"/>
                                  <a:pathLst>
                                    <a:path w="31" h="81">
                                      <a:moveTo>
                                        <a:pt x="1" y="81"/>
                                      </a:moveTo>
                                      <a:cubicBezTo>
                                        <a:pt x="0" y="79"/>
                                        <a:pt x="0" y="77"/>
                                        <a:pt x="0" y="75"/>
                                      </a:cubicBezTo>
                                      <a:cubicBezTo>
                                        <a:pt x="0" y="47"/>
                                        <a:pt x="11" y="20"/>
                                        <a:pt x="31"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31768266" name="Line 4618"/>
                              <wps:cNvCnPr>
                                <a:cxnSpLocks noChangeShapeType="1"/>
                              </wps:cNvCnPr>
                              <wps:spPr bwMode="auto">
                                <a:xfrm flipV="1">
                                  <a:off x="1774040" y="593887"/>
                                  <a:ext cx="205" cy="158"/>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3386469" name="Line 4619"/>
                              <wps:cNvCnPr>
                                <a:cxnSpLocks noChangeShapeType="1"/>
                              </wps:cNvCnPr>
                              <wps:spPr bwMode="auto">
                                <a:xfrm>
                                  <a:off x="1774013" y="594119"/>
                                  <a:ext cx="0" cy="421"/>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83959143" name="Line 4620"/>
                              <wps:cNvCnPr>
                                <a:cxnSpLocks noChangeShapeType="1"/>
                              </wps:cNvCnPr>
                              <wps:spPr bwMode="auto">
                                <a:xfrm>
                                  <a:off x="1773803" y="593725"/>
                                  <a:ext cx="458" cy="15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27717138" name="Freeform 4621"/>
                              <wps:cNvSpPr>
                                <a:spLocks/>
                              </wps:cNvSpPr>
                              <wps:spPr bwMode="auto">
                                <a:xfrm>
                                  <a:off x="1774002" y="594550"/>
                                  <a:ext cx="68" cy="22"/>
                                </a:xfrm>
                                <a:custGeom>
                                  <a:avLst/>
                                  <a:gdLst>
                                    <a:gd name="T0" fmla="*/ 68 w 68"/>
                                    <a:gd name="T1" fmla="*/ 0 h 22"/>
                                    <a:gd name="T2" fmla="*/ 61 w 68"/>
                                    <a:gd name="T3" fmla="*/ 6 h 22"/>
                                    <a:gd name="T4" fmla="*/ 0 w 68"/>
                                    <a:gd name="T5" fmla="*/ 16 h 22"/>
                                  </a:gdLst>
                                  <a:ahLst/>
                                  <a:cxnLst>
                                    <a:cxn ang="0">
                                      <a:pos x="T0" y="T1"/>
                                    </a:cxn>
                                    <a:cxn ang="0">
                                      <a:pos x="T2" y="T3"/>
                                    </a:cxn>
                                    <a:cxn ang="0">
                                      <a:pos x="T4" y="T5"/>
                                    </a:cxn>
                                  </a:cxnLst>
                                  <a:rect l="0" t="0" r="r" b="b"/>
                                  <a:pathLst>
                                    <a:path w="68" h="22">
                                      <a:moveTo>
                                        <a:pt x="68" y="0"/>
                                      </a:moveTo>
                                      <a:cubicBezTo>
                                        <a:pt x="66" y="2"/>
                                        <a:pt x="64" y="4"/>
                                        <a:pt x="61" y="6"/>
                                      </a:cubicBezTo>
                                      <a:cubicBezTo>
                                        <a:pt x="43" y="18"/>
                                        <a:pt x="21" y="22"/>
                                        <a:pt x="0" y="16"/>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833631869" name="Line 4622"/>
                              <wps:cNvCnPr>
                                <a:cxnSpLocks noChangeShapeType="1"/>
                              </wps:cNvCnPr>
                              <wps:spPr bwMode="auto">
                                <a:xfrm flipV="1">
                                  <a:off x="1774062" y="594379"/>
                                  <a:ext cx="211" cy="176"/>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3081794" name="Line 4623"/>
                              <wps:cNvCnPr>
                                <a:cxnSpLocks noChangeShapeType="1"/>
                              </wps:cNvCnPr>
                              <wps:spPr bwMode="auto">
                                <a:xfrm>
                                  <a:off x="1774294" y="593916"/>
                                  <a:ext cx="0" cy="405"/>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36374718" name="Freeform 4624"/>
                              <wps:cNvSpPr>
                                <a:spLocks/>
                              </wps:cNvSpPr>
                              <wps:spPr bwMode="auto">
                                <a:xfrm>
                                  <a:off x="1773556" y="593954"/>
                                  <a:ext cx="449" cy="614"/>
                                </a:xfrm>
                                <a:custGeom>
                                  <a:avLst/>
                                  <a:gdLst>
                                    <a:gd name="T0" fmla="*/ 0 w 449"/>
                                    <a:gd name="T1" fmla="*/ 0 h 614"/>
                                    <a:gd name="T2" fmla="*/ 0 w 449"/>
                                    <a:gd name="T3" fmla="*/ 407 h 614"/>
                                    <a:gd name="T4" fmla="*/ 449 w 449"/>
                                    <a:gd name="T5" fmla="*/ 614 h 614"/>
                                  </a:gdLst>
                                  <a:ahLst/>
                                  <a:cxnLst>
                                    <a:cxn ang="0">
                                      <a:pos x="T0" y="T1"/>
                                    </a:cxn>
                                    <a:cxn ang="0">
                                      <a:pos x="T2" y="T3"/>
                                    </a:cxn>
                                    <a:cxn ang="0">
                                      <a:pos x="T4" y="T5"/>
                                    </a:cxn>
                                  </a:cxnLst>
                                  <a:rect l="0" t="0" r="r" b="b"/>
                                  <a:pathLst>
                                    <a:path w="449" h="614">
                                      <a:moveTo>
                                        <a:pt x="0" y="0"/>
                                      </a:moveTo>
                                      <a:lnTo>
                                        <a:pt x="0" y="407"/>
                                      </a:lnTo>
                                      <a:lnTo>
                                        <a:pt x="449" y="614"/>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689092568" name="Freeform 4625"/>
                              <wps:cNvSpPr>
                                <a:spLocks/>
                              </wps:cNvSpPr>
                              <wps:spPr bwMode="auto">
                                <a:xfrm>
                                  <a:off x="1774262" y="594318"/>
                                  <a:ext cx="33" cy="70"/>
                                </a:xfrm>
                                <a:custGeom>
                                  <a:avLst/>
                                  <a:gdLst>
                                    <a:gd name="T0" fmla="*/ 31 w 33"/>
                                    <a:gd name="T1" fmla="*/ 0 h 70"/>
                                    <a:gd name="T2" fmla="*/ 28 w 33"/>
                                    <a:gd name="T3" fmla="*/ 33 h 70"/>
                                    <a:gd name="T4" fmla="*/ 0 w 33"/>
                                    <a:gd name="T5" fmla="*/ 70 h 70"/>
                                  </a:gdLst>
                                  <a:ahLst/>
                                  <a:cxnLst>
                                    <a:cxn ang="0">
                                      <a:pos x="T0" y="T1"/>
                                    </a:cxn>
                                    <a:cxn ang="0">
                                      <a:pos x="T2" y="T3"/>
                                    </a:cxn>
                                    <a:cxn ang="0">
                                      <a:pos x="T4" y="T5"/>
                                    </a:cxn>
                                  </a:cxnLst>
                                  <a:rect l="0" t="0" r="r" b="b"/>
                                  <a:pathLst>
                                    <a:path w="33" h="70">
                                      <a:moveTo>
                                        <a:pt x="31" y="0"/>
                                      </a:moveTo>
                                      <a:cubicBezTo>
                                        <a:pt x="33" y="11"/>
                                        <a:pt x="32" y="22"/>
                                        <a:pt x="28" y="33"/>
                                      </a:cubicBezTo>
                                      <a:cubicBezTo>
                                        <a:pt x="23" y="48"/>
                                        <a:pt x="13" y="61"/>
                                        <a:pt x="0" y="7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93433304" name="Freeform 4626"/>
                              <wps:cNvSpPr>
                                <a:spLocks/>
                              </wps:cNvSpPr>
                              <wps:spPr bwMode="auto">
                                <a:xfrm>
                                  <a:off x="1773765" y="593725"/>
                                  <a:ext cx="47" cy="19"/>
                                </a:xfrm>
                                <a:custGeom>
                                  <a:avLst/>
                                  <a:gdLst>
                                    <a:gd name="T0" fmla="*/ 0 w 47"/>
                                    <a:gd name="T1" fmla="*/ 19 h 19"/>
                                    <a:gd name="T2" fmla="*/ 17 w 47"/>
                                    <a:gd name="T3" fmla="*/ 5 h 19"/>
                                    <a:gd name="T4" fmla="*/ 47 w 47"/>
                                    <a:gd name="T5" fmla="*/ 3 h 19"/>
                                  </a:gdLst>
                                  <a:ahLst/>
                                  <a:cxnLst>
                                    <a:cxn ang="0">
                                      <a:pos x="T0" y="T1"/>
                                    </a:cxn>
                                    <a:cxn ang="0">
                                      <a:pos x="T2" y="T3"/>
                                    </a:cxn>
                                    <a:cxn ang="0">
                                      <a:pos x="T4" y="T5"/>
                                    </a:cxn>
                                  </a:cxnLst>
                                  <a:rect l="0" t="0" r="r" b="b"/>
                                  <a:pathLst>
                                    <a:path w="47" h="19">
                                      <a:moveTo>
                                        <a:pt x="0" y="19"/>
                                      </a:moveTo>
                                      <a:cubicBezTo>
                                        <a:pt x="5" y="13"/>
                                        <a:pt x="10" y="9"/>
                                        <a:pt x="17" y="5"/>
                                      </a:cubicBezTo>
                                      <a:cubicBezTo>
                                        <a:pt x="26" y="1"/>
                                        <a:pt x="37" y="0"/>
                                        <a:pt x="47" y="3"/>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169340428" name="Freeform 4627"/>
                              <wps:cNvSpPr>
                                <a:spLocks/>
                              </wps:cNvSpPr>
                              <wps:spPr bwMode="auto">
                                <a:xfrm>
                                  <a:off x="1774256" y="593873"/>
                                  <a:ext cx="37" cy="48"/>
                                </a:xfrm>
                                <a:custGeom>
                                  <a:avLst/>
                                  <a:gdLst>
                                    <a:gd name="T0" fmla="*/ 37 w 37"/>
                                    <a:gd name="T1" fmla="*/ 48 h 48"/>
                                    <a:gd name="T2" fmla="*/ 37 w 37"/>
                                    <a:gd name="T3" fmla="*/ 46 h 48"/>
                                    <a:gd name="T4" fmla="*/ 0 w 37"/>
                                    <a:gd name="T5" fmla="*/ 0 h 48"/>
                                  </a:gdLst>
                                  <a:ahLst/>
                                  <a:cxnLst>
                                    <a:cxn ang="0">
                                      <a:pos x="T0" y="T1"/>
                                    </a:cxn>
                                    <a:cxn ang="0">
                                      <a:pos x="T2" y="T3"/>
                                    </a:cxn>
                                    <a:cxn ang="0">
                                      <a:pos x="T4" y="T5"/>
                                    </a:cxn>
                                  </a:cxnLst>
                                  <a:rect l="0" t="0" r="r" b="b"/>
                                  <a:pathLst>
                                    <a:path w="37" h="48">
                                      <a:moveTo>
                                        <a:pt x="37" y="48"/>
                                      </a:moveTo>
                                      <a:cubicBezTo>
                                        <a:pt x="37" y="47"/>
                                        <a:pt x="37" y="47"/>
                                        <a:pt x="37" y="46"/>
                                      </a:cubicBezTo>
                                      <a:cubicBezTo>
                                        <a:pt x="37" y="23"/>
                                        <a:pt x="21" y="3"/>
                                        <a:pt x="0"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42180093" name="Freeform 4628"/>
                              <wps:cNvSpPr>
                                <a:spLocks/>
                              </wps:cNvSpPr>
                              <wps:spPr bwMode="auto">
                                <a:xfrm>
                                  <a:off x="1774068" y="594073"/>
                                  <a:ext cx="30" cy="80"/>
                                </a:xfrm>
                                <a:custGeom>
                                  <a:avLst/>
                                  <a:gdLst>
                                    <a:gd name="T0" fmla="*/ 0 w 30"/>
                                    <a:gd name="T1" fmla="*/ 80 h 80"/>
                                    <a:gd name="T2" fmla="*/ 0 w 30"/>
                                    <a:gd name="T3" fmla="*/ 74 h 80"/>
                                    <a:gd name="T4" fmla="*/ 30 w 30"/>
                                    <a:gd name="T5" fmla="*/ 0 h 80"/>
                                  </a:gdLst>
                                  <a:ahLst/>
                                  <a:cxnLst>
                                    <a:cxn ang="0">
                                      <a:pos x="T0" y="T1"/>
                                    </a:cxn>
                                    <a:cxn ang="0">
                                      <a:pos x="T2" y="T3"/>
                                    </a:cxn>
                                    <a:cxn ang="0">
                                      <a:pos x="T4" y="T5"/>
                                    </a:cxn>
                                  </a:cxnLst>
                                  <a:rect l="0" t="0" r="r" b="b"/>
                                  <a:pathLst>
                                    <a:path w="30" h="80">
                                      <a:moveTo>
                                        <a:pt x="0" y="80"/>
                                      </a:moveTo>
                                      <a:cubicBezTo>
                                        <a:pt x="0" y="78"/>
                                        <a:pt x="0" y="76"/>
                                        <a:pt x="0" y="74"/>
                                      </a:cubicBezTo>
                                      <a:cubicBezTo>
                                        <a:pt x="0" y="46"/>
                                        <a:pt x="11" y="19"/>
                                        <a:pt x="30"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229487596" name="Line 4629"/>
                              <wps:cNvCnPr>
                                <a:cxnSpLocks noChangeShapeType="1"/>
                              </wps:cNvCnPr>
                              <wps:spPr bwMode="auto">
                                <a:xfrm flipV="1">
                                  <a:off x="1774096" y="593984"/>
                                  <a:ext cx="124" cy="90"/>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3604065" name="Line 4630"/>
                              <wps:cNvCnPr>
                                <a:cxnSpLocks noChangeShapeType="1"/>
                              </wps:cNvCnPr>
                              <wps:spPr bwMode="auto">
                                <a:xfrm>
                                  <a:off x="1774068" y="594149"/>
                                  <a:ext cx="0" cy="308"/>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59387889" name="Line 4631"/>
                              <wps:cNvCnPr>
                                <a:cxnSpLocks noChangeShapeType="1"/>
                              </wps:cNvCnPr>
                              <wps:spPr bwMode="auto">
                                <a:xfrm>
                                  <a:off x="1774257" y="594000"/>
                                  <a:ext cx="0" cy="309"/>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487353" name="Freeform 4632"/>
                              <wps:cNvSpPr>
                                <a:spLocks/>
                              </wps:cNvSpPr>
                              <wps:spPr bwMode="auto">
                                <a:xfrm>
                                  <a:off x="1774216" y="593979"/>
                                  <a:ext cx="41" cy="27"/>
                                </a:xfrm>
                                <a:custGeom>
                                  <a:avLst/>
                                  <a:gdLst>
                                    <a:gd name="T0" fmla="*/ 41 w 41"/>
                                    <a:gd name="T1" fmla="*/ 27 h 27"/>
                                    <a:gd name="T2" fmla="*/ 41 w 41"/>
                                    <a:gd name="T3" fmla="*/ 26 h 27"/>
                                    <a:gd name="T4" fmla="*/ 16 w 41"/>
                                    <a:gd name="T5" fmla="*/ 0 h 27"/>
                                    <a:gd name="T6" fmla="*/ 0 w 41"/>
                                    <a:gd name="T7" fmla="*/ 6 h 27"/>
                                  </a:gdLst>
                                  <a:ahLst/>
                                  <a:cxnLst>
                                    <a:cxn ang="0">
                                      <a:pos x="T0" y="T1"/>
                                    </a:cxn>
                                    <a:cxn ang="0">
                                      <a:pos x="T2" y="T3"/>
                                    </a:cxn>
                                    <a:cxn ang="0">
                                      <a:pos x="T4" y="T5"/>
                                    </a:cxn>
                                    <a:cxn ang="0">
                                      <a:pos x="T6" y="T7"/>
                                    </a:cxn>
                                  </a:cxnLst>
                                  <a:rect l="0" t="0" r="r" b="b"/>
                                  <a:pathLst>
                                    <a:path w="41" h="27">
                                      <a:moveTo>
                                        <a:pt x="41" y="27"/>
                                      </a:moveTo>
                                      <a:cubicBezTo>
                                        <a:pt x="41" y="27"/>
                                        <a:pt x="41" y="26"/>
                                        <a:pt x="41" y="26"/>
                                      </a:cubicBezTo>
                                      <a:cubicBezTo>
                                        <a:pt x="41" y="12"/>
                                        <a:pt x="30" y="0"/>
                                        <a:pt x="16" y="0"/>
                                      </a:cubicBezTo>
                                      <a:cubicBezTo>
                                        <a:pt x="10" y="0"/>
                                        <a:pt x="4" y="2"/>
                                        <a:pt x="0" y="6"/>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2035353265" name="Line 4633"/>
                              <wps:cNvCnPr>
                                <a:cxnSpLocks noChangeShapeType="1"/>
                              </wps:cNvCnPr>
                              <wps:spPr bwMode="auto">
                                <a:xfrm flipV="1">
                                  <a:off x="1774097" y="594339"/>
                                  <a:ext cx="152" cy="129"/>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92640049" name="Freeform 4634"/>
                              <wps:cNvSpPr>
                                <a:spLocks/>
                              </wps:cNvSpPr>
                              <wps:spPr bwMode="auto">
                                <a:xfrm>
                                  <a:off x="1774068" y="594459"/>
                                  <a:ext cx="25" cy="16"/>
                                </a:xfrm>
                                <a:custGeom>
                                  <a:avLst/>
                                  <a:gdLst>
                                    <a:gd name="T0" fmla="*/ 25 w 25"/>
                                    <a:gd name="T1" fmla="*/ 11 h 16"/>
                                    <a:gd name="T2" fmla="*/ 23 w 25"/>
                                    <a:gd name="T3" fmla="*/ 12 h 16"/>
                                    <a:gd name="T4" fmla="*/ 3 w 25"/>
                                    <a:gd name="T5" fmla="*/ 8 h 16"/>
                                    <a:gd name="T6" fmla="*/ 0 w 25"/>
                                    <a:gd name="T7" fmla="*/ 0 h 16"/>
                                  </a:gdLst>
                                  <a:ahLst/>
                                  <a:cxnLst>
                                    <a:cxn ang="0">
                                      <a:pos x="T0" y="T1"/>
                                    </a:cxn>
                                    <a:cxn ang="0">
                                      <a:pos x="T2" y="T3"/>
                                    </a:cxn>
                                    <a:cxn ang="0">
                                      <a:pos x="T4" y="T5"/>
                                    </a:cxn>
                                    <a:cxn ang="0">
                                      <a:pos x="T6" y="T7"/>
                                    </a:cxn>
                                  </a:cxnLst>
                                  <a:rect l="0" t="0" r="r" b="b"/>
                                  <a:pathLst>
                                    <a:path w="25" h="16">
                                      <a:moveTo>
                                        <a:pt x="25" y="11"/>
                                      </a:moveTo>
                                      <a:cubicBezTo>
                                        <a:pt x="24" y="11"/>
                                        <a:pt x="24" y="11"/>
                                        <a:pt x="23" y="12"/>
                                      </a:cubicBezTo>
                                      <a:cubicBezTo>
                                        <a:pt x="17" y="16"/>
                                        <a:pt x="8" y="14"/>
                                        <a:pt x="3" y="8"/>
                                      </a:cubicBezTo>
                                      <a:cubicBezTo>
                                        <a:pt x="1" y="5"/>
                                        <a:pt x="0" y="3"/>
                                        <a:pt x="0"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666225978" name="Freeform 4635"/>
                              <wps:cNvSpPr>
                                <a:spLocks/>
                              </wps:cNvSpPr>
                              <wps:spPr bwMode="auto">
                                <a:xfrm>
                                  <a:off x="1774243" y="594313"/>
                                  <a:ext cx="14" cy="30"/>
                                </a:xfrm>
                                <a:custGeom>
                                  <a:avLst/>
                                  <a:gdLst>
                                    <a:gd name="T0" fmla="*/ 13 w 14"/>
                                    <a:gd name="T1" fmla="*/ 0 h 30"/>
                                    <a:gd name="T2" fmla="*/ 12 w 14"/>
                                    <a:gd name="T3" fmla="*/ 14 h 30"/>
                                    <a:gd name="T4" fmla="*/ 0 w 14"/>
                                    <a:gd name="T5" fmla="*/ 30 h 30"/>
                                  </a:gdLst>
                                  <a:ahLst/>
                                  <a:cxnLst>
                                    <a:cxn ang="0">
                                      <a:pos x="T0" y="T1"/>
                                    </a:cxn>
                                    <a:cxn ang="0">
                                      <a:pos x="T2" y="T3"/>
                                    </a:cxn>
                                    <a:cxn ang="0">
                                      <a:pos x="T4" y="T5"/>
                                    </a:cxn>
                                  </a:cxnLst>
                                  <a:rect l="0" t="0" r="r" b="b"/>
                                  <a:pathLst>
                                    <a:path w="14" h="30">
                                      <a:moveTo>
                                        <a:pt x="13" y="0"/>
                                      </a:moveTo>
                                      <a:cubicBezTo>
                                        <a:pt x="14" y="5"/>
                                        <a:pt x="14" y="9"/>
                                        <a:pt x="12" y="14"/>
                                      </a:cubicBezTo>
                                      <a:cubicBezTo>
                                        <a:pt x="10" y="21"/>
                                        <a:pt x="5" y="26"/>
                                        <a:pt x="0" y="3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cNvPr id="1893148726" name="Group 4640"/>
                              <wpg:cNvGrpSpPr>
                                <a:grpSpLocks/>
                              </wpg:cNvGrpSpPr>
                              <wpg:grpSpPr bwMode="auto">
                                <a:xfrm>
                                  <a:off x="1773788" y="593756"/>
                                  <a:ext cx="45" cy="61"/>
                                  <a:chOff x="1773788" y="593756"/>
                                  <a:chExt cx="45" cy="61"/>
                                </a:xfrm>
                              </wpg:grpSpPr>
                              <wps:wsp>
                                <wps:cNvPr id="495899444" name="Freeform 4636"/>
                                <wps:cNvSpPr>
                                  <a:spLocks/>
                                </wps:cNvSpPr>
                                <wps:spPr bwMode="auto">
                                  <a:xfrm>
                                    <a:off x="1773788" y="593756"/>
                                    <a:ext cx="45" cy="61"/>
                                  </a:xfrm>
                                  <a:custGeom>
                                    <a:avLst/>
                                    <a:gdLst>
                                      <a:gd name="T0" fmla="*/ 150 w 300"/>
                                      <a:gd name="T1" fmla="*/ 0 h 413"/>
                                      <a:gd name="T2" fmla="*/ 0 w 300"/>
                                      <a:gd name="T3" fmla="*/ 71 h 413"/>
                                      <a:gd name="T4" fmla="*/ 0 w 300"/>
                                      <a:gd name="T5" fmla="*/ 343 h 413"/>
                                      <a:gd name="T6" fmla="*/ 150 w 300"/>
                                      <a:gd name="T7" fmla="*/ 413 h 413"/>
                                      <a:gd name="T8" fmla="*/ 300 w 300"/>
                                      <a:gd name="T9" fmla="*/ 343 h 413"/>
                                      <a:gd name="T10" fmla="*/ 300 w 300"/>
                                      <a:gd name="T11" fmla="*/ 71 h 413"/>
                                      <a:gd name="T12" fmla="*/ 150 w 300"/>
                                      <a:gd name="T13" fmla="*/ 0 h 413"/>
                                    </a:gdLst>
                                    <a:ahLst/>
                                    <a:cxnLst>
                                      <a:cxn ang="0">
                                        <a:pos x="T0" y="T1"/>
                                      </a:cxn>
                                      <a:cxn ang="0">
                                        <a:pos x="T2" y="T3"/>
                                      </a:cxn>
                                      <a:cxn ang="0">
                                        <a:pos x="T4" y="T5"/>
                                      </a:cxn>
                                      <a:cxn ang="0">
                                        <a:pos x="T6" y="T7"/>
                                      </a:cxn>
                                      <a:cxn ang="0">
                                        <a:pos x="T8" y="T9"/>
                                      </a:cxn>
                                      <a:cxn ang="0">
                                        <a:pos x="T10" y="T11"/>
                                      </a:cxn>
                                      <a:cxn ang="0">
                                        <a:pos x="T12" y="T13"/>
                                      </a:cxn>
                                    </a:cxnLst>
                                    <a:rect l="0" t="0" r="r" b="b"/>
                                    <a:pathLst>
                                      <a:path w="300" h="413">
                                        <a:moveTo>
                                          <a:pt x="150" y="0"/>
                                        </a:moveTo>
                                        <a:cubicBezTo>
                                          <a:pt x="67" y="0"/>
                                          <a:pt x="0" y="32"/>
                                          <a:pt x="0" y="71"/>
                                        </a:cubicBezTo>
                                        <a:lnTo>
                                          <a:pt x="0" y="343"/>
                                        </a:lnTo>
                                        <a:cubicBezTo>
                                          <a:pt x="0" y="382"/>
                                          <a:pt x="67" y="413"/>
                                          <a:pt x="150" y="413"/>
                                        </a:cubicBezTo>
                                        <a:cubicBezTo>
                                          <a:pt x="233" y="413"/>
                                          <a:pt x="300" y="382"/>
                                          <a:pt x="300" y="343"/>
                                        </a:cubicBezTo>
                                        <a:lnTo>
                                          <a:pt x="300" y="71"/>
                                        </a:lnTo>
                                        <a:cubicBezTo>
                                          <a:pt x="300" y="32"/>
                                          <a:pt x="233" y="0"/>
                                          <a:pt x="150"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949873883" name="Oval 4637"/>
                                <wps:cNvSpPr>
                                  <a:spLocks noChangeArrowheads="1"/>
                                </wps:cNvSpPr>
                                <wps:spPr bwMode="auto">
                                  <a:xfrm>
                                    <a:off x="1773788" y="593756"/>
                                    <a:ext cx="45" cy="21"/>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822281897" name="Freeform 4638"/>
                                <wps:cNvSpPr>
                                  <a:spLocks/>
                                </wps:cNvSpPr>
                                <wps:spPr bwMode="auto">
                                  <a:xfrm>
                                    <a:off x="1773788" y="593756"/>
                                    <a:ext cx="45" cy="61"/>
                                  </a:xfrm>
                                  <a:custGeom>
                                    <a:avLst/>
                                    <a:gdLst>
                                      <a:gd name="T0" fmla="*/ 150 w 300"/>
                                      <a:gd name="T1" fmla="*/ 0 h 413"/>
                                      <a:gd name="T2" fmla="*/ 0 w 300"/>
                                      <a:gd name="T3" fmla="*/ 71 h 413"/>
                                      <a:gd name="T4" fmla="*/ 0 w 300"/>
                                      <a:gd name="T5" fmla="*/ 343 h 413"/>
                                      <a:gd name="T6" fmla="*/ 150 w 300"/>
                                      <a:gd name="T7" fmla="*/ 413 h 413"/>
                                      <a:gd name="T8" fmla="*/ 300 w 300"/>
                                      <a:gd name="T9" fmla="*/ 343 h 413"/>
                                      <a:gd name="T10" fmla="*/ 300 w 300"/>
                                      <a:gd name="T11" fmla="*/ 71 h 413"/>
                                      <a:gd name="T12" fmla="*/ 150 w 300"/>
                                      <a:gd name="T13" fmla="*/ 0 h 413"/>
                                    </a:gdLst>
                                    <a:ahLst/>
                                    <a:cxnLst>
                                      <a:cxn ang="0">
                                        <a:pos x="T0" y="T1"/>
                                      </a:cxn>
                                      <a:cxn ang="0">
                                        <a:pos x="T2" y="T3"/>
                                      </a:cxn>
                                      <a:cxn ang="0">
                                        <a:pos x="T4" y="T5"/>
                                      </a:cxn>
                                      <a:cxn ang="0">
                                        <a:pos x="T6" y="T7"/>
                                      </a:cxn>
                                      <a:cxn ang="0">
                                        <a:pos x="T8" y="T9"/>
                                      </a:cxn>
                                      <a:cxn ang="0">
                                        <a:pos x="T10" y="T11"/>
                                      </a:cxn>
                                      <a:cxn ang="0">
                                        <a:pos x="T12" y="T13"/>
                                      </a:cxn>
                                    </a:cxnLst>
                                    <a:rect l="0" t="0" r="r" b="b"/>
                                    <a:pathLst>
                                      <a:path w="300" h="413">
                                        <a:moveTo>
                                          <a:pt x="150" y="0"/>
                                        </a:moveTo>
                                        <a:cubicBezTo>
                                          <a:pt x="67" y="0"/>
                                          <a:pt x="0" y="32"/>
                                          <a:pt x="0" y="71"/>
                                        </a:cubicBezTo>
                                        <a:lnTo>
                                          <a:pt x="0" y="343"/>
                                        </a:lnTo>
                                        <a:cubicBezTo>
                                          <a:pt x="0" y="382"/>
                                          <a:pt x="67" y="413"/>
                                          <a:pt x="150" y="413"/>
                                        </a:cubicBezTo>
                                        <a:cubicBezTo>
                                          <a:pt x="233" y="413"/>
                                          <a:pt x="300" y="382"/>
                                          <a:pt x="300" y="343"/>
                                        </a:cubicBezTo>
                                        <a:lnTo>
                                          <a:pt x="300" y="71"/>
                                        </a:lnTo>
                                        <a:cubicBezTo>
                                          <a:pt x="300" y="32"/>
                                          <a:pt x="233" y="0"/>
                                          <a:pt x="150" y="0"/>
                                        </a:cubicBezTo>
                                        <a:close/>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421260240" name="Freeform 4639"/>
                                <wps:cNvSpPr>
                                  <a:spLocks/>
                                </wps:cNvSpPr>
                                <wps:spPr bwMode="auto">
                                  <a:xfrm>
                                    <a:off x="1773788" y="593766"/>
                                    <a:ext cx="45" cy="11"/>
                                  </a:xfrm>
                                  <a:custGeom>
                                    <a:avLst/>
                                    <a:gdLst>
                                      <a:gd name="T0" fmla="*/ 0 w 45"/>
                                      <a:gd name="T1" fmla="*/ 0 h 11"/>
                                      <a:gd name="T2" fmla="*/ 22 w 45"/>
                                      <a:gd name="T3" fmla="*/ 11 h 11"/>
                                      <a:gd name="T4" fmla="*/ 45 w 45"/>
                                      <a:gd name="T5" fmla="*/ 0 h 11"/>
                                    </a:gdLst>
                                    <a:ahLst/>
                                    <a:cxnLst>
                                      <a:cxn ang="0">
                                        <a:pos x="T0" y="T1"/>
                                      </a:cxn>
                                      <a:cxn ang="0">
                                        <a:pos x="T2" y="T3"/>
                                      </a:cxn>
                                      <a:cxn ang="0">
                                        <a:pos x="T4" y="T5"/>
                                      </a:cxn>
                                    </a:cxnLst>
                                    <a:rect l="0" t="0" r="r" b="b"/>
                                    <a:pathLst>
                                      <a:path w="45" h="11">
                                        <a:moveTo>
                                          <a:pt x="0" y="0"/>
                                        </a:moveTo>
                                        <a:cubicBezTo>
                                          <a:pt x="0" y="6"/>
                                          <a:pt x="10" y="11"/>
                                          <a:pt x="22" y="11"/>
                                        </a:cubicBezTo>
                                        <a:cubicBezTo>
                                          <a:pt x="35" y="11"/>
                                          <a:pt x="45" y="6"/>
                                          <a:pt x="45"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332409967" name="Group 4645"/>
                              <wpg:cNvGrpSpPr>
                                <a:grpSpLocks/>
                              </wpg:cNvGrpSpPr>
                              <wpg:grpSpPr bwMode="auto">
                                <a:xfrm>
                                  <a:off x="1773697" y="593820"/>
                                  <a:ext cx="45" cy="62"/>
                                  <a:chOff x="1773697" y="593820"/>
                                  <a:chExt cx="45" cy="62"/>
                                </a:xfrm>
                              </wpg:grpSpPr>
                              <wps:wsp>
                                <wps:cNvPr id="1458360619" name="Freeform 4641"/>
                                <wps:cNvSpPr>
                                  <a:spLocks/>
                                </wps:cNvSpPr>
                                <wps:spPr bwMode="auto">
                                  <a:xfrm>
                                    <a:off x="1773697" y="593820"/>
                                    <a:ext cx="45" cy="62"/>
                                  </a:xfrm>
                                  <a:custGeom>
                                    <a:avLst/>
                                    <a:gdLst>
                                      <a:gd name="T0" fmla="*/ 150 w 300"/>
                                      <a:gd name="T1" fmla="*/ 0 h 414"/>
                                      <a:gd name="T2" fmla="*/ 0 w 300"/>
                                      <a:gd name="T3" fmla="*/ 71 h 414"/>
                                      <a:gd name="T4" fmla="*/ 0 w 300"/>
                                      <a:gd name="T5" fmla="*/ 343 h 414"/>
                                      <a:gd name="T6" fmla="*/ 150 w 300"/>
                                      <a:gd name="T7" fmla="*/ 414 h 414"/>
                                      <a:gd name="T8" fmla="*/ 300 w 300"/>
                                      <a:gd name="T9" fmla="*/ 343 h 414"/>
                                      <a:gd name="T10" fmla="*/ 300 w 300"/>
                                      <a:gd name="T11" fmla="*/ 71 h 414"/>
                                      <a:gd name="T12" fmla="*/ 150 w 300"/>
                                      <a:gd name="T13" fmla="*/ 0 h 414"/>
                                    </a:gdLst>
                                    <a:ahLst/>
                                    <a:cxnLst>
                                      <a:cxn ang="0">
                                        <a:pos x="T0" y="T1"/>
                                      </a:cxn>
                                      <a:cxn ang="0">
                                        <a:pos x="T2" y="T3"/>
                                      </a:cxn>
                                      <a:cxn ang="0">
                                        <a:pos x="T4" y="T5"/>
                                      </a:cxn>
                                      <a:cxn ang="0">
                                        <a:pos x="T6" y="T7"/>
                                      </a:cxn>
                                      <a:cxn ang="0">
                                        <a:pos x="T8" y="T9"/>
                                      </a:cxn>
                                      <a:cxn ang="0">
                                        <a:pos x="T10" y="T11"/>
                                      </a:cxn>
                                      <a:cxn ang="0">
                                        <a:pos x="T12" y="T13"/>
                                      </a:cxn>
                                    </a:cxnLst>
                                    <a:rect l="0" t="0" r="r" b="b"/>
                                    <a:pathLst>
                                      <a:path w="300" h="414">
                                        <a:moveTo>
                                          <a:pt x="150" y="0"/>
                                        </a:moveTo>
                                        <a:cubicBezTo>
                                          <a:pt x="67" y="0"/>
                                          <a:pt x="0" y="32"/>
                                          <a:pt x="0" y="71"/>
                                        </a:cubicBezTo>
                                        <a:lnTo>
                                          <a:pt x="0" y="343"/>
                                        </a:lnTo>
                                        <a:cubicBezTo>
                                          <a:pt x="0" y="382"/>
                                          <a:pt x="67" y="414"/>
                                          <a:pt x="150" y="414"/>
                                        </a:cubicBezTo>
                                        <a:cubicBezTo>
                                          <a:pt x="233" y="414"/>
                                          <a:pt x="300" y="382"/>
                                          <a:pt x="300" y="343"/>
                                        </a:cubicBezTo>
                                        <a:lnTo>
                                          <a:pt x="300" y="71"/>
                                        </a:lnTo>
                                        <a:cubicBezTo>
                                          <a:pt x="300" y="32"/>
                                          <a:pt x="233" y="0"/>
                                          <a:pt x="150"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366233479" name="Oval 4642"/>
                                <wps:cNvSpPr>
                                  <a:spLocks noChangeArrowheads="1"/>
                                </wps:cNvSpPr>
                                <wps:spPr bwMode="auto">
                                  <a:xfrm>
                                    <a:off x="1773697" y="593820"/>
                                    <a:ext cx="45" cy="22"/>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983888838" name="Freeform 4643"/>
                                <wps:cNvSpPr>
                                  <a:spLocks/>
                                </wps:cNvSpPr>
                                <wps:spPr bwMode="auto">
                                  <a:xfrm>
                                    <a:off x="1773697" y="593820"/>
                                    <a:ext cx="45" cy="62"/>
                                  </a:xfrm>
                                  <a:custGeom>
                                    <a:avLst/>
                                    <a:gdLst>
                                      <a:gd name="T0" fmla="*/ 150 w 300"/>
                                      <a:gd name="T1" fmla="*/ 0 h 414"/>
                                      <a:gd name="T2" fmla="*/ 0 w 300"/>
                                      <a:gd name="T3" fmla="*/ 71 h 414"/>
                                      <a:gd name="T4" fmla="*/ 0 w 300"/>
                                      <a:gd name="T5" fmla="*/ 343 h 414"/>
                                      <a:gd name="T6" fmla="*/ 150 w 300"/>
                                      <a:gd name="T7" fmla="*/ 414 h 414"/>
                                      <a:gd name="T8" fmla="*/ 300 w 300"/>
                                      <a:gd name="T9" fmla="*/ 343 h 414"/>
                                      <a:gd name="T10" fmla="*/ 300 w 300"/>
                                      <a:gd name="T11" fmla="*/ 71 h 414"/>
                                      <a:gd name="T12" fmla="*/ 150 w 300"/>
                                      <a:gd name="T13" fmla="*/ 0 h 414"/>
                                    </a:gdLst>
                                    <a:ahLst/>
                                    <a:cxnLst>
                                      <a:cxn ang="0">
                                        <a:pos x="T0" y="T1"/>
                                      </a:cxn>
                                      <a:cxn ang="0">
                                        <a:pos x="T2" y="T3"/>
                                      </a:cxn>
                                      <a:cxn ang="0">
                                        <a:pos x="T4" y="T5"/>
                                      </a:cxn>
                                      <a:cxn ang="0">
                                        <a:pos x="T6" y="T7"/>
                                      </a:cxn>
                                      <a:cxn ang="0">
                                        <a:pos x="T8" y="T9"/>
                                      </a:cxn>
                                      <a:cxn ang="0">
                                        <a:pos x="T10" y="T11"/>
                                      </a:cxn>
                                      <a:cxn ang="0">
                                        <a:pos x="T12" y="T13"/>
                                      </a:cxn>
                                    </a:cxnLst>
                                    <a:rect l="0" t="0" r="r" b="b"/>
                                    <a:pathLst>
                                      <a:path w="300" h="414">
                                        <a:moveTo>
                                          <a:pt x="150" y="0"/>
                                        </a:moveTo>
                                        <a:cubicBezTo>
                                          <a:pt x="67" y="0"/>
                                          <a:pt x="0" y="32"/>
                                          <a:pt x="0" y="71"/>
                                        </a:cubicBezTo>
                                        <a:lnTo>
                                          <a:pt x="0" y="343"/>
                                        </a:lnTo>
                                        <a:cubicBezTo>
                                          <a:pt x="0" y="382"/>
                                          <a:pt x="67" y="414"/>
                                          <a:pt x="150" y="414"/>
                                        </a:cubicBezTo>
                                        <a:cubicBezTo>
                                          <a:pt x="233" y="414"/>
                                          <a:pt x="300" y="382"/>
                                          <a:pt x="300" y="343"/>
                                        </a:cubicBezTo>
                                        <a:lnTo>
                                          <a:pt x="300" y="71"/>
                                        </a:lnTo>
                                        <a:cubicBezTo>
                                          <a:pt x="300" y="32"/>
                                          <a:pt x="233" y="0"/>
                                          <a:pt x="150" y="0"/>
                                        </a:cubicBezTo>
                                        <a:close/>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31533279" name="Freeform 4644"/>
                                <wps:cNvSpPr>
                                  <a:spLocks/>
                                </wps:cNvSpPr>
                                <wps:spPr bwMode="auto">
                                  <a:xfrm>
                                    <a:off x="1773697" y="593831"/>
                                    <a:ext cx="45" cy="11"/>
                                  </a:xfrm>
                                  <a:custGeom>
                                    <a:avLst/>
                                    <a:gdLst>
                                      <a:gd name="T0" fmla="*/ 0 w 45"/>
                                      <a:gd name="T1" fmla="*/ 0 h 11"/>
                                      <a:gd name="T2" fmla="*/ 22 w 45"/>
                                      <a:gd name="T3" fmla="*/ 11 h 11"/>
                                      <a:gd name="T4" fmla="*/ 45 w 45"/>
                                      <a:gd name="T5" fmla="*/ 0 h 11"/>
                                    </a:gdLst>
                                    <a:ahLst/>
                                    <a:cxnLst>
                                      <a:cxn ang="0">
                                        <a:pos x="T0" y="T1"/>
                                      </a:cxn>
                                      <a:cxn ang="0">
                                        <a:pos x="T2" y="T3"/>
                                      </a:cxn>
                                      <a:cxn ang="0">
                                        <a:pos x="T4" y="T5"/>
                                      </a:cxn>
                                    </a:cxnLst>
                                    <a:rect l="0" t="0" r="r" b="b"/>
                                    <a:pathLst>
                                      <a:path w="45" h="11">
                                        <a:moveTo>
                                          <a:pt x="0" y="0"/>
                                        </a:moveTo>
                                        <a:cubicBezTo>
                                          <a:pt x="0" y="6"/>
                                          <a:pt x="10" y="11"/>
                                          <a:pt x="22" y="11"/>
                                        </a:cubicBezTo>
                                        <a:cubicBezTo>
                                          <a:pt x="35" y="11"/>
                                          <a:pt x="45" y="6"/>
                                          <a:pt x="45"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297821107" name="Group 4650"/>
                              <wpg:cNvGrpSpPr>
                                <a:grpSpLocks/>
                              </wpg:cNvGrpSpPr>
                              <wpg:grpSpPr bwMode="auto">
                                <a:xfrm>
                                  <a:off x="1773939" y="593808"/>
                                  <a:ext cx="46" cy="62"/>
                                  <a:chOff x="1773939" y="593808"/>
                                  <a:chExt cx="46" cy="62"/>
                                </a:xfrm>
                              </wpg:grpSpPr>
                              <wps:wsp>
                                <wps:cNvPr id="375378130" name="Freeform 4646"/>
                                <wps:cNvSpPr>
                                  <a:spLocks/>
                                </wps:cNvSpPr>
                                <wps:spPr bwMode="auto">
                                  <a:xfrm>
                                    <a:off x="1773939" y="593808"/>
                                    <a:ext cx="46" cy="62"/>
                                  </a:xfrm>
                                  <a:custGeom>
                                    <a:avLst/>
                                    <a:gdLst>
                                      <a:gd name="T0" fmla="*/ 154 w 307"/>
                                      <a:gd name="T1" fmla="*/ 0 h 414"/>
                                      <a:gd name="T2" fmla="*/ 0 w 307"/>
                                      <a:gd name="T3" fmla="*/ 71 h 414"/>
                                      <a:gd name="T4" fmla="*/ 0 w 307"/>
                                      <a:gd name="T5" fmla="*/ 343 h 414"/>
                                      <a:gd name="T6" fmla="*/ 154 w 307"/>
                                      <a:gd name="T7" fmla="*/ 414 h 414"/>
                                      <a:gd name="T8" fmla="*/ 307 w 307"/>
                                      <a:gd name="T9" fmla="*/ 343 h 414"/>
                                      <a:gd name="T10" fmla="*/ 307 w 307"/>
                                      <a:gd name="T11" fmla="*/ 71 h 414"/>
                                      <a:gd name="T12" fmla="*/ 154 w 307"/>
                                      <a:gd name="T13" fmla="*/ 0 h 414"/>
                                    </a:gdLst>
                                    <a:ahLst/>
                                    <a:cxnLst>
                                      <a:cxn ang="0">
                                        <a:pos x="T0" y="T1"/>
                                      </a:cxn>
                                      <a:cxn ang="0">
                                        <a:pos x="T2" y="T3"/>
                                      </a:cxn>
                                      <a:cxn ang="0">
                                        <a:pos x="T4" y="T5"/>
                                      </a:cxn>
                                      <a:cxn ang="0">
                                        <a:pos x="T6" y="T7"/>
                                      </a:cxn>
                                      <a:cxn ang="0">
                                        <a:pos x="T8" y="T9"/>
                                      </a:cxn>
                                      <a:cxn ang="0">
                                        <a:pos x="T10" y="T11"/>
                                      </a:cxn>
                                      <a:cxn ang="0">
                                        <a:pos x="T12" y="T13"/>
                                      </a:cxn>
                                    </a:cxnLst>
                                    <a:rect l="0" t="0" r="r" b="b"/>
                                    <a:pathLst>
                                      <a:path w="307" h="414">
                                        <a:moveTo>
                                          <a:pt x="154" y="0"/>
                                        </a:moveTo>
                                        <a:cubicBezTo>
                                          <a:pt x="69" y="0"/>
                                          <a:pt x="0" y="32"/>
                                          <a:pt x="0" y="71"/>
                                        </a:cubicBezTo>
                                        <a:lnTo>
                                          <a:pt x="0" y="343"/>
                                        </a:lnTo>
                                        <a:cubicBezTo>
                                          <a:pt x="0" y="382"/>
                                          <a:pt x="69" y="414"/>
                                          <a:pt x="154" y="414"/>
                                        </a:cubicBezTo>
                                        <a:cubicBezTo>
                                          <a:pt x="238" y="414"/>
                                          <a:pt x="307" y="382"/>
                                          <a:pt x="307" y="343"/>
                                        </a:cubicBezTo>
                                        <a:lnTo>
                                          <a:pt x="307" y="71"/>
                                        </a:lnTo>
                                        <a:cubicBezTo>
                                          <a:pt x="307" y="32"/>
                                          <a:pt x="238" y="0"/>
                                          <a:pt x="154"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1648036876" name="Oval 4647"/>
                                <wps:cNvSpPr>
                                  <a:spLocks noChangeArrowheads="1"/>
                                </wps:cNvSpPr>
                                <wps:spPr bwMode="auto">
                                  <a:xfrm>
                                    <a:off x="1773939" y="593808"/>
                                    <a:ext cx="46" cy="22"/>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736399211" name="Freeform 4648"/>
                                <wps:cNvSpPr>
                                  <a:spLocks/>
                                </wps:cNvSpPr>
                                <wps:spPr bwMode="auto">
                                  <a:xfrm>
                                    <a:off x="1773939" y="593808"/>
                                    <a:ext cx="46" cy="62"/>
                                  </a:xfrm>
                                  <a:custGeom>
                                    <a:avLst/>
                                    <a:gdLst>
                                      <a:gd name="T0" fmla="*/ 154 w 307"/>
                                      <a:gd name="T1" fmla="*/ 0 h 414"/>
                                      <a:gd name="T2" fmla="*/ 0 w 307"/>
                                      <a:gd name="T3" fmla="*/ 71 h 414"/>
                                      <a:gd name="T4" fmla="*/ 0 w 307"/>
                                      <a:gd name="T5" fmla="*/ 343 h 414"/>
                                      <a:gd name="T6" fmla="*/ 154 w 307"/>
                                      <a:gd name="T7" fmla="*/ 414 h 414"/>
                                      <a:gd name="T8" fmla="*/ 307 w 307"/>
                                      <a:gd name="T9" fmla="*/ 343 h 414"/>
                                      <a:gd name="T10" fmla="*/ 307 w 307"/>
                                      <a:gd name="T11" fmla="*/ 71 h 414"/>
                                      <a:gd name="T12" fmla="*/ 154 w 307"/>
                                      <a:gd name="T13" fmla="*/ 0 h 414"/>
                                    </a:gdLst>
                                    <a:ahLst/>
                                    <a:cxnLst>
                                      <a:cxn ang="0">
                                        <a:pos x="T0" y="T1"/>
                                      </a:cxn>
                                      <a:cxn ang="0">
                                        <a:pos x="T2" y="T3"/>
                                      </a:cxn>
                                      <a:cxn ang="0">
                                        <a:pos x="T4" y="T5"/>
                                      </a:cxn>
                                      <a:cxn ang="0">
                                        <a:pos x="T6" y="T7"/>
                                      </a:cxn>
                                      <a:cxn ang="0">
                                        <a:pos x="T8" y="T9"/>
                                      </a:cxn>
                                      <a:cxn ang="0">
                                        <a:pos x="T10" y="T11"/>
                                      </a:cxn>
                                      <a:cxn ang="0">
                                        <a:pos x="T12" y="T13"/>
                                      </a:cxn>
                                    </a:cxnLst>
                                    <a:rect l="0" t="0" r="r" b="b"/>
                                    <a:pathLst>
                                      <a:path w="307" h="414">
                                        <a:moveTo>
                                          <a:pt x="154" y="0"/>
                                        </a:moveTo>
                                        <a:cubicBezTo>
                                          <a:pt x="69" y="0"/>
                                          <a:pt x="0" y="32"/>
                                          <a:pt x="0" y="71"/>
                                        </a:cubicBezTo>
                                        <a:lnTo>
                                          <a:pt x="0" y="343"/>
                                        </a:lnTo>
                                        <a:cubicBezTo>
                                          <a:pt x="0" y="382"/>
                                          <a:pt x="69" y="414"/>
                                          <a:pt x="154" y="414"/>
                                        </a:cubicBezTo>
                                        <a:cubicBezTo>
                                          <a:pt x="238" y="414"/>
                                          <a:pt x="307" y="382"/>
                                          <a:pt x="307" y="343"/>
                                        </a:cubicBezTo>
                                        <a:lnTo>
                                          <a:pt x="307" y="71"/>
                                        </a:lnTo>
                                        <a:cubicBezTo>
                                          <a:pt x="307" y="32"/>
                                          <a:pt x="238" y="0"/>
                                          <a:pt x="154" y="0"/>
                                        </a:cubicBezTo>
                                        <a:close/>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577587324" name="Freeform 4649"/>
                                <wps:cNvSpPr>
                                  <a:spLocks/>
                                </wps:cNvSpPr>
                                <wps:spPr bwMode="auto">
                                  <a:xfrm>
                                    <a:off x="1773939" y="593819"/>
                                    <a:ext cx="46" cy="11"/>
                                  </a:xfrm>
                                  <a:custGeom>
                                    <a:avLst/>
                                    <a:gdLst>
                                      <a:gd name="T0" fmla="*/ 0 w 46"/>
                                      <a:gd name="T1" fmla="*/ 0 h 11"/>
                                      <a:gd name="T2" fmla="*/ 23 w 46"/>
                                      <a:gd name="T3" fmla="*/ 11 h 11"/>
                                      <a:gd name="T4" fmla="*/ 46 w 46"/>
                                      <a:gd name="T5" fmla="*/ 0 h 11"/>
                                    </a:gdLst>
                                    <a:ahLst/>
                                    <a:cxnLst>
                                      <a:cxn ang="0">
                                        <a:pos x="T0" y="T1"/>
                                      </a:cxn>
                                      <a:cxn ang="0">
                                        <a:pos x="T2" y="T3"/>
                                      </a:cxn>
                                      <a:cxn ang="0">
                                        <a:pos x="T4" y="T5"/>
                                      </a:cxn>
                                    </a:cxnLst>
                                    <a:rect l="0" t="0" r="r" b="b"/>
                                    <a:pathLst>
                                      <a:path w="46" h="11">
                                        <a:moveTo>
                                          <a:pt x="0" y="0"/>
                                        </a:moveTo>
                                        <a:cubicBezTo>
                                          <a:pt x="0" y="6"/>
                                          <a:pt x="11" y="11"/>
                                          <a:pt x="23" y="11"/>
                                        </a:cubicBezTo>
                                        <a:cubicBezTo>
                                          <a:pt x="36" y="11"/>
                                          <a:pt x="46" y="6"/>
                                          <a:pt x="46"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016639717" name="Group 4655"/>
                              <wpg:cNvGrpSpPr>
                                <a:grpSpLocks/>
                              </wpg:cNvGrpSpPr>
                              <wpg:grpSpPr bwMode="auto">
                                <a:xfrm>
                                  <a:off x="1773850" y="593874"/>
                                  <a:ext cx="45" cy="62"/>
                                  <a:chOff x="1773850" y="593874"/>
                                  <a:chExt cx="45" cy="62"/>
                                </a:xfrm>
                              </wpg:grpSpPr>
                              <wps:wsp>
                                <wps:cNvPr id="1621189040" name="Freeform 4651"/>
                                <wps:cNvSpPr>
                                  <a:spLocks/>
                                </wps:cNvSpPr>
                                <wps:spPr bwMode="auto">
                                  <a:xfrm>
                                    <a:off x="1773850" y="593874"/>
                                    <a:ext cx="45" cy="62"/>
                                  </a:xfrm>
                                  <a:custGeom>
                                    <a:avLst/>
                                    <a:gdLst>
                                      <a:gd name="T0" fmla="*/ 150 w 300"/>
                                      <a:gd name="T1" fmla="*/ 0 h 414"/>
                                      <a:gd name="T2" fmla="*/ 0 w 300"/>
                                      <a:gd name="T3" fmla="*/ 71 h 414"/>
                                      <a:gd name="T4" fmla="*/ 0 w 300"/>
                                      <a:gd name="T5" fmla="*/ 343 h 414"/>
                                      <a:gd name="T6" fmla="*/ 150 w 300"/>
                                      <a:gd name="T7" fmla="*/ 414 h 414"/>
                                      <a:gd name="T8" fmla="*/ 300 w 300"/>
                                      <a:gd name="T9" fmla="*/ 343 h 414"/>
                                      <a:gd name="T10" fmla="*/ 300 w 300"/>
                                      <a:gd name="T11" fmla="*/ 71 h 414"/>
                                      <a:gd name="T12" fmla="*/ 150 w 300"/>
                                      <a:gd name="T13" fmla="*/ 0 h 414"/>
                                    </a:gdLst>
                                    <a:ahLst/>
                                    <a:cxnLst>
                                      <a:cxn ang="0">
                                        <a:pos x="T0" y="T1"/>
                                      </a:cxn>
                                      <a:cxn ang="0">
                                        <a:pos x="T2" y="T3"/>
                                      </a:cxn>
                                      <a:cxn ang="0">
                                        <a:pos x="T4" y="T5"/>
                                      </a:cxn>
                                      <a:cxn ang="0">
                                        <a:pos x="T6" y="T7"/>
                                      </a:cxn>
                                      <a:cxn ang="0">
                                        <a:pos x="T8" y="T9"/>
                                      </a:cxn>
                                      <a:cxn ang="0">
                                        <a:pos x="T10" y="T11"/>
                                      </a:cxn>
                                      <a:cxn ang="0">
                                        <a:pos x="T12" y="T13"/>
                                      </a:cxn>
                                    </a:cxnLst>
                                    <a:rect l="0" t="0" r="r" b="b"/>
                                    <a:pathLst>
                                      <a:path w="300" h="414">
                                        <a:moveTo>
                                          <a:pt x="150" y="0"/>
                                        </a:moveTo>
                                        <a:cubicBezTo>
                                          <a:pt x="67" y="0"/>
                                          <a:pt x="0" y="32"/>
                                          <a:pt x="0" y="71"/>
                                        </a:cubicBezTo>
                                        <a:lnTo>
                                          <a:pt x="0" y="343"/>
                                        </a:lnTo>
                                        <a:cubicBezTo>
                                          <a:pt x="0" y="382"/>
                                          <a:pt x="67" y="414"/>
                                          <a:pt x="150" y="414"/>
                                        </a:cubicBezTo>
                                        <a:cubicBezTo>
                                          <a:pt x="233" y="414"/>
                                          <a:pt x="300" y="382"/>
                                          <a:pt x="300" y="343"/>
                                        </a:cubicBezTo>
                                        <a:lnTo>
                                          <a:pt x="300" y="71"/>
                                        </a:lnTo>
                                        <a:cubicBezTo>
                                          <a:pt x="300" y="32"/>
                                          <a:pt x="233" y="0"/>
                                          <a:pt x="150"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1863953742" name="Oval 4652"/>
                                <wps:cNvSpPr>
                                  <a:spLocks noChangeArrowheads="1"/>
                                </wps:cNvSpPr>
                                <wps:spPr bwMode="auto">
                                  <a:xfrm>
                                    <a:off x="1773850" y="593874"/>
                                    <a:ext cx="45" cy="22"/>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1069173797" name="Freeform 4653"/>
                                <wps:cNvSpPr>
                                  <a:spLocks/>
                                </wps:cNvSpPr>
                                <wps:spPr bwMode="auto">
                                  <a:xfrm>
                                    <a:off x="1773850" y="593874"/>
                                    <a:ext cx="45" cy="62"/>
                                  </a:xfrm>
                                  <a:custGeom>
                                    <a:avLst/>
                                    <a:gdLst>
                                      <a:gd name="T0" fmla="*/ 150 w 300"/>
                                      <a:gd name="T1" fmla="*/ 0 h 414"/>
                                      <a:gd name="T2" fmla="*/ 0 w 300"/>
                                      <a:gd name="T3" fmla="*/ 71 h 414"/>
                                      <a:gd name="T4" fmla="*/ 0 w 300"/>
                                      <a:gd name="T5" fmla="*/ 343 h 414"/>
                                      <a:gd name="T6" fmla="*/ 150 w 300"/>
                                      <a:gd name="T7" fmla="*/ 414 h 414"/>
                                      <a:gd name="T8" fmla="*/ 300 w 300"/>
                                      <a:gd name="T9" fmla="*/ 343 h 414"/>
                                      <a:gd name="T10" fmla="*/ 300 w 300"/>
                                      <a:gd name="T11" fmla="*/ 71 h 414"/>
                                      <a:gd name="T12" fmla="*/ 150 w 300"/>
                                      <a:gd name="T13" fmla="*/ 0 h 414"/>
                                    </a:gdLst>
                                    <a:ahLst/>
                                    <a:cxnLst>
                                      <a:cxn ang="0">
                                        <a:pos x="T0" y="T1"/>
                                      </a:cxn>
                                      <a:cxn ang="0">
                                        <a:pos x="T2" y="T3"/>
                                      </a:cxn>
                                      <a:cxn ang="0">
                                        <a:pos x="T4" y="T5"/>
                                      </a:cxn>
                                      <a:cxn ang="0">
                                        <a:pos x="T6" y="T7"/>
                                      </a:cxn>
                                      <a:cxn ang="0">
                                        <a:pos x="T8" y="T9"/>
                                      </a:cxn>
                                      <a:cxn ang="0">
                                        <a:pos x="T10" y="T11"/>
                                      </a:cxn>
                                      <a:cxn ang="0">
                                        <a:pos x="T12" y="T13"/>
                                      </a:cxn>
                                    </a:cxnLst>
                                    <a:rect l="0" t="0" r="r" b="b"/>
                                    <a:pathLst>
                                      <a:path w="300" h="414">
                                        <a:moveTo>
                                          <a:pt x="150" y="0"/>
                                        </a:moveTo>
                                        <a:cubicBezTo>
                                          <a:pt x="67" y="0"/>
                                          <a:pt x="0" y="32"/>
                                          <a:pt x="0" y="71"/>
                                        </a:cubicBezTo>
                                        <a:lnTo>
                                          <a:pt x="0" y="343"/>
                                        </a:lnTo>
                                        <a:cubicBezTo>
                                          <a:pt x="0" y="382"/>
                                          <a:pt x="67" y="414"/>
                                          <a:pt x="150" y="414"/>
                                        </a:cubicBezTo>
                                        <a:cubicBezTo>
                                          <a:pt x="233" y="414"/>
                                          <a:pt x="300" y="382"/>
                                          <a:pt x="300" y="343"/>
                                        </a:cubicBezTo>
                                        <a:lnTo>
                                          <a:pt x="300" y="71"/>
                                        </a:lnTo>
                                        <a:cubicBezTo>
                                          <a:pt x="300" y="32"/>
                                          <a:pt x="233" y="0"/>
                                          <a:pt x="150" y="0"/>
                                        </a:cubicBezTo>
                                        <a:close/>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533861929" name="Freeform 4654"/>
                                <wps:cNvSpPr>
                                  <a:spLocks/>
                                </wps:cNvSpPr>
                                <wps:spPr bwMode="auto">
                                  <a:xfrm>
                                    <a:off x="1773850" y="593885"/>
                                    <a:ext cx="45" cy="11"/>
                                  </a:xfrm>
                                  <a:custGeom>
                                    <a:avLst/>
                                    <a:gdLst>
                                      <a:gd name="T0" fmla="*/ 0 w 45"/>
                                      <a:gd name="T1" fmla="*/ 0 h 11"/>
                                      <a:gd name="T2" fmla="*/ 23 w 45"/>
                                      <a:gd name="T3" fmla="*/ 11 h 11"/>
                                      <a:gd name="T4" fmla="*/ 45 w 45"/>
                                      <a:gd name="T5" fmla="*/ 0 h 11"/>
                                    </a:gdLst>
                                    <a:ahLst/>
                                    <a:cxnLst>
                                      <a:cxn ang="0">
                                        <a:pos x="T0" y="T1"/>
                                      </a:cxn>
                                      <a:cxn ang="0">
                                        <a:pos x="T2" y="T3"/>
                                      </a:cxn>
                                      <a:cxn ang="0">
                                        <a:pos x="T4" y="T5"/>
                                      </a:cxn>
                                    </a:cxnLst>
                                    <a:rect l="0" t="0" r="r" b="b"/>
                                    <a:pathLst>
                                      <a:path w="45" h="11">
                                        <a:moveTo>
                                          <a:pt x="0" y="0"/>
                                        </a:moveTo>
                                        <a:cubicBezTo>
                                          <a:pt x="0" y="6"/>
                                          <a:pt x="10" y="11"/>
                                          <a:pt x="23" y="11"/>
                                        </a:cubicBezTo>
                                        <a:cubicBezTo>
                                          <a:pt x="35" y="11"/>
                                          <a:pt x="45" y="6"/>
                                          <a:pt x="45"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825646478" name="Group 4660"/>
                              <wpg:cNvGrpSpPr>
                                <a:grpSpLocks/>
                              </wpg:cNvGrpSpPr>
                              <wpg:grpSpPr bwMode="auto">
                                <a:xfrm>
                                  <a:off x="1774096" y="593858"/>
                                  <a:ext cx="45" cy="62"/>
                                  <a:chOff x="1774096" y="593858"/>
                                  <a:chExt cx="45" cy="62"/>
                                </a:xfrm>
                              </wpg:grpSpPr>
                              <wps:wsp>
                                <wps:cNvPr id="211068884" name="Freeform 4656"/>
                                <wps:cNvSpPr>
                                  <a:spLocks/>
                                </wps:cNvSpPr>
                                <wps:spPr bwMode="auto">
                                  <a:xfrm>
                                    <a:off x="1774096" y="593858"/>
                                    <a:ext cx="45" cy="62"/>
                                  </a:xfrm>
                                  <a:custGeom>
                                    <a:avLst/>
                                    <a:gdLst>
                                      <a:gd name="T0" fmla="*/ 150 w 300"/>
                                      <a:gd name="T1" fmla="*/ 0 h 413"/>
                                      <a:gd name="T2" fmla="*/ 0 w 300"/>
                                      <a:gd name="T3" fmla="*/ 70 h 413"/>
                                      <a:gd name="T4" fmla="*/ 0 w 300"/>
                                      <a:gd name="T5" fmla="*/ 342 h 413"/>
                                      <a:gd name="T6" fmla="*/ 150 w 300"/>
                                      <a:gd name="T7" fmla="*/ 413 h 413"/>
                                      <a:gd name="T8" fmla="*/ 300 w 300"/>
                                      <a:gd name="T9" fmla="*/ 342 h 413"/>
                                      <a:gd name="T10" fmla="*/ 300 w 300"/>
                                      <a:gd name="T11" fmla="*/ 70 h 413"/>
                                      <a:gd name="T12" fmla="*/ 150 w 300"/>
                                      <a:gd name="T13" fmla="*/ 0 h 413"/>
                                    </a:gdLst>
                                    <a:ahLst/>
                                    <a:cxnLst>
                                      <a:cxn ang="0">
                                        <a:pos x="T0" y="T1"/>
                                      </a:cxn>
                                      <a:cxn ang="0">
                                        <a:pos x="T2" y="T3"/>
                                      </a:cxn>
                                      <a:cxn ang="0">
                                        <a:pos x="T4" y="T5"/>
                                      </a:cxn>
                                      <a:cxn ang="0">
                                        <a:pos x="T6" y="T7"/>
                                      </a:cxn>
                                      <a:cxn ang="0">
                                        <a:pos x="T8" y="T9"/>
                                      </a:cxn>
                                      <a:cxn ang="0">
                                        <a:pos x="T10" y="T11"/>
                                      </a:cxn>
                                      <a:cxn ang="0">
                                        <a:pos x="T12" y="T13"/>
                                      </a:cxn>
                                    </a:cxnLst>
                                    <a:rect l="0" t="0" r="r" b="b"/>
                                    <a:pathLst>
                                      <a:path w="300" h="413">
                                        <a:moveTo>
                                          <a:pt x="150" y="0"/>
                                        </a:moveTo>
                                        <a:cubicBezTo>
                                          <a:pt x="68" y="0"/>
                                          <a:pt x="0" y="31"/>
                                          <a:pt x="0" y="70"/>
                                        </a:cubicBezTo>
                                        <a:lnTo>
                                          <a:pt x="0" y="342"/>
                                        </a:lnTo>
                                        <a:cubicBezTo>
                                          <a:pt x="0" y="382"/>
                                          <a:pt x="68" y="413"/>
                                          <a:pt x="150" y="413"/>
                                        </a:cubicBezTo>
                                        <a:cubicBezTo>
                                          <a:pt x="233" y="413"/>
                                          <a:pt x="300" y="382"/>
                                          <a:pt x="300" y="342"/>
                                        </a:cubicBezTo>
                                        <a:lnTo>
                                          <a:pt x="300" y="70"/>
                                        </a:lnTo>
                                        <a:cubicBezTo>
                                          <a:pt x="300" y="31"/>
                                          <a:pt x="233" y="0"/>
                                          <a:pt x="150"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233331504" name="Oval 4657"/>
                                <wps:cNvSpPr>
                                  <a:spLocks noChangeArrowheads="1"/>
                                </wps:cNvSpPr>
                                <wps:spPr bwMode="auto">
                                  <a:xfrm>
                                    <a:off x="1774096" y="593858"/>
                                    <a:ext cx="45" cy="22"/>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250800297" name="Freeform 4658"/>
                                <wps:cNvSpPr>
                                  <a:spLocks/>
                                </wps:cNvSpPr>
                                <wps:spPr bwMode="auto">
                                  <a:xfrm>
                                    <a:off x="1774096" y="593858"/>
                                    <a:ext cx="45" cy="62"/>
                                  </a:xfrm>
                                  <a:custGeom>
                                    <a:avLst/>
                                    <a:gdLst>
                                      <a:gd name="T0" fmla="*/ 150 w 300"/>
                                      <a:gd name="T1" fmla="*/ 0 h 413"/>
                                      <a:gd name="T2" fmla="*/ 0 w 300"/>
                                      <a:gd name="T3" fmla="*/ 70 h 413"/>
                                      <a:gd name="T4" fmla="*/ 0 w 300"/>
                                      <a:gd name="T5" fmla="*/ 342 h 413"/>
                                      <a:gd name="T6" fmla="*/ 150 w 300"/>
                                      <a:gd name="T7" fmla="*/ 413 h 413"/>
                                      <a:gd name="T8" fmla="*/ 300 w 300"/>
                                      <a:gd name="T9" fmla="*/ 342 h 413"/>
                                      <a:gd name="T10" fmla="*/ 300 w 300"/>
                                      <a:gd name="T11" fmla="*/ 70 h 413"/>
                                      <a:gd name="T12" fmla="*/ 150 w 300"/>
                                      <a:gd name="T13" fmla="*/ 0 h 413"/>
                                    </a:gdLst>
                                    <a:ahLst/>
                                    <a:cxnLst>
                                      <a:cxn ang="0">
                                        <a:pos x="T0" y="T1"/>
                                      </a:cxn>
                                      <a:cxn ang="0">
                                        <a:pos x="T2" y="T3"/>
                                      </a:cxn>
                                      <a:cxn ang="0">
                                        <a:pos x="T4" y="T5"/>
                                      </a:cxn>
                                      <a:cxn ang="0">
                                        <a:pos x="T6" y="T7"/>
                                      </a:cxn>
                                      <a:cxn ang="0">
                                        <a:pos x="T8" y="T9"/>
                                      </a:cxn>
                                      <a:cxn ang="0">
                                        <a:pos x="T10" y="T11"/>
                                      </a:cxn>
                                      <a:cxn ang="0">
                                        <a:pos x="T12" y="T13"/>
                                      </a:cxn>
                                    </a:cxnLst>
                                    <a:rect l="0" t="0" r="r" b="b"/>
                                    <a:pathLst>
                                      <a:path w="300" h="413">
                                        <a:moveTo>
                                          <a:pt x="150" y="0"/>
                                        </a:moveTo>
                                        <a:cubicBezTo>
                                          <a:pt x="68" y="0"/>
                                          <a:pt x="0" y="31"/>
                                          <a:pt x="0" y="70"/>
                                        </a:cubicBezTo>
                                        <a:lnTo>
                                          <a:pt x="0" y="342"/>
                                        </a:lnTo>
                                        <a:cubicBezTo>
                                          <a:pt x="0" y="382"/>
                                          <a:pt x="68" y="413"/>
                                          <a:pt x="150" y="413"/>
                                        </a:cubicBezTo>
                                        <a:cubicBezTo>
                                          <a:pt x="233" y="413"/>
                                          <a:pt x="300" y="382"/>
                                          <a:pt x="300" y="342"/>
                                        </a:cubicBezTo>
                                        <a:lnTo>
                                          <a:pt x="300" y="70"/>
                                        </a:lnTo>
                                        <a:cubicBezTo>
                                          <a:pt x="300" y="31"/>
                                          <a:pt x="233" y="0"/>
                                          <a:pt x="150" y="0"/>
                                        </a:cubicBezTo>
                                        <a:close/>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0095023" name="Freeform 4659"/>
                                <wps:cNvSpPr>
                                  <a:spLocks/>
                                </wps:cNvSpPr>
                                <wps:spPr bwMode="auto">
                                  <a:xfrm>
                                    <a:off x="1774096" y="593869"/>
                                    <a:ext cx="45" cy="11"/>
                                  </a:xfrm>
                                  <a:custGeom>
                                    <a:avLst/>
                                    <a:gdLst>
                                      <a:gd name="T0" fmla="*/ 0 w 45"/>
                                      <a:gd name="T1" fmla="*/ 0 h 11"/>
                                      <a:gd name="T2" fmla="*/ 22 w 45"/>
                                      <a:gd name="T3" fmla="*/ 11 h 11"/>
                                      <a:gd name="T4" fmla="*/ 45 w 45"/>
                                      <a:gd name="T5" fmla="*/ 0 h 11"/>
                                    </a:gdLst>
                                    <a:ahLst/>
                                    <a:cxnLst>
                                      <a:cxn ang="0">
                                        <a:pos x="T0" y="T1"/>
                                      </a:cxn>
                                      <a:cxn ang="0">
                                        <a:pos x="T2" y="T3"/>
                                      </a:cxn>
                                      <a:cxn ang="0">
                                        <a:pos x="T4" y="T5"/>
                                      </a:cxn>
                                    </a:cxnLst>
                                    <a:rect l="0" t="0" r="r" b="b"/>
                                    <a:pathLst>
                                      <a:path w="45" h="11">
                                        <a:moveTo>
                                          <a:pt x="0" y="0"/>
                                        </a:moveTo>
                                        <a:cubicBezTo>
                                          <a:pt x="0" y="6"/>
                                          <a:pt x="10" y="11"/>
                                          <a:pt x="22" y="11"/>
                                        </a:cubicBezTo>
                                        <a:cubicBezTo>
                                          <a:pt x="35" y="11"/>
                                          <a:pt x="45" y="6"/>
                                          <a:pt x="45"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744664902" name="Group 4665"/>
                              <wpg:cNvGrpSpPr>
                                <a:grpSpLocks/>
                              </wpg:cNvGrpSpPr>
                              <wpg:grpSpPr bwMode="auto">
                                <a:xfrm>
                                  <a:off x="1774001" y="593929"/>
                                  <a:ext cx="46" cy="62"/>
                                  <a:chOff x="1774001" y="593929"/>
                                  <a:chExt cx="46" cy="62"/>
                                </a:xfrm>
                              </wpg:grpSpPr>
                              <wps:wsp>
                                <wps:cNvPr id="574357026" name="Freeform 4661"/>
                                <wps:cNvSpPr>
                                  <a:spLocks/>
                                </wps:cNvSpPr>
                                <wps:spPr bwMode="auto">
                                  <a:xfrm>
                                    <a:off x="1774001" y="593929"/>
                                    <a:ext cx="46" cy="62"/>
                                  </a:xfrm>
                                  <a:custGeom>
                                    <a:avLst/>
                                    <a:gdLst>
                                      <a:gd name="T0" fmla="*/ 150 w 300"/>
                                      <a:gd name="T1" fmla="*/ 0 h 413"/>
                                      <a:gd name="T2" fmla="*/ 0 w 300"/>
                                      <a:gd name="T3" fmla="*/ 71 h 413"/>
                                      <a:gd name="T4" fmla="*/ 0 w 300"/>
                                      <a:gd name="T5" fmla="*/ 343 h 413"/>
                                      <a:gd name="T6" fmla="*/ 150 w 300"/>
                                      <a:gd name="T7" fmla="*/ 413 h 413"/>
                                      <a:gd name="T8" fmla="*/ 300 w 300"/>
                                      <a:gd name="T9" fmla="*/ 343 h 413"/>
                                      <a:gd name="T10" fmla="*/ 300 w 300"/>
                                      <a:gd name="T11" fmla="*/ 71 h 413"/>
                                      <a:gd name="T12" fmla="*/ 150 w 300"/>
                                      <a:gd name="T13" fmla="*/ 0 h 413"/>
                                    </a:gdLst>
                                    <a:ahLst/>
                                    <a:cxnLst>
                                      <a:cxn ang="0">
                                        <a:pos x="T0" y="T1"/>
                                      </a:cxn>
                                      <a:cxn ang="0">
                                        <a:pos x="T2" y="T3"/>
                                      </a:cxn>
                                      <a:cxn ang="0">
                                        <a:pos x="T4" y="T5"/>
                                      </a:cxn>
                                      <a:cxn ang="0">
                                        <a:pos x="T6" y="T7"/>
                                      </a:cxn>
                                      <a:cxn ang="0">
                                        <a:pos x="T8" y="T9"/>
                                      </a:cxn>
                                      <a:cxn ang="0">
                                        <a:pos x="T10" y="T11"/>
                                      </a:cxn>
                                      <a:cxn ang="0">
                                        <a:pos x="T12" y="T13"/>
                                      </a:cxn>
                                    </a:cxnLst>
                                    <a:rect l="0" t="0" r="r" b="b"/>
                                    <a:pathLst>
                                      <a:path w="300" h="413">
                                        <a:moveTo>
                                          <a:pt x="150" y="0"/>
                                        </a:moveTo>
                                        <a:cubicBezTo>
                                          <a:pt x="67" y="0"/>
                                          <a:pt x="0" y="32"/>
                                          <a:pt x="0" y="71"/>
                                        </a:cubicBezTo>
                                        <a:lnTo>
                                          <a:pt x="0" y="343"/>
                                        </a:lnTo>
                                        <a:cubicBezTo>
                                          <a:pt x="0" y="382"/>
                                          <a:pt x="67" y="413"/>
                                          <a:pt x="150" y="413"/>
                                        </a:cubicBezTo>
                                        <a:cubicBezTo>
                                          <a:pt x="233" y="413"/>
                                          <a:pt x="300" y="382"/>
                                          <a:pt x="300" y="343"/>
                                        </a:cubicBezTo>
                                        <a:lnTo>
                                          <a:pt x="300" y="71"/>
                                        </a:lnTo>
                                        <a:cubicBezTo>
                                          <a:pt x="300" y="32"/>
                                          <a:pt x="233" y="0"/>
                                          <a:pt x="150"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596445457" name="Oval 4662"/>
                                <wps:cNvSpPr>
                                  <a:spLocks noChangeArrowheads="1"/>
                                </wps:cNvSpPr>
                                <wps:spPr bwMode="auto">
                                  <a:xfrm>
                                    <a:off x="1774001" y="593929"/>
                                    <a:ext cx="46" cy="21"/>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1993807480" name="Freeform 4663"/>
                                <wps:cNvSpPr>
                                  <a:spLocks/>
                                </wps:cNvSpPr>
                                <wps:spPr bwMode="auto">
                                  <a:xfrm>
                                    <a:off x="1774001" y="593929"/>
                                    <a:ext cx="46" cy="62"/>
                                  </a:xfrm>
                                  <a:custGeom>
                                    <a:avLst/>
                                    <a:gdLst>
                                      <a:gd name="T0" fmla="*/ 150 w 300"/>
                                      <a:gd name="T1" fmla="*/ 0 h 413"/>
                                      <a:gd name="T2" fmla="*/ 0 w 300"/>
                                      <a:gd name="T3" fmla="*/ 71 h 413"/>
                                      <a:gd name="T4" fmla="*/ 0 w 300"/>
                                      <a:gd name="T5" fmla="*/ 343 h 413"/>
                                      <a:gd name="T6" fmla="*/ 150 w 300"/>
                                      <a:gd name="T7" fmla="*/ 413 h 413"/>
                                      <a:gd name="T8" fmla="*/ 300 w 300"/>
                                      <a:gd name="T9" fmla="*/ 343 h 413"/>
                                      <a:gd name="T10" fmla="*/ 300 w 300"/>
                                      <a:gd name="T11" fmla="*/ 71 h 413"/>
                                      <a:gd name="T12" fmla="*/ 150 w 300"/>
                                      <a:gd name="T13" fmla="*/ 0 h 413"/>
                                    </a:gdLst>
                                    <a:ahLst/>
                                    <a:cxnLst>
                                      <a:cxn ang="0">
                                        <a:pos x="T0" y="T1"/>
                                      </a:cxn>
                                      <a:cxn ang="0">
                                        <a:pos x="T2" y="T3"/>
                                      </a:cxn>
                                      <a:cxn ang="0">
                                        <a:pos x="T4" y="T5"/>
                                      </a:cxn>
                                      <a:cxn ang="0">
                                        <a:pos x="T6" y="T7"/>
                                      </a:cxn>
                                      <a:cxn ang="0">
                                        <a:pos x="T8" y="T9"/>
                                      </a:cxn>
                                      <a:cxn ang="0">
                                        <a:pos x="T10" y="T11"/>
                                      </a:cxn>
                                      <a:cxn ang="0">
                                        <a:pos x="T12" y="T13"/>
                                      </a:cxn>
                                    </a:cxnLst>
                                    <a:rect l="0" t="0" r="r" b="b"/>
                                    <a:pathLst>
                                      <a:path w="300" h="413">
                                        <a:moveTo>
                                          <a:pt x="150" y="0"/>
                                        </a:moveTo>
                                        <a:cubicBezTo>
                                          <a:pt x="67" y="0"/>
                                          <a:pt x="0" y="32"/>
                                          <a:pt x="0" y="71"/>
                                        </a:cubicBezTo>
                                        <a:lnTo>
                                          <a:pt x="0" y="343"/>
                                        </a:lnTo>
                                        <a:cubicBezTo>
                                          <a:pt x="0" y="382"/>
                                          <a:pt x="67" y="413"/>
                                          <a:pt x="150" y="413"/>
                                        </a:cubicBezTo>
                                        <a:cubicBezTo>
                                          <a:pt x="233" y="413"/>
                                          <a:pt x="300" y="382"/>
                                          <a:pt x="300" y="343"/>
                                        </a:cubicBezTo>
                                        <a:lnTo>
                                          <a:pt x="300" y="71"/>
                                        </a:lnTo>
                                        <a:cubicBezTo>
                                          <a:pt x="300" y="32"/>
                                          <a:pt x="233" y="0"/>
                                          <a:pt x="150" y="0"/>
                                        </a:cubicBezTo>
                                        <a:close/>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040378293" name="Freeform 4664"/>
                                <wps:cNvSpPr>
                                  <a:spLocks/>
                                </wps:cNvSpPr>
                                <wps:spPr bwMode="auto">
                                  <a:xfrm>
                                    <a:off x="1774001" y="593940"/>
                                    <a:ext cx="46" cy="10"/>
                                  </a:xfrm>
                                  <a:custGeom>
                                    <a:avLst/>
                                    <a:gdLst>
                                      <a:gd name="T0" fmla="*/ 0 w 46"/>
                                      <a:gd name="T1" fmla="*/ 0 h 10"/>
                                      <a:gd name="T2" fmla="*/ 23 w 46"/>
                                      <a:gd name="T3" fmla="*/ 10 h 10"/>
                                      <a:gd name="T4" fmla="*/ 46 w 46"/>
                                      <a:gd name="T5" fmla="*/ 0 h 10"/>
                                    </a:gdLst>
                                    <a:ahLst/>
                                    <a:cxnLst>
                                      <a:cxn ang="0">
                                        <a:pos x="T0" y="T1"/>
                                      </a:cxn>
                                      <a:cxn ang="0">
                                        <a:pos x="T2" y="T3"/>
                                      </a:cxn>
                                      <a:cxn ang="0">
                                        <a:pos x="T4" y="T5"/>
                                      </a:cxn>
                                    </a:cxnLst>
                                    <a:rect l="0" t="0" r="r" b="b"/>
                                    <a:pathLst>
                                      <a:path w="46" h="10">
                                        <a:moveTo>
                                          <a:pt x="0" y="0"/>
                                        </a:moveTo>
                                        <a:cubicBezTo>
                                          <a:pt x="0" y="6"/>
                                          <a:pt x="10" y="10"/>
                                          <a:pt x="23" y="10"/>
                                        </a:cubicBezTo>
                                        <a:cubicBezTo>
                                          <a:pt x="35" y="10"/>
                                          <a:pt x="46" y="6"/>
                                          <a:pt x="46"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s:wsp>
                              <wps:cNvPr id="79883164" name="Line 4666"/>
                              <wps:cNvCnPr>
                                <a:cxnSpLocks noChangeShapeType="1"/>
                              </wps:cNvCnPr>
                              <wps:spPr bwMode="auto">
                                <a:xfrm>
                                  <a:off x="1773801" y="593816"/>
                                  <a:ext cx="141" cy="46"/>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65392217" name="Line 4667"/>
                              <wps:cNvCnPr>
                                <a:cxnSpLocks noChangeShapeType="1"/>
                              </wps:cNvCnPr>
                              <wps:spPr bwMode="auto">
                                <a:xfrm>
                                  <a:off x="1773833" y="593799"/>
                                  <a:ext cx="106" cy="36"/>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85176794" name="Line 4668"/>
                              <wps:cNvCnPr>
                                <a:cxnSpLocks noChangeShapeType="1"/>
                              </wps:cNvCnPr>
                              <wps:spPr bwMode="auto">
                                <a:xfrm>
                                  <a:off x="1773864" y="593936"/>
                                  <a:ext cx="141" cy="49"/>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6894406" name="Line 4669"/>
                              <wps:cNvCnPr>
                                <a:cxnSpLocks noChangeShapeType="1"/>
                              </wps:cNvCnPr>
                              <wps:spPr bwMode="auto">
                                <a:xfrm>
                                  <a:off x="1773898" y="593921"/>
                                  <a:ext cx="106" cy="35"/>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493242958" name="Group 4673"/>
                            <wpg:cNvGrpSpPr>
                              <a:grpSpLocks/>
                            </wpg:cNvGrpSpPr>
                            <wpg:grpSpPr bwMode="auto">
                              <a:xfrm>
                                <a:off x="1774155" y="593751"/>
                                <a:ext cx="80" cy="79"/>
                                <a:chOff x="1774155" y="593751"/>
                                <a:chExt cx="80" cy="79"/>
                              </a:xfrm>
                            </wpg:grpSpPr>
                            <wps:wsp>
                              <wps:cNvPr id="1616368878" name="Line 4671"/>
                              <wps:cNvCnPr>
                                <a:cxnSpLocks noChangeShapeType="1"/>
                              </wps:cNvCnPr>
                              <wps:spPr bwMode="auto">
                                <a:xfrm>
                                  <a:off x="1774155" y="593790"/>
                                  <a:ext cx="80"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79216791" name="Line 4672"/>
                              <wps:cNvCnPr>
                                <a:cxnSpLocks noChangeShapeType="1"/>
                              </wps:cNvCnPr>
                              <wps:spPr bwMode="auto">
                                <a:xfrm flipV="1">
                                  <a:off x="1774194" y="593751"/>
                                  <a:ext cx="0" cy="79"/>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36249822" name="Line 4674"/>
                            <wps:cNvCnPr>
                              <a:cxnSpLocks noChangeShapeType="1"/>
                            </wps:cNvCnPr>
                            <wps:spPr bwMode="auto">
                              <a:xfrm>
                                <a:off x="1773592" y="593775"/>
                                <a:ext cx="81"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398476015" name="Group 4729"/>
                          <wpg:cNvGrpSpPr>
                            <a:grpSpLocks/>
                          </wpg:cNvGrpSpPr>
                          <wpg:grpSpPr bwMode="auto">
                            <a:xfrm>
                              <a:off x="2649855" y="728345"/>
                              <a:ext cx="577215" cy="161290"/>
                              <a:chOff x="2649855" y="728345"/>
                              <a:chExt cx="909" cy="254"/>
                            </a:xfrm>
                          </wpg:grpSpPr>
                          <wpg:grpSp>
                            <wpg:cNvPr id="1771440725" name="Group 4682"/>
                            <wpg:cNvGrpSpPr>
                              <a:grpSpLocks/>
                            </wpg:cNvGrpSpPr>
                            <wpg:grpSpPr bwMode="auto">
                              <a:xfrm>
                                <a:off x="2649855" y="728392"/>
                                <a:ext cx="909" cy="207"/>
                                <a:chOff x="2649855" y="728392"/>
                                <a:chExt cx="909" cy="207"/>
                              </a:xfrm>
                            </wpg:grpSpPr>
                            <wpg:grpSp>
                              <wpg:cNvPr id="894120282" name="Group 4678"/>
                              <wpg:cNvGrpSpPr>
                                <a:grpSpLocks/>
                              </wpg:cNvGrpSpPr>
                              <wpg:grpSpPr bwMode="auto">
                                <a:xfrm>
                                  <a:off x="2649855" y="728392"/>
                                  <a:ext cx="909" cy="207"/>
                                  <a:chOff x="2649855" y="728392"/>
                                  <a:chExt cx="909" cy="207"/>
                                </a:xfrm>
                              </wpg:grpSpPr>
                              <wps:wsp>
                                <wps:cNvPr id="992872984" name="Freeform 4676"/>
                                <wps:cNvSpPr>
                                  <a:spLocks/>
                                </wps:cNvSpPr>
                                <wps:spPr bwMode="auto">
                                  <a:xfrm>
                                    <a:off x="2649855" y="728392"/>
                                    <a:ext cx="909" cy="207"/>
                                  </a:xfrm>
                                  <a:custGeom>
                                    <a:avLst/>
                                    <a:gdLst>
                                      <a:gd name="T0" fmla="*/ 0 w 909"/>
                                      <a:gd name="T1" fmla="*/ 157 h 207"/>
                                      <a:gd name="T2" fmla="*/ 0 w 909"/>
                                      <a:gd name="T3" fmla="*/ 207 h 207"/>
                                      <a:gd name="T4" fmla="*/ 721 w 909"/>
                                      <a:gd name="T5" fmla="*/ 207 h 207"/>
                                      <a:gd name="T6" fmla="*/ 909 w 909"/>
                                      <a:gd name="T7" fmla="*/ 50 h 207"/>
                                      <a:gd name="T8" fmla="*/ 909 w 909"/>
                                      <a:gd name="T9" fmla="*/ 0 h 207"/>
                                      <a:gd name="T10" fmla="*/ 188 w 909"/>
                                      <a:gd name="T11" fmla="*/ 0 h 207"/>
                                      <a:gd name="T12" fmla="*/ 0 w 909"/>
                                      <a:gd name="T13" fmla="*/ 157 h 207"/>
                                    </a:gdLst>
                                    <a:ahLst/>
                                    <a:cxnLst>
                                      <a:cxn ang="0">
                                        <a:pos x="T0" y="T1"/>
                                      </a:cxn>
                                      <a:cxn ang="0">
                                        <a:pos x="T2" y="T3"/>
                                      </a:cxn>
                                      <a:cxn ang="0">
                                        <a:pos x="T4" y="T5"/>
                                      </a:cxn>
                                      <a:cxn ang="0">
                                        <a:pos x="T6" y="T7"/>
                                      </a:cxn>
                                      <a:cxn ang="0">
                                        <a:pos x="T8" y="T9"/>
                                      </a:cxn>
                                      <a:cxn ang="0">
                                        <a:pos x="T10" y="T11"/>
                                      </a:cxn>
                                      <a:cxn ang="0">
                                        <a:pos x="T12" y="T13"/>
                                      </a:cxn>
                                    </a:cxnLst>
                                    <a:rect l="0" t="0" r="r" b="b"/>
                                    <a:pathLst>
                                      <a:path w="909" h="207">
                                        <a:moveTo>
                                          <a:pt x="0" y="157"/>
                                        </a:moveTo>
                                        <a:lnTo>
                                          <a:pt x="0" y="207"/>
                                        </a:lnTo>
                                        <a:lnTo>
                                          <a:pt x="721" y="207"/>
                                        </a:lnTo>
                                        <a:lnTo>
                                          <a:pt x="909" y="50"/>
                                        </a:lnTo>
                                        <a:lnTo>
                                          <a:pt x="909" y="0"/>
                                        </a:lnTo>
                                        <a:lnTo>
                                          <a:pt x="188" y="0"/>
                                        </a:lnTo>
                                        <a:lnTo>
                                          <a:pt x="0" y="157"/>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1482660251" name="Freeform 4677"/>
                                <wps:cNvSpPr>
                                  <a:spLocks/>
                                </wps:cNvSpPr>
                                <wps:spPr bwMode="auto">
                                  <a:xfrm>
                                    <a:off x="2649855" y="728392"/>
                                    <a:ext cx="909" cy="207"/>
                                  </a:xfrm>
                                  <a:custGeom>
                                    <a:avLst/>
                                    <a:gdLst>
                                      <a:gd name="T0" fmla="*/ 0 w 909"/>
                                      <a:gd name="T1" fmla="*/ 157 h 207"/>
                                      <a:gd name="T2" fmla="*/ 0 w 909"/>
                                      <a:gd name="T3" fmla="*/ 207 h 207"/>
                                      <a:gd name="T4" fmla="*/ 721 w 909"/>
                                      <a:gd name="T5" fmla="*/ 207 h 207"/>
                                      <a:gd name="T6" fmla="*/ 909 w 909"/>
                                      <a:gd name="T7" fmla="*/ 50 h 207"/>
                                      <a:gd name="T8" fmla="*/ 909 w 909"/>
                                      <a:gd name="T9" fmla="*/ 0 h 207"/>
                                      <a:gd name="T10" fmla="*/ 188 w 909"/>
                                      <a:gd name="T11" fmla="*/ 0 h 207"/>
                                      <a:gd name="T12" fmla="*/ 0 w 909"/>
                                      <a:gd name="T13" fmla="*/ 157 h 207"/>
                                    </a:gdLst>
                                    <a:ahLst/>
                                    <a:cxnLst>
                                      <a:cxn ang="0">
                                        <a:pos x="T0" y="T1"/>
                                      </a:cxn>
                                      <a:cxn ang="0">
                                        <a:pos x="T2" y="T3"/>
                                      </a:cxn>
                                      <a:cxn ang="0">
                                        <a:pos x="T4" y="T5"/>
                                      </a:cxn>
                                      <a:cxn ang="0">
                                        <a:pos x="T6" y="T7"/>
                                      </a:cxn>
                                      <a:cxn ang="0">
                                        <a:pos x="T8" y="T9"/>
                                      </a:cxn>
                                      <a:cxn ang="0">
                                        <a:pos x="T10" y="T11"/>
                                      </a:cxn>
                                      <a:cxn ang="0">
                                        <a:pos x="T12" y="T13"/>
                                      </a:cxn>
                                    </a:cxnLst>
                                    <a:rect l="0" t="0" r="r" b="b"/>
                                    <a:pathLst>
                                      <a:path w="909" h="207">
                                        <a:moveTo>
                                          <a:pt x="0" y="157"/>
                                        </a:moveTo>
                                        <a:lnTo>
                                          <a:pt x="0" y="207"/>
                                        </a:lnTo>
                                        <a:lnTo>
                                          <a:pt x="721" y="207"/>
                                        </a:lnTo>
                                        <a:lnTo>
                                          <a:pt x="909" y="50"/>
                                        </a:lnTo>
                                        <a:lnTo>
                                          <a:pt x="909" y="0"/>
                                        </a:lnTo>
                                        <a:lnTo>
                                          <a:pt x="188" y="0"/>
                                        </a:lnTo>
                                        <a:lnTo>
                                          <a:pt x="0" y="157"/>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528435108" name="Group 4681"/>
                              <wpg:cNvGrpSpPr>
                                <a:grpSpLocks/>
                              </wpg:cNvGrpSpPr>
                              <wpg:grpSpPr bwMode="auto">
                                <a:xfrm>
                                  <a:off x="2649855" y="728394"/>
                                  <a:ext cx="909" cy="205"/>
                                  <a:chOff x="2649855" y="728394"/>
                                  <a:chExt cx="909" cy="205"/>
                                </a:xfrm>
                              </wpg:grpSpPr>
                              <wps:wsp>
                                <wps:cNvPr id="363718375" name="Freeform 4679"/>
                                <wps:cNvSpPr>
                                  <a:spLocks/>
                                </wps:cNvSpPr>
                                <wps:spPr bwMode="auto">
                                  <a:xfrm>
                                    <a:off x="2649855" y="728394"/>
                                    <a:ext cx="909" cy="205"/>
                                  </a:xfrm>
                                  <a:custGeom>
                                    <a:avLst/>
                                    <a:gdLst>
                                      <a:gd name="T0" fmla="*/ 909 w 909"/>
                                      <a:gd name="T1" fmla="*/ 0 h 205"/>
                                      <a:gd name="T2" fmla="*/ 721 w 909"/>
                                      <a:gd name="T3" fmla="*/ 156 h 205"/>
                                      <a:gd name="T4" fmla="*/ 0 w 909"/>
                                      <a:gd name="T5" fmla="*/ 156 h 205"/>
                                      <a:gd name="T6" fmla="*/ 0 w 909"/>
                                      <a:gd name="T7" fmla="*/ 205 h 205"/>
                                      <a:gd name="T8" fmla="*/ 722 w 909"/>
                                      <a:gd name="T9" fmla="*/ 205 h 205"/>
                                      <a:gd name="T10" fmla="*/ 722 w 909"/>
                                      <a:gd name="T11" fmla="*/ 156 h 205"/>
                                      <a:gd name="T12" fmla="*/ 909 w 909"/>
                                      <a:gd name="T13" fmla="*/ 0 h 205"/>
                                    </a:gdLst>
                                    <a:ahLst/>
                                    <a:cxnLst>
                                      <a:cxn ang="0">
                                        <a:pos x="T0" y="T1"/>
                                      </a:cxn>
                                      <a:cxn ang="0">
                                        <a:pos x="T2" y="T3"/>
                                      </a:cxn>
                                      <a:cxn ang="0">
                                        <a:pos x="T4" y="T5"/>
                                      </a:cxn>
                                      <a:cxn ang="0">
                                        <a:pos x="T6" y="T7"/>
                                      </a:cxn>
                                      <a:cxn ang="0">
                                        <a:pos x="T8" y="T9"/>
                                      </a:cxn>
                                      <a:cxn ang="0">
                                        <a:pos x="T10" y="T11"/>
                                      </a:cxn>
                                      <a:cxn ang="0">
                                        <a:pos x="T12" y="T13"/>
                                      </a:cxn>
                                    </a:cxnLst>
                                    <a:rect l="0" t="0" r="r" b="b"/>
                                    <a:pathLst>
                                      <a:path w="909" h="205">
                                        <a:moveTo>
                                          <a:pt x="909" y="0"/>
                                        </a:moveTo>
                                        <a:lnTo>
                                          <a:pt x="721" y="156"/>
                                        </a:lnTo>
                                        <a:lnTo>
                                          <a:pt x="0" y="156"/>
                                        </a:lnTo>
                                        <a:lnTo>
                                          <a:pt x="0" y="205"/>
                                        </a:lnTo>
                                        <a:lnTo>
                                          <a:pt x="722" y="205"/>
                                        </a:lnTo>
                                        <a:lnTo>
                                          <a:pt x="722" y="156"/>
                                        </a:lnTo>
                                        <a:lnTo>
                                          <a:pt x="909" y="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380270972" name="Freeform 4680"/>
                                <wps:cNvSpPr>
                                  <a:spLocks/>
                                </wps:cNvSpPr>
                                <wps:spPr bwMode="auto">
                                  <a:xfrm>
                                    <a:off x="2649855" y="728394"/>
                                    <a:ext cx="909" cy="205"/>
                                  </a:xfrm>
                                  <a:custGeom>
                                    <a:avLst/>
                                    <a:gdLst>
                                      <a:gd name="T0" fmla="*/ 909 w 909"/>
                                      <a:gd name="T1" fmla="*/ 0 h 205"/>
                                      <a:gd name="T2" fmla="*/ 721 w 909"/>
                                      <a:gd name="T3" fmla="*/ 156 h 205"/>
                                      <a:gd name="T4" fmla="*/ 0 w 909"/>
                                      <a:gd name="T5" fmla="*/ 156 h 205"/>
                                      <a:gd name="T6" fmla="*/ 0 w 909"/>
                                      <a:gd name="T7" fmla="*/ 205 h 205"/>
                                      <a:gd name="T8" fmla="*/ 722 w 909"/>
                                      <a:gd name="T9" fmla="*/ 205 h 205"/>
                                      <a:gd name="T10" fmla="*/ 722 w 909"/>
                                      <a:gd name="T11" fmla="*/ 156 h 205"/>
                                    </a:gdLst>
                                    <a:ahLst/>
                                    <a:cxnLst>
                                      <a:cxn ang="0">
                                        <a:pos x="T0" y="T1"/>
                                      </a:cxn>
                                      <a:cxn ang="0">
                                        <a:pos x="T2" y="T3"/>
                                      </a:cxn>
                                      <a:cxn ang="0">
                                        <a:pos x="T4" y="T5"/>
                                      </a:cxn>
                                      <a:cxn ang="0">
                                        <a:pos x="T6" y="T7"/>
                                      </a:cxn>
                                      <a:cxn ang="0">
                                        <a:pos x="T8" y="T9"/>
                                      </a:cxn>
                                      <a:cxn ang="0">
                                        <a:pos x="T10" y="T11"/>
                                      </a:cxn>
                                    </a:cxnLst>
                                    <a:rect l="0" t="0" r="r" b="b"/>
                                    <a:pathLst>
                                      <a:path w="909" h="205">
                                        <a:moveTo>
                                          <a:pt x="909" y="0"/>
                                        </a:moveTo>
                                        <a:lnTo>
                                          <a:pt x="721" y="156"/>
                                        </a:lnTo>
                                        <a:lnTo>
                                          <a:pt x="0" y="156"/>
                                        </a:lnTo>
                                        <a:lnTo>
                                          <a:pt x="0" y="205"/>
                                        </a:lnTo>
                                        <a:lnTo>
                                          <a:pt x="722" y="205"/>
                                        </a:lnTo>
                                        <a:lnTo>
                                          <a:pt x="722" y="156"/>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1250172984" name="Group 4687"/>
                            <wpg:cNvGrpSpPr>
                              <a:grpSpLocks/>
                            </wpg:cNvGrpSpPr>
                            <wpg:grpSpPr bwMode="auto">
                              <a:xfrm>
                                <a:off x="2650128" y="728350"/>
                                <a:ext cx="333" cy="138"/>
                                <a:chOff x="2650128" y="728350"/>
                                <a:chExt cx="333" cy="138"/>
                              </a:xfrm>
                            </wpg:grpSpPr>
                            <wps:wsp>
                              <wps:cNvPr id="237659548" name="Freeform 4683"/>
                              <wps:cNvSpPr>
                                <a:spLocks/>
                              </wps:cNvSpPr>
                              <wps:spPr bwMode="auto">
                                <a:xfrm>
                                  <a:off x="2650128" y="728350"/>
                                  <a:ext cx="333" cy="138"/>
                                </a:xfrm>
                                <a:custGeom>
                                  <a:avLst/>
                                  <a:gdLst>
                                    <a:gd name="T0" fmla="*/ 2214 w 2214"/>
                                    <a:gd name="T1" fmla="*/ 460 h 920"/>
                                    <a:gd name="T2" fmla="*/ 2033 w 2214"/>
                                    <a:gd name="T3" fmla="*/ 0 h 920"/>
                                    <a:gd name="T4" fmla="*/ 181 w 2214"/>
                                    <a:gd name="T5" fmla="*/ 0 h 920"/>
                                    <a:gd name="T6" fmla="*/ 0 w 2214"/>
                                    <a:gd name="T7" fmla="*/ 460 h 920"/>
                                    <a:gd name="T8" fmla="*/ 181 w 2214"/>
                                    <a:gd name="T9" fmla="*/ 920 h 920"/>
                                    <a:gd name="T10" fmla="*/ 2033 w 2214"/>
                                    <a:gd name="T11" fmla="*/ 920 h 920"/>
                                    <a:gd name="T12" fmla="*/ 2214 w 2214"/>
                                    <a:gd name="T13" fmla="*/ 460 h 920"/>
                                  </a:gdLst>
                                  <a:ahLst/>
                                  <a:cxnLst>
                                    <a:cxn ang="0">
                                      <a:pos x="T0" y="T1"/>
                                    </a:cxn>
                                    <a:cxn ang="0">
                                      <a:pos x="T2" y="T3"/>
                                    </a:cxn>
                                    <a:cxn ang="0">
                                      <a:pos x="T4" y="T5"/>
                                    </a:cxn>
                                    <a:cxn ang="0">
                                      <a:pos x="T6" y="T7"/>
                                    </a:cxn>
                                    <a:cxn ang="0">
                                      <a:pos x="T8" y="T9"/>
                                    </a:cxn>
                                    <a:cxn ang="0">
                                      <a:pos x="T10" y="T11"/>
                                    </a:cxn>
                                    <a:cxn ang="0">
                                      <a:pos x="T12" y="T13"/>
                                    </a:cxn>
                                  </a:cxnLst>
                                  <a:rect l="0" t="0" r="r" b="b"/>
                                  <a:pathLst>
                                    <a:path w="2214" h="920">
                                      <a:moveTo>
                                        <a:pt x="2214" y="460"/>
                                      </a:moveTo>
                                      <a:cubicBezTo>
                                        <a:pt x="2214" y="206"/>
                                        <a:pt x="2133" y="0"/>
                                        <a:pt x="2033" y="0"/>
                                      </a:cubicBezTo>
                                      <a:lnTo>
                                        <a:pt x="181" y="0"/>
                                      </a:lnTo>
                                      <a:cubicBezTo>
                                        <a:pt x="81" y="0"/>
                                        <a:pt x="0" y="206"/>
                                        <a:pt x="0" y="460"/>
                                      </a:cubicBezTo>
                                      <a:cubicBezTo>
                                        <a:pt x="0" y="714"/>
                                        <a:pt x="81" y="920"/>
                                        <a:pt x="181" y="920"/>
                                      </a:cubicBezTo>
                                      <a:lnTo>
                                        <a:pt x="2033" y="920"/>
                                      </a:lnTo>
                                      <a:cubicBezTo>
                                        <a:pt x="2133" y="920"/>
                                        <a:pt x="2214" y="714"/>
                                        <a:pt x="2214" y="460"/>
                                      </a:cubicBezTo>
                                      <a:close/>
                                    </a:path>
                                  </a:pathLst>
                                </a:custGeom>
                                <a:solidFill>
                                  <a:srgbClr val="A5A5A5"/>
                                </a:solidFill>
                                <a:ln w="0">
                                  <a:solidFill>
                                    <a:srgbClr val="000000"/>
                                  </a:solidFill>
                                  <a:prstDash val="solid"/>
                                  <a:round/>
                                  <a:headEnd/>
                                  <a:tailEnd/>
                                </a:ln>
                              </wps:spPr>
                              <wps:bodyPr rot="0" vert="horz" wrap="none" lIns="144000" tIns="72000" rIns="108000" bIns="45720" anchor="t" anchorCtr="0" upright="1">
                                <a:spAutoFit/>
                              </wps:bodyPr>
                            </wps:wsp>
                            <wps:wsp>
                              <wps:cNvPr id="408248466" name="Oval 4684"/>
                              <wps:cNvSpPr>
                                <a:spLocks noChangeArrowheads="1"/>
                              </wps:cNvSpPr>
                              <wps:spPr bwMode="auto">
                                <a:xfrm>
                                  <a:off x="2650407" y="728350"/>
                                  <a:ext cx="54" cy="138"/>
                                </a:xfrm>
                                <a:prstGeom prst="ellipse">
                                  <a:avLst/>
                                </a:prstGeom>
                                <a:solidFill>
                                  <a:srgbClr val="B7B7B7"/>
                                </a:solidFill>
                                <a:ln w="0">
                                  <a:solidFill>
                                    <a:srgbClr val="000000"/>
                                  </a:solidFill>
                                  <a:prstDash val="solid"/>
                                  <a:round/>
                                  <a:headEnd/>
                                  <a:tailEnd/>
                                </a:ln>
                              </wps:spPr>
                              <wps:bodyPr rot="0" vert="horz" wrap="none" lIns="144000" tIns="72000" rIns="108000" bIns="45720" anchor="t" anchorCtr="0" upright="1">
                                <a:spAutoFit/>
                              </wps:bodyPr>
                            </wps:wsp>
                            <wps:wsp>
                              <wps:cNvPr id="1334594536" name="Freeform 4685"/>
                              <wps:cNvSpPr>
                                <a:spLocks/>
                              </wps:cNvSpPr>
                              <wps:spPr bwMode="auto">
                                <a:xfrm>
                                  <a:off x="2650128" y="728350"/>
                                  <a:ext cx="333" cy="138"/>
                                </a:xfrm>
                                <a:custGeom>
                                  <a:avLst/>
                                  <a:gdLst>
                                    <a:gd name="T0" fmla="*/ 2214 w 2214"/>
                                    <a:gd name="T1" fmla="*/ 460 h 920"/>
                                    <a:gd name="T2" fmla="*/ 2033 w 2214"/>
                                    <a:gd name="T3" fmla="*/ 0 h 920"/>
                                    <a:gd name="T4" fmla="*/ 181 w 2214"/>
                                    <a:gd name="T5" fmla="*/ 0 h 920"/>
                                    <a:gd name="T6" fmla="*/ 0 w 2214"/>
                                    <a:gd name="T7" fmla="*/ 460 h 920"/>
                                    <a:gd name="T8" fmla="*/ 181 w 2214"/>
                                    <a:gd name="T9" fmla="*/ 920 h 920"/>
                                    <a:gd name="T10" fmla="*/ 2033 w 2214"/>
                                    <a:gd name="T11" fmla="*/ 920 h 920"/>
                                    <a:gd name="T12" fmla="*/ 2214 w 2214"/>
                                    <a:gd name="T13" fmla="*/ 460 h 920"/>
                                  </a:gdLst>
                                  <a:ahLst/>
                                  <a:cxnLst>
                                    <a:cxn ang="0">
                                      <a:pos x="T0" y="T1"/>
                                    </a:cxn>
                                    <a:cxn ang="0">
                                      <a:pos x="T2" y="T3"/>
                                    </a:cxn>
                                    <a:cxn ang="0">
                                      <a:pos x="T4" y="T5"/>
                                    </a:cxn>
                                    <a:cxn ang="0">
                                      <a:pos x="T6" y="T7"/>
                                    </a:cxn>
                                    <a:cxn ang="0">
                                      <a:pos x="T8" y="T9"/>
                                    </a:cxn>
                                    <a:cxn ang="0">
                                      <a:pos x="T10" y="T11"/>
                                    </a:cxn>
                                    <a:cxn ang="0">
                                      <a:pos x="T12" y="T13"/>
                                    </a:cxn>
                                  </a:cxnLst>
                                  <a:rect l="0" t="0" r="r" b="b"/>
                                  <a:pathLst>
                                    <a:path w="2214" h="920">
                                      <a:moveTo>
                                        <a:pt x="2214" y="460"/>
                                      </a:moveTo>
                                      <a:cubicBezTo>
                                        <a:pt x="2214" y="206"/>
                                        <a:pt x="2133" y="0"/>
                                        <a:pt x="2033" y="0"/>
                                      </a:cubicBezTo>
                                      <a:lnTo>
                                        <a:pt x="181" y="0"/>
                                      </a:lnTo>
                                      <a:cubicBezTo>
                                        <a:pt x="81" y="0"/>
                                        <a:pt x="0" y="206"/>
                                        <a:pt x="0" y="460"/>
                                      </a:cubicBezTo>
                                      <a:cubicBezTo>
                                        <a:pt x="0" y="714"/>
                                        <a:pt x="81" y="920"/>
                                        <a:pt x="181" y="920"/>
                                      </a:cubicBezTo>
                                      <a:lnTo>
                                        <a:pt x="2033" y="920"/>
                                      </a:lnTo>
                                      <a:cubicBezTo>
                                        <a:pt x="2133" y="920"/>
                                        <a:pt x="2214" y="714"/>
                                        <a:pt x="2214" y="460"/>
                                      </a:cubicBezTo>
                                      <a:close/>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255557402" name="Freeform 4686"/>
                              <wps:cNvSpPr>
                                <a:spLocks/>
                              </wps:cNvSpPr>
                              <wps:spPr bwMode="auto">
                                <a:xfrm>
                                  <a:off x="2650407" y="728350"/>
                                  <a:ext cx="27" cy="138"/>
                                </a:xfrm>
                                <a:custGeom>
                                  <a:avLst/>
                                  <a:gdLst>
                                    <a:gd name="T0" fmla="*/ 27 w 27"/>
                                    <a:gd name="T1" fmla="*/ 0 h 138"/>
                                    <a:gd name="T2" fmla="*/ 0 w 27"/>
                                    <a:gd name="T3" fmla="*/ 69 h 138"/>
                                    <a:gd name="T4" fmla="*/ 27 w 27"/>
                                    <a:gd name="T5" fmla="*/ 138 h 138"/>
                                  </a:gdLst>
                                  <a:ahLst/>
                                  <a:cxnLst>
                                    <a:cxn ang="0">
                                      <a:pos x="T0" y="T1"/>
                                    </a:cxn>
                                    <a:cxn ang="0">
                                      <a:pos x="T2" y="T3"/>
                                    </a:cxn>
                                    <a:cxn ang="0">
                                      <a:pos x="T4" y="T5"/>
                                    </a:cxn>
                                  </a:cxnLst>
                                  <a:rect l="0" t="0" r="r" b="b"/>
                                  <a:pathLst>
                                    <a:path w="27" h="138">
                                      <a:moveTo>
                                        <a:pt x="27" y="0"/>
                                      </a:moveTo>
                                      <a:cubicBezTo>
                                        <a:pt x="12" y="0"/>
                                        <a:pt x="0" y="31"/>
                                        <a:pt x="0" y="69"/>
                                      </a:cubicBezTo>
                                      <a:cubicBezTo>
                                        <a:pt x="0" y="107"/>
                                        <a:pt x="12" y="138"/>
                                        <a:pt x="27" y="138"/>
                                      </a:cubicBezTo>
                                    </a:path>
                                  </a:pathLst>
                                </a:custGeom>
                                <a:noFill/>
                                <a:ln w="1397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355977549" name="Group 4690"/>
                            <wpg:cNvGrpSpPr>
                              <a:grpSpLocks/>
                            </wpg:cNvGrpSpPr>
                            <wpg:grpSpPr bwMode="auto">
                              <a:xfrm>
                                <a:off x="2650434" y="728398"/>
                                <a:ext cx="22" cy="44"/>
                                <a:chOff x="2650434" y="728398"/>
                                <a:chExt cx="22" cy="44"/>
                              </a:xfrm>
                            </wpg:grpSpPr>
                            <wps:wsp>
                              <wps:cNvPr id="60243463" name="Oval 4688"/>
                              <wps:cNvSpPr>
                                <a:spLocks noChangeArrowheads="1"/>
                              </wps:cNvSpPr>
                              <wps:spPr bwMode="auto">
                                <a:xfrm>
                                  <a:off x="2650434" y="728398"/>
                                  <a:ext cx="22" cy="44"/>
                                </a:xfrm>
                                <a:prstGeom prst="ellipse">
                                  <a:avLst/>
                                </a:prstGeom>
                                <a:solidFill>
                                  <a:srgbClr val="BFBFBF"/>
                                </a:solidFill>
                                <a:ln w="0">
                                  <a:solidFill>
                                    <a:srgbClr val="000000"/>
                                  </a:solidFill>
                                  <a:prstDash val="solid"/>
                                  <a:round/>
                                  <a:headEnd/>
                                  <a:tailEnd/>
                                </a:ln>
                              </wps:spPr>
                              <wps:bodyPr rot="0" vert="horz" wrap="none" lIns="144000" tIns="72000" rIns="108000" bIns="45720" anchor="t" anchorCtr="0" upright="1">
                                <a:spAutoFit/>
                              </wps:bodyPr>
                            </wps:wsp>
                            <wps:wsp>
                              <wps:cNvPr id="1738169239" name="Oval 4689"/>
                              <wps:cNvSpPr>
                                <a:spLocks noChangeArrowheads="1"/>
                              </wps:cNvSpPr>
                              <wps:spPr bwMode="auto">
                                <a:xfrm>
                                  <a:off x="2650434" y="728398"/>
                                  <a:ext cx="22" cy="44"/>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s:wsp>
                            <wps:cNvPr id="1901751412" name="Freeform 4691"/>
                            <wps:cNvSpPr>
                              <a:spLocks/>
                            </wps:cNvSpPr>
                            <wps:spPr bwMode="auto">
                              <a:xfrm>
                                <a:off x="2650060" y="728444"/>
                                <a:ext cx="82" cy="27"/>
                              </a:xfrm>
                              <a:custGeom>
                                <a:avLst/>
                                <a:gdLst>
                                  <a:gd name="T0" fmla="*/ 0 w 82"/>
                                  <a:gd name="T1" fmla="*/ 24 h 27"/>
                                  <a:gd name="T2" fmla="*/ 23 w 82"/>
                                  <a:gd name="T3" fmla="*/ 18 h 27"/>
                                  <a:gd name="T4" fmla="*/ 34 w 82"/>
                                  <a:gd name="T5" fmla="*/ 1 h 27"/>
                                  <a:gd name="T6" fmla="*/ 57 w 82"/>
                                  <a:gd name="T7" fmla="*/ 24 h 27"/>
                                  <a:gd name="T8" fmla="*/ 82 w 82"/>
                                  <a:gd name="T9" fmla="*/ 23 h 27"/>
                                </a:gdLst>
                                <a:ahLst/>
                                <a:cxnLst>
                                  <a:cxn ang="0">
                                    <a:pos x="T0" y="T1"/>
                                  </a:cxn>
                                  <a:cxn ang="0">
                                    <a:pos x="T2" y="T3"/>
                                  </a:cxn>
                                  <a:cxn ang="0">
                                    <a:pos x="T4" y="T5"/>
                                  </a:cxn>
                                  <a:cxn ang="0">
                                    <a:pos x="T6" y="T7"/>
                                  </a:cxn>
                                  <a:cxn ang="0">
                                    <a:pos x="T8" y="T9"/>
                                  </a:cxn>
                                </a:cxnLst>
                                <a:rect l="0" t="0" r="r" b="b"/>
                                <a:pathLst>
                                  <a:path w="82" h="27">
                                    <a:moveTo>
                                      <a:pt x="0" y="24"/>
                                    </a:moveTo>
                                    <a:cubicBezTo>
                                      <a:pt x="4" y="22"/>
                                      <a:pt x="17" y="21"/>
                                      <a:pt x="23" y="18"/>
                                    </a:cubicBezTo>
                                    <a:cubicBezTo>
                                      <a:pt x="28" y="14"/>
                                      <a:pt x="29" y="0"/>
                                      <a:pt x="34" y="1"/>
                                    </a:cubicBezTo>
                                    <a:cubicBezTo>
                                      <a:pt x="40" y="2"/>
                                      <a:pt x="49" y="20"/>
                                      <a:pt x="57" y="24"/>
                                    </a:cubicBezTo>
                                    <a:cubicBezTo>
                                      <a:pt x="65" y="27"/>
                                      <a:pt x="74" y="25"/>
                                      <a:pt x="82" y="23"/>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686819067" name="Freeform 4692"/>
                            <wps:cNvSpPr>
                              <a:spLocks/>
                            </wps:cNvSpPr>
                            <wps:spPr bwMode="auto">
                              <a:xfrm>
                                <a:off x="2650445" y="728420"/>
                                <a:ext cx="99" cy="59"/>
                              </a:xfrm>
                              <a:custGeom>
                                <a:avLst/>
                                <a:gdLst>
                                  <a:gd name="T0" fmla="*/ 0 w 99"/>
                                  <a:gd name="T1" fmla="*/ 0 h 59"/>
                                  <a:gd name="T2" fmla="*/ 26 w 99"/>
                                  <a:gd name="T3" fmla="*/ 12 h 59"/>
                                  <a:gd name="T4" fmla="*/ 54 w 99"/>
                                  <a:gd name="T5" fmla="*/ 55 h 59"/>
                                  <a:gd name="T6" fmla="*/ 99 w 99"/>
                                  <a:gd name="T7" fmla="*/ 38 h 59"/>
                                </a:gdLst>
                                <a:ahLst/>
                                <a:cxnLst>
                                  <a:cxn ang="0">
                                    <a:pos x="T0" y="T1"/>
                                  </a:cxn>
                                  <a:cxn ang="0">
                                    <a:pos x="T2" y="T3"/>
                                  </a:cxn>
                                  <a:cxn ang="0">
                                    <a:pos x="T4" y="T5"/>
                                  </a:cxn>
                                  <a:cxn ang="0">
                                    <a:pos x="T6" y="T7"/>
                                  </a:cxn>
                                </a:cxnLst>
                                <a:rect l="0" t="0" r="r" b="b"/>
                                <a:pathLst>
                                  <a:path w="99" h="59">
                                    <a:moveTo>
                                      <a:pt x="0" y="0"/>
                                    </a:moveTo>
                                    <a:cubicBezTo>
                                      <a:pt x="5" y="2"/>
                                      <a:pt x="17" y="3"/>
                                      <a:pt x="26" y="12"/>
                                    </a:cubicBezTo>
                                    <a:cubicBezTo>
                                      <a:pt x="35" y="20"/>
                                      <a:pt x="42" y="51"/>
                                      <a:pt x="54" y="55"/>
                                    </a:cubicBezTo>
                                    <a:cubicBezTo>
                                      <a:pt x="66" y="59"/>
                                      <a:pt x="90" y="42"/>
                                      <a:pt x="99" y="38"/>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cNvPr id="1888674747" name="Group 4710"/>
                            <wpg:cNvGrpSpPr>
                              <a:grpSpLocks/>
                            </wpg:cNvGrpSpPr>
                            <wpg:grpSpPr bwMode="auto">
                              <a:xfrm>
                                <a:off x="2650520" y="728345"/>
                                <a:ext cx="100" cy="138"/>
                                <a:chOff x="2650520" y="728345"/>
                                <a:chExt cx="100" cy="138"/>
                              </a:xfrm>
                            </wpg:grpSpPr>
                            <wpg:grpSp>
                              <wpg:cNvPr id="980154760" name="Group 4703"/>
                              <wpg:cNvGrpSpPr>
                                <a:grpSpLocks/>
                              </wpg:cNvGrpSpPr>
                              <wpg:grpSpPr bwMode="auto">
                                <a:xfrm>
                                  <a:off x="2650520" y="728347"/>
                                  <a:ext cx="100" cy="136"/>
                                  <a:chOff x="2650520" y="728347"/>
                                  <a:chExt cx="100" cy="136"/>
                                </a:xfrm>
                              </wpg:grpSpPr>
                              <wpg:grpSp>
                                <wpg:cNvPr id="617235560" name="Group 4697"/>
                                <wpg:cNvGrpSpPr>
                                  <a:grpSpLocks/>
                                </wpg:cNvGrpSpPr>
                                <wpg:grpSpPr bwMode="auto">
                                  <a:xfrm>
                                    <a:off x="2650541" y="728393"/>
                                    <a:ext cx="56" cy="90"/>
                                    <a:chOff x="2650541" y="728393"/>
                                    <a:chExt cx="56" cy="90"/>
                                  </a:xfrm>
                                </wpg:grpSpPr>
                                <wps:wsp>
                                  <wps:cNvPr id="596467087" name="Freeform 4693"/>
                                  <wps:cNvSpPr>
                                    <a:spLocks/>
                                  </wps:cNvSpPr>
                                  <wps:spPr bwMode="auto">
                                    <a:xfrm>
                                      <a:off x="2650541" y="728393"/>
                                      <a:ext cx="56" cy="90"/>
                                    </a:xfrm>
                                    <a:custGeom>
                                      <a:avLst/>
                                      <a:gdLst>
                                        <a:gd name="T0" fmla="*/ 187 w 373"/>
                                        <a:gd name="T1" fmla="*/ 0 h 600"/>
                                        <a:gd name="T2" fmla="*/ 0 w 373"/>
                                        <a:gd name="T3" fmla="*/ 65 h 600"/>
                                        <a:gd name="T4" fmla="*/ 0 w 373"/>
                                        <a:gd name="T5" fmla="*/ 536 h 600"/>
                                        <a:gd name="T6" fmla="*/ 187 w 373"/>
                                        <a:gd name="T7" fmla="*/ 600 h 600"/>
                                        <a:gd name="T8" fmla="*/ 373 w 373"/>
                                        <a:gd name="T9" fmla="*/ 536 h 600"/>
                                        <a:gd name="T10" fmla="*/ 373 w 373"/>
                                        <a:gd name="T11" fmla="*/ 65 h 600"/>
                                        <a:gd name="T12" fmla="*/ 187 w 373"/>
                                        <a:gd name="T13" fmla="*/ 0 h 600"/>
                                      </a:gdLst>
                                      <a:ahLst/>
                                      <a:cxnLst>
                                        <a:cxn ang="0">
                                          <a:pos x="T0" y="T1"/>
                                        </a:cxn>
                                        <a:cxn ang="0">
                                          <a:pos x="T2" y="T3"/>
                                        </a:cxn>
                                        <a:cxn ang="0">
                                          <a:pos x="T4" y="T5"/>
                                        </a:cxn>
                                        <a:cxn ang="0">
                                          <a:pos x="T6" y="T7"/>
                                        </a:cxn>
                                        <a:cxn ang="0">
                                          <a:pos x="T8" y="T9"/>
                                        </a:cxn>
                                        <a:cxn ang="0">
                                          <a:pos x="T10" y="T11"/>
                                        </a:cxn>
                                        <a:cxn ang="0">
                                          <a:pos x="T12" y="T13"/>
                                        </a:cxn>
                                      </a:cxnLst>
                                      <a:rect l="0" t="0" r="r" b="b"/>
                                      <a:pathLst>
                                        <a:path w="373" h="600">
                                          <a:moveTo>
                                            <a:pt x="187" y="0"/>
                                          </a:moveTo>
                                          <a:cubicBezTo>
                                            <a:pt x="84" y="0"/>
                                            <a:pt x="0" y="29"/>
                                            <a:pt x="0" y="65"/>
                                          </a:cubicBezTo>
                                          <a:lnTo>
                                            <a:pt x="0" y="536"/>
                                          </a:lnTo>
                                          <a:cubicBezTo>
                                            <a:pt x="0" y="572"/>
                                            <a:pt x="84" y="600"/>
                                            <a:pt x="187" y="600"/>
                                          </a:cubicBezTo>
                                          <a:cubicBezTo>
                                            <a:pt x="290" y="600"/>
                                            <a:pt x="373" y="572"/>
                                            <a:pt x="373" y="536"/>
                                          </a:cubicBezTo>
                                          <a:lnTo>
                                            <a:pt x="373" y="65"/>
                                          </a:lnTo>
                                          <a:cubicBezTo>
                                            <a:pt x="373" y="29"/>
                                            <a:pt x="290" y="0"/>
                                            <a:pt x="187" y="0"/>
                                          </a:cubicBezTo>
                                          <a:close/>
                                        </a:path>
                                      </a:pathLst>
                                    </a:cu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1783950236" name="Oval 4694"/>
                                  <wps:cNvSpPr>
                                    <a:spLocks noChangeArrowheads="1"/>
                                  </wps:cNvSpPr>
                                  <wps:spPr bwMode="auto">
                                    <a:xfrm>
                                      <a:off x="2650541" y="728393"/>
                                      <a:ext cx="56" cy="19"/>
                                    </a:xfrm>
                                    <a:prstGeom prst="ellipse">
                                      <a:avLst/>
                                    </a:prstGeom>
                                    <a:solidFill>
                                      <a:srgbClr val="EFEFEF"/>
                                    </a:solidFill>
                                    <a:ln w="0">
                                      <a:solidFill>
                                        <a:srgbClr val="000000"/>
                                      </a:solidFill>
                                      <a:prstDash val="solid"/>
                                      <a:round/>
                                      <a:headEnd/>
                                      <a:tailEnd/>
                                    </a:ln>
                                  </wps:spPr>
                                  <wps:bodyPr rot="0" vert="horz" wrap="none" lIns="144000" tIns="72000" rIns="108000" bIns="45720" anchor="t" anchorCtr="0" upright="1">
                                    <a:spAutoFit/>
                                  </wps:bodyPr>
                                </wps:wsp>
                                <wps:wsp>
                                  <wps:cNvPr id="474080141" name="Freeform 4695"/>
                                  <wps:cNvSpPr>
                                    <a:spLocks/>
                                  </wps:cNvSpPr>
                                  <wps:spPr bwMode="auto">
                                    <a:xfrm>
                                      <a:off x="2650541" y="728393"/>
                                      <a:ext cx="56" cy="90"/>
                                    </a:xfrm>
                                    <a:custGeom>
                                      <a:avLst/>
                                      <a:gdLst>
                                        <a:gd name="T0" fmla="*/ 187 w 373"/>
                                        <a:gd name="T1" fmla="*/ 0 h 600"/>
                                        <a:gd name="T2" fmla="*/ 0 w 373"/>
                                        <a:gd name="T3" fmla="*/ 65 h 600"/>
                                        <a:gd name="T4" fmla="*/ 0 w 373"/>
                                        <a:gd name="T5" fmla="*/ 536 h 600"/>
                                        <a:gd name="T6" fmla="*/ 187 w 373"/>
                                        <a:gd name="T7" fmla="*/ 600 h 600"/>
                                        <a:gd name="T8" fmla="*/ 373 w 373"/>
                                        <a:gd name="T9" fmla="*/ 536 h 600"/>
                                        <a:gd name="T10" fmla="*/ 373 w 373"/>
                                        <a:gd name="T11" fmla="*/ 65 h 600"/>
                                        <a:gd name="T12" fmla="*/ 187 w 373"/>
                                        <a:gd name="T13" fmla="*/ 0 h 600"/>
                                      </a:gdLst>
                                      <a:ahLst/>
                                      <a:cxnLst>
                                        <a:cxn ang="0">
                                          <a:pos x="T0" y="T1"/>
                                        </a:cxn>
                                        <a:cxn ang="0">
                                          <a:pos x="T2" y="T3"/>
                                        </a:cxn>
                                        <a:cxn ang="0">
                                          <a:pos x="T4" y="T5"/>
                                        </a:cxn>
                                        <a:cxn ang="0">
                                          <a:pos x="T6" y="T7"/>
                                        </a:cxn>
                                        <a:cxn ang="0">
                                          <a:pos x="T8" y="T9"/>
                                        </a:cxn>
                                        <a:cxn ang="0">
                                          <a:pos x="T10" y="T11"/>
                                        </a:cxn>
                                        <a:cxn ang="0">
                                          <a:pos x="T12" y="T13"/>
                                        </a:cxn>
                                      </a:cxnLst>
                                      <a:rect l="0" t="0" r="r" b="b"/>
                                      <a:pathLst>
                                        <a:path w="373" h="600">
                                          <a:moveTo>
                                            <a:pt x="187" y="0"/>
                                          </a:moveTo>
                                          <a:cubicBezTo>
                                            <a:pt x="84" y="0"/>
                                            <a:pt x="0" y="29"/>
                                            <a:pt x="0" y="65"/>
                                          </a:cubicBezTo>
                                          <a:lnTo>
                                            <a:pt x="0" y="536"/>
                                          </a:lnTo>
                                          <a:cubicBezTo>
                                            <a:pt x="0" y="572"/>
                                            <a:pt x="84" y="600"/>
                                            <a:pt x="187" y="600"/>
                                          </a:cubicBezTo>
                                          <a:cubicBezTo>
                                            <a:pt x="290" y="600"/>
                                            <a:pt x="373" y="572"/>
                                            <a:pt x="373" y="536"/>
                                          </a:cubicBezTo>
                                          <a:lnTo>
                                            <a:pt x="373" y="65"/>
                                          </a:lnTo>
                                          <a:cubicBezTo>
                                            <a:pt x="373" y="29"/>
                                            <a:pt x="290" y="0"/>
                                            <a:pt x="187"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296379430" name="Freeform 4696"/>
                                  <wps:cNvSpPr>
                                    <a:spLocks/>
                                  </wps:cNvSpPr>
                                  <wps:spPr bwMode="auto">
                                    <a:xfrm>
                                      <a:off x="2650541" y="728403"/>
                                      <a:ext cx="56" cy="9"/>
                                    </a:xfrm>
                                    <a:custGeom>
                                      <a:avLst/>
                                      <a:gdLst>
                                        <a:gd name="T0" fmla="*/ 0 w 56"/>
                                        <a:gd name="T1" fmla="*/ 0 h 9"/>
                                        <a:gd name="T2" fmla="*/ 28 w 56"/>
                                        <a:gd name="T3" fmla="*/ 9 h 9"/>
                                        <a:gd name="T4" fmla="*/ 56 w 56"/>
                                        <a:gd name="T5" fmla="*/ 0 h 9"/>
                                      </a:gdLst>
                                      <a:ahLst/>
                                      <a:cxnLst>
                                        <a:cxn ang="0">
                                          <a:pos x="T0" y="T1"/>
                                        </a:cxn>
                                        <a:cxn ang="0">
                                          <a:pos x="T2" y="T3"/>
                                        </a:cxn>
                                        <a:cxn ang="0">
                                          <a:pos x="T4" y="T5"/>
                                        </a:cxn>
                                      </a:cxnLst>
                                      <a:rect l="0" t="0" r="r" b="b"/>
                                      <a:pathLst>
                                        <a:path w="56" h="9">
                                          <a:moveTo>
                                            <a:pt x="0" y="0"/>
                                          </a:moveTo>
                                          <a:cubicBezTo>
                                            <a:pt x="0" y="5"/>
                                            <a:pt x="13" y="9"/>
                                            <a:pt x="28" y="9"/>
                                          </a:cubicBezTo>
                                          <a:cubicBezTo>
                                            <a:pt x="44" y="9"/>
                                            <a:pt x="56" y="5"/>
                                            <a:pt x="56"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244512559" name="Group 4702"/>
                                <wpg:cNvGrpSpPr>
                                  <a:grpSpLocks/>
                                </wpg:cNvGrpSpPr>
                                <wpg:grpSpPr bwMode="auto">
                                  <a:xfrm>
                                    <a:off x="2650520" y="728347"/>
                                    <a:ext cx="100" cy="85"/>
                                    <a:chOff x="2650520" y="728347"/>
                                    <a:chExt cx="100" cy="85"/>
                                  </a:xfrm>
                                </wpg:grpSpPr>
                                <wps:wsp>
                                  <wps:cNvPr id="1718190618" name="Freeform 4698"/>
                                  <wps:cNvSpPr>
                                    <a:spLocks/>
                                  </wps:cNvSpPr>
                                  <wps:spPr bwMode="auto">
                                    <a:xfrm>
                                      <a:off x="2650520" y="728347"/>
                                      <a:ext cx="100" cy="85"/>
                                    </a:xfrm>
                                    <a:custGeom>
                                      <a:avLst/>
                                      <a:gdLst>
                                        <a:gd name="T0" fmla="*/ 165 w 330"/>
                                        <a:gd name="T1" fmla="*/ 0 h 283"/>
                                        <a:gd name="T2" fmla="*/ 0 w 330"/>
                                        <a:gd name="T3" fmla="*/ 36 h 283"/>
                                        <a:gd name="T4" fmla="*/ 0 w 330"/>
                                        <a:gd name="T5" fmla="*/ 248 h 283"/>
                                        <a:gd name="T6" fmla="*/ 165 w 330"/>
                                        <a:gd name="T7" fmla="*/ 283 h 283"/>
                                        <a:gd name="T8" fmla="*/ 330 w 330"/>
                                        <a:gd name="T9" fmla="*/ 248 h 283"/>
                                        <a:gd name="T10" fmla="*/ 330 w 330"/>
                                        <a:gd name="T11" fmla="*/ 36 h 283"/>
                                        <a:gd name="T12" fmla="*/ 165 w 330"/>
                                        <a:gd name="T13" fmla="*/ 0 h 283"/>
                                      </a:gdLst>
                                      <a:ahLst/>
                                      <a:cxnLst>
                                        <a:cxn ang="0">
                                          <a:pos x="T0" y="T1"/>
                                        </a:cxn>
                                        <a:cxn ang="0">
                                          <a:pos x="T2" y="T3"/>
                                        </a:cxn>
                                        <a:cxn ang="0">
                                          <a:pos x="T4" y="T5"/>
                                        </a:cxn>
                                        <a:cxn ang="0">
                                          <a:pos x="T6" y="T7"/>
                                        </a:cxn>
                                        <a:cxn ang="0">
                                          <a:pos x="T8" y="T9"/>
                                        </a:cxn>
                                        <a:cxn ang="0">
                                          <a:pos x="T10" y="T11"/>
                                        </a:cxn>
                                        <a:cxn ang="0">
                                          <a:pos x="T12" y="T13"/>
                                        </a:cxn>
                                      </a:cxnLst>
                                      <a:rect l="0" t="0" r="r" b="b"/>
                                      <a:pathLst>
                                        <a:path w="330" h="283">
                                          <a:moveTo>
                                            <a:pt x="165" y="0"/>
                                          </a:moveTo>
                                          <a:cubicBezTo>
                                            <a:pt x="74" y="0"/>
                                            <a:pt x="0" y="16"/>
                                            <a:pt x="0" y="36"/>
                                          </a:cubicBezTo>
                                          <a:lnTo>
                                            <a:pt x="0" y="248"/>
                                          </a:lnTo>
                                          <a:cubicBezTo>
                                            <a:pt x="0" y="268"/>
                                            <a:pt x="74" y="283"/>
                                            <a:pt x="165" y="283"/>
                                          </a:cubicBezTo>
                                          <a:cubicBezTo>
                                            <a:pt x="256" y="283"/>
                                            <a:pt x="330" y="268"/>
                                            <a:pt x="330" y="248"/>
                                          </a:cubicBezTo>
                                          <a:lnTo>
                                            <a:pt x="330" y="36"/>
                                          </a:lnTo>
                                          <a:cubicBezTo>
                                            <a:pt x="330" y="16"/>
                                            <a:pt x="256" y="0"/>
                                            <a:pt x="165" y="0"/>
                                          </a:cubicBezTo>
                                          <a:close/>
                                        </a:path>
                                      </a:pathLst>
                                    </a:cu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1246988779" name="Oval 4699"/>
                                  <wps:cNvSpPr>
                                    <a:spLocks noChangeArrowheads="1"/>
                                  </wps:cNvSpPr>
                                  <wps:spPr bwMode="auto">
                                    <a:xfrm>
                                      <a:off x="2650520" y="728347"/>
                                      <a:ext cx="100" cy="22"/>
                                    </a:xfrm>
                                    <a:prstGeom prst="ellipse">
                                      <a:avLst/>
                                    </a:prstGeom>
                                    <a:solidFill>
                                      <a:srgbClr val="EFEFEF"/>
                                    </a:solidFill>
                                    <a:ln w="0">
                                      <a:solidFill>
                                        <a:srgbClr val="000000"/>
                                      </a:solidFill>
                                      <a:prstDash val="solid"/>
                                      <a:round/>
                                      <a:headEnd/>
                                      <a:tailEnd/>
                                    </a:ln>
                                  </wps:spPr>
                                  <wps:bodyPr rot="0" vert="horz" wrap="none" lIns="144000" tIns="72000" rIns="108000" bIns="45720" anchor="t" anchorCtr="0" upright="1">
                                    <a:spAutoFit/>
                                  </wps:bodyPr>
                                </wps:wsp>
                                <wps:wsp>
                                  <wps:cNvPr id="998660970" name="Freeform 4700"/>
                                  <wps:cNvSpPr>
                                    <a:spLocks/>
                                  </wps:cNvSpPr>
                                  <wps:spPr bwMode="auto">
                                    <a:xfrm>
                                      <a:off x="2650520" y="728347"/>
                                      <a:ext cx="100" cy="85"/>
                                    </a:xfrm>
                                    <a:custGeom>
                                      <a:avLst/>
                                      <a:gdLst>
                                        <a:gd name="T0" fmla="*/ 165 w 330"/>
                                        <a:gd name="T1" fmla="*/ 0 h 283"/>
                                        <a:gd name="T2" fmla="*/ 0 w 330"/>
                                        <a:gd name="T3" fmla="*/ 36 h 283"/>
                                        <a:gd name="T4" fmla="*/ 0 w 330"/>
                                        <a:gd name="T5" fmla="*/ 248 h 283"/>
                                        <a:gd name="T6" fmla="*/ 165 w 330"/>
                                        <a:gd name="T7" fmla="*/ 283 h 283"/>
                                        <a:gd name="T8" fmla="*/ 330 w 330"/>
                                        <a:gd name="T9" fmla="*/ 248 h 283"/>
                                        <a:gd name="T10" fmla="*/ 330 w 330"/>
                                        <a:gd name="T11" fmla="*/ 36 h 283"/>
                                        <a:gd name="T12" fmla="*/ 165 w 330"/>
                                        <a:gd name="T13" fmla="*/ 0 h 283"/>
                                      </a:gdLst>
                                      <a:ahLst/>
                                      <a:cxnLst>
                                        <a:cxn ang="0">
                                          <a:pos x="T0" y="T1"/>
                                        </a:cxn>
                                        <a:cxn ang="0">
                                          <a:pos x="T2" y="T3"/>
                                        </a:cxn>
                                        <a:cxn ang="0">
                                          <a:pos x="T4" y="T5"/>
                                        </a:cxn>
                                        <a:cxn ang="0">
                                          <a:pos x="T6" y="T7"/>
                                        </a:cxn>
                                        <a:cxn ang="0">
                                          <a:pos x="T8" y="T9"/>
                                        </a:cxn>
                                        <a:cxn ang="0">
                                          <a:pos x="T10" y="T11"/>
                                        </a:cxn>
                                        <a:cxn ang="0">
                                          <a:pos x="T12" y="T13"/>
                                        </a:cxn>
                                      </a:cxnLst>
                                      <a:rect l="0" t="0" r="r" b="b"/>
                                      <a:pathLst>
                                        <a:path w="330" h="283">
                                          <a:moveTo>
                                            <a:pt x="165" y="0"/>
                                          </a:moveTo>
                                          <a:cubicBezTo>
                                            <a:pt x="74" y="0"/>
                                            <a:pt x="0" y="16"/>
                                            <a:pt x="0" y="36"/>
                                          </a:cubicBezTo>
                                          <a:lnTo>
                                            <a:pt x="0" y="248"/>
                                          </a:lnTo>
                                          <a:cubicBezTo>
                                            <a:pt x="0" y="268"/>
                                            <a:pt x="74" y="283"/>
                                            <a:pt x="165" y="283"/>
                                          </a:cubicBezTo>
                                          <a:cubicBezTo>
                                            <a:pt x="256" y="283"/>
                                            <a:pt x="330" y="268"/>
                                            <a:pt x="330" y="248"/>
                                          </a:cubicBezTo>
                                          <a:lnTo>
                                            <a:pt x="330" y="36"/>
                                          </a:lnTo>
                                          <a:cubicBezTo>
                                            <a:pt x="330" y="16"/>
                                            <a:pt x="256" y="0"/>
                                            <a:pt x="165"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491367485" name="Freeform 4701"/>
                                  <wps:cNvSpPr>
                                    <a:spLocks/>
                                  </wps:cNvSpPr>
                                  <wps:spPr bwMode="auto">
                                    <a:xfrm>
                                      <a:off x="2650520" y="728358"/>
                                      <a:ext cx="100" cy="11"/>
                                    </a:xfrm>
                                    <a:custGeom>
                                      <a:avLst/>
                                      <a:gdLst>
                                        <a:gd name="T0" fmla="*/ 0 w 100"/>
                                        <a:gd name="T1" fmla="*/ 0 h 11"/>
                                        <a:gd name="T2" fmla="*/ 50 w 100"/>
                                        <a:gd name="T3" fmla="*/ 11 h 11"/>
                                        <a:gd name="T4" fmla="*/ 100 w 100"/>
                                        <a:gd name="T5" fmla="*/ 0 h 11"/>
                                      </a:gdLst>
                                      <a:ahLst/>
                                      <a:cxnLst>
                                        <a:cxn ang="0">
                                          <a:pos x="T0" y="T1"/>
                                        </a:cxn>
                                        <a:cxn ang="0">
                                          <a:pos x="T2" y="T3"/>
                                        </a:cxn>
                                        <a:cxn ang="0">
                                          <a:pos x="T4" y="T5"/>
                                        </a:cxn>
                                      </a:cxnLst>
                                      <a:rect l="0" t="0" r="r" b="b"/>
                                      <a:pathLst>
                                        <a:path w="100" h="11">
                                          <a:moveTo>
                                            <a:pt x="0" y="0"/>
                                          </a:moveTo>
                                          <a:cubicBezTo>
                                            <a:pt x="0" y="6"/>
                                            <a:pt x="23" y="11"/>
                                            <a:pt x="50" y="11"/>
                                          </a:cubicBezTo>
                                          <a:cubicBezTo>
                                            <a:pt x="77" y="11"/>
                                            <a:pt x="100" y="6"/>
                                            <a:pt x="100"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420735981" name="Line 4704"/>
                              <wps:cNvCnPr>
                                <a:cxnSpLocks noChangeShapeType="1"/>
                              </wps:cNvCnPr>
                              <wps:spPr bwMode="auto">
                                <a:xfrm>
                                  <a:off x="2650544" y="728369"/>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93073909" name="Line 4705"/>
                              <wps:cNvCnPr>
                                <a:cxnSpLocks noChangeShapeType="1"/>
                              </wps:cNvCnPr>
                              <wps:spPr bwMode="auto">
                                <a:xfrm>
                                  <a:off x="2650571" y="728370"/>
                                  <a:ext cx="0" cy="6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38847253" name="Line 4706"/>
                              <wps:cNvCnPr>
                                <a:cxnSpLocks noChangeShapeType="1"/>
                              </wps:cNvCnPr>
                              <wps:spPr bwMode="auto">
                                <a:xfrm>
                                  <a:off x="2650597" y="728369"/>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393177045" name="Group 4709"/>
                              <wpg:cNvGrpSpPr>
                                <a:grpSpLocks/>
                              </wpg:cNvGrpSpPr>
                              <wpg:grpSpPr bwMode="auto">
                                <a:xfrm>
                                  <a:off x="2650521" y="728345"/>
                                  <a:ext cx="97" cy="25"/>
                                  <a:chOff x="2650521" y="728345"/>
                                  <a:chExt cx="97" cy="25"/>
                                </a:xfrm>
                              </wpg:grpSpPr>
                              <wps:wsp>
                                <wps:cNvPr id="289911976" name="Oval 4707"/>
                                <wps:cNvSpPr>
                                  <a:spLocks noChangeArrowheads="1"/>
                                </wps:cNvSpPr>
                                <wps:spPr bwMode="auto">
                                  <a:xfrm>
                                    <a:off x="2650521" y="728345"/>
                                    <a:ext cx="97" cy="25"/>
                                  </a:xfrm>
                                  <a:prstGeom prst="ellipse">
                                    <a:avLst/>
                                  </a:pr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1970468132" name="Oval 4708"/>
                                <wps:cNvSpPr>
                                  <a:spLocks noChangeArrowheads="1"/>
                                </wps:cNvSpPr>
                                <wps:spPr bwMode="auto">
                                  <a:xfrm>
                                    <a:off x="2650521" y="728345"/>
                                    <a:ext cx="97" cy="25"/>
                                  </a:xfrm>
                                  <a:prstGeom prst="ellipse">
                                    <a:avLst/>
                                  </a:pr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283065337" name="Group 4728"/>
                            <wpg:cNvGrpSpPr>
                              <a:grpSpLocks/>
                            </wpg:cNvGrpSpPr>
                            <wpg:grpSpPr bwMode="auto">
                              <a:xfrm>
                                <a:off x="2649977" y="728356"/>
                                <a:ext cx="101" cy="137"/>
                                <a:chOff x="2649977" y="728356"/>
                                <a:chExt cx="101" cy="137"/>
                              </a:xfrm>
                            </wpg:grpSpPr>
                            <wpg:grpSp>
                              <wpg:cNvPr id="1209184536" name="Group 4721"/>
                              <wpg:cNvGrpSpPr>
                                <a:grpSpLocks/>
                              </wpg:cNvGrpSpPr>
                              <wpg:grpSpPr bwMode="auto">
                                <a:xfrm>
                                  <a:off x="2649977" y="728358"/>
                                  <a:ext cx="101" cy="135"/>
                                  <a:chOff x="2649977" y="728358"/>
                                  <a:chExt cx="101" cy="135"/>
                                </a:xfrm>
                              </wpg:grpSpPr>
                              <wpg:grpSp>
                                <wpg:cNvPr id="1283333177" name="Group 4715"/>
                                <wpg:cNvGrpSpPr>
                                  <a:grpSpLocks/>
                                </wpg:cNvGrpSpPr>
                                <wpg:grpSpPr bwMode="auto">
                                  <a:xfrm>
                                    <a:off x="2649998" y="728404"/>
                                    <a:ext cx="57" cy="89"/>
                                    <a:chOff x="2649998" y="728404"/>
                                    <a:chExt cx="57" cy="89"/>
                                  </a:xfrm>
                                </wpg:grpSpPr>
                                <wps:wsp>
                                  <wps:cNvPr id="313973237" name="Freeform 4711"/>
                                  <wps:cNvSpPr>
                                    <a:spLocks/>
                                  </wps:cNvSpPr>
                                  <wps:spPr bwMode="auto">
                                    <a:xfrm>
                                      <a:off x="2649998" y="728404"/>
                                      <a:ext cx="57" cy="89"/>
                                    </a:xfrm>
                                    <a:custGeom>
                                      <a:avLst/>
                                      <a:gdLst>
                                        <a:gd name="T0" fmla="*/ 190 w 380"/>
                                        <a:gd name="T1" fmla="*/ 0 h 593"/>
                                        <a:gd name="T2" fmla="*/ 0 w 380"/>
                                        <a:gd name="T3" fmla="*/ 63 h 593"/>
                                        <a:gd name="T4" fmla="*/ 0 w 380"/>
                                        <a:gd name="T5" fmla="*/ 530 h 593"/>
                                        <a:gd name="T6" fmla="*/ 190 w 380"/>
                                        <a:gd name="T7" fmla="*/ 593 h 593"/>
                                        <a:gd name="T8" fmla="*/ 380 w 380"/>
                                        <a:gd name="T9" fmla="*/ 530 h 593"/>
                                        <a:gd name="T10" fmla="*/ 380 w 380"/>
                                        <a:gd name="T11" fmla="*/ 63 h 593"/>
                                        <a:gd name="T12" fmla="*/ 190 w 380"/>
                                        <a:gd name="T13" fmla="*/ 0 h 593"/>
                                      </a:gdLst>
                                      <a:ahLst/>
                                      <a:cxnLst>
                                        <a:cxn ang="0">
                                          <a:pos x="T0" y="T1"/>
                                        </a:cxn>
                                        <a:cxn ang="0">
                                          <a:pos x="T2" y="T3"/>
                                        </a:cxn>
                                        <a:cxn ang="0">
                                          <a:pos x="T4" y="T5"/>
                                        </a:cxn>
                                        <a:cxn ang="0">
                                          <a:pos x="T6" y="T7"/>
                                        </a:cxn>
                                        <a:cxn ang="0">
                                          <a:pos x="T8" y="T9"/>
                                        </a:cxn>
                                        <a:cxn ang="0">
                                          <a:pos x="T10" y="T11"/>
                                        </a:cxn>
                                        <a:cxn ang="0">
                                          <a:pos x="T12" y="T13"/>
                                        </a:cxn>
                                      </a:cxnLst>
                                      <a:rect l="0" t="0" r="r" b="b"/>
                                      <a:pathLst>
                                        <a:path w="380" h="593">
                                          <a:moveTo>
                                            <a:pt x="190" y="0"/>
                                          </a:moveTo>
                                          <a:cubicBezTo>
                                            <a:pt x="85" y="0"/>
                                            <a:pt x="0" y="28"/>
                                            <a:pt x="0" y="63"/>
                                          </a:cubicBezTo>
                                          <a:lnTo>
                                            <a:pt x="0" y="530"/>
                                          </a:lnTo>
                                          <a:cubicBezTo>
                                            <a:pt x="0" y="565"/>
                                            <a:pt x="85" y="593"/>
                                            <a:pt x="190" y="593"/>
                                          </a:cubicBezTo>
                                          <a:cubicBezTo>
                                            <a:pt x="295" y="593"/>
                                            <a:pt x="380" y="565"/>
                                            <a:pt x="380" y="530"/>
                                          </a:cubicBezTo>
                                          <a:lnTo>
                                            <a:pt x="380" y="63"/>
                                          </a:lnTo>
                                          <a:cubicBezTo>
                                            <a:pt x="380" y="28"/>
                                            <a:pt x="295" y="0"/>
                                            <a:pt x="190" y="0"/>
                                          </a:cubicBezTo>
                                          <a:close/>
                                        </a:path>
                                      </a:pathLst>
                                    </a:cu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1566455694" name="Oval 4712"/>
                                  <wps:cNvSpPr>
                                    <a:spLocks noChangeArrowheads="1"/>
                                  </wps:cNvSpPr>
                                  <wps:spPr bwMode="auto">
                                    <a:xfrm>
                                      <a:off x="2649998" y="728404"/>
                                      <a:ext cx="57" cy="19"/>
                                    </a:xfrm>
                                    <a:prstGeom prst="ellipse">
                                      <a:avLst/>
                                    </a:prstGeom>
                                    <a:solidFill>
                                      <a:srgbClr val="EFEFEF"/>
                                    </a:solidFill>
                                    <a:ln w="0">
                                      <a:solidFill>
                                        <a:srgbClr val="000000"/>
                                      </a:solidFill>
                                      <a:prstDash val="solid"/>
                                      <a:round/>
                                      <a:headEnd/>
                                      <a:tailEnd/>
                                    </a:ln>
                                  </wps:spPr>
                                  <wps:bodyPr rot="0" vert="horz" wrap="none" lIns="144000" tIns="72000" rIns="108000" bIns="45720" anchor="t" anchorCtr="0" upright="1">
                                    <a:spAutoFit/>
                                  </wps:bodyPr>
                                </wps:wsp>
                                <wps:wsp>
                                  <wps:cNvPr id="974421607" name="Freeform 4713"/>
                                  <wps:cNvSpPr>
                                    <a:spLocks/>
                                  </wps:cNvSpPr>
                                  <wps:spPr bwMode="auto">
                                    <a:xfrm>
                                      <a:off x="2649998" y="728404"/>
                                      <a:ext cx="57" cy="89"/>
                                    </a:xfrm>
                                    <a:custGeom>
                                      <a:avLst/>
                                      <a:gdLst>
                                        <a:gd name="T0" fmla="*/ 190 w 380"/>
                                        <a:gd name="T1" fmla="*/ 0 h 593"/>
                                        <a:gd name="T2" fmla="*/ 0 w 380"/>
                                        <a:gd name="T3" fmla="*/ 63 h 593"/>
                                        <a:gd name="T4" fmla="*/ 0 w 380"/>
                                        <a:gd name="T5" fmla="*/ 530 h 593"/>
                                        <a:gd name="T6" fmla="*/ 190 w 380"/>
                                        <a:gd name="T7" fmla="*/ 593 h 593"/>
                                        <a:gd name="T8" fmla="*/ 380 w 380"/>
                                        <a:gd name="T9" fmla="*/ 530 h 593"/>
                                        <a:gd name="T10" fmla="*/ 380 w 380"/>
                                        <a:gd name="T11" fmla="*/ 63 h 593"/>
                                        <a:gd name="T12" fmla="*/ 190 w 380"/>
                                        <a:gd name="T13" fmla="*/ 0 h 593"/>
                                      </a:gdLst>
                                      <a:ahLst/>
                                      <a:cxnLst>
                                        <a:cxn ang="0">
                                          <a:pos x="T0" y="T1"/>
                                        </a:cxn>
                                        <a:cxn ang="0">
                                          <a:pos x="T2" y="T3"/>
                                        </a:cxn>
                                        <a:cxn ang="0">
                                          <a:pos x="T4" y="T5"/>
                                        </a:cxn>
                                        <a:cxn ang="0">
                                          <a:pos x="T6" y="T7"/>
                                        </a:cxn>
                                        <a:cxn ang="0">
                                          <a:pos x="T8" y="T9"/>
                                        </a:cxn>
                                        <a:cxn ang="0">
                                          <a:pos x="T10" y="T11"/>
                                        </a:cxn>
                                        <a:cxn ang="0">
                                          <a:pos x="T12" y="T13"/>
                                        </a:cxn>
                                      </a:cxnLst>
                                      <a:rect l="0" t="0" r="r" b="b"/>
                                      <a:pathLst>
                                        <a:path w="380" h="593">
                                          <a:moveTo>
                                            <a:pt x="190" y="0"/>
                                          </a:moveTo>
                                          <a:cubicBezTo>
                                            <a:pt x="85" y="0"/>
                                            <a:pt x="0" y="28"/>
                                            <a:pt x="0" y="63"/>
                                          </a:cubicBezTo>
                                          <a:lnTo>
                                            <a:pt x="0" y="530"/>
                                          </a:lnTo>
                                          <a:cubicBezTo>
                                            <a:pt x="0" y="565"/>
                                            <a:pt x="85" y="593"/>
                                            <a:pt x="190" y="593"/>
                                          </a:cubicBezTo>
                                          <a:cubicBezTo>
                                            <a:pt x="295" y="593"/>
                                            <a:pt x="380" y="565"/>
                                            <a:pt x="380" y="530"/>
                                          </a:cubicBezTo>
                                          <a:lnTo>
                                            <a:pt x="380" y="63"/>
                                          </a:lnTo>
                                          <a:cubicBezTo>
                                            <a:pt x="380" y="28"/>
                                            <a:pt x="295" y="0"/>
                                            <a:pt x="190"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20257122" name="Freeform 4714"/>
                                  <wps:cNvSpPr>
                                    <a:spLocks/>
                                  </wps:cNvSpPr>
                                  <wps:spPr bwMode="auto">
                                    <a:xfrm>
                                      <a:off x="2649998" y="728414"/>
                                      <a:ext cx="57" cy="9"/>
                                    </a:xfrm>
                                    <a:custGeom>
                                      <a:avLst/>
                                      <a:gdLst>
                                        <a:gd name="T0" fmla="*/ 0 w 57"/>
                                        <a:gd name="T1" fmla="*/ 0 h 9"/>
                                        <a:gd name="T2" fmla="*/ 29 w 57"/>
                                        <a:gd name="T3" fmla="*/ 9 h 9"/>
                                        <a:gd name="T4" fmla="*/ 57 w 57"/>
                                        <a:gd name="T5" fmla="*/ 0 h 9"/>
                                      </a:gdLst>
                                      <a:ahLst/>
                                      <a:cxnLst>
                                        <a:cxn ang="0">
                                          <a:pos x="T0" y="T1"/>
                                        </a:cxn>
                                        <a:cxn ang="0">
                                          <a:pos x="T2" y="T3"/>
                                        </a:cxn>
                                        <a:cxn ang="0">
                                          <a:pos x="T4" y="T5"/>
                                        </a:cxn>
                                      </a:cxnLst>
                                      <a:rect l="0" t="0" r="r" b="b"/>
                                      <a:pathLst>
                                        <a:path w="57" h="9">
                                          <a:moveTo>
                                            <a:pt x="0" y="0"/>
                                          </a:moveTo>
                                          <a:cubicBezTo>
                                            <a:pt x="0" y="5"/>
                                            <a:pt x="13" y="9"/>
                                            <a:pt x="29" y="9"/>
                                          </a:cubicBezTo>
                                          <a:cubicBezTo>
                                            <a:pt x="44" y="9"/>
                                            <a:pt x="57" y="5"/>
                                            <a:pt x="57"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669016950" name="Group 4720"/>
                                <wpg:cNvGrpSpPr>
                                  <a:grpSpLocks/>
                                </wpg:cNvGrpSpPr>
                                <wpg:grpSpPr bwMode="auto">
                                  <a:xfrm>
                                    <a:off x="2649977" y="728358"/>
                                    <a:ext cx="101" cy="85"/>
                                    <a:chOff x="2649977" y="728358"/>
                                    <a:chExt cx="101" cy="85"/>
                                  </a:xfrm>
                                </wpg:grpSpPr>
                                <wps:wsp>
                                  <wps:cNvPr id="939883730" name="Freeform 4716"/>
                                  <wps:cNvSpPr>
                                    <a:spLocks/>
                                  </wps:cNvSpPr>
                                  <wps:spPr bwMode="auto">
                                    <a:xfrm>
                                      <a:off x="2649977" y="728358"/>
                                      <a:ext cx="101" cy="85"/>
                                    </a:xfrm>
                                    <a:custGeom>
                                      <a:avLst/>
                                      <a:gdLst>
                                        <a:gd name="T0" fmla="*/ 336 w 673"/>
                                        <a:gd name="T1" fmla="*/ 0 h 567"/>
                                        <a:gd name="T2" fmla="*/ 0 w 673"/>
                                        <a:gd name="T3" fmla="*/ 71 h 567"/>
                                        <a:gd name="T4" fmla="*/ 0 w 673"/>
                                        <a:gd name="T5" fmla="*/ 496 h 567"/>
                                        <a:gd name="T6" fmla="*/ 336 w 673"/>
                                        <a:gd name="T7" fmla="*/ 567 h 567"/>
                                        <a:gd name="T8" fmla="*/ 673 w 673"/>
                                        <a:gd name="T9" fmla="*/ 496 h 567"/>
                                        <a:gd name="T10" fmla="*/ 673 w 673"/>
                                        <a:gd name="T11" fmla="*/ 71 h 567"/>
                                        <a:gd name="T12" fmla="*/ 336 w 673"/>
                                        <a:gd name="T13" fmla="*/ 0 h 567"/>
                                      </a:gdLst>
                                      <a:ahLst/>
                                      <a:cxnLst>
                                        <a:cxn ang="0">
                                          <a:pos x="T0" y="T1"/>
                                        </a:cxn>
                                        <a:cxn ang="0">
                                          <a:pos x="T2" y="T3"/>
                                        </a:cxn>
                                        <a:cxn ang="0">
                                          <a:pos x="T4" y="T5"/>
                                        </a:cxn>
                                        <a:cxn ang="0">
                                          <a:pos x="T6" y="T7"/>
                                        </a:cxn>
                                        <a:cxn ang="0">
                                          <a:pos x="T8" y="T9"/>
                                        </a:cxn>
                                        <a:cxn ang="0">
                                          <a:pos x="T10" y="T11"/>
                                        </a:cxn>
                                        <a:cxn ang="0">
                                          <a:pos x="T12" y="T13"/>
                                        </a:cxn>
                                      </a:cxnLst>
                                      <a:rect l="0" t="0" r="r" b="b"/>
                                      <a:pathLst>
                                        <a:path w="673" h="567">
                                          <a:moveTo>
                                            <a:pt x="336" y="0"/>
                                          </a:moveTo>
                                          <a:cubicBezTo>
                                            <a:pt x="151" y="0"/>
                                            <a:pt x="0" y="32"/>
                                            <a:pt x="0" y="71"/>
                                          </a:cubicBezTo>
                                          <a:lnTo>
                                            <a:pt x="0" y="496"/>
                                          </a:lnTo>
                                          <a:cubicBezTo>
                                            <a:pt x="0" y="535"/>
                                            <a:pt x="151" y="567"/>
                                            <a:pt x="336" y="567"/>
                                          </a:cubicBezTo>
                                          <a:cubicBezTo>
                                            <a:pt x="522" y="567"/>
                                            <a:pt x="673" y="535"/>
                                            <a:pt x="673" y="496"/>
                                          </a:cubicBezTo>
                                          <a:lnTo>
                                            <a:pt x="673" y="71"/>
                                          </a:lnTo>
                                          <a:cubicBezTo>
                                            <a:pt x="673" y="32"/>
                                            <a:pt x="522" y="0"/>
                                            <a:pt x="336" y="0"/>
                                          </a:cubicBezTo>
                                          <a:close/>
                                        </a:path>
                                      </a:pathLst>
                                    </a:cu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1569483309" name="Oval 4717"/>
                                  <wps:cNvSpPr>
                                    <a:spLocks noChangeArrowheads="1"/>
                                  </wps:cNvSpPr>
                                  <wps:spPr bwMode="auto">
                                    <a:xfrm>
                                      <a:off x="2649977" y="728358"/>
                                      <a:ext cx="101" cy="21"/>
                                    </a:xfrm>
                                    <a:prstGeom prst="ellipse">
                                      <a:avLst/>
                                    </a:prstGeom>
                                    <a:solidFill>
                                      <a:srgbClr val="EFEFEF"/>
                                    </a:solidFill>
                                    <a:ln w="0">
                                      <a:solidFill>
                                        <a:srgbClr val="000000"/>
                                      </a:solidFill>
                                      <a:prstDash val="solid"/>
                                      <a:round/>
                                      <a:headEnd/>
                                      <a:tailEnd/>
                                    </a:ln>
                                  </wps:spPr>
                                  <wps:bodyPr rot="0" vert="horz" wrap="none" lIns="144000" tIns="72000" rIns="108000" bIns="45720" anchor="t" anchorCtr="0" upright="1">
                                    <a:spAutoFit/>
                                  </wps:bodyPr>
                                </wps:wsp>
                                <wps:wsp>
                                  <wps:cNvPr id="849403484" name="Freeform 4718"/>
                                  <wps:cNvSpPr>
                                    <a:spLocks/>
                                  </wps:cNvSpPr>
                                  <wps:spPr bwMode="auto">
                                    <a:xfrm>
                                      <a:off x="2649977" y="728358"/>
                                      <a:ext cx="101" cy="85"/>
                                    </a:xfrm>
                                    <a:custGeom>
                                      <a:avLst/>
                                      <a:gdLst>
                                        <a:gd name="T0" fmla="*/ 336 w 673"/>
                                        <a:gd name="T1" fmla="*/ 0 h 567"/>
                                        <a:gd name="T2" fmla="*/ 0 w 673"/>
                                        <a:gd name="T3" fmla="*/ 71 h 567"/>
                                        <a:gd name="T4" fmla="*/ 0 w 673"/>
                                        <a:gd name="T5" fmla="*/ 496 h 567"/>
                                        <a:gd name="T6" fmla="*/ 336 w 673"/>
                                        <a:gd name="T7" fmla="*/ 567 h 567"/>
                                        <a:gd name="T8" fmla="*/ 673 w 673"/>
                                        <a:gd name="T9" fmla="*/ 496 h 567"/>
                                        <a:gd name="T10" fmla="*/ 673 w 673"/>
                                        <a:gd name="T11" fmla="*/ 71 h 567"/>
                                        <a:gd name="T12" fmla="*/ 336 w 673"/>
                                        <a:gd name="T13" fmla="*/ 0 h 567"/>
                                      </a:gdLst>
                                      <a:ahLst/>
                                      <a:cxnLst>
                                        <a:cxn ang="0">
                                          <a:pos x="T0" y="T1"/>
                                        </a:cxn>
                                        <a:cxn ang="0">
                                          <a:pos x="T2" y="T3"/>
                                        </a:cxn>
                                        <a:cxn ang="0">
                                          <a:pos x="T4" y="T5"/>
                                        </a:cxn>
                                        <a:cxn ang="0">
                                          <a:pos x="T6" y="T7"/>
                                        </a:cxn>
                                        <a:cxn ang="0">
                                          <a:pos x="T8" y="T9"/>
                                        </a:cxn>
                                        <a:cxn ang="0">
                                          <a:pos x="T10" y="T11"/>
                                        </a:cxn>
                                        <a:cxn ang="0">
                                          <a:pos x="T12" y="T13"/>
                                        </a:cxn>
                                      </a:cxnLst>
                                      <a:rect l="0" t="0" r="r" b="b"/>
                                      <a:pathLst>
                                        <a:path w="673" h="567">
                                          <a:moveTo>
                                            <a:pt x="336" y="0"/>
                                          </a:moveTo>
                                          <a:cubicBezTo>
                                            <a:pt x="151" y="0"/>
                                            <a:pt x="0" y="32"/>
                                            <a:pt x="0" y="71"/>
                                          </a:cubicBezTo>
                                          <a:lnTo>
                                            <a:pt x="0" y="496"/>
                                          </a:lnTo>
                                          <a:cubicBezTo>
                                            <a:pt x="0" y="535"/>
                                            <a:pt x="151" y="567"/>
                                            <a:pt x="336" y="567"/>
                                          </a:cubicBezTo>
                                          <a:cubicBezTo>
                                            <a:pt x="522" y="567"/>
                                            <a:pt x="673" y="535"/>
                                            <a:pt x="673" y="496"/>
                                          </a:cubicBezTo>
                                          <a:lnTo>
                                            <a:pt x="673" y="71"/>
                                          </a:lnTo>
                                          <a:cubicBezTo>
                                            <a:pt x="673" y="32"/>
                                            <a:pt x="522" y="0"/>
                                            <a:pt x="336"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528958883" name="Freeform 4719"/>
                                  <wps:cNvSpPr>
                                    <a:spLocks/>
                                  </wps:cNvSpPr>
                                  <wps:spPr bwMode="auto">
                                    <a:xfrm>
                                      <a:off x="2649977" y="728369"/>
                                      <a:ext cx="101" cy="10"/>
                                    </a:xfrm>
                                    <a:custGeom>
                                      <a:avLst/>
                                      <a:gdLst>
                                        <a:gd name="T0" fmla="*/ 0 w 101"/>
                                        <a:gd name="T1" fmla="*/ 0 h 10"/>
                                        <a:gd name="T2" fmla="*/ 50 w 101"/>
                                        <a:gd name="T3" fmla="*/ 10 h 10"/>
                                        <a:gd name="T4" fmla="*/ 101 w 101"/>
                                        <a:gd name="T5" fmla="*/ 0 h 10"/>
                                      </a:gdLst>
                                      <a:ahLst/>
                                      <a:cxnLst>
                                        <a:cxn ang="0">
                                          <a:pos x="T0" y="T1"/>
                                        </a:cxn>
                                        <a:cxn ang="0">
                                          <a:pos x="T2" y="T3"/>
                                        </a:cxn>
                                        <a:cxn ang="0">
                                          <a:pos x="T4" y="T5"/>
                                        </a:cxn>
                                      </a:cxnLst>
                                      <a:rect l="0" t="0" r="r" b="b"/>
                                      <a:pathLst>
                                        <a:path w="101" h="10">
                                          <a:moveTo>
                                            <a:pt x="0" y="0"/>
                                          </a:moveTo>
                                          <a:cubicBezTo>
                                            <a:pt x="0" y="6"/>
                                            <a:pt x="23" y="10"/>
                                            <a:pt x="50" y="10"/>
                                          </a:cubicBezTo>
                                          <a:cubicBezTo>
                                            <a:pt x="78" y="10"/>
                                            <a:pt x="101" y="6"/>
                                            <a:pt x="101"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1869497696" name="Line 4722"/>
                              <wps:cNvCnPr>
                                <a:cxnSpLocks noChangeShapeType="1"/>
                              </wps:cNvCnPr>
                              <wps:spPr bwMode="auto">
                                <a:xfrm>
                                  <a:off x="2650001" y="728379"/>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33271825" name="Line 4723"/>
                              <wps:cNvCnPr>
                                <a:cxnSpLocks noChangeShapeType="1"/>
                              </wps:cNvCnPr>
                              <wps:spPr bwMode="auto">
                                <a:xfrm>
                                  <a:off x="2650029" y="728381"/>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09473360" name="Line 4724"/>
                              <wps:cNvCnPr>
                                <a:cxnSpLocks noChangeShapeType="1"/>
                              </wps:cNvCnPr>
                              <wps:spPr bwMode="auto">
                                <a:xfrm>
                                  <a:off x="2650055" y="728379"/>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794568500" name="Group 4727"/>
                              <wpg:cNvGrpSpPr>
                                <a:grpSpLocks/>
                              </wpg:cNvGrpSpPr>
                              <wpg:grpSpPr bwMode="auto">
                                <a:xfrm>
                                  <a:off x="2649978" y="728356"/>
                                  <a:ext cx="99" cy="25"/>
                                  <a:chOff x="2649978" y="728356"/>
                                  <a:chExt cx="99" cy="25"/>
                                </a:xfrm>
                              </wpg:grpSpPr>
                              <wps:wsp>
                                <wps:cNvPr id="2004250173" name="Oval 4725"/>
                                <wps:cNvSpPr>
                                  <a:spLocks noChangeArrowheads="1"/>
                                </wps:cNvSpPr>
                                <wps:spPr bwMode="auto">
                                  <a:xfrm>
                                    <a:off x="2649978" y="728356"/>
                                    <a:ext cx="99" cy="25"/>
                                  </a:xfrm>
                                  <a:prstGeom prst="ellipse">
                                    <a:avLst/>
                                  </a:pr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955669644" name="Oval 4726"/>
                                <wps:cNvSpPr>
                                  <a:spLocks noChangeArrowheads="1"/>
                                </wps:cNvSpPr>
                                <wps:spPr bwMode="auto">
                                  <a:xfrm>
                                    <a:off x="2649978" y="728356"/>
                                    <a:ext cx="99" cy="25"/>
                                  </a:xfrm>
                                  <a:prstGeom prst="ellipse">
                                    <a:avLst/>
                                  </a:pr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grpSp>
                          <wpg:cNvPr id="1248793049" name="Group 4783"/>
                          <wpg:cNvGrpSpPr>
                            <a:grpSpLocks/>
                          </wpg:cNvGrpSpPr>
                          <wpg:grpSpPr bwMode="auto">
                            <a:xfrm>
                              <a:off x="3105785" y="410210"/>
                              <a:ext cx="577850" cy="161290"/>
                              <a:chOff x="3105785" y="410210"/>
                              <a:chExt cx="910" cy="254"/>
                            </a:xfrm>
                          </wpg:grpSpPr>
                          <wpg:grpSp>
                            <wpg:cNvPr id="18436317" name="Group 4736"/>
                            <wpg:cNvGrpSpPr>
                              <a:grpSpLocks/>
                            </wpg:cNvGrpSpPr>
                            <wpg:grpSpPr bwMode="auto">
                              <a:xfrm>
                                <a:off x="3105785" y="410257"/>
                                <a:ext cx="910" cy="207"/>
                                <a:chOff x="3105785" y="410257"/>
                                <a:chExt cx="910" cy="207"/>
                              </a:xfrm>
                            </wpg:grpSpPr>
                            <wpg:grpSp>
                              <wpg:cNvPr id="680326186" name="Group 4732"/>
                              <wpg:cNvGrpSpPr>
                                <a:grpSpLocks/>
                              </wpg:cNvGrpSpPr>
                              <wpg:grpSpPr bwMode="auto">
                                <a:xfrm>
                                  <a:off x="3105785" y="410257"/>
                                  <a:ext cx="910" cy="207"/>
                                  <a:chOff x="3105785" y="410257"/>
                                  <a:chExt cx="910" cy="207"/>
                                </a:xfrm>
                              </wpg:grpSpPr>
                              <wps:wsp>
                                <wps:cNvPr id="201454207" name="Freeform 4730"/>
                                <wps:cNvSpPr>
                                  <a:spLocks/>
                                </wps:cNvSpPr>
                                <wps:spPr bwMode="auto">
                                  <a:xfrm>
                                    <a:off x="3105785" y="410257"/>
                                    <a:ext cx="910" cy="207"/>
                                  </a:xfrm>
                                  <a:custGeom>
                                    <a:avLst/>
                                    <a:gdLst>
                                      <a:gd name="T0" fmla="*/ 0 w 910"/>
                                      <a:gd name="T1" fmla="*/ 157 h 207"/>
                                      <a:gd name="T2" fmla="*/ 0 w 910"/>
                                      <a:gd name="T3" fmla="*/ 207 h 207"/>
                                      <a:gd name="T4" fmla="*/ 722 w 910"/>
                                      <a:gd name="T5" fmla="*/ 207 h 207"/>
                                      <a:gd name="T6" fmla="*/ 910 w 910"/>
                                      <a:gd name="T7" fmla="*/ 50 h 207"/>
                                      <a:gd name="T8" fmla="*/ 910 w 910"/>
                                      <a:gd name="T9" fmla="*/ 0 h 207"/>
                                      <a:gd name="T10" fmla="*/ 189 w 910"/>
                                      <a:gd name="T11" fmla="*/ 0 h 207"/>
                                      <a:gd name="T12" fmla="*/ 0 w 910"/>
                                      <a:gd name="T13" fmla="*/ 157 h 207"/>
                                    </a:gdLst>
                                    <a:ahLst/>
                                    <a:cxnLst>
                                      <a:cxn ang="0">
                                        <a:pos x="T0" y="T1"/>
                                      </a:cxn>
                                      <a:cxn ang="0">
                                        <a:pos x="T2" y="T3"/>
                                      </a:cxn>
                                      <a:cxn ang="0">
                                        <a:pos x="T4" y="T5"/>
                                      </a:cxn>
                                      <a:cxn ang="0">
                                        <a:pos x="T6" y="T7"/>
                                      </a:cxn>
                                      <a:cxn ang="0">
                                        <a:pos x="T8" y="T9"/>
                                      </a:cxn>
                                      <a:cxn ang="0">
                                        <a:pos x="T10" y="T11"/>
                                      </a:cxn>
                                      <a:cxn ang="0">
                                        <a:pos x="T12" y="T13"/>
                                      </a:cxn>
                                    </a:cxnLst>
                                    <a:rect l="0" t="0" r="r" b="b"/>
                                    <a:pathLst>
                                      <a:path w="910" h="207">
                                        <a:moveTo>
                                          <a:pt x="0" y="157"/>
                                        </a:moveTo>
                                        <a:lnTo>
                                          <a:pt x="0" y="207"/>
                                        </a:lnTo>
                                        <a:lnTo>
                                          <a:pt x="722" y="207"/>
                                        </a:lnTo>
                                        <a:lnTo>
                                          <a:pt x="910" y="50"/>
                                        </a:lnTo>
                                        <a:lnTo>
                                          <a:pt x="910" y="0"/>
                                        </a:lnTo>
                                        <a:lnTo>
                                          <a:pt x="189" y="0"/>
                                        </a:lnTo>
                                        <a:lnTo>
                                          <a:pt x="0" y="157"/>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1754981045" name="Freeform 4731"/>
                                <wps:cNvSpPr>
                                  <a:spLocks/>
                                </wps:cNvSpPr>
                                <wps:spPr bwMode="auto">
                                  <a:xfrm>
                                    <a:off x="3105785" y="410257"/>
                                    <a:ext cx="910" cy="207"/>
                                  </a:xfrm>
                                  <a:custGeom>
                                    <a:avLst/>
                                    <a:gdLst>
                                      <a:gd name="T0" fmla="*/ 0 w 910"/>
                                      <a:gd name="T1" fmla="*/ 157 h 207"/>
                                      <a:gd name="T2" fmla="*/ 0 w 910"/>
                                      <a:gd name="T3" fmla="*/ 207 h 207"/>
                                      <a:gd name="T4" fmla="*/ 722 w 910"/>
                                      <a:gd name="T5" fmla="*/ 207 h 207"/>
                                      <a:gd name="T6" fmla="*/ 910 w 910"/>
                                      <a:gd name="T7" fmla="*/ 50 h 207"/>
                                      <a:gd name="T8" fmla="*/ 910 w 910"/>
                                      <a:gd name="T9" fmla="*/ 0 h 207"/>
                                      <a:gd name="T10" fmla="*/ 189 w 910"/>
                                      <a:gd name="T11" fmla="*/ 0 h 207"/>
                                      <a:gd name="T12" fmla="*/ 0 w 910"/>
                                      <a:gd name="T13" fmla="*/ 157 h 207"/>
                                    </a:gdLst>
                                    <a:ahLst/>
                                    <a:cxnLst>
                                      <a:cxn ang="0">
                                        <a:pos x="T0" y="T1"/>
                                      </a:cxn>
                                      <a:cxn ang="0">
                                        <a:pos x="T2" y="T3"/>
                                      </a:cxn>
                                      <a:cxn ang="0">
                                        <a:pos x="T4" y="T5"/>
                                      </a:cxn>
                                      <a:cxn ang="0">
                                        <a:pos x="T6" y="T7"/>
                                      </a:cxn>
                                      <a:cxn ang="0">
                                        <a:pos x="T8" y="T9"/>
                                      </a:cxn>
                                      <a:cxn ang="0">
                                        <a:pos x="T10" y="T11"/>
                                      </a:cxn>
                                      <a:cxn ang="0">
                                        <a:pos x="T12" y="T13"/>
                                      </a:cxn>
                                    </a:cxnLst>
                                    <a:rect l="0" t="0" r="r" b="b"/>
                                    <a:pathLst>
                                      <a:path w="910" h="207">
                                        <a:moveTo>
                                          <a:pt x="0" y="157"/>
                                        </a:moveTo>
                                        <a:lnTo>
                                          <a:pt x="0" y="207"/>
                                        </a:lnTo>
                                        <a:lnTo>
                                          <a:pt x="722" y="207"/>
                                        </a:lnTo>
                                        <a:lnTo>
                                          <a:pt x="910" y="50"/>
                                        </a:lnTo>
                                        <a:lnTo>
                                          <a:pt x="910" y="0"/>
                                        </a:lnTo>
                                        <a:lnTo>
                                          <a:pt x="189" y="0"/>
                                        </a:lnTo>
                                        <a:lnTo>
                                          <a:pt x="0" y="157"/>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793484460" name="Group 4735"/>
                              <wpg:cNvGrpSpPr>
                                <a:grpSpLocks/>
                              </wpg:cNvGrpSpPr>
                              <wpg:grpSpPr bwMode="auto">
                                <a:xfrm>
                                  <a:off x="3105785" y="410259"/>
                                  <a:ext cx="910" cy="205"/>
                                  <a:chOff x="3105785" y="410259"/>
                                  <a:chExt cx="910" cy="205"/>
                                </a:xfrm>
                              </wpg:grpSpPr>
                              <wps:wsp>
                                <wps:cNvPr id="656328100" name="Freeform 4733"/>
                                <wps:cNvSpPr>
                                  <a:spLocks/>
                                </wps:cNvSpPr>
                                <wps:spPr bwMode="auto">
                                  <a:xfrm>
                                    <a:off x="3105785" y="410259"/>
                                    <a:ext cx="910" cy="205"/>
                                  </a:xfrm>
                                  <a:custGeom>
                                    <a:avLst/>
                                    <a:gdLst>
                                      <a:gd name="T0" fmla="*/ 910 w 910"/>
                                      <a:gd name="T1" fmla="*/ 0 h 205"/>
                                      <a:gd name="T2" fmla="*/ 721 w 910"/>
                                      <a:gd name="T3" fmla="*/ 156 h 205"/>
                                      <a:gd name="T4" fmla="*/ 0 w 910"/>
                                      <a:gd name="T5" fmla="*/ 156 h 205"/>
                                      <a:gd name="T6" fmla="*/ 0 w 910"/>
                                      <a:gd name="T7" fmla="*/ 205 h 205"/>
                                      <a:gd name="T8" fmla="*/ 722 w 910"/>
                                      <a:gd name="T9" fmla="*/ 205 h 205"/>
                                      <a:gd name="T10" fmla="*/ 722 w 910"/>
                                      <a:gd name="T11" fmla="*/ 156 h 205"/>
                                      <a:gd name="T12" fmla="*/ 910 w 910"/>
                                      <a:gd name="T13" fmla="*/ 0 h 205"/>
                                    </a:gdLst>
                                    <a:ahLst/>
                                    <a:cxnLst>
                                      <a:cxn ang="0">
                                        <a:pos x="T0" y="T1"/>
                                      </a:cxn>
                                      <a:cxn ang="0">
                                        <a:pos x="T2" y="T3"/>
                                      </a:cxn>
                                      <a:cxn ang="0">
                                        <a:pos x="T4" y="T5"/>
                                      </a:cxn>
                                      <a:cxn ang="0">
                                        <a:pos x="T6" y="T7"/>
                                      </a:cxn>
                                      <a:cxn ang="0">
                                        <a:pos x="T8" y="T9"/>
                                      </a:cxn>
                                      <a:cxn ang="0">
                                        <a:pos x="T10" y="T11"/>
                                      </a:cxn>
                                      <a:cxn ang="0">
                                        <a:pos x="T12" y="T13"/>
                                      </a:cxn>
                                    </a:cxnLst>
                                    <a:rect l="0" t="0" r="r" b="b"/>
                                    <a:pathLst>
                                      <a:path w="910" h="205">
                                        <a:moveTo>
                                          <a:pt x="910" y="0"/>
                                        </a:moveTo>
                                        <a:lnTo>
                                          <a:pt x="721" y="156"/>
                                        </a:lnTo>
                                        <a:lnTo>
                                          <a:pt x="0" y="156"/>
                                        </a:lnTo>
                                        <a:lnTo>
                                          <a:pt x="0" y="205"/>
                                        </a:lnTo>
                                        <a:lnTo>
                                          <a:pt x="722" y="205"/>
                                        </a:lnTo>
                                        <a:lnTo>
                                          <a:pt x="722" y="156"/>
                                        </a:lnTo>
                                        <a:lnTo>
                                          <a:pt x="910" y="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1254302048" name="Freeform 4734"/>
                                <wps:cNvSpPr>
                                  <a:spLocks/>
                                </wps:cNvSpPr>
                                <wps:spPr bwMode="auto">
                                  <a:xfrm>
                                    <a:off x="3105785" y="410259"/>
                                    <a:ext cx="910" cy="205"/>
                                  </a:xfrm>
                                  <a:custGeom>
                                    <a:avLst/>
                                    <a:gdLst>
                                      <a:gd name="T0" fmla="*/ 910 w 910"/>
                                      <a:gd name="T1" fmla="*/ 0 h 205"/>
                                      <a:gd name="T2" fmla="*/ 721 w 910"/>
                                      <a:gd name="T3" fmla="*/ 156 h 205"/>
                                      <a:gd name="T4" fmla="*/ 0 w 910"/>
                                      <a:gd name="T5" fmla="*/ 156 h 205"/>
                                      <a:gd name="T6" fmla="*/ 0 w 910"/>
                                      <a:gd name="T7" fmla="*/ 205 h 205"/>
                                      <a:gd name="T8" fmla="*/ 722 w 910"/>
                                      <a:gd name="T9" fmla="*/ 205 h 205"/>
                                      <a:gd name="T10" fmla="*/ 722 w 910"/>
                                      <a:gd name="T11" fmla="*/ 156 h 205"/>
                                    </a:gdLst>
                                    <a:ahLst/>
                                    <a:cxnLst>
                                      <a:cxn ang="0">
                                        <a:pos x="T0" y="T1"/>
                                      </a:cxn>
                                      <a:cxn ang="0">
                                        <a:pos x="T2" y="T3"/>
                                      </a:cxn>
                                      <a:cxn ang="0">
                                        <a:pos x="T4" y="T5"/>
                                      </a:cxn>
                                      <a:cxn ang="0">
                                        <a:pos x="T6" y="T7"/>
                                      </a:cxn>
                                      <a:cxn ang="0">
                                        <a:pos x="T8" y="T9"/>
                                      </a:cxn>
                                      <a:cxn ang="0">
                                        <a:pos x="T10" y="T11"/>
                                      </a:cxn>
                                    </a:cxnLst>
                                    <a:rect l="0" t="0" r="r" b="b"/>
                                    <a:pathLst>
                                      <a:path w="910" h="205">
                                        <a:moveTo>
                                          <a:pt x="910" y="0"/>
                                        </a:moveTo>
                                        <a:lnTo>
                                          <a:pt x="721" y="156"/>
                                        </a:lnTo>
                                        <a:lnTo>
                                          <a:pt x="0" y="156"/>
                                        </a:lnTo>
                                        <a:lnTo>
                                          <a:pt x="0" y="205"/>
                                        </a:lnTo>
                                        <a:lnTo>
                                          <a:pt x="722" y="205"/>
                                        </a:lnTo>
                                        <a:lnTo>
                                          <a:pt x="722" y="156"/>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1641110682" name="Group 4741"/>
                            <wpg:cNvGrpSpPr>
                              <a:grpSpLocks/>
                            </wpg:cNvGrpSpPr>
                            <wpg:grpSpPr bwMode="auto">
                              <a:xfrm>
                                <a:off x="3106059" y="410215"/>
                                <a:ext cx="333" cy="138"/>
                                <a:chOff x="3106059" y="410215"/>
                                <a:chExt cx="333" cy="138"/>
                              </a:xfrm>
                            </wpg:grpSpPr>
                            <wps:wsp>
                              <wps:cNvPr id="2095525333" name="Freeform 4737"/>
                              <wps:cNvSpPr>
                                <a:spLocks/>
                              </wps:cNvSpPr>
                              <wps:spPr bwMode="auto">
                                <a:xfrm>
                                  <a:off x="3106059" y="410215"/>
                                  <a:ext cx="333" cy="138"/>
                                </a:xfrm>
                                <a:custGeom>
                                  <a:avLst/>
                                  <a:gdLst>
                                    <a:gd name="T0" fmla="*/ 1107 w 1107"/>
                                    <a:gd name="T1" fmla="*/ 230 h 460"/>
                                    <a:gd name="T2" fmla="*/ 1017 w 1107"/>
                                    <a:gd name="T3" fmla="*/ 0 h 460"/>
                                    <a:gd name="T4" fmla="*/ 91 w 1107"/>
                                    <a:gd name="T5" fmla="*/ 0 h 460"/>
                                    <a:gd name="T6" fmla="*/ 0 w 1107"/>
                                    <a:gd name="T7" fmla="*/ 230 h 460"/>
                                    <a:gd name="T8" fmla="*/ 91 w 1107"/>
                                    <a:gd name="T9" fmla="*/ 460 h 460"/>
                                    <a:gd name="T10" fmla="*/ 1017 w 1107"/>
                                    <a:gd name="T11" fmla="*/ 460 h 460"/>
                                    <a:gd name="T12" fmla="*/ 1107 w 1107"/>
                                    <a:gd name="T13" fmla="*/ 230 h 460"/>
                                  </a:gdLst>
                                  <a:ahLst/>
                                  <a:cxnLst>
                                    <a:cxn ang="0">
                                      <a:pos x="T0" y="T1"/>
                                    </a:cxn>
                                    <a:cxn ang="0">
                                      <a:pos x="T2" y="T3"/>
                                    </a:cxn>
                                    <a:cxn ang="0">
                                      <a:pos x="T4" y="T5"/>
                                    </a:cxn>
                                    <a:cxn ang="0">
                                      <a:pos x="T6" y="T7"/>
                                    </a:cxn>
                                    <a:cxn ang="0">
                                      <a:pos x="T8" y="T9"/>
                                    </a:cxn>
                                    <a:cxn ang="0">
                                      <a:pos x="T10" y="T11"/>
                                    </a:cxn>
                                    <a:cxn ang="0">
                                      <a:pos x="T12" y="T13"/>
                                    </a:cxn>
                                  </a:cxnLst>
                                  <a:rect l="0" t="0" r="r" b="b"/>
                                  <a:pathLst>
                                    <a:path w="1107" h="460">
                                      <a:moveTo>
                                        <a:pt x="1107" y="230"/>
                                      </a:moveTo>
                                      <a:cubicBezTo>
                                        <a:pt x="1107" y="103"/>
                                        <a:pt x="1067" y="0"/>
                                        <a:pt x="1017" y="0"/>
                                      </a:cubicBezTo>
                                      <a:lnTo>
                                        <a:pt x="91" y="0"/>
                                      </a:lnTo>
                                      <a:cubicBezTo>
                                        <a:pt x="41" y="0"/>
                                        <a:pt x="0" y="103"/>
                                        <a:pt x="0" y="230"/>
                                      </a:cubicBezTo>
                                      <a:cubicBezTo>
                                        <a:pt x="0" y="357"/>
                                        <a:pt x="41" y="460"/>
                                        <a:pt x="91" y="460"/>
                                      </a:cubicBezTo>
                                      <a:lnTo>
                                        <a:pt x="1017" y="460"/>
                                      </a:lnTo>
                                      <a:cubicBezTo>
                                        <a:pt x="1067" y="460"/>
                                        <a:pt x="1107" y="357"/>
                                        <a:pt x="1107" y="230"/>
                                      </a:cubicBezTo>
                                      <a:close/>
                                    </a:path>
                                  </a:pathLst>
                                </a:custGeom>
                                <a:solidFill>
                                  <a:srgbClr val="A5A5A5"/>
                                </a:solidFill>
                                <a:ln w="0">
                                  <a:solidFill>
                                    <a:srgbClr val="000000"/>
                                  </a:solidFill>
                                  <a:prstDash val="solid"/>
                                  <a:round/>
                                  <a:headEnd/>
                                  <a:tailEnd/>
                                </a:ln>
                              </wps:spPr>
                              <wps:bodyPr rot="0" vert="horz" wrap="none" lIns="144000" tIns="72000" rIns="108000" bIns="45720" anchor="t" anchorCtr="0" upright="1">
                                <a:spAutoFit/>
                              </wps:bodyPr>
                            </wps:wsp>
                            <wps:wsp>
                              <wps:cNvPr id="640422261" name="Oval 4738"/>
                              <wps:cNvSpPr>
                                <a:spLocks noChangeArrowheads="1"/>
                              </wps:cNvSpPr>
                              <wps:spPr bwMode="auto">
                                <a:xfrm>
                                  <a:off x="3106338" y="410215"/>
                                  <a:ext cx="54" cy="138"/>
                                </a:xfrm>
                                <a:prstGeom prst="ellipse">
                                  <a:avLst/>
                                </a:prstGeom>
                                <a:solidFill>
                                  <a:srgbClr val="B7B7B7"/>
                                </a:solidFill>
                                <a:ln w="0">
                                  <a:solidFill>
                                    <a:srgbClr val="000000"/>
                                  </a:solidFill>
                                  <a:prstDash val="solid"/>
                                  <a:round/>
                                  <a:headEnd/>
                                  <a:tailEnd/>
                                </a:ln>
                              </wps:spPr>
                              <wps:bodyPr rot="0" vert="horz" wrap="none" lIns="144000" tIns="72000" rIns="108000" bIns="45720" anchor="t" anchorCtr="0" upright="1">
                                <a:spAutoFit/>
                              </wps:bodyPr>
                            </wps:wsp>
                            <wps:wsp>
                              <wps:cNvPr id="1626157066" name="Freeform 4739"/>
                              <wps:cNvSpPr>
                                <a:spLocks/>
                              </wps:cNvSpPr>
                              <wps:spPr bwMode="auto">
                                <a:xfrm>
                                  <a:off x="3106059" y="410215"/>
                                  <a:ext cx="333" cy="138"/>
                                </a:xfrm>
                                <a:custGeom>
                                  <a:avLst/>
                                  <a:gdLst>
                                    <a:gd name="T0" fmla="*/ 1107 w 1107"/>
                                    <a:gd name="T1" fmla="*/ 230 h 460"/>
                                    <a:gd name="T2" fmla="*/ 1017 w 1107"/>
                                    <a:gd name="T3" fmla="*/ 0 h 460"/>
                                    <a:gd name="T4" fmla="*/ 91 w 1107"/>
                                    <a:gd name="T5" fmla="*/ 0 h 460"/>
                                    <a:gd name="T6" fmla="*/ 0 w 1107"/>
                                    <a:gd name="T7" fmla="*/ 230 h 460"/>
                                    <a:gd name="T8" fmla="*/ 91 w 1107"/>
                                    <a:gd name="T9" fmla="*/ 460 h 460"/>
                                    <a:gd name="T10" fmla="*/ 1017 w 1107"/>
                                    <a:gd name="T11" fmla="*/ 460 h 460"/>
                                    <a:gd name="T12" fmla="*/ 1107 w 1107"/>
                                    <a:gd name="T13" fmla="*/ 230 h 460"/>
                                  </a:gdLst>
                                  <a:ahLst/>
                                  <a:cxnLst>
                                    <a:cxn ang="0">
                                      <a:pos x="T0" y="T1"/>
                                    </a:cxn>
                                    <a:cxn ang="0">
                                      <a:pos x="T2" y="T3"/>
                                    </a:cxn>
                                    <a:cxn ang="0">
                                      <a:pos x="T4" y="T5"/>
                                    </a:cxn>
                                    <a:cxn ang="0">
                                      <a:pos x="T6" y="T7"/>
                                    </a:cxn>
                                    <a:cxn ang="0">
                                      <a:pos x="T8" y="T9"/>
                                    </a:cxn>
                                    <a:cxn ang="0">
                                      <a:pos x="T10" y="T11"/>
                                    </a:cxn>
                                    <a:cxn ang="0">
                                      <a:pos x="T12" y="T13"/>
                                    </a:cxn>
                                  </a:cxnLst>
                                  <a:rect l="0" t="0" r="r" b="b"/>
                                  <a:pathLst>
                                    <a:path w="1107" h="460">
                                      <a:moveTo>
                                        <a:pt x="1107" y="230"/>
                                      </a:moveTo>
                                      <a:cubicBezTo>
                                        <a:pt x="1107" y="103"/>
                                        <a:pt x="1067" y="0"/>
                                        <a:pt x="1017" y="0"/>
                                      </a:cubicBezTo>
                                      <a:lnTo>
                                        <a:pt x="91" y="0"/>
                                      </a:lnTo>
                                      <a:cubicBezTo>
                                        <a:pt x="41" y="0"/>
                                        <a:pt x="0" y="103"/>
                                        <a:pt x="0" y="230"/>
                                      </a:cubicBezTo>
                                      <a:cubicBezTo>
                                        <a:pt x="0" y="357"/>
                                        <a:pt x="41" y="460"/>
                                        <a:pt x="91" y="460"/>
                                      </a:cubicBezTo>
                                      <a:lnTo>
                                        <a:pt x="1017" y="460"/>
                                      </a:lnTo>
                                      <a:cubicBezTo>
                                        <a:pt x="1067" y="460"/>
                                        <a:pt x="1107" y="357"/>
                                        <a:pt x="1107" y="230"/>
                                      </a:cubicBezTo>
                                      <a:close/>
                                    </a:path>
                                  </a:pathLst>
                                </a:custGeom>
                                <a:noFill/>
                                <a:ln w="1397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372899867" name="Freeform 4740"/>
                              <wps:cNvSpPr>
                                <a:spLocks/>
                              </wps:cNvSpPr>
                              <wps:spPr bwMode="auto">
                                <a:xfrm>
                                  <a:off x="3106338" y="410215"/>
                                  <a:ext cx="27" cy="138"/>
                                </a:xfrm>
                                <a:custGeom>
                                  <a:avLst/>
                                  <a:gdLst>
                                    <a:gd name="T0" fmla="*/ 27 w 27"/>
                                    <a:gd name="T1" fmla="*/ 0 h 138"/>
                                    <a:gd name="T2" fmla="*/ 0 w 27"/>
                                    <a:gd name="T3" fmla="*/ 69 h 138"/>
                                    <a:gd name="T4" fmla="*/ 27 w 27"/>
                                    <a:gd name="T5" fmla="*/ 138 h 138"/>
                                  </a:gdLst>
                                  <a:ahLst/>
                                  <a:cxnLst>
                                    <a:cxn ang="0">
                                      <a:pos x="T0" y="T1"/>
                                    </a:cxn>
                                    <a:cxn ang="0">
                                      <a:pos x="T2" y="T3"/>
                                    </a:cxn>
                                    <a:cxn ang="0">
                                      <a:pos x="T4" y="T5"/>
                                    </a:cxn>
                                  </a:cxnLst>
                                  <a:rect l="0" t="0" r="r" b="b"/>
                                  <a:pathLst>
                                    <a:path w="27" h="138">
                                      <a:moveTo>
                                        <a:pt x="27" y="0"/>
                                      </a:moveTo>
                                      <a:cubicBezTo>
                                        <a:pt x="12" y="0"/>
                                        <a:pt x="0" y="31"/>
                                        <a:pt x="0" y="69"/>
                                      </a:cubicBezTo>
                                      <a:cubicBezTo>
                                        <a:pt x="0" y="107"/>
                                        <a:pt x="12" y="138"/>
                                        <a:pt x="27" y="138"/>
                                      </a:cubicBezTo>
                                    </a:path>
                                  </a:pathLst>
                                </a:custGeom>
                                <a:noFill/>
                                <a:ln w="1397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666190257" name="Group 4744"/>
                            <wpg:cNvGrpSpPr>
                              <a:grpSpLocks/>
                            </wpg:cNvGrpSpPr>
                            <wpg:grpSpPr bwMode="auto">
                              <a:xfrm>
                                <a:off x="3106365" y="410263"/>
                                <a:ext cx="22" cy="44"/>
                                <a:chOff x="3106365" y="410263"/>
                                <a:chExt cx="22" cy="44"/>
                              </a:xfrm>
                            </wpg:grpSpPr>
                            <wps:wsp>
                              <wps:cNvPr id="1798705698" name="Oval 4742"/>
                              <wps:cNvSpPr>
                                <a:spLocks noChangeArrowheads="1"/>
                              </wps:cNvSpPr>
                              <wps:spPr bwMode="auto">
                                <a:xfrm>
                                  <a:off x="3106365" y="410263"/>
                                  <a:ext cx="22" cy="44"/>
                                </a:xfrm>
                                <a:prstGeom prst="ellipse">
                                  <a:avLst/>
                                </a:prstGeom>
                                <a:solidFill>
                                  <a:srgbClr val="BFBFBF"/>
                                </a:solidFill>
                                <a:ln w="0">
                                  <a:solidFill>
                                    <a:srgbClr val="000000"/>
                                  </a:solidFill>
                                  <a:prstDash val="solid"/>
                                  <a:round/>
                                  <a:headEnd/>
                                  <a:tailEnd/>
                                </a:ln>
                              </wps:spPr>
                              <wps:bodyPr rot="0" vert="horz" wrap="none" lIns="144000" tIns="72000" rIns="108000" bIns="45720" anchor="t" anchorCtr="0" upright="1">
                                <a:spAutoFit/>
                              </wps:bodyPr>
                            </wps:wsp>
                            <wps:wsp>
                              <wps:cNvPr id="2097341360" name="Oval 4743"/>
                              <wps:cNvSpPr>
                                <a:spLocks noChangeArrowheads="1"/>
                              </wps:cNvSpPr>
                              <wps:spPr bwMode="auto">
                                <a:xfrm>
                                  <a:off x="3106365" y="410263"/>
                                  <a:ext cx="22" cy="44"/>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s:wsp>
                            <wps:cNvPr id="344689627" name="Freeform 4745"/>
                            <wps:cNvSpPr>
                              <a:spLocks/>
                            </wps:cNvSpPr>
                            <wps:spPr bwMode="auto">
                              <a:xfrm>
                                <a:off x="3105991" y="410309"/>
                                <a:ext cx="82" cy="27"/>
                              </a:xfrm>
                              <a:custGeom>
                                <a:avLst/>
                                <a:gdLst>
                                  <a:gd name="T0" fmla="*/ 0 w 82"/>
                                  <a:gd name="T1" fmla="*/ 23 h 27"/>
                                  <a:gd name="T2" fmla="*/ 22 w 82"/>
                                  <a:gd name="T3" fmla="*/ 17 h 27"/>
                                  <a:gd name="T4" fmla="*/ 34 w 82"/>
                                  <a:gd name="T5" fmla="*/ 1 h 27"/>
                                  <a:gd name="T6" fmla="*/ 57 w 82"/>
                                  <a:gd name="T7" fmla="*/ 23 h 27"/>
                                  <a:gd name="T8" fmla="*/ 82 w 82"/>
                                  <a:gd name="T9" fmla="*/ 23 h 27"/>
                                </a:gdLst>
                                <a:ahLst/>
                                <a:cxnLst>
                                  <a:cxn ang="0">
                                    <a:pos x="T0" y="T1"/>
                                  </a:cxn>
                                  <a:cxn ang="0">
                                    <a:pos x="T2" y="T3"/>
                                  </a:cxn>
                                  <a:cxn ang="0">
                                    <a:pos x="T4" y="T5"/>
                                  </a:cxn>
                                  <a:cxn ang="0">
                                    <a:pos x="T6" y="T7"/>
                                  </a:cxn>
                                  <a:cxn ang="0">
                                    <a:pos x="T8" y="T9"/>
                                  </a:cxn>
                                </a:cxnLst>
                                <a:rect l="0" t="0" r="r" b="b"/>
                                <a:pathLst>
                                  <a:path w="82" h="27">
                                    <a:moveTo>
                                      <a:pt x="0" y="23"/>
                                    </a:moveTo>
                                    <a:cubicBezTo>
                                      <a:pt x="4" y="22"/>
                                      <a:pt x="17" y="21"/>
                                      <a:pt x="22" y="17"/>
                                    </a:cubicBezTo>
                                    <a:cubicBezTo>
                                      <a:pt x="28" y="14"/>
                                      <a:pt x="29" y="0"/>
                                      <a:pt x="34" y="1"/>
                                    </a:cubicBezTo>
                                    <a:cubicBezTo>
                                      <a:pt x="40" y="2"/>
                                      <a:pt x="49" y="20"/>
                                      <a:pt x="57" y="23"/>
                                    </a:cubicBezTo>
                                    <a:cubicBezTo>
                                      <a:pt x="65" y="27"/>
                                      <a:pt x="73" y="25"/>
                                      <a:pt x="82" y="23"/>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474897828" name="Freeform 4746"/>
                            <wps:cNvSpPr>
                              <a:spLocks/>
                            </wps:cNvSpPr>
                            <wps:spPr bwMode="auto">
                              <a:xfrm>
                                <a:off x="3106376" y="410285"/>
                                <a:ext cx="99" cy="59"/>
                              </a:xfrm>
                              <a:custGeom>
                                <a:avLst/>
                                <a:gdLst>
                                  <a:gd name="T0" fmla="*/ 0 w 99"/>
                                  <a:gd name="T1" fmla="*/ 0 h 59"/>
                                  <a:gd name="T2" fmla="*/ 26 w 99"/>
                                  <a:gd name="T3" fmla="*/ 12 h 59"/>
                                  <a:gd name="T4" fmla="*/ 54 w 99"/>
                                  <a:gd name="T5" fmla="*/ 55 h 59"/>
                                  <a:gd name="T6" fmla="*/ 99 w 99"/>
                                  <a:gd name="T7" fmla="*/ 38 h 59"/>
                                </a:gdLst>
                                <a:ahLst/>
                                <a:cxnLst>
                                  <a:cxn ang="0">
                                    <a:pos x="T0" y="T1"/>
                                  </a:cxn>
                                  <a:cxn ang="0">
                                    <a:pos x="T2" y="T3"/>
                                  </a:cxn>
                                  <a:cxn ang="0">
                                    <a:pos x="T4" y="T5"/>
                                  </a:cxn>
                                  <a:cxn ang="0">
                                    <a:pos x="T6" y="T7"/>
                                  </a:cxn>
                                </a:cxnLst>
                                <a:rect l="0" t="0" r="r" b="b"/>
                                <a:pathLst>
                                  <a:path w="99" h="59">
                                    <a:moveTo>
                                      <a:pt x="0" y="0"/>
                                    </a:moveTo>
                                    <a:cubicBezTo>
                                      <a:pt x="4" y="2"/>
                                      <a:pt x="17" y="3"/>
                                      <a:pt x="26" y="12"/>
                                    </a:cubicBezTo>
                                    <a:cubicBezTo>
                                      <a:pt x="35" y="20"/>
                                      <a:pt x="42" y="51"/>
                                      <a:pt x="54" y="55"/>
                                    </a:cubicBezTo>
                                    <a:cubicBezTo>
                                      <a:pt x="66" y="59"/>
                                      <a:pt x="90" y="42"/>
                                      <a:pt x="99" y="38"/>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cNvPr id="1674919671" name="Group 4764"/>
                            <wpg:cNvGrpSpPr>
                              <a:grpSpLocks/>
                            </wpg:cNvGrpSpPr>
                            <wpg:grpSpPr bwMode="auto">
                              <a:xfrm>
                                <a:off x="3106451" y="410210"/>
                                <a:ext cx="99" cy="138"/>
                                <a:chOff x="3106451" y="410210"/>
                                <a:chExt cx="99" cy="138"/>
                              </a:xfrm>
                            </wpg:grpSpPr>
                            <wpg:grpSp>
                              <wpg:cNvPr id="1528183959" name="Group 4757"/>
                              <wpg:cNvGrpSpPr>
                                <a:grpSpLocks/>
                              </wpg:cNvGrpSpPr>
                              <wpg:grpSpPr bwMode="auto">
                                <a:xfrm>
                                  <a:off x="3106451" y="410212"/>
                                  <a:ext cx="99" cy="136"/>
                                  <a:chOff x="3106451" y="410212"/>
                                  <a:chExt cx="99" cy="136"/>
                                </a:xfrm>
                              </wpg:grpSpPr>
                              <wpg:grpSp>
                                <wpg:cNvPr id="1811444434" name="Group 4751"/>
                                <wpg:cNvGrpSpPr>
                                  <a:grpSpLocks/>
                                </wpg:cNvGrpSpPr>
                                <wpg:grpSpPr bwMode="auto">
                                  <a:xfrm>
                                    <a:off x="3106472" y="410258"/>
                                    <a:ext cx="56" cy="90"/>
                                    <a:chOff x="3106472" y="410258"/>
                                    <a:chExt cx="56" cy="90"/>
                                  </a:xfrm>
                                </wpg:grpSpPr>
                                <wps:wsp>
                                  <wps:cNvPr id="1831290711" name="Freeform 4747"/>
                                  <wps:cNvSpPr>
                                    <a:spLocks/>
                                  </wps:cNvSpPr>
                                  <wps:spPr bwMode="auto">
                                    <a:xfrm>
                                      <a:off x="3106472" y="410258"/>
                                      <a:ext cx="56" cy="90"/>
                                    </a:xfrm>
                                    <a:custGeom>
                                      <a:avLst/>
                                      <a:gdLst>
                                        <a:gd name="T0" fmla="*/ 93 w 186"/>
                                        <a:gd name="T1" fmla="*/ 0 h 300"/>
                                        <a:gd name="T2" fmla="*/ 0 w 186"/>
                                        <a:gd name="T3" fmla="*/ 32 h 300"/>
                                        <a:gd name="T4" fmla="*/ 0 w 186"/>
                                        <a:gd name="T5" fmla="*/ 268 h 300"/>
                                        <a:gd name="T6" fmla="*/ 93 w 186"/>
                                        <a:gd name="T7" fmla="*/ 300 h 300"/>
                                        <a:gd name="T8" fmla="*/ 186 w 186"/>
                                        <a:gd name="T9" fmla="*/ 268 h 300"/>
                                        <a:gd name="T10" fmla="*/ 186 w 186"/>
                                        <a:gd name="T11" fmla="*/ 32 h 300"/>
                                        <a:gd name="T12" fmla="*/ 93 w 186"/>
                                        <a:gd name="T13" fmla="*/ 0 h 300"/>
                                      </a:gdLst>
                                      <a:ahLst/>
                                      <a:cxnLst>
                                        <a:cxn ang="0">
                                          <a:pos x="T0" y="T1"/>
                                        </a:cxn>
                                        <a:cxn ang="0">
                                          <a:pos x="T2" y="T3"/>
                                        </a:cxn>
                                        <a:cxn ang="0">
                                          <a:pos x="T4" y="T5"/>
                                        </a:cxn>
                                        <a:cxn ang="0">
                                          <a:pos x="T6" y="T7"/>
                                        </a:cxn>
                                        <a:cxn ang="0">
                                          <a:pos x="T8" y="T9"/>
                                        </a:cxn>
                                        <a:cxn ang="0">
                                          <a:pos x="T10" y="T11"/>
                                        </a:cxn>
                                        <a:cxn ang="0">
                                          <a:pos x="T12" y="T13"/>
                                        </a:cxn>
                                      </a:cxnLst>
                                      <a:rect l="0" t="0" r="r" b="b"/>
                                      <a:pathLst>
                                        <a:path w="186" h="300">
                                          <a:moveTo>
                                            <a:pt x="93" y="0"/>
                                          </a:moveTo>
                                          <a:cubicBezTo>
                                            <a:pt x="42" y="0"/>
                                            <a:pt x="0" y="15"/>
                                            <a:pt x="0" y="32"/>
                                          </a:cubicBezTo>
                                          <a:lnTo>
                                            <a:pt x="0" y="268"/>
                                          </a:lnTo>
                                          <a:cubicBezTo>
                                            <a:pt x="0" y="286"/>
                                            <a:pt x="42" y="300"/>
                                            <a:pt x="93" y="300"/>
                                          </a:cubicBezTo>
                                          <a:cubicBezTo>
                                            <a:pt x="145" y="300"/>
                                            <a:pt x="186" y="286"/>
                                            <a:pt x="186" y="268"/>
                                          </a:cubicBezTo>
                                          <a:lnTo>
                                            <a:pt x="186" y="32"/>
                                          </a:lnTo>
                                          <a:cubicBezTo>
                                            <a:pt x="186" y="15"/>
                                            <a:pt x="145" y="0"/>
                                            <a:pt x="93" y="0"/>
                                          </a:cubicBezTo>
                                          <a:close/>
                                        </a:path>
                                      </a:pathLst>
                                    </a:cu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265580081" name="Oval 4748"/>
                                  <wps:cNvSpPr>
                                    <a:spLocks noChangeArrowheads="1"/>
                                  </wps:cNvSpPr>
                                  <wps:spPr bwMode="auto">
                                    <a:xfrm>
                                      <a:off x="3106472" y="410258"/>
                                      <a:ext cx="56" cy="19"/>
                                    </a:xfrm>
                                    <a:prstGeom prst="ellipse">
                                      <a:avLst/>
                                    </a:prstGeom>
                                    <a:solidFill>
                                      <a:srgbClr val="EFEFEF"/>
                                    </a:solidFill>
                                    <a:ln w="0">
                                      <a:solidFill>
                                        <a:srgbClr val="000000"/>
                                      </a:solidFill>
                                      <a:prstDash val="solid"/>
                                      <a:round/>
                                      <a:headEnd/>
                                      <a:tailEnd/>
                                    </a:ln>
                                  </wps:spPr>
                                  <wps:bodyPr rot="0" vert="horz" wrap="none" lIns="144000" tIns="72000" rIns="108000" bIns="45720" anchor="t" anchorCtr="0" upright="1">
                                    <a:spAutoFit/>
                                  </wps:bodyPr>
                                </wps:wsp>
                                <wps:wsp>
                                  <wps:cNvPr id="1545451036" name="Freeform 4749"/>
                                  <wps:cNvSpPr>
                                    <a:spLocks/>
                                  </wps:cNvSpPr>
                                  <wps:spPr bwMode="auto">
                                    <a:xfrm>
                                      <a:off x="3106472" y="410258"/>
                                      <a:ext cx="56" cy="90"/>
                                    </a:xfrm>
                                    <a:custGeom>
                                      <a:avLst/>
                                      <a:gdLst>
                                        <a:gd name="T0" fmla="*/ 93 w 186"/>
                                        <a:gd name="T1" fmla="*/ 0 h 300"/>
                                        <a:gd name="T2" fmla="*/ 0 w 186"/>
                                        <a:gd name="T3" fmla="*/ 32 h 300"/>
                                        <a:gd name="T4" fmla="*/ 0 w 186"/>
                                        <a:gd name="T5" fmla="*/ 268 h 300"/>
                                        <a:gd name="T6" fmla="*/ 93 w 186"/>
                                        <a:gd name="T7" fmla="*/ 300 h 300"/>
                                        <a:gd name="T8" fmla="*/ 186 w 186"/>
                                        <a:gd name="T9" fmla="*/ 268 h 300"/>
                                        <a:gd name="T10" fmla="*/ 186 w 186"/>
                                        <a:gd name="T11" fmla="*/ 32 h 300"/>
                                        <a:gd name="T12" fmla="*/ 93 w 186"/>
                                        <a:gd name="T13" fmla="*/ 0 h 300"/>
                                      </a:gdLst>
                                      <a:ahLst/>
                                      <a:cxnLst>
                                        <a:cxn ang="0">
                                          <a:pos x="T0" y="T1"/>
                                        </a:cxn>
                                        <a:cxn ang="0">
                                          <a:pos x="T2" y="T3"/>
                                        </a:cxn>
                                        <a:cxn ang="0">
                                          <a:pos x="T4" y="T5"/>
                                        </a:cxn>
                                        <a:cxn ang="0">
                                          <a:pos x="T6" y="T7"/>
                                        </a:cxn>
                                        <a:cxn ang="0">
                                          <a:pos x="T8" y="T9"/>
                                        </a:cxn>
                                        <a:cxn ang="0">
                                          <a:pos x="T10" y="T11"/>
                                        </a:cxn>
                                        <a:cxn ang="0">
                                          <a:pos x="T12" y="T13"/>
                                        </a:cxn>
                                      </a:cxnLst>
                                      <a:rect l="0" t="0" r="r" b="b"/>
                                      <a:pathLst>
                                        <a:path w="186" h="300">
                                          <a:moveTo>
                                            <a:pt x="93" y="0"/>
                                          </a:moveTo>
                                          <a:cubicBezTo>
                                            <a:pt x="42" y="0"/>
                                            <a:pt x="0" y="15"/>
                                            <a:pt x="0" y="32"/>
                                          </a:cubicBezTo>
                                          <a:lnTo>
                                            <a:pt x="0" y="268"/>
                                          </a:lnTo>
                                          <a:cubicBezTo>
                                            <a:pt x="0" y="286"/>
                                            <a:pt x="42" y="300"/>
                                            <a:pt x="93" y="300"/>
                                          </a:cubicBezTo>
                                          <a:cubicBezTo>
                                            <a:pt x="145" y="300"/>
                                            <a:pt x="186" y="286"/>
                                            <a:pt x="186" y="268"/>
                                          </a:cubicBezTo>
                                          <a:lnTo>
                                            <a:pt x="186" y="32"/>
                                          </a:lnTo>
                                          <a:cubicBezTo>
                                            <a:pt x="186" y="15"/>
                                            <a:pt x="145" y="0"/>
                                            <a:pt x="93"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848076282" name="Freeform 4750"/>
                                  <wps:cNvSpPr>
                                    <a:spLocks/>
                                  </wps:cNvSpPr>
                                  <wps:spPr bwMode="auto">
                                    <a:xfrm>
                                      <a:off x="3106472" y="410268"/>
                                      <a:ext cx="56" cy="9"/>
                                    </a:xfrm>
                                    <a:custGeom>
                                      <a:avLst/>
                                      <a:gdLst>
                                        <a:gd name="T0" fmla="*/ 0 w 56"/>
                                        <a:gd name="T1" fmla="*/ 0 h 9"/>
                                        <a:gd name="T2" fmla="*/ 28 w 56"/>
                                        <a:gd name="T3" fmla="*/ 9 h 9"/>
                                        <a:gd name="T4" fmla="*/ 56 w 56"/>
                                        <a:gd name="T5" fmla="*/ 0 h 9"/>
                                      </a:gdLst>
                                      <a:ahLst/>
                                      <a:cxnLst>
                                        <a:cxn ang="0">
                                          <a:pos x="T0" y="T1"/>
                                        </a:cxn>
                                        <a:cxn ang="0">
                                          <a:pos x="T2" y="T3"/>
                                        </a:cxn>
                                        <a:cxn ang="0">
                                          <a:pos x="T4" y="T5"/>
                                        </a:cxn>
                                      </a:cxnLst>
                                      <a:rect l="0" t="0" r="r" b="b"/>
                                      <a:pathLst>
                                        <a:path w="56" h="9">
                                          <a:moveTo>
                                            <a:pt x="0" y="0"/>
                                          </a:moveTo>
                                          <a:cubicBezTo>
                                            <a:pt x="0" y="5"/>
                                            <a:pt x="13" y="9"/>
                                            <a:pt x="28" y="9"/>
                                          </a:cubicBezTo>
                                          <a:cubicBezTo>
                                            <a:pt x="44" y="9"/>
                                            <a:pt x="56" y="5"/>
                                            <a:pt x="56"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56573009" name="Group 4756"/>
                                <wpg:cNvGrpSpPr>
                                  <a:grpSpLocks/>
                                </wpg:cNvGrpSpPr>
                                <wpg:grpSpPr bwMode="auto">
                                  <a:xfrm>
                                    <a:off x="3106451" y="410212"/>
                                    <a:ext cx="99" cy="85"/>
                                    <a:chOff x="3106451" y="410212"/>
                                    <a:chExt cx="99" cy="85"/>
                                  </a:xfrm>
                                </wpg:grpSpPr>
                                <wps:wsp>
                                  <wps:cNvPr id="1884443452" name="Freeform 4752"/>
                                  <wps:cNvSpPr>
                                    <a:spLocks/>
                                  </wps:cNvSpPr>
                                  <wps:spPr bwMode="auto">
                                    <a:xfrm>
                                      <a:off x="3106451" y="410212"/>
                                      <a:ext cx="99" cy="85"/>
                                    </a:xfrm>
                                    <a:custGeom>
                                      <a:avLst/>
                                      <a:gdLst>
                                        <a:gd name="T0" fmla="*/ 165 w 330"/>
                                        <a:gd name="T1" fmla="*/ 0 h 283"/>
                                        <a:gd name="T2" fmla="*/ 0 w 330"/>
                                        <a:gd name="T3" fmla="*/ 35 h 283"/>
                                        <a:gd name="T4" fmla="*/ 0 w 330"/>
                                        <a:gd name="T5" fmla="*/ 248 h 283"/>
                                        <a:gd name="T6" fmla="*/ 165 w 330"/>
                                        <a:gd name="T7" fmla="*/ 283 h 283"/>
                                        <a:gd name="T8" fmla="*/ 330 w 330"/>
                                        <a:gd name="T9" fmla="*/ 248 h 283"/>
                                        <a:gd name="T10" fmla="*/ 330 w 330"/>
                                        <a:gd name="T11" fmla="*/ 35 h 283"/>
                                        <a:gd name="T12" fmla="*/ 165 w 330"/>
                                        <a:gd name="T13" fmla="*/ 0 h 283"/>
                                      </a:gdLst>
                                      <a:ahLst/>
                                      <a:cxnLst>
                                        <a:cxn ang="0">
                                          <a:pos x="T0" y="T1"/>
                                        </a:cxn>
                                        <a:cxn ang="0">
                                          <a:pos x="T2" y="T3"/>
                                        </a:cxn>
                                        <a:cxn ang="0">
                                          <a:pos x="T4" y="T5"/>
                                        </a:cxn>
                                        <a:cxn ang="0">
                                          <a:pos x="T6" y="T7"/>
                                        </a:cxn>
                                        <a:cxn ang="0">
                                          <a:pos x="T8" y="T9"/>
                                        </a:cxn>
                                        <a:cxn ang="0">
                                          <a:pos x="T10" y="T11"/>
                                        </a:cxn>
                                        <a:cxn ang="0">
                                          <a:pos x="T12" y="T13"/>
                                        </a:cxn>
                                      </a:cxnLst>
                                      <a:rect l="0" t="0" r="r" b="b"/>
                                      <a:pathLst>
                                        <a:path w="330" h="283">
                                          <a:moveTo>
                                            <a:pt x="165" y="0"/>
                                          </a:moveTo>
                                          <a:cubicBezTo>
                                            <a:pt x="74" y="0"/>
                                            <a:pt x="0" y="16"/>
                                            <a:pt x="0" y="35"/>
                                          </a:cubicBezTo>
                                          <a:lnTo>
                                            <a:pt x="0" y="248"/>
                                          </a:lnTo>
                                          <a:cubicBezTo>
                                            <a:pt x="0" y="267"/>
                                            <a:pt x="74" y="283"/>
                                            <a:pt x="165" y="283"/>
                                          </a:cubicBezTo>
                                          <a:cubicBezTo>
                                            <a:pt x="256" y="283"/>
                                            <a:pt x="330" y="267"/>
                                            <a:pt x="330" y="248"/>
                                          </a:cubicBezTo>
                                          <a:lnTo>
                                            <a:pt x="330" y="35"/>
                                          </a:lnTo>
                                          <a:cubicBezTo>
                                            <a:pt x="330" y="16"/>
                                            <a:pt x="256" y="0"/>
                                            <a:pt x="165" y="0"/>
                                          </a:cubicBezTo>
                                          <a:close/>
                                        </a:path>
                                      </a:pathLst>
                                    </a:cu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1393847676" name="Oval 4753"/>
                                  <wps:cNvSpPr>
                                    <a:spLocks noChangeArrowheads="1"/>
                                  </wps:cNvSpPr>
                                  <wps:spPr bwMode="auto">
                                    <a:xfrm>
                                      <a:off x="3106451" y="410212"/>
                                      <a:ext cx="99" cy="21"/>
                                    </a:xfrm>
                                    <a:prstGeom prst="ellipse">
                                      <a:avLst/>
                                    </a:prstGeom>
                                    <a:solidFill>
                                      <a:srgbClr val="EFEFEF"/>
                                    </a:solidFill>
                                    <a:ln w="0">
                                      <a:solidFill>
                                        <a:srgbClr val="000000"/>
                                      </a:solidFill>
                                      <a:prstDash val="solid"/>
                                      <a:round/>
                                      <a:headEnd/>
                                      <a:tailEnd/>
                                    </a:ln>
                                  </wps:spPr>
                                  <wps:bodyPr rot="0" vert="horz" wrap="none" lIns="144000" tIns="72000" rIns="108000" bIns="45720" anchor="t" anchorCtr="0" upright="1">
                                    <a:spAutoFit/>
                                  </wps:bodyPr>
                                </wps:wsp>
                                <wps:wsp>
                                  <wps:cNvPr id="2046197254" name="Freeform 4754"/>
                                  <wps:cNvSpPr>
                                    <a:spLocks/>
                                  </wps:cNvSpPr>
                                  <wps:spPr bwMode="auto">
                                    <a:xfrm>
                                      <a:off x="3106451" y="410212"/>
                                      <a:ext cx="99" cy="85"/>
                                    </a:xfrm>
                                    <a:custGeom>
                                      <a:avLst/>
                                      <a:gdLst>
                                        <a:gd name="T0" fmla="*/ 165 w 330"/>
                                        <a:gd name="T1" fmla="*/ 0 h 283"/>
                                        <a:gd name="T2" fmla="*/ 0 w 330"/>
                                        <a:gd name="T3" fmla="*/ 35 h 283"/>
                                        <a:gd name="T4" fmla="*/ 0 w 330"/>
                                        <a:gd name="T5" fmla="*/ 248 h 283"/>
                                        <a:gd name="T6" fmla="*/ 165 w 330"/>
                                        <a:gd name="T7" fmla="*/ 283 h 283"/>
                                        <a:gd name="T8" fmla="*/ 330 w 330"/>
                                        <a:gd name="T9" fmla="*/ 248 h 283"/>
                                        <a:gd name="T10" fmla="*/ 330 w 330"/>
                                        <a:gd name="T11" fmla="*/ 35 h 283"/>
                                        <a:gd name="T12" fmla="*/ 165 w 330"/>
                                        <a:gd name="T13" fmla="*/ 0 h 283"/>
                                      </a:gdLst>
                                      <a:ahLst/>
                                      <a:cxnLst>
                                        <a:cxn ang="0">
                                          <a:pos x="T0" y="T1"/>
                                        </a:cxn>
                                        <a:cxn ang="0">
                                          <a:pos x="T2" y="T3"/>
                                        </a:cxn>
                                        <a:cxn ang="0">
                                          <a:pos x="T4" y="T5"/>
                                        </a:cxn>
                                        <a:cxn ang="0">
                                          <a:pos x="T6" y="T7"/>
                                        </a:cxn>
                                        <a:cxn ang="0">
                                          <a:pos x="T8" y="T9"/>
                                        </a:cxn>
                                        <a:cxn ang="0">
                                          <a:pos x="T10" y="T11"/>
                                        </a:cxn>
                                        <a:cxn ang="0">
                                          <a:pos x="T12" y="T13"/>
                                        </a:cxn>
                                      </a:cxnLst>
                                      <a:rect l="0" t="0" r="r" b="b"/>
                                      <a:pathLst>
                                        <a:path w="330" h="283">
                                          <a:moveTo>
                                            <a:pt x="165" y="0"/>
                                          </a:moveTo>
                                          <a:cubicBezTo>
                                            <a:pt x="74" y="0"/>
                                            <a:pt x="0" y="16"/>
                                            <a:pt x="0" y="35"/>
                                          </a:cubicBezTo>
                                          <a:lnTo>
                                            <a:pt x="0" y="248"/>
                                          </a:lnTo>
                                          <a:cubicBezTo>
                                            <a:pt x="0" y="267"/>
                                            <a:pt x="74" y="283"/>
                                            <a:pt x="165" y="283"/>
                                          </a:cubicBezTo>
                                          <a:cubicBezTo>
                                            <a:pt x="256" y="283"/>
                                            <a:pt x="330" y="267"/>
                                            <a:pt x="330" y="248"/>
                                          </a:cubicBezTo>
                                          <a:lnTo>
                                            <a:pt x="330" y="35"/>
                                          </a:lnTo>
                                          <a:cubicBezTo>
                                            <a:pt x="330" y="16"/>
                                            <a:pt x="256" y="0"/>
                                            <a:pt x="165"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5063144" name="Freeform 4755"/>
                                  <wps:cNvSpPr>
                                    <a:spLocks/>
                                  </wps:cNvSpPr>
                                  <wps:spPr bwMode="auto">
                                    <a:xfrm>
                                      <a:off x="3106451" y="410223"/>
                                      <a:ext cx="99" cy="10"/>
                                    </a:xfrm>
                                    <a:custGeom>
                                      <a:avLst/>
                                      <a:gdLst>
                                        <a:gd name="T0" fmla="*/ 0 w 99"/>
                                        <a:gd name="T1" fmla="*/ 0 h 10"/>
                                        <a:gd name="T2" fmla="*/ 50 w 99"/>
                                        <a:gd name="T3" fmla="*/ 10 h 10"/>
                                        <a:gd name="T4" fmla="*/ 99 w 99"/>
                                        <a:gd name="T5" fmla="*/ 0 h 10"/>
                                      </a:gdLst>
                                      <a:ahLst/>
                                      <a:cxnLst>
                                        <a:cxn ang="0">
                                          <a:pos x="T0" y="T1"/>
                                        </a:cxn>
                                        <a:cxn ang="0">
                                          <a:pos x="T2" y="T3"/>
                                        </a:cxn>
                                        <a:cxn ang="0">
                                          <a:pos x="T4" y="T5"/>
                                        </a:cxn>
                                      </a:cxnLst>
                                      <a:rect l="0" t="0" r="r" b="b"/>
                                      <a:pathLst>
                                        <a:path w="99" h="10">
                                          <a:moveTo>
                                            <a:pt x="0" y="0"/>
                                          </a:moveTo>
                                          <a:cubicBezTo>
                                            <a:pt x="0" y="6"/>
                                            <a:pt x="22" y="10"/>
                                            <a:pt x="50" y="10"/>
                                          </a:cubicBezTo>
                                          <a:cubicBezTo>
                                            <a:pt x="77" y="10"/>
                                            <a:pt x="99" y="6"/>
                                            <a:pt x="99"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1303841560" name="Line 4758"/>
                              <wps:cNvCnPr>
                                <a:cxnSpLocks noChangeShapeType="1"/>
                              </wps:cNvCnPr>
                              <wps:spPr bwMode="auto">
                                <a:xfrm>
                                  <a:off x="3106475" y="410234"/>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77633937" name="Line 4759"/>
                              <wps:cNvCnPr>
                                <a:cxnSpLocks noChangeShapeType="1"/>
                              </wps:cNvCnPr>
                              <wps:spPr bwMode="auto">
                                <a:xfrm>
                                  <a:off x="3106502" y="410235"/>
                                  <a:ext cx="0" cy="6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78580831" name="Line 4760"/>
                              <wps:cNvCnPr>
                                <a:cxnSpLocks noChangeShapeType="1"/>
                              </wps:cNvCnPr>
                              <wps:spPr bwMode="auto">
                                <a:xfrm>
                                  <a:off x="3106528" y="410234"/>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1299968798" name="Group 4763"/>
                              <wpg:cNvGrpSpPr>
                                <a:grpSpLocks/>
                              </wpg:cNvGrpSpPr>
                              <wpg:grpSpPr bwMode="auto">
                                <a:xfrm>
                                  <a:off x="3106452" y="410210"/>
                                  <a:ext cx="97" cy="25"/>
                                  <a:chOff x="3106452" y="410210"/>
                                  <a:chExt cx="97" cy="25"/>
                                </a:xfrm>
                              </wpg:grpSpPr>
                              <wps:wsp>
                                <wps:cNvPr id="1921916737" name="Oval 4761"/>
                                <wps:cNvSpPr>
                                  <a:spLocks noChangeArrowheads="1"/>
                                </wps:cNvSpPr>
                                <wps:spPr bwMode="auto">
                                  <a:xfrm>
                                    <a:off x="3106452" y="410210"/>
                                    <a:ext cx="97" cy="25"/>
                                  </a:xfrm>
                                  <a:prstGeom prst="ellipse">
                                    <a:avLst/>
                                  </a:pr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840552154" name="Oval 4762"/>
                                <wps:cNvSpPr>
                                  <a:spLocks noChangeArrowheads="1"/>
                                </wps:cNvSpPr>
                                <wps:spPr bwMode="auto">
                                  <a:xfrm>
                                    <a:off x="3106452" y="410210"/>
                                    <a:ext cx="97" cy="25"/>
                                  </a:xfrm>
                                  <a:prstGeom prst="ellipse">
                                    <a:avLst/>
                                  </a:pr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1665256381" name="Group 4782"/>
                            <wpg:cNvGrpSpPr>
                              <a:grpSpLocks/>
                            </wpg:cNvGrpSpPr>
                            <wpg:grpSpPr bwMode="auto">
                              <a:xfrm>
                                <a:off x="3105908" y="410221"/>
                                <a:ext cx="101" cy="137"/>
                                <a:chOff x="3105908" y="410221"/>
                                <a:chExt cx="101" cy="137"/>
                              </a:xfrm>
                            </wpg:grpSpPr>
                            <wpg:grpSp>
                              <wpg:cNvPr id="2092651931" name="Group 4775"/>
                              <wpg:cNvGrpSpPr>
                                <a:grpSpLocks/>
                              </wpg:cNvGrpSpPr>
                              <wpg:grpSpPr bwMode="auto">
                                <a:xfrm>
                                  <a:off x="3105908" y="410223"/>
                                  <a:ext cx="101" cy="135"/>
                                  <a:chOff x="3105908" y="410223"/>
                                  <a:chExt cx="101" cy="135"/>
                                </a:xfrm>
                              </wpg:grpSpPr>
                              <wpg:grpSp>
                                <wpg:cNvPr id="1278137" name="Group 4769"/>
                                <wpg:cNvGrpSpPr>
                                  <a:grpSpLocks/>
                                </wpg:cNvGrpSpPr>
                                <wpg:grpSpPr bwMode="auto">
                                  <a:xfrm>
                                    <a:off x="3105929" y="410269"/>
                                    <a:ext cx="57" cy="89"/>
                                    <a:chOff x="3105929" y="410269"/>
                                    <a:chExt cx="57" cy="89"/>
                                  </a:xfrm>
                                </wpg:grpSpPr>
                                <wps:wsp>
                                  <wps:cNvPr id="450396374" name="Freeform 4765"/>
                                  <wps:cNvSpPr>
                                    <a:spLocks/>
                                  </wps:cNvSpPr>
                                  <wps:spPr bwMode="auto">
                                    <a:xfrm>
                                      <a:off x="3105929" y="410269"/>
                                      <a:ext cx="57" cy="89"/>
                                    </a:xfrm>
                                    <a:custGeom>
                                      <a:avLst/>
                                      <a:gdLst>
                                        <a:gd name="T0" fmla="*/ 95 w 190"/>
                                        <a:gd name="T1" fmla="*/ 0 h 296"/>
                                        <a:gd name="T2" fmla="*/ 0 w 190"/>
                                        <a:gd name="T3" fmla="*/ 32 h 296"/>
                                        <a:gd name="T4" fmla="*/ 0 w 190"/>
                                        <a:gd name="T5" fmla="*/ 265 h 296"/>
                                        <a:gd name="T6" fmla="*/ 95 w 190"/>
                                        <a:gd name="T7" fmla="*/ 296 h 296"/>
                                        <a:gd name="T8" fmla="*/ 190 w 190"/>
                                        <a:gd name="T9" fmla="*/ 265 h 296"/>
                                        <a:gd name="T10" fmla="*/ 190 w 190"/>
                                        <a:gd name="T11" fmla="*/ 32 h 296"/>
                                        <a:gd name="T12" fmla="*/ 95 w 190"/>
                                        <a:gd name="T13" fmla="*/ 0 h 296"/>
                                      </a:gdLst>
                                      <a:ahLst/>
                                      <a:cxnLst>
                                        <a:cxn ang="0">
                                          <a:pos x="T0" y="T1"/>
                                        </a:cxn>
                                        <a:cxn ang="0">
                                          <a:pos x="T2" y="T3"/>
                                        </a:cxn>
                                        <a:cxn ang="0">
                                          <a:pos x="T4" y="T5"/>
                                        </a:cxn>
                                        <a:cxn ang="0">
                                          <a:pos x="T6" y="T7"/>
                                        </a:cxn>
                                        <a:cxn ang="0">
                                          <a:pos x="T8" y="T9"/>
                                        </a:cxn>
                                        <a:cxn ang="0">
                                          <a:pos x="T10" y="T11"/>
                                        </a:cxn>
                                        <a:cxn ang="0">
                                          <a:pos x="T12" y="T13"/>
                                        </a:cxn>
                                      </a:cxnLst>
                                      <a:rect l="0" t="0" r="r" b="b"/>
                                      <a:pathLst>
                                        <a:path w="190" h="296">
                                          <a:moveTo>
                                            <a:pt x="95" y="0"/>
                                          </a:moveTo>
                                          <a:cubicBezTo>
                                            <a:pt x="43" y="0"/>
                                            <a:pt x="0" y="14"/>
                                            <a:pt x="0" y="32"/>
                                          </a:cubicBezTo>
                                          <a:lnTo>
                                            <a:pt x="0" y="265"/>
                                          </a:lnTo>
                                          <a:cubicBezTo>
                                            <a:pt x="0" y="282"/>
                                            <a:pt x="43" y="296"/>
                                            <a:pt x="95" y="296"/>
                                          </a:cubicBezTo>
                                          <a:cubicBezTo>
                                            <a:pt x="148" y="296"/>
                                            <a:pt x="190" y="282"/>
                                            <a:pt x="190" y="265"/>
                                          </a:cubicBezTo>
                                          <a:lnTo>
                                            <a:pt x="190" y="32"/>
                                          </a:lnTo>
                                          <a:cubicBezTo>
                                            <a:pt x="190" y="14"/>
                                            <a:pt x="148" y="0"/>
                                            <a:pt x="95" y="0"/>
                                          </a:cubicBezTo>
                                          <a:close/>
                                        </a:path>
                                      </a:pathLst>
                                    </a:cu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931333778" name="Oval 4766"/>
                                  <wps:cNvSpPr>
                                    <a:spLocks noChangeArrowheads="1"/>
                                  </wps:cNvSpPr>
                                  <wps:spPr bwMode="auto">
                                    <a:xfrm>
                                      <a:off x="3105929" y="410269"/>
                                      <a:ext cx="57" cy="19"/>
                                    </a:xfrm>
                                    <a:prstGeom prst="ellipse">
                                      <a:avLst/>
                                    </a:prstGeom>
                                    <a:solidFill>
                                      <a:srgbClr val="EFEFEF"/>
                                    </a:solidFill>
                                    <a:ln w="0">
                                      <a:solidFill>
                                        <a:srgbClr val="000000"/>
                                      </a:solidFill>
                                      <a:prstDash val="solid"/>
                                      <a:round/>
                                      <a:headEnd/>
                                      <a:tailEnd/>
                                    </a:ln>
                                  </wps:spPr>
                                  <wps:bodyPr rot="0" vert="horz" wrap="none" lIns="144000" tIns="72000" rIns="108000" bIns="45720" anchor="t" anchorCtr="0" upright="1">
                                    <a:spAutoFit/>
                                  </wps:bodyPr>
                                </wps:wsp>
                                <wps:wsp>
                                  <wps:cNvPr id="16961616" name="Freeform 4767"/>
                                  <wps:cNvSpPr>
                                    <a:spLocks/>
                                  </wps:cNvSpPr>
                                  <wps:spPr bwMode="auto">
                                    <a:xfrm>
                                      <a:off x="3105929" y="410269"/>
                                      <a:ext cx="57" cy="89"/>
                                    </a:xfrm>
                                    <a:custGeom>
                                      <a:avLst/>
                                      <a:gdLst>
                                        <a:gd name="T0" fmla="*/ 95 w 190"/>
                                        <a:gd name="T1" fmla="*/ 0 h 296"/>
                                        <a:gd name="T2" fmla="*/ 0 w 190"/>
                                        <a:gd name="T3" fmla="*/ 32 h 296"/>
                                        <a:gd name="T4" fmla="*/ 0 w 190"/>
                                        <a:gd name="T5" fmla="*/ 265 h 296"/>
                                        <a:gd name="T6" fmla="*/ 95 w 190"/>
                                        <a:gd name="T7" fmla="*/ 296 h 296"/>
                                        <a:gd name="T8" fmla="*/ 190 w 190"/>
                                        <a:gd name="T9" fmla="*/ 265 h 296"/>
                                        <a:gd name="T10" fmla="*/ 190 w 190"/>
                                        <a:gd name="T11" fmla="*/ 32 h 296"/>
                                        <a:gd name="T12" fmla="*/ 95 w 190"/>
                                        <a:gd name="T13" fmla="*/ 0 h 296"/>
                                      </a:gdLst>
                                      <a:ahLst/>
                                      <a:cxnLst>
                                        <a:cxn ang="0">
                                          <a:pos x="T0" y="T1"/>
                                        </a:cxn>
                                        <a:cxn ang="0">
                                          <a:pos x="T2" y="T3"/>
                                        </a:cxn>
                                        <a:cxn ang="0">
                                          <a:pos x="T4" y="T5"/>
                                        </a:cxn>
                                        <a:cxn ang="0">
                                          <a:pos x="T6" y="T7"/>
                                        </a:cxn>
                                        <a:cxn ang="0">
                                          <a:pos x="T8" y="T9"/>
                                        </a:cxn>
                                        <a:cxn ang="0">
                                          <a:pos x="T10" y="T11"/>
                                        </a:cxn>
                                        <a:cxn ang="0">
                                          <a:pos x="T12" y="T13"/>
                                        </a:cxn>
                                      </a:cxnLst>
                                      <a:rect l="0" t="0" r="r" b="b"/>
                                      <a:pathLst>
                                        <a:path w="190" h="296">
                                          <a:moveTo>
                                            <a:pt x="95" y="0"/>
                                          </a:moveTo>
                                          <a:cubicBezTo>
                                            <a:pt x="43" y="0"/>
                                            <a:pt x="0" y="14"/>
                                            <a:pt x="0" y="32"/>
                                          </a:cubicBezTo>
                                          <a:lnTo>
                                            <a:pt x="0" y="265"/>
                                          </a:lnTo>
                                          <a:cubicBezTo>
                                            <a:pt x="0" y="282"/>
                                            <a:pt x="43" y="296"/>
                                            <a:pt x="95" y="296"/>
                                          </a:cubicBezTo>
                                          <a:cubicBezTo>
                                            <a:pt x="148" y="296"/>
                                            <a:pt x="190" y="282"/>
                                            <a:pt x="190" y="265"/>
                                          </a:cubicBezTo>
                                          <a:lnTo>
                                            <a:pt x="190" y="32"/>
                                          </a:lnTo>
                                          <a:cubicBezTo>
                                            <a:pt x="190" y="14"/>
                                            <a:pt x="148" y="0"/>
                                            <a:pt x="95"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25549548" name="Freeform 4768"/>
                                  <wps:cNvSpPr>
                                    <a:spLocks/>
                                  </wps:cNvSpPr>
                                  <wps:spPr bwMode="auto">
                                    <a:xfrm>
                                      <a:off x="3105929" y="410279"/>
                                      <a:ext cx="57" cy="9"/>
                                    </a:xfrm>
                                    <a:custGeom>
                                      <a:avLst/>
                                      <a:gdLst>
                                        <a:gd name="T0" fmla="*/ 0 w 57"/>
                                        <a:gd name="T1" fmla="*/ 0 h 9"/>
                                        <a:gd name="T2" fmla="*/ 28 w 57"/>
                                        <a:gd name="T3" fmla="*/ 9 h 9"/>
                                        <a:gd name="T4" fmla="*/ 57 w 57"/>
                                        <a:gd name="T5" fmla="*/ 0 h 9"/>
                                      </a:gdLst>
                                      <a:ahLst/>
                                      <a:cxnLst>
                                        <a:cxn ang="0">
                                          <a:pos x="T0" y="T1"/>
                                        </a:cxn>
                                        <a:cxn ang="0">
                                          <a:pos x="T2" y="T3"/>
                                        </a:cxn>
                                        <a:cxn ang="0">
                                          <a:pos x="T4" y="T5"/>
                                        </a:cxn>
                                      </a:cxnLst>
                                      <a:rect l="0" t="0" r="r" b="b"/>
                                      <a:pathLst>
                                        <a:path w="57" h="9">
                                          <a:moveTo>
                                            <a:pt x="0" y="0"/>
                                          </a:moveTo>
                                          <a:cubicBezTo>
                                            <a:pt x="0" y="5"/>
                                            <a:pt x="13" y="9"/>
                                            <a:pt x="28" y="9"/>
                                          </a:cubicBezTo>
                                          <a:cubicBezTo>
                                            <a:pt x="44" y="9"/>
                                            <a:pt x="57" y="5"/>
                                            <a:pt x="57"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514381250" name="Group 4774"/>
                                <wpg:cNvGrpSpPr>
                                  <a:grpSpLocks/>
                                </wpg:cNvGrpSpPr>
                                <wpg:grpSpPr bwMode="auto">
                                  <a:xfrm>
                                    <a:off x="3105908" y="410223"/>
                                    <a:ext cx="101" cy="85"/>
                                    <a:chOff x="3105908" y="410223"/>
                                    <a:chExt cx="101" cy="85"/>
                                  </a:xfrm>
                                </wpg:grpSpPr>
                                <wps:wsp>
                                  <wps:cNvPr id="604175371" name="Freeform 4770"/>
                                  <wps:cNvSpPr>
                                    <a:spLocks/>
                                  </wps:cNvSpPr>
                                  <wps:spPr bwMode="auto">
                                    <a:xfrm>
                                      <a:off x="3105908" y="410223"/>
                                      <a:ext cx="101" cy="85"/>
                                    </a:xfrm>
                                    <a:custGeom>
                                      <a:avLst/>
                                      <a:gdLst>
                                        <a:gd name="T0" fmla="*/ 168 w 337"/>
                                        <a:gd name="T1" fmla="*/ 0 h 284"/>
                                        <a:gd name="T2" fmla="*/ 0 w 337"/>
                                        <a:gd name="T3" fmla="*/ 36 h 284"/>
                                        <a:gd name="T4" fmla="*/ 0 w 337"/>
                                        <a:gd name="T5" fmla="*/ 248 h 284"/>
                                        <a:gd name="T6" fmla="*/ 168 w 337"/>
                                        <a:gd name="T7" fmla="*/ 284 h 284"/>
                                        <a:gd name="T8" fmla="*/ 337 w 337"/>
                                        <a:gd name="T9" fmla="*/ 248 h 284"/>
                                        <a:gd name="T10" fmla="*/ 337 w 337"/>
                                        <a:gd name="T11" fmla="*/ 36 h 284"/>
                                        <a:gd name="T12" fmla="*/ 168 w 337"/>
                                        <a:gd name="T13" fmla="*/ 0 h 284"/>
                                      </a:gdLst>
                                      <a:ahLst/>
                                      <a:cxnLst>
                                        <a:cxn ang="0">
                                          <a:pos x="T0" y="T1"/>
                                        </a:cxn>
                                        <a:cxn ang="0">
                                          <a:pos x="T2" y="T3"/>
                                        </a:cxn>
                                        <a:cxn ang="0">
                                          <a:pos x="T4" y="T5"/>
                                        </a:cxn>
                                        <a:cxn ang="0">
                                          <a:pos x="T6" y="T7"/>
                                        </a:cxn>
                                        <a:cxn ang="0">
                                          <a:pos x="T8" y="T9"/>
                                        </a:cxn>
                                        <a:cxn ang="0">
                                          <a:pos x="T10" y="T11"/>
                                        </a:cxn>
                                        <a:cxn ang="0">
                                          <a:pos x="T12" y="T13"/>
                                        </a:cxn>
                                      </a:cxnLst>
                                      <a:rect l="0" t="0" r="r" b="b"/>
                                      <a:pathLst>
                                        <a:path w="337" h="284">
                                          <a:moveTo>
                                            <a:pt x="168" y="0"/>
                                          </a:moveTo>
                                          <a:cubicBezTo>
                                            <a:pt x="75" y="0"/>
                                            <a:pt x="0" y="16"/>
                                            <a:pt x="0" y="36"/>
                                          </a:cubicBezTo>
                                          <a:lnTo>
                                            <a:pt x="0" y="248"/>
                                          </a:lnTo>
                                          <a:cubicBezTo>
                                            <a:pt x="0" y="268"/>
                                            <a:pt x="75" y="284"/>
                                            <a:pt x="168" y="284"/>
                                          </a:cubicBezTo>
                                          <a:cubicBezTo>
                                            <a:pt x="261" y="284"/>
                                            <a:pt x="337" y="268"/>
                                            <a:pt x="337" y="248"/>
                                          </a:cubicBezTo>
                                          <a:lnTo>
                                            <a:pt x="337" y="36"/>
                                          </a:lnTo>
                                          <a:cubicBezTo>
                                            <a:pt x="337" y="16"/>
                                            <a:pt x="261" y="0"/>
                                            <a:pt x="168" y="0"/>
                                          </a:cubicBezTo>
                                          <a:close/>
                                        </a:path>
                                      </a:pathLst>
                                    </a:cu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740913986" name="Oval 4771"/>
                                  <wps:cNvSpPr>
                                    <a:spLocks noChangeArrowheads="1"/>
                                  </wps:cNvSpPr>
                                  <wps:spPr bwMode="auto">
                                    <a:xfrm>
                                      <a:off x="3105908" y="410223"/>
                                      <a:ext cx="101" cy="21"/>
                                    </a:xfrm>
                                    <a:prstGeom prst="ellipse">
                                      <a:avLst/>
                                    </a:prstGeom>
                                    <a:solidFill>
                                      <a:srgbClr val="EFEFEF"/>
                                    </a:solidFill>
                                    <a:ln w="0">
                                      <a:solidFill>
                                        <a:srgbClr val="000000"/>
                                      </a:solidFill>
                                      <a:prstDash val="solid"/>
                                      <a:round/>
                                      <a:headEnd/>
                                      <a:tailEnd/>
                                    </a:ln>
                                  </wps:spPr>
                                  <wps:bodyPr rot="0" vert="horz" wrap="none" lIns="144000" tIns="72000" rIns="108000" bIns="45720" anchor="t" anchorCtr="0" upright="1">
                                    <a:spAutoFit/>
                                  </wps:bodyPr>
                                </wps:wsp>
                                <wps:wsp>
                                  <wps:cNvPr id="1465513098" name="Freeform 4772"/>
                                  <wps:cNvSpPr>
                                    <a:spLocks/>
                                  </wps:cNvSpPr>
                                  <wps:spPr bwMode="auto">
                                    <a:xfrm>
                                      <a:off x="3105908" y="410223"/>
                                      <a:ext cx="101" cy="85"/>
                                    </a:xfrm>
                                    <a:custGeom>
                                      <a:avLst/>
                                      <a:gdLst>
                                        <a:gd name="T0" fmla="*/ 168 w 337"/>
                                        <a:gd name="T1" fmla="*/ 0 h 284"/>
                                        <a:gd name="T2" fmla="*/ 0 w 337"/>
                                        <a:gd name="T3" fmla="*/ 36 h 284"/>
                                        <a:gd name="T4" fmla="*/ 0 w 337"/>
                                        <a:gd name="T5" fmla="*/ 248 h 284"/>
                                        <a:gd name="T6" fmla="*/ 168 w 337"/>
                                        <a:gd name="T7" fmla="*/ 284 h 284"/>
                                        <a:gd name="T8" fmla="*/ 337 w 337"/>
                                        <a:gd name="T9" fmla="*/ 248 h 284"/>
                                        <a:gd name="T10" fmla="*/ 337 w 337"/>
                                        <a:gd name="T11" fmla="*/ 36 h 284"/>
                                        <a:gd name="T12" fmla="*/ 168 w 337"/>
                                        <a:gd name="T13" fmla="*/ 0 h 284"/>
                                      </a:gdLst>
                                      <a:ahLst/>
                                      <a:cxnLst>
                                        <a:cxn ang="0">
                                          <a:pos x="T0" y="T1"/>
                                        </a:cxn>
                                        <a:cxn ang="0">
                                          <a:pos x="T2" y="T3"/>
                                        </a:cxn>
                                        <a:cxn ang="0">
                                          <a:pos x="T4" y="T5"/>
                                        </a:cxn>
                                        <a:cxn ang="0">
                                          <a:pos x="T6" y="T7"/>
                                        </a:cxn>
                                        <a:cxn ang="0">
                                          <a:pos x="T8" y="T9"/>
                                        </a:cxn>
                                        <a:cxn ang="0">
                                          <a:pos x="T10" y="T11"/>
                                        </a:cxn>
                                        <a:cxn ang="0">
                                          <a:pos x="T12" y="T13"/>
                                        </a:cxn>
                                      </a:cxnLst>
                                      <a:rect l="0" t="0" r="r" b="b"/>
                                      <a:pathLst>
                                        <a:path w="337" h="284">
                                          <a:moveTo>
                                            <a:pt x="168" y="0"/>
                                          </a:moveTo>
                                          <a:cubicBezTo>
                                            <a:pt x="75" y="0"/>
                                            <a:pt x="0" y="16"/>
                                            <a:pt x="0" y="36"/>
                                          </a:cubicBezTo>
                                          <a:lnTo>
                                            <a:pt x="0" y="248"/>
                                          </a:lnTo>
                                          <a:cubicBezTo>
                                            <a:pt x="0" y="268"/>
                                            <a:pt x="75" y="284"/>
                                            <a:pt x="168" y="284"/>
                                          </a:cubicBezTo>
                                          <a:cubicBezTo>
                                            <a:pt x="261" y="284"/>
                                            <a:pt x="337" y="268"/>
                                            <a:pt x="337" y="248"/>
                                          </a:cubicBezTo>
                                          <a:lnTo>
                                            <a:pt x="337" y="36"/>
                                          </a:lnTo>
                                          <a:cubicBezTo>
                                            <a:pt x="337" y="16"/>
                                            <a:pt x="261" y="0"/>
                                            <a:pt x="168"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34011191" name="Freeform 4773"/>
                                  <wps:cNvSpPr>
                                    <a:spLocks/>
                                  </wps:cNvSpPr>
                                  <wps:spPr bwMode="auto">
                                    <a:xfrm>
                                      <a:off x="3105908" y="410234"/>
                                      <a:ext cx="101" cy="10"/>
                                    </a:xfrm>
                                    <a:custGeom>
                                      <a:avLst/>
                                      <a:gdLst>
                                        <a:gd name="T0" fmla="*/ 0 w 101"/>
                                        <a:gd name="T1" fmla="*/ 0 h 10"/>
                                        <a:gd name="T2" fmla="*/ 50 w 101"/>
                                        <a:gd name="T3" fmla="*/ 10 h 10"/>
                                        <a:gd name="T4" fmla="*/ 101 w 101"/>
                                        <a:gd name="T5" fmla="*/ 0 h 10"/>
                                      </a:gdLst>
                                      <a:ahLst/>
                                      <a:cxnLst>
                                        <a:cxn ang="0">
                                          <a:pos x="T0" y="T1"/>
                                        </a:cxn>
                                        <a:cxn ang="0">
                                          <a:pos x="T2" y="T3"/>
                                        </a:cxn>
                                        <a:cxn ang="0">
                                          <a:pos x="T4" y="T5"/>
                                        </a:cxn>
                                      </a:cxnLst>
                                      <a:rect l="0" t="0" r="r" b="b"/>
                                      <a:pathLst>
                                        <a:path w="101" h="10">
                                          <a:moveTo>
                                            <a:pt x="0" y="0"/>
                                          </a:moveTo>
                                          <a:cubicBezTo>
                                            <a:pt x="0" y="5"/>
                                            <a:pt x="22" y="10"/>
                                            <a:pt x="50" y="10"/>
                                          </a:cubicBezTo>
                                          <a:cubicBezTo>
                                            <a:pt x="78" y="10"/>
                                            <a:pt x="101" y="5"/>
                                            <a:pt x="101"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1910903241" name="Line 4776"/>
                              <wps:cNvCnPr>
                                <a:cxnSpLocks noChangeShapeType="1"/>
                              </wps:cNvCnPr>
                              <wps:spPr bwMode="auto">
                                <a:xfrm>
                                  <a:off x="3105932" y="410244"/>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58689152" name="Line 4777"/>
                              <wps:cNvCnPr>
                                <a:cxnSpLocks noChangeShapeType="1"/>
                              </wps:cNvCnPr>
                              <wps:spPr bwMode="auto">
                                <a:xfrm>
                                  <a:off x="3105960" y="410246"/>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78895711" name="Line 4778"/>
                              <wps:cNvCnPr>
                                <a:cxnSpLocks noChangeShapeType="1"/>
                              </wps:cNvCnPr>
                              <wps:spPr bwMode="auto">
                                <a:xfrm>
                                  <a:off x="3105986" y="410244"/>
                                  <a:ext cx="0" cy="59"/>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215092561" name="Group 4781"/>
                              <wpg:cNvGrpSpPr>
                                <a:grpSpLocks/>
                              </wpg:cNvGrpSpPr>
                              <wpg:grpSpPr bwMode="auto">
                                <a:xfrm>
                                  <a:off x="3105909" y="410221"/>
                                  <a:ext cx="99" cy="25"/>
                                  <a:chOff x="3105909" y="410221"/>
                                  <a:chExt cx="99" cy="25"/>
                                </a:xfrm>
                              </wpg:grpSpPr>
                              <wps:wsp>
                                <wps:cNvPr id="1383988836" name="Oval 4779"/>
                                <wps:cNvSpPr>
                                  <a:spLocks noChangeArrowheads="1"/>
                                </wps:cNvSpPr>
                                <wps:spPr bwMode="auto">
                                  <a:xfrm>
                                    <a:off x="3105909" y="410221"/>
                                    <a:ext cx="99" cy="25"/>
                                  </a:xfrm>
                                  <a:prstGeom prst="ellipse">
                                    <a:avLst/>
                                  </a:prstGeom>
                                  <a:solidFill>
                                    <a:srgbClr val="EAEAEA"/>
                                  </a:solidFill>
                                  <a:ln w="0">
                                    <a:solidFill>
                                      <a:srgbClr val="000000"/>
                                    </a:solidFill>
                                    <a:prstDash val="solid"/>
                                    <a:round/>
                                    <a:headEnd/>
                                    <a:tailEnd/>
                                  </a:ln>
                                </wps:spPr>
                                <wps:bodyPr rot="0" vert="horz" wrap="none" lIns="144000" tIns="72000" rIns="108000" bIns="45720" anchor="t" anchorCtr="0" upright="1">
                                  <a:spAutoFit/>
                                </wps:bodyPr>
                              </wps:wsp>
                              <wps:wsp>
                                <wps:cNvPr id="737402931" name="Oval 4780"/>
                                <wps:cNvSpPr>
                                  <a:spLocks noChangeArrowheads="1"/>
                                </wps:cNvSpPr>
                                <wps:spPr bwMode="auto">
                                  <a:xfrm>
                                    <a:off x="3105909" y="410221"/>
                                    <a:ext cx="99" cy="25"/>
                                  </a:xfrm>
                                  <a:prstGeom prst="ellipse">
                                    <a:avLst/>
                                  </a:pr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grpSp>
                          <wpg:cNvPr id="591817683" name="Group 4858"/>
                          <wpg:cNvGrpSpPr>
                            <a:grpSpLocks/>
                          </wpg:cNvGrpSpPr>
                          <wpg:grpSpPr bwMode="auto">
                            <a:xfrm>
                              <a:off x="2279650" y="1020445"/>
                              <a:ext cx="584200" cy="309880"/>
                              <a:chOff x="2279650" y="1020445"/>
                              <a:chExt cx="920" cy="488"/>
                            </a:xfrm>
                          </wpg:grpSpPr>
                          <wpg:grpSp>
                            <wpg:cNvPr id="1604916149" name="Group 4805"/>
                            <wpg:cNvGrpSpPr>
                              <a:grpSpLocks/>
                            </wpg:cNvGrpSpPr>
                            <wpg:grpSpPr bwMode="auto">
                              <a:xfrm>
                                <a:off x="2279931" y="1020445"/>
                                <a:ext cx="437" cy="261"/>
                                <a:chOff x="2279931" y="1020445"/>
                                <a:chExt cx="437" cy="261"/>
                              </a:xfrm>
                            </wpg:grpSpPr>
                            <wpg:grpSp>
                              <wpg:cNvPr id="780564943" name="Group 4801"/>
                              <wpg:cNvGrpSpPr>
                                <a:grpSpLocks/>
                              </wpg:cNvGrpSpPr>
                              <wpg:grpSpPr bwMode="auto">
                                <a:xfrm>
                                  <a:off x="2280244" y="1020445"/>
                                  <a:ext cx="124" cy="103"/>
                                  <a:chOff x="2280244" y="1020445"/>
                                  <a:chExt cx="124" cy="103"/>
                                </a:xfrm>
                              </wpg:grpSpPr>
                              <wpg:grpSp>
                                <wpg:cNvPr id="775313618" name="Group 4794"/>
                                <wpg:cNvGrpSpPr>
                                  <a:grpSpLocks/>
                                </wpg:cNvGrpSpPr>
                                <wpg:grpSpPr bwMode="auto">
                                  <a:xfrm>
                                    <a:off x="2280244" y="1020445"/>
                                    <a:ext cx="124" cy="103"/>
                                    <a:chOff x="2280244" y="1020445"/>
                                    <a:chExt cx="124" cy="103"/>
                                  </a:xfrm>
                                </wpg:grpSpPr>
                                <wpg:grpSp>
                                  <wpg:cNvPr id="1286666967" name="Group 4788"/>
                                  <wpg:cNvGrpSpPr>
                                    <a:grpSpLocks/>
                                  </wpg:cNvGrpSpPr>
                                  <wpg:grpSpPr bwMode="auto">
                                    <a:xfrm>
                                      <a:off x="2280244" y="1020478"/>
                                      <a:ext cx="81" cy="70"/>
                                      <a:chOff x="2280244" y="1020478"/>
                                      <a:chExt cx="81" cy="70"/>
                                    </a:xfrm>
                                  </wpg:grpSpPr>
                                  <wps:wsp>
                                    <wps:cNvPr id="1051258158" name="Freeform 4784"/>
                                    <wps:cNvSpPr>
                                      <a:spLocks/>
                                    </wps:cNvSpPr>
                                    <wps:spPr bwMode="auto">
                                      <a:xfrm>
                                        <a:off x="2280244" y="1020478"/>
                                        <a:ext cx="81" cy="70"/>
                                      </a:xfrm>
                                      <a:custGeom>
                                        <a:avLst/>
                                        <a:gdLst>
                                          <a:gd name="T0" fmla="*/ 497 w 541"/>
                                          <a:gd name="T1" fmla="*/ 120 h 467"/>
                                          <a:gd name="T2" fmla="*/ 383 w 541"/>
                                          <a:gd name="T3" fmla="*/ 13 h 467"/>
                                          <a:gd name="T4" fmla="*/ 27 w 541"/>
                                          <a:gd name="T5" fmla="*/ 191 h 467"/>
                                          <a:gd name="T6" fmla="*/ 44 w 541"/>
                                          <a:gd name="T7" fmla="*/ 346 h 467"/>
                                          <a:gd name="T8" fmla="*/ 158 w 541"/>
                                          <a:gd name="T9" fmla="*/ 453 h 467"/>
                                          <a:gd name="T10" fmla="*/ 514 w 541"/>
                                          <a:gd name="T11" fmla="*/ 275 h 467"/>
                                          <a:gd name="T12" fmla="*/ 497 w 541"/>
                                          <a:gd name="T13" fmla="*/ 120 h 467"/>
                                        </a:gdLst>
                                        <a:ahLst/>
                                        <a:cxnLst>
                                          <a:cxn ang="0">
                                            <a:pos x="T0" y="T1"/>
                                          </a:cxn>
                                          <a:cxn ang="0">
                                            <a:pos x="T2" y="T3"/>
                                          </a:cxn>
                                          <a:cxn ang="0">
                                            <a:pos x="T4" y="T5"/>
                                          </a:cxn>
                                          <a:cxn ang="0">
                                            <a:pos x="T6" y="T7"/>
                                          </a:cxn>
                                          <a:cxn ang="0">
                                            <a:pos x="T8" y="T9"/>
                                          </a:cxn>
                                          <a:cxn ang="0">
                                            <a:pos x="T10" y="T11"/>
                                          </a:cxn>
                                          <a:cxn ang="0">
                                            <a:pos x="T12" y="T13"/>
                                          </a:cxn>
                                        </a:cxnLst>
                                        <a:rect l="0" t="0" r="r" b="b"/>
                                        <a:pathLst>
                                          <a:path w="541" h="467">
                                            <a:moveTo>
                                              <a:pt x="497" y="120"/>
                                            </a:moveTo>
                                            <a:cubicBezTo>
                                              <a:pt x="460" y="47"/>
                                              <a:pt x="409" y="0"/>
                                              <a:pt x="383" y="13"/>
                                            </a:cubicBezTo>
                                            <a:lnTo>
                                              <a:pt x="27" y="191"/>
                                            </a:lnTo>
                                            <a:cubicBezTo>
                                              <a:pt x="0" y="204"/>
                                              <a:pt x="7" y="274"/>
                                              <a:pt x="44" y="346"/>
                                            </a:cubicBezTo>
                                            <a:cubicBezTo>
                                              <a:pt x="80" y="419"/>
                                              <a:pt x="131" y="467"/>
                                              <a:pt x="158" y="453"/>
                                            </a:cubicBezTo>
                                            <a:lnTo>
                                              <a:pt x="514" y="275"/>
                                            </a:lnTo>
                                            <a:cubicBezTo>
                                              <a:pt x="541" y="262"/>
                                              <a:pt x="533" y="192"/>
                                              <a:pt x="497" y="120"/>
                                            </a:cubicBezTo>
                                            <a:close/>
                                          </a:path>
                                        </a:pathLst>
                                      </a:cu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946423742" name="Freeform 4785"/>
                                    <wps:cNvSpPr>
                                      <a:spLocks/>
                                    </wps:cNvSpPr>
                                    <wps:spPr bwMode="auto">
                                      <a:xfrm>
                                        <a:off x="2280298" y="1020478"/>
                                        <a:ext cx="27" cy="44"/>
                                      </a:xfrm>
                                      <a:custGeom>
                                        <a:avLst/>
                                        <a:gdLst>
                                          <a:gd name="T0" fmla="*/ 27 w 185"/>
                                          <a:gd name="T1" fmla="*/ 13 h 289"/>
                                          <a:gd name="T2" fmla="*/ 44 w 185"/>
                                          <a:gd name="T3" fmla="*/ 168 h 289"/>
                                          <a:gd name="T4" fmla="*/ 158 w 185"/>
                                          <a:gd name="T5" fmla="*/ 275 h 289"/>
                                          <a:gd name="T6" fmla="*/ 141 w 185"/>
                                          <a:gd name="T7" fmla="*/ 120 h 289"/>
                                          <a:gd name="T8" fmla="*/ 27 w 185"/>
                                          <a:gd name="T9" fmla="*/ 13 h 289"/>
                                        </a:gdLst>
                                        <a:ahLst/>
                                        <a:cxnLst>
                                          <a:cxn ang="0">
                                            <a:pos x="T0" y="T1"/>
                                          </a:cxn>
                                          <a:cxn ang="0">
                                            <a:pos x="T2" y="T3"/>
                                          </a:cxn>
                                          <a:cxn ang="0">
                                            <a:pos x="T4" y="T5"/>
                                          </a:cxn>
                                          <a:cxn ang="0">
                                            <a:pos x="T6" y="T7"/>
                                          </a:cxn>
                                          <a:cxn ang="0">
                                            <a:pos x="T8" y="T9"/>
                                          </a:cxn>
                                        </a:cxnLst>
                                        <a:rect l="0" t="0" r="r" b="b"/>
                                        <a:pathLst>
                                          <a:path w="185" h="289">
                                            <a:moveTo>
                                              <a:pt x="27" y="13"/>
                                            </a:moveTo>
                                            <a:cubicBezTo>
                                              <a:pt x="0" y="26"/>
                                              <a:pt x="7" y="96"/>
                                              <a:pt x="44" y="168"/>
                                            </a:cubicBezTo>
                                            <a:cubicBezTo>
                                              <a:pt x="80" y="241"/>
                                              <a:pt x="131" y="289"/>
                                              <a:pt x="158" y="275"/>
                                            </a:cubicBezTo>
                                            <a:cubicBezTo>
                                              <a:pt x="185" y="262"/>
                                              <a:pt x="177" y="192"/>
                                              <a:pt x="141" y="120"/>
                                            </a:cubicBezTo>
                                            <a:cubicBezTo>
                                              <a:pt x="104" y="47"/>
                                              <a:pt x="53" y="0"/>
                                              <a:pt x="27" y="13"/>
                                            </a:cubicBezTo>
                                          </a:path>
                                        </a:pathLst>
                                      </a:custGeom>
                                      <a:solidFill>
                                        <a:srgbClr val="ABABAB"/>
                                      </a:solidFill>
                                      <a:ln w="0">
                                        <a:solidFill>
                                          <a:srgbClr val="000000"/>
                                        </a:solidFill>
                                        <a:prstDash val="solid"/>
                                        <a:round/>
                                        <a:headEnd/>
                                        <a:tailEnd/>
                                      </a:ln>
                                    </wps:spPr>
                                    <wps:bodyPr rot="0" vert="horz" wrap="none" lIns="144000" tIns="72000" rIns="108000" bIns="45720" anchor="t" anchorCtr="0" upright="1">
                                      <a:spAutoFit/>
                                    </wps:bodyPr>
                                  </wps:wsp>
                                  <wps:wsp>
                                    <wps:cNvPr id="1180203143" name="Freeform 4786"/>
                                    <wps:cNvSpPr>
                                      <a:spLocks/>
                                    </wps:cNvSpPr>
                                    <wps:spPr bwMode="auto">
                                      <a:xfrm>
                                        <a:off x="2280244" y="1020478"/>
                                        <a:ext cx="81" cy="70"/>
                                      </a:xfrm>
                                      <a:custGeom>
                                        <a:avLst/>
                                        <a:gdLst>
                                          <a:gd name="T0" fmla="*/ 497 w 541"/>
                                          <a:gd name="T1" fmla="*/ 120 h 467"/>
                                          <a:gd name="T2" fmla="*/ 383 w 541"/>
                                          <a:gd name="T3" fmla="*/ 13 h 467"/>
                                          <a:gd name="T4" fmla="*/ 27 w 541"/>
                                          <a:gd name="T5" fmla="*/ 191 h 467"/>
                                          <a:gd name="T6" fmla="*/ 44 w 541"/>
                                          <a:gd name="T7" fmla="*/ 346 h 467"/>
                                          <a:gd name="T8" fmla="*/ 158 w 541"/>
                                          <a:gd name="T9" fmla="*/ 453 h 467"/>
                                          <a:gd name="T10" fmla="*/ 514 w 541"/>
                                          <a:gd name="T11" fmla="*/ 275 h 467"/>
                                          <a:gd name="T12" fmla="*/ 497 w 541"/>
                                          <a:gd name="T13" fmla="*/ 120 h 467"/>
                                        </a:gdLst>
                                        <a:ahLst/>
                                        <a:cxnLst>
                                          <a:cxn ang="0">
                                            <a:pos x="T0" y="T1"/>
                                          </a:cxn>
                                          <a:cxn ang="0">
                                            <a:pos x="T2" y="T3"/>
                                          </a:cxn>
                                          <a:cxn ang="0">
                                            <a:pos x="T4" y="T5"/>
                                          </a:cxn>
                                          <a:cxn ang="0">
                                            <a:pos x="T6" y="T7"/>
                                          </a:cxn>
                                          <a:cxn ang="0">
                                            <a:pos x="T8" y="T9"/>
                                          </a:cxn>
                                          <a:cxn ang="0">
                                            <a:pos x="T10" y="T11"/>
                                          </a:cxn>
                                          <a:cxn ang="0">
                                            <a:pos x="T12" y="T13"/>
                                          </a:cxn>
                                        </a:cxnLst>
                                        <a:rect l="0" t="0" r="r" b="b"/>
                                        <a:pathLst>
                                          <a:path w="541" h="467">
                                            <a:moveTo>
                                              <a:pt x="497" y="120"/>
                                            </a:moveTo>
                                            <a:cubicBezTo>
                                              <a:pt x="460" y="47"/>
                                              <a:pt x="409" y="0"/>
                                              <a:pt x="383" y="13"/>
                                            </a:cubicBezTo>
                                            <a:lnTo>
                                              <a:pt x="27" y="191"/>
                                            </a:lnTo>
                                            <a:cubicBezTo>
                                              <a:pt x="0" y="204"/>
                                              <a:pt x="7" y="274"/>
                                              <a:pt x="44" y="346"/>
                                            </a:cubicBezTo>
                                            <a:cubicBezTo>
                                              <a:pt x="80" y="419"/>
                                              <a:pt x="131" y="467"/>
                                              <a:pt x="158" y="453"/>
                                            </a:cubicBezTo>
                                            <a:lnTo>
                                              <a:pt x="514" y="275"/>
                                            </a:lnTo>
                                            <a:cubicBezTo>
                                              <a:pt x="541" y="262"/>
                                              <a:pt x="533" y="192"/>
                                              <a:pt x="497" y="12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252422521" name="Freeform 4787"/>
                                    <wps:cNvSpPr>
                                      <a:spLocks/>
                                    </wps:cNvSpPr>
                                    <wps:spPr bwMode="auto">
                                      <a:xfrm>
                                        <a:off x="2280298" y="1020480"/>
                                        <a:ext cx="23" cy="42"/>
                                      </a:xfrm>
                                      <a:custGeom>
                                        <a:avLst/>
                                        <a:gdLst>
                                          <a:gd name="T0" fmla="*/ 4 w 23"/>
                                          <a:gd name="T1" fmla="*/ 0 h 42"/>
                                          <a:gd name="T2" fmla="*/ 6 w 23"/>
                                          <a:gd name="T3" fmla="*/ 24 h 42"/>
                                          <a:gd name="T4" fmla="*/ 23 w 23"/>
                                          <a:gd name="T5" fmla="*/ 40 h 42"/>
                                        </a:gdLst>
                                        <a:ahLst/>
                                        <a:cxnLst>
                                          <a:cxn ang="0">
                                            <a:pos x="T0" y="T1"/>
                                          </a:cxn>
                                          <a:cxn ang="0">
                                            <a:pos x="T2" y="T3"/>
                                          </a:cxn>
                                          <a:cxn ang="0">
                                            <a:pos x="T4" y="T5"/>
                                          </a:cxn>
                                        </a:cxnLst>
                                        <a:rect l="0" t="0" r="r" b="b"/>
                                        <a:pathLst>
                                          <a:path w="23" h="42">
                                            <a:moveTo>
                                              <a:pt x="4" y="0"/>
                                            </a:moveTo>
                                            <a:cubicBezTo>
                                              <a:pt x="0" y="2"/>
                                              <a:pt x="1" y="13"/>
                                              <a:pt x="6" y="24"/>
                                            </a:cubicBezTo>
                                            <a:cubicBezTo>
                                              <a:pt x="12" y="35"/>
                                              <a:pt x="19" y="42"/>
                                              <a:pt x="23" y="4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958269724" name="Group 4793"/>
                                  <wpg:cNvGrpSpPr>
                                    <a:grpSpLocks/>
                                  </wpg:cNvGrpSpPr>
                                  <wpg:grpSpPr bwMode="auto">
                                    <a:xfrm>
                                      <a:off x="2280275" y="1020445"/>
                                      <a:ext cx="93" cy="100"/>
                                      <a:chOff x="2280275" y="1020445"/>
                                      <a:chExt cx="93" cy="100"/>
                                    </a:xfrm>
                                  </wpg:grpSpPr>
                                  <wps:wsp>
                                    <wps:cNvPr id="1909333975" name="Freeform 4789"/>
                                    <wps:cNvSpPr>
                                      <a:spLocks/>
                                    </wps:cNvSpPr>
                                    <wps:spPr bwMode="auto">
                                      <a:xfrm>
                                        <a:off x="2280275" y="1020445"/>
                                        <a:ext cx="93" cy="100"/>
                                      </a:xfrm>
                                      <a:custGeom>
                                        <a:avLst/>
                                        <a:gdLst>
                                          <a:gd name="T0" fmla="*/ 529 w 623"/>
                                          <a:gd name="T1" fmla="*/ 223 h 664"/>
                                          <a:gd name="T2" fmla="*/ 357 w 623"/>
                                          <a:gd name="T3" fmla="*/ 15 h 664"/>
                                          <a:gd name="T4" fmla="*/ 30 w 623"/>
                                          <a:gd name="T5" fmla="*/ 178 h 664"/>
                                          <a:gd name="T6" fmla="*/ 94 w 623"/>
                                          <a:gd name="T7" fmla="*/ 441 h 664"/>
                                          <a:gd name="T8" fmla="*/ 266 w 623"/>
                                          <a:gd name="T9" fmla="*/ 649 h 664"/>
                                          <a:gd name="T10" fmla="*/ 592 w 623"/>
                                          <a:gd name="T11" fmla="*/ 486 h 664"/>
                                          <a:gd name="T12" fmla="*/ 529 w 623"/>
                                          <a:gd name="T13" fmla="*/ 223 h 664"/>
                                        </a:gdLst>
                                        <a:ahLst/>
                                        <a:cxnLst>
                                          <a:cxn ang="0">
                                            <a:pos x="T0" y="T1"/>
                                          </a:cxn>
                                          <a:cxn ang="0">
                                            <a:pos x="T2" y="T3"/>
                                          </a:cxn>
                                          <a:cxn ang="0">
                                            <a:pos x="T4" y="T5"/>
                                          </a:cxn>
                                          <a:cxn ang="0">
                                            <a:pos x="T6" y="T7"/>
                                          </a:cxn>
                                          <a:cxn ang="0">
                                            <a:pos x="T8" y="T9"/>
                                          </a:cxn>
                                          <a:cxn ang="0">
                                            <a:pos x="T10" y="T11"/>
                                          </a:cxn>
                                          <a:cxn ang="0">
                                            <a:pos x="T12" y="T13"/>
                                          </a:cxn>
                                        </a:cxnLst>
                                        <a:rect l="0" t="0" r="r" b="b"/>
                                        <a:pathLst>
                                          <a:path w="623" h="664">
                                            <a:moveTo>
                                              <a:pt x="529" y="223"/>
                                            </a:moveTo>
                                            <a:cubicBezTo>
                                              <a:pt x="464" y="93"/>
                                              <a:pt x="387" y="0"/>
                                              <a:pt x="357" y="15"/>
                                            </a:cubicBezTo>
                                            <a:lnTo>
                                              <a:pt x="30" y="178"/>
                                            </a:lnTo>
                                            <a:cubicBezTo>
                                              <a:pt x="0" y="193"/>
                                              <a:pt x="29" y="311"/>
                                              <a:pt x="94" y="441"/>
                                            </a:cubicBezTo>
                                            <a:cubicBezTo>
                                              <a:pt x="159" y="571"/>
                                              <a:pt x="236" y="664"/>
                                              <a:pt x="266" y="649"/>
                                            </a:cubicBezTo>
                                            <a:lnTo>
                                              <a:pt x="592" y="486"/>
                                            </a:lnTo>
                                            <a:cubicBezTo>
                                              <a:pt x="623" y="471"/>
                                              <a:pt x="594" y="353"/>
                                              <a:pt x="529" y="223"/>
                                            </a:cubicBezTo>
                                            <a:close/>
                                          </a:path>
                                        </a:pathLst>
                                      </a:custGeom>
                                      <a:solidFill>
                                        <a:srgbClr val="D8D8D8"/>
                                      </a:solidFill>
                                      <a:ln w="0">
                                        <a:solidFill>
                                          <a:srgbClr val="000000"/>
                                        </a:solidFill>
                                        <a:prstDash val="solid"/>
                                        <a:round/>
                                        <a:headEnd/>
                                        <a:tailEnd/>
                                      </a:ln>
                                    </wps:spPr>
                                    <wps:bodyPr rot="0" vert="horz" wrap="none" lIns="144000" tIns="72000" rIns="108000" bIns="45720" anchor="t" anchorCtr="0" upright="1">
                                      <a:spAutoFit/>
                                    </wps:bodyPr>
                                  </wps:wsp>
                                  <wps:wsp>
                                    <wps:cNvPr id="725169926" name="Freeform 4790"/>
                                    <wps:cNvSpPr>
                                      <a:spLocks/>
                                    </wps:cNvSpPr>
                                    <wps:spPr bwMode="auto">
                                      <a:xfrm>
                                        <a:off x="2280324" y="1020445"/>
                                        <a:ext cx="44" cy="75"/>
                                      </a:xfrm>
                                      <a:custGeom>
                                        <a:avLst/>
                                        <a:gdLst>
                                          <a:gd name="T0" fmla="*/ 30 w 296"/>
                                          <a:gd name="T1" fmla="*/ 15 h 501"/>
                                          <a:gd name="T2" fmla="*/ 93 w 296"/>
                                          <a:gd name="T3" fmla="*/ 277 h 501"/>
                                          <a:gd name="T4" fmla="*/ 265 w 296"/>
                                          <a:gd name="T5" fmla="*/ 486 h 501"/>
                                          <a:gd name="T6" fmla="*/ 202 w 296"/>
                                          <a:gd name="T7" fmla="*/ 223 h 501"/>
                                          <a:gd name="T8" fmla="*/ 30 w 296"/>
                                          <a:gd name="T9" fmla="*/ 15 h 501"/>
                                        </a:gdLst>
                                        <a:ahLst/>
                                        <a:cxnLst>
                                          <a:cxn ang="0">
                                            <a:pos x="T0" y="T1"/>
                                          </a:cxn>
                                          <a:cxn ang="0">
                                            <a:pos x="T2" y="T3"/>
                                          </a:cxn>
                                          <a:cxn ang="0">
                                            <a:pos x="T4" y="T5"/>
                                          </a:cxn>
                                          <a:cxn ang="0">
                                            <a:pos x="T6" y="T7"/>
                                          </a:cxn>
                                          <a:cxn ang="0">
                                            <a:pos x="T8" y="T9"/>
                                          </a:cxn>
                                        </a:cxnLst>
                                        <a:rect l="0" t="0" r="r" b="b"/>
                                        <a:pathLst>
                                          <a:path w="296" h="501">
                                            <a:moveTo>
                                              <a:pt x="30" y="15"/>
                                            </a:moveTo>
                                            <a:cubicBezTo>
                                              <a:pt x="0" y="30"/>
                                              <a:pt x="28" y="147"/>
                                              <a:pt x="93" y="277"/>
                                            </a:cubicBezTo>
                                            <a:cubicBezTo>
                                              <a:pt x="158" y="407"/>
                                              <a:pt x="235" y="501"/>
                                              <a:pt x="265" y="486"/>
                                            </a:cubicBezTo>
                                            <a:cubicBezTo>
                                              <a:pt x="296" y="471"/>
                                              <a:pt x="267" y="353"/>
                                              <a:pt x="202" y="223"/>
                                            </a:cubicBezTo>
                                            <a:cubicBezTo>
                                              <a:pt x="137" y="93"/>
                                              <a:pt x="60" y="0"/>
                                              <a:pt x="30" y="15"/>
                                            </a:cubicBezTo>
                                          </a:path>
                                        </a:pathLst>
                                      </a:custGeom>
                                      <a:solidFill>
                                        <a:srgbClr val="E0E0E0"/>
                                      </a:solidFill>
                                      <a:ln w="0">
                                        <a:solidFill>
                                          <a:srgbClr val="000000"/>
                                        </a:solidFill>
                                        <a:prstDash val="solid"/>
                                        <a:round/>
                                        <a:headEnd/>
                                        <a:tailEnd/>
                                      </a:ln>
                                    </wps:spPr>
                                    <wps:bodyPr rot="0" vert="horz" wrap="none" lIns="144000" tIns="72000" rIns="108000" bIns="45720" anchor="t" anchorCtr="0" upright="1">
                                      <a:spAutoFit/>
                                    </wps:bodyPr>
                                  </wps:wsp>
                                  <wps:wsp>
                                    <wps:cNvPr id="662482636" name="Freeform 4791"/>
                                    <wps:cNvSpPr>
                                      <a:spLocks/>
                                    </wps:cNvSpPr>
                                    <wps:spPr bwMode="auto">
                                      <a:xfrm>
                                        <a:off x="2280275" y="1020445"/>
                                        <a:ext cx="93" cy="100"/>
                                      </a:xfrm>
                                      <a:custGeom>
                                        <a:avLst/>
                                        <a:gdLst>
                                          <a:gd name="T0" fmla="*/ 529 w 623"/>
                                          <a:gd name="T1" fmla="*/ 223 h 664"/>
                                          <a:gd name="T2" fmla="*/ 357 w 623"/>
                                          <a:gd name="T3" fmla="*/ 15 h 664"/>
                                          <a:gd name="T4" fmla="*/ 30 w 623"/>
                                          <a:gd name="T5" fmla="*/ 178 h 664"/>
                                          <a:gd name="T6" fmla="*/ 94 w 623"/>
                                          <a:gd name="T7" fmla="*/ 441 h 664"/>
                                          <a:gd name="T8" fmla="*/ 266 w 623"/>
                                          <a:gd name="T9" fmla="*/ 649 h 664"/>
                                          <a:gd name="T10" fmla="*/ 592 w 623"/>
                                          <a:gd name="T11" fmla="*/ 486 h 664"/>
                                          <a:gd name="T12" fmla="*/ 529 w 623"/>
                                          <a:gd name="T13" fmla="*/ 223 h 664"/>
                                        </a:gdLst>
                                        <a:ahLst/>
                                        <a:cxnLst>
                                          <a:cxn ang="0">
                                            <a:pos x="T0" y="T1"/>
                                          </a:cxn>
                                          <a:cxn ang="0">
                                            <a:pos x="T2" y="T3"/>
                                          </a:cxn>
                                          <a:cxn ang="0">
                                            <a:pos x="T4" y="T5"/>
                                          </a:cxn>
                                          <a:cxn ang="0">
                                            <a:pos x="T6" y="T7"/>
                                          </a:cxn>
                                          <a:cxn ang="0">
                                            <a:pos x="T8" y="T9"/>
                                          </a:cxn>
                                          <a:cxn ang="0">
                                            <a:pos x="T10" y="T11"/>
                                          </a:cxn>
                                          <a:cxn ang="0">
                                            <a:pos x="T12" y="T13"/>
                                          </a:cxn>
                                        </a:cxnLst>
                                        <a:rect l="0" t="0" r="r" b="b"/>
                                        <a:pathLst>
                                          <a:path w="623" h="664">
                                            <a:moveTo>
                                              <a:pt x="529" y="223"/>
                                            </a:moveTo>
                                            <a:cubicBezTo>
                                              <a:pt x="464" y="93"/>
                                              <a:pt x="387" y="0"/>
                                              <a:pt x="357" y="15"/>
                                            </a:cubicBezTo>
                                            <a:lnTo>
                                              <a:pt x="30" y="178"/>
                                            </a:lnTo>
                                            <a:cubicBezTo>
                                              <a:pt x="0" y="193"/>
                                              <a:pt x="29" y="311"/>
                                              <a:pt x="94" y="441"/>
                                            </a:cubicBezTo>
                                            <a:cubicBezTo>
                                              <a:pt x="159" y="571"/>
                                              <a:pt x="236" y="664"/>
                                              <a:pt x="266" y="649"/>
                                            </a:cubicBezTo>
                                            <a:lnTo>
                                              <a:pt x="592" y="486"/>
                                            </a:lnTo>
                                            <a:cubicBezTo>
                                              <a:pt x="623" y="471"/>
                                              <a:pt x="594" y="353"/>
                                              <a:pt x="529" y="223"/>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419615268" name="Freeform 4792"/>
                                    <wps:cNvSpPr>
                                      <a:spLocks/>
                                    </wps:cNvSpPr>
                                    <wps:spPr bwMode="auto">
                                      <a:xfrm>
                                        <a:off x="2280324" y="1020447"/>
                                        <a:ext cx="40" cy="73"/>
                                      </a:xfrm>
                                      <a:custGeom>
                                        <a:avLst/>
                                        <a:gdLst>
                                          <a:gd name="T0" fmla="*/ 4 w 40"/>
                                          <a:gd name="T1" fmla="*/ 0 h 73"/>
                                          <a:gd name="T2" fmla="*/ 14 w 40"/>
                                          <a:gd name="T3" fmla="*/ 40 h 73"/>
                                          <a:gd name="T4" fmla="*/ 40 w 40"/>
                                          <a:gd name="T5" fmla="*/ 71 h 73"/>
                                        </a:gdLst>
                                        <a:ahLst/>
                                        <a:cxnLst>
                                          <a:cxn ang="0">
                                            <a:pos x="T0" y="T1"/>
                                          </a:cxn>
                                          <a:cxn ang="0">
                                            <a:pos x="T2" y="T3"/>
                                          </a:cxn>
                                          <a:cxn ang="0">
                                            <a:pos x="T4" y="T5"/>
                                          </a:cxn>
                                        </a:cxnLst>
                                        <a:rect l="0" t="0" r="r" b="b"/>
                                        <a:pathLst>
                                          <a:path w="40" h="73">
                                            <a:moveTo>
                                              <a:pt x="4" y="0"/>
                                            </a:moveTo>
                                            <a:cubicBezTo>
                                              <a:pt x="0" y="3"/>
                                              <a:pt x="4" y="20"/>
                                              <a:pt x="14" y="40"/>
                                            </a:cubicBezTo>
                                            <a:cubicBezTo>
                                              <a:pt x="23" y="59"/>
                                              <a:pt x="35" y="73"/>
                                              <a:pt x="40" y="71"/>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2139559916" name="Line 4795"/>
                                <wps:cNvCnPr>
                                  <a:cxnSpLocks noChangeShapeType="1"/>
                                </wps:cNvCnPr>
                                <wps:spPr bwMode="auto">
                                  <a:xfrm flipH="1">
                                    <a:off x="2280284" y="1020468"/>
                                    <a:ext cx="45" cy="23"/>
                                  </a:xfrm>
                                  <a:prstGeom prst="line">
                                    <a:avLst/>
                                  </a:prstGeom>
                                  <a:noFill/>
                                  <a:ln w="508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70807440" name="Line 4796"/>
                                <wps:cNvCnPr>
                                  <a:cxnSpLocks noChangeShapeType="1"/>
                                </wps:cNvCnPr>
                                <wps:spPr bwMode="auto">
                                  <a:xfrm flipH="1">
                                    <a:off x="2280290" y="1020488"/>
                                    <a:ext cx="46" cy="23"/>
                                  </a:xfrm>
                                  <a:prstGeom prst="line">
                                    <a:avLst/>
                                  </a:prstGeom>
                                  <a:noFill/>
                                  <a:ln w="508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62173933" name="Line 4797"/>
                                <wps:cNvCnPr>
                                  <a:cxnSpLocks noChangeShapeType="1"/>
                                </wps:cNvCnPr>
                                <wps:spPr bwMode="auto">
                                  <a:xfrm flipH="1">
                                    <a:off x="2280302" y="1020506"/>
                                    <a:ext cx="45" cy="23"/>
                                  </a:xfrm>
                                  <a:prstGeom prst="line">
                                    <a:avLst/>
                                  </a:prstGeom>
                                  <a:noFill/>
                                  <a:ln w="508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1290758985" name="Group 4800"/>
                                <wpg:cNvGrpSpPr>
                                  <a:grpSpLocks/>
                                </wpg:cNvGrpSpPr>
                                <wpg:grpSpPr bwMode="auto">
                                  <a:xfrm>
                                    <a:off x="2280323" y="1020446"/>
                                    <a:ext cx="45" cy="75"/>
                                    <a:chOff x="2280323" y="1020446"/>
                                    <a:chExt cx="45" cy="75"/>
                                  </a:xfrm>
                                </wpg:grpSpPr>
                                <wps:wsp>
                                  <wps:cNvPr id="1835985908" name="Freeform 4798"/>
                                  <wps:cNvSpPr>
                                    <a:spLocks/>
                                  </wps:cNvSpPr>
                                  <wps:spPr bwMode="auto">
                                    <a:xfrm>
                                      <a:off x="2280323" y="1020446"/>
                                      <a:ext cx="45" cy="75"/>
                                    </a:xfrm>
                                    <a:custGeom>
                                      <a:avLst/>
                                      <a:gdLst>
                                        <a:gd name="T0" fmla="*/ 213 w 301"/>
                                        <a:gd name="T1" fmla="*/ 219 h 500"/>
                                        <a:gd name="T2" fmla="*/ 34 w 301"/>
                                        <a:gd name="T3" fmla="*/ 18 h 500"/>
                                        <a:gd name="T4" fmla="*/ 88 w 301"/>
                                        <a:gd name="T5" fmla="*/ 281 h 500"/>
                                        <a:gd name="T6" fmla="*/ 267 w 301"/>
                                        <a:gd name="T7" fmla="*/ 483 h 500"/>
                                        <a:gd name="T8" fmla="*/ 213 w 301"/>
                                        <a:gd name="T9" fmla="*/ 219 h 500"/>
                                      </a:gdLst>
                                      <a:ahLst/>
                                      <a:cxnLst>
                                        <a:cxn ang="0">
                                          <a:pos x="T0" y="T1"/>
                                        </a:cxn>
                                        <a:cxn ang="0">
                                          <a:pos x="T2" y="T3"/>
                                        </a:cxn>
                                        <a:cxn ang="0">
                                          <a:pos x="T4" y="T5"/>
                                        </a:cxn>
                                        <a:cxn ang="0">
                                          <a:pos x="T6" y="T7"/>
                                        </a:cxn>
                                        <a:cxn ang="0">
                                          <a:pos x="T8" y="T9"/>
                                        </a:cxn>
                                      </a:cxnLst>
                                      <a:rect l="0" t="0" r="r" b="b"/>
                                      <a:pathLst>
                                        <a:path w="301" h="500">
                                          <a:moveTo>
                                            <a:pt x="213" y="219"/>
                                          </a:moveTo>
                                          <a:cubicBezTo>
                                            <a:pt x="149" y="90"/>
                                            <a:pt x="69" y="0"/>
                                            <a:pt x="34" y="18"/>
                                          </a:cubicBezTo>
                                          <a:cubicBezTo>
                                            <a:pt x="0" y="35"/>
                                            <a:pt x="24" y="153"/>
                                            <a:pt x="88" y="281"/>
                                          </a:cubicBezTo>
                                          <a:cubicBezTo>
                                            <a:pt x="152" y="410"/>
                                            <a:pt x="232" y="500"/>
                                            <a:pt x="267" y="483"/>
                                          </a:cubicBezTo>
                                          <a:cubicBezTo>
                                            <a:pt x="301" y="465"/>
                                            <a:pt x="277" y="347"/>
                                            <a:pt x="213" y="219"/>
                                          </a:cubicBezTo>
                                        </a:path>
                                      </a:pathLst>
                                    </a:cu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241371191" name="Freeform 4799"/>
                                  <wps:cNvSpPr>
                                    <a:spLocks/>
                                  </wps:cNvSpPr>
                                  <wps:spPr bwMode="auto">
                                    <a:xfrm>
                                      <a:off x="2280323" y="1020446"/>
                                      <a:ext cx="45" cy="75"/>
                                    </a:xfrm>
                                    <a:custGeom>
                                      <a:avLst/>
                                      <a:gdLst>
                                        <a:gd name="T0" fmla="*/ 32 w 45"/>
                                        <a:gd name="T1" fmla="*/ 33 h 75"/>
                                        <a:gd name="T2" fmla="*/ 5 w 45"/>
                                        <a:gd name="T3" fmla="*/ 3 h 75"/>
                                        <a:gd name="T4" fmla="*/ 13 w 45"/>
                                        <a:gd name="T5" fmla="*/ 42 h 75"/>
                                        <a:gd name="T6" fmla="*/ 40 w 45"/>
                                        <a:gd name="T7" fmla="*/ 72 h 75"/>
                                        <a:gd name="T8" fmla="*/ 32 w 45"/>
                                        <a:gd name="T9" fmla="*/ 33 h 75"/>
                                      </a:gdLst>
                                      <a:ahLst/>
                                      <a:cxnLst>
                                        <a:cxn ang="0">
                                          <a:pos x="T0" y="T1"/>
                                        </a:cxn>
                                        <a:cxn ang="0">
                                          <a:pos x="T2" y="T3"/>
                                        </a:cxn>
                                        <a:cxn ang="0">
                                          <a:pos x="T4" y="T5"/>
                                        </a:cxn>
                                        <a:cxn ang="0">
                                          <a:pos x="T6" y="T7"/>
                                        </a:cxn>
                                        <a:cxn ang="0">
                                          <a:pos x="T8" y="T9"/>
                                        </a:cxn>
                                      </a:cxnLst>
                                      <a:rect l="0" t="0" r="r" b="b"/>
                                      <a:pathLst>
                                        <a:path w="45" h="75">
                                          <a:moveTo>
                                            <a:pt x="32" y="33"/>
                                          </a:moveTo>
                                          <a:cubicBezTo>
                                            <a:pt x="22" y="13"/>
                                            <a:pt x="10" y="0"/>
                                            <a:pt x="5" y="3"/>
                                          </a:cubicBezTo>
                                          <a:cubicBezTo>
                                            <a:pt x="0" y="5"/>
                                            <a:pt x="3" y="23"/>
                                            <a:pt x="13" y="42"/>
                                          </a:cubicBezTo>
                                          <a:cubicBezTo>
                                            <a:pt x="23" y="61"/>
                                            <a:pt x="35" y="75"/>
                                            <a:pt x="40" y="72"/>
                                          </a:cubicBezTo>
                                          <a:cubicBezTo>
                                            <a:pt x="45" y="70"/>
                                            <a:pt x="41" y="52"/>
                                            <a:pt x="32" y="33"/>
                                          </a:cubicBezTo>
                                        </a:path>
                                      </a:pathLst>
                                    </a:cu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2065629462" name="Group 4804"/>
                              <wpg:cNvGrpSpPr>
                                <a:grpSpLocks/>
                              </wpg:cNvGrpSpPr>
                              <wpg:grpSpPr bwMode="auto">
                                <a:xfrm>
                                  <a:off x="2279931" y="1020505"/>
                                  <a:ext cx="336" cy="201"/>
                                  <a:chOff x="2279931" y="1020505"/>
                                  <a:chExt cx="336" cy="201"/>
                                </a:xfrm>
                              </wpg:grpSpPr>
                              <wps:wsp>
                                <wps:cNvPr id="835567551" name="Freeform 4802"/>
                                <wps:cNvSpPr>
                                  <a:spLocks/>
                                </wps:cNvSpPr>
                                <wps:spPr bwMode="auto">
                                  <a:xfrm>
                                    <a:off x="2279931" y="1020505"/>
                                    <a:ext cx="336" cy="201"/>
                                  </a:xfrm>
                                  <a:custGeom>
                                    <a:avLst/>
                                    <a:gdLst>
                                      <a:gd name="T0" fmla="*/ 36 w 2231"/>
                                      <a:gd name="T1" fmla="*/ 1013 h 1342"/>
                                      <a:gd name="T2" fmla="*/ 13 w 2231"/>
                                      <a:gd name="T3" fmla="*/ 1082 h 1342"/>
                                      <a:gd name="T4" fmla="*/ 125 w 2231"/>
                                      <a:gd name="T5" fmla="*/ 1306 h 1342"/>
                                      <a:gd name="T6" fmla="*/ 194 w 2231"/>
                                      <a:gd name="T7" fmla="*/ 1329 h 1342"/>
                                      <a:gd name="T8" fmla="*/ 2195 w 2231"/>
                                      <a:gd name="T9" fmla="*/ 329 h 1342"/>
                                      <a:gd name="T10" fmla="*/ 2218 w 2231"/>
                                      <a:gd name="T11" fmla="*/ 259 h 1342"/>
                                      <a:gd name="T12" fmla="*/ 2106 w 2231"/>
                                      <a:gd name="T13" fmla="*/ 36 h 1342"/>
                                      <a:gd name="T14" fmla="*/ 2037 w 2231"/>
                                      <a:gd name="T15" fmla="*/ 13 h 1342"/>
                                      <a:gd name="T16" fmla="*/ 36 w 2231"/>
                                      <a:gd name="T17" fmla="*/ 1013 h 13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31" h="1342">
                                        <a:moveTo>
                                          <a:pt x="36" y="1013"/>
                                        </a:moveTo>
                                        <a:cubicBezTo>
                                          <a:pt x="11" y="1026"/>
                                          <a:pt x="0" y="1057"/>
                                          <a:pt x="13" y="1082"/>
                                        </a:cubicBezTo>
                                        <a:lnTo>
                                          <a:pt x="125" y="1306"/>
                                        </a:lnTo>
                                        <a:cubicBezTo>
                                          <a:pt x="138" y="1331"/>
                                          <a:pt x="169" y="1342"/>
                                          <a:pt x="194" y="1329"/>
                                        </a:cubicBezTo>
                                        <a:lnTo>
                                          <a:pt x="2195" y="329"/>
                                        </a:lnTo>
                                        <a:cubicBezTo>
                                          <a:pt x="2220" y="316"/>
                                          <a:pt x="2231" y="285"/>
                                          <a:pt x="2218" y="259"/>
                                        </a:cubicBezTo>
                                        <a:lnTo>
                                          <a:pt x="2106" y="36"/>
                                        </a:lnTo>
                                        <a:cubicBezTo>
                                          <a:pt x="2093" y="10"/>
                                          <a:pt x="2062" y="0"/>
                                          <a:pt x="2037" y="13"/>
                                        </a:cubicBezTo>
                                        <a:lnTo>
                                          <a:pt x="36" y="1013"/>
                                        </a:ln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1702742228" name="Freeform 4803"/>
                                <wps:cNvSpPr>
                                  <a:spLocks/>
                                </wps:cNvSpPr>
                                <wps:spPr bwMode="auto">
                                  <a:xfrm>
                                    <a:off x="2279931" y="1020505"/>
                                    <a:ext cx="336" cy="201"/>
                                  </a:xfrm>
                                  <a:custGeom>
                                    <a:avLst/>
                                    <a:gdLst>
                                      <a:gd name="T0" fmla="*/ 36 w 2231"/>
                                      <a:gd name="T1" fmla="*/ 1013 h 1342"/>
                                      <a:gd name="T2" fmla="*/ 13 w 2231"/>
                                      <a:gd name="T3" fmla="*/ 1082 h 1342"/>
                                      <a:gd name="T4" fmla="*/ 125 w 2231"/>
                                      <a:gd name="T5" fmla="*/ 1306 h 1342"/>
                                      <a:gd name="T6" fmla="*/ 194 w 2231"/>
                                      <a:gd name="T7" fmla="*/ 1329 h 1342"/>
                                      <a:gd name="T8" fmla="*/ 2195 w 2231"/>
                                      <a:gd name="T9" fmla="*/ 329 h 1342"/>
                                      <a:gd name="T10" fmla="*/ 2218 w 2231"/>
                                      <a:gd name="T11" fmla="*/ 259 h 1342"/>
                                      <a:gd name="T12" fmla="*/ 2106 w 2231"/>
                                      <a:gd name="T13" fmla="*/ 36 h 1342"/>
                                      <a:gd name="T14" fmla="*/ 2037 w 2231"/>
                                      <a:gd name="T15" fmla="*/ 13 h 1342"/>
                                      <a:gd name="T16" fmla="*/ 36 w 2231"/>
                                      <a:gd name="T17" fmla="*/ 1013 h 13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31" h="1342">
                                        <a:moveTo>
                                          <a:pt x="36" y="1013"/>
                                        </a:moveTo>
                                        <a:cubicBezTo>
                                          <a:pt x="11" y="1026"/>
                                          <a:pt x="0" y="1057"/>
                                          <a:pt x="13" y="1082"/>
                                        </a:cubicBezTo>
                                        <a:lnTo>
                                          <a:pt x="125" y="1306"/>
                                        </a:lnTo>
                                        <a:cubicBezTo>
                                          <a:pt x="138" y="1331"/>
                                          <a:pt x="169" y="1342"/>
                                          <a:pt x="194" y="1329"/>
                                        </a:cubicBezTo>
                                        <a:lnTo>
                                          <a:pt x="2195" y="329"/>
                                        </a:lnTo>
                                        <a:cubicBezTo>
                                          <a:pt x="2220" y="316"/>
                                          <a:pt x="2231" y="285"/>
                                          <a:pt x="2218" y="259"/>
                                        </a:cubicBezTo>
                                        <a:lnTo>
                                          <a:pt x="2106" y="36"/>
                                        </a:lnTo>
                                        <a:cubicBezTo>
                                          <a:pt x="2093" y="10"/>
                                          <a:pt x="2062" y="0"/>
                                          <a:pt x="2037" y="13"/>
                                        </a:cubicBezTo>
                                        <a:lnTo>
                                          <a:pt x="36" y="1013"/>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1650799948" name="Group 4812"/>
                            <wpg:cNvGrpSpPr>
                              <a:grpSpLocks/>
                            </wpg:cNvGrpSpPr>
                            <wpg:grpSpPr bwMode="auto">
                              <a:xfrm>
                                <a:off x="2279650" y="1020722"/>
                                <a:ext cx="920" cy="211"/>
                                <a:chOff x="2279650" y="1020722"/>
                                <a:chExt cx="920" cy="211"/>
                              </a:xfrm>
                            </wpg:grpSpPr>
                            <wpg:grpSp>
                              <wpg:cNvPr id="1177639893" name="Group 4808"/>
                              <wpg:cNvGrpSpPr>
                                <a:grpSpLocks/>
                              </wpg:cNvGrpSpPr>
                              <wpg:grpSpPr bwMode="auto">
                                <a:xfrm>
                                  <a:off x="2279650" y="1020722"/>
                                  <a:ext cx="920" cy="211"/>
                                  <a:chOff x="2279650" y="1020722"/>
                                  <a:chExt cx="920" cy="211"/>
                                </a:xfrm>
                              </wpg:grpSpPr>
                              <wps:wsp>
                                <wps:cNvPr id="687678743" name="Freeform 4806"/>
                                <wps:cNvSpPr>
                                  <a:spLocks/>
                                </wps:cNvSpPr>
                                <wps:spPr bwMode="auto">
                                  <a:xfrm>
                                    <a:off x="2279650" y="1020722"/>
                                    <a:ext cx="920" cy="211"/>
                                  </a:xfrm>
                                  <a:custGeom>
                                    <a:avLst/>
                                    <a:gdLst>
                                      <a:gd name="T0" fmla="*/ 0 w 920"/>
                                      <a:gd name="T1" fmla="*/ 160 h 211"/>
                                      <a:gd name="T2" fmla="*/ 0 w 920"/>
                                      <a:gd name="T3" fmla="*/ 211 h 211"/>
                                      <a:gd name="T4" fmla="*/ 730 w 920"/>
                                      <a:gd name="T5" fmla="*/ 211 h 211"/>
                                      <a:gd name="T6" fmla="*/ 920 w 920"/>
                                      <a:gd name="T7" fmla="*/ 51 h 211"/>
                                      <a:gd name="T8" fmla="*/ 920 w 920"/>
                                      <a:gd name="T9" fmla="*/ 0 h 211"/>
                                      <a:gd name="T10" fmla="*/ 191 w 920"/>
                                      <a:gd name="T11" fmla="*/ 0 h 211"/>
                                      <a:gd name="T12" fmla="*/ 0 w 920"/>
                                      <a:gd name="T13" fmla="*/ 160 h 211"/>
                                    </a:gdLst>
                                    <a:ahLst/>
                                    <a:cxnLst>
                                      <a:cxn ang="0">
                                        <a:pos x="T0" y="T1"/>
                                      </a:cxn>
                                      <a:cxn ang="0">
                                        <a:pos x="T2" y="T3"/>
                                      </a:cxn>
                                      <a:cxn ang="0">
                                        <a:pos x="T4" y="T5"/>
                                      </a:cxn>
                                      <a:cxn ang="0">
                                        <a:pos x="T6" y="T7"/>
                                      </a:cxn>
                                      <a:cxn ang="0">
                                        <a:pos x="T8" y="T9"/>
                                      </a:cxn>
                                      <a:cxn ang="0">
                                        <a:pos x="T10" y="T11"/>
                                      </a:cxn>
                                      <a:cxn ang="0">
                                        <a:pos x="T12" y="T13"/>
                                      </a:cxn>
                                    </a:cxnLst>
                                    <a:rect l="0" t="0" r="r" b="b"/>
                                    <a:pathLst>
                                      <a:path w="920" h="211">
                                        <a:moveTo>
                                          <a:pt x="0" y="160"/>
                                        </a:moveTo>
                                        <a:lnTo>
                                          <a:pt x="0" y="211"/>
                                        </a:lnTo>
                                        <a:lnTo>
                                          <a:pt x="730" y="211"/>
                                        </a:lnTo>
                                        <a:lnTo>
                                          <a:pt x="920" y="51"/>
                                        </a:lnTo>
                                        <a:lnTo>
                                          <a:pt x="920" y="0"/>
                                        </a:lnTo>
                                        <a:lnTo>
                                          <a:pt x="191" y="0"/>
                                        </a:lnTo>
                                        <a:lnTo>
                                          <a:pt x="0" y="16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1834946419" name="Freeform 4807"/>
                                <wps:cNvSpPr>
                                  <a:spLocks/>
                                </wps:cNvSpPr>
                                <wps:spPr bwMode="auto">
                                  <a:xfrm>
                                    <a:off x="2279650" y="1020722"/>
                                    <a:ext cx="920" cy="211"/>
                                  </a:xfrm>
                                  <a:custGeom>
                                    <a:avLst/>
                                    <a:gdLst>
                                      <a:gd name="T0" fmla="*/ 0 w 920"/>
                                      <a:gd name="T1" fmla="*/ 160 h 211"/>
                                      <a:gd name="T2" fmla="*/ 0 w 920"/>
                                      <a:gd name="T3" fmla="*/ 211 h 211"/>
                                      <a:gd name="T4" fmla="*/ 730 w 920"/>
                                      <a:gd name="T5" fmla="*/ 211 h 211"/>
                                      <a:gd name="T6" fmla="*/ 920 w 920"/>
                                      <a:gd name="T7" fmla="*/ 51 h 211"/>
                                      <a:gd name="T8" fmla="*/ 920 w 920"/>
                                      <a:gd name="T9" fmla="*/ 0 h 211"/>
                                      <a:gd name="T10" fmla="*/ 191 w 920"/>
                                      <a:gd name="T11" fmla="*/ 0 h 211"/>
                                      <a:gd name="T12" fmla="*/ 0 w 920"/>
                                      <a:gd name="T13" fmla="*/ 160 h 211"/>
                                    </a:gdLst>
                                    <a:ahLst/>
                                    <a:cxnLst>
                                      <a:cxn ang="0">
                                        <a:pos x="T0" y="T1"/>
                                      </a:cxn>
                                      <a:cxn ang="0">
                                        <a:pos x="T2" y="T3"/>
                                      </a:cxn>
                                      <a:cxn ang="0">
                                        <a:pos x="T4" y="T5"/>
                                      </a:cxn>
                                      <a:cxn ang="0">
                                        <a:pos x="T6" y="T7"/>
                                      </a:cxn>
                                      <a:cxn ang="0">
                                        <a:pos x="T8" y="T9"/>
                                      </a:cxn>
                                      <a:cxn ang="0">
                                        <a:pos x="T10" y="T11"/>
                                      </a:cxn>
                                      <a:cxn ang="0">
                                        <a:pos x="T12" y="T13"/>
                                      </a:cxn>
                                    </a:cxnLst>
                                    <a:rect l="0" t="0" r="r" b="b"/>
                                    <a:pathLst>
                                      <a:path w="920" h="211">
                                        <a:moveTo>
                                          <a:pt x="0" y="160"/>
                                        </a:moveTo>
                                        <a:lnTo>
                                          <a:pt x="0" y="211"/>
                                        </a:lnTo>
                                        <a:lnTo>
                                          <a:pt x="730" y="211"/>
                                        </a:lnTo>
                                        <a:lnTo>
                                          <a:pt x="920" y="51"/>
                                        </a:lnTo>
                                        <a:lnTo>
                                          <a:pt x="920" y="0"/>
                                        </a:lnTo>
                                        <a:lnTo>
                                          <a:pt x="191" y="0"/>
                                        </a:lnTo>
                                        <a:lnTo>
                                          <a:pt x="0" y="160"/>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334626051" name="Group 4811"/>
                              <wpg:cNvGrpSpPr>
                                <a:grpSpLocks/>
                              </wpg:cNvGrpSpPr>
                              <wpg:grpSpPr bwMode="auto">
                                <a:xfrm>
                                  <a:off x="2279650" y="1020724"/>
                                  <a:ext cx="920" cy="209"/>
                                  <a:chOff x="2279650" y="1020724"/>
                                  <a:chExt cx="920" cy="209"/>
                                </a:xfrm>
                              </wpg:grpSpPr>
                              <wps:wsp>
                                <wps:cNvPr id="614495314" name="Freeform 4809"/>
                                <wps:cNvSpPr>
                                  <a:spLocks/>
                                </wps:cNvSpPr>
                                <wps:spPr bwMode="auto">
                                  <a:xfrm>
                                    <a:off x="2279650" y="1020724"/>
                                    <a:ext cx="920" cy="209"/>
                                  </a:xfrm>
                                  <a:custGeom>
                                    <a:avLst/>
                                    <a:gdLst>
                                      <a:gd name="T0" fmla="*/ 920 w 920"/>
                                      <a:gd name="T1" fmla="*/ 0 h 209"/>
                                      <a:gd name="T2" fmla="*/ 730 w 920"/>
                                      <a:gd name="T3" fmla="*/ 159 h 209"/>
                                      <a:gd name="T4" fmla="*/ 0 w 920"/>
                                      <a:gd name="T5" fmla="*/ 159 h 209"/>
                                      <a:gd name="T6" fmla="*/ 0 w 920"/>
                                      <a:gd name="T7" fmla="*/ 209 h 209"/>
                                      <a:gd name="T8" fmla="*/ 731 w 920"/>
                                      <a:gd name="T9" fmla="*/ 209 h 209"/>
                                      <a:gd name="T10" fmla="*/ 731 w 920"/>
                                      <a:gd name="T11" fmla="*/ 159 h 209"/>
                                      <a:gd name="T12" fmla="*/ 920 w 920"/>
                                      <a:gd name="T13" fmla="*/ 0 h 209"/>
                                    </a:gdLst>
                                    <a:ahLst/>
                                    <a:cxnLst>
                                      <a:cxn ang="0">
                                        <a:pos x="T0" y="T1"/>
                                      </a:cxn>
                                      <a:cxn ang="0">
                                        <a:pos x="T2" y="T3"/>
                                      </a:cxn>
                                      <a:cxn ang="0">
                                        <a:pos x="T4" y="T5"/>
                                      </a:cxn>
                                      <a:cxn ang="0">
                                        <a:pos x="T6" y="T7"/>
                                      </a:cxn>
                                      <a:cxn ang="0">
                                        <a:pos x="T8" y="T9"/>
                                      </a:cxn>
                                      <a:cxn ang="0">
                                        <a:pos x="T10" y="T11"/>
                                      </a:cxn>
                                      <a:cxn ang="0">
                                        <a:pos x="T12" y="T13"/>
                                      </a:cxn>
                                    </a:cxnLst>
                                    <a:rect l="0" t="0" r="r" b="b"/>
                                    <a:pathLst>
                                      <a:path w="920" h="209">
                                        <a:moveTo>
                                          <a:pt x="920" y="0"/>
                                        </a:moveTo>
                                        <a:lnTo>
                                          <a:pt x="730" y="159"/>
                                        </a:lnTo>
                                        <a:lnTo>
                                          <a:pt x="0" y="159"/>
                                        </a:lnTo>
                                        <a:lnTo>
                                          <a:pt x="0" y="209"/>
                                        </a:lnTo>
                                        <a:lnTo>
                                          <a:pt x="731" y="209"/>
                                        </a:lnTo>
                                        <a:lnTo>
                                          <a:pt x="731" y="159"/>
                                        </a:lnTo>
                                        <a:lnTo>
                                          <a:pt x="920" y="0"/>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848309113" name="Freeform 4810"/>
                                <wps:cNvSpPr>
                                  <a:spLocks/>
                                </wps:cNvSpPr>
                                <wps:spPr bwMode="auto">
                                  <a:xfrm>
                                    <a:off x="2279650" y="1020724"/>
                                    <a:ext cx="920" cy="209"/>
                                  </a:xfrm>
                                  <a:custGeom>
                                    <a:avLst/>
                                    <a:gdLst>
                                      <a:gd name="T0" fmla="*/ 920 w 920"/>
                                      <a:gd name="T1" fmla="*/ 0 h 209"/>
                                      <a:gd name="T2" fmla="*/ 730 w 920"/>
                                      <a:gd name="T3" fmla="*/ 159 h 209"/>
                                      <a:gd name="T4" fmla="*/ 0 w 920"/>
                                      <a:gd name="T5" fmla="*/ 159 h 209"/>
                                      <a:gd name="T6" fmla="*/ 0 w 920"/>
                                      <a:gd name="T7" fmla="*/ 209 h 209"/>
                                      <a:gd name="T8" fmla="*/ 731 w 920"/>
                                      <a:gd name="T9" fmla="*/ 209 h 209"/>
                                      <a:gd name="T10" fmla="*/ 731 w 920"/>
                                      <a:gd name="T11" fmla="*/ 159 h 209"/>
                                    </a:gdLst>
                                    <a:ahLst/>
                                    <a:cxnLst>
                                      <a:cxn ang="0">
                                        <a:pos x="T0" y="T1"/>
                                      </a:cxn>
                                      <a:cxn ang="0">
                                        <a:pos x="T2" y="T3"/>
                                      </a:cxn>
                                      <a:cxn ang="0">
                                        <a:pos x="T4" y="T5"/>
                                      </a:cxn>
                                      <a:cxn ang="0">
                                        <a:pos x="T6" y="T7"/>
                                      </a:cxn>
                                      <a:cxn ang="0">
                                        <a:pos x="T8" y="T9"/>
                                      </a:cxn>
                                      <a:cxn ang="0">
                                        <a:pos x="T10" y="T11"/>
                                      </a:cxn>
                                    </a:cxnLst>
                                    <a:rect l="0" t="0" r="r" b="b"/>
                                    <a:pathLst>
                                      <a:path w="920" h="209">
                                        <a:moveTo>
                                          <a:pt x="920" y="0"/>
                                        </a:moveTo>
                                        <a:lnTo>
                                          <a:pt x="730" y="159"/>
                                        </a:lnTo>
                                        <a:lnTo>
                                          <a:pt x="0" y="159"/>
                                        </a:lnTo>
                                        <a:lnTo>
                                          <a:pt x="0" y="209"/>
                                        </a:lnTo>
                                        <a:lnTo>
                                          <a:pt x="731" y="209"/>
                                        </a:lnTo>
                                        <a:lnTo>
                                          <a:pt x="731" y="159"/>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636333508" name="Group 4830"/>
                            <wpg:cNvGrpSpPr>
                              <a:grpSpLocks/>
                            </wpg:cNvGrpSpPr>
                            <wpg:grpSpPr bwMode="auto">
                              <a:xfrm>
                                <a:off x="2280332" y="1020702"/>
                                <a:ext cx="86" cy="119"/>
                                <a:chOff x="2280332" y="1020702"/>
                                <a:chExt cx="86" cy="119"/>
                              </a:xfrm>
                            </wpg:grpSpPr>
                            <wpg:grpSp>
                              <wpg:cNvPr id="563247831" name="Group 4823"/>
                              <wpg:cNvGrpSpPr>
                                <a:grpSpLocks/>
                              </wpg:cNvGrpSpPr>
                              <wpg:grpSpPr bwMode="auto">
                                <a:xfrm>
                                  <a:off x="2280332" y="1020704"/>
                                  <a:ext cx="86" cy="117"/>
                                  <a:chOff x="2280332" y="1020704"/>
                                  <a:chExt cx="86" cy="117"/>
                                </a:xfrm>
                              </wpg:grpSpPr>
                              <wpg:grpSp>
                                <wpg:cNvPr id="822157176" name="Group 4817"/>
                                <wpg:cNvGrpSpPr>
                                  <a:grpSpLocks/>
                                </wpg:cNvGrpSpPr>
                                <wpg:grpSpPr bwMode="auto">
                                  <a:xfrm>
                                    <a:off x="2280350" y="1020744"/>
                                    <a:ext cx="49" cy="77"/>
                                    <a:chOff x="2280350" y="1020744"/>
                                    <a:chExt cx="49" cy="77"/>
                                  </a:xfrm>
                                </wpg:grpSpPr>
                                <wps:wsp>
                                  <wps:cNvPr id="1898761525" name="Freeform 4813"/>
                                  <wps:cNvSpPr>
                                    <a:spLocks/>
                                  </wps:cNvSpPr>
                                  <wps:spPr bwMode="auto">
                                    <a:xfrm>
                                      <a:off x="2280350" y="1020744"/>
                                      <a:ext cx="49" cy="77"/>
                                    </a:xfrm>
                                    <a:custGeom>
                                      <a:avLst/>
                                      <a:gdLst>
                                        <a:gd name="T0" fmla="*/ 164 w 327"/>
                                        <a:gd name="T1" fmla="*/ 0 h 513"/>
                                        <a:gd name="T2" fmla="*/ 0 w 327"/>
                                        <a:gd name="T3" fmla="*/ 55 h 513"/>
                                        <a:gd name="T4" fmla="*/ 0 w 327"/>
                                        <a:gd name="T5" fmla="*/ 458 h 513"/>
                                        <a:gd name="T6" fmla="*/ 164 w 327"/>
                                        <a:gd name="T7" fmla="*/ 513 h 513"/>
                                        <a:gd name="T8" fmla="*/ 327 w 327"/>
                                        <a:gd name="T9" fmla="*/ 458 h 513"/>
                                        <a:gd name="T10" fmla="*/ 327 w 327"/>
                                        <a:gd name="T11" fmla="*/ 55 h 513"/>
                                        <a:gd name="T12" fmla="*/ 164 w 327"/>
                                        <a:gd name="T13" fmla="*/ 0 h 513"/>
                                      </a:gdLst>
                                      <a:ahLst/>
                                      <a:cxnLst>
                                        <a:cxn ang="0">
                                          <a:pos x="T0" y="T1"/>
                                        </a:cxn>
                                        <a:cxn ang="0">
                                          <a:pos x="T2" y="T3"/>
                                        </a:cxn>
                                        <a:cxn ang="0">
                                          <a:pos x="T4" y="T5"/>
                                        </a:cxn>
                                        <a:cxn ang="0">
                                          <a:pos x="T6" y="T7"/>
                                        </a:cxn>
                                        <a:cxn ang="0">
                                          <a:pos x="T8" y="T9"/>
                                        </a:cxn>
                                        <a:cxn ang="0">
                                          <a:pos x="T10" y="T11"/>
                                        </a:cxn>
                                        <a:cxn ang="0">
                                          <a:pos x="T12" y="T13"/>
                                        </a:cxn>
                                      </a:cxnLst>
                                      <a:rect l="0" t="0" r="r" b="b"/>
                                      <a:pathLst>
                                        <a:path w="327" h="513">
                                          <a:moveTo>
                                            <a:pt x="164" y="0"/>
                                          </a:moveTo>
                                          <a:cubicBezTo>
                                            <a:pt x="74" y="0"/>
                                            <a:pt x="0" y="25"/>
                                            <a:pt x="0" y="55"/>
                                          </a:cubicBezTo>
                                          <a:lnTo>
                                            <a:pt x="0" y="458"/>
                                          </a:lnTo>
                                          <a:cubicBezTo>
                                            <a:pt x="0" y="489"/>
                                            <a:pt x="74" y="513"/>
                                            <a:pt x="164" y="513"/>
                                          </a:cubicBezTo>
                                          <a:cubicBezTo>
                                            <a:pt x="254" y="513"/>
                                            <a:pt x="327" y="489"/>
                                            <a:pt x="327" y="458"/>
                                          </a:cubicBezTo>
                                          <a:lnTo>
                                            <a:pt x="327" y="55"/>
                                          </a:lnTo>
                                          <a:cubicBezTo>
                                            <a:pt x="327" y="25"/>
                                            <a:pt x="254" y="0"/>
                                            <a:pt x="164" y="0"/>
                                          </a:cubicBezTo>
                                          <a:close/>
                                        </a:path>
                                      </a:pathLst>
                                    </a:cu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952559575" name="Oval 4814"/>
                                  <wps:cNvSpPr>
                                    <a:spLocks noChangeArrowheads="1"/>
                                  </wps:cNvSpPr>
                                  <wps:spPr bwMode="auto">
                                    <a:xfrm>
                                      <a:off x="2280350" y="1020744"/>
                                      <a:ext cx="49" cy="16"/>
                                    </a:xfrm>
                                    <a:prstGeom prst="ellipse">
                                      <a:avLst/>
                                    </a:prstGeom>
                                    <a:solidFill>
                                      <a:srgbClr val="ABABAB"/>
                                    </a:solidFill>
                                    <a:ln w="0">
                                      <a:solidFill>
                                        <a:srgbClr val="000000"/>
                                      </a:solidFill>
                                      <a:prstDash val="solid"/>
                                      <a:round/>
                                      <a:headEnd/>
                                      <a:tailEnd/>
                                    </a:ln>
                                  </wps:spPr>
                                  <wps:bodyPr rot="0" vert="horz" wrap="none" lIns="144000" tIns="72000" rIns="108000" bIns="45720" anchor="t" anchorCtr="0" upright="1">
                                    <a:spAutoFit/>
                                  </wps:bodyPr>
                                </wps:wsp>
                                <wps:wsp>
                                  <wps:cNvPr id="231557744" name="Freeform 4815"/>
                                  <wps:cNvSpPr>
                                    <a:spLocks/>
                                  </wps:cNvSpPr>
                                  <wps:spPr bwMode="auto">
                                    <a:xfrm>
                                      <a:off x="2280350" y="1020744"/>
                                      <a:ext cx="49" cy="77"/>
                                    </a:xfrm>
                                    <a:custGeom>
                                      <a:avLst/>
                                      <a:gdLst>
                                        <a:gd name="T0" fmla="*/ 164 w 327"/>
                                        <a:gd name="T1" fmla="*/ 0 h 513"/>
                                        <a:gd name="T2" fmla="*/ 0 w 327"/>
                                        <a:gd name="T3" fmla="*/ 55 h 513"/>
                                        <a:gd name="T4" fmla="*/ 0 w 327"/>
                                        <a:gd name="T5" fmla="*/ 458 h 513"/>
                                        <a:gd name="T6" fmla="*/ 164 w 327"/>
                                        <a:gd name="T7" fmla="*/ 513 h 513"/>
                                        <a:gd name="T8" fmla="*/ 327 w 327"/>
                                        <a:gd name="T9" fmla="*/ 458 h 513"/>
                                        <a:gd name="T10" fmla="*/ 327 w 327"/>
                                        <a:gd name="T11" fmla="*/ 55 h 513"/>
                                        <a:gd name="T12" fmla="*/ 164 w 327"/>
                                        <a:gd name="T13" fmla="*/ 0 h 513"/>
                                      </a:gdLst>
                                      <a:ahLst/>
                                      <a:cxnLst>
                                        <a:cxn ang="0">
                                          <a:pos x="T0" y="T1"/>
                                        </a:cxn>
                                        <a:cxn ang="0">
                                          <a:pos x="T2" y="T3"/>
                                        </a:cxn>
                                        <a:cxn ang="0">
                                          <a:pos x="T4" y="T5"/>
                                        </a:cxn>
                                        <a:cxn ang="0">
                                          <a:pos x="T6" y="T7"/>
                                        </a:cxn>
                                        <a:cxn ang="0">
                                          <a:pos x="T8" y="T9"/>
                                        </a:cxn>
                                        <a:cxn ang="0">
                                          <a:pos x="T10" y="T11"/>
                                        </a:cxn>
                                        <a:cxn ang="0">
                                          <a:pos x="T12" y="T13"/>
                                        </a:cxn>
                                      </a:cxnLst>
                                      <a:rect l="0" t="0" r="r" b="b"/>
                                      <a:pathLst>
                                        <a:path w="327" h="513">
                                          <a:moveTo>
                                            <a:pt x="164" y="0"/>
                                          </a:moveTo>
                                          <a:cubicBezTo>
                                            <a:pt x="74" y="0"/>
                                            <a:pt x="0" y="25"/>
                                            <a:pt x="0" y="55"/>
                                          </a:cubicBezTo>
                                          <a:lnTo>
                                            <a:pt x="0" y="458"/>
                                          </a:lnTo>
                                          <a:cubicBezTo>
                                            <a:pt x="0" y="489"/>
                                            <a:pt x="74" y="513"/>
                                            <a:pt x="164" y="513"/>
                                          </a:cubicBezTo>
                                          <a:cubicBezTo>
                                            <a:pt x="254" y="513"/>
                                            <a:pt x="327" y="489"/>
                                            <a:pt x="327" y="458"/>
                                          </a:cubicBezTo>
                                          <a:lnTo>
                                            <a:pt x="327" y="55"/>
                                          </a:lnTo>
                                          <a:cubicBezTo>
                                            <a:pt x="327" y="25"/>
                                            <a:pt x="254" y="0"/>
                                            <a:pt x="164"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219495137" name="Freeform 4816"/>
                                  <wps:cNvSpPr>
                                    <a:spLocks/>
                                  </wps:cNvSpPr>
                                  <wps:spPr bwMode="auto">
                                    <a:xfrm>
                                      <a:off x="2280350" y="1020752"/>
                                      <a:ext cx="49" cy="8"/>
                                    </a:xfrm>
                                    <a:custGeom>
                                      <a:avLst/>
                                      <a:gdLst>
                                        <a:gd name="T0" fmla="*/ 0 w 49"/>
                                        <a:gd name="T1" fmla="*/ 0 h 8"/>
                                        <a:gd name="T2" fmla="*/ 25 w 49"/>
                                        <a:gd name="T3" fmla="*/ 8 h 8"/>
                                        <a:gd name="T4" fmla="*/ 49 w 49"/>
                                        <a:gd name="T5" fmla="*/ 0 h 8"/>
                                      </a:gdLst>
                                      <a:ahLst/>
                                      <a:cxnLst>
                                        <a:cxn ang="0">
                                          <a:pos x="T0" y="T1"/>
                                        </a:cxn>
                                        <a:cxn ang="0">
                                          <a:pos x="T2" y="T3"/>
                                        </a:cxn>
                                        <a:cxn ang="0">
                                          <a:pos x="T4" y="T5"/>
                                        </a:cxn>
                                      </a:cxnLst>
                                      <a:rect l="0" t="0" r="r" b="b"/>
                                      <a:pathLst>
                                        <a:path w="49" h="8">
                                          <a:moveTo>
                                            <a:pt x="0" y="0"/>
                                          </a:moveTo>
                                          <a:cubicBezTo>
                                            <a:pt x="0" y="5"/>
                                            <a:pt x="11" y="8"/>
                                            <a:pt x="25" y="8"/>
                                          </a:cubicBezTo>
                                          <a:cubicBezTo>
                                            <a:pt x="38" y="8"/>
                                            <a:pt x="49" y="5"/>
                                            <a:pt x="49"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612805151" name="Group 4822"/>
                                <wpg:cNvGrpSpPr>
                                  <a:grpSpLocks/>
                                </wpg:cNvGrpSpPr>
                                <wpg:grpSpPr bwMode="auto">
                                  <a:xfrm>
                                    <a:off x="2280332" y="1020704"/>
                                    <a:ext cx="86" cy="73"/>
                                    <a:chOff x="2280332" y="1020704"/>
                                    <a:chExt cx="86" cy="73"/>
                                  </a:xfrm>
                                </wpg:grpSpPr>
                                <wps:wsp>
                                  <wps:cNvPr id="611479534" name="Freeform 4818"/>
                                  <wps:cNvSpPr>
                                    <a:spLocks/>
                                  </wps:cNvSpPr>
                                  <wps:spPr bwMode="auto">
                                    <a:xfrm>
                                      <a:off x="2280332" y="1020704"/>
                                      <a:ext cx="86" cy="73"/>
                                    </a:xfrm>
                                    <a:custGeom>
                                      <a:avLst/>
                                      <a:gdLst>
                                        <a:gd name="T0" fmla="*/ 287 w 574"/>
                                        <a:gd name="T1" fmla="*/ 0 h 487"/>
                                        <a:gd name="T2" fmla="*/ 0 w 574"/>
                                        <a:gd name="T3" fmla="*/ 61 h 487"/>
                                        <a:gd name="T4" fmla="*/ 0 w 574"/>
                                        <a:gd name="T5" fmla="*/ 426 h 487"/>
                                        <a:gd name="T6" fmla="*/ 287 w 574"/>
                                        <a:gd name="T7" fmla="*/ 487 h 487"/>
                                        <a:gd name="T8" fmla="*/ 574 w 574"/>
                                        <a:gd name="T9" fmla="*/ 426 h 487"/>
                                        <a:gd name="T10" fmla="*/ 574 w 574"/>
                                        <a:gd name="T11" fmla="*/ 61 h 487"/>
                                        <a:gd name="T12" fmla="*/ 287 w 574"/>
                                        <a:gd name="T13" fmla="*/ 0 h 487"/>
                                      </a:gdLst>
                                      <a:ahLst/>
                                      <a:cxnLst>
                                        <a:cxn ang="0">
                                          <a:pos x="T0" y="T1"/>
                                        </a:cxn>
                                        <a:cxn ang="0">
                                          <a:pos x="T2" y="T3"/>
                                        </a:cxn>
                                        <a:cxn ang="0">
                                          <a:pos x="T4" y="T5"/>
                                        </a:cxn>
                                        <a:cxn ang="0">
                                          <a:pos x="T6" y="T7"/>
                                        </a:cxn>
                                        <a:cxn ang="0">
                                          <a:pos x="T8" y="T9"/>
                                        </a:cxn>
                                        <a:cxn ang="0">
                                          <a:pos x="T10" y="T11"/>
                                        </a:cxn>
                                        <a:cxn ang="0">
                                          <a:pos x="T12" y="T13"/>
                                        </a:cxn>
                                      </a:cxnLst>
                                      <a:rect l="0" t="0" r="r" b="b"/>
                                      <a:pathLst>
                                        <a:path w="574" h="487">
                                          <a:moveTo>
                                            <a:pt x="287" y="0"/>
                                          </a:moveTo>
                                          <a:cubicBezTo>
                                            <a:pt x="129" y="0"/>
                                            <a:pt x="0" y="28"/>
                                            <a:pt x="0" y="61"/>
                                          </a:cubicBezTo>
                                          <a:lnTo>
                                            <a:pt x="0" y="426"/>
                                          </a:lnTo>
                                          <a:cubicBezTo>
                                            <a:pt x="0" y="460"/>
                                            <a:pt x="129" y="487"/>
                                            <a:pt x="287" y="487"/>
                                          </a:cubicBezTo>
                                          <a:cubicBezTo>
                                            <a:pt x="445" y="487"/>
                                            <a:pt x="574" y="460"/>
                                            <a:pt x="574" y="426"/>
                                          </a:cubicBezTo>
                                          <a:lnTo>
                                            <a:pt x="574" y="61"/>
                                          </a:lnTo>
                                          <a:cubicBezTo>
                                            <a:pt x="574" y="28"/>
                                            <a:pt x="445" y="0"/>
                                            <a:pt x="287"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985519487" name="Oval 4819"/>
                                  <wps:cNvSpPr>
                                    <a:spLocks noChangeArrowheads="1"/>
                                  </wps:cNvSpPr>
                                  <wps:spPr bwMode="auto">
                                    <a:xfrm>
                                      <a:off x="2280332" y="1020704"/>
                                      <a:ext cx="86" cy="18"/>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546745669" name="Freeform 4820"/>
                                  <wps:cNvSpPr>
                                    <a:spLocks/>
                                  </wps:cNvSpPr>
                                  <wps:spPr bwMode="auto">
                                    <a:xfrm>
                                      <a:off x="2280332" y="1020704"/>
                                      <a:ext cx="86" cy="73"/>
                                    </a:xfrm>
                                    <a:custGeom>
                                      <a:avLst/>
                                      <a:gdLst>
                                        <a:gd name="T0" fmla="*/ 287 w 574"/>
                                        <a:gd name="T1" fmla="*/ 0 h 487"/>
                                        <a:gd name="T2" fmla="*/ 0 w 574"/>
                                        <a:gd name="T3" fmla="*/ 61 h 487"/>
                                        <a:gd name="T4" fmla="*/ 0 w 574"/>
                                        <a:gd name="T5" fmla="*/ 426 h 487"/>
                                        <a:gd name="T6" fmla="*/ 287 w 574"/>
                                        <a:gd name="T7" fmla="*/ 487 h 487"/>
                                        <a:gd name="T8" fmla="*/ 574 w 574"/>
                                        <a:gd name="T9" fmla="*/ 426 h 487"/>
                                        <a:gd name="T10" fmla="*/ 574 w 574"/>
                                        <a:gd name="T11" fmla="*/ 61 h 487"/>
                                        <a:gd name="T12" fmla="*/ 287 w 574"/>
                                        <a:gd name="T13" fmla="*/ 0 h 487"/>
                                      </a:gdLst>
                                      <a:ahLst/>
                                      <a:cxnLst>
                                        <a:cxn ang="0">
                                          <a:pos x="T0" y="T1"/>
                                        </a:cxn>
                                        <a:cxn ang="0">
                                          <a:pos x="T2" y="T3"/>
                                        </a:cxn>
                                        <a:cxn ang="0">
                                          <a:pos x="T4" y="T5"/>
                                        </a:cxn>
                                        <a:cxn ang="0">
                                          <a:pos x="T6" y="T7"/>
                                        </a:cxn>
                                        <a:cxn ang="0">
                                          <a:pos x="T8" y="T9"/>
                                        </a:cxn>
                                        <a:cxn ang="0">
                                          <a:pos x="T10" y="T11"/>
                                        </a:cxn>
                                        <a:cxn ang="0">
                                          <a:pos x="T12" y="T13"/>
                                        </a:cxn>
                                      </a:cxnLst>
                                      <a:rect l="0" t="0" r="r" b="b"/>
                                      <a:pathLst>
                                        <a:path w="574" h="487">
                                          <a:moveTo>
                                            <a:pt x="287" y="0"/>
                                          </a:moveTo>
                                          <a:cubicBezTo>
                                            <a:pt x="129" y="0"/>
                                            <a:pt x="0" y="28"/>
                                            <a:pt x="0" y="61"/>
                                          </a:cubicBezTo>
                                          <a:lnTo>
                                            <a:pt x="0" y="426"/>
                                          </a:lnTo>
                                          <a:cubicBezTo>
                                            <a:pt x="0" y="460"/>
                                            <a:pt x="129" y="487"/>
                                            <a:pt x="287" y="487"/>
                                          </a:cubicBezTo>
                                          <a:cubicBezTo>
                                            <a:pt x="445" y="487"/>
                                            <a:pt x="574" y="460"/>
                                            <a:pt x="574" y="426"/>
                                          </a:cubicBezTo>
                                          <a:lnTo>
                                            <a:pt x="574" y="61"/>
                                          </a:lnTo>
                                          <a:cubicBezTo>
                                            <a:pt x="574" y="28"/>
                                            <a:pt x="445" y="0"/>
                                            <a:pt x="287"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312464162" name="Freeform 4821"/>
                                  <wps:cNvSpPr>
                                    <a:spLocks/>
                                  </wps:cNvSpPr>
                                  <wps:spPr bwMode="auto">
                                    <a:xfrm>
                                      <a:off x="2280332" y="1020713"/>
                                      <a:ext cx="86" cy="9"/>
                                    </a:xfrm>
                                    <a:custGeom>
                                      <a:avLst/>
                                      <a:gdLst>
                                        <a:gd name="T0" fmla="*/ 0 w 86"/>
                                        <a:gd name="T1" fmla="*/ 0 h 9"/>
                                        <a:gd name="T2" fmla="*/ 43 w 86"/>
                                        <a:gd name="T3" fmla="*/ 9 h 9"/>
                                        <a:gd name="T4" fmla="*/ 86 w 86"/>
                                        <a:gd name="T5" fmla="*/ 0 h 9"/>
                                      </a:gdLst>
                                      <a:ahLst/>
                                      <a:cxnLst>
                                        <a:cxn ang="0">
                                          <a:pos x="T0" y="T1"/>
                                        </a:cxn>
                                        <a:cxn ang="0">
                                          <a:pos x="T2" y="T3"/>
                                        </a:cxn>
                                        <a:cxn ang="0">
                                          <a:pos x="T4" y="T5"/>
                                        </a:cxn>
                                      </a:cxnLst>
                                      <a:rect l="0" t="0" r="r" b="b"/>
                                      <a:pathLst>
                                        <a:path w="86" h="9">
                                          <a:moveTo>
                                            <a:pt x="0" y="0"/>
                                          </a:moveTo>
                                          <a:cubicBezTo>
                                            <a:pt x="0" y="5"/>
                                            <a:pt x="19" y="9"/>
                                            <a:pt x="43" y="9"/>
                                          </a:cubicBezTo>
                                          <a:cubicBezTo>
                                            <a:pt x="67" y="9"/>
                                            <a:pt x="86" y="5"/>
                                            <a:pt x="86"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354239674" name="Line 4824"/>
                              <wps:cNvCnPr>
                                <a:cxnSpLocks noChangeShapeType="1"/>
                              </wps:cNvCnPr>
                              <wps:spPr bwMode="auto">
                                <a:xfrm>
                                  <a:off x="2280353" y="1020722"/>
                                  <a:ext cx="0" cy="52"/>
                                </a:xfrm>
                                <a:prstGeom prst="line">
                                  <a:avLst/>
                                </a:prstGeom>
                                <a:noFill/>
                                <a:ln w="508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54447410" name="Line 4825"/>
                              <wps:cNvCnPr>
                                <a:cxnSpLocks noChangeShapeType="1"/>
                              </wps:cNvCnPr>
                              <wps:spPr bwMode="auto">
                                <a:xfrm>
                                  <a:off x="2280376" y="1020724"/>
                                  <a:ext cx="0" cy="51"/>
                                </a:xfrm>
                                <a:prstGeom prst="line">
                                  <a:avLst/>
                                </a:prstGeom>
                                <a:noFill/>
                                <a:ln w="508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76799237" name="Line 4826"/>
                              <wps:cNvCnPr>
                                <a:cxnSpLocks noChangeShapeType="1"/>
                              </wps:cNvCnPr>
                              <wps:spPr bwMode="auto">
                                <a:xfrm>
                                  <a:off x="2280399" y="1020722"/>
                                  <a:ext cx="0" cy="52"/>
                                </a:xfrm>
                                <a:prstGeom prst="line">
                                  <a:avLst/>
                                </a:prstGeom>
                                <a:noFill/>
                                <a:ln w="508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170585292" name="Group 4829"/>
                              <wpg:cNvGrpSpPr>
                                <a:grpSpLocks/>
                              </wpg:cNvGrpSpPr>
                              <wpg:grpSpPr bwMode="auto">
                                <a:xfrm>
                                  <a:off x="2280333" y="1020702"/>
                                  <a:ext cx="84" cy="21"/>
                                  <a:chOff x="2280333" y="1020702"/>
                                  <a:chExt cx="84" cy="21"/>
                                </a:xfrm>
                              </wpg:grpSpPr>
                              <wps:wsp>
                                <wps:cNvPr id="1350887217" name="Oval 4827"/>
                                <wps:cNvSpPr>
                                  <a:spLocks noChangeArrowheads="1"/>
                                </wps:cNvSpPr>
                                <wps:spPr bwMode="auto">
                                  <a:xfrm>
                                    <a:off x="2280333" y="1020702"/>
                                    <a:ext cx="84" cy="21"/>
                                  </a:xfrm>
                                  <a:prstGeom prst="ellipse">
                                    <a:avLst/>
                                  </a:pr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661208801" name="Oval 4828"/>
                                <wps:cNvSpPr>
                                  <a:spLocks noChangeArrowheads="1"/>
                                </wps:cNvSpPr>
                                <wps:spPr bwMode="auto">
                                  <a:xfrm>
                                    <a:off x="2280333" y="1020702"/>
                                    <a:ext cx="84" cy="21"/>
                                  </a:xfrm>
                                  <a:prstGeom prst="ellipse">
                                    <a:avLst/>
                                  </a:pr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1526585000" name="Group 4848"/>
                            <wpg:cNvGrpSpPr>
                              <a:grpSpLocks/>
                            </wpg:cNvGrpSpPr>
                            <wpg:grpSpPr bwMode="auto">
                              <a:xfrm>
                                <a:off x="2279800" y="1020701"/>
                                <a:ext cx="87" cy="119"/>
                                <a:chOff x="2279800" y="1020701"/>
                                <a:chExt cx="87" cy="119"/>
                              </a:xfrm>
                            </wpg:grpSpPr>
                            <wpg:grpSp>
                              <wpg:cNvPr id="1694424020" name="Group 4841"/>
                              <wpg:cNvGrpSpPr>
                                <a:grpSpLocks/>
                              </wpg:cNvGrpSpPr>
                              <wpg:grpSpPr bwMode="auto">
                                <a:xfrm>
                                  <a:off x="2279800" y="1020703"/>
                                  <a:ext cx="87" cy="117"/>
                                  <a:chOff x="2279800" y="1020703"/>
                                  <a:chExt cx="87" cy="117"/>
                                </a:xfrm>
                              </wpg:grpSpPr>
                              <wpg:grpSp>
                                <wpg:cNvPr id="183918039" name="Group 4835"/>
                                <wpg:cNvGrpSpPr>
                                  <a:grpSpLocks/>
                                </wpg:cNvGrpSpPr>
                                <wpg:grpSpPr bwMode="auto">
                                  <a:xfrm>
                                    <a:off x="2279818" y="1020743"/>
                                    <a:ext cx="49" cy="77"/>
                                    <a:chOff x="2279818" y="1020743"/>
                                    <a:chExt cx="49" cy="77"/>
                                  </a:xfrm>
                                </wpg:grpSpPr>
                                <wps:wsp>
                                  <wps:cNvPr id="1053932001" name="Freeform 4831"/>
                                  <wps:cNvSpPr>
                                    <a:spLocks/>
                                  </wps:cNvSpPr>
                                  <wps:spPr bwMode="auto">
                                    <a:xfrm>
                                      <a:off x="2279818" y="1020743"/>
                                      <a:ext cx="49" cy="77"/>
                                    </a:xfrm>
                                    <a:custGeom>
                                      <a:avLst/>
                                      <a:gdLst>
                                        <a:gd name="T0" fmla="*/ 164 w 327"/>
                                        <a:gd name="T1" fmla="*/ 0 h 514"/>
                                        <a:gd name="T2" fmla="*/ 0 w 327"/>
                                        <a:gd name="T3" fmla="*/ 55 h 514"/>
                                        <a:gd name="T4" fmla="*/ 0 w 327"/>
                                        <a:gd name="T5" fmla="*/ 459 h 514"/>
                                        <a:gd name="T6" fmla="*/ 164 w 327"/>
                                        <a:gd name="T7" fmla="*/ 514 h 514"/>
                                        <a:gd name="T8" fmla="*/ 327 w 327"/>
                                        <a:gd name="T9" fmla="*/ 459 h 514"/>
                                        <a:gd name="T10" fmla="*/ 327 w 327"/>
                                        <a:gd name="T11" fmla="*/ 55 h 514"/>
                                        <a:gd name="T12" fmla="*/ 164 w 327"/>
                                        <a:gd name="T13" fmla="*/ 0 h 514"/>
                                      </a:gdLst>
                                      <a:ahLst/>
                                      <a:cxnLst>
                                        <a:cxn ang="0">
                                          <a:pos x="T0" y="T1"/>
                                        </a:cxn>
                                        <a:cxn ang="0">
                                          <a:pos x="T2" y="T3"/>
                                        </a:cxn>
                                        <a:cxn ang="0">
                                          <a:pos x="T4" y="T5"/>
                                        </a:cxn>
                                        <a:cxn ang="0">
                                          <a:pos x="T6" y="T7"/>
                                        </a:cxn>
                                        <a:cxn ang="0">
                                          <a:pos x="T8" y="T9"/>
                                        </a:cxn>
                                        <a:cxn ang="0">
                                          <a:pos x="T10" y="T11"/>
                                        </a:cxn>
                                        <a:cxn ang="0">
                                          <a:pos x="T12" y="T13"/>
                                        </a:cxn>
                                      </a:cxnLst>
                                      <a:rect l="0" t="0" r="r" b="b"/>
                                      <a:pathLst>
                                        <a:path w="327" h="514">
                                          <a:moveTo>
                                            <a:pt x="164" y="0"/>
                                          </a:moveTo>
                                          <a:cubicBezTo>
                                            <a:pt x="74" y="0"/>
                                            <a:pt x="0" y="25"/>
                                            <a:pt x="0" y="55"/>
                                          </a:cubicBezTo>
                                          <a:lnTo>
                                            <a:pt x="0" y="459"/>
                                          </a:lnTo>
                                          <a:cubicBezTo>
                                            <a:pt x="0" y="489"/>
                                            <a:pt x="74" y="514"/>
                                            <a:pt x="164" y="514"/>
                                          </a:cubicBezTo>
                                          <a:cubicBezTo>
                                            <a:pt x="254" y="514"/>
                                            <a:pt x="327" y="489"/>
                                            <a:pt x="327" y="459"/>
                                          </a:cubicBezTo>
                                          <a:lnTo>
                                            <a:pt x="327" y="55"/>
                                          </a:lnTo>
                                          <a:cubicBezTo>
                                            <a:pt x="327" y="25"/>
                                            <a:pt x="254" y="0"/>
                                            <a:pt x="164" y="0"/>
                                          </a:cubicBezTo>
                                          <a:close/>
                                        </a:path>
                                      </a:pathLst>
                                    </a:cu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972854584" name="Oval 4832"/>
                                  <wps:cNvSpPr>
                                    <a:spLocks noChangeArrowheads="1"/>
                                  </wps:cNvSpPr>
                                  <wps:spPr bwMode="auto">
                                    <a:xfrm>
                                      <a:off x="2279818" y="1020743"/>
                                      <a:ext cx="49" cy="16"/>
                                    </a:xfrm>
                                    <a:prstGeom prst="ellipse">
                                      <a:avLst/>
                                    </a:prstGeom>
                                    <a:solidFill>
                                      <a:srgbClr val="ABABAB"/>
                                    </a:solidFill>
                                    <a:ln w="0">
                                      <a:solidFill>
                                        <a:srgbClr val="000000"/>
                                      </a:solidFill>
                                      <a:prstDash val="solid"/>
                                      <a:round/>
                                      <a:headEnd/>
                                      <a:tailEnd/>
                                    </a:ln>
                                  </wps:spPr>
                                  <wps:bodyPr rot="0" vert="horz" wrap="none" lIns="144000" tIns="72000" rIns="108000" bIns="45720" anchor="t" anchorCtr="0" upright="1">
                                    <a:spAutoFit/>
                                  </wps:bodyPr>
                                </wps:wsp>
                                <wps:wsp>
                                  <wps:cNvPr id="1741011075" name="Freeform 4833"/>
                                  <wps:cNvSpPr>
                                    <a:spLocks/>
                                  </wps:cNvSpPr>
                                  <wps:spPr bwMode="auto">
                                    <a:xfrm>
                                      <a:off x="2279818" y="1020743"/>
                                      <a:ext cx="49" cy="77"/>
                                    </a:xfrm>
                                    <a:custGeom>
                                      <a:avLst/>
                                      <a:gdLst>
                                        <a:gd name="T0" fmla="*/ 164 w 327"/>
                                        <a:gd name="T1" fmla="*/ 0 h 514"/>
                                        <a:gd name="T2" fmla="*/ 0 w 327"/>
                                        <a:gd name="T3" fmla="*/ 55 h 514"/>
                                        <a:gd name="T4" fmla="*/ 0 w 327"/>
                                        <a:gd name="T5" fmla="*/ 459 h 514"/>
                                        <a:gd name="T6" fmla="*/ 164 w 327"/>
                                        <a:gd name="T7" fmla="*/ 514 h 514"/>
                                        <a:gd name="T8" fmla="*/ 327 w 327"/>
                                        <a:gd name="T9" fmla="*/ 459 h 514"/>
                                        <a:gd name="T10" fmla="*/ 327 w 327"/>
                                        <a:gd name="T11" fmla="*/ 55 h 514"/>
                                        <a:gd name="T12" fmla="*/ 164 w 327"/>
                                        <a:gd name="T13" fmla="*/ 0 h 514"/>
                                      </a:gdLst>
                                      <a:ahLst/>
                                      <a:cxnLst>
                                        <a:cxn ang="0">
                                          <a:pos x="T0" y="T1"/>
                                        </a:cxn>
                                        <a:cxn ang="0">
                                          <a:pos x="T2" y="T3"/>
                                        </a:cxn>
                                        <a:cxn ang="0">
                                          <a:pos x="T4" y="T5"/>
                                        </a:cxn>
                                        <a:cxn ang="0">
                                          <a:pos x="T6" y="T7"/>
                                        </a:cxn>
                                        <a:cxn ang="0">
                                          <a:pos x="T8" y="T9"/>
                                        </a:cxn>
                                        <a:cxn ang="0">
                                          <a:pos x="T10" y="T11"/>
                                        </a:cxn>
                                        <a:cxn ang="0">
                                          <a:pos x="T12" y="T13"/>
                                        </a:cxn>
                                      </a:cxnLst>
                                      <a:rect l="0" t="0" r="r" b="b"/>
                                      <a:pathLst>
                                        <a:path w="327" h="514">
                                          <a:moveTo>
                                            <a:pt x="164" y="0"/>
                                          </a:moveTo>
                                          <a:cubicBezTo>
                                            <a:pt x="74" y="0"/>
                                            <a:pt x="0" y="25"/>
                                            <a:pt x="0" y="55"/>
                                          </a:cubicBezTo>
                                          <a:lnTo>
                                            <a:pt x="0" y="459"/>
                                          </a:lnTo>
                                          <a:cubicBezTo>
                                            <a:pt x="0" y="489"/>
                                            <a:pt x="74" y="514"/>
                                            <a:pt x="164" y="514"/>
                                          </a:cubicBezTo>
                                          <a:cubicBezTo>
                                            <a:pt x="254" y="514"/>
                                            <a:pt x="327" y="489"/>
                                            <a:pt x="327" y="459"/>
                                          </a:cubicBezTo>
                                          <a:lnTo>
                                            <a:pt x="327" y="55"/>
                                          </a:lnTo>
                                          <a:cubicBezTo>
                                            <a:pt x="327" y="25"/>
                                            <a:pt x="254" y="0"/>
                                            <a:pt x="164"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234713720" name="Freeform 4834"/>
                                  <wps:cNvSpPr>
                                    <a:spLocks/>
                                  </wps:cNvSpPr>
                                  <wps:spPr bwMode="auto">
                                    <a:xfrm>
                                      <a:off x="2279818" y="1020751"/>
                                      <a:ext cx="49" cy="8"/>
                                    </a:xfrm>
                                    <a:custGeom>
                                      <a:avLst/>
                                      <a:gdLst>
                                        <a:gd name="T0" fmla="*/ 0 w 49"/>
                                        <a:gd name="T1" fmla="*/ 0 h 8"/>
                                        <a:gd name="T2" fmla="*/ 24 w 49"/>
                                        <a:gd name="T3" fmla="*/ 8 h 8"/>
                                        <a:gd name="T4" fmla="*/ 49 w 49"/>
                                        <a:gd name="T5" fmla="*/ 0 h 8"/>
                                      </a:gdLst>
                                      <a:ahLst/>
                                      <a:cxnLst>
                                        <a:cxn ang="0">
                                          <a:pos x="T0" y="T1"/>
                                        </a:cxn>
                                        <a:cxn ang="0">
                                          <a:pos x="T2" y="T3"/>
                                        </a:cxn>
                                        <a:cxn ang="0">
                                          <a:pos x="T4" y="T5"/>
                                        </a:cxn>
                                      </a:cxnLst>
                                      <a:rect l="0" t="0" r="r" b="b"/>
                                      <a:pathLst>
                                        <a:path w="49" h="8">
                                          <a:moveTo>
                                            <a:pt x="0" y="0"/>
                                          </a:moveTo>
                                          <a:cubicBezTo>
                                            <a:pt x="0" y="5"/>
                                            <a:pt x="11" y="8"/>
                                            <a:pt x="24" y="8"/>
                                          </a:cubicBezTo>
                                          <a:cubicBezTo>
                                            <a:pt x="38" y="8"/>
                                            <a:pt x="49" y="5"/>
                                            <a:pt x="49"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948598363" name="Group 4840"/>
                                <wpg:cNvGrpSpPr>
                                  <a:grpSpLocks/>
                                </wpg:cNvGrpSpPr>
                                <wpg:grpSpPr bwMode="auto">
                                  <a:xfrm>
                                    <a:off x="2279800" y="1020703"/>
                                    <a:ext cx="87" cy="73"/>
                                    <a:chOff x="2279800" y="1020703"/>
                                    <a:chExt cx="87" cy="73"/>
                                  </a:xfrm>
                                </wpg:grpSpPr>
                                <wps:wsp>
                                  <wps:cNvPr id="1184716905" name="Freeform 4836"/>
                                  <wps:cNvSpPr>
                                    <a:spLocks/>
                                  </wps:cNvSpPr>
                                  <wps:spPr bwMode="auto">
                                    <a:xfrm>
                                      <a:off x="2279800" y="1020703"/>
                                      <a:ext cx="87" cy="73"/>
                                    </a:xfrm>
                                    <a:custGeom>
                                      <a:avLst/>
                                      <a:gdLst>
                                        <a:gd name="T0" fmla="*/ 290 w 580"/>
                                        <a:gd name="T1" fmla="*/ 0 h 486"/>
                                        <a:gd name="T2" fmla="*/ 0 w 580"/>
                                        <a:gd name="T3" fmla="*/ 61 h 486"/>
                                        <a:gd name="T4" fmla="*/ 0 w 580"/>
                                        <a:gd name="T5" fmla="*/ 426 h 486"/>
                                        <a:gd name="T6" fmla="*/ 290 w 580"/>
                                        <a:gd name="T7" fmla="*/ 486 h 486"/>
                                        <a:gd name="T8" fmla="*/ 580 w 580"/>
                                        <a:gd name="T9" fmla="*/ 426 h 486"/>
                                        <a:gd name="T10" fmla="*/ 580 w 580"/>
                                        <a:gd name="T11" fmla="*/ 61 h 486"/>
                                        <a:gd name="T12" fmla="*/ 290 w 580"/>
                                        <a:gd name="T13" fmla="*/ 0 h 486"/>
                                      </a:gdLst>
                                      <a:ahLst/>
                                      <a:cxnLst>
                                        <a:cxn ang="0">
                                          <a:pos x="T0" y="T1"/>
                                        </a:cxn>
                                        <a:cxn ang="0">
                                          <a:pos x="T2" y="T3"/>
                                        </a:cxn>
                                        <a:cxn ang="0">
                                          <a:pos x="T4" y="T5"/>
                                        </a:cxn>
                                        <a:cxn ang="0">
                                          <a:pos x="T6" y="T7"/>
                                        </a:cxn>
                                        <a:cxn ang="0">
                                          <a:pos x="T8" y="T9"/>
                                        </a:cxn>
                                        <a:cxn ang="0">
                                          <a:pos x="T10" y="T11"/>
                                        </a:cxn>
                                        <a:cxn ang="0">
                                          <a:pos x="T12" y="T13"/>
                                        </a:cxn>
                                      </a:cxnLst>
                                      <a:rect l="0" t="0" r="r" b="b"/>
                                      <a:pathLst>
                                        <a:path w="580" h="486">
                                          <a:moveTo>
                                            <a:pt x="290" y="0"/>
                                          </a:moveTo>
                                          <a:cubicBezTo>
                                            <a:pt x="130" y="0"/>
                                            <a:pt x="0" y="27"/>
                                            <a:pt x="0" y="61"/>
                                          </a:cubicBezTo>
                                          <a:lnTo>
                                            <a:pt x="0" y="426"/>
                                          </a:lnTo>
                                          <a:cubicBezTo>
                                            <a:pt x="0" y="459"/>
                                            <a:pt x="130" y="486"/>
                                            <a:pt x="290" y="486"/>
                                          </a:cubicBezTo>
                                          <a:cubicBezTo>
                                            <a:pt x="451" y="486"/>
                                            <a:pt x="580" y="459"/>
                                            <a:pt x="580" y="426"/>
                                          </a:cubicBezTo>
                                          <a:lnTo>
                                            <a:pt x="580" y="61"/>
                                          </a:lnTo>
                                          <a:cubicBezTo>
                                            <a:pt x="580" y="27"/>
                                            <a:pt x="451" y="0"/>
                                            <a:pt x="290"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949775120" name="Oval 4837"/>
                                  <wps:cNvSpPr>
                                    <a:spLocks noChangeArrowheads="1"/>
                                  </wps:cNvSpPr>
                                  <wps:spPr bwMode="auto">
                                    <a:xfrm>
                                      <a:off x="2279800" y="1020703"/>
                                      <a:ext cx="87" cy="18"/>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438899815" name="Freeform 4838"/>
                                  <wps:cNvSpPr>
                                    <a:spLocks/>
                                  </wps:cNvSpPr>
                                  <wps:spPr bwMode="auto">
                                    <a:xfrm>
                                      <a:off x="2279800" y="1020703"/>
                                      <a:ext cx="87" cy="73"/>
                                    </a:xfrm>
                                    <a:custGeom>
                                      <a:avLst/>
                                      <a:gdLst>
                                        <a:gd name="T0" fmla="*/ 290 w 580"/>
                                        <a:gd name="T1" fmla="*/ 0 h 486"/>
                                        <a:gd name="T2" fmla="*/ 0 w 580"/>
                                        <a:gd name="T3" fmla="*/ 61 h 486"/>
                                        <a:gd name="T4" fmla="*/ 0 w 580"/>
                                        <a:gd name="T5" fmla="*/ 426 h 486"/>
                                        <a:gd name="T6" fmla="*/ 290 w 580"/>
                                        <a:gd name="T7" fmla="*/ 486 h 486"/>
                                        <a:gd name="T8" fmla="*/ 580 w 580"/>
                                        <a:gd name="T9" fmla="*/ 426 h 486"/>
                                        <a:gd name="T10" fmla="*/ 580 w 580"/>
                                        <a:gd name="T11" fmla="*/ 61 h 486"/>
                                        <a:gd name="T12" fmla="*/ 290 w 580"/>
                                        <a:gd name="T13" fmla="*/ 0 h 486"/>
                                      </a:gdLst>
                                      <a:ahLst/>
                                      <a:cxnLst>
                                        <a:cxn ang="0">
                                          <a:pos x="T0" y="T1"/>
                                        </a:cxn>
                                        <a:cxn ang="0">
                                          <a:pos x="T2" y="T3"/>
                                        </a:cxn>
                                        <a:cxn ang="0">
                                          <a:pos x="T4" y="T5"/>
                                        </a:cxn>
                                        <a:cxn ang="0">
                                          <a:pos x="T6" y="T7"/>
                                        </a:cxn>
                                        <a:cxn ang="0">
                                          <a:pos x="T8" y="T9"/>
                                        </a:cxn>
                                        <a:cxn ang="0">
                                          <a:pos x="T10" y="T11"/>
                                        </a:cxn>
                                        <a:cxn ang="0">
                                          <a:pos x="T12" y="T13"/>
                                        </a:cxn>
                                      </a:cxnLst>
                                      <a:rect l="0" t="0" r="r" b="b"/>
                                      <a:pathLst>
                                        <a:path w="580" h="486">
                                          <a:moveTo>
                                            <a:pt x="290" y="0"/>
                                          </a:moveTo>
                                          <a:cubicBezTo>
                                            <a:pt x="130" y="0"/>
                                            <a:pt x="0" y="27"/>
                                            <a:pt x="0" y="61"/>
                                          </a:cubicBezTo>
                                          <a:lnTo>
                                            <a:pt x="0" y="426"/>
                                          </a:lnTo>
                                          <a:cubicBezTo>
                                            <a:pt x="0" y="459"/>
                                            <a:pt x="130" y="486"/>
                                            <a:pt x="290" y="486"/>
                                          </a:cubicBezTo>
                                          <a:cubicBezTo>
                                            <a:pt x="451" y="486"/>
                                            <a:pt x="580" y="459"/>
                                            <a:pt x="580" y="426"/>
                                          </a:cubicBezTo>
                                          <a:lnTo>
                                            <a:pt x="580" y="61"/>
                                          </a:lnTo>
                                          <a:cubicBezTo>
                                            <a:pt x="580" y="27"/>
                                            <a:pt x="451" y="0"/>
                                            <a:pt x="290" y="0"/>
                                          </a:cubicBezTo>
                                          <a:close/>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687810100" name="Freeform 4839"/>
                                  <wps:cNvSpPr>
                                    <a:spLocks/>
                                  </wps:cNvSpPr>
                                  <wps:spPr bwMode="auto">
                                    <a:xfrm>
                                      <a:off x="2279800" y="1020712"/>
                                      <a:ext cx="87" cy="9"/>
                                    </a:xfrm>
                                    <a:custGeom>
                                      <a:avLst/>
                                      <a:gdLst>
                                        <a:gd name="T0" fmla="*/ 0 w 87"/>
                                        <a:gd name="T1" fmla="*/ 0 h 9"/>
                                        <a:gd name="T2" fmla="*/ 43 w 87"/>
                                        <a:gd name="T3" fmla="*/ 9 h 9"/>
                                        <a:gd name="T4" fmla="*/ 87 w 87"/>
                                        <a:gd name="T5" fmla="*/ 0 h 9"/>
                                      </a:gdLst>
                                      <a:ahLst/>
                                      <a:cxnLst>
                                        <a:cxn ang="0">
                                          <a:pos x="T0" y="T1"/>
                                        </a:cxn>
                                        <a:cxn ang="0">
                                          <a:pos x="T2" y="T3"/>
                                        </a:cxn>
                                        <a:cxn ang="0">
                                          <a:pos x="T4" y="T5"/>
                                        </a:cxn>
                                      </a:cxnLst>
                                      <a:rect l="0" t="0" r="r" b="b"/>
                                      <a:pathLst>
                                        <a:path w="87" h="9">
                                          <a:moveTo>
                                            <a:pt x="0" y="0"/>
                                          </a:moveTo>
                                          <a:cubicBezTo>
                                            <a:pt x="0" y="5"/>
                                            <a:pt x="19" y="9"/>
                                            <a:pt x="43" y="9"/>
                                          </a:cubicBezTo>
                                          <a:cubicBezTo>
                                            <a:pt x="67" y="9"/>
                                            <a:pt x="87" y="5"/>
                                            <a:pt x="87" y="0"/>
                                          </a:cubicBezTo>
                                        </a:path>
                                      </a:pathLst>
                                    </a:custGeom>
                                    <a:noFill/>
                                    <a:ln w="1079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374875650" name="Line 4842"/>
                              <wps:cNvCnPr>
                                <a:cxnSpLocks noChangeShapeType="1"/>
                              </wps:cNvCnPr>
                              <wps:spPr bwMode="auto">
                                <a:xfrm>
                                  <a:off x="2279821" y="1020721"/>
                                  <a:ext cx="0" cy="52"/>
                                </a:xfrm>
                                <a:prstGeom prst="line">
                                  <a:avLst/>
                                </a:prstGeom>
                                <a:noFill/>
                                <a:ln w="508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3751701" name="Line 4843"/>
                              <wps:cNvCnPr>
                                <a:cxnSpLocks noChangeShapeType="1"/>
                              </wps:cNvCnPr>
                              <wps:spPr bwMode="auto">
                                <a:xfrm>
                                  <a:off x="2279845" y="1020723"/>
                                  <a:ext cx="0" cy="51"/>
                                </a:xfrm>
                                <a:prstGeom prst="line">
                                  <a:avLst/>
                                </a:prstGeom>
                                <a:noFill/>
                                <a:ln w="508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24258786" name="Line 4844"/>
                              <wps:cNvCnPr>
                                <a:cxnSpLocks noChangeShapeType="1"/>
                              </wps:cNvCnPr>
                              <wps:spPr bwMode="auto">
                                <a:xfrm>
                                  <a:off x="2279868" y="1020721"/>
                                  <a:ext cx="0" cy="52"/>
                                </a:xfrm>
                                <a:prstGeom prst="line">
                                  <a:avLst/>
                                </a:prstGeom>
                                <a:noFill/>
                                <a:ln w="508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1160376481" name="Group 4847"/>
                              <wpg:cNvGrpSpPr>
                                <a:grpSpLocks/>
                              </wpg:cNvGrpSpPr>
                              <wpg:grpSpPr bwMode="auto">
                                <a:xfrm>
                                  <a:off x="2279801" y="1020701"/>
                                  <a:ext cx="85" cy="21"/>
                                  <a:chOff x="2279801" y="1020701"/>
                                  <a:chExt cx="85" cy="21"/>
                                </a:xfrm>
                              </wpg:grpSpPr>
                              <wps:wsp>
                                <wps:cNvPr id="1089756874" name="Oval 4845"/>
                                <wps:cNvSpPr>
                                  <a:spLocks noChangeArrowheads="1"/>
                                </wps:cNvSpPr>
                                <wps:spPr bwMode="auto">
                                  <a:xfrm>
                                    <a:off x="2279801" y="1020701"/>
                                    <a:ext cx="85" cy="21"/>
                                  </a:xfrm>
                                  <a:prstGeom prst="ellipse">
                                    <a:avLst/>
                                  </a:pr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1659831396" name="Oval 4846"/>
                                <wps:cNvSpPr>
                                  <a:spLocks noChangeArrowheads="1"/>
                                </wps:cNvSpPr>
                                <wps:spPr bwMode="auto">
                                  <a:xfrm>
                                    <a:off x="2279801" y="1020701"/>
                                    <a:ext cx="85" cy="21"/>
                                  </a:xfrm>
                                  <a:prstGeom prst="ellipse">
                                    <a:avLst/>
                                  </a:pr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1250346937" name="Group 4851"/>
                            <wpg:cNvGrpSpPr>
                              <a:grpSpLocks/>
                            </wpg:cNvGrpSpPr>
                            <wpg:grpSpPr bwMode="auto">
                              <a:xfrm>
                                <a:off x="2280235" y="1020663"/>
                                <a:ext cx="53" cy="164"/>
                                <a:chOff x="2280235" y="1020663"/>
                                <a:chExt cx="53" cy="164"/>
                              </a:xfrm>
                            </wpg:grpSpPr>
                            <wps:wsp>
                              <wps:cNvPr id="1157564942" name="Freeform 4849"/>
                              <wps:cNvSpPr>
                                <a:spLocks/>
                              </wps:cNvSpPr>
                              <wps:spPr bwMode="auto">
                                <a:xfrm>
                                  <a:off x="2280235" y="1020663"/>
                                  <a:ext cx="53" cy="164"/>
                                </a:xfrm>
                                <a:custGeom>
                                  <a:avLst/>
                                  <a:gdLst>
                                    <a:gd name="T0" fmla="*/ 0 w 353"/>
                                    <a:gd name="T1" fmla="*/ 1042 h 1093"/>
                                    <a:gd name="T2" fmla="*/ 52 w 353"/>
                                    <a:gd name="T3" fmla="*/ 1093 h 1093"/>
                                    <a:gd name="T4" fmla="*/ 301 w 353"/>
                                    <a:gd name="T5" fmla="*/ 1093 h 1093"/>
                                    <a:gd name="T6" fmla="*/ 353 w 353"/>
                                    <a:gd name="T7" fmla="*/ 1042 h 1093"/>
                                    <a:gd name="T8" fmla="*/ 353 w 353"/>
                                    <a:gd name="T9" fmla="*/ 52 h 1093"/>
                                    <a:gd name="T10" fmla="*/ 301 w 353"/>
                                    <a:gd name="T11" fmla="*/ 0 h 1093"/>
                                    <a:gd name="T12" fmla="*/ 52 w 353"/>
                                    <a:gd name="T13" fmla="*/ 0 h 1093"/>
                                    <a:gd name="T14" fmla="*/ 0 w 353"/>
                                    <a:gd name="T15" fmla="*/ 52 h 1093"/>
                                    <a:gd name="T16" fmla="*/ 0 w 353"/>
                                    <a:gd name="T17" fmla="*/ 1042 h 10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3" h="1093">
                                      <a:moveTo>
                                        <a:pt x="0" y="1042"/>
                                      </a:moveTo>
                                      <a:cubicBezTo>
                                        <a:pt x="0" y="1070"/>
                                        <a:pt x="23" y="1093"/>
                                        <a:pt x="52" y="1093"/>
                                      </a:cubicBezTo>
                                      <a:lnTo>
                                        <a:pt x="301" y="1093"/>
                                      </a:lnTo>
                                      <a:cubicBezTo>
                                        <a:pt x="330" y="1093"/>
                                        <a:pt x="353" y="1070"/>
                                        <a:pt x="353" y="1042"/>
                                      </a:cubicBezTo>
                                      <a:lnTo>
                                        <a:pt x="353" y="52"/>
                                      </a:lnTo>
                                      <a:cubicBezTo>
                                        <a:pt x="353" y="23"/>
                                        <a:pt x="330" y="0"/>
                                        <a:pt x="301" y="0"/>
                                      </a:cubicBezTo>
                                      <a:lnTo>
                                        <a:pt x="52" y="0"/>
                                      </a:lnTo>
                                      <a:cubicBezTo>
                                        <a:pt x="23" y="0"/>
                                        <a:pt x="0" y="23"/>
                                        <a:pt x="0" y="52"/>
                                      </a:cubicBezTo>
                                      <a:lnTo>
                                        <a:pt x="0" y="1042"/>
                                      </a:ln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928446949" name="Freeform 4850"/>
                              <wps:cNvSpPr>
                                <a:spLocks/>
                              </wps:cNvSpPr>
                              <wps:spPr bwMode="auto">
                                <a:xfrm>
                                  <a:off x="2280235" y="1020663"/>
                                  <a:ext cx="53" cy="164"/>
                                </a:xfrm>
                                <a:custGeom>
                                  <a:avLst/>
                                  <a:gdLst>
                                    <a:gd name="T0" fmla="*/ 0 w 353"/>
                                    <a:gd name="T1" fmla="*/ 1042 h 1093"/>
                                    <a:gd name="T2" fmla="*/ 52 w 353"/>
                                    <a:gd name="T3" fmla="*/ 1093 h 1093"/>
                                    <a:gd name="T4" fmla="*/ 301 w 353"/>
                                    <a:gd name="T5" fmla="*/ 1093 h 1093"/>
                                    <a:gd name="T6" fmla="*/ 353 w 353"/>
                                    <a:gd name="T7" fmla="*/ 1042 h 1093"/>
                                    <a:gd name="T8" fmla="*/ 353 w 353"/>
                                    <a:gd name="T9" fmla="*/ 52 h 1093"/>
                                    <a:gd name="T10" fmla="*/ 301 w 353"/>
                                    <a:gd name="T11" fmla="*/ 0 h 1093"/>
                                    <a:gd name="T12" fmla="*/ 52 w 353"/>
                                    <a:gd name="T13" fmla="*/ 0 h 1093"/>
                                    <a:gd name="T14" fmla="*/ 0 w 353"/>
                                    <a:gd name="T15" fmla="*/ 52 h 1093"/>
                                    <a:gd name="T16" fmla="*/ 0 w 353"/>
                                    <a:gd name="T17" fmla="*/ 1042 h 10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3" h="1093">
                                      <a:moveTo>
                                        <a:pt x="0" y="1042"/>
                                      </a:moveTo>
                                      <a:cubicBezTo>
                                        <a:pt x="0" y="1070"/>
                                        <a:pt x="23" y="1093"/>
                                        <a:pt x="52" y="1093"/>
                                      </a:cubicBezTo>
                                      <a:lnTo>
                                        <a:pt x="301" y="1093"/>
                                      </a:lnTo>
                                      <a:cubicBezTo>
                                        <a:pt x="330" y="1093"/>
                                        <a:pt x="353" y="1070"/>
                                        <a:pt x="353" y="1042"/>
                                      </a:cubicBezTo>
                                      <a:lnTo>
                                        <a:pt x="353" y="52"/>
                                      </a:lnTo>
                                      <a:cubicBezTo>
                                        <a:pt x="353" y="23"/>
                                        <a:pt x="330" y="0"/>
                                        <a:pt x="301" y="0"/>
                                      </a:cubicBezTo>
                                      <a:lnTo>
                                        <a:pt x="52" y="0"/>
                                      </a:lnTo>
                                      <a:cubicBezTo>
                                        <a:pt x="23" y="0"/>
                                        <a:pt x="0" y="23"/>
                                        <a:pt x="0" y="52"/>
                                      </a:cubicBezTo>
                                      <a:lnTo>
                                        <a:pt x="0" y="1042"/>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242707290" name="Group 4854"/>
                            <wpg:cNvGrpSpPr>
                              <a:grpSpLocks/>
                            </wpg:cNvGrpSpPr>
                            <wpg:grpSpPr bwMode="auto">
                              <a:xfrm>
                                <a:off x="2279936" y="1020661"/>
                                <a:ext cx="53" cy="164"/>
                                <a:chOff x="2279936" y="1020661"/>
                                <a:chExt cx="53" cy="164"/>
                              </a:xfrm>
                            </wpg:grpSpPr>
                            <wps:wsp>
                              <wps:cNvPr id="813336933" name="Freeform 4852"/>
                              <wps:cNvSpPr>
                                <a:spLocks/>
                              </wps:cNvSpPr>
                              <wps:spPr bwMode="auto">
                                <a:xfrm>
                                  <a:off x="2279936" y="1020661"/>
                                  <a:ext cx="53" cy="164"/>
                                </a:xfrm>
                                <a:custGeom>
                                  <a:avLst/>
                                  <a:gdLst>
                                    <a:gd name="T0" fmla="*/ 0 w 353"/>
                                    <a:gd name="T1" fmla="*/ 1041 h 1093"/>
                                    <a:gd name="T2" fmla="*/ 52 w 353"/>
                                    <a:gd name="T3" fmla="*/ 1093 h 1093"/>
                                    <a:gd name="T4" fmla="*/ 302 w 353"/>
                                    <a:gd name="T5" fmla="*/ 1093 h 1093"/>
                                    <a:gd name="T6" fmla="*/ 353 w 353"/>
                                    <a:gd name="T7" fmla="*/ 1041 h 1093"/>
                                    <a:gd name="T8" fmla="*/ 353 w 353"/>
                                    <a:gd name="T9" fmla="*/ 52 h 1093"/>
                                    <a:gd name="T10" fmla="*/ 302 w 353"/>
                                    <a:gd name="T11" fmla="*/ 0 h 1093"/>
                                    <a:gd name="T12" fmla="*/ 52 w 353"/>
                                    <a:gd name="T13" fmla="*/ 0 h 1093"/>
                                    <a:gd name="T14" fmla="*/ 0 w 353"/>
                                    <a:gd name="T15" fmla="*/ 52 h 1093"/>
                                    <a:gd name="T16" fmla="*/ 0 w 353"/>
                                    <a:gd name="T17" fmla="*/ 1041 h 10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3" h="1093">
                                      <a:moveTo>
                                        <a:pt x="0" y="1041"/>
                                      </a:moveTo>
                                      <a:cubicBezTo>
                                        <a:pt x="0" y="1070"/>
                                        <a:pt x="23" y="1093"/>
                                        <a:pt x="52" y="1093"/>
                                      </a:cubicBezTo>
                                      <a:lnTo>
                                        <a:pt x="302" y="1093"/>
                                      </a:lnTo>
                                      <a:cubicBezTo>
                                        <a:pt x="330" y="1093"/>
                                        <a:pt x="353" y="1070"/>
                                        <a:pt x="353" y="1041"/>
                                      </a:cubicBezTo>
                                      <a:lnTo>
                                        <a:pt x="353" y="52"/>
                                      </a:lnTo>
                                      <a:cubicBezTo>
                                        <a:pt x="353" y="23"/>
                                        <a:pt x="330" y="0"/>
                                        <a:pt x="302" y="0"/>
                                      </a:cubicBezTo>
                                      <a:lnTo>
                                        <a:pt x="52" y="0"/>
                                      </a:lnTo>
                                      <a:cubicBezTo>
                                        <a:pt x="23" y="0"/>
                                        <a:pt x="0" y="23"/>
                                        <a:pt x="0" y="52"/>
                                      </a:cubicBezTo>
                                      <a:lnTo>
                                        <a:pt x="0" y="1041"/>
                                      </a:ln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2104820320" name="Freeform 4853"/>
                              <wps:cNvSpPr>
                                <a:spLocks/>
                              </wps:cNvSpPr>
                              <wps:spPr bwMode="auto">
                                <a:xfrm>
                                  <a:off x="2279936" y="1020661"/>
                                  <a:ext cx="53" cy="164"/>
                                </a:xfrm>
                                <a:custGeom>
                                  <a:avLst/>
                                  <a:gdLst>
                                    <a:gd name="T0" fmla="*/ 0 w 353"/>
                                    <a:gd name="T1" fmla="*/ 1041 h 1093"/>
                                    <a:gd name="T2" fmla="*/ 52 w 353"/>
                                    <a:gd name="T3" fmla="*/ 1093 h 1093"/>
                                    <a:gd name="T4" fmla="*/ 302 w 353"/>
                                    <a:gd name="T5" fmla="*/ 1093 h 1093"/>
                                    <a:gd name="T6" fmla="*/ 353 w 353"/>
                                    <a:gd name="T7" fmla="*/ 1041 h 1093"/>
                                    <a:gd name="T8" fmla="*/ 353 w 353"/>
                                    <a:gd name="T9" fmla="*/ 52 h 1093"/>
                                    <a:gd name="T10" fmla="*/ 302 w 353"/>
                                    <a:gd name="T11" fmla="*/ 0 h 1093"/>
                                    <a:gd name="T12" fmla="*/ 52 w 353"/>
                                    <a:gd name="T13" fmla="*/ 0 h 1093"/>
                                    <a:gd name="T14" fmla="*/ 0 w 353"/>
                                    <a:gd name="T15" fmla="*/ 52 h 1093"/>
                                    <a:gd name="T16" fmla="*/ 0 w 353"/>
                                    <a:gd name="T17" fmla="*/ 1041 h 10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3" h="1093">
                                      <a:moveTo>
                                        <a:pt x="0" y="1041"/>
                                      </a:moveTo>
                                      <a:cubicBezTo>
                                        <a:pt x="0" y="1070"/>
                                        <a:pt x="23" y="1093"/>
                                        <a:pt x="52" y="1093"/>
                                      </a:cubicBezTo>
                                      <a:lnTo>
                                        <a:pt x="302" y="1093"/>
                                      </a:lnTo>
                                      <a:cubicBezTo>
                                        <a:pt x="330" y="1093"/>
                                        <a:pt x="353" y="1070"/>
                                        <a:pt x="353" y="1041"/>
                                      </a:cubicBezTo>
                                      <a:lnTo>
                                        <a:pt x="353" y="52"/>
                                      </a:lnTo>
                                      <a:cubicBezTo>
                                        <a:pt x="353" y="23"/>
                                        <a:pt x="330" y="0"/>
                                        <a:pt x="302" y="0"/>
                                      </a:cubicBezTo>
                                      <a:lnTo>
                                        <a:pt x="52" y="0"/>
                                      </a:lnTo>
                                      <a:cubicBezTo>
                                        <a:pt x="23" y="0"/>
                                        <a:pt x="0" y="23"/>
                                        <a:pt x="0" y="52"/>
                                      </a:cubicBezTo>
                                      <a:lnTo>
                                        <a:pt x="0" y="1041"/>
                                      </a:lnTo>
                                      <a:close/>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2070580123" name="Group 4857"/>
                            <wpg:cNvGrpSpPr>
                              <a:grpSpLocks/>
                            </wpg:cNvGrpSpPr>
                            <wpg:grpSpPr bwMode="auto">
                              <a:xfrm>
                                <a:off x="2279951" y="1020678"/>
                                <a:ext cx="27" cy="27"/>
                                <a:chOff x="2279951" y="1020678"/>
                                <a:chExt cx="27" cy="27"/>
                              </a:xfrm>
                            </wpg:grpSpPr>
                            <wps:wsp>
                              <wps:cNvPr id="2021491812" name="Oval 4855"/>
                              <wps:cNvSpPr>
                                <a:spLocks noChangeArrowheads="1"/>
                              </wps:cNvSpPr>
                              <wps:spPr bwMode="auto">
                                <a:xfrm>
                                  <a:off x="2279951" y="1020678"/>
                                  <a:ext cx="27" cy="27"/>
                                </a:xfrm>
                                <a:prstGeom prst="ellipse">
                                  <a:avLst/>
                                </a:prstGeom>
                                <a:solidFill>
                                  <a:srgbClr val="000000"/>
                                </a:solidFill>
                                <a:ln w="0">
                                  <a:solidFill>
                                    <a:srgbClr val="000000"/>
                                  </a:solidFill>
                                  <a:prstDash val="solid"/>
                                  <a:round/>
                                  <a:headEnd/>
                                  <a:tailEnd/>
                                </a:ln>
                              </wps:spPr>
                              <wps:bodyPr rot="0" vert="horz" wrap="none" lIns="144000" tIns="72000" rIns="108000" bIns="45720" anchor="t" anchorCtr="0" upright="1">
                                <a:spAutoFit/>
                              </wps:bodyPr>
                            </wps:wsp>
                            <wps:wsp>
                              <wps:cNvPr id="362856106" name="Oval 4856"/>
                              <wps:cNvSpPr>
                                <a:spLocks noChangeArrowheads="1"/>
                              </wps:cNvSpPr>
                              <wps:spPr bwMode="auto">
                                <a:xfrm>
                                  <a:off x="2279951" y="1020678"/>
                                  <a:ext cx="27" cy="2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1008301877" name="Group 5093"/>
                          <wpg:cNvGrpSpPr>
                            <a:grpSpLocks/>
                          </wpg:cNvGrpSpPr>
                          <wpg:grpSpPr bwMode="auto">
                            <a:xfrm>
                              <a:off x="3168015" y="944880"/>
                              <a:ext cx="476250" cy="405765"/>
                              <a:chOff x="3154701" y="944880"/>
                              <a:chExt cx="750" cy="639"/>
                            </a:xfrm>
                          </wpg:grpSpPr>
                          <wpg:grpSp>
                            <wpg:cNvPr id="919241516" name="Group 5089"/>
                            <wpg:cNvGrpSpPr>
                              <a:grpSpLocks/>
                            </wpg:cNvGrpSpPr>
                            <wpg:grpSpPr bwMode="auto">
                              <a:xfrm>
                                <a:off x="3154701" y="944880"/>
                                <a:ext cx="750" cy="639"/>
                                <a:chOff x="3154701" y="944880"/>
                                <a:chExt cx="750" cy="639"/>
                              </a:xfrm>
                            </wpg:grpSpPr>
                            <wps:wsp>
                              <wps:cNvPr id="744628462" name="Line 4860"/>
                              <wps:cNvCnPr>
                                <a:cxnSpLocks noChangeShapeType="1"/>
                              </wps:cNvCnPr>
                              <wps:spPr bwMode="auto">
                                <a:xfrm>
                                  <a:off x="3154816" y="945366"/>
                                  <a:ext cx="460" cy="0"/>
                                </a:xfrm>
                                <a:prstGeom prst="line">
                                  <a:avLst/>
                                </a:prstGeom>
                                <a:noFill/>
                                <a:ln w="7620" cap="rnd">
                                  <a:solidFill>
                                    <a:srgbClr val="404040"/>
                                  </a:solidFill>
                                  <a:prstDash val="solid"/>
                                  <a:round/>
                                  <a:headEnd/>
                                  <a:tailEnd/>
                                </a:ln>
                                <a:extLst>
                                  <a:ext uri="{909E8E84-426E-40DD-AFC4-6F175D3DCCD1}">
                                    <a14:hiddenFill xmlns:a14="http://schemas.microsoft.com/office/drawing/2010/main">
                                      <a:noFill/>
                                    </a14:hiddenFill>
                                  </a:ext>
                                </a:extLst>
                              </wps:spPr>
                              <wps:bodyPr/>
                            </wps:wsp>
                            <wps:wsp>
                              <wps:cNvPr id="827834009" name="Freeform 4861"/>
                              <wps:cNvSpPr>
                                <a:spLocks/>
                              </wps:cNvSpPr>
                              <wps:spPr bwMode="auto">
                                <a:xfrm>
                                  <a:off x="3154701" y="944917"/>
                                  <a:ext cx="750" cy="602"/>
                                </a:xfrm>
                                <a:custGeom>
                                  <a:avLst/>
                                  <a:gdLst>
                                    <a:gd name="T0" fmla="*/ 170 w 750"/>
                                    <a:gd name="T1" fmla="*/ 34 h 602"/>
                                    <a:gd name="T2" fmla="*/ 90 w 750"/>
                                    <a:gd name="T3" fmla="*/ 460 h 602"/>
                                    <a:gd name="T4" fmla="*/ 1 w 750"/>
                                    <a:gd name="T5" fmla="*/ 526 h 602"/>
                                    <a:gd name="T6" fmla="*/ 0 w 750"/>
                                    <a:gd name="T7" fmla="*/ 602 h 602"/>
                                    <a:gd name="T8" fmla="*/ 133 w 750"/>
                                    <a:gd name="T9" fmla="*/ 602 h 602"/>
                                    <a:gd name="T10" fmla="*/ 176 w 750"/>
                                    <a:gd name="T11" fmla="*/ 568 h 602"/>
                                    <a:gd name="T12" fmla="*/ 424 w 750"/>
                                    <a:gd name="T13" fmla="*/ 568 h 602"/>
                                    <a:gd name="T14" fmla="*/ 447 w 750"/>
                                    <a:gd name="T15" fmla="*/ 601 h 602"/>
                                    <a:gd name="T16" fmla="*/ 590 w 750"/>
                                    <a:gd name="T17" fmla="*/ 601 h 602"/>
                                    <a:gd name="T18" fmla="*/ 647 w 750"/>
                                    <a:gd name="T19" fmla="*/ 550 h 602"/>
                                    <a:gd name="T20" fmla="*/ 647 w 750"/>
                                    <a:gd name="T21" fmla="*/ 515 h 602"/>
                                    <a:gd name="T22" fmla="*/ 707 w 750"/>
                                    <a:gd name="T23" fmla="*/ 456 h 602"/>
                                    <a:gd name="T24" fmla="*/ 713 w 750"/>
                                    <a:gd name="T25" fmla="*/ 479 h 602"/>
                                    <a:gd name="T26" fmla="*/ 750 w 750"/>
                                    <a:gd name="T27" fmla="*/ 442 h 602"/>
                                    <a:gd name="T28" fmla="*/ 749 w 750"/>
                                    <a:gd name="T29" fmla="*/ 371 h 602"/>
                                    <a:gd name="T30" fmla="*/ 727 w 750"/>
                                    <a:gd name="T31" fmla="*/ 347 h 602"/>
                                    <a:gd name="T32" fmla="*/ 727 w 750"/>
                                    <a:gd name="T33" fmla="*/ 0 h 6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50" h="602">
                                      <a:moveTo>
                                        <a:pt x="170" y="34"/>
                                      </a:moveTo>
                                      <a:lnTo>
                                        <a:pt x="90" y="460"/>
                                      </a:lnTo>
                                      <a:lnTo>
                                        <a:pt x="1" y="526"/>
                                      </a:lnTo>
                                      <a:lnTo>
                                        <a:pt x="0" y="602"/>
                                      </a:lnTo>
                                      <a:lnTo>
                                        <a:pt x="133" y="602"/>
                                      </a:lnTo>
                                      <a:lnTo>
                                        <a:pt x="176" y="568"/>
                                      </a:lnTo>
                                      <a:lnTo>
                                        <a:pt x="424" y="568"/>
                                      </a:lnTo>
                                      <a:lnTo>
                                        <a:pt x="447" y="601"/>
                                      </a:lnTo>
                                      <a:lnTo>
                                        <a:pt x="590" y="601"/>
                                      </a:lnTo>
                                      <a:lnTo>
                                        <a:pt x="647" y="550"/>
                                      </a:lnTo>
                                      <a:lnTo>
                                        <a:pt x="647" y="515"/>
                                      </a:lnTo>
                                      <a:lnTo>
                                        <a:pt x="707" y="456"/>
                                      </a:lnTo>
                                      <a:lnTo>
                                        <a:pt x="713" y="479"/>
                                      </a:lnTo>
                                      <a:lnTo>
                                        <a:pt x="750" y="442"/>
                                      </a:lnTo>
                                      <a:lnTo>
                                        <a:pt x="749" y="371"/>
                                      </a:lnTo>
                                      <a:lnTo>
                                        <a:pt x="727" y="347"/>
                                      </a:lnTo>
                                      <a:lnTo>
                                        <a:pt x="727" y="0"/>
                                      </a:lnTo>
                                    </a:path>
                                  </a:pathLst>
                                </a:custGeom>
                                <a:noFill/>
                                <a:ln w="1333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820496818" name="Line 4862"/>
                              <wps:cNvCnPr>
                                <a:cxnSpLocks noChangeShapeType="1"/>
                              </wps:cNvCnPr>
                              <wps:spPr bwMode="auto">
                                <a:xfrm flipV="1">
                                  <a:off x="3154899" y="944885"/>
                                  <a:ext cx="46" cy="27"/>
                                </a:xfrm>
                                <a:prstGeom prst="line">
                                  <a:avLst/>
                                </a:prstGeom>
                                <a:noFill/>
                                <a:ln w="1333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97506353" name="Freeform 4863"/>
                              <wps:cNvSpPr>
                                <a:spLocks/>
                              </wps:cNvSpPr>
                              <wps:spPr bwMode="auto">
                                <a:xfrm>
                                  <a:off x="3155388" y="944881"/>
                                  <a:ext cx="41" cy="41"/>
                                </a:xfrm>
                                <a:custGeom>
                                  <a:avLst/>
                                  <a:gdLst>
                                    <a:gd name="T0" fmla="*/ 0 w 41"/>
                                    <a:gd name="T1" fmla="*/ 0 h 41"/>
                                    <a:gd name="T2" fmla="*/ 41 w 41"/>
                                    <a:gd name="T3" fmla="*/ 41 h 41"/>
                                  </a:gdLst>
                                  <a:ahLst/>
                                  <a:cxnLst>
                                    <a:cxn ang="0">
                                      <a:pos x="T0" y="T1"/>
                                    </a:cxn>
                                    <a:cxn ang="0">
                                      <a:pos x="T2" y="T3"/>
                                    </a:cxn>
                                  </a:cxnLst>
                                  <a:rect l="0" t="0" r="r" b="b"/>
                                  <a:pathLst>
                                    <a:path w="41" h="41">
                                      <a:moveTo>
                                        <a:pt x="0" y="0"/>
                                      </a:moveTo>
                                      <a:cubicBezTo>
                                        <a:pt x="23" y="0"/>
                                        <a:pt x="41" y="18"/>
                                        <a:pt x="41" y="41"/>
                                      </a:cubicBezTo>
                                    </a:path>
                                  </a:pathLst>
                                </a:custGeom>
                                <a:noFill/>
                                <a:ln w="1333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281639714" name="Freeform 4864"/>
                              <wps:cNvSpPr>
                                <a:spLocks/>
                              </wps:cNvSpPr>
                              <wps:spPr bwMode="auto">
                                <a:xfrm>
                                  <a:off x="3154871" y="944910"/>
                                  <a:ext cx="31" cy="44"/>
                                </a:xfrm>
                                <a:custGeom>
                                  <a:avLst/>
                                  <a:gdLst>
                                    <a:gd name="T0" fmla="*/ 0 w 31"/>
                                    <a:gd name="T1" fmla="*/ 44 h 44"/>
                                    <a:gd name="T2" fmla="*/ 31 w 31"/>
                                    <a:gd name="T3" fmla="*/ 0 h 44"/>
                                  </a:gdLst>
                                  <a:ahLst/>
                                  <a:cxnLst>
                                    <a:cxn ang="0">
                                      <a:pos x="T0" y="T1"/>
                                    </a:cxn>
                                    <a:cxn ang="0">
                                      <a:pos x="T2" y="T3"/>
                                    </a:cxn>
                                  </a:cxnLst>
                                  <a:rect l="0" t="0" r="r" b="b"/>
                                  <a:pathLst>
                                    <a:path w="31" h="44">
                                      <a:moveTo>
                                        <a:pt x="0" y="44"/>
                                      </a:moveTo>
                                      <a:cubicBezTo>
                                        <a:pt x="5" y="26"/>
                                        <a:pt x="16" y="11"/>
                                        <a:pt x="31" y="0"/>
                                      </a:cubicBezTo>
                                    </a:path>
                                  </a:pathLst>
                                </a:custGeom>
                                <a:noFill/>
                                <a:ln w="1333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415129588" name="Line 4865"/>
                              <wps:cNvCnPr>
                                <a:cxnSpLocks noChangeShapeType="1"/>
                              </wps:cNvCnPr>
                              <wps:spPr bwMode="auto">
                                <a:xfrm>
                                  <a:off x="3154704" y="945446"/>
                                  <a:ext cx="590" cy="1"/>
                                </a:xfrm>
                                <a:prstGeom prst="line">
                                  <a:avLst/>
                                </a:prstGeom>
                                <a:noFill/>
                                <a:ln w="1079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63789854" name="Freeform 4866"/>
                              <wps:cNvSpPr>
                                <a:spLocks/>
                              </wps:cNvSpPr>
                              <wps:spPr bwMode="auto">
                                <a:xfrm>
                                  <a:off x="3155293" y="945286"/>
                                  <a:ext cx="156" cy="229"/>
                                </a:xfrm>
                                <a:custGeom>
                                  <a:avLst/>
                                  <a:gdLst>
                                    <a:gd name="T0" fmla="*/ 0 w 156"/>
                                    <a:gd name="T1" fmla="*/ 229 h 229"/>
                                    <a:gd name="T2" fmla="*/ 1 w 156"/>
                                    <a:gd name="T3" fmla="*/ 155 h 229"/>
                                    <a:gd name="T4" fmla="*/ 156 w 156"/>
                                    <a:gd name="T5" fmla="*/ 0 h 229"/>
                                  </a:gdLst>
                                  <a:ahLst/>
                                  <a:cxnLst>
                                    <a:cxn ang="0">
                                      <a:pos x="T0" y="T1"/>
                                    </a:cxn>
                                    <a:cxn ang="0">
                                      <a:pos x="T2" y="T3"/>
                                    </a:cxn>
                                    <a:cxn ang="0">
                                      <a:pos x="T4" y="T5"/>
                                    </a:cxn>
                                  </a:cxnLst>
                                  <a:rect l="0" t="0" r="r" b="b"/>
                                  <a:pathLst>
                                    <a:path w="156" h="229">
                                      <a:moveTo>
                                        <a:pt x="0" y="229"/>
                                      </a:moveTo>
                                      <a:lnTo>
                                        <a:pt x="1" y="155"/>
                                      </a:lnTo>
                                      <a:lnTo>
                                        <a:pt x="156" y="0"/>
                                      </a:lnTo>
                                    </a:path>
                                  </a:pathLst>
                                </a:custGeom>
                                <a:noFill/>
                                <a:ln w="1333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963414104" name="Freeform 4867"/>
                              <wps:cNvSpPr>
                                <a:spLocks/>
                              </wps:cNvSpPr>
                              <wps:spPr bwMode="auto">
                                <a:xfrm>
                                  <a:off x="3154939" y="944880"/>
                                  <a:ext cx="452" cy="8"/>
                                </a:xfrm>
                                <a:custGeom>
                                  <a:avLst/>
                                  <a:gdLst>
                                    <a:gd name="T0" fmla="*/ 0 w 452"/>
                                    <a:gd name="T1" fmla="*/ 8 h 8"/>
                                    <a:gd name="T2" fmla="*/ 12 w 452"/>
                                    <a:gd name="T3" fmla="*/ 2 h 8"/>
                                    <a:gd name="T4" fmla="*/ 25 w 452"/>
                                    <a:gd name="T5" fmla="*/ 0 h 8"/>
                                    <a:gd name="T6" fmla="*/ 452 w 452"/>
                                    <a:gd name="T7" fmla="*/ 1 h 8"/>
                                  </a:gdLst>
                                  <a:ahLst/>
                                  <a:cxnLst>
                                    <a:cxn ang="0">
                                      <a:pos x="T0" y="T1"/>
                                    </a:cxn>
                                    <a:cxn ang="0">
                                      <a:pos x="T2" y="T3"/>
                                    </a:cxn>
                                    <a:cxn ang="0">
                                      <a:pos x="T4" y="T5"/>
                                    </a:cxn>
                                    <a:cxn ang="0">
                                      <a:pos x="T6" y="T7"/>
                                    </a:cxn>
                                  </a:cxnLst>
                                  <a:rect l="0" t="0" r="r" b="b"/>
                                  <a:pathLst>
                                    <a:path w="452" h="8">
                                      <a:moveTo>
                                        <a:pt x="0" y="8"/>
                                      </a:moveTo>
                                      <a:lnTo>
                                        <a:pt x="12" y="2"/>
                                      </a:lnTo>
                                      <a:lnTo>
                                        <a:pt x="25" y="0"/>
                                      </a:lnTo>
                                      <a:lnTo>
                                        <a:pt x="452" y="1"/>
                                      </a:lnTo>
                                    </a:path>
                                  </a:pathLst>
                                </a:custGeom>
                                <a:noFill/>
                                <a:ln w="1333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567017388" name="Line 4868"/>
                              <wps:cNvCnPr>
                                <a:cxnSpLocks noChangeShapeType="1"/>
                              </wps:cNvCnPr>
                              <wps:spPr bwMode="auto">
                                <a:xfrm>
                                  <a:off x="3154919" y="944935"/>
                                  <a:ext cx="421" cy="0"/>
                                </a:xfrm>
                                <a:prstGeom prst="line">
                                  <a:avLst/>
                                </a:prstGeom>
                                <a:noFill/>
                                <a:ln w="7620" cap="rnd">
                                  <a:solidFill>
                                    <a:srgbClr val="404040"/>
                                  </a:solidFill>
                                  <a:prstDash val="solid"/>
                                  <a:round/>
                                  <a:headEnd/>
                                  <a:tailEnd/>
                                </a:ln>
                                <a:extLst>
                                  <a:ext uri="{909E8E84-426E-40DD-AFC4-6F175D3DCCD1}">
                                    <a14:hiddenFill xmlns:a14="http://schemas.microsoft.com/office/drawing/2010/main">
                                      <a:noFill/>
                                    </a14:hiddenFill>
                                  </a:ext>
                                </a:extLst>
                              </wps:spPr>
                              <wps:bodyPr/>
                            </wps:wsp>
                            <wpg:grpSp>
                              <wpg:cNvPr id="2042128055" name="Group 5048"/>
                              <wpg:cNvGrpSpPr>
                                <a:grpSpLocks/>
                              </wpg:cNvGrpSpPr>
                              <wpg:grpSpPr bwMode="auto">
                                <a:xfrm>
                                  <a:off x="3154887" y="944966"/>
                                  <a:ext cx="440" cy="151"/>
                                  <a:chOff x="3154887" y="944966"/>
                                  <a:chExt cx="440" cy="151"/>
                                </a:xfrm>
                              </wpg:grpSpPr>
                              <wps:wsp>
                                <wps:cNvPr id="1383494704" name="Line 5029"/>
                                <wps:cNvCnPr>
                                  <a:cxnSpLocks noChangeShapeType="1"/>
                                </wps:cNvCnPr>
                                <wps:spPr bwMode="auto">
                                  <a:xfrm flipH="1">
                                    <a:off x="3155158" y="944976"/>
                                    <a:ext cx="19" cy="99"/>
                                  </a:xfrm>
                                  <a:prstGeom prst="line">
                                    <a:avLst/>
                                  </a:prstGeom>
                                  <a:noFill/>
                                  <a:ln w="762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69945618" name="Freeform 5030"/>
                                <wps:cNvSpPr>
                                  <a:spLocks/>
                                </wps:cNvSpPr>
                                <wps:spPr bwMode="auto">
                                  <a:xfrm>
                                    <a:off x="3154931" y="945075"/>
                                    <a:ext cx="343" cy="42"/>
                                  </a:xfrm>
                                  <a:custGeom>
                                    <a:avLst/>
                                    <a:gdLst>
                                      <a:gd name="T0" fmla="*/ 343 w 343"/>
                                      <a:gd name="T1" fmla="*/ 39 h 42"/>
                                      <a:gd name="T2" fmla="*/ 175 w 343"/>
                                      <a:gd name="T3" fmla="*/ 0 h 42"/>
                                      <a:gd name="T4" fmla="*/ 0 w 343"/>
                                      <a:gd name="T5" fmla="*/ 42 h 42"/>
                                    </a:gdLst>
                                    <a:ahLst/>
                                    <a:cxnLst>
                                      <a:cxn ang="0">
                                        <a:pos x="T0" y="T1"/>
                                      </a:cxn>
                                      <a:cxn ang="0">
                                        <a:pos x="T2" y="T3"/>
                                      </a:cxn>
                                      <a:cxn ang="0">
                                        <a:pos x="T4" y="T5"/>
                                      </a:cxn>
                                    </a:cxnLst>
                                    <a:rect l="0" t="0" r="r" b="b"/>
                                    <a:pathLst>
                                      <a:path w="343" h="42">
                                        <a:moveTo>
                                          <a:pt x="343" y="39"/>
                                        </a:moveTo>
                                        <a:cubicBezTo>
                                          <a:pt x="292" y="13"/>
                                          <a:pt x="234" y="0"/>
                                          <a:pt x="175" y="0"/>
                                        </a:cubicBezTo>
                                        <a:cubicBezTo>
                                          <a:pt x="113" y="0"/>
                                          <a:pt x="53" y="14"/>
                                          <a:pt x="0" y="42"/>
                                        </a:cubicBezTo>
                                      </a:path>
                                    </a:pathLst>
                                  </a:custGeom>
                                  <a:noFill/>
                                  <a:ln w="762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644401883" name="Line 5031"/>
                                <wps:cNvCnPr>
                                  <a:cxnSpLocks noChangeShapeType="1"/>
                                </wps:cNvCnPr>
                                <wps:spPr bwMode="auto">
                                  <a:xfrm flipV="1">
                                    <a:off x="3155278" y="945022"/>
                                    <a:ext cx="48" cy="90"/>
                                  </a:xfrm>
                                  <a:prstGeom prst="line">
                                    <a:avLst/>
                                  </a:prstGeom>
                                  <a:noFill/>
                                  <a:ln w="762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5018849" name="Freeform 5032"/>
                                <wps:cNvSpPr>
                                  <a:spLocks/>
                                </wps:cNvSpPr>
                                <wps:spPr bwMode="auto">
                                  <a:xfrm>
                                    <a:off x="3154887" y="944966"/>
                                    <a:ext cx="440" cy="56"/>
                                  </a:xfrm>
                                  <a:custGeom>
                                    <a:avLst/>
                                    <a:gdLst>
                                      <a:gd name="T0" fmla="*/ 440 w 440"/>
                                      <a:gd name="T1" fmla="*/ 52 h 56"/>
                                      <a:gd name="T2" fmla="*/ 224 w 440"/>
                                      <a:gd name="T3" fmla="*/ 0 h 56"/>
                                      <a:gd name="T4" fmla="*/ 0 w 440"/>
                                      <a:gd name="T5" fmla="*/ 56 h 56"/>
                                    </a:gdLst>
                                    <a:ahLst/>
                                    <a:cxnLst>
                                      <a:cxn ang="0">
                                        <a:pos x="T0" y="T1"/>
                                      </a:cxn>
                                      <a:cxn ang="0">
                                        <a:pos x="T2" y="T3"/>
                                      </a:cxn>
                                      <a:cxn ang="0">
                                        <a:pos x="T4" y="T5"/>
                                      </a:cxn>
                                    </a:cxnLst>
                                    <a:rect l="0" t="0" r="r" b="b"/>
                                    <a:pathLst>
                                      <a:path w="440" h="56">
                                        <a:moveTo>
                                          <a:pt x="440" y="52"/>
                                        </a:moveTo>
                                        <a:cubicBezTo>
                                          <a:pt x="376" y="18"/>
                                          <a:pt x="301" y="0"/>
                                          <a:pt x="224" y="0"/>
                                        </a:cubicBezTo>
                                        <a:cubicBezTo>
                                          <a:pt x="145" y="0"/>
                                          <a:pt x="67" y="19"/>
                                          <a:pt x="0" y="56"/>
                                        </a:cubicBezTo>
                                      </a:path>
                                    </a:pathLst>
                                  </a:custGeom>
                                  <a:noFill/>
                                  <a:ln w="762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827433903" name="Freeform 5033"/>
                                <wps:cNvSpPr>
                                  <a:spLocks/>
                                </wps:cNvSpPr>
                                <wps:spPr bwMode="auto">
                                  <a:xfrm>
                                    <a:off x="3154903" y="945005"/>
                                    <a:ext cx="400" cy="48"/>
                                  </a:xfrm>
                                  <a:custGeom>
                                    <a:avLst/>
                                    <a:gdLst>
                                      <a:gd name="T0" fmla="*/ 400 w 400"/>
                                      <a:gd name="T1" fmla="*/ 39 h 48"/>
                                      <a:gd name="T2" fmla="*/ 209 w 400"/>
                                      <a:gd name="T3" fmla="*/ 0 h 48"/>
                                      <a:gd name="T4" fmla="*/ 0 w 400"/>
                                      <a:gd name="T5" fmla="*/ 48 h 48"/>
                                    </a:gdLst>
                                    <a:ahLst/>
                                    <a:cxnLst>
                                      <a:cxn ang="0">
                                        <a:pos x="T0" y="T1"/>
                                      </a:cxn>
                                      <a:cxn ang="0">
                                        <a:pos x="T2" y="T3"/>
                                      </a:cxn>
                                      <a:cxn ang="0">
                                        <a:pos x="T4" y="T5"/>
                                      </a:cxn>
                                    </a:cxnLst>
                                    <a:rect l="0" t="0" r="r" b="b"/>
                                    <a:pathLst>
                                      <a:path w="400" h="48">
                                        <a:moveTo>
                                          <a:pt x="400" y="39"/>
                                        </a:moveTo>
                                        <a:cubicBezTo>
                                          <a:pt x="343" y="13"/>
                                          <a:pt x="277" y="0"/>
                                          <a:pt x="209" y="0"/>
                                        </a:cubicBezTo>
                                        <a:cubicBezTo>
                                          <a:pt x="134" y="0"/>
                                          <a:pt x="61" y="16"/>
                                          <a:pt x="0" y="48"/>
                                        </a:cubicBezTo>
                                      </a:path>
                                    </a:pathLst>
                                  </a:custGeom>
                                  <a:noFill/>
                                  <a:ln w="508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092726731" name="Line 5034"/>
                                <wps:cNvCnPr>
                                  <a:cxnSpLocks noChangeShapeType="1"/>
                                </wps:cNvCnPr>
                                <wps:spPr bwMode="auto">
                                  <a:xfrm>
                                    <a:off x="3155105" y="944966"/>
                                    <a:ext cx="0" cy="32"/>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565022" name="Line 5035"/>
                                <wps:cNvCnPr>
                                  <a:cxnSpLocks noChangeShapeType="1"/>
                                </wps:cNvCnPr>
                                <wps:spPr bwMode="auto">
                                  <a:xfrm>
                                    <a:off x="3154887" y="945022"/>
                                    <a:ext cx="44" cy="92"/>
                                  </a:xfrm>
                                  <a:prstGeom prst="line">
                                    <a:avLst/>
                                  </a:prstGeom>
                                  <a:noFill/>
                                  <a:ln w="762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5482303" name="Line 5036"/>
                                <wps:cNvCnPr>
                                  <a:cxnSpLocks noChangeShapeType="1"/>
                                </wps:cNvCnPr>
                                <wps:spPr bwMode="auto">
                                  <a:xfrm flipH="1">
                                    <a:off x="3155133" y="944968"/>
                                    <a:ext cx="2" cy="27"/>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61579372" name="Line 5037"/>
                                <wps:cNvCnPr>
                                  <a:cxnSpLocks noChangeShapeType="1"/>
                                </wps:cNvCnPr>
                                <wps:spPr bwMode="auto">
                                  <a:xfrm flipH="1">
                                    <a:off x="3155160" y="944971"/>
                                    <a:ext cx="4" cy="27"/>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5823994" name="Line 5038"/>
                                <wps:cNvCnPr>
                                  <a:cxnSpLocks noChangeShapeType="1"/>
                                </wps:cNvCnPr>
                                <wps:spPr bwMode="auto">
                                  <a:xfrm flipH="1">
                                    <a:off x="3155187" y="944976"/>
                                    <a:ext cx="5" cy="27"/>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26002899" name="Line 5039"/>
                                <wps:cNvCnPr>
                                  <a:cxnSpLocks noChangeShapeType="1"/>
                                </wps:cNvCnPr>
                                <wps:spPr bwMode="auto">
                                  <a:xfrm flipH="1">
                                    <a:off x="3155216" y="944980"/>
                                    <a:ext cx="6" cy="27"/>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97340957" name="Line 5040"/>
                                <wps:cNvCnPr>
                                  <a:cxnSpLocks noChangeShapeType="1"/>
                                </wps:cNvCnPr>
                                <wps:spPr bwMode="auto">
                                  <a:xfrm flipH="1">
                                    <a:off x="3155251" y="944988"/>
                                    <a:ext cx="7" cy="26"/>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62327660" name="Line 5041"/>
                                <wps:cNvCnPr>
                                  <a:cxnSpLocks noChangeShapeType="1"/>
                                </wps:cNvCnPr>
                                <wps:spPr bwMode="auto">
                                  <a:xfrm flipH="1">
                                    <a:off x="3155282" y="945002"/>
                                    <a:ext cx="9" cy="26"/>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01991424" name="Line 5042"/>
                                <wps:cNvCnPr>
                                  <a:cxnSpLocks noChangeShapeType="1"/>
                                </wps:cNvCnPr>
                                <wps:spPr bwMode="auto">
                                  <a:xfrm>
                                    <a:off x="3155076" y="944972"/>
                                    <a:ext cx="1" cy="27"/>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2646436" name="Line 5043"/>
                                <wps:cNvCnPr>
                                  <a:cxnSpLocks noChangeShapeType="1"/>
                                </wps:cNvCnPr>
                                <wps:spPr bwMode="auto">
                                  <a:xfrm>
                                    <a:off x="3155042" y="944974"/>
                                    <a:ext cx="4" cy="27"/>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353990" name="Line 5044"/>
                                <wps:cNvCnPr>
                                  <a:cxnSpLocks noChangeShapeType="1"/>
                                </wps:cNvCnPr>
                                <wps:spPr bwMode="auto">
                                  <a:xfrm>
                                    <a:off x="3155013" y="944979"/>
                                    <a:ext cx="5" cy="26"/>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73400970" name="Line 5045"/>
                                <wps:cNvCnPr>
                                  <a:cxnSpLocks noChangeShapeType="1"/>
                                </wps:cNvCnPr>
                                <wps:spPr bwMode="auto">
                                  <a:xfrm>
                                    <a:off x="3154984" y="944986"/>
                                    <a:ext cx="7" cy="27"/>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77363010" name="Line 5046"/>
                                <wps:cNvCnPr>
                                  <a:cxnSpLocks noChangeShapeType="1"/>
                                </wps:cNvCnPr>
                                <wps:spPr bwMode="auto">
                                  <a:xfrm>
                                    <a:off x="3154952" y="944997"/>
                                    <a:ext cx="7" cy="26"/>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53481959" name="Line 5047"/>
                                <wps:cNvCnPr>
                                  <a:cxnSpLocks noChangeShapeType="1"/>
                                </wps:cNvCnPr>
                                <wps:spPr bwMode="auto">
                                  <a:xfrm>
                                    <a:off x="3154920" y="945007"/>
                                    <a:ext cx="9" cy="26"/>
                                  </a:xfrm>
                                  <a:prstGeom prst="line">
                                    <a:avLst/>
                                  </a:prstGeom>
                                  <a:noFill/>
                                  <a:ln w="5080" cap="rnd">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1972104406" name="Group 5051"/>
                              <wpg:cNvGrpSpPr>
                                <a:grpSpLocks/>
                              </wpg:cNvGrpSpPr>
                              <wpg:grpSpPr bwMode="auto">
                                <a:xfrm>
                                  <a:off x="3155076" y="945379"/>
                                  <a:ext cx="49" cy="48"/>
                                  <a:chOff x="3155076" y="945379"/>
                                  <a:chExt cx="49" cy="48"/>
                                </a:xfrm>
                              </wpg:grpSpPr>
                              <wps:wsp>
                                <wps:cNvPr id="147009405" name="Line 5049"/>
                                <wps:cNvCnPr>
                                  <a:cxnSpLocks noChangeShapeType="1"/>
                                </wps:cNvCnPr>
                                <wps:spPr bwMode="auto">
                                  <a:xfrm>
                                    <a:off x="3155076" y="945403"/>
                                    <a:ext cx="49" cy="0"/>
                                  </a:xfrm>
                                  <a:prstGeom prst="line">
                                    <a:avLst/>
                                  </a:prstGeom>
                                  <a:noFill/>
                                  <a:ln w="952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48840869" name="Line 5050"/>
                                <wps:cNvCnPr>
                                  <a:cxnSpLocks noChangeShapeType="1"/>
                                </wps:cNvCnPr>
                                <wps:spPr bwMode="auto">
                                  <a:xfrm flipV="1">
                                    <a:off x="3155100" y="945379"/>
                                    <a:ext cx="0" cy="48"/>
                                  </a:xfrm>
                                  <a:prstGeom prst="line">
                                    <a:avLst/>
                                  </a:prstGeom>
                                  <a:noFill/>
                                  <a:ln w="9525" cap="rnd">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402055466" name="Group 5069"/>
                              <wpg:cNvGrpSpPr>
                                <a:grpSpLocks/>
                              </wpg:cNvGrpSpPr>
                              <wpg:grpSpPr bwMode="auto">
                                <a:xfrm>
                                  <a:off x="3154858" y="945319"/>
                                  <a:ext cx="68" cy="99"/>
                                  <a:chOff x="3154858" y="945319"/>
                                  <a:chExt cx="68" cy="99"/>
                                </a:xfrm>
                              </wpg:grpSpPr>
                              <wpg:grpSp>
                                <wpg:cNvPr id="1289672842" name="Group 5062"/>
                                <wpg:cNvGrpSpPr>
                                  <a:grpSpLocks/>
                                </wpg:cNvGrpSpPr>
                                <wpg:grpSpPr bwMode="auto">
                                  <a:xfrm>
                                    <a:off x="3154858" y="945320"/>
                                    <a:ext cx="68" cy="98"/>
                                    <a:chOff x="3154858" y="945320"/>
                                    <a:chExt cx="68" cy="98"/>
                                  </a:xfrm>
                                </wpg:grpSpPr>
                                <wpg:grpSp>
                                  <wpg:cNvPr id="508865913" name="Group 5056"/>
                                  <wpg:cNvGrpSpPr>
                                    <a:grpSpLocks/>
                                  </wpg:cNvGrpSpPr>
                                  <wpg:grpSpPr bwMode="auto">
                                    <a:xfrm>
                                      <a:off x="3154873" y="945354"/>
                                      <a:ext cx="37" cy="64"/>
                                      <a:chOff x="3154873" y="945354"/>
                                      <a:chExt cx="37" cy="64"/>
                                    </a:xfrm>
                                  </wpg:grpSpPr>
                                  <wps:wsp>
                                    <wps:cNvPr id="990978166" name="Freeform 5052"/>
                                    <wps:cNvSpPr>
                                      <a:spLocks/>
                                    </wps:cNvSpPr>
                                    <wps:spPr bwMode="auto">
                                      <a:xfrm>
                                        <a:off x="3154873" y="945354"/>
                                        <a:ext cx="37" cy="64"/>
                                      </a:xfrm>
                                      <a:custGeom>
                                        <a:avLst/>
                                        <a:gdLst>
                                          <a:gd name="T0" fmla="*/ 147 w 294"/>
                                          <a:gd name="T1" fmla="*/ 0 h 506"/>
                                          <a:gd name="T2" fmla="*/ 0 w 294"/>
                                          <a:gd name="T3" fmla="*/ 54 h 506"/>
                                          <a:gd name="T4" fmla="*/ 0 w 294"/>
                                          <a:gd name="T5" fmla="*/ 452 h 506"/>
                                          <a:gd name="T6" fmla="*/ 147 w 294"/>
                                          <a:gd name="T7" fmla="*/ 506 h 506"/>
                                          <a:gd name="T8" fmla="*/ 294 w 294"/>
                                          <a:gd name="T9" fmla="*/ 452 h 506"/>
                                          <a:gd name="T10" fmla="*/ 294 w 294"/>
                                          <a:gd name="T11" fmla="*/ 54 h 506"/>
                                          <a:gd name="T12" fmla="*/ 147 w 294"/>
                                          <a:gd name="T13" fmla="*/ 0 h 506"/>
                                        </a:gdLst>
                                        <a:ahLst/>
                                        <a:cxnLst>
                                          <a:cxn ang="0">
                                            <a:pos x="T0" y="T1"/>
                                          </a:cxn>
                                          <a:cxn ang="0">
                                            <a:pos x="T2" y="T3"/>
                                          </a:cxn>
                                          <a:cxn ang="0">
                                            <a:pos x="T4" y="T5"/>
                                          </a:cxn>
                                          <a:cxn ang="0">
                                            <a:pos x="T6" y="T7"/>
                                          </a:cxn>
                                          <a:cxn ang="0">
                                            <a:pos x="T8" y="T9"/>
                                          </a:cxn>
                                          <a:cxn ang="0">
                                            <a:pos x="T10" y="T11"/>
                                          </a:cxn>
                                          <a:cxn ang="0">
                                            <a:pos x="T12" y="T13"/>
                                          </a:cxn>
                                        </a:cxnLst>
                                        <a:rect l="0" t="0" r="r" b="b"/>
                                        <a:pathLst>
                                          <a:path w="294" h="506">
                                            <a:moveTo>
                                              <a:pt x="147" y="0"/>
                                            </a:moveTo>
                                            <a:cubicBezTo>
                                              <a:pt x="66" y="0"/>
                                              <a:pt x="0" y="24"/>
                                              <a:pt x="0" y="54"/>
                                            </a:cubicBezTo>
                                            <a:lnTo>
                                              <a:pt x="0" y="452"/>
                                            </a:lnTo>
                                            <a:cubicBezTo>
                                              <a:pt x="0" y="482"/>
                                              <a:pt x="66" y="506"/>
                                              <a:pt x="147" y="506"/>
                                            </a:cubicBezTo>
                                            <a:cubicBezTo>
                                              <a:pt x="228" y="506"/>
                                              <a:pt x="294" y="482"/>
                                              <a:pt x="294" y="452"/>
                                            </a:cubicBezTo>
                                            <a:lnTo>
                                              <a:pt x="294" y="54"/>
                                            </a:lnTo>
                                            <a:cubicBezTo>
                                              <a:pt x="294" y="24"/>
                                              <a:pt x="228" y="0"/>
                                              <a:pt x="147" y="0"/>
                                            </a:cubicBezTo>
                                            <a:close/>
                                          </a:path>
                                        </a:pathLst>
                                      </a:cu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1671751725" name="Oval 5053"/>
                                    <wps:cNvSpPr>
                                      <a:spLocks noChangeArrowheads="1"/>
                                    </wps:cNvSpPr>
                                    <wps:spPr bwMode="auto">
                                      <a:xfrm>
                                        <a:off x="3154873" y="945354"/>
                                        <a:ext cx="37" cy="13"/>
                                      </a:xfrm>
                                      <a:prstGeom prst="ellipse">
                                        <a:avLst/>
                                      </a:prstGeom>
                                      <a:solidFill>
                                        <a:srgbClr val="ABABAB"/>
                                      </a:solidFill>
                                      <a:ln w="0">
                                        <a:solidFill>
                                          <a:srgbClr val="000000"/>
                                        </a:solidFill>
                                        <a:prstDash val="solid"/>
                                        <a:round/>
                                        <a:headEnd/>
                                        <a:tailEnd/>
                                      </a:ln>
                                    </wps:spPr>
                                    <wps:bodyPr rot="0" vert="horz" wrap="none" lIns="144000" tIns="72000" rIns="108000" bIns="45720" anchor="t" anchorCtr="0" upright="1">
                                      <a:spAutoFit/>
                                    </wps:bodyPr>
                                  </wps:wsp>
                                  <wps:wsp>
                                    <wps:cNvPr id="200158113" name="Freeform 5054"/>
                                    <wps:cNvSpPr>
                                      <a:spLocks/>
                                    </wps:cNvSpPr>
                                    <wps:spPr bwMode="auto">
                                      <a:xfrm>
                                        <a:off x="3154873" y="945354"/>
                                        <a:ext cx="37" cy="64"/>
                                      </a:xfrm>
                                      <a:custGeom>
                                        <a:avLst/>
                                        <a:gdLst>
                                          <a:gd name="T0" fmla="*/ 147 w 294"/>
                                          <a:gd name="T1" fmla="*/ 0 h 506"/>
                                          <a:gd name="T2" fmla="*/ 0 w 294"/>
                                          <a:gd name="T3" fmla="*/ 54 h 506"/>
                                          <a:gd name="T4" fmla="*/ 0 w 294"/>
                                          <a:gd name="T5" fmla="*/ 452 h 506"/>
                                          <a:gd name="T6" fmla="*/ 147 w 294"/>
                                          <a:gd name="T7" fmla="*/ 506 h 506"/>
                                          <a:gd name="T8" fmla="*/ 294 w 294"/>
                                          <a:gd name="T9" fmla="*/ 452 h 506"/>
                                          <a:gd name="T10" fmla="*/ 294 w 294"/>
                                          <a:gd name="T11" fmla="*/ 54 h 506"/>
                                          <a:gd name="T12" fmla="*/ 147 w 294"/>
                                          <a:gd name="T13" fmla="*/ 0 h 506"/>
                                        </a:gdLst>
                                        <a:ahLst/>
                                        <a:cxnLst>
                                          <a:cxn ang="0">
                                            <a:pos x="T0" y="T1"/>
                                          </a:cxn>
                                          <a:cxn ang="0">
                                            <a:pos x="T2" y="T3"/>
                                          </a:cxn>
                                          <a:cxn ang="0">
                                            <a:pos x="T4" y="T5"/>
                                          </a:cxn>
                                          <a:cxn ang="0">
                                            <a:pos x="T6" y="T7"/>
                                          </a:cxn>
                                          <a:cxn ang="0">
                                            <a:pos x="T8" y="T9"/>
                                          </a:cxn>
                                          <a:cxn ang="0">
                                            <a:pos x="T10" y="T11"/>
                                          </a:cxn>
                                          <a:cxn ang="0">
                                            <a:pos x="T12" y="T13"/>
                                          </a:cxn>
                                        </a:cxnLst>
                                        <a:rect l="0" t="0" r="r" b="b"/>
                                        <a:pathLst>
                                          <a:path w="294" h="506">
                                            <a:moveTo>
                                              <a:pt x="147" y="0"/>
                                            </a:moveTo>
                                            <a:cubicBezTo>
                                              <a:pt x="66" y="0"/>
                                              <a:pt x="0" y="24"/>
                                              <a:pt x="0" y="54"/>
                                            </a:cubicBezTo>
                                            <a:lnTo>
                                              <a:pt x="0" y="452"/>
                                            </a:lnTo>
                                            <a:cubicBezTo>
                                              <a:pt x="0" y="482"/>
                                              <a:pt x="66" y="506"/>
                                              <a:pt x="147" y="506"/>
                                            </a:cubicBezTo>
                                            <a:cubicBezTo>
                                              <a:pt x="228" y="506"/>
                                              <a:pt x="294" y="482"/>
                                              <a:pt x="294" y="452"/>
                                            </a:cubicBezTo>
                                            <a:lnTo>
                                              <a:pt x="294" y="54"/>
                                            </a:lnTo>
                                            <a:cubicBezTo>
                                              <a:pt x="294" y="24"/>
                                              <a:pt x="228" y="0"/>
                                              <a:pt x="147" y="0"/>
                                            </a:cubicBezTo>
                                            <a:close/>
                                          </a:path>
                                        </a:pathLst>
                                      </a:cu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61740847" name="Freeform 5055"/>
                                    <wps:cNvSpPr>
                                      <a:spLocks/>
                                    </wps:cNvSpPr>
                                    <wps:spPr bwMode="auto">
                                      <a:xfrm>
                                        <a:off x="3154873" y="945360"/>
                                        <a:ext cx="37" cy="7"/>
                                      </a:xfrm>
                                      <a:custGeom>
                                        <a:avLst/>
                                        <a:gdLst>
                                          <a:gd name="T0" fmla="*/ 0 w 37"/>
                                          <a:gd name="T1" fmla="*/ 0 h 7"/>
                                          <a:gd name="T2" fmla="*/ 18 w 37"/>
                                          <a:gd name="T3" fmla="*/ 7 h 7"/>
                                          <a:gd name="T4" fmla="*/ 37 w 37"/>
                                          <a:gd name="T5" fmla="*/ 0 h 7"/>
                                        </a:gdLst>
                                        <a:ahLst/>
                                        <a:cxnLst>
                                          <a:cxn ang="0">
                                            <a:pos x="T0" y="T1"/>
                                          </a:cxn>
                                          <a:cxn ang="0">
                                            <a:pos x="T2" y="T3"/>
                                          </a:cxn>
                                          <a:cxn ang="0">
                                            <a:pos x="T4" y="T5"/>
                                          </a:cxn>
                                        </a:cxnLst>
                                        <a:rect l="0" t="0" r="r" b="b"/>
                                        <a:pathLst>
                                          <a:path w="37" h="7">
                                            <a:moveTo>
                                              <a:pt x="0" y="0"/>
                                            </a:moveTo>
                                            <a:cubicBezTo>
                                              <a:pt x="0" y="4"/>
                                              <a:pt x="8" y="7"/>
                                              <a:pt x="18" y="7"/>
                                            </a:cubicBezTo>
                                            <a:cubicBezTo>
                                              <a:pt x="29" y="7"/>
                                              <a:pt x="37" y="4"/>
                                              <a:pt x="37" y="0"/>
                                            </a:cubicBezTo>
                                          </a:path>
                                        </a:pathLst>
                                      </a:cu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992591985" name="Group 5061"/>
                                  <wpg:cNvGrpSpPr>
                                    <a:grpSpLocks/>
                                  </wpg:cNvGrpSpPr>
                                  <wpg:grpSpPr bwMode="auto">
                                    <a:xfrm>
                                      <a:off x="3154858" y="945320"/>
                                      <a:ext cx="68" cy="62"/>
                                      <a:chOff x="3154858" y="945320"/>
                                      <a:chExt cx="68" cy="62"/>
                                    </a:xfrm>
                                  </wpg:grpSpPr>
                                  <wps:wsp>
                                    <wps:cNvPr id="271058986" name="Freeform 5057"/>
                                    <wps:cNvSpPr>
                                      <a:spLocks/>
                                    </wps:cNvSpPr>
                                    <wps:spPr bwMode="auto">
                                      <a:xfrm>
                                        <a:off x="3154858" y="945320"/>
                                        <a:ext cx="68" cy="62"/>
                                      </a:xfrm>
                                      <a:custGeom>
                                        <a:avLst/>
                                        <a:gdLst>
                                          <a:gd name="T0" fmla="*/ 263 w 527"/>
                                          <a:gd name="T1" fmla="*/ 0 h 487"/>
                                          <a:gd name="T2" fmla="*/ 0 w 527"/>
                                          <a:gd name="T3" fmla="*/ 61 h 487"/>
                                          <a:gd name="T4" fmla="*/ 0 w 527"/>
                                          <a:gd name="T5" fmla="*/ 426 h 487"/>
                                          <a:gd name="T6" fmla="*/ 263 w 527"/>
                                          <a:gd name="T7" fmla="*/ 487 h 487"/>
                                          <a:gd name="T8" fmla="*/ 527 w 527"/>
                                          <a:gd name="T9" fmla="*/ 426 h 487"/>
                                          <a:gd name="T10" fmla="*/ 527 w 527"/>
                                          <a:gd name="T11" fmla="*/ 61 h 487"/>
                                          <a:gd name="T12" fmla="*/ 263 w 527"/>
                                          <a:gd name="T13" fmla="*/ 0 h 487"/>
                                        </a:gdLst>
                                        <a:ahLst/>
                                        <a:cxnLst>
                                          <a:cxn ang="0">
                                            <a:pos x="T0" y="T1"/>
                                          </a:cxn>
                                          <a:cxn ang="0">
                                            <a:pos x="T2" y="T3"/>
                                          </a:cxn>
                                          <a:cxn ang="0">
                                            <a:pos x="T4" y="T5"/>
                                          </a:cxn>
                                          <a:cxn ang="0">
                                            <a:pos x="T6" y="T7"/>
                                          </a:cxn>
                                          <a:cxn ang="0">
                                            <a:pos x="T8" y="T9"/>
                                          </a:cxn>
                                          <a:cxn ang="0">
                                            <a:pos x="T10" y="T11"/>
                                          </a:cxn>
                                          <a:cxn ang="0">
                                            <a:pos x="T12" y="T13"/>
                                          </a:cxn>
                                        </a:cxnLst>
                                        <a:rect l="0" t="0" r="r" b="b"/>
                                        <a:pathLst>
                                          <a:path w="527" h="487">
                                            <a:moveTo>
                                              <a:pt x="263" y="0"/>
                                            </a:moveTo>
                                            <a:cubicBezTo>
                                              <a:pt x="118" y="0"/>
                                              <a:pt x="0" y="27"/>
                                              <a:pt x="0" y="61"/>
                                            </a:cubicBezTo>
                                            <a:lnTo>
                                              <a:pt x="0" y="426"/>
                                            </a:lnTo>
                                            <a:cubicBezTo>
                                              <a:pt x="0" y="460"/>
                                              <a:pt x="118" y="487"/>
                                              <a:pt x="263" y="487"/>
                                            </a:cubicBezTo>
                                            <a:cubicBezTo>
                                              <a:pt x="409" y="487"/>
                                              <a:pt x="527" y="460"/>
                                              <a:pt x="527" y="426"/>
                                            </a:cubicBezTo>
                                            <a:lnTo>
                                              <a:pt x="527" y="61"/>
                                            </a:lnTo>
                                            <a:cubicBezTo>
                                              <a:pt x="527" y="27"/>
                                              <a:pt x="409" y="0"/>
                                              <a:pt x="263"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214526844" name="Oval 5058"/>
                                    <wps:cNvSpPr>
                                      <a:spLocks noChangeArrowheads="1"/>
                                    </wps:cNvSpPr>
                                    <wps:spPr bwMode="auto">
                                      <a:xfrm>
                                        <a:off x="3154858" y="945320"/>
                                        <a:ext cx="68" cy="15"/>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76494035" name="Freeform 5059"/>
                                    <wps:cNvSpPr>
                                      <a:spLocks/>
                                    </wps:cNvSpPr>
                                    <wps:spPr bwMode="auto">
                                      <a:xfrm>
                                        <a:off x="3154858" y="945320"/>
                                        <a:ext cx="68" cy="62"/>
                                      </a:xfrm>
                                      <a:custGeom>
                                        <a:avLst/>
                                        <a:gdLst>
                                          <a:gd name="T0" fmla="*/ 263 w 527"/>
                                          <a:gd name="T1" fmla="*/ 0 h 487"/>
                                          <a:gd name="T2" fmla="*/ 0 w 527"/>
                                          <a:gd name="T3" fmla="*/ 61 h 487"/>
                                          <a:gd name="T4" fmla="*/ 0 w 527"/>
                                          <a:gd name="T5" fmla="*/ 426 h 487"/>
                                          <a:gd name="T6" fmla="*/ 263 w 527"/>
                                          <a:gd name="T7" fmla="*/ 487 h 487"/>
                                          <a:gd name="T8" fmla="*/ 527 w 527"/>
                                          <a:gd name="T9" fmla="*/ 426 h 487"/>
                                          <a:gd name="T10" fmla="*/ 527 w 527"/>
                                          <a:gd name="T11" fmla="*/ 61 h 487"/>
                                          <a:gd name="T12" fmla="*/ 263 w 527"/>
                                          <a:gd name="T13" fmla="*/ 0 h 487"/>
                                        </a:gdLst>
                                        <a:ahLst/>
                                        <a:cxnLst>
                                          <a:cxn ang="0">
                                            <a:pos x="T0" y="T1"/>
                                          </a:cxn>
                                          <a:cxn ang="0">
                                            <a:pos x="T2" y="T3"/>
                                          </a:cxn>
                                          <a:cxn ang="0">
                                            <a:pos x="T4" y="T5"/>
                                          </a:cxn>
                                          <a:cxn ang="0">
                                            <a:pos x="T6" y="T7"/>
                                          </a:cxn>
                                          <a:cxn ang="0">
                                            <a:pos x="T8" y="T9"/>
                                          </a:cxn>
                                          <a:cxn ang="0">
                                            <a:pos x="T10" y="T11"/>
                                          </a:cxn>
                                          <a:cxn ang="0">
                                            <a:pos x="T12" y="T13"/>
                                          </a:cxn>
                                        </a:cxnLst>
                                        <a:rect l="0" t="0" r="r" b="b"/>
                                        <a:pathLst>
                                          <a:path w="527" h="487">
                                            <a:moveTo>
                                              <a:pt x="263" y="0"/>
                                            </a:moveTo>
                                            <a:cubicBezTo>
                                              <a:pt x="118" y="0"/>
                                              <a:pt x="0" y="27"/>
                                              <a:pt x="0" y="61"/>
                                            </a:cubicBezTo>
                                            <a:lnTo>
                                              <a:pt x="0" y="426"/>
                                            </a:lnTo>
                                            <a:cubicBezTo>
                                              <a:pt x="0" y="460"/>
                                              <a:pt x="118" y="487"/>
                                              <a:pt x="263" y="487"/>
                                            </a:cubicBezTo>
                                            <a:cubicBezTo>
                                              <a:pt x="409" y="487"/>
                                              <a:pt x="527" y="460"/>
                                              <a:pt x="527" y="426"/>
                                            </a:cubicBezTo>
                                            <a:lnTo>
                                              <a:pt x="527" y="61"/>
                                            </a:lnTo>
                                            <a:cubicBezTo>
                                              <a:pt x="527" y="27"/>
                                              <a:pt x="409" y="0"/>
                                              <a:pt x="263" y="0"/>
                                            </a:cubicBezTo>
                                            <a:close/>
                                          </a:path>
                                        </a:pathLst>
                                      </a:cu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458503545" name="Freeform 5060"/>
                                    <wps:cNvSpPr>
                                      <a:spLocks/>
                                    </wps:cNvSpPr>
                                    <wps:spPr bwMode="auto">
                                      <a:xfrm>
                                        <a:off x="3154858" y="945328"/>
                                        <a:ext cx="68" cy="7"/>
                                      </a:xfrm>
                                      <a:custGeom>
                                        <a:avLst/>
                                        <a:gdLst>
                                          <a:gd name="T0" fmla="*/ 0 w 68"/>
                                          <a:gd name="T1" fmla="*/ 0 h 7"/>
                                          <a:gd name="T2" fmla="*/ 34 w 68"/>
                                          <a:gd name="T3" fmla="*/ 7 h 7"/>
                                          <a:gd name="T4" fmla="*/ 68 w 68"/>
                                          <a:gd name="T5" fmla="*/ 0 h 7"/>
                                        </a:gdLst>
                                        <a:ahLst/>
                                        <a:cxnLst>
                                          <a:cxn ang="0">
                                            <a:pos x="T0" y="T1"/>
                                          </a:cxn>
                                          <a:cxn ang="0">
                                            <a:pos x="T2" y="T3"/>
                                          </a:cxn>
                                          <a:cxn ang="0">
                                            <a:pos x="T4" y="T5"/>
                                          </a:cxn>
                                        </a:cxnLst>
                                        <a:rect l="0" t="0" r="r" b="b"/>
                                        <a:pathLst>
                                          <a:path w="68" h="7">
                                            <a:moveTo>
                                              <a:pt x="0" y="0"/>
                                            </a:moveTo>
                                            <a:cubicBezTo>
                                              <a:pt x="0" y="4"/>
                                              <a:pt x="15" y="7"/>
                                              <a:pt x="34" y="7"/>
                                            </a:cubicBezTo>
                                            <a:cubicBezTo>
                                              <a:pt x="53" y="7"/>
                                              <a:pt x="68" y="4"/>
                                              <a:pt x="68" y="0"/>
                                            </a:cubicBezTo>
                                          </a:path>
                                        </a:pathLst>
                                      </a:cu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1192861925" name="Line 5063"/>
                                <wps:cNvCnPr>
                                  <a:cxnSpLocks noChangeShapeType="1"/>
                                </wps:cNvCnPr>
                                <wps:spPr bwMode="auto">
                                  <a:xfrm>
                                    <a:off x="3154875" y="945336"/>
                                    <a:ext cx="0" cy="42"/>
                                  </a:xfrm>
                                  <a:prstGeom prst="line">
                                    <a:avLst/>
                                  </a:prstGeom>
                                  <a:noFill/>
                                  <a:ln w="381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63081949" name="Line 5064"/>
                                <wps:cNvCnPr>
                                  <a:cxnSpLocks noChangeShapeType="1"/>
                                </wps:cNvCnPr>
                                <wps:spPr bwMode="auto">
                                  <a:xfrm>
                                    <a:off x="3154892" y="945337"/>
                                    <a:ext cx="0" cy="43"/>
                                  </a:xfrm>
                                  <a:prstGeom prst="line">
                                    <a:avLst/>
                                  </a:prstGeom>
                                  <a:noFill/>
                                  <a:ln w="381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33148048" name="Line 5065"/>
                                <wps:cNvCnPr>
                                  <a:cxnSpLocks noChangeShapeType="1"/>
                                </wps:cNvCnPr>
                                <wps:spPr bwMode="auto">
                                  <a:xfrm>
                                    <a:off x="3154910" y="945336"/>
                                    <a:ext cx="0" cy="42"/>
                                  </a:xfrm>
                                  <a:prstGeom prst="line">
                                    <a:avLst/>
                                  </a:prstGeom>
                                  <a:noFill/>
                                  <a:ln w="3810" cap="rnd">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1292122876" name="Group 5068"/>
                                <wpg:cNvGrpSpPr>
                                  <a:grpSpLocks/>
                                </wpg:cNvGrpSpPr>
                                <wpg:grpSpPr bwMode="auto">
                                  <a:xfrm>
                                    <a:off x="3154859" y="945319"/>
                                    <a:ext cx="67" cy="18"/>
                                    <a:chOff x="3154859" y="945319"/>
                                    <a:chExt cx="67" cy="18"/>
                                  </a:xfrm>
                                </wpg:grpSpPr>
                                <wps:wsp>
                                  <wps:cNvPr id="449957659" name="Oval 5066"/>
                                  <wps:cNvSpPr>
                                    <a:spLocks noChangeArrowheads="1"/>
                                  </wps:cNvSpPr>
                                  <wps:spPr bwMode="auto">
                                    <a:xfrm>
                                      <a:off x="3154859" y="945319"/>
                                      <a:ext cx="67" cy="18"/>
                                    </a:xfrm>
                                    <a:prstGeom prst="ellipse">
                                      <a:avLst/>
                                    </a:pr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952057319" name="Oval 5067"/>
                                  <wps:cNvSpPr>
                                    <a:spLocks noChangeArrowheads="1"/>
                                  </wps:cNvSpPr>
                                  <wps:spPr bwMode="auto">
                                    <a:xfrm>
                                      <a:off x="3154859" y="945319"/>
                                      <a:ext cx="67" cy="18"/>
                                    </a:xfrm>
                                    <a:prstGeom prst="ellipse">
                                      <a:avLst/>
                                    </a:pr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1997669906" name="Group 5087"/>
                              <wpg:cNvGrpSpPr>
                                <a:grpSpLocks/>
                              </wpg:cNvGrpSpPr>
                              <wpg:grpSpPr bwMode="auto">
                                <a:xfrm>
                                  <a:off x="3155159" y="945318"/>
                                  <a:ext cx="67" cy="99"/>
                                  <a:chOff x="3155159" y="945318"/>
                                  <a:chExt cx="67" cy="99"/>
                                </a:xfrm>
                              </wpg:grpSpPr>
                              <wpg:grpSp>
                                <wpg:cNvPr id="1673112818" name="Group 5080"/>
                                <wpg:cNvGrpSpPr>
                                  <a:grpSpLocks/>
                                </wpg:cNvGrpSpPr>
                                <wpg:grpSpPr bwMode="auto">
                                  <a:xfrm>
                                    <a:off x="3155159" y="945319"/>
                                    <a:ext cx="67" cy="98"/>
                                    <a:chOff x="3155159" y="945319"/>
                                    <a:chExt cx="67" cy="98"/>
                                  </a:xfrm>
                                </wpg:grpSpPr>
                                <wpg:grpSp>
                                  <wpg:cNvPr id="1869766907" name="Group 5074"/>
                                  <wpg:cNvGrpSpPr>
                                    <a:grpSpLocks/>
                                  </wpg:cNvGrpSpPr>
                                  <wpg:grpSpPr bwMode="auto">
                                    <a:xfrm>
                                      <a:off x="3155173" y="945353"/>
                                      <a:ext cx="38" cy="64"/>
                                      <a:chOff x="3155173" y="945353"/>
                                      <a:chExt cx="38" cy="64"/>
                                    </a:xfrm>
                                  </wpg:grpSpPr>
                                  <wps:wsp>
                                    <wps:cNvPr id="1576779132" name="Freeform 5070"/>
                                    <wps:cNvSpPr>
                                      <a:spLocks/>
                                    </wps:cNvSpPr>
                                    <wps:spPr bwMode="auto">
                                      <a:xfrm>
                                        <a:off x="3155173" y="945353"/>
                                        <a:ext cx="38" cy="64"/>
                                      </a:xfrm>
                                      <a:custGeom>
                                        <a:avLst/>
                                        <a:gdLst>
                                          <a:gd name="T0" fmla="*/ 146 w 293"/>
                                          <a:gd name="T1" fmla="*/ 0 h 507"/>
                                          <a:gd name="T2" fmla="*/ 0 w 293"/>
                                          <a:gd name="T3" fmla="*/ 54 h 507"/>
                                          <a:gd name="T4" fmla="*/ 0 w 293"/>
                                          <a:gd name="T5" fmla="*/ 452 h 507"/>
                                          <a:gd name="T6" fmla="*/ 146 w 293"/>
                                          <a:gd name="T7" fmla="*/ 507 h 507"/>
                                          <a:gd name="T8" fmla="*/ 293 w 293"/>
                                          <a:gd name="T9" fmla="*/ 452 h 507"/>
                                          <a:gd name="T10" fmla="*/ 293 w 293"/>
                                          <a:gd name="T11" fmla="*/ 54 h 507"/>
                                          <a:gd name="T12" fmla="*/ 146 w 293"/>
                                          <a:gd name="T13" fmla="*/ 0 h 507"/>
                                        </a:gdLst>
                                        <a:ahLst/>
                                        <a:cxnLst>
                                          <a:cxn ang="0">
                                            <a:pos x="T0" y="T1"/>
                                          </a:cxn>
                                          <a:cxn ang="0">
                                            <a:pos x="T2" y="T3"/>
                                          </a:cxn>
                                          <a:cxn ang="0">
                                            <a:pos x="T4" y="T5"/>
                                          </a:cxn>
                                          <a:cxn ang="0">
                                            <a:pos x="T6" y="T7"/>
                                          </a:cxn>
                                          <a:cxn ang="0">
                                            <a:pos x="T8" y="T9"/>
                                          </a:cxn>
                                          <a:cxn ang="0">
                                            <a:pos x="T10" y="T11"/>
                                          </a:cxn>
                                          <a:cxn ang="0">
                                            <a:pos x="T12" y="T13"/>
                                          </a:cxn>
                                        </a:cxnLst>
                                        <a:rect l="0" t="0" r="r" b="b"/>
                                        <a:pathLst>
                                          <a:path w="293" h="507">
                                            <a:moveTo>
                                              <a:pt x="146" y="0"/>
                                            </a:moveTo>
                                            <a:cubicBezTo>
                                              <a:pt x="65" y="0"/>
                                              <a:pt x="0" y="24"/>
                                              <a:pt x="0" y="54"/>
                                            </a:cubicBezTo>
                                            <a:lnTo>
                                              <a:pt x="0" y="452"/>
                                            </a:lnTo>
                                            <a:cubicBezTo>
                                              <a:pt x="0" y="483"/>
                                              <a:pt x="65" y="507"/>
                                              <a:pt x="146" y="507"/>
                                            </a:cubicBezTo>
                                            <a:cubicBezTo>
                                              <a:pt x="227" y="507"/>
                                              <a:pt x="293" y="483"/>
                                              <a:pt x="293" y="452"/>
                                            </a:cubicBezTo>
                                            <a:lnTo>
                                              <a:pt x="293" y="54"/>
                                            </a:lnTo>
                                            <a:cubicBezTo>
                                              <a:pt x="293" y="24"/>
                                              <a:pt x="227" y="0"/>
                                              <a:pt x="146" y="0"/>
                                            </a:cubicBezTo>
                                            <a:close/>
                                          </a:path>
                                        </a:pathLst>
                                      </a:cu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1188961433" name="Oval 5071"/>
                                    <wps:cNvSpPr>
                                      <a:spLocks noChangeArrowheads="1"/>
                                    </wps:cNvSpPr>
                                    <wps:spPr bwMode="auto">
                                      <a:xfrm>
                                        <a:off x="3155173" y="945353"/>
                                        <a:ext cx="38" cy="14"/>
                                      </a:xfrm>
                                      <a:prstGeom prst="ellipse">
                                        <a:avLst/>
                                      </a:prstGeom>
                                      <a:solidFill>
                                        <a:srgbClr val="ABABAB"/>
                                      </a:solidFill>
                                      <a:ln w="0">
                                        <a:solidFill>
                                          <a:srgbClr val="000000"/>
                                        </a:solidFill>
                                        <a:prstDash val="solid"/>
                                        <a:round/>
                                        <a:headEnd/>
                                        <a:tailEnd/>
                                      </a:ln>
                                    </wps:spPr>
                                    <wps:bodyPr rot="0" vert="horz" wrap="none" lIns="144000" tIns="72000" rIns="108000" bIns="45720" anchor="t" anchorCtr="0" upright="1">
                                      <a:spAutoFit/>
                                    </wps:bodyPr>
                                  </wps:wsp>
                                  <wps:wsp>
                                    <wps:cNvPr id="1096025546" name="Freeform 5072"/>
                                    <wps:cNvSpPr>
                                      <a:spLocks/>
                                    </wps:cNvSpPr>
                                    <wps:spPr bwMode="auto">
                                      <a:xfrm>
                                        <a:off x="3155173" y="945353"/>
                                        <a:ext cx="38" cy="64"/>
                                      </a:xfrm>
                                      <a:custGeom>
                                        <a:avLst/>
                                        <a:gdLst>
                                          <a:gd name="T0" fmla="*/ 146 w 293"/>
                                          <a:gd name="T1" fmla="*/ 0 h 507"/>
                                          <a:gd name="T2" fmla="*/ 0 w 293"/>
                                          <a:gd name="T3" fmla="*/ 54 h 507"/>
                                          <a:gd name="T4" fmla="*/ 0 w 293"/>
                                          <a:gd name="T5" fmla="*/ 452 h 507"/>
                                          <a:gd name="T6" fmla="*/ 146 w 293"/>
                                          <a:gd name="T7" fmla="*/ 507 h 507"/>
                                          <a:gd name="T8" fmla="*/ 293 w 293"/>
                                          <a:gd name="T9" fmla="*/ 452 h 507"/>
                                          <a:gd name="T10" fmla="*/ 293 w 293"/>
                                          <a:gd name="T11" fmla="*/ 54 h 507"/>
                                          <a:gd name="T12" fmla="*/ 146 w 293"/>
                                          <a:gd name="T13" fmla="*/ 0 h 507"/>
                                        </a:gdLst>
                                        <a:ahLst/>
                                        <a:cxnLst>
                                          <a:cxn ang="0">
                                            <a:pos x="T0" y="T1"/>
                                          </a:cxn>
                                          <a:cxn ang="0">
                                            <a:pos x="T2" y="T3"/>
                                          </a:cxn>
                                          <a:cxn ang="0">
                                            <a:pos x="T4" y="T5"/>
                                          </a:cxn>
                                          <a:cxn ang="0">
                                            <a:pos x="T6" y="T7"/>
                                          </a:cxn>
                                          <a:cxn ang="0">
                                            <a:pos x="T8" y="T9"/>
                                          </a:cxn>
                                          <a:cxn ang="0">
                                            <a:pos x="T10" y="T11"/>
                                          </a:cxn>
                                          <a:cxn ang="0">
                                            <a:pos x="T12" y="T13"/>
                                          </a:cxn>
                                        </a:cxnLst>
                                        <a:rect l="0" t="0" r="r" b="b"/>
                                        <a:pathLst>
                                          <a:path w="293" h="507">
                                            <a:moveTo>
                                              <a:pt x="146" y="0"/>
                                            </a:moveTo>
                                            <a:cubicBezTo>
                                              <a:pt x="65" y="0"/>
                                              <a:pt x="0" y="24"/>
                                              <a:pt x="0" y="54"/>
                                            </a:cubicBezTo>
                                            <a:lnTo>
                                              <a:pt x="0" y="452"/>
                                            </a:lnTo>
                                            <a:cubicBezTo>
                                              <a:pt x="0" y="483"/>
                                              <a:pt x="65" y="507"/>
                                              <a:pt x="146" y="507"/>
                                            </a:cubicBezTo>
                                            <a:cubicBezTo>
                                              <a:pt x="227" y="507"/>
                                              <a:pt x="293" y="483"/>
                                              <a:pt x="293" y="452"/>
                                            </a:cubicBezTo>
                                            <a:lnTo>
                                              <a:pt x="293" y="54"/>
                                            </a:lnTo>
                                            <a:cubicBezTo>
                                              <a:pt x="293" y="24"/>
                                              <a:pt x="227" y="0"/>
                                              <a:pt x="146" y="0"/>
                                            </a:cubicBezTo>
                                            <a:close/>
                                          </a:path>
                                        </a:pathLst>
                                      </a:cu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522298002" name="Freeform 5073"/>
                                    <wps:cNvSpPr>
                                      <a:spLocks/>
                                    </wps:cNvSpPr>
                                    <wps:spPr bwMode="auto">
                                      <a:xfrm>
                                        <a:off x="3155173" y="945360"/>
                                        <a:ext cx="38" cy="7"/>
                                      </a:xfrm>
                                      <a:custGeom>
                                        <a:avLst/>
                                        <a:gdLst>
                                          <a:gd name="T0" fmla="*/ 0 w 38"/>
                                          <a:gd name="T1" fmla="*/ 0 h 7"/>
                                          <a:gd name="T2" fmla="*/ 19 w 38"/>
                                          <a:gd name="T3" fmla="*/ 7 h 7"/>
                                          <a:gd name="T4" fmla="*/ 38 w 38"/>
                                          <a:gd name="T5" fmla="*/ 0 h 7"/>
                                        </a:gdLst>
                                        <a:ahLst/>
                                        <a:cxnLst>
                                          <a:cxn ang="0">
                                            <a:pos x="T0" y="T1"/>
                                          </a:cxn>
                                          <a:cxn ang="0">
                                            <a:pos x="T2" y="T3"/>
                                          </a:cxn>
                                          <a:cxn ang="0">
                                            <a:pos x="T4" y="T5"/>
                                          </a:cxn>
                                        </a:cxnLst>
                                        <a:rect l="0" t="0" r="r" b="b"/>
                                        <a:pathLst>
                                          <a:path w="38" h="7">
                                            <a:moveTo>
                                              <a:pt x="0" y="0"/>
                                            </a:moveTo>
                                            <a:cubicBezTo>
                                              <a:pt x="0" y="3"/>
                                              <a:pt x="9" y="7"/>
                                              <a:pt x="19" y="7"/>
                                            </a:cubicBezTo>
                                            <a:cubicBezTo>
                                              <a:pt x="29" y="7"/>
                                              <a:pt x="38" y="3"/>
                                              <a:pt x="38" y="0"/>
                                            </a:cubicBezTo>
                                          </a:path>
                                        </a:pathLst>
                                      </a:cu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cNvPr id="1936891232" name="Group 5079"/>
                                  <wpg:cNvGrpSpPr>
                                    <a:grpSpLocks/>
                                  </wpg:cNvGrpSpPr>
                                  <wpg:grpSpPr bwMode="auto">
                                    <a:xfrm>
                                      <a:off x="3155159" y="945319"/>
                                      <a:ext cx="67" cy="62"/>
                                      <a:chOff x="3155159" y="945319"/>
                                      <a:chExt cx="67" cy="62"/>
                                    </a:xfrm>
                                  </wpg:grpSpPr>
                                  <wps:wsp>
                                    <wps:cNvPr id="1348294653" name="Freeform 5075"/>
                                    <wps:cNvSpPr>
                                      <a:spLocks/>
                                    </wps:cNvSpPr>
                                    <wps:spPr bwMode="auto">
                                      <a:xfrm>
                                        <a:off x="3155159" y="945319"/>
                                        <a:ext cx="67" cy="62"/>
                                      </a:xfrm>
                                      <a:custGeom>
                                        <a:avLst/>
                                        <a:gdLst>
                                          <a:gd name="T0" fmla="*/ 264 w 527"/>
                                          <a:gd name="T1" fmla="*/ 0 h 487"/>
                                          <a:gd name="T2" fmla="*/ 0 w 527"/>
                                          <a:gd name="T3" fmla="*/ 61 h 487"/>
                                          <a:gd name="T4" fmla="*/ 0 w 527"/>
                                          <a:gd name="T5" fmla="*/ 426 h 487"/>
                                          <a:gd name="T6" fmla="*/ 264 w 527"/>
                                          <a:gd name="T7" fmla="*/ 487 h 487"/>
                                          <a:gd name="T8" fmla="*/ 527 w 527"/>
                                          <a:gd name="T9" fmla="*/ 426 h 487"/>
                                          <a:gd name="T10" fmla="*/ 527 w 527"/>
                                          <a:gd name="T11" fmla="*/ 61 h 487"/>
                                          <a:gd name="T12" fmla="*/ 264 w 527"/>
                                          <a:gd name="T13" fmla="*/ 0 h 487"/>
                                        </a:gdLst>
                                        <a:ahLst/>
                                        <a:cxnLst>
                                          <a:cxn ang="0">
                                            <a:pos x="T0" y="T1"/>
                                          </a:cxn>
                                          <a:cxn ang="0">
                                            <a:pos x="T2" y="T3"/>
                                          </a:cxn>
                                          <a:cxn ang="0">
                                            <a:pos x="T4" y="T5"/>
                                          </a:cxn>
                                          <a:cxn ang="0">
                                            <a:pos x="T6" y="T7"/>
                                          </a:cxn>
                                          <a:cxn ang="0">
                                            <a:pos x="T8" y="T9"/>
                                          </a:cxn>
                                          <a:cxn ang="0">
                                            <a:pos x="T10" y="T11"/>
                                          </a:cxn>
                                          <a:cxn ang="0">
                                            <a:pos x="T12" y="T13"/>
                                          </a:cxn>
                                        </a:cxnLst>
                                        <a:rect l="0" t="0" r="r" b="b"/>
                                        <a:pathLst>
                                          <a:path w="527" h="487">
                                            <a:moveTo>
                                              <a:pt x="264" y="0"/>
                                            </a:moveTo>
                                            <a:cubicBezTo>
                                              <a:pt x="118" y="0"/>
                                              <a:pt x="0" y="28"/>
                                              <a:pt x="0" y="61"/>
                                            </a:cubicBezTo>
                                            <a:lnTo>
                                              <a:pt x="0" y="426"/>
                                            </a:lnTo>
                                            <a:cubicBezTo>
                                              <a:pt x="0" y="460"/>
                                              <a:pt x="118" y="487"/>
                                              <a:pt x="264" y="487"/>
                                            </a:cubicBezTo>
                                            <a:cubicBezTo>
                                              <a:pt x="409" y="487"/>
                                              <a:pt x="527" y="460"/>
                                              <a:pt x="527" y="426"/>
                                            </a:cubicBezTo>
                                            <a:lnTo>
                                              <a:pt x="527" y="61"/>
                                            </a:lnTo>
                                            <a:cubicBezTo>
                                              <a:pt x="527" y="28"/>
                                              <a:pt x="409" y="0"/>
                                              <a:pt x="264" y="0"/>
                                            </a:cubicBezTo>
                                            <a:close/>
                                          </a:path>
                                        </a:pathLst>
                                      </a:cu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1636208857" name="Oval 5076"/>
                                    <wps:cNvSpPr>
                                      <a:spLocks noChangeArrowheads="1"/>
                                    </wps:cNvSpPr>
                                    <wps:spPr bwMode="auto">
                                      <a:xfrm>
                                        <a:off x="3155159" y="945319"/>
                                        <a:ext cx="67" cy="15"/>
                                      </a:xfrm>
                                      <a:prstGeom prst="ellipse">
                                        <a:avLst/>
                                      </a:prstGeom>
                                      <a:solidFill>
                                        <a:srgbClr val="FFFFFF"/>
                                      </a:solidFill>
                                      <a:ln w="0">
                                        <a:solidFill>
                                          <a:srgbClr val="000000"/>
                                        </a:solidFill>
                                        <a:prstDash val="solid"/>
                                        <a:round/>
                                        <a:headEnd/>
                                        <a:tailEnd/>
                                      </a:ln>
                                    </wps:spPr>
                                    <wps:bodyPr rot="0" vert="horz" wrap="none" lIns="144000" tIns="72000" rIns="108000" bIns="45720" anchor="t" anchorCtr="0" upright="1">
                                      <a:spAutoFit/>
                                    </wps:bodyPr>
                                  </wps:wsp>
                                  <wps:wsp>
                                    <wps:cNvPr id="261380001" name="Freeform 5077"/>
                                    <wps:cNvSpPr>
                                      <a:spLocks/>
                                    </wps:cNvSpPr>
                                    <wps:spPr bwMode="auto">
                                      <a:xfrm>
                                        <a:off x="3155159" y="945319"/>
                                        <a:ext cx="67" cy="62"/>
                                      </a:xfrm>
                                      <a:custGeom>
                                        <a:avLst/>
                                        <a:gdLst>
                                          <a:gd name="T0" fmla="*/ 264 w 527"/>
                                          <a:gd name="T1" fmla="*/ 0 h 487"/>
                                          <a:gd name="T2" fmla="*/ 0 w 527"/>
                                          <a:gd name="T3" fmla="*/ 61 h 487"/>
                                          <a:gd name="T4" fmla="*/ 0 w 527"/>
                                          <a:gd name="T5" fmla="*/ 426 h 487"/>
                                          <a:gd name="T6" fmla="*/ 264 w 527"/>
                                          <a:gd name="T7" fmla="*/ 487 h 487"/>
                                          <a:gd name="T8" fmla="*/ 527 w 527"/>
                                          <a:gd name="T9" fmla="*/ 426 h 487"/>
                                          <a:gd name="T10" fmla="*/ 527 w 527"/>
                                          <a:gd name="T11" fmla="*/ 61 h 487"/>
                                          <a:gd name="T12" fmla="*/ 264 w 527"/>
                                          <a:gd name="T13" fmla="*/ 0 h 487"/>
                                        </a:gdLst>
                                        <a:ahLst/>
                                        <a:cxnLst>
                                          <a:cxn ang="0">
                                            <a:pos x="T0" y="T1"/>
                                          </a:cxn>
                                          <a:cxn ang="0">
                                            <a:pos x="T2" y="T3"/>
                                          </a:cxn>
                                          <a:cxn ang="0">
                                            <a:pos x="T4" y="T5"/>
                                          </a:cxn>
                                          <a:cxn ang="0">
                                            <a:pos x="T6" y="T7"/>
                                          </a:cxn>
                                          <a:cxn ang="0">
                                            <a:pos x="T8" y="T9"/>
                                          </a:cxn>
                                          <a:cxn ang="0">
                                            <a:pos x="T10" y="T11"/>
                                          </a:cxn>
                                          <a:cxn ang="0">
                                            <a:pos x="T12" y="T13"/>
                                          </a:cxn>
                                        </a:cxnLst>
                                        <a:rect l="0" t="0" r="r" b="b"/>
                                        <a:pathLst>
                                          <a:path w="527" h="487">
                                            <a:moveTo>
                                              <a:pt x="264" y="0"/>
                                            </a:moveTo>
                                            <a:cubicBezTo>
                                              <a:pt x="118" y="0"/>
                                              <a:pt x="0" y="28"/>
                                              <a:pt x="0" y="61"/>
                                            </a:cubicBezTo>
                                            <a:lnTo>
                                              <a:pt x="0" y="426"/>
                                            </a:lnTo>
                                            <a:cubicBezTo>
                                              <a:pt x="0" y="460"/>
                                              <a:pt x="118" y="487"/>
                                              <a:pt x="264" y="487"/>
                                            </a:cubicBezTo>
                                            <a:cubicBezTo>
                                              <a:pt x="409" y="487"/>
                                              <a:pt x="527" y="460"/>
                                              <a:pt x="527" y="426"/>
                                            </a:cubicBezTo>
                                            <a:lnTo>
                                              <a:pt x="527" y="61"/>
                                            </a:lnTo>
                                            <a:cubicBezTo>
                                              <a:pt x="527" y="28"/>
                                              <a:pt x="409" y="0"/>
                                              <a:pt x="264" y="0"/>
                                            </a:cubicBezTo>
                                            <a:close/>
                                          </a:path>
                                        </a:pathLst>
                                      </a:cu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499280825" name="Freeform 5078"/>
                                    <wps:cNvSpPr>
                                      <a:spLocks/>
                                    </wps:cNvSpPr>
                                    <wps:spPr bwMode="auto">
                                      <a:xfrm>
                                        <a:off x="3155159" y="945327"/>
                                        <a:ext cx="67" cy="7"/>
                                      </a:xfrm>
                                      <a:custGeom>
                                        <a:avLst/>
                                        <a:gdLst>
                                          <a:gd name="T0" fmla="*/ 0 w 67"/>
                                          <a:gd name="T1" fmla="*/ 0 h 7"/>
                                          <a:gd name="T2" fmla="*/ 33 w 67"/>
                                          <a:gd name="T3" fmla="*/ 7 h 7"/>
                                          <a:gd name="T4" fmla="*/ 67 w 67"/>
                                          <a:gd name="T5" fmla="*/ 0 h 7"/>
                                        </a:gdLst>
                                        <a:ahLst/>
                                        <a:cxnLst>
                                          <a:cxn ang="0">
                                            <a:pos x="T0" y="T1"/>
                                          </a:cxn>
                                          <a:cxn ang="0">
                                            <a:pos x="T2" y="T3"/>
                                          </a:cxn>
                                          <a:cxn ang="0">
                                            <a:pos x="T4" y="T5"/>
                                          </a:cxn>
                                        </a:cxnLst>
                                        <a:rect l="0" t="0" r="r" b="b"/>
                                        <a:pathLst>
                                          <a:path w="67" h="7">
                                            <a:moveTo>
                                              <a:pt x="0" y="0"/>
                                            </a:moveTo>
                                            <a:cubicBezTo>
                                              <a:pt x="0" y="4"/>
                                              <a:pt x="15" y="7"/>
                                              <a:pt x="33" y="7"/>
                                            </a:cubicBezTo>
                                            <a:cubicBezTo>
                                              <a:pt x="52" y="7"/>
                                              <a:pt x="67" y="4"/>
                                              <a:pt x="67" y="0"/>
                                            </a:cubicBezTo>
                                          </a:path>
                                        </a:pathLst>
                                      </a:cu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1034735923" name="Line 5081"/>
                                <wps:cNvCnPr>
                                  <a:cxnSpLocks noChangeShapeType="1"/>
                                </wps:cNvCnPr>
                                <wps:spPr bwMode="auto">
                                  <a:xfrm>
                                    <a:off x="3155175" y="945335"/>
                                    <a:ext cx="0" cy="42"/>
                                  </a:xfrm>
                                  <a:prstGeom prst="line">
                                    <a:avLst/>
                                  </a:prstGeom>
                                  <a:noFill/>
                                  <a:ln w="381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27643660" name="Line 5082"/>
                                <wps:cNvCnPr>
                                  <a:cxnSpLocks noChangeShapeType="1"/>
                                </wps:cNvCnPr>
                                <wps:spPr bwMode="auto">
                                  <a:xfrm>
                                    <a:off x="3155193" y="945336"/>
                                    <a:ext cx="0" cy="43"/>
                                  </a:xfrm>
                                  <a:prstGeom prst="line">
                                    <a:avLst/>
                                  </a:prstGeom>
                                  <a:noFill/>
                                  <a:ln w="3810"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10840753" name="Line 5083"/>
                                <wps:cNvCnPr>
                                  <a:cxnSpLocks noChangeShapeType="1"/>
                                </wps:cNvCnPr>
                                <wps:spPr bwMode="auto">
                                  <a:xfrm>
                                    <a:off x="3155211" y="945335"/>
                                    <a:ext cx="0" cy="42"/>
                                  </a:xfrm>
                                  <a:prstGeom prst="line">
                                    <a:avLst/>
                                  </a:prstGeom>
                                  <a:noFill/>
                                  <a:ln w="3810" cap="rnd">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948743065" name="Group 5086"/>
                                <wpg:cNvGrpSpPr>
                                  <a:grpSpLocks/>
                                </wpg:cNvGrpSpPr>
                                <wpg:grpSpPr bwMode="auto">
                                  <a:xfrm>
                                    <a:off x="3155160" y="945318"/>
                                    <a:ext cx="66" cy="18"/>
                                    <a:chOff x="3155160" y="945318"/>
                                    <a:chExt cx="66" cy="18"/>
                                  </a:xfrm>
                                </wpg:grpSpPr>
                                <wps:wsp>
                                  <wps:cNvPr id="1581228059" name="Oval 5084"/>
                                  <wps:cNvSpPr>
                                    <a:spLocks noChangeArrowheads="1"/>
                                  </wps:cNvSpPr>
                                  <wps:spPr bwMode="auto">
                                    <a:xfrm>
                                      <a:off x="3155160" y="945318"/>
                                      <a:ext cx="66" cy="18"/>
                                    </a:xfrm>
                                    <a:prstGeom prst="ellipse">
                                      <a:avLst/>
                                    </a:prstGeom>
                                    <a:solidFill>
                                      <a:srgbClr val="969696"/>
                                    </a:solidFill>
                                    <a:ln w="0">
                                      <a:solidFill>
                                        <a:srgbClr val="000000"/>
                                      </a:solidFill>
                                      <a:prstDash val="solid"/>
                                      <a:round/>
                                      <a:headEnd/>
                                      <a:tailEnd/>
                                    </a:ln>
                                  </wps:spPr>
                                  <wps:bodyPr rot="0" vert="horz" wrap="none" lIns="144000" tIns="72000" rIns="108000" bIns="45720" anchor="t" anchorCtr="0" upright="1">
                                    <a:spAutoFit/>
                                  </wps:bodyPr>
                                </wps:wsp>
                                <wps:wsp>
                                  <wps:cNvPr id="2022214412" name="Oval 5085"/>
                                  <wps:cNvSpPr>
                                    <a:spLocks noChangeArrowheads="1"/>
                                  </wps:cNvSpPr>
                                  <wps:spPr bwMode="auto">
                                    <a:xfrm>
                                      <a:off x="3155160" y="945318"/>
                                      <a:ext cx="66" cy="18"/>
                                    </a:xfrm>
                                    <a:prstGeom prst="ellipse">
                                      <a:avLst/>
                                    </a:pr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1462420486" name="Line 5088"/>
                              <wps:cNvCnPr>
                                <a:cxnSpLocks noChangeShapeType="1"/>
                              </wps:cNvCnPr>
                              <wps:spPr bwMode="auto">
                                <a:xfrm>
                                  <a:off x="3154797" y="945407"/>
                                  <a:ext cx="49" cy="1"/>
                                </a:xfrm>
                                <a:prstGeom prst="line">
                                  <a:avLst/>
                                </a:prstGeom>
                                <a:noFill/>
                                <a:ln w="9525" cap="rnd">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1830602720" name="Rectangle 5090"/>
                            <wps:cNvSpPr>
                              <a:spLocks noChangeArrowheads="1"/>
                            </wps:cNvSpPr>
                            <wps:spPr bwMode="auto">
                              <a:xfrm>
                                <a:off x="3154899" y="945025"/>
                                <a:ext cx="33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F3FF58" w14:textId="77777777" w:rsidR="005875F2" w:rsidRPr="005875F2" w:rsidRDefault="005875F2" w:rsidP="005875F2">
                                  <w:pPr>
                                    <w:rPr>
                                      <w:rFonts w:asciiTheme="majorBidi" w:hAnsiTheme="majorBidi" w:cstheme="majorBidi"/>
                                      <w:color w:val="000000"/>
                                      <w:kern w:val="0"/>
                                      <w:sz w:val="15"/>
                                      <w:szCs w:val="15"/>
                                    </w:rPr>
                                  </w:pPr>
                                  <w:r w:rsidRPr="005875F2">
                                    <w:rPr>
                                      <w:rFonts w:asciiTheme="majorBidi" w:hAnsiTheme="majorBidi" w:cstheme="majorBidi"/>
                                      <w:color w:val="000000"/>
                                      <w:sz w:val="15"/>
                                      <w:szCs w:val="15"/>
                                    </w:rPr>
                                    <w:t>m</w:t>
                                  </w:r>
                                  <w:r w:rsidRPr="005875F2">
                                    <w:rPr>
                                      <w:rFonts w:asciiTheme="majorBidi" w:hAnsiTheme="majorBidi" w:cstheme="majorBidi" w:hint="eastAsia"/>
                                      <w:color w:val="000000"/>
                                      <w:sz w:val="15"/>
                                      <w:szCs w:val="15"/>
                                    </w:rPr>
                                    <w:t>A</w:t>
                                  </w:r>
                                </w:p>
                              </w:txbxContent>
                            </wps:txbx>
                            <wps:bodyPr rot="0" vert="horz" wrap="none" lIns="36000" tIns="0" rIns="36000" bIns="0" anchor="t" anchorCtr="0">
                              <a:spAutoFit/>
                            </wps:bodyPr>
                          </wps:wsp>
                        </wpg:grpSp>
                        <wps:wsp>
                          <wps:cNvPr id="1383564733" name="Rectangle 5095"/>
                          <wps:cNvSpPr>
                            <a:spLocks noChangeArrowheads="1"/>
                          </wps:cNvSpPr>
                          <wps:spPr bwMode="auto">
                            <a:xfrm>
                              <a:off x="2559796" y="1467519"/>
                              <a:ext cx="4727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97B5F3"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图（</w:t>
                                </w:r>
                                <w:r>
                                  <w:rPr>
                                    <w:rFonts w:asciiTheme="majorBidi" w:hAnsiTheme="majorBidi" w:cstheme="majorBidi" w:hint="eastAsia"/>
                                    <w:color w:val="000000"/>
                                    <w:sz w:val="18"/>
                                    <w:szCs w:val="18"/>
                                  </w:rPr>
                                  <w:t>b</w:t>
                                </w:r>
                                <w:r>
                                  <w:rPr>
                                    <w:rFonts w:asciiTheme="majorBidi" w:hAnsiTheme="majorBidi" w:cstheme="majorBidi" w:hint="eastAsia"/>
                                    <w:color w:val="000000"/>
                                    <w:sz w:val="18"/>
                                    <w:szCs w:val="18"/>
                                  </w:rPr>
                                  <w:t>）</w:t>
                                </w:r>
                              </w:p>
                            </w:txbxContent>
                          </wps:txbx>
                          <wps:bodyPr rot="0" vert="horz" wrap="none" lIns="36000" tIns="0" rIns="36000" bIns="0" anchor="t" anchorCtr="0">
                            <a:spAutoFit/>
                          </wps:bodyPr>
                        </wps:wsp>
                        <wps:wsp>
                          <wps:cNvPr id="1171792434" name="Rectangle 5100"/>
                          <wps:cNvSpPr>
                            <a:spLocks noChangeArrowheads="1"/>
                          </wps:cNvSpPr>
                          <wps:spPr bwMode="auto">
                            <a:xfrm>
                              <a:off x="2849773" y="548570"/>
                              <a:ext cx="179980" cy="198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2C0318" w14:textId="77777777" w:rsidR="005875F2" w:rsidRPr="0071611C" w:rsidRDefault="005875F2" w:rsidP="005875F2">
                                <w:pPr>
                                  <w:rPr>
                                    <w:rFonts w:asciiTheme="majorBidi" w:hAnsiTheme="majorBidi" w:cstheme="majorBidi"/>
                                    <w:i/>
                                    <w:iCs/>
                                    <w:color w:val="000000"/>
                                    <w:kern w:val="0"/>
                                    <w:sz w:val="18"/>
                                    <w:szCs w:val="18"/>
                                    <w:vertAlign w:val="subscript"/>
                                  </w:rPr>
                                </w:pPr>
                                <w:r w:rsidRPr="0071611C">
                                  <w:rPr>
                                    <w:rFonts w:asciiTheme="majorBidi" w:hAnsiTheme="majorBidi" w:cstheme="majorBidi"/>
                                    <w:i/>
                                    <w:iCs/>
                                    <w:color w:val="000000"/>
                                    <w:sz w:val="18"/>
                                    <w:szCs w:val="18"/>
                                  </w:rPr>
                                  <w:t>R</w:t>
                                </w:r>
                                <w:r w:rsidRPr="0071611C">
                                  <w:rPr>
                                    <w:rFonts w:asciiTheme="majorBidi" w:hAnsiTheme="majorBidi" w:cstheme="majorBidi" w:hint="eastAsia"/>
                                    <w:color w:val="000000"/>
                                    <w:sz w:val="18"/>
                                    <w:szCs w:val="18"/>
                                    <w:vertAlign w:val="subscript"/>
                                  </w:rPr>
                                  <w:t>1</w:t>
                                </w:r>
                              </w:p>
                            </w:txbxContent>
                          </wps:txbx>
                          <wps:bodyPr rot="0" vert="horz" wrap="none" lIns="36000" tIns="0" rIns="36000" bIns="0" anchor="t" anchorCtr="0">
                            <a:spAutoFit/>
                          </wps:bodyPr>
                        </wps:wsp>
                        <wps:wsp>
                          <wps:cNvPr id="1081580631" name="Rectangle 5103"/>
                          <wps:cNvSpPr>
                            <a:spLocks noChangeArrowheads="1"/>
                          </wps:cNvSpPr>
                          <wps:spPr bwMode="auto">
                            <a:xfrm>
                              <a:off x="3307080" y="228103"/>
                              <a:ext cx="1799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7F850F" w14:textId="77777777" w:rsidR="005875F2" w:rsidRPr="0071611C" w:rsidRDefault="005875F2" w:rsidP="005875F2">
                                <w:pPr>
                                  <w:rPr>
                                    <w:rFonts w:asciiTheme="majorBidi" w:hAnsiTheme="majorBidi" w:cstheme="majorBidi"/>
                                    <w:i/>
                                    <w:iCs/>
                                    <w:color w:val="000000"/>
                                    <w:kern w:val="0"/>
                                    <w:sz w:val="18"/>
                                    <w:szCs w:val="18"/>
                                    <w:vertAlign w:val="subscript"/>
                                  </w:rPr>
                                </w:pPr>
                                <w:r w:rsidRPr="0071611C">
                                  <w:rPr>
                                    <w:rFonts w:asciiTheme="majorBidi" w:hAnsiTheme="majorBidi" w:cstheme="majorBidi"/>
                                    <w:i/>
                                    <w:iCs/>
                                    <w:color w:val="000000"/>
                                    <w:sz w:val="18"/>
                                    <w:szCs w:val="18"/>
                                  </w:rPr>
                                  <w:t>R</w:t>
                                </w:r>
                                <w:r w:rsidRPr="0071611C">
                                  <w:rPr>
                                    <w:rFonts w:asciiTheme="majorBidi" w:hAnsiTheme="majorBidi" w:cstheme="majorBidi" w:hint="eastAsia"/>
                                    <w:color w:val="000000"/>
                                    <w:sz w:val="18"/>
                                    <w:szCs w:val="18"/>
                                    <w:vertAlign w:val="subscript"/>
                                  </w:rPr>
                                  <w:t>2</w:t>
                                </w:r>
                              </w:p>
                            </w:txbxContent>
                          </wps:txbx>
                          <wps:bodyPr rot="0" vert="horz" wrap="none" lIns="36000" tIns="0" rIns="36000" bIns="0" anchor="t" anchorCtr="0">
                            <a:spAutoFit/>
                          </wps:bodyPr>
                        </wps:wsp>
                        <wps:wsp>
                          <wps:cNvPr id="1417180993" name="Freeform 5106"/>
                          <wps:cNvSpPr>
                            <a:spLocks/>
                          </wps:cNvSpPr>
                          <wps:spPr bwMode="auto">
                            <a:xfrm>
                              <a:off x="2145665" y="702945"/>
                              <a:ext cx="252730" cy="553085"/>
                            </a:xfrm>
                            <a:custGeom>
                              <a:avLst/>
                              <a:gdLst>
                                <a:gd name="T0" fmla="*/ 0 w 398"/>
                                <a:gd name="T1" fmla="*/ 0 h 871"/>
                                <a:gd name="T2" fmla="*/ 270 w 398"/>
                                <a:gd name="T3" fmla="*/ 156 h 871"/>
                                <a:gd name="T4" fmla="*/ 202 w 398"/>
                                <a:gd name="T5" fmla="*/ 755 h 871"/>
                                <a:gd name="T6" fmla="*/ 398 w 398"/>
                                <a:gd name="T7" fmla="*/ 853 h 871"/>
                              </a:gdLst>
                              <a:ahLst/>
                              <a:cxnLst>
                                <a:cxn ang="0">
                                  <a:pos x="T0" y="T1"/>
                                </a:cxn>
                                <a:cxn ang="0">
                                  <a:pos x="T2" y="T3"/>
                                </a:cxn>
                                <a:cxn ang="0">
                                  <a:pos x="T4" y="T5"/>
                                </a:cxn>
                                <a:cxn ang="0">
                                  <a:pos x="T6" y="T7"/>
                                </a:cxn>
                              </a:cxnLst>
                              <a:rect l="0" t="0" r="r" b="b"/>
                              <a:pathLst>
                                <a:path w="398" h="871">
                                  <a:moveTo>
                                    <a:pt x="0" y="0"/>
                                  </a:moveTo>
                                  <a:cubicBezTo>
                                    <a:pt x="45" y="26"/>
                                    <a:pt x="236" y="30"/>
                                    <a:pt x="270" y="156"/>
                                  </a:cubicBezTo>
                                  <a:cubicBezTo>
                                    <a:pt x="304" y="282"/>
                                    <a:pt x="181" y="639"/>
                                    <a:pt x="202" y="755"/>
                                  </a:cubicBezTo>
                                  <a:cubicBezTo>
                                    <a:pt x="223" y="871"/>
                                    <a:pt x="310" y="862"/>
                                    <a:pt x="398" y="853"/>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904458950" name="Freeform 5107"/>
                          <wps:cNvSpPr>
                            <a:spLocks/>
                          </wps:cNvSpPr>
                          <wps:spPr bwMode="auto">
                            <a:xfrm>
                              <a:off x="1762760" y="36830"/>
                              <a:ext cx="520065" cy="647700"/>
                            </a:xfrm>
                            <a:custGeom>
                              <a:avLst/>
                              <a:gdLst>
                                <a:gd name="T0" fmla="*/ 158 w 819"/>
                                <a:gd name="T1" fmla="*/ 1018 h 1020"/>
                                <a:gd name="T2" fmla="*/ 8 w 819"/>
                                <a:gd name="T3" fmla="*/ 915 h 1020"/>
                                <a:gd name="T4" fmla="*/ 107 w 819"/>
                                <a:gd name="T5" fmla="*/ 390 h 1020"/>
                                <a:gd name="T6" fmla="*/ 422 w 819"/>
                                <a:gd name="T7" fmla="*/ 103 h 1020"/>
                                <a:gd name="T8" fmla="*/ 819 w 819"/>
                                <a:gd name="T9" fmla="*/ 0 h 1020"/>
                              </a:gdLst>
                              <a:ahLst/>
                              <a:cxnLst>
                                <a:cxn ang="0">
                                  <a:pos x="T0" y="T1"/>
                                </a:cxn>
                                <a:cxn ang="0">
                                  <a:pos x="T2" y="T3"/>
                                </a:cxn>
                                <a:cxn ang="0">
                                  <a:pos x="T4" y="T5"/>
                                </a:cxn>
                                <a:cxn ang="0">
                                  <a:pos x="T6" y="T7"/>
                                </a:cxn>
                                <a:cxn ang="0">
                                  <a:pos x="T8" y="T9"/>
                                </a:cxn>
                              </a:cxnLst>
                              <a:rect l="0" t="0" r="r" b="b"/>
                              <a:pathLst>
                                <a:path w="819" h="1020">
                                  <a:moveTo>
                                    <a:pt x="158" y="1018"/>
                                  </a:moveTo>
                                  <a:cubicBezTo>
                                    <a:pt x="133" y="1001"/>
                                    <a:pt x="16" y="1020"/>
                                    <a:pt x="8" y="915"/>
                                  </a:cubicBezTo>
                                  <a:cubicBezTo>
                                    <a:pt x="0" y="811"/>
                                    <a:pt x="38" y="526"/>
                                    <a:pt x="107" y="390"/>
                                  </a:cubicBezTo>
                                  <a:cubicBezTo>
                                    <a:pt x="177" y="255"/>
                                    <a:pt x="304" y="168"/>
                                    <a:pt x="422" y="103"/>
                                  </a:cubicBezTo>
                                  <a:cubicBezTo>
                                    <a:pt x="541" y="38"/>
                                    <a:pt x="736" y="21"/>
                                    <a:pt x="819"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89129285" name="Freeform 5108"/>
                          <wps:cNvSpPr>
                            <a:spLocks/>
                          </wps:cNvSpPr>
                          <wps:spPr bwMode="auto">
                            <a:xfrm>
                              <a:off x="2849880" y="33655"/>
                              <a:ext cx="924560" cy="488315"/>
                            </a:xfrm>
                            <a:custGeom>
                              <a:avLst/>
                              <a:gdLst>
                                <a:gd name="T0" fmla="*/ 0 w 1456"/>
                                <a:gd name="T1" fmla="*/ 0 h 769"/>
                                <a:gd name="T2" fmla="*/ 1232 w 1456"/>
                                <a:gd name="T3" fmla="*/ 132 h 769"/>
                                <a:gd name="T4" fmla="*/ 1350 w 1456"/>
                                <a:gd name="T5" fmla="*/ 673 h 769"/>
                                <a:gd name="T6" fmla="*/ 1131 w 1456"/>
                                <a:gd name="T7" fmla="*/ 705 h 769"/>
                              </a:gdLst>
                              <a:ahLst/>
                              <a:cxnLst>
                                <a:cxn ang="0">
                                  <a:pos x="T0" y="T1"/>
                                </a:cxn>
                                <a:cxn ang="0">
                                  <a:pos x="T2" y="T3"/>
                                </a:cxn>
                                <a:cxn ang="0">
                                  <a:pos x="T4" y="T5"/>
                                </a:cxn>
                                <a:cxn ang="0">
                                  <a:pos x="T6" y="T7"/>
                                </a:cxn>
                              </a:cxnLst>
                              <a:rect l="0" t="0" r="r" b="b"/>
                              <a:pathLst>
                                <a:path w="1456" h="769">
                                  <a:moveTo>
                                    <a:pt x="0" y="0"/>
                                  </a:moveTo>
                                  <a:cubicBezTo>
                                    <a:pt x="206" y="22"/>
                                    <a:pt x="1007" y="20"/>
                                    <a:pt x="1232" y="132"/>
                                  </a:cubicBezTo>
                                  <a:cubicBezTo>
                                    <a:pt x="1456" y="244"/>
                                    <a:pt x="1367" y="577"/>
                                    <a:pt x="1350" y="673"/>
                                  </a:cubicBezTo>
                                  <a:cubicBezTo>
                                    <a:pt x="1333" y="769"/>
                                    <a:pt x="1176" y="698"/>
                                    <a:pt x="1131" y="705"/>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893417655" name="Freeform 5109"/>
                          <wps:cNvSpPr>
                            <a:spLocks/>
                          </wps:cNvSpPr>
                          <wps:spPr bwMode="auto">
                            <a:xfrm>
                              <a:off x="2472055" y="485775"/>
                              <a:ext cx="734060" cy="443230"/>
                            </a:xfrm>
                            <a:custGeom>
                              <a:avLst/>
                              <a:gdLst>
                                <a:gd name="T0" fmla="*/ 1156 w 1156"/>
                                <a:gd name="T1" fmla="*/ 0 h 698"/>
                                <a:gd name="T2" fmla="*/ 409 w 1156"/>
                                <a:gd name="T3" fmla="*/ 160 h 698"/>
                                <a:gd name="T4" fmla="*/ 88 w 1156"/>
                                <a:gd name="T5" fmla="*/ 270 h 698"/>
                                <a:gd name="T6" fmla="*/ 3 w 1156"/>
                                <a:gd name="T7" fmla="*/ 509 h 698"/>
                                <a:gd name="T8" fmla="*/ 73 w 1156"/>
                                <a:gd name="T9" fmla="*/ 635 h 698"/>
                                <a:gd name="T10" fmla="*/ 376 w 1156"/>
                                <a:gd name="T11" fmla="*/ 676 h 698"/>
                                <a:gd name="T12" fmla="*/ 443 w 1156"/>
                                <a:gd name="T13" fmla="*/ 501 h 698"/>
                              </a:gdLst>
                              <a:ahLst/>
                              <a:cxnLst>
                                <a:cxn ang="0">
                                  <a:pos x="T0" y="T1"/>
                                </a:cxn>
                                <a:cxn ang="0">
                                  <a:pos x="T2" y="T3"/>
                                </a:cxn>
                                <a:cxn ang="0">
                                  <a:pos x="T4" y="T5"/>
                                </a:cxn>
                                <a:cxn ang="0">
                                  <a:pos x="T6" y="T7"/>
                                </a:cxn>
                                <a:cxn ang="0">
                                  <a:pos x="T8" y="T9"/>
                                </a:cxn>
                                <a:cxn ang="0">
                                  <a:pos x="T10" y="T11"/>
                                </a:cxn>
                                <a:cxn ang="0">
                                  <a:pos x="T12" y="T13"/>
                                </a:cxn>
                              </a:cxnLst>
                              <a:rect l="0" t="0" r="r" b="b"/>
                              <a:pathLst>
                                <a:path w="1156" h="698">
                                  <a:moveTo>
                                    <a:pt x="1156" y="0"/>
                                  </a:moveTo>
                                  <a:cubicBezTo>
                                    <a:pt x="1031" y="26"/>
                                    <a:pt x="586" y="115"/>
                                    <a:pt x="409" y="160"/>
                                  </a:cubicBezTo>
                                  <a:cubicBezTo>
                                    <a:pt x="231" y="205"/>
                                    <a:pt x="155" y="211"/>
                                    <a:pt x="88" y="270"/>
                                  </a:cubicBezTo>
                                  <a:cubicBezTo>
                                    <a:pt x="21" y="327"/>
                                    <a:pt x="6" y="448"/>
                                    <a:pt x="3" y="509"/>
                                  </a:cubicBezTo>
                                  <a:cubicBezTo>
                                    <a:pt x="0" y="570"/>
                                    <a:pt x="11" y="607"/>
                                    <a:pt x="73" y="635"/>
                                  </a:cubicBezTo>
                                  <a:cubicBezTo>
                                    <a:pt x="135" y="663"/>
                                    <a:pt x="315" y="698"/>
                                    <a:pt x="376" y="676"/>
                                  </a:cubicBezTo>
                                  <a:cubicBezTo>
                                    <a:pt x="437" y="654"/>
                                    <a:pt x="429" y="537"/>
                                    <a:pt x="443" y="501"/>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454309393" name="Freeform 5110"/>
                          <wps:cNvSpPr>
                            <a:spLocks/>
                          </wps:cNvSpPr>
                          <wps:spPr bwMode="auto">
                            <a:xfrm>
                              <a:off x="2747645" y="1249680"/>
                              <a:ext cx="742950" cy="156845"/>
                            </a:xfrm>
                            <a:custGeom>
                              <a:avLst/>
                              <a:gdLst>
                                <a:gd name="T0" fmla="*/ 0 w 1170"/>
                                <a:gd name="T1" fmla="*/ 0 h 247"/>
                                <a:gd name="T2" fmla="*/ 322 w 1170"/>
                                <a:gd name="T3" fmla="*/ 208 h 247"/>
                                <a:gd name="T4" fmla="*/ 1030 w 1170"/>
                                <a:gd name="T5" fmla="*/ 221 h 247"/>
                                <a:gd name="T6" fmla="*/ 1159 w 1170"/>
                                <a:gd name="T7" fmla="*/ 54 h 247"/>
                              </a:gdLst>
                              <a:ahLst/>
                              <a:cxnLst>
                                <a:cxn ang="0">
                                  <a:pos x="T0" y="T1"/>
                                </a:cxn>
                                <a:cxn ang="0">
                                  <a:pos x="T2" y="T3"/>
                                </a:cxn>
                                <a:cxn ang="0">
                                  <a:pos x="T4" y="T5"/>
                                </a:cxn>
                                <a:cxn ang="0">
                                  <a:pos x="T6" y="T7"/>
                                </a:cxn>
                              </a:cxnLst>
                              <a:rect l="0" t="0" r="r" b="b"/>
                              <a:pathLst>
                                <a:path w="1170" h="247">
                                  <a:moveTo>
                                    <a:pt x="0" y="0"/>
                                  </a:moveTo>
                                  <a:cubicBezTo>
                                    <a:pt x="53" y="35"/>
                                    <a:pt x="151" y="171"/>
                                    <a:pt x="322" y="208"/>
                                  </a:cubicBezTo>
                                  <a:cubicBezTo>
                                    <a:pt x="493" y="245"/>
                                    <a:pt x="891" y="247"/>
                                    <a:pt x="1030" y="221"/>
                                  </a:cubicBezTo>
                                  <a:cubicBezTo>
                                    <a:pt x="1170" y="195"/>
                                    <a:pt x="1132" y="89"/>
                                    <a:pt x="1159" y="54"/>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767536255" name="Freeform 5111"/>
                          <wps:cNvSpPr>
                            <a:spLocks/>
                          </wps:cNvSpPr>
                          <wps:spPr bwMode="auto">
                            <a:xfrm>
                              <a:off x="2762885" y="810895"/>
                              <a:ext cx="525780" cy="466725"/>
                            </a:xfrm>
                            <a:custGeom>
                              <a:avLst/>
                              <a:gdLst>
                                <a:gd name="T0" fmla="*/ 828 w 828"/>
                                <a:gd name="T1" fmla="*/ 735 h 735"/>
                                <a:gd name="T2" fmla="*/ 488 w 828"/>
                                <a:gd name="T3" fmla="*/ 568 h 735"/>
                                <a:gd name="T4" fmla="*/ 0 w 828"/>
                                <a:gd name="T5" fmla="*/ 0 h 735"/>
                              </a:gdLst>
                              <a:ahLst/>
                              <a:cxnLst>
                                <a:cxn ang="0">
                                  <a:pos x="T0" y="T1"/>
                                </a:cxn>
                                <a:cxn ang="0">
                                  <a:pos x="T2" y="T3"/>
                                </a:cxn>
                                <a:cxn ang="0">
                                  <a:pos x="T4" y="T5"/>
                                </a:cxn>
                              </a:cxnLst>
                              <a:rect l="0" t="0" r="r" b="b"/>
                              <a:pathLst>
                                <a:path w="828" h="735">
                                  <a:moveTo>
                                    <a:pt x="828" y="735"/>
                                  </a:moveTo>
                                  <a:cubicBezTo>
                                    <a:pt x="728" y="714"/>
                                    <a:pt x="627" y="691"/>
                                    <a:pt x="488" y="568"/>
                                  </a:cubicBezTo>
                                  <a:cubicBezTo>
                                    <a:pt x="350" y="445"/>
                                    <a:pt x="102" y="119"/>
                                    <a:pt x="0"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433896455" name="Freeform 5112"/>
                          <wps:cNvSpPr>
                            <a:spLocks/>
                          </wps:cNvSpPr>
                          <wps:spPr bwMode="auto">
                            <a:xfrm>
                              <a:off x="3115310" y="487045"/>
                              <a:ext cx="462280" cy="348615"/>
                            </a:xfrm>
                            <a:custGeom>
                              <a:avLst/>
                              <a:gdLst>
                                <a:gd name="T0" fmla="*/ 0 w 728"/>
                                <a:gd name="T1" fmla="*/ 496 h 549"/>
                                <a:gd name="T2" fmla="*/ 565 w 728"/>
                                <a:gd name="T3" fmla="*/ 466 h 549"/>
                                <a:gd name="T4" fmla="*/ 728 w 728"/>
                                <a:gd name="T5" fmla="*/ 0 h 549"/>
                              </a:gdLst>
                              <a:ahLst/>
                              <a:cxnLst>
                                <a:cxn ang="0">
                                  <a:pos x="T0" y="T1"/>
                                </a:cxn>
                                <a:cxn ang="0">
                                  <a:pos x="T2" y="T3"/>
                                </a:cxn>
                                <a:cxn ang="0">
                                  <a:pos x="T4" y="T5"/>
                                </a:cxn>
                              </a:cxnLst>
                              <a:rect l="0" t="0" r="r" b="b"/>
                              <a:pathLst>
                                <a:path w="728" h="549">
                                  <a:moveTo>
                                    <a:pt x="0" y="496"/>
                                  </a:moveTo>
                                  <a:cubicBezTo>
                                    <a:pt x="95" y="491"/>
                                    <a:pt x="444" y="549"/>
                                    <a:pt x="565" y="466"/>
                                  </a:cubicBezTo>
                                  <a:cubicBezTo>
                                    <a:pt x="686" y="383"/>
                                    <a:pt x="708" y="191"/>
                                    <a:pt x="728" y="0"/>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443536027" name="Rectangle 5113"/>
                          <wps:cNvSpPr>
                            <a:spLocks noChangeArrowheads="1"/>
                          </wps:cNvSpPr>
                          <wps:spPr bwMode="auto">
                            <a:xfrm>
                              <a:off x="2921635" y="1193096"/>
                              <a:ext cx="186961"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208C61"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①</w:t>
                                </w:r>
                              </w:p>
                            </w:txbxContent>
                          </wps:txbx>
                          <wps:bodyPr rot="0" vert="horz" wrap="none" lIns="36000" tIns="0" rIns="36000" bIns="0" anchor="t" anchorCtr="0">
                            <a:spAutoFit/>
                          </wps:bodyPr>
                        </wps:wsp>
                        <wps:wsp>
                          <wps:cNvPr id="105492148" name="Rectangle 5115"/>
                          <wps:cNvSpPr>
                            <a:spLocks noChangeArrowheads="1"/>
                          </wps:cNvSpPr>
                          <wps:spPr bwMode="auto">
                            <a:xfrm>
                              <a:off x="2981053" y="932180"/>
                              <a:ext cx="186961"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B64FB6"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②</w:t>
                                </w:r>
                              </w:p>
                            </w:txbxContent>
                          </wps:txbx>
                          <wps:bodyPr rot="0" vert="horz" wrap="none" lIns="36000" tIns="0" rIns="36000" bIns="0" anchor="t" anchorCtr="0">
                            <a:spAutoFit/>
                          </wps:bodyPr>
                        </wps:wsp>
                        <wps:wsp>
                          <wps:cNvPr id="426625039" name="Rectangle 5117"/>
                          <wps:cNvSpPr>
                            <a:spLocks noChangeArrowheads="1"/>
                          </wps:cNvSpPr>
                          <wps:spPr bwMode="auto">
                            <a:xfrm>
                              <a:off x="3301094" y="601862"/>
                              <a:ext cx="186961"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CD73A"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③</w:t>
                                </w:r>
                              </w:p>
                            </w:txbxContent>
                          </wps:txbx>
                          <wps:bodyPr rot="0" vert="horz" wrap="none" lIns="36000" tIns="0" rIns="36000" bIns="0" anchor="t" anchorCtr="0">
                            <a:spAutoFit/>
                          </wps:bodyPr>
                        </wps:wsp>
                        <wps:wsp>
                          <wps:cNvPr id="1019071595" name="Rectangle 5119"/>
                          <wps:cNvSpPr>
                            <a:spLocks noChangeArrowheads="1"/>
                          </wps:cNvSpPr>
                          <wps:spPr bwMode="auto">
                            <a:xfrm>
                              <a:off x="2484478" y="673624"/>
                              <a:ext cx="186966" cy="198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9AB4E"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④</w:t>
                                </w:r>
                              </w:p>
                            </w:txbxContent>
                          </wps:txbx>
                          <wps:bodyPr rot="0" vert="horz" wrap="none" lIns="36000" tIns="0" rIns="36000" bIns="0" anchor="t" anchorCtr="0">
                            <a:spAutoFit/>
                          </wps:bodyPr>
                        </wps:wsp>
                        <wps:wsp>
                          <wps:cNvPr id="2114172792" name="Rectangle 5121"/>
                          <wps:cNvSpPr>
                            <a:spLocks noChangeArrowheads="1"/>
                          </wps:cNvSpPr>
                          <wps:spPr bwMode="auto">
                            <a:xfrm>
                              <a:off x="3430635" y="78105"/>
                              <a:ext cx="186961"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ADA401"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⑤</w:t>
                                </w:r>
                              </w:p>
                            </w:txbxContent>
                          </wps:txbx>
                          <wps:bodyPr rot="0" vert="horz" wrap="none" lIns="36000" tIns="0" rIns="36000" bIns="0" anchor="t" anchorCtr="0">
                            <a:spAutoFit/>
                          </wps:bodyPr>
                        </wps:wsp>
                        <wpg:grpSp>
                          <wpg:cNvPr id="1687139333" name="Group 5133"/>
                          <wpg:cNvGrpSpPr>
                            <a:grpSpLocks/>
                          </wpg:cNvGrpSpPr>
                          <wpg:grpSpPr bwMode="auto">
                            <a:xfrm>
                              <a:off x="2261870" y="9525"/>
                              <a:ext cx="86360" cy="218440"/>
                              <a:chOff x="2261870" y="9525"/>
                              <a:chExt cx="136" cy="344"/>
                            </a:xfrm>
                          </wpg:grpSpPr>
                          <wpg:grpSp>
                            <wpg:cNvPr id="2045193511" name="Group 5125"/>
                            <wpg:cNvGrpSpPr>
                              <a:grpSpLocks/>
                            </wpg:cNvGrpSpPr>
                            <wpg:grpSpPr bwMode="auto">
                              <a:xfrm>
                                <a:off x="2261870" y="9658"/>
                                <a:ext cx="136" cy="211"/>
                                <a:chOff x="2261870" y="9658"/>
                                <a:chExt cx="136" cy="211"/>
                              </a:xfrm>
                            </wpg:grpSpPr>
                            <wps:wsp>
                              <wps:cNvPr id="739213009" name="Freeform 5123"/>
                              <wps:cNvSpPr>
                                <a:spLocks/>
                              </wps:cNvSpPr>
                              <wps:spPr bwMode="auto">
                                <a:xfrm>
                                  <a:off x="2261870" y="9658"/>
                                  <a:ext cx="136" cy="211"/>
                                </a:xfrm>
                                <a:custGeom>
                                  <a:avLst/>
                                  <a:gdLst>
                                    <a:gd name="T0" fmla="*/ 0 w 136"/>
                                    <a:gd name="T1" fmla="*/ 211 h 211"/>
                                    <a:gd name="T2" fmla="*/ 136 w 136"/>
                                    <a:gd name="T3" fmla="*/ 0 h 211"/>
                                    <a:gd name="T4" fmla="*/ 136 w 136"/>
                                    <a:gd name="T5" fmla="*/ 207 h 211"/>
                                    <a:gd name="T6" fmla="*/ 0 w 136"/>
                                    <a:gd name="T7" fmla="*/ 211 h 211"/>
                                  </a:gdLst>
                                  <a:ahLst/>
                                  <a:cxnLst>
                                    <a:cxn ang="0">
                                      <a:pos x="T0" y="T1"/>
                                    </a:cxn>
                                    <a:cxn ang="0">
                                      <a:pos x="T2" y="T3"/>
                                    </a:cxn>
                                    <a:cxn ang="0">
                                      <a:pos x="T4" y="T5"/>
                                    </a:cxn>
                                    <a:cxn ang="0">
                                      <a:pos x="T6" y="T7"/>
                                    </a:cxn>
                                  </a:cxnLst>
                                  <a:rect l="0" t="0" r="r" b="b"/>
                                  <a:pathLst>
                                    <a:path w="136" h="211">
                                      <a:moveTo>
                                        <a:pt x="0" y="211"/>
                                      </a:moveTo>
                                      <a:lnTo>
                                        <a:pt x="136" y="0"/>
                                      </a:lnTo>
                                      <a:lnTo>
                                        <a:pt x="136" y="207"/>
                                      </a:lnTo>
                                      <a:lnTo>
                                        <a:pt x="0" y="211"/>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1922005135" name="Freeform 5124"/>
                              <wps:cNvSpPr>
                                <a:spLocks/>
                              </wps:cNvSpPr>
                              <wps:spPr bwMode="auto">
                                <a:xfrm>
                                  <a:off x="2261870" y="9658"/>
                                  <a:ext cx="136" cy="211"/>
                                </a:xfrm>
                                <a:custGeom>
                                  <a:avLst/>
                                  <a:gdLst>
                                    <a:gd name="T0" fmla="*/ 0 w 136"/>
                                    <a:gd name="T1" fmla="*/ 211 h 211"/>
                                    <a:gd name="T2" fmla="*/ 136 w 136"/>
                                    <a:gd name="T3" fmla="*/ 0 h 211"/>
                                    <a:gd name="T4" fmla="*/ 136 w 136"/>
                                    <a:gd name="T5" fmla="*/ 207 h 211"/>
                                  </a:gdLst>
                                  <a:ahLst/>
                                  <a:cxnLst>
                                    <a:cxn ang="0">
                                      <a:pos x="T0" y="T1"/>
                                    </a:cxn>
                                    <a:cxn ang="0">
                                      <a:pos x="T2" y="T3"/>
                                    </a:cxn>
                                    <a:cxn ang="0">
                                      <a:pos x="T4" y="T5"/>
                                    </a:cxn>
                                  </a:cxnLst>
                                  <a:rect l="0" t="0" r="r" b="b"/>
                                  <a:pathLst>
                                    <a:path w="136" h="211">
                                      <a:moveTo>
                                        <a:pt x="0" y="211"/>
                                      </a:moveTo>
                                      <a:lnTo>
                                        <a:pt x="136" y="0"/>
                                      </a:lnTo>
                                      <a:lnTo>
                                        <a:pt x="136" y="207"/>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s:wsp>
                            <wps:cNvPr id="2121519234" name="Line 5126"/>
                            <wps:cNvCnPr>
                              <a:cxnSpLocks noChangeShapeType="1"/>
                            </wps:cNvCnPr>
                            <wps:spPr bwMode="auto">
                              <a:xfrm flipV="1">
                                <a:off x="2261933" y="9573"/>
                                <a:ext cx="0" cy="209"/>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0619074" name="Oval 5127"/>
                            <wps:cNvSpPr>
                              <a:spLocks noChangeArrowheads="1"/>
                            </wps:cNvSpPr>
                            <wps:spPr bwMode="auto">
                              <a:xfrm>
                                <a:off x="2261903" y="9525"/>
                                <a:ext cx="57" cy="57"/>
                              </a:xfrm>
                              <a:prstGeom prst="ellipse">
                                <a:avLst/>
                              </a:prstGeom>
                              <a:solidFill>
                                <a:srgbClr val="FFFFFF"/>
                              </a:solidFill>
                              <a:ln w="12700">
                                <a:solidFill>
                                  <a:srgbClr val="000000"/>
                                </a:solidFill>
                                <a:prstDash val="solid"/>
                                <a:round/>
                                <a:headEnd/>
                                <a:tailEnd/>
                              </a:ln>
                            </wps:spPr>
                            <wps:bodyPr rot="0" vert="horz" wrap="none" lIns="144000" tIns="72000" rIns="108000" bIns="45720" anchor="t" anchorCtr="0" upright="1">
                              <a:spAutoFit/>
                            </wps:bodyPr>
                          </wps:wsp>
                          <wpg:grpSp>
                            <wpg:cNvPr id="519693912" name="Group 5132"/>
                            <wpg:cNvGrpSpPr>
                              <a:grpSpLocks/>
                            </wpg:cNvGrpSpPr>
                            <wpg:grpSpPr bwMode="auto">
                              <a:xfrm>
                                <a:off x="2261919" y="9769"/>
                                <a:ext cx="29" cy="28"/>
                                <a:chOff x="2261919" y="9769"/>
                                <a:chExt cx="29" cy="28"/>
                              </a:xfrm>
                            </wpg:grpSpPr>
                            <wps:wsp>
                              <wps:cNvPr id="1580545103" name="Oval 5130"/>
                              <wps:cNvSpPr>
                                <a:spLocks noChangeArrowheads="1"/>
                              </wps:cNvSpPr>
                              <wps:spPr bwMode="auto">
                                <a:xfrm>
                                  <a:off x="2261919" y="9769"/>
                                  <a:ext cx="29" cy="28"/>
                                </a:xfrm>
                                <a:prstGeom prst="ellipse">
                                  <a:avLst/>
                                </a:prstGeom>
                                <a:solidFill>
                                  <a:srgbClr val="000000"/>
                                </a:solidFill>
                                <a:ln w="0">
                                  <a:solidFill>
                                    <a:srgbClr val="000000"/>
                                  </a:solidFill>
                                  <a:prstDash val="solid"/>
                                  <a:round/>
                                  <a:headEnd/>
                                  <a:tailEnd/>
                                </a:ln>
                              </wps:spPr>
                              <wps:bodyPr rot="0" vert="horz" wrap="none" lIns="144000" tIns="72000" rIns="108000" bIns="45720" anchor="t" anchorCtr="0" upright="1">
                                <a:spAutoFit/>
                              </wps:bodyPr>
                            </wps:wsp>
                            <wps:wsp>
                              <wps:cNvPr id="817800403" name="Oval 5131"/>
                              <wps:cNvSpPr>
                                <a:spLocks noChangeArrowheads="1"/>
                              </wps:cNvSpPr>
                              <wps:spPr bwMode="auto">
                                <a:xfrm>
                                  <a:off x="2261919" y="9769"/>
                                  <a:ext cx="29" cy="28"/>
                                </a:xfrm>
                                <a:prstGeom prst="ellipse">
                                  <a:avLst/>
                                </a:pr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g:grpSp>
                          <wpg:cNvPr id="219355368" name="Group 5144"/>
                          <wpg:cNvGrpSpPr>
                            <a:grpSpLocks/>
                          </wpg:cNvGrpSpPr>
                          <wpg:grpSpPr bwMode="auto">
                            <a:xfrm>
                              <a:off x="2797175" y="7620"/>
                              <a:ext cx="86995" cy="218440"/>
                              <a:chOff x="2797175" y="7620"/>
                              <a:chExt cx="137" cy="344"/>
                            </a:xfrm>
                          </wpg:grpSpPr>
                          <wpg:grpSp>
                            <wpg:cNvPr id="1226567207" name="Group 5136"/>
                            <wpg:cNvGrpSpPr>
                              <a:grpSpLocks/>
                            </wpg:cNvGrpSpPr>
                            <wpg:grpSpPr bwMode="auto">
                              <a:xfrm>
                                <a:off x="2797175" y="7753"/>
                                <a:ext cx="137" cy="211"/>
                                <a:chOff x="2797175" y="7753"/>
                                <a:chExt cx="137" cy="211"/>
                              </a:xfrm>
                            </wpg:grpSpPr>
                            <wps:wsp>
                              <wps:cNvPr id="1306402236" name="Freeform 5134"/>
                              <wps:cNvSpPr>
                                <a:spLocks/>
                              </wps:cNvSpPr>
                              <wps:spPr bwMode="auto">
                                <a:xfrm>
                                  <a:off x="2797175" y="7753"/>
                                  <a:ext cx="137" cy="211"/>
                                </a:xfrm>
                                <a:custGeom>
                                  <a:avLst/>
                                  <a:gdLst>
                                    <a:gd name="T0" fmla="*/ 0 w 137"/>
                                    <a:gd name="T1" fmla="*/ 211 h 211"/>
                                    <a:gd name="T2" fmla="*/ 137 w 137"/>
                                    <a:gd name="T3" fmla="*/ 0 h 211"/>
                                    <a:gd name="T4" fmla="*/ 137 w 137"/>
                                    <a:gd name="T5" fmla="*/ 207 h 211"/>
                                    <a:gd name="T6" fmla="*/ 0 w 137"/>
                                    <a:gd name="T7" fmla="*/ 211 h 211"/>
                                  </a:gdLst>
                                  <a:ahLst/>
                                  <a:cxnLst>
                                    <a:cxn ang="0">
                                      <a:pos x="T0" y="T1"/>
                                    </a:cxn>
                                    <a:cxn ang="0">
                                      <a:pos x="T2" y="T3"/>
                                    </a:cxn>
                                    <a:cxn ang="0">
                                      <a:pos x="T4" y="T5"/>
                                    </a:cxn>
                                    <a:cxn ang="0">
                                      <a:pos x="T6" y="T7"/>
                                    </a:cxn>
                                  </a:cxnLst>
                                  <a:rect l="0" t="0" r="r" b="b"/>
                                  <a:pathLst>
                                    <a:path w="137" h="211">
                                      <a:moveTo>
                                        <a:pt x="0" y="211"/>
                                      </a:moveTo>
                                      <a:lnTo>
                                        <a:pt x="137" y="0"/>
                                      </a:lnTo>
                                      <a:lnTo>
                                        <a:pt x="137" y="207"/>
                                      </a:lnTo>
                                      <a:lnTo>
                                        <a:pt x="0" y="211"/>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282679569" name="Freeform 5135"/>
                              <wps:cNvSpPr>
                                <a:spLocks/>
                              </wps:cNvSpPr>
                              <wps:spPr bwMode="auto">
                                <a:xfrm>
                                  <a:off x="2797175" y="7753"/>
                                  <a:ext cx="137" cy="211"/>
                                </a:xfrm>
                                <a:custGeom>
                                  <a:avLst/>
                                  <a:gdLst>
                                    <a:gd name="T0" fmla="*/ 0 w 137"/>
                                    <a:gd name="T1" fmla="*/ 211 h 211"/>
                                    <a:gd name="T2" fmla="*/ 137 w 137"/>
                                    <a:gd name="T3" fmla="*/ 0 h 211"/>
                                    <a:gd name="T4" fmla="*/ 137 w 137"/>
                                    <a:gd name="T5" fmla="*/ 207 h 211"/>
                                  </a:gdLst>
                                  <a:ahLst/>
                                  <a:cxnLst>
                                    <a:cxn ang="0">
                                      <a:pos x="T0" y="T1"/>
                                    </a:cxn>
                                    <a:cxn ang="0">
                                      <a:pos x="T2" y="T3"/>
                                    </a:cxn>
                                    <a:cxn ang="0">
                                      <a:pos x="T4" y="T5"/>
                                    </a:cxn>
                                  </a:cxnLst>
                                  <a:rect l="0" t="0" r="r" b="b"/>
                                  <a:pathLst>
                                    <a:path w="137" h="211">
                                      <a:moveTo>
                                        <a:pt x="0" y="211"/>
                                      </a:moveTo>
                                      <a:lnTo>
                                        <a:pt x="137" y="0"/>
                                      </a:lnTo>
                                      <a:lnTo>
                                        <a:pt x="137" y="207"/>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s:wsp>
                            <wps:cNvPr id="1051992912" name="Line 5137"/>
                            <wps:cNvCnPr>
                              <a:cxnSpLocks noChangeShapeType="1"/>
                            </wps:cNvCnPr>
                            <wps:spPr bwMode="auto">
                              <a:xfrm flipV="1">
                                <a:off x="2797238" y="7668"/>
                                <a:ext cx="0" cy="209"/>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08851845" name="Oval 5138"/>
                            <wps:cNvSpPr>
                              <a:spLocks noChangeArrowheads="1"/>
                            </wps:cNvSpPr>
                            <wps:spPr bwMode="auto">
                              <a:xfrm>
                                <a:off x="2797208" y="7620"/>
                                <a:ext cx="57" cy="57"/>
                              </a:xfrm>
                              <a:prstGeom prst="ellipse">
                                <a:avLst/>
                              </a:prstGeom>
                              <a:solidFill>
                                <a:srgbClr val="FFFFFF"/>
                              </a:solidFill>
                              <a:ln w="12700">
                                <a:solidFill>
                                  <a:srgbClr val="000000"/>
                                </a:solidFill>
                                <a:prstDash val="solid"/>
                                <a:round/>
                                <a:headEnd/>
                                <a:tailEnd/>
                              </a:ln>
                            </wps:spPr>
                            <wps:bodyPr rot="0" vert="horz" wrap="none" lIns="144000" tIns="72000" rIns="108000" bIns="45720" anchor="t" anchorCtr="0" upright="1">
                              <a:spAutoFit/>
                            </wps:bodyPr>
                          </wps:wsp>
                          <wpg:grpSp>
                            <wpg:cNvPr id="1665657709" name="Group 5143"/>
                            <wpg:cNvGrpSpPr>
                              <a:grpSpLocks/>
                            </wpg:cNvGrpSpPr>
                            <wpg:grpSpPr bwMode="auto">
                              <a:xfrm>
                                <a:off x="2797224" y="7864"/>
                                <a:ext cx="29" cy="28"/>
                                <a:chOff x="2797224" y="7864"/>
                                <a:chExt cx="29" cy="28"/>
                              </a:xfrm>
                            </wpg:grpSpPr>
                            <wps:wsp>
                              <wps:cNvPr id="294056050" name="Oval 5141"/>
                              <wps:cNvSpPr>
                                <a:spLocks noChangeArrowheads="1"/>
                              </wps:cNvSpPr>
                              <wps:spPr bwMode="auto">
                                <a:xfrm>
                                  <a:off x="2797224" y="7864"/>
                                  <a:ext cx="29" cy="28"/>
                                </a:xfrm>
                                <a:prstGeom prst="ellipse">
                                  <a:avLst/>
                                </a:prstGeom>
                                <a:solidFill>
                                  <a:srgbClr val="000000"/>
                                </a:solidFill>
                                <a:ln w="0">
                                  <a:solidFill>
                                    <a:srgbClr val="000000"/>
                                  </a:solidFill>
                                  <a:prstDash val="solid"/>
                                  <a:round/>
                                  <a:headEnd/>
                                  <a:tailEnd/>
                                </a:ln>
                              </wps:spPr>
                              <wps:bodyPr rot="0" vert="horz" wrap="none" lIns="144000" tIns="72000" rIns="108000" bIns="45720" anchor="t" anchorCtr="0" upright="1">
                                <a:spAutoFit/>
                              </wps:bodyPr>
                            </wps:wsp>
                            <wps:wsp>
                              <wps:cNvPr id="1239774867" name="Oval 5142"/>
                              <wps:cNvSpPr>
                                <a:spLocks noChangeArrowheads="1"/>
                              </wps:cNvSpPr>
                              <wps:spPr bwMode="auto">
                                <a:xfrm>
                                  <a:off x="2797224" y="7864"/>
                                  <a:ext cx="29" cy="28"/>
                                </a:xfrm>
                                <a:prstGeom prst="ellipse">
                                  <a:avLst/>
                                </a:pr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g:grpSp>
                        <wps:wsp>
                          <wps:cNvPr id="1039490929" name="Line 5145"/>
                          <wps:cNvCnPr>
                            <a:cxnSpLocks noChangeShapeType="1"/>
                          </wps:cNvCnPr>
                          <wps:spPr bwMode="auto">
                            <a:xfrm>
                              <a:off x="2332355" y="157480"/>
                              <a:ext cx="494665" cy="635"/>
                            </a:xfrm>
                            <a:prstGeom prst="line">
                              <a:avLst/>
                            </a:prstGeom>
                            <a:noFill/>
                            <a:ln w="9525" cap="flat">
                              <a:solidFill>
                                <a:srgbClr val="00B0F0"/>
                              </a:solidFill>
                              <a:prstDash val="solid"/>
                              <a:round/>
                              <a:headEnd/>
                              <a:tailEnd/>
                            </a:ln>
                            <a:extLst>
                              <a:ext uri="{909E8E84-426E-40DD-AFC4-6F175D3DCCD1}">
                                <a14:hiddenFill xmlns:a14="http://schemas.microsoft.com/office/drawing/2010/main">
                                  <a:noFill/>
                                </a14:hiddenFill>
                              </a:ext>
                            </a:extLst>
                          </wps:spPr>
                          <wps:bodyPr/>
                        </wps:wsp>
                        <wpg:grpSp>
                          <wpg:cNvPr id="211479288" name="Group 5153"/>
                          <wpg:cNvGrpSpPr>
                            <a:grpSpLocks/>
                          </wpg:cNvGrpSpPr>
                          <wpg:grpSpPr bwMode="auto">
                            <a:xfrm>
                              <a:off x="2233930" y="78105"/>
                              <a:ext cx="687705" cy="407035"/>
                              <a:chOff x="2233930" y="78105"/>
                              <a:chExt cx="1083" cy="641"/>
                            </a:xfrm>
                          </wpg:grpSpPr>
                          <wpg:grpSp>
                            <wpg:cNvPr id="918157544" name="Group 5148"/>
                            <wpg:cNvGrpSpPr>
                              <a:grpSpLocks/>
                            </wpg:cNvGrpSpPr>
                            <wpg:grpSpPr bwMode="auto">
                              <a:xfrm>
                                <a:off x="2234854" y="78105"/>
                                <a:ext cx="159" cy="641"/>
                                <a:chOff x="2234854" y="78105"/>
                                <a:chExt cx="159" cy="641"/>
                              </a:xfrm>
                            </wpg:grpSpPr>
                            <wps:wsp>
                              <wps:cNvPr id="591062569" name="Freeform 5146"/>
                              <wps:cNvSpPr>
                                <a:spLocks/>
                              </wps:cNvSpPr>
                              <wps:spPr bwMode="auto">
                                <a:xfrm>
                                  <a:off x="2234854" y="78105"/>
                                  <a:ext cx="159" cy="641"/>
                                </a:xfrm>
                                <a:custGeom>
                                  <a:avLst/>
                                  <a:gdLst>
                                    <a:gd name="T0" fmla="*/ 0 w 159"/>
                                    <a:gd name="T1" fmla="*/ 239 h 641"/>
                                    <a:gd name="T2" fmla="*/ 0 w 159"/>
                                    <a:gd name="T3" fmla="*/ 641 h 641"/>
                                    <a:gd name="T4" fmla="*/ 159 w 159"/>
                                    <a:gd name="T5" fmla="*/ 400 h 641"/>
                                    <a:gd name="T6" fmla="*/ 159 w 159"/>
                                    <a:gd name="T7" fmla="*/ 0 h 641"/>
                                    <a:gd name="T8" fmla="*/ 0 w 159"/>
                                    <a:gd name="T9" fmla="*/ 239 h 641"/>
                                  </a:gdLst>
                                  <a:ahLst/>
                                  <a:cxnLst>
                                    <a:cxn ang="0">
                                      <a:pos x="T0" y="T1"/>
                                    </a:cxn>
                                    <a:cxn ang="0">
                                      <a:pos x="T2" y="T3"/>
                                    </a:cxn>
                                    <a:cxn ang="0">
                                      <a:pos x="T4" y="T5"/>
                                    </a:cxn>
                                    <a:cxn ang="0">
                                      <a:pos x="T6" y="T7"/>
                                    </a:cxn>
                                    <a:cxn ang="0">
                                      <a:pos x="T8" y="T9"/>
                                    </a:cxn>
                                  </a:cxnLst>
                                  <a:rect l="0" t="0" r="r" b="b"/>
                                  <a:pathLst>
                                    <a:path w="159" h="641">
                                      <a:moveTo>
                                        <a:pt x="0" y="239"/>
                                      </a:moveTo>
                                      <a:lnTo>
                                        <a:pt x="0" y="641"/>
                                      </a:lnTo>
                                      <a:lnTo>
                                        <a:pt x="159" y="400"/>
                                      </a:lnTo>
                                      <a:lnTo>
                                        <a:pt x="159" y="0"/>
                                      </a:lnTo>
                                      <a:lnTo>
                                        <a:pt x="0" y="239"/>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422211786" name="Freeform 5147"/>
                              <wps:cNvSpPr>
                                <a:spLocks/>
                              </wps:cNvSpPr>
                              <wps:spPr bwMode="auto">
                                <a:xfrm>
                                  <a:off x="2234854" y="78105"/>
                                  <a:ext cx="159" cy="641"/>
                                </a:xfrm>
                                <a:custGeom>
                                  <a:avLst/>
                                  <a:gdLst>
                                    <a:gd name="T0" fmla="*/ 0 w 159"/>
                                    <a:gd name="T1" fmla="*/ 239 h 641"/>
                                    <a:gd name="T2" fmla="*/ 0 w 159"/>
                                    <a:gd name="T3" fmla="*/ 641 h 641"/>
                                    <a:gd name="T4" fmla="*/ 159 w 159"/>
                                    <a:gd name="T5" fmla="*/ 400 h 641"/>
                                    <a:gd name="T6" fmla="*/ 159 w 159"/>
                                    <a:gd name="T7" fmla="*/ 0 h 641"/>
                                  </a:gdLst>
                                  <a:ahLst/>
                                  <a:cxnLst>
                                    <a:cxn ang="0">
                                      <a:pos x="T0" y="T1"/>
                                    </a:cxn>
                                    <a:cxn ang="0">
                                      <a:pos x="T2" y="T3"/>
                                    </a:cxn>
                                    <a:cxn ang="0">
                                      <a:pos x="T4" y="T5"/>
                                    </a:cxn>
                                    <a:cxn ang="0">
                                      <a:pos x="T6" y="T7"/>
                                    </a:cxn>
                                  </a:cxnLst>
                                  <a:rect l="0" t="0" r="r" b="b"/>
                                  <a:pathLst>
                                    <a:path w="159" h="641">
                                      <a:moveTo>
                                        <a:pt x="0" y="239"/>
                                      </a:moveTo>
                                      <a:lnTo>
                                        <a:pt x="0" y="641"/>
                                      </a:lnTo>
                                      <a:lnTo>
                                        <a:pt x="159" y="400"/>
                                      </a:lnTo>
                                      <a:lnTo>
                                        <a:pt x="159" y="0"/>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g:grpSp>
                          <wps:wsp>
                            <wps:cNvPr id="451917805" name="Freeform 5149"/>
                            <wps:cNvSpPr>
                              <a:spLocks/>
                            </wps:cNvSpPr>
                            <wps:spPr bwMode="auto">
                              <a:xfrm>
                                <a:off x="2233930" y="78105"/>
                                <a:ext cx="1080" cy="239"/>
                              </a:xfrm>
                              <a:custGeom>
                                <a:avLst/>
                                <a:gdLst>
                                  <a:gd name="T0" fmla="*/ 0 w 1080"/>
                                  <a:gd name="T1" fmla="*/ 239 h 239"/>
                                  <a:gd name="T2" fmla="*/ 157 w 1080"/>
                                  <a:gd name="T3" fmla="*/ 0 h 239"/>
                                  <a:gd name="T4" fmla="*/ 1080 w 1080"/>
                                  <a:gd name="T5" fmla="*/ 0 h 239"/>
                                  <a:gd name="T6" fmla="*/ 922 w 1080"/>
                                  <a:gd name="T7" fmla="*/ 239 h 239"/>
                                </a:gdLst>
                                <a:ahLst/>
                                <a:cxnLst>
                                  <a:cxn ang="0">
                                    <a:pos x="T0" y="T1"/>
                                  </a:cxn>
                                  <a:cxn ang="0">
                                    <a:pos x="T2" y="T3"/>
                                  </a:cxn>
                                  <a:cxn ang="0">
                                    <a:pos x="T4" y="T5"/>
                                  </a:cxn>
                                  <a:cxn ang="0">
                                    <a:pos x="T6" y="T7"/>
                                  </a:cxn>
                                </a:cxnLst>
                                <a:rect l="0" t="0" r="r" b="b"/>
                                <a:pathLst>
                                  <a:path w="1080" h="239">
                                    <a:moveTo>
                                      <a:pt x="0" y="239"/>
                                    </a:moveTo>
                                    <a:lnTo>
                                      <a:pt x="157" y="0"/>
                                    </a:lnTo>
                                    <a:lnTo>
                                      <a:pt x="1080" y="0"/>
                                    </a:lnTo>
                                    <a:lnTo>
                                      <a:pt x="922" y="239"/>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144000" tIns="72000" rIns="108000" bIns="45720" anchor="t" anchorCtr="0" upright="1">
                              <a:spAutoFit/>
                            </wps:bodyPr>
                          </wps:wsp>
                          <wps:wsp>
                            <wps:cNvPr id="1503325889" name="Rectangle 5151"/>
                            <wps:cNvSpPr>
                              <a:spLocks noChangeArrowheads="1"/>
                            </wps:cNvSpPr>
                            <wps:spPr bwMode="auto">
                              <a:xfrm>
                                <a:off x="2233930" y="78344"/>
                                <a:ext cx="924" cy="402"/>
                              </a:xfrm>
                              <a:prstGeom prst="rect">
                                <a:avLst/>
                              </a:prstGeom>
                              <a:solidFill>
                                <a:srgbClr val="D8D8D8"/>
                              </a:solidFill>
                              <a:ln w="12700" cap="rnd">
                                <a:solidFill>
                                  <a:srgbClr val="000000"/>
                                </a:solidFill>
                                <a:prstDash val="solid"/>
                                <a:round/>
                                <a:headEnd/>
                                <a:tailEnd/>
                              </a:ln>
                            </wps:spPr>
                            <wps:bodyPr rot="0" vert="horz" wrap="none" lIns="144000" tIns="72000" rIns="108000" bIns="45720" anchor="t" anchorCtr="0" upright="1">
                              <a:spAutoFit/>
                            </wps:bodyPr>
                          </wps:wsp>
                        </wpg:grpSp>
                        <wps:wsp>
                          <wps:cNvPr id="1179846977" name="Freeform 5154"/>
                          <wps:cNvSpPr>
                            <a:spLocks/>
                          </wps:cNvSpPr>
                          <wps:spPr bwMode="auto">
                            <a:xfrm>
                              <a:off x="2290552" y="164833"/>
                              <a:ext cx="534670" cy="56515"/>
                            </a:xfrm>
                            <a:custGeom>
                              <a:avLst/>
                              <a:gdLst>
                                <a:gd name="T0" fmla="*/ 64 w 842"/>
                                <a:gd name="T1" fmla="*/ 0 h 89"/>
                                <a:gd name="T2" fmla="*/ 0 w 842"/>
                                <a:gd name="T3" fmla="*/ 89 h 89"/>
                                <a:gd name="T4" fmla="*/ 789 w 842"/>
                                <a:gd name="T5" fmla="*/ 88 h 89"/>
                                <a:gd name="T6" fmla="*/ 842 w 842"/>
                                <a:gd name="T7" fmla="*/ 3 h 89"/>
                                <a:gd name="T8" fmla="*/ 64 w 842"/>
                                <a:gd name="T9" fmla="*/ 0 h 89"/>
                              </a:gdLst>
                              <a:ahLst/>
                              <a:cxnLst>
                                <a:cxn ang="0">
                                  <a:pos x="T0" y="T1"/>
                                </a:cxn>
                                <a:cxn ang="0">
                                  <a:pos x="T2" y="T3"/>
                                </a:cxn>
                                <a:cxn ang="0">
                                  <a:pos x="T4" y="T5"/>
                                </a:cxn>
                                <a:cxn ang="0">
                                  <a:pos x="T6" y="T7"/>
                                </a:cxn>
                                <a:cxn ang="0">
                                  <a:pos x="T8" y="T9"/>
                                </a:cxn>
                              </a:cxnLst>
                              <a:rect l="0" t="0" r="r" b="b"/>
                              <a:pathLst>
                                <a:path w="842" h="89">
                                  <a:moveTo>
                                    <a:pt x="64" y="0"/>
                                  </a:moveTo>
                                  <a:lnTo>
                                    <a:pt x="0" y="89"/>
                                  </a:lnTo>
                                  <a:lnTo>
                                    <a:pt x="789" y="88"/>
                                  </a:lnTo>
                                  <a:lnTo>
                                    <a:pt x="842" y="3"/>
                                  </a:lnTo>
                                  <a:lnTo>
                                    <a:pt x="64" y="0"/>
                                  </a:lnTo>
                                  <a:close/>
                                </a:path>
                              </a:pathLst>
                            </a:custGeom>
                            <a:pattFill prst="dashHorz">
                              <a:fgClr>
                                <a:schemeClr val="accent4">
                                  <a:lumMod val="60000"/>
                                  <a:lumOff val="40000"/>
                                </a:schemeClr>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144000" tIns="72000" rIns="108000" bIns="45720" anchor="t" anchorCtr="0" upright="1">
                            <a:spAutoFit/>
                          </wps:bodyPr>
                        </wps:wsp>
                        <wps:wsp>
                          <wps:cNvPr id="1324038011" name="Rectangle 5155"/>
                          <wps:cNvSpPr>
                            <a:spLocks noChangeArrowheads="1"/>
                          </wps:cNvSpPr>
                          <wps:spPr bwMode="auto">
                            <a:xfrm>
                              <a:off x="2336566" y="299720"/>
                              <a:ext cx="415592"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799DF1"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样品池</w:t>
                                </w:r>
                              </w:p>
                            </w:txbxContent>
                          </wps:txbx>
                          <wps:bodyPr rot="0" vert="horz" wrap="none" lIns="36000" tIns="0" rIns="36000" bIns="0" anchor="t" anchorCtr="0">
                            <a:spAutoFit/>
                          </wps:bodyPr>
                        </wps:wsp>
                        <wpg:grpSp>
                          <wpg:cNvPr id="1752792599" name="Group 5165"/>
                          <wpg:cNvGrpSpPr>
                            <a:grpSpLocks/>
                          </wpg:cNvGrpSpPr>
                          <wpg:grpSpPr bwMode="auto">
                            <a:xfrm>
                              <a:off x="2889885" y="117475"/>
                              <a:ext cx="25400" cy="254000"/>
                              <a:chOff x="2889885" y="117475"/>
                              <a:chExt cx="40" cy="400"/>
                            </a:xfrm>
                          </wpg:grpSpPr>
                          <wps:wsp>
                            <wps:cNvPr id="1175027452" name="Line 5157"/>
                            <wps:cNvCnPr>
                              <a:cxnSpLocks noChangeShapeType="1"/>
                            </wps:cNvCnPr>
                            <wps:spPr bwMode="auto">
                              <a:xfrm flipV="1">
                                <a:off x="2889885" y="117475"/>
                                <a:ext cx="40" cy="66"/>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44546481" name="Line 5158"/>
                            <wps:cNvCnPr>
                              <a:cxnSpLocks noChangeShapeType="1"/>
                            </wps:cNvCnPr>
                            <wps:spPr bwMode="auto">
                              <a:xfrm flipV="1">
                                <a:off x="2889885" y="117522"/>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30816060" name="Line 5159"/>
                            <wps:cNvCnPr>
                              <a:cxnSpLocks noChangeShapeType="1"/>
                            </wps:cNvCnPr>
                            <wps:spPr bwMode="auto">
                              <a:xfrm flipV="1">
                                <a:off x="2889885" y="117570"/>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84109606" name="Line 5160"/>
                            <wps:cNvCnPr>
                              <a:cxnSpLocks noChangeShapeType="1"/>
                            </wps:cNvCnPr>
                            <wps:spPr bwMode="auto">
                              <a:xfrm flipV="1">
                                <a:off x="2889885" y="117618"/>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20715851" name="Line 5161"/>
                            <wps:cNvCnPr>
                              <a:cxnSpLocks noChangeShapeType="1"/>
                            </wps:cNvCnPr>
                            <wps:spPr bwMode="auto">
                              <a:xfrm flipV="1">
                                <a:off x="2889885" y="117666"/>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35649483" name="Line 5162"/>
                            <wps:cNvCnPr>
                              <a:cxnSpLocks noChangeShapeType="1"/>
                            </wps:cNvCnPr>
                            <wps:spPr bwMode="auto">
                              <a:xfrm flipV="1">
                                <a:off x="2889885" y="117713"/>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82042698" name="Line 5163"/>
                            <wps:cNvCnPr>
                              <a:cxnSpLocks noChangeShapeType="1"/>
                            </wps:cNvCnPr>
                            <wps:spPr bwMode="auto">
                              <a:xfrm flipV="1">
                                <a:off x="2889885" y="117761"/>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89741592" name="Line 5164"/>
                            <wps:cNvCnPr>
                              <a:cxnSpLocks noChangeShapeType="1"/>
                            </wps:cNvCnPr>
                            <wps:spPr bwMode="auto">
                              <a:xfrm flipV="1">
                                <a:off x="2889885" y="117808"/>
                                <a:ext cx="40" cy="6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s:wsp>
                        <wps:cNvPr id="547851660" name="任意多边形: 形状 1017"/>
                        <wps:cNvSpPr/>
                        <wps:spPr>
                          <a:xfrm>
                            <a:off x="3548743" y="961208"/>
                            <a:ext cx="72027" cy="299454"/>
                          </a:xfrm>
                          <a:custGeom>
                            <a:avLst/>
                            <a:gdLst>
                              <a:gd name="csX0" fmla="*/ 0 w 81251"/>
                              <a:gd name="csY0" fmla="*/ 287603 h 287603"/>
                              <a:gd name="csX1" fmla="*/ 81251 w 81251"/>
                              <a:gd name="csY1" fmla="*/ 225698 h 287603"/>
                              <a:gd name="csX2" fmla="*/ 81251 w 81251"/>
                              <a:gd name="csY2" fmla="*/ 9027 h 287603"/>
                              <a:gd name="csX3" fmla="*/ 72223 w 81251"/>
                              <a:gd name="csY3" fmla="*/ 0 h 287603"/>
                              <a:gd name="csX4" fmla="*/ 45140 w 81251"/>
                              <a:gd name="csY4" fmla="*/ 27083 h 287603"/>
                              <a:gd name="csX5" fmla="*/ 0 w 81251"/>
                              <a:gd name="csY5" fmla="*/ 287603 h 287603"/>
                              <a:gd name="csX0" fmla="*/ 0 w 81251"/>
                              <a:gd name="csY0" fmla="*/ 287603 h 287603"/>
                              <a:gd name="csX1" fmla="*/ 81251 w 81251"/>
                              <a:gd name="csY1" fmla="*/ 225698 h 287603"/>
                              <a:gd name="csX2" fmla="*/ 81251 w 81251"/>
                              <a:gd name="csY2" fmla="*/ 9027 h 287603"/>
                              <a:gd name="csX3" fmla="*/ 72223 w 81251"/>
                              <a:gd name="csY3" fmla="*/ 0 h 287603"/>
                              <a:gd name="csX4" fmla="*/ 45140 w 81251"/>
                              <a:gd name="csY4" fmla="*/ 27083 h 287603"/>
                              <a:gd name="csX5" fmla="*/ 0 w 81251"/>
                              <a:gd name="csY5" fmla="*/ 287603 h 287603"/>
                              <a:gd name="csX0" fmla="*/ 0 w 81251"/>
                              <a:gd name="csY0" fmla="*/ 298886 h 298886"/>
                              <a:gd name="csX1" fmla="*/ 81251 w 81251"/>
                              <a:gd name="csY1" fmla="*/ 236981 h 298886"/>
                              <a:gd name="csX2" fmla="*/ 81251 w 81251"/>
                              <a:gd name="csY2" fmla="*/ 20310 h 298886"/>
                              <a:gd name="csX3" fmla="*/ 72223 w 81251"/>
                              <a:gd name="csY3" fmla="*/ 11283 h 298886"/>
                              <a:gd name="csX4" fmla="*/ 45140 w 81251"/>
                              <a:gd name="csY4" fmla="*/ 38366 h 298886"/>
                              <a:gd name="csX5" fmla="*/ 0 w 81251"/>
                              <a:gd name="csY5" fmla="*/ 298886 h 298886"/>
                              <a:gd name="csX0" fmla="*/ 0 w 81251"/>
                              <a:gd name="csY0" fmla="*/ 290931 h 290931"/>
                              <a:gd name="csX1" fmla="*/ 81251 w 81251"/>
                              <a:gd name="csY1" fmla="*/ 229026 h 290931"/>
                              <a:gd name="csX2" fmla="*/ 81251 w 81251"/>
                              <a:gd name="csY2" fmla="*/ 12355 h 290931"/>
                              <a:gd name="csX3" fmla="*/ 72223 w 81251"/>
                              <a:gd name="csY3" fmla="*/ 3328 h 290931"/>
                              <a:gd name="csX4" fmla="*/ 45140 w 81251"/>
                              <a:gd name="csY4" fmla="*/ 30411 h 290931"/>
                              <a:gd name="csX5" fmla="*/ 0 w 81251"/>
                              <a:gd name="csY5" fmla="*/ 290931 h 290931"/>
                              <a:gd name="csX0" fmla="*/ 0 w 81251"/>
                              <a:gd name="csY0" fmla="*/ 292794 h 292794"/>
                              <a:gd name="csX1" fmla="*/ 81251 w 81251"/>
                              <a:gd name="csY1" fmla="*/ 230889 h 292794"/>
                              <a:gd name="csX2" fmla="*/ 81251 w 81251"/>
                              <a:gd name="csY2" fmla="*/ 14218 h 292794"/>
                              <a:gd name="csX3" fmla="*/ 66465 w 81251"/>
                              <a:gd name="csY3" fmla="*/ 1863 h 292794"/>
                              <a:gd name="csX4" fmla="*/ 45140 w 81251"/>
                              <a:gd name="csY4" fmla="*/ 32274 h 292794"/>
                              <a:gd name="csX5" fmla="*/ 0 w 81251"/>
                              <a:gd name="csY5" fmla="*/ 292794 h 292794"/>
                              <a:gd name="csX0" fmla="*/ 0 w 81251"/>
                              <a:gd name="csY0" fmla="*/ 291424 h 291424"/>
                              <a:gd name="csX1" fmla="*/ 81251 w 81251"/>
                              <a:gd name="csY1" fmla="*/ 229519 h 291424"/>
                              <a:gd name="csX2" fmla="*/ 81251 w 81251"/>
                              <a:gd name="csY2" fmla="*/ 12848 h 291424"/>
                              <a:gd name="csX3" fmla="*/ 66465 w 81251"/>
                              <a:gd name="csY3" fmla="*/ 493 h 291424"/>
                              <a:gd name="csX4" fmla="*/ 45140 w 81251"/>
                              <a:gd name="csY4" fmla="*/ 30904 h 291424"/>
                              <a:gd name="csX5" fmla="*/ 0 w 81251"/>
                              <a:gd name="csY5" fmla="*/ 291424 h 291424"/>
                              <a:gd name="csX0" fmla="*/ 0 w 81251"/>
                              <a:gd name="csY0" fmla="*/ 291424 h 291424"/>
                              <a:gd name="csX1" fmla="*/ 81251 w 81251"/>
                              <a:gd name="csY1" fmla="*/ 229519 h 291424"/>
                              <a:gd name="csX2" fmla="*/ 81251 w 81251"/>
                              <a:gd name="csY2" fmla="*/ 12848 h 291424"/>
                              <a:gd name="csX3" fmla="*/ 66465 w 81251"/>
                              <a:gd name="csY3" fmla="*/ 493 h 291424"/>
                              <a:gd name="csX4" fmla="*/ 45140 w 81251"/>
                              <a:gd name="csY4" fmla="*/ 30904 h 291424"/>
                              <a:gd name="csX5" fmla="*/ 0 w 81251"/>
                              <a:gd name="csY5" fmla="*/ 291424 h 291424"/>
                            </a:gdLst>
                            <a:ahLst/>
                            <a:cxnLst>
                              <a:cxn ang="0">
                                <a:pos x="csX0" y="csY0"/>
                              </a:cxn>
                              <a:cxn ang="0">
                                <a:pos x="csX1" y="csY1"/>
                              </a:cxn>
                              <a:cxn ang="0">
                                <a:pos x="csX2" y="csY2"/>
                              </a:cxn>
                              <a:cxn ang="0">
                                <a:pos x="csX3" y="csY3"/>
                              </a:cxn>
                              <a:cxn ang="0">
                                <a:pos x="csX4" y="csY4"/>
                              </a:cxn>
                              <a:cxn ang="0">
                                <a:pos x="csX5" y="csY5"/>
                              </a:cxn>
                            </a:cxnLst>
                            <a:rect l="l" t="t" r="r" b="b"/>
                            <a:pathLst>
                              <a:path w="81251" h="291424">
                                <a:moveTo>
                                  <a:pt x="0" y="291424"/>
                                </a:moveTo>
                                <a:lnTo>
                                  <a:pt x="81251" y="229519"/>
                                </a:lnTo>
                                <a:lnTo>
                                  <a:pt x="81251" y="12848"/>
                                </a:lnTo>
                                <a:cubicBezTo>
                                  <a:pt x="80466" y="9082"/>
                                  <a:pt x="72483" y="-2516"/>
                                  <a:pt x="66465" y="493"/>
                                </a:cubicBezTo>
                                <a:cubicBezTo>
                                  <a:pt x="60447" y="3502"/>
                                  <a:pt x="50699" y="9628"/>
                                  <a:pt x="45140" y="30904"/>
                                </a:cubicBezTo>
                                <a:lnTo>
                                  <a:pt x="0" y="291424"/>
                                </a:lnTo>
                                <a:close/>
                              </a:path>
                            </a:pathLst>
                          </a:custGeom>
                          <a:solidFill>
                            <a:schemeClr val="bg1">
                              <a:lumMod val="75000"/>
                            </a:schemeClr>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D42137D" id="组合 1018" o:spid="_x0000_s1483" style="width:295.9pt;height:130.5pt;mso-position-horizontal-relative:char;mso-position-vertical-relative:line" coordorigin="158,76" coordsize="37579,16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">
                <v:group id="画布 96" o:spid="_x0000_s1484" style="position:absolute;left:158;top:76;width:37580;height:16574" coordorigin="158,76" coordsize="37585,16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">
                  <v:shape id="Freeform 4492" o:spid="_x0000_s1485" style="position:absolute;left:158;top:1746;width:6719;height:8693;visibility:visible;mso-wrap-style:none;v-text-anchor:top" coordsize="1058,1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" path="m693,l,,,1369r1058,e" filled="f" strokeweight=".5pt">
                    <v:path arrowok="t" o:connecttype="custom" o:connectlocs="440055,0;0,0;0,869315;671830,869315" o:connectangles="0,0,0,0"/>
                  </v:shape>
                  <v:shape id="Freeform 4493" o:spid="_x0000_s1486" style="position:absolute;left:9505;top:1727;width:5430;height:6769;visibility:visible;mso-wrap-style:none;v-text-anchor:top" coordsize="855,1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" path="m,l855,r,1066e" filled="f" strokeweight=".5pt">
                    <v:path arrowok="t" o:connecttype="custom" o:connectlocs="0,0;542925,0;542925,676910" o:connectangles="0,0,0"/>
                  </v:shape>
                  <v:rect id="Rectangle 4494" o:spid="_x0000_s1487" style="position:absolute;left:9758;top:4533;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" filled="f" stroked="f">
                    <v:textbox style="mso-fit-shape-to-text:t" inset="1mm,0,1mm,0">
                      <w:txbxContent>
                        <w:p w14:paraId="73637F0B" w14:textId="77777777" w:rsidR="005875F2" w:rsidRPr="0071611C" w:rsidRDefault="005875F2" w:rsidP="005875F2">
                          <w:pPr>
                            <w:rPr>
                              <w:rFonts w:asciiTheme="majorBidi" w:hAnsiTheme="majorBidi" w:cstheme="majorBidi"/>
                              <w:i/>
                              <w:iCs/>
                              <w:color w:val="000000"/>
                              <w:kern w:val="0"/>
                              <w:sz w:val="18"/>
                              <w:szCs w:val="18"/>
                            </w:rPr>
                          </w:pPr>
                          <w:r w:rsidRPr="0071611C">
                            <w:rPr>
                              <w:rFonts w:asciiTheme="majorBidi" w:hAnsiTheme="majorBidi" w:cstheme="majorBidi"/>
                              <w:i/>
                              <w:iCs/>
                              <w:color w:val="000000"/>
                              <w:sz w:val="18"/>
                              <w:szCs w:val="18"/>
                            </w:rPr>
                            <w:t>a</w:t>
                          </w:r>
                        </w:p>
                      </w:txbxContent>
                    </v:textbox>
                  </v:rect>
                  <v:rect id="Rectangle 4496" o:spid="_x0000_s1488" style="position:absolute;left:5749;top:5935;width:13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" filled="f" stroked="f">
                    <v:textbox style="mso-fit-shape-to-text:t" inset="1mm,0,1mm,0">
                      <w:txbxContent>
                        <w:p w14:paraId="4B0DD15D" w14:textId="77777777" w:rsidR="005875F2" w:rsidRPr="0071611C" w:rsidRDefault="005875F2" w:rsidP="005875F2">
                          <w:pPr>
                            <w:rPr>
                              <w:rFonts w:asciiTheme="majorBidi" w:hAnsiTheme="majorBidi" w:cstheme="majorBidi"/>
                              <w:i/>
                              <w:iCs/>
                              <w:color w:val="000000"/>
                              <w:kern w:val="0"/>
                              <w:sz w:val="18"/>
                              <w:szCs w:val="18"/>
                            </w:rPr>
                          </w:pPr>
                          <w:r w:rsidRPr="0071611C">
                            <w:rPr>
                              <w:rFonts w:asciiTheme="majorBidi" w:hAnsiTheme="majorBidi" w:cstheme="majorBidi"/>
                              <w:i/>
                              <w:iCs/>
                              <w:color w:val="000000"/>
                              <w:sz w:val="18"/>
                              <w:szCs w:val="18"/>
                            </w:rPr>
                            <w:t>L</w:t>
                          </w:r>
                        </w:p>
                      </w:txbxContent>
                    </v:textbox>
                  </v:rect>
                  <v:rect id="Rectangle 4498" o:spid="_x0000_s1489" style="position:absolute;left:6877;top:8464;width:8058;height:39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" filled="f" strokeweight=".5pt">
                    <v:stroke joinstyle="round" endcap="round"/>
                    <v:textbox style="mso-fit-shape-to-text:t" inset="4mm,2mm,3mm"/>
                  </v:rect>
                  <v:rect id="Rectangle 4499" o:spid="_x0000_s1490" style="position:absolute;left:6064;top:14675;width:465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" filled="f" stroked="f">
                    <v:textbox style="mso-fit-shape-to-text:t" inset="1mm,0,1mm,0">
                      <w:txbxContent>
                        <w:p w14:paraId="6C25CD1A"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图（</w:t>
                          </w:r>
                          <w:r>
                            <w:rPr>
                              <w:rFonts w:asciiTheme="majorBidi" w:hAnsiTheme="majorBidi" w:cstheme="majorBidi" w:hint="eastAsia"/>
                              <w:color w:val="000000"/>
                              <w:sz w:val="18"/>
                              <w:szCs w:val="18"/>
                            </w:rPr>
                            <w:t>a</w:t>
                          </w:r>
                          <w:r>
                            <w:rPr>
                              <w:rFonts w:asciiTheme="majorBidi" w:hAnsiTheme="majorBidi" w:cstheme="majorBidi" w:hint="eastAsia"/>
                              <w:color w:val="000000"/>
                              <w:sz w:val="18"/>
                              <w:szCs w:val="18"/>
                            </w:rPr>
                            <w:t>）</w:t>
                          </w:r>
                        </w:p>
                      </w:txbxContent>
                    </v:textbox>
                  </v:rect>
                  <v:shape id="Freeform 4504" o:spid="_x0000_s1491" style="position:absolute;left:9658;top:8083;width:2705;height:794;visibility:visible;mso-wrap-style:none;v-text-anchor:top" coordsize="2833,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" path="m60,c27,,,27,,60l,774v,33,27,60,60,60l2773,834v34,,60,-27,60,-60l2833,60c2833,27,2807,,2773,l60,xe" strokeweight="1pt">
                    <v:stroke endcap="round"/>
                    <v:path arrowok="t" o:connecttype="custom" o:connectlocs="5729,0;0,5710;0,73665;5729,79375;264781,79375;270510,73665;270510,5710;264781,0;5729,0" o:connectangles="0,0,0,0,0,0,0,0,0"/>
                  </v:shape>
                  <v:rect id="Rectangle 4506" o:spid="_x0000_s1492" style="position:absolute;left:11507;top:10299;width:180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" filled="f" stroked="f">
                    <v:textbox style="mso-fit-shape-to-text:t" inset="1mm,0,1mm,0">
                      <w:txbxContent>
                        <w:p w14:paraId="013A4301" w14:textId="77777777" w:rsidR="005875F2" w:rsidRPr="0071611C" w:rsidRDefault="005875F2" w:rsidP="005875F2">
                          <w:pPr>
                            <w:rPr>
                              <w:rFonts w:asciiTheme="majorBidi" w:hAnsiTheme="majorBidi" w:cstheme="majorBidi"/>
                              <w:i/>
                              <w:iCs/>
                              <w:color w:val="000000"/>
                              <w:kern w:val="0"/>
                              <w:sz w:val="18"/>
                              <w:szCs w:val="18"/>
                              <w:vertAlign w:val="subscript"/>
                            </w:rPr>
                          </w:pPr>
                          <w:r w:rsidRPr="0071611C">
                            <w:rPr>
                              <w:rFonts w:asciiTheme="majorBidi" w:hAnsiTheme="majorBidi" w:cstheme="majorBidi"/>
                              <w:i/>
                              <w:iCs/>
                              <w:color w:val="000000"/>
                              <w:sz w:val="18"/>
                              <w:szCs w:val="18"/>
                            </w:rPr>
                            <w:t>R</w:t>
                          </w:r>
                          <w:r w:rsidRPr="0071611C">
                            <w:rPr>
                              <w:rFonts w:asciiTheme="majorBidi" w:hAnsiTheme="majorBidi" w:cstheme="majorBidi" w:hint="eastAsia"/>
                              <w:color w:val="000000"/>
                              <w:sz w:val="18"/>
                              <w:szCs w:val="18"/>
                              <w:vertAlign w:val="subscript"/>
                            </w:rPr>
                            <w:t>1</w:t>
                          </w:r>
                        </w:p>
                      </w:txbxContent>
                    </v:textbox>
                  </v:rect>
                  <v:rect id="Rectangle 4509" o:spid="_x0000_s1493" style="position:absolute;left:3702;top:7886;width:136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" filled="f" stroked="f">
                    <v:textbox style="mso-fit-shape-to-text:t" inset="1mm,0,1mm,0">
                      <w:txbxContent>
                        <w:p w14:paraId="332927D9"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S</w:t>
                          </w:r>
                        </w:p>
                      </w:txbxContent>
                    </v:textbox>
                  </v:rect>
                  <v:oval id="Oval 4511" o:spid="_x0000_s1494" style="position:absolute;left:6686;top:10267;width:362;height:3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" fillcolor="black" strokeweight="0">
                    <v:textbox style="mso-fit-shape-to-text:t" inset="4mm,2mm,3mm"/>
                  </v:oval>
                  <v:rect id="Rectangle 4514" o:spid="_x0000_s1495" style="position:absolute;left:10172;top:6305;width:180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" filled="f" stroked="f">
                    <v:textbox style="mso-fit-shape-to-text:t" inset="1mm,0,1mm,0">
                      <w:txbxContent>
                        <w:p w14:paraId="4CEA894C" w14:textId="77777777" w:rsidR="005875F2" w:rsidRPr="009D408D" w:rsidRDefault="005875F2" w:rsidP="005875F2">
                          <w:pPr>
                            <w:rPr>
                              <w:rFonts w:asciiTheme="majorBidi" w:hAnsiTheme="majorBidi" w:cstheme="majorBidi"/>
                              <w:i/>
                              <w:iCs/>
                              <w:color w:val="000000"/>
                              <w:kern w:val="0"/>
                              <w:sz w:val="18"/>
                              <w:szCs w:val="18"/>
                              <w:vertAlign w:val="subscript"/>
                            </w:rPr>
                          </w:pPr>
                          <w:r w:rsidRPr="0071611C">
                            <w:rPr>
                              <w:rFonts w:asciiTheme="majorBidi" w:hAnsiTheme="majorBidi" w:cstheme="majorBidi"/>
                              <w:i/>
                              <w:iCs/>
                              <w:color w:val="000000"/>
                              <w:sz w:val="18"/>
                              <w:szCs w:val="18"/>
                            </w:rPr>
                            <w:t>R</w:t>
                          </w:r>
                          <w:r w:rsidRPr="009D408D">
                            <w:rPr>
                              <w:rFonts w:asciiTheme="majorBidi" w:hAnsiTheme="majorBidi" w:cstheme="majorBidi" w:hint="eastAsia"/>
                              <w:color w:val="000000"/>
                              <w:sz w:val="18"/>
                              <w:szCs w:val="18"/>
                              <w:vertAlign w:val="subscript"/>
                            </w:rPr>
                            <w:t>2</w:t>
                          </w:r>
                        </w:p>
                      </w:txbxContent>
                    </v:textbox>
                  </v:rect>
                  <v:group id="Group 4520" o:spid="_x0000_s1496" style="position:absolute;left:1841;top:9448;width:502;height:1975" coordorigin="1841,9448" coordsize="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">
                    <v:rect id="Rectangle 4517" o:spid="_x0000_s1497" style="position:absolute;left:1841;top:9448;width:1;height: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" stroked="f">
                      <v:textbox style="mso-fit-shape-to-text:t" inset="4mm,2mm,3mm"/>
                    </v:rect>
                    <v:line id="Line 4518" o:spid="_x0000_s1498" style="position:absolute;visibility:visible;mso-wrap-style:square" from="1841,9449" to="1841,9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" strokeweight="1.75pt"/>
                    <v:line id="Line 4519" o:spid="_x0000_s1499" style="position:absolute;visibility:visible;mso-wrap-style:square" from="1842,9448" to="1842,9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" strokeweight="1.25pt"/>
                  </v:group>
                  <v:group id="Group 4523" o:spid="_x0000_s1500" style="position:absolute;left:3702;top:9321;width:1778;height:1480" coordorigin="3702,9321"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">
                    <v:rect id="Rectangle 4521" o:spid="_x0000_s1501" style="position:absolute;left:3702;top:9323;width:2;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" stroked="f">
                      <v:textbox style="mso-fit-shape-to-text:t" inset="4mm,2mm,3mm"/>
                    </v:rect>
                    <v:line id="Line 4522" o:spid="_x0000_s1502" style="position:absolute;flip:y;visibility:visible;mso-wrap-style:square" from="3702,9321" to="3704,9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" strokeweight="1pt"/>
                  </v:group>
                  <v:shape id="Freeform 4524" o:spid="_x0000_s1503" style="position:absolute;left:10991;top:12045;width:2705;height:794;visibility:visible;mso-wrap-style:none;v-text-anchor:top" coordsize="2834,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" path="m60,c27,,,27,,60l,773v,34,27,60,60,60l2774,833v33,,60,-26,60,-60l2834,60c2834,27,2807,,2774,l60,xe" strokecolor="black [3213]" strokeweight="1pt">
                    <v:path arrowok="t" o:connecttype="custom" o:connectlocs="5727,0;0,5717;0,73658;5727,79375;264783,79375;270510,73658;270510,5717;264783,0;5727,0" o:connectangles="0,0,0,0,0,0,0,0,0"/>
                  </v:shape>
                  <v:oval id="Oval 4527" o:spid="_x0000_s1504" style="position:absolute;left:14744;top:8286;width:362;height: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" fillcolor="black" strokeweight="0">
                    <v:textbox style="mso-fit-shape-to-text:t" inset="4mm,2mm,3mm"/>
                  </v:oval>
                  <v:rect id="Rectangle 4530" o:spid="_x0000_s1505" style="position:absolute;left:750;top:8375;width:141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" filled="f" stroked="f">
                    <v:textbox style="mso-fit-shape-to-text:t" inset="1mm,0,1mm,0">
                      <w:txbxContent>
                        <w:p w14:paraId="5CA2094E" w14:textId="77777777" w:rsidR="005875F2" w:rsidRPr="0071611C" w:rsidRDefault="005875F2" w:rsidP="005875F2">
                          <w:pPr>
                            <w:rPr>
                              <w:rFonts w:asciiTheme="majorBidi" w:hAnsiTheme="majorBidi" w:cstheme="majorBidi"/>
                              <w:i/>
                              <w:iCs/>
                              <w:color w:val="000000"/>
                              <w:kern w:val="0"/>
                              <w:sz w:val="18"/>
                              <w:szCs w:val="18"/>
                            </w:rPr>
                          </w:pPr>
                          <w:r w:rsidRPr="0071611C">
                            <w:rPr>
                              <w:rFonts w:asciiTheme="majorBidi" w:hAnsiTheme="majorBidi" w:cstheme="majorBidi"/>
                              <w:i/>
                              <w:iCs/>
                              <w:color w:val="000000"/>
                              <w:sz w:val="18"/>
                              <w:szCs w:val="18"/>
                            </w:rPr>
                            <w:t>E</w:t>
                          </w:r>
                        </w:p>
                      </w:txbxContent>
                    </v:textbox>
                  </v:rect>
                  <v:oval id="Oval 4532" o:spid="_x0000_s1506" style="position:absolute;left:7874;top:11431;width:1987;height:1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" strokeweight="1pt">
                    <v:textbox style="mso-fit-shape-to-text:t" inset="4mm,2mm,3mm"/>
                  </v:oval>
                  <v:rect id="Rectangle 4535" o:spid="_x0000_s1507" style="position:absolute;left:7678;top:11332;width:244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" filled="f" stroked="f">
                    <v:textbox style="mso-fit-shape-to-text:t" inset="1mm,0,1mm,0">
                      <w:txbxContent>
                        <w:p w14:paraId="4F4BCBA7"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m</w:t>
                          </w:r>
                          <w:r>
                            <w:rPr>
                              <w:rFonts w:asciiTheme="majorBidi" w:hAnsiTheme="majorBidi" w:cstheme="majorBidi" w:hint="eastAsia"/>
                              <w:color w:val="000000"/>
                              <w:sz w:val="18"/>
                              <w:szCs w:val="18"/>
                            </w:rPr>
                            <w:t>A</w:t>
                          </w:r>
                        </w:p>
                      </w:txbxContent>
                    </v:textbox>
                  </v:rect>
                  <v:group id="Group 4570" o:spid="_x0000_s1508" style="position:absolute;left:3733;top:1504;width:6490;height:4560" coordorigin="373380,150495" coordsize="1022,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">
                    <v:group id="Group 4548" o:spid="_x0000_s1509" style="position:absolute;left:374216;top:150495;width:128;height:328" coordorigin="374216,150495" coordsize="12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">
                      <v:group id="Group 4540" o:spid="_x0000_s1510" style="position:absolute;left:374216;top:150621;width:128;height:202" coordorigin="374216,150621" coordsize="12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">
                        <v:shape id="Freeform 4538" o:spid="_x0000_s1511" style="position:absolute;left:374216;top:150621;width:128;height:202;visibility:visible;mso-wrap-style:none;v-text-anchor:top" coordsize="12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" path="m,202l128,r,198l,202xe" fillcolor="#a5a5a5" stroked="f">
                          <v:path arrowok="t" o:connecttype="custom" o:connectlocs="0,202;128,0;128,198;0,202" o:connectangles="0,0,0,0"/>
                        </v:shape>
                        <v:shape id="Freeform 4539" o:spid="_x0000_s1512" style="position:absolute;left:374216;top:150621;width:128;height:202;visibility:visible;mso-wrap-style:none;v-text-anchor:top" coordsize="12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" path="m,202l128,r,198e" filled="f" strokeweight="1pt">
                          <v:path arrowok="t" o:connecttype="custom" o:connectlocs="0,202;128,0;128,198" o:connectangles="0,0,0"/>
                        </v:shape>
                      </v:group>
                      <v:line id="Line 4541" o:spid="_x0000_s1513" style="position:absolute;flip:y;visibility:visible;mso-wrap-style:square" from="374275,150541" to="374275,150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" strokeweight="1pt"/>
                      <v:oval id="Oval 4542" o:spid="_x0000_s1514" style="position:absolute;left:374245;top:150495;width:57;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" fillcolor="white [3212]" strokeweight="1pt">
                        <v:textbox style="mso-fit-shape-to-text:t" inset="4mm,2mm,3mm"/>
                      </v:oval>
                      <v:group id="Group 4547" o:spid="_x0000_s1515" style="position:absolute;left:374262;top:150727;width:27;height:26" coordorigin="374262,150727" coordsize="2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">
                        <v:oval id="Oval 4545" o:spid="_x0000_s1516" style="position:absolute;left:374262;top:150727;width:27;height: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" fillcolor="black" strokeweight="0">
                          <v:textbox style="mso-fit-shape-to-text:t" inset="4mm,2mm,3mm"/>
                        </v:oval>
                        <v:oval id="Oval 4546" o:spid="_x0000_s1517" style="position:absolute;left:374262;top:150727;width:27;height: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" filled="f" strokeweight=".5pt">
                          <v:stroke endcap="round"/>
                          <v:textbox style="mso-fit-shape-to-text:t" inset="4mm,2mm,3mm"/>
                        </v:oval>
                      </v:group>
                    </v:group>
                    <v:group id="Group 4559" o:spid="_x0000_s1518" style="position:absolute;left:373422;top:150499;width:128;height:328" coordorigin="373422,150499" coordsize="12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">
                      <v:group id="Group 4551" o:spid="_x0000_s1519" style="position:absolute;left:373422;top:150626;width:128;height:201" coordorigin="373422,150626" coordsize="128,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">
                        <v:shape id="Freeform 4549" o:spid="_x0000_s1520" style="position:absolute;left:373422;top:150626;width:128;height:201;visibility:visible;mso-wrap-style:none;v-text-anchor:top" coordsize="128,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" path="m,201l128,r,197l,201xe" fillcolor="#a5a5a5" stroked="f">
                          <v:path arrowok="t" o:connecttype="custom" o:connectlocs="0,201;128,0;128,197;0,201" o:connectangles="0,0,0,0"/>
                        </v:shape>
                        <v:shape id="Freeform 4550" o:spid="_x0000_s1521" style="position:absolute;left:373422;top:150626;width:128;height:201;visibility:visible;mso-wrap-style:none;v-text-anchor:top" coordsize="128,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" path="m,201l128,r,197e" filled="f" strokeweight="1pt">
                          <v:path arrowok="t" o:connecttype="custom" o:connectlocs="0,201;128,0;128,197" o:connectangles="0,0,0"/>
                        </v:shape>
                      </v:group>
                      <v:line id="Line 4552" o:spid="_x0000_s1522" style="position:absolute;flip:y;visibility:visible;mso-wrap-style:square" from="373481,150545" to="373481,150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" strokeweight="1pt"/>
                      <v:oval id="Oval 4553" o:spid="_x0000_s1523" style="position:absolute;left:373451;top:150499;width:57;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" fillcolor="white [3212]" strokeweight="1pt">
                        <v:textbox style="mso-fit-shape-to-text:t" inset="4mm,2mm,3mm"/>
                      </v:oval>
                      <v:group id="Group 4558" o:spid="_x0000_s1524" style="position:absolute;left:373468;top:150731;width:27;height:26" coordorigin="373468,150731" coordsize="2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">
                        <v:oval id="Oval 4556" o:spid="_x0000_s1525" style="position:absolute;left:373468;top:150731;width:27;height: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" fillcolor="black" strokeweight="0">
                          <v:textbox style="mso-fit-shape-to-text:t" inset="4mm,2mm,3mm"/>
                        </v:oval>
                        <v:oval id="Oval 4557" o:spid="_x0000_s1526" style="position:absolute;left:373468;top:150731;width:27;height: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" filled="f" strokeweight=".5pt">
                          <v:stroke endcap="round"/>
                          <v:textbox style="mso-fit-shape-to-text:t" inset="4mm,2mm,3mm"/>
                        </v:oval>
                      </v:group>
                    </v:group>
                    <v:line id="Line 4560" o:spid="_x0000_s1527" style="position:absolute;visibility:visible;mso-wrap-style:square" from="373536,150726" to="374252,150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" strokecolor="#00b0f0"/>
                    <v:group id="Group 4568" o:spid="_x0000_s1528" style="position:absolute;left:373380;top:150602;width:1022;height:611" coordorigin="373380,150602" coordsize="1022,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">
                      <v:group id="Group 4563" o:spid="_x0000_s1529" style="position:absolute;left:374252;top:150602;width:150;height:611" coordorigin="374252,150602" coordsize="150,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">
                        <v:shape id="Freeform 4561" o:spid="_x0000_s1530" style="position:absolute;left:374252;top:150602;width:150;height:611;visibility:visible;mso-wrap-style:none;v-text-anchor:top" coordsize="150,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" path="m,228l,611,150,381,150,,,228xe" fillcolor="#a5a5a5" stroked="f">
                          <v:path arrowok="t" o:connecttype="custom" o:connectlocs="0,228;0,611;150,381;150,0;0,228" o:connectangles="0,0,0,0,0"/>
                        </v:shape>
                        <v:shape id="Freeform 4562" o:spid="_x0000_s1531" style="position:absolute;left:374252;top:150602;width:150;height:611;visibility:visible;mso-wrap-style:none;v-text-anchor:top" coordsize="150,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" path="m,228l,611,150,381,150,e" filled="f" strokeweight="1pt">
                          <v:path arrowok="t" o:connecttype="custom" o:connectlocs="0,228;0,611;150,381;150,0" o:connectangles="0,0,0,0"/>
                        </v:shape>
                      </v:group>
                      <v:shape id="Freeform 4564" o:spid="_x0000_s1532" style="position:absolute;left:373380;top:150602;width:1020;height:228;visibility:visible;mso-wrap-style:none;v-text-anchor:top" coordsize="1020,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" path="m,228l149,r871,l872,228e" filled="f" strokeweight="1pt">
                        <v:path arrowok="t" o:connecttype="custom" o:connectlocs="0,228;149,0;1020,0;872,228" o:connectangles="0,0,0,0"/>
                      </v:shape>
                      <v:rect id="Rectangle 4566" o:spid="_x0000_s1533" style="position:absolute;left:373380;top:150830;width:872;height:3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" fillcolor="#d8d8d8" strokeweight="1pt">
                        <v:stroke joinstyle="round" endcap="round"/>
                        <v:textbox style="mso-fit-shape-to-text:t" inset="4mm,2mm,3mm"/>
                      </v:rect>
                    </v:group>
                    <v:shape id="Freeform 4569" o:spid="_x0000_s1534" style="position:absolute;left:373466;top:150739;width:796;height:84;visibility:visible;mso-wrap-style:none;v-text-anchor:top" coordsize="79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" path="m60,l,84,746,83,796,3,60,xe" fillcolor="#60caf3 [1943]" stroked="f">
                      <v:fill r:id="rId32" o:title="" color2="white [3212]" type="pattern"/>
                      <v:path arrowok="t" o:connecttype="custom" o:connectlocs="60,0;0,84;746,83;796,3;60,0" o:connectangles="0,0,0,0,0"/>
                    </v:shape>
                  </v:group>
                  <v:rect id="Rectangle 4571" o:spid="_x0000_s1535" style="position:absolute;left:4488;top:3953;width:415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" filled="f" stroked="f">
                    <v:textbox style="mso-fit-shape-to-text:t" inset="1mm,0,1mm,0">
                      <w:txbxContent>
                        <w:p w14:paraId="29D0A919"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样品池</w:t>
                          </w:r>
                        </w:p>
                      </w:txbxContent>
                    </v:textbox>
                  </v:rect>
                  <v:group id="Group 4581" o:spid="_x0000_s1536" style="position:absolute;left:9918;top:2584;width:254;height:2534" coordorigin="9918,2584" coordsize="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">
                    <v:line id="Line 4573" o:spid="_x0000_s1537" style="position:absolute;flip:y;visibility:visible;mso-wrap-style:square" from="9918,2584" to="9919,2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"/>
                    <v:line id="Line 4574" o:spid="_x0000_s1538" style="position:absolute;flip:y;visibility:visible;mso-wrap-style:square" from="9918,2584" to="9919,2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"/>
                    <v:line id="Line 4575" o:spid="_x0000_s1539" style="position:absolute;flip:y;visibility:visible;mso-wrap-style:square" from="9918,2585" to="9919,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"/>
                    <v:line id="Line 4576" o:spid="_x0000_s1540" style="position:absolute;flip:y;visibility:visible;mso-wrap-style:square" from="9918,2585" to="9919,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"/>
                    <v:line id="Line 4577" o:spid="_x0000_s1541" style="position:absolute;flip:y;visibility:visible;mso-wrap-style:square" from="9918,2586" to="9919,2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"/>
                    <v:line id="Line 4578" o:spid="_x0000_s1542" style="position:absolute;flip:y;visibility:visible;mso-wrap-style:square" from="9918,2586" to="9919,2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"/>
                    <v:line id="Line 4579" o:spid="_x0000_s1543" style="position:absolute;flip:y;visibility:visible;mso-wrap-style:square" from="9918,2587" to="9919,2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"/>
                    <v:line id="Line 4580" o:spid="_x0000_s1544" style="position:absolute;flip:y;visibility:visible;mso-wrap-style:square" from="9918,2587" to="9919,2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"/>
                  </v:group>
                  <v:group id="Group 4675" o:spid="_x0000_s1545" style="position:absolute;left:17735;top:5937;width:4699;height:5378" coordorigin="17735,5937" coordsize="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">
                    <v:group id="Group 4670" o:spid="_x0000_s1546" style="position:absolute;left:17735;top:5937;width:7;height:8" coordorigin="17735,5937" coordsize="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">
                      <v:shape id="Freeform 4582" o:spid="_x0000_s1547" style="position:absolute;left:17736;top:5939;width:0;height:4;visibility:visible;mso-wrap-style:none;v-text-anchor:top" coordsize="18,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" path="m,371l,,18,8r,373e" filled="f" strokeweight=".5pt">
                        <v:path arrowok="t" o:connecttype="custom" o:connectlocs="0,371;0,0;18,8;18,381" o:connectangles="0,0,0,0"/>
                      </v:shape>
                      <v:shape id="Freeform 4583" o:spid="_x0000_s1548" style="position:absolute;left:17736;top:5939;width:0;height:4;visibility:visible;mso-wrap-style:none;v-text-anchor:top" coordsize="1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" path="m,370l,,19,8r,372e" filled="f" strokeweight=".5pt">
                        <v:path arrowok="t" o:connecttype="custom" o:connectlocs="0,370;0,0;19,8;19,380" o:connectangles="0,0,0,0"/>
                      </v:shape>
                      <v:line id="Line 4584" o:spid="_x0000_s1549" style="position:absolute;flip:y;visibility:visible;mso-wrap-style:square" from="17735,5939" to="17735,5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" strokeweight=".5pt"/>
                      <v:line id="Line 4585" o:spid="_x0000_s1550" style="position:absolute;flip:y;visibility:visible;mso-wrap-style:square" from="17736,5939" to="17736,5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" strokeweight=".5pt"/>
                      <v:line id="Line 4586" o:spid="_x0000_s1551" style="position:absolute;visibility:visible;mso-wrap-style:square" from="17735,5939" to="17736,5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" strokeweight=".5pt"/>
                      <v:shape id="Freeform 4587" o:spid="_x0000_s1552" style="position:absolute;left:17735;top:5939;width:0;height:0;visibility:visible;mso-wrap-style:none;v-text-anchor:top" coordsize="1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" path="m,16c1,9,6,3,13,e" filled="f" strokeweight=".5pt">
                        <v:path arrowok="t" o:connecttype="custom" o:connectlocs="0,16;13,0" o:connectangles="0,0"/>
                      </v:shape>
                      <v:shape id="Freeform 4588" o:spid="_x0000_s1553" style="position:absolute;left:17736;top:5939;width:0;height:0;visibility:visible;mso-wrap-style:none;v-text-anchor:top" coordsize="1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" path="m13,16c12,9,7,3,,e" filled="f" strokeweight=".5pt">
                        <v:path arrowok="t" o:connecttype="custom" o:connectlocs="13,16;0,0" o:connectangles="0,0"/>
                      </v:shape>
                      <v:line id="Line 4589" o:spid="_x0000_s1554" style="position:absolute;visibility:visible;mso-wrap-style:square" from="17735,5939" to="17736,5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" strokeweight=".5pt"/>
                      <v:line id="Line 4590" o:spid="_x0000_s1555" style="position:absolute;visibility:visible;mso-wrap-style:square" from="17735,5938" to="17737,5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" strokeweight=".5pt"/>
                      <v:shape id="Freeform 4591" o:spid="_x0000_s1556" style="position:absolute;left:17737;top:5940;width:0;height:4;visibility:visible;mso-wrap-style:none;v-text-anchor:top" coordsize="18,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" path="m,371l,,18,8r,372e" filled="f" strokeweight=".5pt">
                        <v:path arrowok="t" o:connecttype="custom" o:connectlocs="0,371;0,0;18,8;18,380" o:connectangles="0,0,0,0"/>
                      </v:shape>
                      <v:shape id="Freeform 4592" o:spid="_x0000_s1557" style="position:absolute;left:17738;top:5940;width:0;height:4;visibility:visible;mso-wrap-style:none;v-text-anchor:top" coordsize="18,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" path="m,370l,,18,7r,372e" filled="f" strokeweight=".5pt">
                        <v:path arrowok="t" o:connecttype="custom" o:connectlocs="0,370;0,0;18,7;18,379" o:connectangles="0,0,0,0"/>
                      </v:shape>
                      <v:line id="Line 4593" o:spid="_x0000_s1558" style="position:absolute;flip:y;visibility:visible;mso-wrap-style:square" from="17737,5940" to="17737,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" strokeweight=".5pt"/>
                      <v:line id="Line 4594" o:spid="_x0000_s1559" style="position:absolute;flip:y;visibility:visible;mso-wrap-style:square" from="17738,5940" to="17738,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" strokeweight=".5pt"/>
                      <v:line id="Line 4595" o:spid="_x0000_s1560" style="position:absolute;visibility:visible;mso-wrap-style:square" from="17737,5940" to="17738,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" strokeweight=".5pt"/>
                      <v:shape id="Freeform 4596" o:spid="_x0000_s1561" style="position:absolute;left:17737;top:5940;width:0;height:0;visibility:visible;mso-wrap-style:none;v-text-anchor:top" coordsize="1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" path="m,17c,9,5,3,12,e" filled="f" strokeweight=".5pt">
                        <v:path arrowok="t" o:connecttype="custom" o:connectlocs="0,17;12,0" o:connectangles="0,0"/>
                      </v:shape>
                      <v:shape id="Freeform 4597" o:spid="_x0000_s1562" style="position:absolute;left:17738;top:5940;width:0;height:0;visibility:visible;mso-wrap-style:none;v-text-anchor:top" coordsize="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" path="m12,16c11,9,6,2,,e" filled="f" strokeweight=".5pt">
                        <v:path arrowok="t" o:connecttype="custom" o:connectlocs="12,16;0,0" o:connectangles="0,0"/>
                      </v:shape>
                      <v:line id="Line 4598" o:spid="_x0000_s1563" style="position:absolute;visibility:visible;mso-wrap-style:square" from="17737,5939" to="17738,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" strokeweight=".5pt"/>
                      <v:line id="Line 4599" o:spid="_x0000_s1564" style="position:absolute;visibility:visible;mso-wrap-style:square" from="17737,5939" to="17738,5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" strokeweight=".5pt"/>
                      <v:shape id="Freeform 4600" o:spid="_x0000_s1565" style="position:absolute;left:17739;top:5940;width:0;height:4;visibility:visible;mso-wrap-style:none;v-text-anchor:top" coordsize="18,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" path="m,370l,,18,7r,372e" filled="f" strokeweight=".5pt">
                        <v:path arrowok="t" o:connecttype="custom" o:connectlocs="0,370;0,0;18,7;18,379" o:connectangles="0,0,0,0"/>
                      </v:shape>
                      <v:shape id="Freeform 4601" o:spid="_x0000_s1566" style="position:absolute;left:17739;top:5941;width:0;height:3;visibility:visible;mso-wrap-style:none;v-text-anchor:top" coordsize="1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" path="m,371l,,19,7r,373e" filled="f" strokeweight=".5pt">
                        <v:path arrowok="t" o:connecttype="custom" o:connectlocs="0,371;0,0;19,7;19,380" o:connectangles="0,0,0,0"/>
                      </v:shape>
                      <v:line id="Line 4602" o:spid="_x0000_s1567" style="position:absolute;flip:y;visibility:visible;mso-wrap-style:square" from="17738,5940" to="17738,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" strokeweight=".5pt"/>
                      <v:line id="Line 4603" o:spid="_x0000_s1568" style="position:absolute;flip:y;visibility:visible;mso-wrap-style:square" from="17739,5941" to="17739,5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" strokeweight=".5pt"/>
                      <v:line id="Line 4604" o:spid="_x0000_s1569" style="position:absolute;visibility:visible;mso-wrap-style:square" from="17739,5940" to="17739,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" strokeweight=".5pt"/>
                      <v:shape id="Freeform 4605" o:spid="_x0000_s1570" style="position:absolute;left:17738;top:5940;width:0;height:0;visibility:visible;mso-wrap-style:none;v-text-anchor:top" coordsize="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" path="m,16c1,9,6,2,12,e" filled="f" strokeweight=".5pt">
                        <v:path arrowok="t" o:connecttype="custom" o:connectlocs="0,16;12,0" o:connectangles="0,0"/>
                      </v:shape>
                      <v:shape id="Freeform 4606" o:spid="_x0000_s1571" style="position:absolute;left:17739;top:5940;width:0;height:1;visibility:visible;mso-wrap-style:none;v-text-anchor:top" coordsize="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" path="m12,16c12,9,7,2,,e" filled="f" strokeweight=".5pt">
                        <v:path arrowok="t" o:connecttype="custom" o:connectlocs="12,16;0,0" o:connectangles="0,0"/>
                      </v:shape>
                      <v:line id="Line 4607" o:spid="_x0000_s1572" style="position:absolute;visibility:visible;mso-wrap-style:square" from="17738,5940" to="17739,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" strokeweight=".5pt"/>
                      <v:line id="Line 4608" o:spid="_x0000_s1573" style="position:absolute;visibility:visible;mso-wrap-style:square" from="17739,5940" to="17740,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" strokeweight=".5pt"/>
                      <v:shape id="Freeform 4609" o:spid="_x0000_s1574" style="position:absolute;left:17735;top:5938;width:0;height:1;visibility:visible;mso-wrap-style:none;v-text-anchor:top" coordsize="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" path="m,80c,78,,77,,75,,47,11,20,31,e" filled="f" strokeweight="1pt">
                        <v:path arrowok="t" o:connecttype="custom" o:connectlocs="0,80;0,75;31,0" o:connectangles="0,0,0"/>
                      </v:shape>
                      <v:line id="Line 4610" o:spid="_x0000_s1575" style="position:absolute;flip:y;visibility:visible;mso-wrap-style:square" from="17735,5937" to="17737,5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" strokeweight="1pt"/>
                      <v:shape id="Freeform 4611" o:spid="_x0000_s1576" style="position:absolute;left:17738;top:5939;width:0;height:1;visibility:visible;mso-wrap-style:none;v-text-anchor:top" coordsize="3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" path="m,80c,78,,76,,75,,46,11,20,30,e" filled="f" strokeweight="1pt">
                        <v:path arrowok="t" o:connecttype="custom" o:connectlocs="0,80;0,75;30,0" o:connectangles="0,0,0"/>
                      </v:shape>
                      <v:line id="Line 4612" o:spid="_x0000_s1577" style="position:absolute;flip:y;visibility:visible;mso-wrap-style:square" from="17738,5938" to="17740,5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" strokeweight="1pt"/>
                      <v:line id="Line 4613" o:spid="_x0000_s1578" style="position:absolute;visibility:visible;mso-wrap-style:square" from="17738,5940" to="17738,5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" strokeweight="1pt"/>
                      <v:shape id="Freeform 4614" o:spid="_x0000_s1579" style="position:absolute;left:17737;top:5939;width:0;height:1;visibility:visible;mso-wrap-style:none;v-text-anchor:top" coordsize="3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" path="m,81c,79,,77,,76,,47,11,20,30,e" filled="f" strokeweight="1pt">
                        <v:path arrowok="t" o:connecttype="custom" o:connectlocs="0,81;0,76;30,0" o:connectangles="0,0,0"/>
                      </v:shape>
                      <v:line id="Line 4615" o:spid="_x0000_s1580" style="position:absolute;flip:y;visibility:visible;mso-wrap-style:square" from="17737,5937" to="17739,5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" strokeweight="1pt"/>
                      <v:line id="Line 4616" o:spid="_x0000_s1581" style="position:absolute;visibility:visible;mso-wrap-style:square" from="17737,5940" to="17737,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" strokeweight="1pt"/>
                      <v:shape id="Freeform 4617" o:spid="_x0000_s1582" style="position:absolute;left:17740;top:5940;width:0;height:1;visibility:visible;mso-wrap-style:none;v-text-anchor:top" coordsize="3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" path="m1,81c,79,,77,,75,,47,11,20,31,e" filled="f" strokeweight="1pt">
                        <v:path arrowok="t" o:connecttype="custom" o:connectlocs="1,81;0,75;31,0" o:connectangles="0,0,0"/>
                      </v:shape>
                      <v:line id="Line 4618" o:spid="_x0000_s1583" style="position:absolute;flip:y;visibility:visible;mso-wrap-style:square" from="17740,5938" to="17742,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" strokeweight="1pt"/>
                      <v:line id="Line 4619" o:spid="_x0000_s1584" style="position:absolute;visibility:visible;mso-wrap-style:square" from="17740,5941" to="17740,5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" strokeweight="1pt"/>
                      <v:line id="Line 4620" o:spid="_x0000_s1585" style="position:absolute;visibility:visible;mso-wrap-style:square" from="17738,5937" to="17742,5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" strokeweight="1pt"/>
                      <v:shape id="Freeform 4621" o:spid="_x0000_s1586" style="position:absolute;left:17740;top:5945;width:0;height:0;visibility:visible;mso-wrap-style:none;v-text-anchor:top" coordsize="6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" path="m68,c66,2,64,4,61,6,43,18,21,22,,16e" filled="f" strokeweight="1pt">
                        <v:path arrowok="t" o:connecttype="custom" o:connectlocs="68,0;61,6;0,16" o:connectangles="0,0,0"/>
                      </v:shape>
                      <v:line id="Line 4622" o:spid="_x0000_s1587" style="position:absolute;flip:y;visibility:visible;mso-wrap-style:square" from="17740,5943" to="17742,5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" strokeweight="1pt"/>
                      <v:line id="Line 4623" o:spid="_x0000_s1588" style="position:absolute;visibility:visible;mso-wrap-style:square" from="17742,5939" to="17742,5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" strokeweight="1pt"/>
                      <v:shape id="Freeform 4624" o:spid="_x0000_s1589" style="position:absolute;left:17735;top:5939;width:5;height:6;visibility:visible;mso-wrap-style:none;v-text-anchor:top" coordsize="449,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" path="m,l,407,449,614e" filled="f" strokeweight="1pt">
                        <v:path arrowok="t" o:connecttype="custom" o:connectlocs="0,0;0,407;449,614" o:connectangles="0,0,0"/>
                      </v:shape>
                      <v:shape id="Freeform 4625" o:spid="_x0000_s1590" style="position:absolute;left:17742;top:5943;width:0;height:0;visibility:visible;mso-wrap-style:none;v-text-anchor:top" coordsize="3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" path="m31,v2,11,1,22,-3,33c23,48,13,61,,70e" filled="f" strokeweight="1pt">
                        <v:path arrowok="t" o:connecttype="custom" o:connectlocs="31,0;28,33;0,70" o:connectangles="0,0,0"/>
                      </v:shape>
                      <v:shape id="Freeform 4626" o:spid="_x0000_s1591" style="position:absolute;left:17737;top:5937;width:1;height:0;visibility:visible;mso-wrap-style:none;v-text-anchor:top" coordsize="4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" path="m,19c5,13,10,9,17,5,26,1,37,,47,3e" filled="f" strokeweight="1pt">
                        <v:path arrowok="t" o:connecttype="custom" o:connectlocs="0,19;17,5;47,3" o:connectangles="0,0,0"/>
                      </v:shape>
                      <v:shape id="Freeform 4627" o:spid="_x0000_s1592" style="position:absolute;left:17742;top:5938;width:0;height:1;visibility:visible;mso-wrap-style:none;v-text-anchor:top" coordsize="3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" path="m37,48v,-1,,-1,,-2c37,23,21,3,,e" filled="f" strokeweight="1pt">
                        <v:path arrowok="t" o:connecttype="custom" o:connectlocs="37,48;37,46;0,0" o:connectangles="0,0,0"/>
                      </v:shape>
                      <v:shape id="Freeform 4628" o:spid="_x0000_s1593" style="position:absolute;left:17740;top:5940;width:0;height:1;visibility:visible;mso-wrap-style:none;v-text-anchor:top" coordsize="3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" path="m,80c,78,,76,,74,,46,11,19,30,e" filled="f" strokeweight=".5pt">
                        <v:path arrowok="t" o:connecttype="custom" o:connectlocs="0,80;0,74;30,0" o:connectangles="0,0,0"/>
                      </v:shape>
                      <v:line id="Line 4629" o:spid="_x0000_s1594" style="position:absolute;flip:y;visibility:visible;mso-wrap-style:square" from="17740,5939" to="17742,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" strokeweight=".5pt"/>
                      <v:line id="Line 4630" o:spid="_x0000_s1595" style="position:absolute;visibility:visible;mso-wrap-style:square" from="17740,5941" to="17740,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" strokeweight=".5pt"/>
                      <v:line id="Line 4631" o:spid="_x0000_s1596" style="position:absolute;visibility:visible;mso-wrap-style:square" from="17742,5940" to="17742,5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" strokeweight=".5pt"/>
                      <v:shape id="Freeform 4632" o:spid="_x0000_s1597" style="position:absolute;left:17742;top:5939;width:0;height:1;visibility:visible;mso-wrap-style:none;v-text-anchor:top" coordsize="4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" path="m41,27v,,,-1,,-1c41,12,30,,16,,10,,4,2,,6e" filled="f" strokeweight=".5pt">
                        <v:path arrowok="t" o:connecttype="custom" o:connectlocs="41,27;41,26;16,0;0,6" o:connectangles="0,0,0,0"/>
                      </v:shape>
                      <v:line id="Line 4633" o:spid="_x0000_s1598" style="position:absolute;flip:y;visibility:visible;mso-wrap-style:square" from="17740,5943" to="17742,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" strokeweight=".5pt"/>
                      <v:shape id="Freeform 4634" o:spid="_x0000_s1599" style="position:absolute;left:17740;top:5944;width:0;height:0;visibility:visible;mso-wrap-style:none;v-text-anchor:top" coordsize="2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" path="m25,11v-1,,-1,,-2,1c17,16,8,14,3,8,1,5,,3,,e" filled="f" strokeweight=".5pt">
                        <v:path arrowok="t" o:connecttype="custom" o:connectlocs="25,11;23,12;3,8;0,0" o:connectangles="0,0,0,0"/>
                      </v:shape>
                      <v:shape id="Freeform 4635" o:spid="_x0000_s1600" style="position:absolute;left:17742;top:5943;width:0;height:0;visibility:visible;mso-wrap-style:none;v-text-anchor:top" coordsize="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" path="m13,v1,5,1,9,-1,14c10,21,5,26,,30e" filled="f" strokeweight=".5pt">
                        <v:path arrowok="t" o:connecttype="custom" o:connectlocs="13,0;12,14;0,30" o:connectangles="0,0,0"/>
                      </v:shape>
                      <v:group id="Group 4640" o:spid="_x0000_s1601" style="position:absolute;left:17737;top:5937;width:1;height:1" coordorigin="17737,5937"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">
                        <v:shape id="Freeform 4636" o:spid="_x0000_s1602" style="position:absolute;left:17737;top:5937;width:1;height:1;visibility:visible;mso-wrap-style:none;v-text-anchor:top" coordsize="300,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" path="m150,c67,,,32,,71l,343v,39,67,70,150,70c233,413,300,382,300,343r,-272c300,32,233,,150,xe" strokeweight="0">
                          <v:path arrowok="t" o:connecttype="custom" o:connectlocs="23,0;0,10;0,51;23,61;45,51;45,10;23,0" o:connectangles="0,0,0,0,0,0,0"/>
                        </v:shape>
                        <v:oval id="Oval 4637" o:spid="_x0000_s1603" style="position:absolute;left:17737;top:5937;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" strokeweight="0">
                          <v:textbox style="mso-fit-shape-to-text:t" inset="4mm,2mm,3mm"/>
                        </v:oval>
                        <v:shape id="Freeform 4638" o:spid="_x0000_s1604" style="position:absolute;left:17737;top:5937;width:1;height:1;visibility:visible;mso-wrap-style:none;v-text-anchor:top" coordsize="300,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" path="m150,c67,,,32,,71l,343v,39,67,70,150,70c233,413,300,382,300,343r,-272c300,32,233,,150,xe" filled="f" strokeweight="1pt">
                          <v:path arrowok="t" o:connecttype="custom" o:connectlocs="23,0;0,10;0,51;23,61;45,51;45,10;23,0" o:connectangles="0,0,0,0,0,0,0"/>
                        </v:shape>
                        <v:shape id="Freeform 4639" o:spid="_x0000_s1605" style="position:absolute;left:17737;top:5937;width:1;height:0;visibility:visible;mso-wrap-style:none;v-text-anchor:top" coordsize="4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" path="m,c,6,10,11,22,11,35,11,45,6,45,e" filled="f" strokeweight="1pt">
                          <v:path arrowok="t" o:connecttype="custom" o:connectlocs="0,0;22,11;45,0" o:connectangles="0,0,0"/>
                        </v:shape>
                      </v:group>
                      <v:group id="Group 4645" o:spid="_x0000_s1606" style="position:absolute;left:17736;top:5938;width:1;height:0" coordorigin="17736,5938"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">
                        <v:shape id="Freeform 4641" o:spid="_x0000_s1607" style="position:absolute;left:17736;top:5938;width:1;height:0;visibility:visible;mso-wrap-style:none;v-text-anchor:top" coordsize="300,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" path="m150,c67,,,32,,71l,343v,39,67,71,150,71c233,414,300,382,300,343r,-272c300,32,233,,150,xe" strokeweight="0">
                          <v:path arrowok="t" o:connecttype="custom" o:connectlocs="23,0;0,11;0,51;23,62;45,51;45,11;23,0" o:connectangles="0,0,0,0,0,0,0"/>
                        </v:shape>
                        <v:oval id="Oval 4642" o:spid="_x0000_s1608" style="position:absolute;left:17736;top:5938;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" strokeweight="0">
                          <v:textbox style="mso-fit-shape-to-text:t" inset="4mm,2mm,3mm"/>
                        </v:oval>
                        <v:shape id="Freeform 4643" o:spid="_x0000_s1609" style="position:absolute;left:17736;top:5938;width:1;height:0;visibility:visible;mso-wrap-style:none;v-text-anchor:top" coordsize="300,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" path="m150,c67,,,32,,71l,343v,39,67,71,150,71c233,414,300,382,300,343r,-272c300,32,233,,150,xe" filled="f" strokeweight="1pt">
                          <v:path arrowok="t" o:connecttype="custom" o:connectlocs="23,0;0,11;0,51;23,62;45,51;45,11;23,0" o:connectangles="0,0,0,0,0,0,0"/>
                        </v:shape>
                        <v:shape id="Freeform 4644" o:spid="_x0000_s1610" style="position:absolute;left:17736;top:5938;width:1;height:0;visibility:visible;mso-wrap-style:none;v-text-anchor:top" coordsize="4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" path="m,c,6,10,11,22,11,35,11,45,6,45,e" filled="f" strokeweight="1pt">
                          <v:path arrowok="t" o:connecttype="custom" o:connectlocs="0,0;22,11;45,0" o:connectangles="0,0,0"/>
                        </v:shape>
                      </v:group>
                      <v:group id="Group 4650" o:spid="_x0000_s1611" style="position:absolute;left:17739;top:5938;width:0;height:0" coordorigin="17739,5938"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">
                        <v:shape id="Freeform 4646" o:spid="_x0000_s1612" style="position:absolute;left:17739;top:5938;width:0;height:0;visibility:visible;mso-wrap-style:none;v-text-anchor:top" coordsize="307,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" path="m154,c69,,,32,,71l,343v,39,69,71,154,71c238,414,307,382,307,343r,-272c307,32,238,,154,xe" strokeweight="0">
                          <v:path arrowok="t" o:connecttype="custom" o:connectlocs="23,0;0,11;0,51;23,62;46,51;46,11;23,0" o:connectangles="0,0,0,0,0,0,0"/>
                        </v:shape>
                        <v:oval id="Oval 4647" o:spid="_x0000_s1613" style="position:absolute;left:17739;top:5938;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" strokeweight="0">
                          <v:textbox style="mso-fit-shape-to-text:t" inset="4mm,2mm,3mm"/>
                        </v:oval>
                        <v:shape id="Freeform 4648" o:spid="_x0000_s1614" style="position:absolute;left:17739;top:5938;width:0;height:0;visibility:visible;mso-wrap-style:none;v-text-anchor:top" coordsize="307,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" path="m154,c69,,,32,,71l,343v,39,69,71,154,71c238,414,307,382,307,343r,-272c307,32,238,,154,xe" filled="f" strokeweight="1pt">
                          <v:path arrowok="t" o:connecttype="custom" o:connectlocs="23,0;0,11;0,51;23,62;46,51;46,11;23,0" o:connectangles="0,0,0,0,0,0,0"/>
                        </v:shape>
                        <v:shape id="Freeform 4649" o:spid="_x0000_s1615" style="position:absolute;left:17739;top:5938;width:0;height:0;visibility:visible;mso-wrap-style:none;v-text-anchor:top" coordsize="4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" path="m,c,6,11,11,23,11,36,11,46,6,46,e" filled="f" strokeweight="1pt">
                          <v:path arrowok="t" o:connecttype="custom" o:connectlocs="0,0;23,11;46,0" o:connectangles="0,0,0"/>
                        </v:shape>
                      </v:group>
                      <v:group id="Group 4655" o:spid="_x0000_s1616" style="position:absolute;left:17738;top:5938;width:0;height:1" coordorigin="17738,5938"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">
                        <v:shape id="Freeform 4651" o:spid="_x0000_s1617" style="position:absolute;left:17738;top:5938;width:0;height:1;visibility:visible;mso-wrap-style:none;v-text-anchor:top" coordsize="300,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" path="m150,c67,,,32,,71l,343v,39,67,71,150,71c233,414,300,382,300,343r,-272c300,32,233,,150,xe" strokeweight="0">
                          <v:path arrowok="t" o:connecttype="custom" o:connectlocs="23,0;0,11;0,51;23,62;45,51;45,11;23,0" o:connectangles="0,0,0,0,0,0,0"/>
                        </v:shape>
                        <v:oval id="Oval 4652" o:spid="_x0000_s1618" style="position:absolute;left:17738;top:5938;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" strokeweight="0">
                          <v:textbox style="mso-fit-shape-to-text:t" inset="4mm,2mm,3mm"/>
                        </v:oval>
                        <v:shape id="Freeform 4653" o:spid="_x0000_s1619" style="position:absolute;left:17738;top:5938;width:0;height:1;visibility:visible;mso-wrap-style:none;v-text-anchor:top" coordsize="300,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" path="m150,c67,,,32,,71l,343v,39,67,71,150,71c233,414,300,382,300,343r,-272c300,32,233,,150,xe" filled="f" strokeweight="1pt">
                          <v:path arrowok="t" o:connecttype="custom" o:connectlocs="23,0;0,11;0,51;23,62;45,51;45,11;23,0" o:connectangles="0,0,0,0,0,0,0"/>
                        </v:shape>
                        <v:shape id="Freeform 4654" o:spid="_x0000_s1620" style="position:absolute;left:17738;top:5938;width:0;height:0;visibility:visible;mso-wrap-style:none;v-text-anchor:top" coordsize="4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" path="m,c,6,10,11,23,11,35,11,45,6,45,e" filled="f" strokeweight="1pt">
                          <v:path arrowok="t" o:connecttype="custom" o:connectlocs="0,0;23,11;45,0" o:connectangles="0,0,0"/>
                        </v:shape>
                      </v:group>
                      <v:group id="Group 4660" o:spid="_x0000_s1621" style="position:absolute;left:17740;top:5938;width:1;height:1" coordorigin="17740,5938"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">
                        <v:shape id="Freeform 4656" o:spid="_x0000_s1622" style="position:absolute;left:17740;top:5938;width:1;height:1;visibility:visible;mso-wrap-style:none;v-text-anchor:top" coordsize="300,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" path="m150,c68,,,31,,70l,342v,40,68,71,150,71c233,413,300,382,300,342r,-272c300,31,233,,150,xe" strokeweight="0">
                          <v:path arrowok="t" o:connecttype="custom" o:connectlocs="23,0;0,11;0,51;23,62;45,51;45,11;23,0" o:connectangles="0,0,0,0,0,0,0"/>
                        </v:shape>
                        <v:oval id="Oval 4657" o:spid="_x0000_s1623" style="position:absolute;left:17740;top:5938;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" strokeweight="0">
                          <v:textbox style="mso-fit-shape-to-text:t" inset="4mm,2mm,3mm"/>
                        </v:oval>
                        <v:shape id="Freeform 4658" o:spid="_x0000_s1624" style="position:absolute;left:17740;top:5938;width:1;height:1;visibility:visible;mso-wrap-style:none;v-text-anchor:top" coordsize="300,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" path="m150,c68,,,31,,70l,342v,40,68,71,150,71c233,413,300,382,300,342r,-272c300,31,233,,150,xe" filled="f" strokeweight="1pt">
                          <v:path arrowok="t" o:connecttype="custom" o:connectlocs="23,0;0,11;0,51;23,62;45,51;45,11;23,0" o:connectangles="0,0,0,0,0,0,0"/>
                        </v:shape>
                        <v:shape id="Freeform 4659" o:spid="_x0000_s1625" style="position:absolute;left:17740;top:5938;width:1;height:0;visibility:visible;mso-wrap-style:none;v-text-anchor:top" coordsize="4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" path="m,c,6,10,11,22,11,35,11,45,6,45,e" filled="f" strokeweight="1pt">
                          <v:path arrowok="t" o:connecttype="custom" o:connectlocs="0,0;22,11;45,0" o:connectangles="0,0,0"/>
                        </v:shape>
                      </v:group>
                      <v:group id="Group 4665" o:spid="_x0000_s1626" style="position:absolute;left:17740;top:5939;width:0;height:0" coordorigin="17740,5939"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">
                        <v:shape id="Freeform 4661" o:spid="_x0000_s1627" style="position:absolute;left:17740;top:5939;width:0;height:0;visibility:visible;mso-wrap-style:none;v-text-anchor:top" coordsize="300,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" path="m150,c67,,,32,,71l,343v,39,67,70,150,70c233,413,300,382,300,343r,-272c300,32,233,,150,xe" strokeweight="0">
                          <v:path arrowok="t" o:connecttype="custom" o:connectlocs="23,0;0,11;0,51;23,62;46,51;46,11;23,0" o:connectangles="0,0,0,0,0,0,0"/>
                        </v:shape>
                        <v:oval id="Oval 4662" o:spid="_x0000_s1628" style="position:absolute;left:17740;top:5939;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" strokeweight="0">
                          <v:textbox style="mso-fit-shape-to-text:t" inset="4mm,2mm,3mm"/>
                        </v:oval>
                        <v:shape id="Freeform 4663" o:spid="_x0000_s1629" style="position:absolute;left:17740;top:5939;width:0;height:0;visibility:visible;mso-wrap-style:none;v-text-anchor:top" coordsize="300,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" path="m150,c67,,,32,,71l,343v,39,67,70,150,70c233,413,300,382,300,343r,-272c300,32,233,,150,xe" filled="f" strokeweight="1pt">
                          <v:path arrowok="t" o:connecttype="custom" o:connectlocs="23,0;0,11;0,51;23,62;46,51;46,11;23,0" o:connectangles="0,0,0,0,0,0,0"/>
                        </v:shape>
                        <v:shape id="Freeform 4664" o:spid="_x0000_s1630" style="position:absolute;left:17740;top:5939;width:0;height:0;visibility:visible;mso-wrap-style:none;v-text-anchor:top" coordsize="4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" path="m,c,6,10,10,23,10,35,10,46,6,46,e" filled="f" strokeweight="1pt">
                          <v:path arrowok="t" o:connecttype="custom" o:connectlocs="0,0;23,10;46,0" o:connectangles="0,0,0"/>
                        </v:shape>
                      </v:group>
                      <v:line id="Line 4666" o:spid="_x0000_s1631" style="position:absolute;visibility:visible;mso-wrap-style:square" from="17738,5938" to="17739,5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" strokeweight="1pt"/>
                      <v:line id="Line 4667" o:spid="_x0000_s1632" style="position:absolute;visibility:visible;mso-wrap-style:square" from="17738,5937" to="17739,5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" strokeweight="1pt"/>
                      <v:line id="Line 4668" o:spid="_x0000_s1633" style="position:absolute;visibility:visible;mso-wrap-style:square" from="17738,5939" to="17740,5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" strokeweight="1pt"/>
                      <v:line id="Line 4669" o:spid="_x0000_s1634" style="position:absolute;visibility:visible;mso-wrap-style:square" from="17738,5939" to="17740,5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" strokeweight="1pt"/>
                    </v:group>
                    <v:group id="Group 4673" o:spid="_x0000_s1635" style="position:absolute;left:17741;top:5937;width:1;height:1" coordorigin="17741,5937"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">
                      <v:line id="Line 4671" o:spid="_x0000_s1636" style="position:absolute;visibility:visible;mso-wrap-style:square" from="17741,5937" to="17742,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" strokeweight="1pt"/>
                      <v:line id="Line 4672" o:spid="_x0000_s1637" style="position:absolute;flip:y;visibility:visible;mso-wrap-style:square" from="17741,5937" to="17741,5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" strokeweight="1pt"/>
                    </v:group>
                    <v:line id="Line 4674" o:spid="_x0000_s1638" style="position:absolute;visibility:visible;mso-wrap-style:square" from="17735,5937" to="17736,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" strokeweight="1pt"/>
                  </v:group>
                  <v:group id="Group 4729" o:spid="_x0000_s1639" style="position:absolute;left:26498;top:7283;width:5772;height:1613" coordorigin="26498,7283"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">
                    <v:group id="Group 4682" o:spid="_x0000_s1640" style="position:absolute;left:26498;top:7283;width:9;height:2" coordorigin="26498,7283"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">
                      <v:group id="Group 4678" o:spid="_x0000_s1641" style="position:absolute;left:26498;top:7283;width:9;height:2" coordorigin="26498,7283"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">
                        <v:shape id="Freeform 4676" o:spid="_x0000_s1642" style="position:absolute;left:26498;top:7283;width:9;height:2;visibility:visible;mso-wrap-style:none;v-text-anchor:top" coordsize="909,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" path="m,157r,50l721,207,909,50,909,,188,,,157xe" fillcolor="#f2f2f2" stroked="f">
                          <v:path arrowok="t" o:connecttype="custom" o:connectlocs="0,157;0,207;721,207;909,50;909,0;188,0;0,157" o:connectangles="0,0,0,0,0,0,0"/>
                        </v:shape>
                        <v:shape id="Freeform 4677" o:spid="_x0000_s1643" style="position:absolute;left:26498;top:7283;width:9;height:2;visibility:visible;mso-wrap-style:none;v-text-anchor:top" coordsize="909,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" path="m,157r,50l721,207,909,50,909,,188,,,157xe" filled="f" strokeweight="1pt">
                          <v:stroke endcap="round"/>
                          <v:path arrowok="t" o:connecttype="custom" o:connectlocs="0,157;0,207;721,207;909,50;909,0;188,0;0,157" o:connectangles="0,0,0,0,0,0,0"/>
                        </v:shape>
                      </v:group>
                      <v:group id="Group 4681" o:spid="_x0000_s1644" style="position:absolute;left:26498;top:7283;width:9;height:2" coordorigin="26498,7283"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">
                        <v:shape id="Freeform 4679" o:spid="_x0000_s1645" style="position:absolute;left:26498;top:7283;width:9;height:2;visibility:visible;mso-wrap-style:none;v-text-anchor:top" coordsize="909,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" path="m909,l721,156,,156r,49l722,205r,-49l909,xe" fillcolor="#bfbfbf" stroked="f">
                          <v:path arrowok="t" o:connecttype="custom" o:connectlocs="909,0;721,156;0,156;0,205;722,205;722,156;909,0" o:connectangles="0,0,0,0,0,0,0"/>
                        </v:shape>
                        <v:shape id="Freeform 4680" o:spid="_x0000_s1646" style="position:absolute;left:26498;top:7283;width:9;height:2;visibility:visible;mso-wrap-style:none;v-text-anchor:top" coordsize="909,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" path="m909,l721,156,,156r,49l722,205r,-49e" filled="f" strokeweight="1pt">
                          <v:path arrowok="t" o:connecttype="custom" o:connectlocs="909,0;721,156;0,156;0,205;722,205;722,156" o:connectangles="0,0,0,0,0,0"/>
                        </v:shape>
                      </v:group>
                    </v:group>
                    <v:group id="Group 4687" o:spid="_x0000_s1647" style="position:absolute;left:26501;top:7283;width:3;height:1" coordorigin="26501,7283" coordsize="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">
                      <v:shape id="Freeform 4683" o:spid="_x0000_s1648" style="position:absolute;left:26501;top:7283;width:3;height:1;visibility:visible;mso-wrap-style:none;v-text-anchor:top" coordsize="2214,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" path="m2214,460c2214,206,2133,,2033,l181,c81,,,206,,460,,714,81,920,181,920r1852,c2133,920,2214,714,2214,460xe" fillcolor="#a5a5a5" strokeweight="0">
                        <v:path arrowok="t" o:connecttype="custom" o:connectlocs="333,69;306,0;27,0;0,69;27,138;306,138;333,69" o:connectangles="0,0,0,0,0,0,0"/>
                      </v:shape>
                      <v:oval id="Oval 4684" o:spid="_x0000_s1649" style="position:absolute;left:26504;top:7283;width:0;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" fillcolor="#b7b7b7" strokeweight="0">
                        <v:textbox style="mso-fit-shape-to-text:t" inset="4mm,2mm,3mm"/>
                      </v:oval>
                      <v:shape id="Freeform 4685" o:spid="_x0000_s1650" style="position:absolute;left:26501;top:7283;width:3;height:1;visibility:visible;mso-wrap-style:none;v-text-anchor:top" coordsize="2214,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" path="m2214,460c2214,206,2133,,2033,l181,c81,,,206,,460,,714,81,920,181,920r1852,c2133,920,2214,714,2214,460xe" filled="f" strokeweight="1pt">
                        <v:path arrowok="t" o:connecttype="custom" o:connectlocs="333,69;306,0;27,0;0,69;27,138;306,138;333,69" o:connectangles="0,0,0,0,0,0,0"/>
                      </v:shape>
                      <v:shape id="Freeform 4686" o:spid="_x0000_s1651" style="position:absolute;left:26504;top:7283;width:0;height:1;visibility:visible;mso-wrap-style:none;v-text-anchor:top" coordsize="27,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" path="m27,c12,,,31,,69v,38,12,69,27,69e" filled="f" strokeweight="1.1pt">
                        <v:path arrowok="t" o:connecttype="custom" o:connectlocs="27,0;0,69;27,138" o:connectangles="0,0,0"/>
                      </v:shape>
                    </v:group>
                    <v:group id="Group 4690" o:spid="_x0000_s1652" style="position:absolute;left:26504;top:7283;width:0;height:1" coordorigin="26504,728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">
                      <v:oval id="Oval 4688" o:spid="_x0000_s1653" style="position:absolute;left:26504;top:7283;width:0;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" fillcolor="#bfbfbf" strokeweight="0">
                        <v:textbox style="mso-fit-shape-to-text:t" inset="4mm,2mm,3mm"/>
                      </v:oval>
                      <v:oval id="Oval 4689" o:spid="_x0000_s1654" style="position:absolute;left:26504;top:7283;width:0;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" filled="f">
                        <v:stroke endcap="round"/>
                        <v:textbox style="mso-fit-shape-to-text:t" inset="4mm,2mm,3mm"/>
                      </v:oval>
                    </v:group>
                    <v:shape id="Freeform 4691" o:spid="_x0000_s1655" style="position:absolute;left:26500;top:7284;width:1;height:0;visibility:visible;mso-wrap-style:none;v-text-anchor:top" coordsize="8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" path="m,24c4,22,17,21,23,18,28,14,29,,34,1v6,1,15,19,23,23c65,27,74,25,82,23e" filled="f" strokeweight="1pt">
                      <v:path arrowok="t" o:connecttype="custom" o:connectlocs="0,24;23,18;34,1;57,24;82,23" o:connectangles="0,0,0,0,0"/>
                    </v:shape>
                    <v:shape id="Freeform 4692" o:spid="_x0000_s1656" style="position:absolute;left:26504;top:7284;width:1;height:0;visibility:visible;mso-wrap-style:none;v-text-anchor:top" coordsize="9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" path="m,c5,2,17,3,26,12v9,8,16,39,28,43c66,59,90,42,99,38e" filled="f" strokeweight="1pt">
                      <v:path arrowok="t" o:connecttype="custom" o:connectlocs="0,0;26,12;54,55;99,38" o:connectangles="0,0,0,0"/>
                    </v:shape>
                    <v:group id="Group 4710" o:spid="_x0000_s1657" style="position:absolute;left:26505;top:7283;width:1;height:1" coordorigin="26505,7283"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">
                      <v:group id="Group 4703" o:spid="_x0000_s1658" style="position:absolute;left:26505;top:7283;width:1;height:1" coordorigin="26505,7283"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">
                        <v:group id="Group 4697" o:spid="_x0000_s1659" style="position:absolute;left:26505;top:7283;width:0;height:1" coordorigin="26505,728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">
                          <v:shape id="Freeform 4693" o:spid="_x0000_s1660" style="position:absolute;left:26505;top:7283;width:0;height:1;visibility:visible;mso-wrap-style:none;v-text-anchor:top" coordsize="37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" path="m187,c84,,,29,,65l,536v,36,84,64,187,64c290,600,373,572,373,536r,-471c373,29,290,,187,xe" fillcolor="#eaeaea" strokeweight="0">
                            <v:path arrowok="t" o:connecttype="custom" o:connectlocs="28,0;0,10;0,80;28,90;56,80;56,10;28,0" o:connectangles="0,0,0,0,0,0,0"/>
                          </v:shape>
                          <v:oval id="Oval 4694" o:spid="_x0000_s1661" style="position:absolute;left:26505;top:7283;width:0;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" fillcolor="#efefef" strokeweight="0">
                            <v:textbox style="mso-fit-shape-to-text:t" inset="4mm,2mm,3mm"/>
                          </v:oval>
                          <v:shape id="Freeform 4695" o:spid="_x0000_s1662" style="position:absolute;left:26505;top:7283;width:0;height:1;visibility:visible;mso-wrap-style:none;v-text-anchor:top" coordsize="37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" path="m187,c84,,,29,,65l,536v,36,84,64,187,64c290,600,373,572,373,536r,-471c373,29,290,,187,xe" filled="f" strokeweight=".85pt">
                            <v:path arrowok="t" o:connecttype="custom" o:connectlocs="28,0;0,10;0,80;28,90;56,80;56,10;28,0" o:connectangles="0,0,0,0,0,0,0"/>
                          </v:shape>
                          <v:shape id="Freeform 4696" o:spid="_x0000_s1663" style="position:absolute;left:26505;top:7284;width:0;height:0;visibility:visible;mso-wrap-style:none;v-text-anchor:top" coordsize="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" path="m,c,5,13,9,28,9,44,9,56,5,56,e" filled="f" strokeweight=".85pt">
                            <v:path arrowok="t" o:connecttype="custom" o:connectlocs="0,0;28,9;56,0" o:connectangles="0,0,0"/>
                          </v:shape>
                        </v:group>
                        <v:group id="Group 4702" o:spid="_x0000_s1664" style="position:absolute;left:26505;top:7283;width:1;height:1" coordorigin="26505,7283"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">
                          <v:shape id="Freeform 4698" o:spid="_x0000_s1665" style="position:absolute;left:26505;top:7283;width:1;height:1;visibility:visible;mso-wrap-style:none;v-text-anchor:top" coordsize="33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" path="m165,c74,,,16,,36l,248v,20,74,35,165,35c256,283,330,268,330,248r,-212c330,16,256,,165,xe" fillcolor="#eaeaea" strokeweight="0">
                            <v:path arrowok="t" o:connecttype="custom" o:connectlocs="50,0;0,11;0,74;50,85;100,74;100,11;50,0" o:connectangles="0,0,0,0,0,0,0"/>
                          </v:shape>
                          <v:oval id="Oval 4699" o:spid="_x0000_s1666" style="position:absolute;left:26505;top:728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" fillcolor="#efefef" strokeweight="0">
                            <v:textbox style="mso-fit-shape-to-text:t" inset="4mm,2mm,3mm"/>
                          </v:oval>
                          <v:shape id="Freeform 4700" o:spid="_x0000_s1667" style="position:absolute;left:26505;top:7283;width:1;height:1;visibility:visible;mso-wrap-style:none;v-text-anchor:top" coordsize="33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" path="m165,c74,,,16,,36l,248v,20,74,35,165,35c256,283,330,268,330,248r,-212c330,16,256,,165,xe" filled="f" strokeweight=".85pt">
                            <v:path arrowok="t" o:connecttype="custom" o:connectlocs="50,0;0,11;0,74;50,85;100,74;100,11;50,0" o:connectangles="0,0,0,0,0,0,0"/>
                          </v:shape>
                          <v:shape id="Freeform 4701" o:spid="_x0000_s1668" style="position:absolute;left:26505;top:7283;width:1;height:0;visibility:visible;mso-wrap-style:none;v-text-anchor:top" coordsize="10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" path="m,c,6,23,11,50,11,77,11,100,6,100,e" filled="f" strokeweight=".85pt">
                            <v:path arrowok="t" o:connecttype="custom" o:connectlocs="0,0;50,11;100,0" o:connectangles="0,0,0"/>
                          </v:shape>
                        </v:group>
                      </v:group>
                      <v:line id="Line 4704" o:spid="_x0000_s1669" style="position:absolute;visibility:visible;mso-wrap-style:square" from="26505,7283" to="26505,7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"/>
                      <v:line id="Line 4705" o:spid="_x0000_s1670" style="position:absolute;visibility:visible;mso-wrap-style:square" from="26505,7283" to="26505,7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"/>
                      <v:line id="Line 4706" o:spid="_x0000_s1671" style="position:absolute;visibility:visible;mso-wrap-style:square" from="26505,7283" to="26505,7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"/>
                      <v:group id="Group 4709" o:spid="_x0000_s1672" style="position:absolute;left:26505;top:7283;width:1;height:0" coordorigin="26505,728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">
                        <v:oval id="Oval 4707" o:spid="_x0000_s1673" style="position:absolute;left:26505;top:728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" fillcolor="#eaeaea" strokeweight="0">
                          <v:textbox style="mso-fit-shape-to-text:t" inset="4mm,2mm,3mm"/>
                        </v:oval>
                        <v:oval id="Oval 4708" o:spid="_x0000_s1674" style="position:absolute;left:26505;top:728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" filled="f" strokeweight=".85pt">
                          <v:stroke endcap="round"/>
                          <v:textbox style="mso-fit-shape-to-text:t" inset="4mm,2mm,3mm"/>
                        </v:oval>
                      </v:group>
                    </v:group>
                    <v:group id="Group 4728" o:spid="_x0000_s1675" style="position:absolute;left:26499;top:7283;width:1;height:1" coordorigin="26499,7283"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">
                      <v:group id="Group 4721" o:spid="_x0000_s1676" style="position:absolute;left:26499;top:7283;width:1;height:1" coordorigin="26499,7283"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">
                        <v:group id="Group 4715" o:spid="_x0000_s1677" style="position:absolute;left:26499;top:7284;width:1;height:0" coordorigin="26499,7284"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">
                          <v:shape id="Freeform 4711" o:spid="_x0000_s1678" style="position:absolute;left:26499;top:7284;width:1;height:0;visibility:visible;mso-wrap-style:none;v-text-anchor:top" coordsize="38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" path="m190,c85,,,28,,63l,530v,35,85,63,190,63c295,593,380,565,380,530r,-467c380,28,295,,190,xe" fillcolor="#eaeaea" strokeweight="0">
                            <v:path arrowok="t" o:connecttype="custom" o:connectlocs="29,0;0,9;0,80;29,89;57,80;57,9;29,0" o:connectangles="0,0,0,0,0,0,0"/>
                          </v:shape>
                          <v:oval id="Oval 4712" o:spid="_x0000_s1679" style="position:absolute;left:26499;top:7284;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" fillcolor="#efefef" strokeweight="0">
                            <v:textbox style="mso-fit-shape-to-text:t" inset="4mm,2mm,3mm"/>
                          </v:oval>
                          <v:shape id="Freeform 4713" o:spid="_x0000_s1680" style="position:absolute;left:26499;top:7284;width:1;height:0;visibility:visible;mso-wrap-style:none;v-text-anchor:top" coordsize="38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" path="m190,c85,,,28,,63l,530v,35,85,63,190,63c295,593,380,565,380,530r,-467c380,28,295,,190,xe" filled="f" strokeweight=".85pt">
                            <v:path arrowok="t" o:connecttype="custom" o:connectlocs="29,0;0,9;0,80;29,89;57,80;57,9;29,0" o:connectangles="0,0,0,0,0,0,0"/>
                          </v:shape>
                          <v:shape id="Freeform 4714" o:spid="_x0000_s1681" style="position:absolute;left:26499;top:7284;width:1;height:0;visibility:visible;mso-wrap-style:none;v-text-anchor:top" coordsize="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" path="m,c,5,13,9,29,9,44,9,57,5,57,e" filled="f" strokeweight=".85pt">
                            <v:path arrowok="t" o:connecttype="custom" o:connectlocs="0,0;29,9;57,0" o:connectangles="0,0,0"/>
                          </v:shape>
                        </v:group>
                        <v:group id="Group 4720" o:spid="_x0000_s1682" style="position:absolute;left:26499;top:7283;width:1;height:1" coordorigin="26499,7283"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">
                          <v:shape id="Freeform 4716" o:spid="_x0000_s1683" style="position:absolute;left:26499;top:7283;width:1;height:1;visibility:visible;mso-wrap-style:none;v-text-anchor:top" coordsize="673,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" path="m336,c151,,,32,,71l,496v,39,151,71,336,71c522,567,673,535,673,496r,-425c673,32,522,,336,xe" fillcolor="#eaeaea" strokeweight="0">
                            <v:path arrowok="t" o:connecttype="custom" o:connectlocs="50,0;0,11;0,74;50,85;101,74;101,11;50,0" o:connectangles="0,0,0,0,0,0,0"/>
                          </v:shape>
                          <v:oval id="Oval 4717" o:spid="_x0000_s1684" style="position:absolute;left:26499;top:728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" fillcolor="#efefef" strokeweight="0">
                            <v:textbox style="mso-fit-shape-to-text:t" inset="4mm,2mm,3mm"/>
                          </v:oval>
                          <v:shape id="Freeform 4718" o:spid="_x0000_s1685" style="position:absolute;left:26499;top:7283;width:1;height:1;visibility:visible;mso-wrap-style:none;v-text-anchor:top" coordsize="673,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" path="m336,c151,,,32,,71l,496v,39,151,71,336,71c522,567,673,535,673,496r,-425c673,32,522,,336,xe" filled="f" strokeweight=".85pt">
                            <v:path arrowok="t" o:connecttype="custom" o:connectlocs="50,0;0,11;0,74;50,85;101,74;101,11;50,0" o:connectangles="0,0,0,0,0,0,0"/>
                          </v:shape>
                          <v:shape id="Freeform 4719" o:spid="_x0000_s1686" style="position:absolute;left:26499;top:7283;width:1;height:0;visibility:visible;mso-wrap-style:none;v-text-anchor:top" coordsize="1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" path="m,c,6,23,10,50,10,78,10,101,6,101,e" filled="f" strokeweight=".85pt">
                            <v:path arrowok="t" o:connecttype="custom" o:connectlocs="0,0;50,10;101,0" o:connectangles="0,0,0"/>
                          </v:shape>
                        </v:group>
                      </v:group>
                      <v:line id="Line 4722" o:spid="_x0000_s1687" style="position:absolute;visibility:visible;mso-wrap-style:square" from="26500,7283" to="26500,7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"/>
                      <v:line id="Line 4723" o:spid="_x0000_s1688" style="position:absolute;visibility:visible;mso-wrap-style:square" from="26500,7283" to="26500,7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"/>
                      <v:line id="Line 4724" o:spid="_x0000_s1689" style="position:absolute;visibility:visible;mso-wrap-style:square" from="26500,7283" to="26500,7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"/>
                      <v:group id="Group 4727" o:spid="_x0000_s1690" style="position:absolute;left:26499;top:7283;width:1;height:0" coordorigin="26499,728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">
                        <v:oval id="Oval 4725" o:spid="_x0000_s1691" style="position:absolute;left:26499;top:728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" fillcolor="#eaeaea" strokeweight="0">
                          <v:textbox style="mso-fit-shape-to-text:t" inset="4mm,2mm,3mm"/>
                        </v:oval>
                        <v:oval id="Oval 4726" o:spid="_x0000_s1692" style="position:absolute;left:26499;top:728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" filled="f" strokeweight=".85pt">
                          <v:stroke endcap="round"/>
                          <v:textbox style="mso-fit-shape-to-text:t" inset="4mm,2mm,3mm"/>
                        </v:oval>
                      </v:group>
                    </v:group>
                  </v:group>
                  <v:group id="Group 4783" o:spid="_x0000_s1693" style="position:absolute;left:31057;top:4102;width:5779;height:1613" coordorigin="31057,4102"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">
                    <v:group id="Group 4736" o:spid="_x0000_s1694" style="position:absolute;left:31057;top:4102;width:9;height:2" coordorigin="31057,4102"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">
                      <v:group id="Group 4732" o:spid="_x0000_s1695" style="position:absolute;left:31057;top:4102;width:9;height:2" coordorigin="31057,4102"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">
                        <v:shape id="Freeform 4730" o:spid="_x0000_s1696" style="position:absolute;left:31057;top:4102;width:9;height:2;visibility:visible;mso-wrap-style:none;v-text-anchor:top" coordsize="910,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" path="m,157r,50l722,207,910,50,910,,189,,,157xe" fillcolor="#f2f2f2" stroked="f">
                          <v:path arrowok="t" o:connecttype="custom" o:connectlocs="0,157;0,207;722,207;910,50;910,0;189,0;0,157" o:connectangles="0,0,0,0,0,0,0"/>
                        </v:shape>
                        <v:shape id="Freeform 4731" o:spid="_x0000_s1697" style="position:absolute;left:31057;top:4102;width:9;height:2;visibility:visible;mso-wrap-style:none;v-text-anchor:top" coordsize="910,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" path="m,157r,50l722,207,910,50,910,,189,,,157xe" filled="f" strokeweight="1pt">
                          <v:stroke endcap="round"/>
                          <v:path arrowok="t" o:connecttype="custom" o:connectlocs="0,157;0,207;722,207;910,50;910,0;189,0;0,157" o:connectangles="0,0,0,0,0,0,0"/>
                        </v:shape>
                      </v:group>
                      <v:group id="Group 4735" o:spid="_x0000_s1698" style="position:absolute;left:31057;top:4102;width:9;height:2" coordorigin="31057,4102"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">
                        <v:shape id="Freeform 4733" o:spid="_x0000_s1699" style="position:absolute;left:31057;top:4102;width:9;height:2;visibility:visible;mso-wrap-style:none;v-text-anchor:top" coordsize="910,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" path="m910,l721,156,,156r,49l722,205r,-49l910,xe" fillcolor="#bfbfbf" stroked="f">
                          <v:path arrowok="t" o:connecttype="custom" o:connectlocs="910,0;721,156;0,156;0,205;722,205;722,156;910,0" o:connectangles="0,0,0,0,0,0,0"/>
                        </v:shape>
                        <v:shape id="Freeform 4734" o:spid="_x0000_s1700" style="position:absolute;left:31057;top:4102;width:9;height:2;visibility:visible;mso-wrap-style:none;v-text-anchor:top" coordsize="910,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" path="m910,l721,156,,156r,49l722,205r,-49e" filled="f" strokeweight="1pt">
                          <v:path arrowok="t" o:connecttype="custom" o:connectlocs="910,0;721,156;0,156;0,205;722,205;722,156" o:connectangles="0,0,0,0,0,0"/>
                        </v:shape>
                      </v:group>
                    </v:group>
                    <v:group id="Group 4741" o:spid="_x0000_s1701" style="position:absolute;left:31060;top:4102;width:3;height:1" coordorigin="31060,4102" coordsize="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">
                      <v:shape id="Freeform 4737" o:spid="_x0000_s1702" style="position:absolute;left:31060;top:4102;width:3;height:1;visibility:visible;mso-wrap-style:none;v-text-anchor:top" coordsize="110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" path="m1107,230c1107,103,1067,,1017,l91,c41,,,103,,230,,357,41,460,91,460r926,c1067,460,1107,357,1107,230xe" fillcolor="#a5a5a5" strokeweight="0">
                        <v:path arrowok="t" o:connecttype="custom" o:connectlocs="333,69;306,0;27,0;0,69;27,138;306,138;333,69" o:connectangles="0,0,0,0,0,0,0"/>
                      </v:shape>
                      <v:oval id="Oval 4738" o:spid="_x0000_s1703" style="position:absolute;left:31063;top:4102;width:0;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" fillcolor="#b7b7b7" strokeweight="0">
                        <v:textbox style="mso-fit-shape-to-text:t" inset="4mm,2mm,3mm"/>
                      </v:oval>
                      <v:shape id="Freeform 4739" o:spid="_x0000_s1704" style="position:absolute;left:31060;top:4102;width:3;height:1;visibility:visible;mso-wrap-style:none;v-text-anchor:top" coordsize="110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" path="m1107,230c1107,103,1067,,1017,l91,c41,,,103,,230,,357,41,460,91,460r926,c1067,460,1107,357,1107,230xe" filled="f" strokeweight="1.1pt">
                        <v:path arrowok="t" o:connecttype="custom" o:connectlocs="333,69;306,0;27,0;0,69;27,138;306,138;333,69" o:connectangles="0,0,0,0,0,0,0"/>
                      </v:shape>
                      <v:shape id="Freeform 4740" o:spid="_x0000_s1705" style="position:absolute;left:31063;top:4102;width:0;height:1;visibility:visible;mso-wrap-style:none;v-text-anchor:top" coordsize="27,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" path="m27,c12,,,31,,69v,38,12,69,27,69e" filled="f" strokeweight="1.1pt">
                        <v:path arrowok="t" o:connecttype="custom" o:connectlocs="27,0;0,69;27,138" o:connectangles="0,0,0"/>
                      </v:shape>
                    </v:group>
                    <v:group id="Group 4744" o:spid="_x0000_s1706" style="position:absolute;left:31063;top:4102;width:0;height:1" coordorigin="31063,4102"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">
                      <v:oval id="Oval 4742" o:spid="_x0000_s1707" style="position:absolute;left:31063;top:4102;width:0;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" fillcolor="#bfbfbf" strokeweight="0">
                        <v:textbox style="mso-fit-shape-to-text:t" inset="4mm,2mm,3mm"/>
                      </v:oval>
                      <v:oval id="Oval 4743" o:spid="_x0000_s1708" style="position:absolute;left:31063;top:4102;width:0;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" filled="f">
                        <v:stroke endcap="round"/>
                        <v:textbox style="mso-fit-shape-to-text:t" inset="4mm,2mm,3mm"/>
                      </v:oval>
                    </v:group>
                    <v:shape id="Freeform 4745" o:spid="_x0000_s1709" style="position:absolute;left:31059;top:4103;width:1;height:0;visibility:visible;mso-wrap-style:none;v-text-anchor:top" coordsize="8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" path="m,23c4,22,17,21,22,17,28,14,29,,34,1v6,1,15,19,23,22c65,27,73,25,82,23e" filled="f" strokeweight="1pt">
                      <v:path arrowok="t" o:connecttype="custom" o:connectlocs="0,23;22,17;34,1;57,23;82,23" o:connectangles="0,0,0,0,0"/>
                    </v:shape>
                    <v:shape id="Freeform 4746" o:spid="_x0000_s1710" style="position:absolute;left:31063;top:4102;width:1;height:1;visibility:visible;mso-wrap-style:none;v-text-anchor:top" coordsize="9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" path="m,c4,2,17,3,26,12v9,8,16,39,28,43c66,59,90,42,99,38e" filled="f" strokeweight="1pt">
                      <v:path arrowok="t" o:connecttype="custom" o:connectlocs="0,0;26,12;54,55;99,38" o:connectangles="0,0,0,0"/>
                    </v:shape>
                    <v:group id="Group 4764" o:spid="_x0000_s1711" style="position:absolute;left:31064;top:4102;width:1;height:1" coordorigin="31064,4102"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">
                      <v:group id="Group 4757" o:spid="_x0000_s1712" style="position:absolute;left:31064;top:4102;width:1;height:1" coordorigin="31064,4102"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">
                        <v:group id="Group 4751" o:spid="_x0000_s1713" style="position:absolute;left:31064;top:4102;width:1;height:1" coordorigin="31064,4102"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">
                          <v:shape id="Freeform 4747" o:spid="_x0000_s1714" style="position:absolute;left:31064;top:4102;width:1;height:1;visibility:visible;mso-wrap-style:none;v-text-anchor:top" coordsize="18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" path="m93,c42,,,15,,32l,268v,18,42,32,93,32c145,300,186,286,186,268r,-236c186,15,145,,93,xe" fillcolor="#eaeaea" strokeweight="0">
                            <v:path arrowok="t" o:connecttype="custom" o:connectlocs="28,0;0,10;0,80;28,90;56,80;56,10;28,0" o:connectangles="0,0,0,0,0,0,0"/>
                          </v:shape>
                          <v:oval id="Oval 4748" o:spid="_x0000_s1715" style="position:absolute;left:31064;top:4102;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" fillcolor="#efefef" strokeweight="0">
                            <v:textbox style="mso-fit-shape-to-text:t" inset="4mm,2mm,3mm"/>
                          </v:oval>
                          <v:shape id="Freeform 4749" o:spid="_x0000_s1716" style="position:absolute;left:31064;top:4102;width:1;height:1;visibility:visible;mso-wrap-style:none;v-text-anchor:top" coordsize="18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" path="m93,c42,,,15,,32l,268v,18,42,32,93,32c145,300,186,286,186,268r,-236c186,15,145,,93,xe" filled="f" strokeweight=".85pt">
                            <v:path arrowok="t" o:connecttype="custom" o:connectlocs="28,0;0,10;0,80;28,90;56,80;56,10;28,0" o:connectangles="0,0,0,0,0,0,0"/>
                          </v:shape>
                          <v:shape id="Freeform 4750" o:spid="_x0000_s1717" style="position:absolute;left:31064;top:4102;width:1;height:0;visibility:visible;mso-wrap-style:none;v-text-anchor:top" coordsize="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" path="m,c,5,13,9,28,9,44,9,56,5,56,e" filled="f" strokeweight=".85pt">
                            <v:path arrowok="t" o:connecttype="custom" o:connectlocs="0,0;28,9;56,0" o:connectangles="0,0,0"/>
                          </v:shape>
                        </v:group>
                        <v:group id="Group 4756" o:spid="_x0000_s1718" style="position:absolute;left:31064;top:4102;width:1;height:0" coordorigin="31064,4102"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">
                          <v:shape id="Freeform 4752" o:spid="_x0000_s1719" style="position:absolute;left:31064;top:4102;width:1;height:0;visibility:visible;mso-wrap-style:none;v-text-anchor:top" coordsize="33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" path="m165,c74,,,16,,35l,248v,19,74,35,165,35c256,283,330,267,330,248r,-213c330,16,256,,165,xe" fillcolor="#eaeaea" strokeweight="0">
                            <v:path arrowok="t" o:connecttype="custom" o:connectlocs="50,0;0,11;0,74;50,85;99,74;99,11;50,0" o:connectangles="0,0,0,0,0,0,0"/>
                          </v:shape>
                          <v:oval id="Oval 4753" o:spid="_x0000_s1720" style="position:absolute;left:31064;top:4102;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" fillcolor="#efefef" strokeweight="0">
                            <v:textbox style="mso-fit-shape-to-text:t" inset="4mm,2mm,3mm"/>
                          </v:oval>
                          <v:shape id="Freeform 4754" o:spid="_x0000_s1721" style="position:absolute;left:31064;top:4102;width:1;height:0;visibility:visible;mso-wrap-style:none;v-text-anchor:top" coordsize="33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" path="m165,c74,,,16,,35l,248v,19,74,35,165,35c256,283,330,267,330,248r,-213c330,16,256,,165,xe" filled="f" strokeweight=".85pt">
                            <v:path arrowok="t" o:connecttype="custom" o:connectlocs="50,0;0,11;0,74;50,85;99,74;99,11;50,0" o:connectangles="0,0,0,0,0,0,0"/>
                          </v:shape>
                          <v:shape id="Freeform 4755" o:spid="_x0000_s1722" style="position:absolute;left:31064;top:4102;width:1;height:0;visibility:visible;mso-wrap-style:none;v-text-anchor:top" coordsize="9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" path="m,c,6,22,10,50,10,77,10,99,6,99,e" filled="f" strokeweight=".85pt">
                            <v:path arrowok="t" o:connecttype="custom" o:connectlocs="0,0;50,10;99,0" o:connectangles="0,0,0"/>
                          </v:shape>
                        </v:group>
                      </v:group>
                      <v:line id="Line 4758" o:spid="_x0000_s1723" style="position:absolute;visibility:visible;mso-wrap-style:square" from="31064,4102" to="31064,4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"/>
                      <v:line id="Line 4759" o:spid="_x0000_s1724" style="position:absolute;visibility:visible;mso-wrap-style:square" from="31065,4102" to="31065,4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"/>
                      <v:line id="Line 4760" o:spid="_x0000_s1725" style="position:absolute;visibility:visible;mso-wrap-style:square" from="31065,4102" to="31065,4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"/>
                      <v:group id="Group 4763" o:spid="_x0000_s1726" style="position:absolute;left:31064;top:4102;width:1;height:0" coordorigin="31064,4102"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">
                        <v:oval id="Oval 4761" o:spid="_x0000_s1727" style="position:absolute;left:31064;top:4102;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" fillcolor="#eaeaea" strokeweight="0">
                          <v:textbox style="mso-fit-shape-to-text:t" inset="4mm,2mm,3mm"/>
                        </v:oval>
                        <v:oval id="Oval 4762" o:spid="_x0000_s1728" style="position:absolute;left:31064;top:4102;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" filled="f" strokeweight=".85pt">
                          <v:stroke endcap="round"/>
                          <v:textbox style="mso-fit-shape-to-text:t" inset="4mm,2mm,3mm"/>
                        </v:oval>
                      </v:group>
                    </v:group>
                    <v:group id="Group 4782" o:spid="_x0000_s1729" style="position:absolute;left:31059;top:4102;width:1;height:1" coordorigin="31059,4102"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">
                      <v:group id="Group 4775" o:spid="_x0000_s1730" style="position:absolute;left:31059;top:4102;width:1;height:1" coordorigin="31059,4102"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">
                        <v:group id="Group 4769" o:spid="_x0000_s1731" style="position:absolute;left:31059;top:4102;width:0;height:1" coordorigin="31059,4102"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">
                          <v:shape id="Freeform 4765" o:spid="_x0000_s1732" style="position:absolute;left:31059;top:4102;width:0;height:1;visibility:visible;mso-wrap-style:none;v-text-anchor:top" coordsize="190,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" path="m95,c43,,,14,,32l,265v,17,43,31,95,31c148,296,190,282,190,265r,-233c190,14,148,,95,xe" fillcolor="#eaeaea" strokeweight="0">
                            <v:path arrowok="t" o:connecttype="custom" o:connectlocs="29,0;0,10;0,80;29,89;57,80;57,10;29,0" o:connectangles="0,0,0,0,0,0,0"/>
                          </v:shape>
                          <v:oval id="Oval 4766" o:spid="_x0000_s1733" style="position:absolute;left:31059;top:4102;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" fillcolor="#efefef" strokeweight="0">
                            <v:textbox style="mso-fit-shape-to-text:t" inset="4mm,2mm,3mm"/>
                          </v:oval>
                          <v:shape id="Freeform 4767" o:spid="_x0000_s1734" style="position:absolute;left:31059;top:4102;width:0;height:1;visibility:visible;mso-wrap-style:none;v-text-anchor:top" coordsize="190,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" path="m95,c43,,,14,,32l,265v,17,43,31,95,31c148,296,190,282,190,265r,-233c190,14,148,,95,xe" filled="f" strokeweight=".85pt">
                            <v:path arrowok="t" o:connecttype="custom" o:connectlocs="29,0;0,10;0,80;29,89;57,80;57,10;29,0" o:connectangles="0,0,0,0,0,0,0"/>
                          </v:shape>
                          <v:shape id="Freeform 4768" o:spid="_x0000_s1735" style="position:absolute;left:31059;top:4102;width:0;height:0;visibility:visible;mso-wrap-style:none;v-text-anchor:top" coordsize="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" path="m,c,5,13,9,28,9,44,9,57,5,57,e" filled="f" strokeweight=".85pt">
                            <v:path arrowok="t" o:connecttype="custom" o:connectlocs="0,0;28,9;57,0" o:connectangles="0,0,0"/>
                          </v:shape>
                        </v:group>
                        <v:group id="Group 4774" o:spid="_x0000_s1736" style="position:absolute;left:31059;top:4102;width:1;height:1" coordorigin="31059,4102"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">
                          <v:shape id="Freeform 4770" o:spid="_x0000_s1737" style="position:absolute;left:31059;top:4102;width:1;height:1;visibility:visible;mso-wrap-style:none;v-text-anchor:top" coordsize="33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" path="m168,c75,,,16,,36l,248v,20,75,36,168,36c261,284,337,268,337,248r,-212c337,16,261,,168,xe" fillcolor="#eaeaea" strokeweight="0">
                            <v:path arrowok="t" o:connecttype="custom" o:connectlocs="50,0;0,11;0,74;50,85;101,74;101,11;50,0" o:connectangles="0,0,0,0,0,0,0"/>
                          </v:shape>
                          <v:oval id="Oval 4771" o:spid="_x0000_s1738" style="position:absolute;left:31059;top:4102;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" fillcolor="#efefef" strokeweight="0">
                            <v:textbox style="mso-fit-shape-to-text:t" inset="4mm,2mm,3mm"/>
                          </v:oval>
                          <v:shape id="Freeform 4772" o:spid="_x0000_s1739" style="position:absolute;left:31059;top:4102;width:1;height:1;visibility:visible;mso-wrap-style:none;v-text-anchor:top" coordsize="33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" path="m168,c75,,,16,,36l,248v,20,75,36,168,36c261,284,337,268,337,248r,-212c337,16,261,,168,xe" filled="f" strokeweight=".85pt">
                            <v:path arrowok="t" o:connecttype="custom" o:connectlocs="50,0;0,11;0,74;50,85;101,74;101,11;50,0" o:connectangles="0,0,0,0,0,0,0"/>
                          </v:shape>
                          <v:shape id="Freeform 4773" o:spid="_x0000_s1740" style="position:absolute;left:31059;top:4102;width:1;height:0;visibility:visible;mso-wrap-style:none;v-text-anchor:top" coordsize="1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" path="m,c,5,22,10,50,10,78,10,101,5,101,e" filled="f" strokeweight=".85pt">
                            <v:path arrowok="t" o:connecttype="custom" o:connectlocs="0,0;50,10;101,0" o:connectangles="0,0,0"/>
                          </v:shape>
                        </v:group>
                      </v:group>
                      <v:line id="Line 4776" o:spid="_x0000_s1741" style="position:absolute;visibility:visible;mso-wrap-style:square" from="31059,4102" to="31059,4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"/>
                      <v:line id="Line 4777" o:spid="_x0000_s1742" style="position:absolute;visibility:visible;mso-wrap-style:square" from="31059,4102" to="31059,4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"/>
                      <v:line id="Line 4778" o:spid="_x0000_s1743" style="position:absolute;visibility:visible;mso-wrap-style:square" from="31059,4102" to="31059,4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"/>
                      <v:group id="Group 4781" o:spid="_x0000_s1744" style="position:absolute;left:31059;top:4102;width:1;height:0" coordorigin="31059,4102"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">
                        <v:oval id="Oval 4779" o:spid="_x0000_s1745" style="position:absolute;left:31059;top:4102;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" fillcolor="#eaeaea" strokeweight="0">
                          <v:textbox style="mso-fit-shape-to-text:t" inset="4mm,2mm,3mm"/>
                        </v:oval>
                        <v:oval id="Oval 4780" o:spid="_x0000_s1746" style="position:absolute;left:31059;top:4102;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" filled="f" strokeweight=".85pt">
                          <v:stroke endcap="round"/>
                          <v:textbox style="mso-fit-shape-to-text:t" inset="4mm,2mm,3mm"/>
                        </v:oval>
                      </v:group>
                    </v:group>
                  </v:group>
                  <v:group id="Group 4858" o:spid="_x0000_s1747" style="position:absolute;left:22796;top:10204;width:5842;height:3099" coordorigin="22796,10204" coordsize="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">
                    <v:group id="Group 4805" o:spid="_x0000_s1748" style="position:absolute;left:22799;top:10204;width:4;height:3" coordorigin="22799,10204" coordsize="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">
                      <v:group id="Group 4801" o:spid="_x0000_s1749" style="position:absolute;left:22802;top:10204;width:1;height:1" coordorigin="22802,1020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">
                        <v:group id="Group 4794" o:spid="_x0000_s1750" style="position:absolute;left:22802;top:10204;width:1;height:1" coordorigin="22802,1020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">
                          <v:group id="Group 4788" o:spid="_x0000_s1751" style="position:absolute;left:22802;top:10204;width:1;height:1" coordorigin="22802,10204"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">
                            <v:shape id="Freeform 4784" o:spid="_x0000_s1752" style="position:absolute;left:22802;top:10204;width:1;height:1;visibility:visible;mso-wrap-style:none;v-text-anchor:top" coordsize="54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" path="m497,120c460,47,409,,383,13l27,191c,204,7,274,44,346v36,73,87,121,114,107l514,275v27,-13,19,-83,-17,-155xe" fillcolor="#969696" strokeweight="0">
                              <v:path arrowok="t" o:connecttype="custom" o:connectlocs="74,18;57,2;4,29;7,52;24,68;77,41;74,18" o:connectangles="0,0,0,0,0,0,0"/>
                            </v:shape>
                            <v:shape id="Freeform 4785" o:spid="_x0000_s1753" style="position:absolute;left:22802;top:10204;width:1;height:1;visibility:visible;mso-wrap-style:none;v-text-anchor:top" coordsize="18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" path="m27,13c,26,7,96,44,168v36,73,87,121,114,107c185,262,177,192,141,120,104,47,53,,27,13e" fillcolor="#ababab" strokeweight="0">
                              <v:path arrowok="t" o:connecttype="custom" o:connectlocs="4,2;6,26;23,42;21,18;4,2" o:connectangles="0,0,0,0,0"/>
                            </v:shape>
                            <v:shape id="Freeform 4786" o:spid="_x0000_s1754" style="position:absolute;left:22802;top:10204;width:1;height:1;visibility:visible;mso-wrap-style:none;v-text-anchor:top" coordsize="54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" path="m497,120c460,47,409,,383,13l27,191c,204,7,274,44,346v36,73,87,121,114,107l514,275v27,-13,19,-83,-17,-155xe" filled="f" strokeweight=".85pt">
                              <v:path arrowok="t" o:connecttype="custom" o:connectlocs="74,18;57,2;4,29;7,52;24,68;77,41;74,18" o:connectangles="0,0,0,0,0,0,0"/>
                            </v:shape>
                            <v:shape id="Freeform 4787" o:spid="_x0000_s1755" style="position:absolute;left:22802;top:10204;width:1;height:1;visibility:visible;mso-wrap-style:none;v-text-anchor:top" coordsize="2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" path="m4,c,2,1,13,6,24v6,11,13,18,17,16e" filled="f" strokeweight=".85pt">
                              <v:path arrowok="t" o:connecttype="custom" o:connectlocs="4,0;6,24;23,40" o:connectangles="0,0,0"/>
                            </v:shape>
                          </v:group>
                          <v:group id="Group 4793" o:spid="_x0000_s1756" style="position:absolute;left:22802;top:10204;width:1;height:1" coordorigin="22802,10204"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">
                            <v:shape id="Freeform 4789" o:spid="_x0000_s1757" style="position:absolute;left:22802;top:10204;width:1;height:1;visibility:visible;mso-wrap-style:none;v-text-anchor:top" coordsize="623,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" path="m529,223c464,93,387,,357,15l30,178c,193,29,311,94,441v65,130,142,223,172,208l592,486v31,-15,2,-133,-63,-263xe" fillcolor="#d8d8d8" strokeweight="0">
                              <v:path arrowok="t" o:connecttype="custom" o:connectlocs="79,34;53,2;4,27;14,66;40,98;88,73;79,34" o:connectangles="0,0,0,0,0,0,0"/>
                            </v:shape>
                            <v:shape id="Freeform 4790" o:spid="_x0000_s1758" style="position:absolute;left:22803;top:10204;width:0;height:1;visibility:visible;mso-wrap-style:none;v-text-anchor:top" coordsize="296,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" path="m30,15c,30,28,147,93,277v65,130,142,224,172,209c296,471,267,353,202,223,137,93,60,,30,15e" fillcolor="#e0e0e0" strokeweight="0">
                              <v:path arrowok="t" o:connecttype="custom" o:connectlocs="4,2;14,41;39,73;30,33;4,2" o:connectangles="0,0,0,0,0"/>
                            </v:shape>
                            <v:shape id="Freeform 4791" o:spid="_x0000_s1759" style="position:absolute;left:22802;top:10204;width:1;height:1;visibility:visible;mso-wrap-style:none;v-text-anchor:top" coordsize="623,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" path="m529,223c464,93,387,,357,15l30,178c,193,29,311,94,441v65,130,142,223,172,208l592,486v31,-15,2,-133,-63,-263xe" filled="f" strokeweight=".85pt">
                              <v:path arrowok="t" o:connecttype="custom" o:connectlocs="79,34;53,2;4,27;14,66;40,98;88,73;79,34" o:connectangles="0,0,0,0,0,0,0"/>
                            </v:shape>
                            <v:shape id="Freeform 4792" o:spid="_x0000_s1760" style="position:absolute;left:22803;top:10204;width:0;height:1;visibility:visible;mso-wrap-style:none;v-text-anchor:top" coordsize="4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" path="m4,c,3,4,20,14,40v9,19,21,33,26,31e" filled="f" strokeweight=".85pt">
                              <v:path arrowok="t" o:connecttype="custom" o:connectlocs="4,0;14,40;40,71" o:connectangles="0,0,0"/>
                            </v:shape>
                          </v:group>
                        </v:group>
                        <v:line id="Line 4795" o:spid="_x0000_s1761" style="position:absolute;flip:x;visibility:visible;mso-wrap-style:square" from="22802,10204" to="22803,10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" strokeweight=".4pt"/>
                        <v:line id="Line 4796" o:spid="_x0000_s1762" style="position:absolute;flip:x;visibility:visible;mso-wrap-style:square" from="22802,10204" to="22803,10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" strokeweight=".4pt"/>
                        <v:line id="Line 4797" o:spid="_x0000_s1763" style="position:absolute;flip:x;visibility:visible;mso-wrap-style:square" from="22803,10205" to="22803,10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" strokeweight=".4pt"/>
                        <v:group id="Group 4800" o:spid="_x0000_s1764" style="position:absolute;left:22803;top:10204;width:0;height:1" coordorigin="22803,10204"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">
                          <v:shape id="Freeform 4798" o:spid="_x0000_s1765" style="position:absolute;left:22803;top:10204;width:0;height:1;visibility:visible;mso-wrap-style:none;v-text-anchor:top" coordsize="30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" path="m213,219c149,90,69,,34,18,,35,24,153,88,281v64,129,144,219,179,202c301,465,277,347,213,219e" fillcolor="#969696" strokeweight="0">
                            <v:path arrowok="t" o:connecttype="custom" o:connectlocs="32,33;5,3;13,42;40,72;32,33" o:connectangles="0,0,0,0,0"/>
                          </v:shape>
                          <v:shape id="Freeform 4799" o:spid="_x0000_s1766" style="position:absolute;left:22803;top:10204;width:0;height:1;visibility:visible;mso-wrap-style:none;v-text-anchor:top" coordsize="4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" path="m32,33c22,13,10,,5,3,,5,3,23,13,42,23,61,35,75,40,72,45,70,41,52,32,33e" filled="f" strokeweight=".85pt">
                            <v:stroke endcap="round"/>
                            <v:path arrowok="t" o:connecttype="custom" o:connectlocs="32,33;5,3;13,42;40,72;32,33" o:connectangles="0,0,0,0,0"/>
                          </v:shape>
                        </v:group>
                      </v:group>
                      <v:group id="Group 4804" o:spid="_x0000_s1767" style="position:absolute;left:22799;top:10205;width:3;height:2" coordorigin="22799,10205" coordsize="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">
                        <v:shape id="Freeform 4802" o:spid="_x0000_s1768" style="position:absolute;left:22799;top:10205;width:3;height:2;visibility:visible;mso-wrap-style:none;v-text-anchor:top" coordsize="2231,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" path="m36,1013v-25,13,-36,44,-23,69l125,1306v13,25,44,36,69,23l2195,329v25,-13,36,-44,23,-70l2106,36c2093,10,2062,,2037,13l36,1013xe" strokeweight="0">
                          <v:path arrowok="t" o:connecttype="custom" o:connectlocs="5,152;2,162;19,196;29,199;331,49;334,39;317,5;307,2;5,152" o:connectangles="0,0,0,0,0,0,0,0,0"/>
                        </v:shape>
                        <v:shape id="Freeform 4803" o:spid="_x0000_s1769" style="position:absolute;left:22799;top:10205;width:3;height:2;visibility:visible;mso-wrap-style:none;v-text-anchor:top" coordsize="2231,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" path="m36,1013v-25,13,-36,44,-23,69l125,1306v13,25,44,36,69,23l2195,329v25,-13,36,-44,23,-70l2106,36c2093,10,2062,,2037,13l36,1013xe" filled="f" strokeweight="1pt">
                          <v:stroke endcap="round"/>
                          <v:path arrowok="t" o:connecttype="custom" o:connectlocs="5,152;2,162;19,196;29,199;331,49;334,39;317,5;307,2;5,152" o:connectangles="0,0,0,0,0,0,0,0,0"/>
                        </v:shape>
                      </v:group>
                    </v:group>
                    <v:group id="Group 4812" o:spid="_x0000_s1770" style="position:absolute;left:22796;top:10207;width:9;height:2" coordorigin="22796,10207"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">
                      <v:group id="Group 4808" o:spid="_x0000_s1771" style="position:absolute;left:22796;top:10207;width:9;height:2" coordorigin="22796,10207"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">
                        <v:shape id="Freeform 4806" o:spid="_x0000_s1772" style="position:absolute;left:22796;top:10207;width:9;height:2;visibility:visible;mso-wrap-style:none;v-text-anchor:top" coordsize="920,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" path="m,160r,51l730,211,920,51,920,,191,,,160xe" fillcolor="#f2f2f2" stroked="f">
                          <v:path arrowok="t" o:connecttype="custom" o:connectlocs="0,160;0,211;730,211;920,51;920,0;191,0;0,160" o:connectangles="0,0,0,0,0,0,0"/>
                        </v:shape>
                        <v:shape id="Freeform 4807" o:spid="_x0000_s1773" style="position:absolute;left:22796;top:10207;width:9;height:2;visibility:visible;mso-wrap-style:none;v-text-anchor:top" coordsize="920,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" path="m,160r,51l730,211,920,51,920,,191,,,160xe" filled="f" strokeweight="1pt">
                          <v:stroke endcap="round"/>
                          <v:path arrowok="t" o:connecttype="custom" o:connectlocs="0,160;0,211;730,211;920,51;920,0;191,0;0,160" o:connectangles="0,0,0,0,0,0,0"/>
                        </v:shape>
                      </v:group>
                      <v:group id="Group 4811" o:spid="_x0000_s1774" style="position:absolute;left:22796;top:10207;width:9;height:2" coordorigin="22796,10207" coordsize="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">
                        <v:shape id="Freeform 4809" o:spid="_x0000_s1775" style="position:absolute;left:22796;top:10207;width:9;height:2;visibility:visible;mso-wrap-style:none;v-text-anchor:top" coordsize="920,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" path="m920,l730,159,,159r,50l731,209r,-50l920,xe" fillcolor="#a5a5a5" stroked="f">
                          <v:path arrowok="t" o:connecttype="custom" o:connectlocs="920,0;730,159;0,159;0,209;731,209;731,159;920,0" o:connectangles="0,0,0,0,0,0,0"/>
                        </v:shape>
                        <v:shape id="Freeform 4810" o:spid="_x0000_s1776" style="position:absolute;left:22796;top:10207;width:9;height:2;visibility:visible;mso-wrap-style:none;v-text-anchor:top" coordsize="920,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" path="m920,l730,159,,159r,50l731,209r,-50e" filled="f" strokeweight="1pt">
                          <v:path arrowok="t" o:connecttype="custom" o:connectlocs="920,0;730,159;0,159;0,209;731,209;731,159" o:connectangles="0,0,0,0,0,0"/>
                        </v:shape>
                      </v:group>
                    </v:group>
                    <v:group id="Group 4830" o:spid="_x0000_s1777" style="position:absolute;left:22803;top:10207;width:1;height:1" coordorigin="22803,10207"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">
                      <v:group id="Group 4823" o:spid="_x0000_s1778" style="position:absolute;left:22803;top:10207;width:1;height:1" coordorigin="22803,10207"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">
                        <v:group id="Group 4817" o:spid="_x0000_s1779" style="position:absolute;left:22803;top:10207;width:0;height:1" coordorigin="22803,10207"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">
                          <v:shape id="Freeform 4813" o:spid="_x0000_s1780" style="position:absolute;left:22803;top:10207;width:0;height:1;visibility:visible;mso-wrap-style:none;v-text-anchor:top" coordsize="327,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" path="m164,c74,,,25,,55l,458v,31,74,55,164,55c254,513,327,489,327,458r,-403c327,25,254,,164,xe" fillcolor="#969696" strokeweight="0">
                            <v:path arrowok="t" o:connecttype="custom" o:connectlocs="25,0;0,8;0,69;25,77;49,69;49,8;25,0" o:connectangles="0,0,0,0,0,0,0"/>
                          </v:shape>
                          <v:oval id="Oval 4814" o:spid="_x0000_s1781" style="position:absolute;left:22803;top:10207;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" fillcolor="#ababab" strokeweight="0">
                            <v:textbox style="mso-fit-shape-to-text:t" inset="4mm,2mm,3mm"/>
                          </v:oval>
                          <v:shape id="Freeform 4815" o:spid="_x0000_s1782" style="position:absolute;left:22803;top:10207;width:0;height:1;visibility:visible;mso-wrap-style:none;v-text-anchor:top" coordsize="327,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" path="m164,c74,,,25,,55l,458v,31,74,55,164,55c254,513,327,489,327,458r,-403c327,25,254,,164,xe" filled="f" strokeweight=".85pt">
                            <v:path arrowok="t" o:connecttype="custom" o:connectlocs="25,0;0,8;0,69;25,77;49,69;49,8;25,0" o:connectangles="0,0,0,0,0,0,0"/>
                          </v:shape>
                          <v:shape id="Freeform 4816" o:spid="_x0000_s1783" style="position:absolute;left:22803;top:10207;width:0;height:0;visibility:visible;mso-wrap-style:none;v-text-anchor:top" coordsize="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" path="m,c,5,11,8,25,8,38,8,49,5,49,e" filled="f" strokeweight=".85pt">
                            <v:path arrowok="t" o:connecttype="custom" o:connectlocs="0,0;25,8;49,0" o:connectangles="0,0,0"/>
                          </v:shape>
                        </v:group>
                        <v:group id="Group 4822" o:spid="_x0000_s1784" style="position:absolute;left:22803;top:10207;width:1;height:0" coordorigin="22803,10207"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">
                          <v:shape id="Freeform 4818" o:spid="_x0000_s1785" style="position:absolute;left:22803;top:10207;width:1;height:0;visibility:visible;mso-wrap-style:none;v-text-anchor:top" coordsize="574,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" path="m287,c129,,,28,,61l,426v,34,129,61,287,61c445,487,574,460,574,426r,-365c574,28,445,,287,xe" strokeweight="0">
                            <v:path arrowok="t" o:connecttype="custom" o:connectlocs="43,0;0,9;0,64;43,73;86,64;86,9;43,0" o:connectangles="0,0,0,0,0,0,0"/>
                          </v:shape>
                          <v:oval id="Oval 4819" o:spid="_x0000_s1786" style="position:absolute;left:22803;top:10207;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" strokeweight="0">
                            <v:textbox style="mso-fit-shape-to-text:t" inset="4mm,2mm,3mm"/>
                          </v:oval>
                          <v:shape id="Freeform 4820" o:spid="_x0000_s1787" style="position:absolute;left:22803;top:10207;width:1;height:0;visibility:visible;mso-wrap-style:none;v-text-anchor:top" coordsize="574,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" path="m287,c129,,,28,,61l,426v,34,129,61,287,61c445,487,574,460,574,426r,-365c574,28,445,,287,xe" filled="f" strokeweight=".85pt">
                            <v:path arrowok="t" o:connecttype="custom" o:connectlocs="43,0;0,9;0,64;43,73;86,64;86,9;43,0" o:connectangles="0,0,0,0,0,0,0"/>
                          </v:shape>
                          <v:shape id="Freeform 4821" o:spid="_x0000_s1788" style="position:absolute;left:22803;top:10207;width:1;height:0;visibility:visible;mso-wrap-style:none;v-text-anchor:top" coordsize="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" path="m,c,5,19,9,43,9,67,9,86,5,86,e" filled="f" strokeweight=".85pt">
                            <v:path arrowok="t" o:connecttype="custom" o:connectlocs="0,0;43,9;86,0" o:connectangles="0,0,0"/>
                          </v:shape>
                        </v:group>
                      </v:group>
                      <v:line id="Line 4824" o:spid="_x0000_s1789" style="position:absolute;visibility:visible;mso-wrap-style:square" from="22803,10207" to="22803,10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" strokeweight=".4pt"/>
                      <v:line id="Line 4825" o:spid="_x0000_s1790" style="position:absolute;visibility:visible;mso-wrap-style:square" from="22803,10207" to="22803,10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" strokeweight=".4pt"/>
                      <v:line id="Line 4826" o:spid="_x0000_s1791" style="position:absolute;visibility:visible;mso-wrap-style:square" from="22803,10207" to="22803,10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" strokeweight=".4pt"/>
                      <v:group id="Group 4829" o:spid="_x0000_s1792" style="position:absolute;left:22803;top:10207;width:1;height:0" coordorigin="22803,10207"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">
                        <v:oval id="Oval 4827" o:spid="_x0000_s1793" style="position:absolute;left:22803;top:10207;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" fillcolor="#969696" strokeweight="0">
                          <v:textbox style="mso-fit-shape-to-text:t" inset="4mm,2mm,3mm"/>
                        </v:oval>
                        <v:oval id="Oval 4828" o:spid="_x0000_s1794" style="position:absolute;left:22803;top:10207;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" filled="f" strokeweight=".85pt">
                          <v:stroke endcap="round"/>
                          <v:textbox style="mso-fit-shape-to-text:t" inset="4mm,2mm,3mm"/>
                        </v:oval>
                      </v:group>
                    </v:group>
                    <v:group id="Group 4848" o:spid="_x0000_s1795" style="position:absolute;left:22798;top:10207;width:0;height:1" coordorigin="22798,10207"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">
                      <v:group id="Group 4841" o:spid="_x0000_s1796" style="position:absolute;left:22798;top:10207;width:0;height:1" coordorigin="22798,10207"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">
                        <v:group id="Group 4835" o:spid="_x0000_s1797" style="position:absolute;left:22798;top:10207;width:0;height:1" coordorigin="22798,10207"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">
                          <v:shape id="Freeform 4831" o:spid="_x0000_s1798" style="position:absolute;left:22798;top:10207;width:0;height:1;visibility:visible;mso-wrap-style:none;v-text-anchor:top" coordsize="327,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" path="m164,c74,,,25,,55l,459v,30,74,55,164,55c254,514,327,489,327,459r,-404c327,25,254,,164,xe" fillcolor="#969696" strokeweight="0">
                            <v:path arrowok="t" o:connecttype="custom" o:connectlocs="25,0;0,8;0,69;25,77;49,69;49,8;25,0" o:connectangles="0,0,0,0,0,0,0"/>
                          </v:shape>
                          <v:oval id="Oval 4832" o:spid="_x0000_s1799" style="position:absolute;left:22798;top:10207;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" fillcolor="#ababab" strokeweight="0">
                            <v:textbox style="mso-fit-shape-to-text:t" inset="4mm,2mm,3mm"/>
                          </v:oval>
                          <v:shape id="Freeform 4833" o:spid="_x0000_s1800" style="position:absolute;left:22798;top:10207;width:0;height:1;visibility:visible;mso-wrap-style:none;v-text-anchor:top" coordsize="327,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" path="m164,c74,,,25,,55l,459v,30,74,55,164,55c254,514,327,489,327,459r,-404c327,25,254,,164,xe" filled="f" strokeweight=".85pt">
                            <v:path arrowok="t" o:connecttype="custom" o:connectlocs="25,0;0,8;0,69;25,77;49,69;49,8;25,0" o:connectangles="0,0,0,0,0,0,0"/>
                          </v:shape>
                          <v:shape id="Freeform 4834" o:spid="_x0000_s1801" style="position:absolute;left:22798;top:10207;width:0;height:0;visibility:visible;mso-wrap-style:none;v-text-anchor:top" coordsize="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" path="m,c,5,11,8,24,8,38,8,49,5,49,e" filled="f" strokeweight=".85pt">
                            <v:path arrowok="t" o:connecttype="custom" o:connectlocs="0,0;24,8;49,0" o:connectangles="0,0,0"/>
                          </v:shape>
                        </v:group>
                        <v:group id="Group 4840" o:spid="_x0000_s1802" style="position:absolute;left:22798;top:10207;width:0;height:0" coordorigin="22798,10207"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">
                          <v:shape id="Freeform 4836" o:spid="_x0000_s1803" style="position:absolute;left:22798;top:10207;width:0;height:0;visibility:visible;mso-wrap-style:none;v-text-anchor:top" coordsize="580,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" path="m290,c130,,,27,,61l,426v,33,130,60,290,60c451,486,580,459,580,426r,-365c580,27,451,,290,xe" strokeweight="0">
                            <v:path arrowok="t" o:connecttype="custom" o:connectlocs="44,0;0,9;0,64;44,73;87,64;87,9;44,0" o:connectangles="0,0,0,0,0,0,0"/>
                          </v:shape>
                          <v:oval id="Oval 4837" o:spid="_x0000_s1804" style="position:absolute;left:22798;top:10207;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" strokeweight="0">
                            <v:textbox style="mso-fit-shape-to-text:t" inset="4mm,2mm,3mm"/>
                          </v:oval>
                          <v:shape id="Freeform 4838" o:spid="_x0000_s1805" style="position:absolute;left:22798;top:10207;width:0;height:0;visibility:visible;mso-wrap-style:none;v-text-anchor:top" coordsize="580,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" path="m290,c130,,,27,,61l,426v,33,130,60,290,60c451,486,580,459,580,426r,-365c580,27,451,,290,xe" filled="f" strokeweight=".85pt">
                            <v:path arrowok="t" o:connecttype="custom" o:connectlocs="44,0;0,9;0,64;44,73;87,64;87,9;44,0" o:connectangles="0,0,0,0,0,0,0"/>
                          </v:shape>
                          <v:shape id="Freeform 4839" o:spid="_x0000_s1806" style="position:absolute;left:22798;top:10207;width:0;height:0;visibility:visible;mso-wrap-style:none;v-text-anchor:top" coordsize="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" path="m,c,5,19,9,43,9,67,9,87,5,87,e" filled="f" strokeweight=".85pt">
                            <v:path arrowok="t" o:connecttype="custom" o:connectlocs="0,0;43,9;87,0" o:connectangles="0,0,0"/>
                          </v:shape>
                        </v:group>
                      </v:group>
                      <v:line id="Line 4842" o:spid="_x0000_s1807" style="position:absolute;visibility:visible;mso-wrap-style:square" from="22798,10207" to="22798,10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" strokeweight=".4pt"/>
                      <v:line id="Line 4843" o:spid="_x0000_s1808" style="position:absolute;visibility:visible;mso-wrap-style:square" from="22798,10207" to="22798,10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" strokeweight=".4pt"/>
                      <v:line id="Line 4844" o:spid="_x0000_s1809" style="position:absolute;visibility:visible;mso-wrap-style:square" from="22798,10207" to="22798,10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" strokeweight=".4pt"/>
                      <v:group id="Group 4847" o:spid="_x0000_s1810" style="position:absolute;left:22798;top:10207;width:0;height:0" coordorigin="22798,10207"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">
                        <v:oval id="Oval 4845" o:spid="_x0000_s1811" style="position:absolute;left:22798;top:10207;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" fillcolor="#969696" strokeweight="0">
                          <v:textbox style="mso-fit-shape-to-text:t" inset="4mm,2mm,3mm"/>
                        </v:oval>
                        <v:oval id="Oval 4846" o:spid="_x0000_s1812" style="position:absolute;left:22798;top:10207;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" filled="f" strokeweight=".85pt">
                          <v:stroke endcap="round"/>
                          <v:textbox style="mso-fit-shape-to-text:t" inset="4mm,2mm,3mm"/>
                        </v:oval>
                      </v:group>
                    </v:group>
                    <v:group id="Group 4851" o:spid="_x0000_s1813" style="position:absolute;left:22802;top:10206;width:0;height:2" coordorigin="22802,10206"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">
                      <v:shape id="Freeform 4849" o:spid="_x0000_s1814" style="position:absolute;left:22802;top:10206;width:0;height:2;visibility:visible;mso-wrap-style:none;v-text-anchor:top" coordsize="353,10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" path="m,1042v,28,23,51,52,51l301,1093v29,,52,-23,52,-51l353,52c353,23,330,,301,l52,c23,,,23,,52r,990xe" strokeweight="0">
                        <v:path arrowok="t" o:connecttype="custom" o:connectlocs="0,156;8,164;45,164;53,156;53,8;45,0;8,0;0,8;0,156" o:connectangles="0,0,0,0,0,0,0,0,0"/>
                      </v:shape>
                      <v:shape id="Freeform 4850" o:spid="_x0000_s1815" style="position:absolute;left:22802;top:10206;width:0;height:2;visibility:visible;mso-wrap-style:none;v-text-anchor:top" coordsize="353,10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" path="m,1042v,28,23,51,52,51l301,1093v29,,52,-23,52,-51l353,52c353,23,330,,301,l52,c23,,,23,,52r,990xe" filled="f" strokeweight="1pt">
                        <v:stroke endcap="round"/>
                        <v:path arrowok="t" o:connecttype="custom" o:connectlocs="0,156;8,164;45,164;53,156;53,8;45,0;8,0;0,8;0,156" o:connectangles="0,0,0,0,0,0,0,0,0"/>
                      </v:shape>
                    </v:group>
                    <v:group id="Group 4854" o:spid="_x0000_s1816" style="position:absolute;left:22799;top:10206;width:0;height:2" coordorigin="22799,10206"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">
                      <v:shape id="Freeform 4852" o:spid="_x0000_s1817" style="position:absolute;left:22799;top:10206;width:0;height:2;visibility:visible;mso-wrap-style:none;v-text-anchor:top" coordsize="353,10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" path="m,1041v,29,23,52,52,52l302,1093v28,,51,-23,51,-52l353,52c353,23,330,,302,l52,c23,,,23,,52r,989xe" strokeweight="0">
                        <v:path arrowok="t" o:connecttype="custom" o:connectlocs="0,156;8,164;45,164;53,156;53,8;45,0;8,0;0,8;0,156" o:connectangles="0,0,0,0,0,0,0,0,0"/>
                      </v:shape>
                      <v:shape id="Freeform 4853" o:spid="_x0000_s1818" style="position:absolute;left:22799;top:10206;width:0;height:2;visibility:visible;mso-wrap-style:none;v-text-anchor:top" coordsize="353,10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" path="m,1041v,29,23,52,52,52l302,1093v28,,51,-23,51,-52l353,52c353,23,330,,302,l52,c23,,,23,,52r,989xe" filled="f" strokeweight="1pt">
                        <v:stroke endcap="round"/>
                        <v:path arrowok="t" o:connecttype="custom" o:connectlocs="0,156;8,164;45,164;53,156;53,8;45,0;8,0;0,8;0,156" o:connectangles="0,0,0,0,0,0,0,0,0"/>
                      </v:shape>
                    </v:group>
                    <v:group id="Group 4857" o:spid="_x0000_s1819" style="position:absolute;left:22799;top:10206;width:0;height:1" coordorigin="22799,10206"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">
                      <v:oval id="Oval 4855" o:spid="_x0000_s1820" style="position:absolute;left:22799;top:10206;width:0;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" fillcolor="black" strokeweight="0">
                        <v:textbox style="mso-fit-shape-to-text:t" inset="4mm,2mm,3mm"/>
                      </v:oval>
                      <v:oval id="Oval 4856" o:spid="_x0000_s1821" style="position:absolute;left:22799;top:10206;width:0;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" filled="f">
                        <v:stroke endcap="round"/>
                        <v:textbox style="mso-fit-shape-to-text:t" inset="4mm,2mm,3mm"/>
                      </v:oval>
                    </v:group>
                  </v:group>
                  <v:group id="Group 5093" o:spid="_x0000_s1822" style="position:absolute;left:31680;top:9448;width:4762;height:4058" coordorigin="31547,9448" coordsize="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">
                    <v:group id="Group 5089" o:spid="_x0000_s1823" style="position:absolute;left:31547;top:9448;width:7;height:7" coordorigin="31547,9448" coordsize="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">
                      <v:line id="Line 4860" o:spid="_x0000_s1824" style="position:absolute;visibility:visible;mso-wrap-style:square" from="31548,9453" to="31552,9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" strokecolor="#404040" strokeweight=".6pt">
                        <v:stroke endcap="round"/>
                      </v:line>
                      <v:shape id="Freeform 4861" o:spid="_x0000_s1825" style="position:absolute;left:31547;top:9449;width:7;height:6;visibility:visible;mso-wrap-style:none;v-text-anchor:top" coordsize="750,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" path="m170,34l90,460,1,526,,602r133,l176,568r248,l447,601r143,l647,550r,-35l707,456r6,23l750,442r-1,-71l727,347,727,e" filled="f" strokeweight="1.05pt">
                        <v:path arrowok="t" o:connecttype="custom" o:connectlocs="170,34;90,460;1,526;0,602;133,602;176,568;424,568;447,601;590,601;647,550;647,515;707,456;713,479;750,442;749,371;727,347;727,0" o:connectangles="0,0,0,0,0,0,0,0,0,0,0,0,0,0,0,0,0"/>
                      </v:shape>
                      <v:line id="Line 4862" o:spid="_x0000_s1826" style="position:absolute;flip:y;visibility:visible;mso-wrap-style:square" from="31548,9448" to="31549,9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" strokeweight="1.05pt"/>
                      <v:shape id="Freeform 4863" o:spid="_x0000_s1827" style="position:absolute;left:31553;top:9448;width:1;height:1;visibility:visible;mso-wrap-style:none;v-text-anchor:top" coordsize="4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" path="m,c23,,41,18,41,41e" filled="f" strokeweight="1.05pt">
                        <v:path arrowok="t" o:connecttype="custom" o:connectlocs="0,0;41,41" o:connectangles="0,0"/>
                      </v:shape>
                      <v:shape id="Freeform 4864" o:spid="_x0000_s1828" style="position:absolute;left:31548;top:9449;width:1;height:0;visibility:visible;mso-wrap-style:none;v-text-anchor:top" coordsize="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" path="m,44c5,26,16,11,31,e" filled="f" strokeweight="1.05pt">
                        <v:path arrowok="t" o:connecttype="custom" o:connectlocs="0,44;31,0" o:connectangles="0,0"/>
                      </v:shape>
                      <v:line id="Line 4865" o:spid="_x0000_s1829" style="position:absolute;visibility:visible;mso-wrap-style:square" from="31547,9454" to="31552,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" strokeweight=".85pt"/>
                      <v:shape id="Freeform 4866" o:spid="_x0000_s1830" style="position:absolute;left:31552;top:9452;width:2;height:3;visibility:visible;mso-wrap-style:none;v-text-anchor:top" coordsize="156,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" path="m,229l1,155,156,e" filled="f" strokeweight="1.05pt">
                        <v:path arrowok="t" o:connecttype="custom" o:connectlocs="0,229;1,155;156,0" o:connectangles="0,0,0"/>
                      </v:shape>
                      <v:shape id="Freeform 4867" o:spid="_x0000_s1831" style="position:absolute;left:31549;top:9448;width:4;height:0;visibility:visible;mso-wrap-style:none;v-text-anchor:top" coordsize="4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" path="m,8l12,2,25,,452,1e" filled="f" strokeweight="1.05pt">
                        <v:path arrowok="t" o:connecttype="custom" o:connectlocs="0,8;12,2;25,0;452,1" o:connectangles="0,0,0,0"/>
                      </v:shape>
                      <v:line id="Line 4868" o:spid="_x0000_s1832" style="position:absolute;visibility:visible;mso-wrap-style:square" from="31549,9449" to="31553,9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" strokecolor="#404040" strokeweight=".6pt">
                        <v:stroke endcap="round"/>
                      </v:line>
                      <v:group id="Group 5048" o:spid="_x0000_s1833" style="position:absolute;left:31548;top:9449;width:5;height:2" coordorigin="31548,9449" coordsize="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">
                        <v:line id="Line 5029" o:spid="_x0000_s1834" style="position:absolute;flip:x;visibility:visible;mso-wrap-style:square" from="31551,9449" to="31551,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" strokeweight=".6pt">
                          <v:stroke endcap="round"/>
                        </v:line>
                        <v:shape id="Freeform 5030" o:spid="_x0000_s1835" style="position:absolute;left:31549;top:9450;width:3;height:1;visibility:visible;mso-wrap-style:none;v-text-anchor:top" coordsize="34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" path="m343,39c292,13,234,,175,,113,,53,14,,42e" filled="f" strokeweight=".6pt">
                          <v:stroke endcap="round"/>
                          <v:path arrowok="t" o:connecttype="custom" o:connectlocs="343,39;175,0;0,42" o:connectangles="0,0,0"/>
                        </v:shape>
                        <v:line id="Line 5031" o:spid="_x0000_s1836" style="position:absolute;flip:y;visibility:visible;mso-wrap-style:square" from="31552,9450" to="31553,9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" strokeweight=".6pt">
                          <v:stroke endcap="round"/>
                        </v:line>
                        <v:shape id="Freeform 5032" o:spid="_x0000_s1837" style="position:absolute;left:31548;top:9449;width:5;height:1;visibility:visible;mso-wrap-style:none;v-text-anchor:top" coordsize="44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" path="m440,52c376,18,301,,224,,145,,67,19,,56e" filled="f" strokeweight=".6pt">
                          <v:stroke endcap="round"/>
                          <v:path arrowok="t" o:connecttype="custom" o:connectlocs="440,52;224,0;0,56" o:connectangles="0,0,0"/>
                        </v:shape>
                        <v:shape id="Freeform 5033" o:spid="_x0000_s1838" style="position:absolute;left:31549;top:9450;width:4;height:0;visibility:visible;mso-wrap-style:none;v-text-anchor:top" coordsize="40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" path="m400,39c343,13,277,,209,,134,,61,16,,48e" filled="f" strokeweight=".4pt">
                          <v:stroke endcap="round"/>
                          <v:path arrowok="t" o:connecttype="custom" o:connectlocs="400,39;209,0;0,48" o:connectangles="0,0,0"/>
                        </v:shape>
                        <v:line id="Line 5034" o:spid="_x0000_s1839" style="position:absolute;visibility:visible;mso-wrap-style:square" from="31551,9449" to="31551,9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" strokeweight=".4pt">
                          <v:stroke endcap="round"/>
                        </v:line>
                        <v:line id="Line 5035" o:spid="_x0000_s1840" style="position:absolute;visibility:visible;mso-wrap-style:square" from="31548,9450" to="31549,9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" strokeweight=".6pt">
                          <v:stroke endcap="round"/>
                        </v:line>
                        <v:line id="Line 5036" o:spid="_x0000_s1841" style="position:absolute;flip:x;visibility:visible;mso-wrap-style:square" from="31551,9449" to="31551,9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" strokeweight=".4pt">
                          <v:stroke endcap="round"/>
                        </v:line>
                        <v:line id="Line 5037" o:spid="_x0000_s1842" style="position:absolute;flip:x;visibility:visible;mso-wrap-style:square" from="31551,9449" to="31551,9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" strokeweight=".4pt">
                          <v:stroke endcap="round"/>
                        </v:line>
                        <v:line id="Line 5038" o:spid="_x0000_s1843" style="position:absolute;flip:x;visibility:visible;mso-wrap-style:square" from="31551,9449" to="31551,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" strokeweight=".4pt">
                          <v:stroke endcap="round"/>
                        </v:line>
                        <v:line id="Line 5039" o:spid="_x0000_s1844" style="position:absolute;flip:x;visibility:visible;mso-wrap-style:square" from="31552,9449" to="31552,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" strokeweight=".4pt">
                          <v:stroke endcap="round"/>
                        </v:line>
                        <v:line id="Line 5040" o:spid="_x0000_s1845" style="position:absolute;flip:x;visibility:visible;mso-wrap-style:square" from="31552,9449" to="31552,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" strokeweight=".4pt">
                          <v:stroke endcap="round"/>
                        </v:line>
                        <v:line id="Line 5041" o:spid="_x0000_s1846" style="position:absolute;flip:x;visibility:visible;mso-wrap-style:square" from="31552,9450" to="31552,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" strokeweight=".4pt">
                          <v:stroke endcap="round"/>
                        </v:line>
                        <v:line id="Line 5042" o:spid="_x0000_s1847" style="position:absolute;visibility:visible;mso-wrap-style:square" from="31550,9449" to="31550,9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" strokeweight=".4pt">
                          <v:stroke endcap="round"/>
                        </v:line>
                        <v:line id="Line 5043" o:spid="_x0000_s1848" style="position:absolute;visibility:visible;mso-wrap-style:square" from="31550,9449" to="31550,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" strokeweight=".4pt">
                          <v:stroke endcap="round"/>
                        </v:line>
                        <v:line id="Line 5044" o:spid="_x0000_s1849" style="position:absolute;visibility:visible;mso-wrap-style:square" from="31550,9449" to="31550,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" strokeweight=".4pt">
                          <v:stroke endcap="round"/>
                        </v:line>
                        <v:line id="Line 5045" o:spid="_x0000_s1850" style="position:absolute;visibility:visible;mso-wrap-style:square" from="31549,9449" to="31549,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" strokeweight=".4pt">
                          <v:stroke endcap="round"/>
                        </v:line>
                        <v:line id="Line 5046" o:spid="_x0000_s1851" style="position:absolute;visibility:visible;mso-wrap-style:square" from="31549,9449" to="31549,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" strokeweight=".4pt">
                          <v:stroke endcap="round"/>
                        </v:line>
                        <v:line id="Line 5047" o:spid="_x0000_s1852" style="position:absolute;visibility:visible;mso-wrap-style:square" from="31549,9450" to="31549,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" strokeweight=".4pt">
                          <v:stroke endcap="round"/>
                        </v:line>
                      </v:group>
                      <v:group id="Group 5051" o:spid="_x0000_s1853" style="position:absolute;left:31550;top:9453;width:1;height:1" coordorigin="31550,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">
                        <v:line id="Line 5049" o:spid="_x0000_s1854" style="position:absolute;visibility:visible;mso-wrap-style:square" from="31550,9454" to="3155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">
                          <v:stroke endcap="round"/>
                        </v:line>
                        <v:line id="Line 5050" o:spid="_x0000_s1855" style="position:absolute;flip:y;visibility:visible;mso-wrap-style:square" from="31551,9453" to="31551,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">
                          <v:stroke endcap="round"/>
                        </v:line>
                      </v:group>
                      <v:group id="Group 5069" o:spid="_x0000_s1856" style="position:absolute;left:31548;top:9453;width:1;height:1" coordorigin="31548,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">
                        <v:group id="Group 5062" o:spid="_x0000_s1857" style="position:absolute;left:31548;top:9453;width:1;height:1" coordorigin="31548,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">
                          <v:group id="Group 5056" o:spid="_x0000_s1858" style="position:absolute;left:31548;top:9453;width:1;height:1" coordorigin="31548,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">
                            <v:shape id="Freeform 5052" o:spid="_x0000_s1859" style="position:absolute;left:31548;top:9453;width:1;height:1;visibility:visible;mso-wrap-style:none;v-text-anchor:top" coordsize="29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" path="m147,c66,,,24,,54l,452v,30,66,54,147,54c228,506,294,482,294,452r,-398c294,24,228,,147,xe" fillcolor="#969696" strokeweight="0">
                              <v:path arrowok="t" o:connecttype="custom" o:connectlocs="19,0;0,7;0,57;19,64;37,57;37,7;19,0" o:connectangles="0,0,0,0,0,0,0"/>
                            </v:shape>
                            <v:oval id="Oval 5053" o:spid="_x0000_s1860" style="position:absolute;left:31548;top:945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" fillcolor="#ababab" strokeweight="0">
                              <v:textbox style="mso-fit-shape-to-text:t" inset="4mm,2mm,3mm"/>
                            </v:oval>
                            <v:shape id="Freeform 5054" o:spid="_x0000_s1861" style="position:absolute;left:31548;top:9453;width:1;height:1;visibility:visible;mso-wrap-style:none;v-text-anchor:top" coordsize="29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" path="m147,c66,,,24,,54l,452v,30,66,54,147,54c228,506,294,482,294,452r,-398c294,24,228,,147,xe" filled="f" strokeweight=".7pt">
                              <v:stroke endcap="round"/>
                              <v:path arrowok="t" o:connecttype="custom" o:connectlocs="19,0;0,7;0,57;19,64;37,57;37,7;19,0" o:connectangles="0,0,0,0,0,0,0"/>
                            </v:shape>
                            <v:shape id="Freeform 5055" o:spid="_x0000_s1862" style="position:absolute;left:31548;top:9453;width:1;height:0;visibility:visible;mso-wrap-style:none;v-text-anchor:top" coordsize="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" path="m,c,4,8,7,18,7,29,7,37,4,37,e" filled="f" strokeweight=".7pt">
                              <v:stroke endcap="round"/>
                              <v:path arrowok="t" o:connecttype="custom" o:connectlocs="0,0;18,7;37,0" o:connectangles="0,0,0"/>
                            </v:shape>
                          </v:group>
                          <v:group id="Group 5061" o:spid="_x0000_s1863" style="position:absolute;left:31548;top:9453;width:1;height:0" coordorigin="31548,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">
                            <v:shape id="Freeform 5057" o:spid="_x0000_s1864" style="position:absolute;left:31548;top:9453;width:1;height:0;visibility:visible;mso-wrap-style:none;v-text-anchor:top" coordsize="527,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" path="m263,c118,,,27,,61l,426v,34,118,61,263,61c409,487,527,460,527,426r,-365c527,27,409,,263,xe" strokeweight="0">
                              <v:path arrowok="t" o:connecttype="custom" o:connectlocs="34,0;0,8;0,54;34,62;68,54;68,8;34,0" o:connectangles="0,0,0,0,0,0,0"/>
                            </v:shape>
                            <v:oval id="Oval 5058" o:spid="_x0000_s1865" style="position:absolute;left:31548;top:945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" strokeweight="0">
                              <v:textbox style="mso-fit-shape-to-text:t" inset="4mm,2mm,3mm"/>
                            </v:oval>
                            <v:shape id="Freeform 5059" o:spid="_x0000_s1866" style="position:absolute;left:31548;top:9453;width:1;height:0;visibility:visible;mso-wrap-style:none;v-text-anchor:top" coordsize="527,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" path="m263,c118,,,27,,61l,426v,34,118,61,263,61c409,487,527,460,527,426r,-365c527,27,409,,263,xe" filled="f" strokeweight=".7pt">
                              <v:stroke endcap="round"/>
                              <v:path arrowok="t" o:connecttype="custom" o:connectlocs="34,0;0,8;0,54;34,62;68,54;68,8;34,0" o:connectangles="0,0,0,0,0,0,0"/>
                            </v:shape>
                            <v:shape id="Freeform 5060" o:spid="_x0000_s1867" style="position:absolute;left:31548;top:9453;width:1;height:0;visibility:visible;mso-wrap-style:none;v-text-anchor:top" coordsize="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" path="m,c,4,15,7,34,7,53,7,68,4,68,e" filled="f" strokeweight=".7pt">
                              <v:stroke endcap="round"/>
                              <v:path arrowok="t" o:connecttype="custom" o:connectlocs="0,0;34,7;68,0" o:connectangles="0,0,0"/>
                            </v:shape>
                          </v:group>
                        </v:group>
                        <v:line id="Line 5063" o:spid="_x0000_s1868" style="position:absolute;visibility:visible;mso-wrap-style:square" from="31548,9453" to="31548,9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" strokeweight=".3pt">
                          <v:stroke endcap="round"/>
                        </v:line>
                        <v:line id="Line 5064" o:spid="_x0000_s1869" style="position:absolute;visibility:visible;mso-wrap-style:square" from="31548,9453" to="31548,9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" strokeweight=".3pt">
                          <v:stroke endcap="round"/>
                        </v:line>
                        <v:line id="Line 5065" o:spid="_x0000_s1870" style="position:absolute;visibility:visible;mso-wrap-style:square" from="31549,9453" to="31549,9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" strokeweight=".3pt">
                          <v:stroke endcap="round"/>
                        </v:line>
                        <v:group id="Group 5068" o:spid="_x0000_s1871" style="position:absolute;left:31548;top:9453;width:1;height:0" coordorigin="31548,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">
                          <v:oval id="Oval 5066" o:spid="_x0000_s1872" style="position:absolute;left:31548;top:945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" fillcolor="#969696" strokeweight="0">
                            <v:textbox style="mso-fit-shape-to-text:t" inset="4mm,2mm,3mm"/>
                          </v:oval>
                          <v:oval id="Oval 5067" o:spid="_x0000_s1873" style="position:absolute;left:31548;top:945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" filled="f" strokeweight=".7pt">
                            <v:stroke endcap="round"/>
                            <v:textbox style="mso-fit-shape-to-text:t" inset="4mm,2mm,3mm"/>
                          </v:oval>
                        </v:group>
                      </v:group>
                      <v:group id="Group 5087" o:spid="_x0000_s1874" style="position:absolute;left:31551;top:9453;width:1;height:1" coordorigin="31551,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">
                        <v:group id="Group 5080" o:spid="_x0000_s1875" style="position:absolute;left:31551;top:9453;width:1;height:1" coordorigin="31551,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">
                          <v:group id="Group 5074" o:spid="_x0000_s1876" style="position:absolute;left:31551;top:9453;width:1;height:1" coordorigin="31551,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">
                            <v:shape id="Freeform 5070" o:spid="_x0000_s1877" style="position:absolute;left:31551;top:9453;width:1;height:1;visibility:visible;mso-wrap-style:none;v-text-anchor:top" coordsize="293,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" path="m146,c65,,,24,,54l,452v,31,65,55,146,55c227,507,293,483,293,452r,-398c293,24,227,,146,xe" fillcolor="#969696" strokeweight="0">
                              <v:path arrowok="t" o:connecttype="custom" o:connectlocs="19,0;0,7;0,57;19,64;38,57;38,7;19,0" o:connectangles="0,0,0,0,0,0,0"/>
                            </v:shape>
                            <v:oval id="Oval 5071" o:spid="_x0000_s1878" style="position:absolute;left:31551;top:945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" fillcolor="#ababab" strokeweight="0">
                              <v:textbox style="mso-fit-shape-to-text:t" inset="4mm,2mm,3mm"/>
                            </v:oval>
                            <v:shape id="Freeform 5072" o:spid="_x0000_s1879" style="position:absolute;left:31551;top:9453;width:1;height:1;visibility:visible;mso-wrap-style:none;v-text-anchor:top" coordsize="293,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" path="m146,c65,,,24,,54l,452v,31,65,55,146,55c227,507,293,483,293,452r,-398c293,24,227,,146,xe" filled="f" strokeweight=".7pt">
                              <v:stroke endcap="round"/>
                              <v:path arrowok="t" o:connecttype="custom" o:connectlocs="19,0;0,7;0,57;19,64;38,57;38,7;19,0" o:connectangles="0,0,0,0,0,0,0"/>
                            </v:shape>
                            <v:shape id="Freeform 5073" o:spid="_x0000_s1880" style="position:absolute;left:31551;top:9453;width:1;height:0;visibility:visible;mso-wrap-style:none;v-text-anchor:top" coordsize="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" path="m,c,3,9,7,19,7,29,7,38,3,38,e" filled="f" strokeweight=".7pt">
                              <v:stroke endcap="round"/>
                              <v:path arrowok="t" o:connecttype="custom" o:connectlocs="0,0;19,7;38,0" o:connectangles="0,0,0"/>
                            </v:shape>
                          </v:group>
                          <v:group id="Group 5079" o:spid="_x0000_s1881" style="position:absolute;left:31551;top:9453;width:1;height:0" coordorigin="31551,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">
                            <v:shape id="Freeform 5075" o:spid="_x0000_s1882" style="position:absolute;left:31551;top:9453;width:1;height:0;visibility:visible;mso-wrap-style:none;v-text-anchor:top" coordsize="527,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" path="m264,c118,,,28,,61l,426v,34,118,61,264,61c409,487,527,460,527,426r,-365c527,28,409,,264,xe" strokeweight="0">
                              <v:path arrowok="t" o:connecttype="custom" o:connectlocs="34,0;0,8;0,54;34,62;67,54;67,8;34,0" o:connectangles="0,0,0,0,0,0,0"/>
                            </v:shape>
                            <v:oval id="Oval 5076" o:spid="_x0000_s1883" style="position:absolute;left:31551;top:945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" strokeweight="0">
                              <v:textbox style="mso-fit-shape-to-text:t" inset="4mm,2mm,3mm"/>
                            </v:oval>
                            <v:shape id="Freeform 5077" o:spid="_x0000_s1884" style="position:absolute;left:31551;top:9453;width:1;height:0;visibility:visible;mso-wrap-style:none;v-text-anchor:top" coordsize="527,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" path="m264,c118,,,28,,61l,426v,34,118,61,264,61c409,487,527,460,527,426r,-365c527,28,409,,264,xe" filled="f" strokeweight=".7pt">
                              <v:stroke endcap="round"/>
                              <v:path arrowok="t" o:connecttype="custom" o:connectlocs="34,0;0,8;0,54;34,62;67,54;67,8;34,0" o:connectangles="0,0,0,0,0,0,0"/>
                            </v:shape>
                            <v:shape id="Freeform 5078" o:spid="_x0000_s1885" style="position:absolute;left:31551;top:9453;width:1;height:0;visibility:visible;mso-wrap-style:none;v-text-anchor:top" coordsize="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" path="m,c,4,15,7,33,7,52,7,67,4,67,e" filled="f" strokeweight=".7pt">
                              <v:stroke endcap="round"/>
                              <v:path arrowok="t" o:connecttype="custom" o:connectlocs="0,0;33,7;67,0" o:connectangles="0,0,0"/>
                            </v:shape>
                          </v:group>
                        </v:group>
                        <v:line id="Line 5081" o:spid="_x0000_s1886" style="position:absolute;visibility:visible;mso-wrap-style:square" from="31551,9453" to="31551,9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" strokeweight=".3pt">
                          <v:stroke endcap="round"/>
                        </v:line>
                        <v:line id="Line 5082" o:spid="_x0000_s1887" style="position:absolute;visibility:visible;mso-wrap-style:square" from="31551,9453" to="31551,9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" strokeweight=".3pt">
                          <v:stroke endcap="round"/>
                        </v:line>
                        <v:line id="Line 5083" o:spid="_x0000_s1888" style="position:absolute;visibility:visible;mso-wrap-style:square" from="31552,9453" to="31552,9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" strokeweight=".3pt">
                          <v:stroke endcap="round"/>
                        </v:line>
                        <v:group id="Group 5086" o:spid="_x0000_s1889" style="position:absolute;left:31551;top:9453;width:1;height:0" coordorigin="31551,9453"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">
                          <v:oval id="Oval 5084" o:spid="_x0000_s1890" style="position:absolute;left:31551;top:945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" fillcolor="#969696" strokeweight="0">
                            <v:textbox style="mso-fit-shape-to-text:t" inset="4mm,2mm,3mm"/>
                          </v:oval>
                          <v:oval id="Oval 5085" o:spid="_x0000_s1891" style="position:absolute;left:31551;top:9453;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" filled="f" strokeweight=".7pt">
                            <v:stroke endcap="round"/>
                            <v:textbox style="mso-fit-shape-to-text:t" inset="4mm,2mm,3mm"/>
                          </v:oval>
                        </v:group>
                      </v:group>
                      <v:line id="Line 5088" o:spid="_x0000_s1892" style="position:absolute;visibility:visible;mso-wrap-style:square" from="31547,9454" to="31548,9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">
                        <v:stroke endcap="round"/>
                      </v:line>
                    </v:group>
                    <v:rect id="Rectangle 5090" o:spid="_x0000_s1893" style="position:absolute;left:31548;top:9450;width:4;height: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" filled="f" stroked="f">
                      <v:textbox style="mso-fit-shape-to-text:t" inset="1mm,0,1mm,0">
                        <w:txbxContent>
                          <w:p w14:paraId="44F3FF58" w14:textId="77777777" w:rsidR="005875F2" w:rsidRPr="005875F2" w:rsidRDefault="005875F2" w:rsidP="005875F2">
                            <w:pPr>
                              <w:rPr>
                                <w:rFonts w:asciiTheme="majorBidi" w:hAnsiTheme="majorBidi" w:cstheme="majorBidi"/>
                                <w:color w:val="000000"/>
                                <w:kern w:val="0"/>
                                <w:sz w:val="15"/>
                                <w:szCs w:val="15"/>
                              </w:rPr>
                            </w:pPr>
                            <w:r w:rsidRPr="005875F2">
                              <w:rPr>
                                <w:rFonts w:asciiTheme="majorBidi" w:hAnsiTheme="majorBidi" w:cstheme="majorBidi"/>
                                <w:color w:val="000000"/>
                                <w:sz w:val="15"/>
                                <w:szCs w:val="15"/>
                              </w:rPr>
                              <w:t>m</w:t>
                            </w:r>
                            <w:r w:rsidRPr="005875F2">
                              <w:rPr>
                                <w:rFonts w:asciiTheme="majorBidi" w:hAnsiTheme="majorBidi" w:cstheme="majorBidi" w:hint="eastAsia"/>
                                <w:color w:val="000000"/>
                                <w:sz w:val="15"/>
                                <w:szCs w:val="15"/>
                              </w:rPr>
                              <w:t>A</w:t>
                            </w:r>
                          </w:p>
                        </w:txbxContent>
                      </v:textbox>
                    </v:rect>
                  </v:group>
                  <v:rect id="Rectangle 5095" o:spid="_x0000_s1894" style="position:absolute;left:25597;top:14675;width:47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" filled="f" stroked="f">
                    <v:textbox style="mso-fit-shape-to-text:t" inset="1mm,0,1mm,0">
                      <w:txbxContent>
                        <w:p w14:paraId="5F97B5F3"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图（</w:t>
                          </w:r>
                          <w:r>
                            <w:rPr>
                              <w:rFonts w:asciiTheme="majorBidi" w:hAnsiTheme="majorBidi" w:cstheme="majorBidi" w:hint="eastAsia"/>
                              <w:color w:val="000000"/>
                              <w:sz w:val="18"/>
                              <w:szCs w:val="18"/>
                            </w:rPr>
                            <w:t>b</w:t>
                          </w:r>
                          <w:r>
                            <w:rPr>
                              <w:rFonts w:asciiTheme="majorBidi" w:hAnsiTheme="majorBidi" w:cstheme="majorBidi" w:hint="eastAsia"/>
                              <w:color w:val="000000"/>
                              <w:sz w:val="18"/>
                              <w:szCs w:val="18"/>
                            </w:rPr>
                            <w:t>）</w:t>
                          </w:r>
                        </w:p>
                      </w:txbxContent>
                    </v:textbox>
                  </v:rect>
                  <v:rect id="Rectangle 5100" o:spid="_x0000_s1895" style="position:absolute;left:28497;top:5485;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" filled="f" stroked="f">
                    <v:textbox style="mso-fit-shape-to-text:t" inset="1mm,0,1mm,0">
                      <w:txbxContent>
                        <w:p w14:paraId="5A2C0318" w14:textId="77777777" w:rsidR="005875F2" w:rsidRPr="0071611C" w:rsidRDefault="005875F2" w:rsidP="005875F2">
                          <w:pPr>
                            <w:rPr>
                              <w:rFonts w:asciiTheme="majorBidi" w:hAnsiTheme="majorBidi" w:cstheme="majorBidi"/>
                              <w:i/>
                              <w:iCs/>
                              <w:color w:val="000000"/>
                              <w:kern w:val="0"/>
                              <w:sz w:val="18"/>
                              <w:szCs w:val="18"/>
                              <w:vertAlign w:val="subscript"/>
                            </w:rPr>
                          </w:pPr>
                          <w:r w:rsidRPr="0071611C">
                            <w:rPr>
                              <w:rFonts w:asciiTheme="majorBidi" w:hAnsiTheme="majorBidi" w:cstheme="majorBidi"/>
                              <w:i/>
                              <w:iCs/>
                              <w:color w:val="000000"/>
                              <w:sz w:val="18"/>
                              <w:szCs w:val="18"/>
                            </w:rPr>
                            <w:t>R</w:t>
                          </w:r>
                          <w:r w:rsidRPr="0071611C">
                            <w:rPr>
                              <w:rFonts w:asciiTheme="majorBidi" w:hAnsiTheme="majorBidi" w:cstheme="majorBidi" w:hint="eastAsia"/>
                              <w:color w:val="000000"/>
                              <w:sz w:val="18"/>
                              <w:szCs w:val="18"/>
                              <w:vertAlign w:val="subscript"/>
                            </w:rPr>
                            <w:t>1</w:t>
                          </w:r>
                        </w:p>
                      </w:txbxContent>
                    </v:textbox>
                  </v:rect>
                  <v:rect id="Rectangle 5103" o:spid="_x0000_s1896" style="position:absolute;left:33070;top:2281;width:180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" filled="f" stroked="f">
                    <v:textbox style="mso-fit-shape-to-text:t" inset="1mm,0,1mm,0">
                      <w:txbxContent>
                        <w:p w14:paraId="657F850F" w14:textId="77777777" w:rsidR="005875F2" w:rsidRPr="0071611C" w:rsidRDefault="005875F2" w:rsidP="005875F2">
                          <w:pPr>
                            <w:rPr>
                              <w:rFonts w:asciiTheme="majorBidi" w:hAnsiTheme="majorBidi" w:cstheme="majorBidi"/>
                              <w:i/>
                              <w:iCs/>
                              <w:color w:val="000000"/>
                              <w:kern w:val="0"/>
                              <w:sz w:val="18"/>
                              <w:szCs w:val="18"/>
                              <w:vertAlign w:val="subscript"/>
                            </w:rPr>
                          </w:pPr>
                          <w:r w:rsidRPr="0071611C">
                            <w:rPr>
                              <w:rFonts w:asciiTheme="majorBidi" w:hAnsiTheme="majorBidi" w:cstheme="majorBidi"/>
                              <w:i/>
                              <w:iCs/>
                              <w:color w:val="000000"/>
                              <w:sz w:val="18"/>
                              <w:szCs w:val="18"/>
                            </w:rPr>
                            <w:t>R</w:t>
                          </w:r>
                          <w:r w:rsidRPr="0071611C">
                            <w:rPr>
                              <w:rFonts w:asciiTheme="majorBidi" w:hAnsiTheme="majorBidi" w:cstheme="majorBidi" w:hint="eastAsia"/>
                              <w:color w:val="000000"/>
                              <w:sz w:val="18"/>
                              <w:szCs w:val="18"/>
                              <w:vertAlign w:val="subscript"/>
                            </w:rPr>
                            <w:t>2</w:t>
                          </w:r>
                        </w:p>
                      </w:txbxContent>
                    </v:textbox>
                  </v:rect>
                  <v:shape id="Freeform 5106" o:spid="_x0000_s1897" style="position:absolute;left:21456;top:7029;width:2527;height:5531;visibility:visible;mso-wrap-style:none;v-text-anchor:top" coordsize="398,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" path="m,c45,26,236,30,270,156v34,126,-89,483,-68,599c223,871,310,862,398,853e" filled="f" strokeweight=".5pt">
                    <v:path arrowok="t" o:connecttype="custom" o:connectlocs="0,0;171450,99060;128270,479425;252730,541655" o:connectangles="0,0,0,0"/>
                  </v:shape>
                  <v:shape id="Freeform 5107" o:spid="_x0000_s1898" style="position:absolute;left:17627;top:368;width:5201;height:6477;visibility:visible;mso-wrap-style:none;v-text-anchor:top" coordsize="819,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" path="m158,1018c133,1001,16,1020,8,915,,811,38,526,107,390,177,255,304,168,422,103,541,38,736,21,819,e" filled="f" strokeweight=".5pt">
                    <v:path arrowok="t" o:connecttype="custom" o:connectlocs="100330,646430;5080,581025;67945,247650;267970,65405;520065,0" o:connectangles="0,0,0,0,0"/>
                  </v:shape>
                  <v:shape id="Freeform 5108" o:spid="_x0000_s1899" style="position:absolute;left:28498;top:336;width:9246;height:4883;visibility:visible;mso-wrap-style:none;v-text-anchor:top" coordsize="1456,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" path="m,c206,22,1007,20,1232,132v224,112,135,445,118,541c1333,769,1176,698,1131,705e" filled="f" strokeweight=".5pt">
                    <v:path arrowok="t" o:connecttype="custom" o:connectlocs="0,0;782320,83820;857250,427355;718185,447675" o:connectangles="0,0,0,0"/>
                  </v:shape>
                  <v:shape id="Freeform 5109" o:spid="_x0000_s1900" style="position:absolute;left:24720;top:4857;width:7341;height:4433;visibility:visible;mso-wrap-style:none;v-text-anchor:top" coordsize="1156,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" path="m1156,c1031,26,586,115,409,160,231,205,155,211,88,270,21,327,6,448,3,509v-3,61,8,98,70,126c135,663,315,698,376,676v61,-22,53,-139,67,-175e" filled="f" strokeweight=".5pt">
                    <v:path arrowok="t" o:connecttype="custom" o:connectlocs="734060,0;259715,101600;55880,171450;1905,323215;46355,403225;238760,429260;281305,318135" o:connectangles="0,0,0,0,0,0,0"/>
                  </v:shape>
                  <v:shape id="Freeform 5110" o:spid="_x0000_s1901" style="position:absolute;left:27476;top:12496;width:7429;height:1569;visibility:visible;mso-wrap-style:none;v-text-anchor:top" coordsize="1170,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" path="m,c53,35,151,171,322,208v171,37,569,39,708,13c1170,195,1132,89,1159,54e" filled="f" strokeweight=".5pt">
                    <v:path arrowok="t" o:connecttype="custom" o:connectlocs="0,0;204470,132080;654050,140335;735965,34290" o:connectangles="0,0,0,0"/>
                  </v:shape>
                  <v:shape id="Freeform 5111" o:spid="_x0000_s1902" style="position:absolute;left:27628;top:8108;width:5258;height:4668;visibility:visible;mso-wrap-style:none;v-text-anchor:top" coordsize="82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" path="m828,735c728,714,627,691,488,568,350,445,102,119,,e" filled="f" strokeweight=".5pt">
                    <v:path arrowok="t" o:connecttype="custom" o:connectlocs="525780,466725;309880,360680;0,0" o:connectangles="0,0,0"/>
                  </v:shape>
                  <v:shape id="Freeform 5112" o:spid="_x0000_s1903" style="position:absolute;left:31153;top:4870;width:4622;height:3486;visibility:visible;mso-wrap-style:none;v-text-anchor:top" coordsize="728,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" path="m,496v95,-5,444,53,565,-30c686,383,708,191,728,e" filled="f" strokeweight=".5pt">
                    <v:path arrowok="t" o:connecttype="custom" o:connectlocs="0,314960;358775,295910;462280,0" o:connectangles="0,0,0"/>
                  </v:shape>
                  <v:rect id="Rectangle 5113" o:spid="_x0000_s1904" style="position:absolute;left:29216;top:11930;width:186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" filled="f" stroked="f">
                    <v:textbox style="mso-fit-shape-to-text:t" inset="1mm,0,1mm,0">
                      <w:txbxContent>
                        <w:p w14:paraId="68208C61"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①</w:t>
                          </w:r>
                        </w:p>
                      </w:txbxContent>
                    </v:textbox>
                  </v:rect>
                  <v:rect id="Rectangle 5115" o:spid="_x0000_s1905" style="position:absolute;left:29810;top:9321;width:18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" filled="f" stroked="f">
                    <v:textbox style="mso-fit-shape-to-text:t" inset="1mm,0,1mm,0">
                      <w:txbxContent>
                        <w:p w14:paraId="43B64FB6"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②</w:t>
                          </w:r>
                        </w:p>
                      </w:txbxContent>
                    </v:textbox>
                  </v:rect>
                  <v:rect id="Rectangle 5117" o:spid="_x0000_s1906" style="position:absolute;left:33010;top:6018;width:187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" filled="f" stroked="f">
                    <v:textbox style="mso-fit-shape-to-text:t" inset="1mm,0,1mm,0">
                      <w:txbxContent>
                        <w:p w14:paraId="441CD73A"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③</w:t>
                          </w:r>
                        </w:p>
                      </w:txbxContent>
                    </v:textbox>
                  </v:rect>
                  <v:rect id="Rectangle 5119" o:spid="_x0000_s1907" style="position:absolute;left:24844;top:6736;width:18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" filled="f" stroked="f">
                    <v:textbox style="mso-fit-shape-to-text:t" inset="1mm,0,1mm,0">
                      <w:txbxContent>
                        <w:p w14:paraId="2179AB4E"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④</w:t>
                          </w:r>
                        </w:p>
                      </w:txbxContent>
                    </v:textbox>
                  </v:rect>
                  <v:rect id="Rectangle 5121" o:spid="_x0000_s1908" style="position:absolute;left:34306;top:781;width:18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" filled="f" stroked="f">
                    <v:textbox style="mso-fit-shape-to-text:t" inset="1mm,0,1mm,0">
                      <w:txbxContent>
                        <w:p w14:paraId="53ADA401" w14:textId="77777777" w:rsidR="005875F2" w:rsidRPr="0071611C" w:rsidRDefault="005875F2" w:rsidP="005875F2">
                          <w:pPr>
                            <w:rPr>
                              <w:rFonts w:asciiTheme="majorBidi" w:hAnsiTheme="majorBidi" w:cstheme="majorBidi"/>
                              <w:b/>
                              <w:bCs/>
                              <w:color w:val="000000"/>
                              <w:kern w:val="0"/>
                              <w:sz w:val="18"/>
                              <w:szCs w:val="18"/>
                            </w:rPr>
                          </w:pPr>
                          <w:r>
                            <w:rPr>
                              <w:rFonts w:ascii="宋体" w:hAnsi="宋体" w:cs="Cambria Math" w:hint="eastAsia"/>
                              <w:b/>
                              <w:bCs/>
                              <w:color w:val="000000"/>
                              <w:sz w:val="18"/>
                              <w:szCs w:val="18"/>
                            </w:rPr>
                            <w:t>⑤</w:t>
                          </w:r>
                        </w:p>
                      </w:txbxContent>
                    </v:textbox>
                  </v:rect>
                  <v:group id="Group 5133" o:spid="_x0000_s1909" style="position:absolute;left:22618;top:95;width:864;height:2184" coordorigin="22618,95" coordsize="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">
                    <v:group id="Group 5125" o:spid="_x0000_s1910" style="position:absolute;left:22618;top:96;width:2;height:2" coordorigin="22618,96" coordsize="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">
                      <v:shape id="Freeform 5123" o:spid="_x0000_s1911" style="position:absolute;left:22618;top:96;width:2;height:2;visibility:visible;mso-wrap-style:none;v-text-anchor:top" coordsize="136,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" path="m,211l136,r,207l,211xe" fillcolor="#a5a5a5" stroked="f">
                        <v:path arrowok="t" o:connecttype="custom" o:connectlocs="0,211;136,0;136,207;0,211" o:connectangles="0,0,0,0"/>
                      </v:shape>
                      <v:shape id="Freeform 5124" o:spid="_x0000_s1912" style="position:absolute;left:22618;top:96;width:2;height:2;visibility:visible;mso-wrap-style:none;v-text-anchor:top" coordsize="136,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" path="m,211l136,r,207e" filled="f" strokeweight="1pt">
                        <v:path arrowok="t" o:connecttype="custom" o:connectlocs="0,211;136,0;136,207" o:connectangles="0,0,0"/>
                      </v:shape>
                    </v:group>
                    <v:line id="Line 5126" o:spid="_x0000_s1913" style="position:absolute;flip:y;visibility:visible;mso-wrap-style:square" from="22619,95" to="2261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" strokeweight="1pt"/>
                    <v:oval id="Oval 5127" o:spid="_x0000_s1914" style="position:absolute;left:22619;top:95;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" strokeweight="1pt">
                      <v:textbox style="mso-fit-shape-to-text:t" inset="4mm,2mm,3mm"/>
                    </v:oval>
                    <v:group id="Group 5132" o:spid="_x0000_s1915" style="position:absolute;left:22619;top:97;width:0;height:0" coordorigin="22619,97"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">
                      <v:oval id="Oval 5130" o:spid="_x0000_s1916" style="position:absolute;left:22619;top:97;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" fillcolor="black" strokeweight="0">
                        <v:textbox style="mso-fit-shape-to-text:t" inset="4mm,2mm,3mm"/>
                      </v:oval>
                      <v:oval id="Oval 5131" o:spid="_x0000_s1917" style="position:absolute;left:22619;top:97;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" filled="f" strokeweight=".5pt">
                        <v:stroke endcap="round"/>
                        <v:textbox style="mso-fit-shape-to-text:t" inset="4mm,2mm,3mm"/>
                      </v:oval>
                    </v:group>
                  </v:group>
                  <v:group id="Group 5144" o:spid="_x0000_s1918" style="position:absolute;left:27971;top:76;width:870;height:2184" coordorigin="27971,76" coordsize="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">
                    <v:group id="Group 5136" o:spid="_x0000_s1919" style="position:absolute;left:27971;top:77;width:2;height:2" coordorigin="27971,77" coordsize="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">
                      <v:shape id="Freeform 5134" o:spid="_x0000_s1920" style="position:absolute;left:27971;top:77;width:2;height:2;visibility:visible;mso-wrap-style:none;v-text-anchor:top" coordsize="137,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" path="m,211l137,r,207l,211xe" fillcolor="#a5a5a5" stroked="f">
                        <v:path arrowok="t" o:connecttype="custom" o:connectlocs="0,211;137,0;137,207;0,211" o:connectangles="0,0,0,0"/>
                      </v:shape>
                      <v:shape id="Freeform 5135" o:spid="_x0000_s1921" style="position:absolute;left:27971;top:77;width:2;height:2;visibility:visible;mso-wrap-style:none;v-text-anchor:top" coordsize="137,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" path="m,211l137,r,207e" filled="f" strokeweight="1pt">
                        <v:path arrowok="t" o:connecttype="custom" o:connectlocs="0,211;137,0;137,207" o:connectangles="0,0,0"/>
                      </v:shape>
                    </v:group>
                    <v:line id="Line 5137" o:spid="_x0000_s1922" style="position:absolute;flip:y;visibility:visible;mso-wrap-style:square" from="27972,76" to="2797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" strokeweight="1pt"/>
                    <v:oval id="Oval 5138" o:spid="_x0000_s1923" style="position:absolute;left:27972;top:76;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" strokeweight="1pt">
                      <v:textbox style="mso-fit-shape-to-text:t" inset="4mm,2mm,3mm"/>
                    </v:oval>
                    <v:group id="Group 5143" o:spid="_x0000_s1924" style="position:absolute;left:27972;top:78;width:0;height:0" coordorigin="27972,78"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">
                      <v:oval id="Oval 5141" o:spid="_x0000_s1925" style="position:absolute;left:27972;top:78;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" fillcolor="black" strokeweight="0">
                        <v:textbox style="mso-fit-shape-to-text:t" inset="4mm,2mm,3mm"/>
                      </v:oval>
                      <v:oval id="Oval 5142" o:spid="_x0000_s1926" style="position:absolute;left:27972;top:78;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" filled="f" strokeweight=".5pt">
                        <v:stroke endcap="round"/>
                        <v:textbox style="mso-fit-shape-to-text:t" inset="4mm,2mm,3mm"/>
                      </v:oval>
                    </v:group>
                  </v:group>
                  <v:line id="Line 5145" o:spid="_x0000_s1927" style="position:absolute;visibility:visible;mso-wrap-style:square" from="23323,1574" to="28270,1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" strokecolor="#00b0f0"/>
                  <v:group id="Group 5153" o:spid="_x0000_s1928" style="position:absolute;left:22339;top:781;width:6877;height:4070" coordorigin="22339,781" coordsize="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">
                    <v:group id="Group 5148" o:spid="_x0000_s1929" style="position:absolute;left:22348;top:781;width:2;height:6" coordorigin="22348,781" coordsize="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">
                      <v:shape id="Freeform 5146" o:spid="_x0000_s1930" style="position:absolute;left:22348;top:781;width:2;height:6;visibility:visible;mso-wrap-style:none;v-text-anchor:top" coordsize="159,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" path="m,239l,641,159,400,159,,,239xe" fillcolor="#a5a5a5" stroked="f">
                        <v:path arrowok="t" o:connecttype="custom" o:connectlocs="0,239;0,641;159,400;159,0;0,239" o:connectangles="0,0,0,0,0"/>
                      </v:shape>
                      <v:shape id="Freeform 5147" o:spid="_x0000_s1931" style="position:absolute;left:22348;top:781;width:2;height:6;visibility:visible;mso-wrap-style:none;v-text-anchor:top" coordsize="159,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" path="m,239l,641,159,400,159,e" filled="f" strokeweight="1pt">
                        <v:path arrowok="t" o:connecttype="custom" o:connectlocs="0,239;0,641;159,400;159,0" o:connectangles="0,0,0,0"/>
                      </v:shape>
                    </v:group>
                    <v:shape id="Freeform 5149" o:spid="_x0000_s1932" style="position:absolute;left:22339;top:781;width:11;height:2;visibility:visible;mso-wrap-style:none;v-text-anchor:top" coordsize="1080,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" path="m,239l157,r923,l922,239e" filled="f" strokeweight="1pt">
                      <v:path arrowok="t" o:connecttype="custom" o:connectlocs="0,239;157,0;1080,0;922,239" o:connectangles="0,0,0,0"/>
                    </v:shape>
                    <v:rect id="Rectangle 5151" o:spid="_x0000_s1933" style="position:absolute;left:22339;top:783;width:9;height: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" fillcolor="#d8d8d8" strokeweight="1pt">
                      <v:stroke joinstyle="round" endcap="round"/>
                      <v:textbox style="mso-fit-shape-to-text:t" inset="4mm,2mm,3mm"/>
                    </v:rect>
                  </v:group>
                  <v:shape id="Freeform 5154" o:spid="_x0000_s1934" style="position:absolute;left:22905;top:1648;width:5347;height:565;visibility:visible;mso-wrap-style:none;v-text-anchor:top" coordsize="84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" path="m64,l,89,789,88,842,3,64,xe" fillcolor="#60caf3 [1943]" stroked="f">
                    <v:fill r:id="rId32" o:title="" color2="white [3212]" type="pattern"/>
                    <v:path arrowok="t" o:connecttype="custom" o:connectlocs="40640,0;0,56515;501015,55880;534670,1905;40640,0" o:connectangles="0,0,0,0,0"/>
                  </v:shape>
                  <v:rect id="Rectangle 5155" o:spid="_x0000_s1935" style="position:absolute;left:23365;top:2997;width:415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" filled="f" stroked="f">
                    <v:textbox style="mso-fit-shape-to-text:t" inset="1mm,0,1mm,0">
                      <w:txbxContent>
                        <w:p w14:paraId="47799DF1" w14:textId="77777777" w:rsidR="005875F2" w:rsidRPr="0071611C" w:rsidRDefault="005875F2" w:rsidP="005875F2">
                          <w:pPr>
                            <w:rPr>
                              <w:rFonts w:asciiTheme="majorBidi" w:hAnsiTheme="majorBidi" w:cstheme="majorBidi"/>
                              <w:color w:val="000000"/>
                              <w:kern w:val="0"/>
                              <w:sz w:val="18"/>
                              <w:szCs w:val="18"/>
                            </w:rPr>
                          </w:pPr>
                          <w:r w:rsidRPr="0071611C">
                            <w:rPr>
                              <w:rFonts w:asciiTheme="majorBidi" w:hAnsiTheme="majorBidi" w:cstheme="majorBidi"/>
                              <w:color w:val="000000"/>
                              <w:sz w:val="18"/>
                              <w:szCs w:val="18"/>
                            </w:rPr>
                            <w:t>样品池</w:t>
                          </w:r>
                        </w:p>
                      </w:txbxContent>
                    </v:textbox>
                  </v:rect>
                  <v:group id="Group 5165" o:spid="_x0000_s1936" style="position:absolute;left:28898;top:1174;width:254;height:2540" coordorigin="28898,1174" coordsize="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">
                    <v:line id="Line 5157" o:spid="_x0000_s1937" style="position:absolute;flip:y;visibility:visible;mso-wrap-style:square" from="28898,1174" to="28899,1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"/>
                    <v:line id="Line 5158" o:spid="_x0000_s1938" style="position:absolute;flip:y;visibility:visible;mso-wrap-style:square" from="28898,1175" to="28899,1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"/>
                    <v:line id="Line 5159" o:spid="_x0000_s1939" style="position:absolute;flip:y;visibility:visible;mso-wrap-style:square" from="28898,1175" to="28899,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"/>
                    <v:line id="Line 5160" o:spid="_x0000_s1940" style="position:absolute;flip:y;visibility:visible;mso-wrap-style:square" from="28898,1176" to="28899,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"/>
                    <v:line id="Line 5161" o:spid="_x0000_s1941" style="position:absolute;flip:y;visibility:visible;mso-wrap-style:square" from="28898,1176" to="28899,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"/>
                    <v:line id="Line 5162" o:spid="_x0000_s1942" style="position:absolute;flip:y;visibility:visible;mso-wrap-style:square" from="28898,1177" to="28899,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"/>
                    <v:line id="Line 5163" o:spid="_x0000_s1943" style="position:absolute;flip:y;visibility:visible;mso-wrap-style:square" from="28898,1177" to="28899,1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"/>
                    <v:line id="Line 5164" o:spid="_x0000_s1944" style="position:absolute;flip:y;visibility:visible;mso-wrap-style:square" from="28898,1178" to="28899,1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"/>
                  </v:group>
                </v:group>
                <v:shape id="任意多边形: 形状 1017" o:spid="_x0000_s1945" style="position:absolute;left:35487;top:9612;width:720;height:2994;visibility:visible;mso-wrap-style:square;v-text-anchor:middle" coordsize="81251,291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" path="m,291424l81251,229519r,-216671c80466,9082,72483,-2516,66465,493,60447,3502,50699,9628,45140,30904l,291424xe" fillcolor="#bfbfbf [2412]" stroked="f" strokeweight="1.5pt">
                  <v:stroke joinstyle="miter"/>
                  <v:path arrowok="t" o:connecttype="custom" o:connectlocs="0,299454;72027,235843;72027,13202;58920,507;40015,31756;0,299454" o:connectangles="0,0,0,0,0,0"/>
                </v:shape>
                <w10:anchorlock/>
              </v:group>
            </w:pict>
          </mc:Fallback>
        </mc:AlternateContent>
      </w:r>
    </w:p>
    <w:p w14:paraId="033927B7" w14:textId="12969229" w:rsidR="006767BE" w:rsidRPr="00770E0A" w:rsidRDefault="006767BE" w:rsidP="006767BE">
      <w:r w:rsidRPr="00814135">
        <w:rPr>
          <w:rFonts w:hint="eastAsia"/>
        </w:rPr>
        <w:t>1</w:t>
      </w:r>
      <w:r w:rsidRPr="00814135">
        <w:t>．</w:t>
      </w:r>
      <w:r>
        <w:t>依据设计的</w:t>
      </w:r>
      <w:r>
        <w:rPr>
          <w:rFonts w:hint="eastAsia"/>
        </w:rPr>
        <w:t>原理</w:t>
      </w:r>
      <w:r>
        <w:t>图连接成图</w:t>
      </w:r>
      <w:r>
        <w:rPr>
          <w:rFonts w:hint="eastAsia"/>
        </w:rPr>
        <w:t>（</w:t>
      </w:r>
      <w:r>
        <w:rPr>
          <w:rFonts w:hint="eastAsia"/>
        </w:rPr>
        <w:t>b</w:t>
      </w:r>
      <w:r>
        <w:rPr>
          <w:rFonts w:hint="eastAsia"/>
        </w:rPr>
        <w:t>）所示的电路。</w:t>
      </w:r>
      <w:r>
        <w:t>图</w:t>
      </w:r>
      <w:r>
        <w:rPr>
          <w:rFonts w:hint="eastAsia"/>
        </w:rPr>
        <w:t>中连接错误的导线编号是</w:t>
      </w:r>
      <w:r w:rsidRPr="00814135">
        <w:rPr>
          <w:rFonts w:hint="eastAsia"/>
        </w:rPr>
        <w:t>（</w:t>
      </w:r>
      <w:r w:rsidRPr="00814135">
        <w:rPr>
          <w:rFonts w:hint="eastAsia"/>
        </w:rPr>
        <w:t xml:space="preserve">    </w:t>
      </w:r>
      <w:r w:rsidRPr="00814135">
        <w:rPr>
          <w:rFonts w:hint="eastAsia"/>
        </w:rPr>
        <w:t>）</w:t>
      </w:r>
    </w:p>
    <w:p w14:paraId="4B23AD04" w14:textId="672AEB56" w:rsidR="0043128C" w:rsidRPr="0043128C" w:rsidRDefault="0043128C" w:rsidP="0043128C">
      <w:r w:rsidRPr="0043128C">
        <w:t>A</w:t>
      </w:r>
      <w:r w:rsidRPr="0043128C">
        <w:t>．</w:t>
      </w:r>
      <w:r w:rsidRPr="0043128C">
        <w:rPr>
          <w:rFonts w:ascii="宋体" w:hAnsi="宋体" w:cs="Cambria Math"/>
        </w:rPr>
        <w:t>①</w:t>
      </w:r>
      <w:r w:rsidRPr="0043128C">
        <w:tab/>
      </w:r>
      <w:r w:rsidRPr="0043128C">
        <w:tab/>
      </w:r>
      <w:r w:rsidRPr="0043128C">
        <w:tab/>
        <w:t>B</w:t>
      </w:r>
      <w:r w:rsidRPr="0043128C">
        <w:t>．</w:t>
      </w:r>
      <w:r w:rsidRPr="0043128C">
        <w:rPr>
          <w:rFonts w:ascii="宋体" w:hAnsi="宋体" w:cs="Cambria Math"/>
        </w:rPr>
        <w:t>②</w:t>
      </w:r>
      <w:r w:rsidRPr="0043128C">
        <w:tab/>
      </w:r>
      <w:r w:rsidRPr="0043128C">
        <w:tab/>
      </w:r>
      <w:r w:rsidRPr="0043128C">
        <w:tab/>
        <w:t>C</w:t>
      </w:r>
      <w:r w:rsidRPr="0043128C">
        <w:t>．</w:t>
      </w:r>
      <w:r w:rsidRPr="0043128C">
        <w:rPr>
          <w:rFonts w:ascii="宋体" w:hAnsi="宋体" w:cs="Cambria Math"/>
        </w:rPr>
        <w:t>③</w:t>
      </w:r>
      <w:r w:rsidRPr="0043128C">
        <w:tab/>
      </w:r>
      <w:r w:rsidRPr="0043128C">
        <w:tab/>
      </w:r>
      <w:r w:rsidRPr="0043128C">
        <w:tab/>
        <w:t>D</w:t>
      </w:r>
      <w:r w:rsidRPr="0043128C">
        <w:t>．</w:t>
      </w:r>
      <w:r w:rsidRPr="0043128C">
        <w:rPr>
          <w:rFonts w:ascii="宋体" w:hAnsi="宋体" w:cs="Cambria Math"/>
        </w:rPr>
        <w:t>④</w:t>
      </w:r>
      <w:r w:rsidRPr="0043128C">
        <w:tab/>
      </w:r>
      <w:r w:rsidRPr="0043128C">
        <w:tab/>
      </w:r>
      <w:r w:rsidRPr="0043128C">
        <w:tab/>
        <w:t>E</w:t>
      </w:r>
      <w:r w:rsidRPr="0043128C">
        <w:t>．</w:t>
      </w:r>
      <w:r w:rsidRPr="0043128C">
        <w:rPr>
          <w:rFonts w:ascii="宋体" w:hAnsi="宋体" w:cs="Cambria Math"/>
        </w:rPr>
        <w:t>⑤</w:t>
      </w:r>
    </w:p>
    <w:p w14:paraId="3D65E912" w14:textId="69417D00" w:rsidR="006767BE" w:rsidRPr="0043128C" w:rsidRDefault="006767BE" w:rsidP="006767BE"/>
    <w:tbl>
      <w:tblPr>
        <w:tblpPr w:leftFromText="180" w:rightFromText="180" w:vertAnchor="text" w:horzAnchor="margin" w:tblpXSpec="right" w:tblpY="4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31"/>
        <w:gridCol w:w="1131"/>
        <w:gridCol w:w="1132"/>
      </w:tblGrid>
      <w:tr w:rsidR="0043128C" w14:paraId="66622F41" w14:textId="77777777" w:rsidTr="0043128C">
        <w:tc>
          <w:tcPr>
            <w:tcW w:w="1131" w:type="dxa"/>
            <w:vAlign w:val="center"/>
          </w:tcPr>
          <w:p w14:paraId="0E34E14E" w14:textId="77777777" w:rsidR="0043128C" w:rsidRPr="00770E0A" w:rsidRDefault="0043128C" w:rsidP="0043128C">
            <w:pPr>
              <w:ind w:leftChars="-37" w:left="-78" w:rightChars="-37" w:right="-78"/>
              <w:contextualSpacing/>
              <w:jc w:val="center"/>
            </w:pPr>
            <w:r w:rsidRPr="00770E0A">
              <w:t>序号</w:t>
            </w:r>
          </w:p>
        </w:tc>
        <w:tc>
          <w:tcPr>
            <w:tcW w:w="1131" w:type="dxa"/>
            <w:vAlign w:val="center"/>
          </w:tcPr>
          <w:p w14:paraId="1DB431E6" w14:textId="77777777" w:rsidR="0043128C" w:rsidRPr="00770E0A" w:rsidRDefault="0043128C" w:rsidP="0043128C">
            <w:pPr>
              <w:contextualSpacing/>
              <w:jc w:val="center"/>
            </w:pPr>
            <w:r w:rsidRPr="003869B1">
              <w:rPr>
                <w:i/>
                <w:iCs/>
              </w:rPr>
              <w:t>h</w:t>
            </w:r>
            <w:r w:rsidRPr="00770E0A">
              <w:t>（</w:t>
            </w:r>
            <w:r>
              <w:rPr>
                <w:rFonts w:hint="eastAsia"/>
              </w:rPr>
              <w:t>c</w:t>
            </w:r>
            <w:r w:rsidRPr="00770E0A">
              <w:t>m</w:t>
            </w:r>
            <w:r w:rsidRPr="00770E0A">
              <w:t>）</w:t>
            </w:r>
          </w:p>
        </w:tc>
        <w:tc>
          <w:tcPr>
            <w:tcW w:w="1132" w:type="dxa"/>
            <w:vAlign w:val="center"/>
          </w:tcPr>
          <w:p w14:paraId="24EAFFC0" w14:textId="77777777" w:rsidR="0043128C" w:rsidRPr="00770E0A" w:rsidRDefault="0043128C" w:rsidP="0043128C">
            <w:pPr>
              <w:contextualSpacing/>
              <w:jc w:val="center"/>
            </w:pPr>
            <w:r w:rsidRPr="003869B1">
              <w:rPr>
                <w:i/>
                <w:iCs/>
              </w:rPr>
              <w:t>I</w:t>
            </w:r>
            <w:r w:rsidRPr="00770E0A">
              <w:t>（</w:t>
            </w:r>
            <w:r w:rsidRPr="00770E0A">
              <w:t>mA</w:t>
            </w:r>
            <w:r w:rsidRPr="00770E0A">
              <w:t>）</w:t>
            </w:r>
          </w:p>
        </w:tc>
      </w:tr>
      <w:tr w:rsidR="0043128C" w14:paraId="579E5FC6" w14:textId="77777777" w:rsidTr="0043128C">
        <w:tc>
          <w:tcPr>
            <w:tcW w:w="1131" w:type="dxa"/>
            <w:vAlign w:val="center"/>
          </w:tcPr>
          <w:p w14:paraId="5FBBCDE4" w14:textId="77777777" w:rsidR="0043128C" w:rsidRPr="00770E0A" w:rsidRDefault="0043128C" w:rsidP="0043128C">
            <w:pPr>
              <w:contextualSpacing/>
              <w:jc w:val="center"/>
            </w:pPr>
            <w:r w:rsidRPr="00770E0A">
              <w:t>1</w:t>
            </w:r>
          </w:p>
        </w:tc>
        <w:tc>
          <w:tcPr>
            <w:tcW w:w="1131" w:type="dxa"/>
            <w:vAlign w:val="center"/>
          </w:tcPr>
          <w:p w14:paraId="42D698A4" w14:textId="77777777" w:rsidR="0043128C" w:rsidRPr="00770E0A" w:rsidRDefault="0043128C" w:rsidP="0043128C">
            <w:pPr>
              <w:contextualSpacing/>
              <w:jc w:val="center"/>
            </w:pPr>
            <w:r w:rsidRPr="00770E0A">
              <w:t>5</w:t>
            </w:r>
            <w:r>
              <w:t>0</w:t>
            </w:r>
            <w:r w:rsidRPr="00770E0A">
              <w:t>.</w:t>
            </w:r>
            <w:r>
              <w:t>0</w:t>
            </w:r>
          </w:p>
        </w:tc>
        <w:tc>
          <w:tcPr>
            <w:tcW w:w="1132" w:type="dxa"/>
            <w:vAlign w:val="center"/>
          </w:tcPr>
          <w:p w14:paraId="3DAAAC3C" w14:textId="77777777" w:rsidR="0043128C" w:rsidRPr="00770E0A" w:rsidRDefault="0043128C" w:rsidP="0043128C">
            <w:pPr>
              <w:contextualSpacing/>
              <w:jc w:val="center"/>
            </w:pPr>
            <w:r w:rsidRPr="00770E0A">
              <w:t>8</w:t>
            </w:r>
            <w:r>
              <w:t>.00</w:t>
            </w:r>
          </w:p>
        </w:tc>
      </w:tr>
      <w:tr w:rsidR="0043128C" w14:paraId="1BE8556C" w14:textId="77777777" w:rsidTr="0043128C">
        <w:tc>
          <w:tcPr>
            <w:tcW w:w="1131" w:type="dxa"/>
            <w:vAlign w:val="center"/>
          </w:tcPr>
          <w:p w14:paraId="71CD10EF" w14:textId="77777777" w:rsidR="0043128C" w:rsidRPr="00770E0A" w:rsidRDefault="0043128C" w:rsidP="0043128C">
            <w:pPr>
              <w:contextualSpacing/>
              <w:jc w:val="center"/>
            </w:pPr>
            <w:r w:rsidRPr="00770E0A">
              <w:t>2</w:t>
            </w:r>
          </w:p>
        </w:tc>
        <w:tc>
          <w:tcPr>
            <w:tcW w:w="1131" w:type="dxa"/>
            <w:vAlign w:val="center"/>
          </w:tcPr>
          <w:p w14:paraId="630F9124" w14:textId="77777777" w:rsidR="0043128C" w:rsidRPr="00770E0A" w:rsidRDefault="0043128C" w:rsidP="0043128C">
            <w:pPr>
              <w:contextualSpacing/>
              <w:jc w:val="center"/>
            </w:pPr>
            <w:r w:rsidRPr="00770E0A">
              <w:t>4</w:t>
            </w:r>
            <w:r>
              <w:t>0</w:t>
            </w:r>
            <w:r w:rsidRPr="00770E0A">
              <w:t>.</w:t>
            </w:r>
            <w:r>
              <w:t>0</w:t>
            </w:r>
          </w:p>
        </w:tc>
        <w:tc>
          <w:tcPr>
            <w:tcW w:w="1132" w:type="dxa"/>
            <w:vAlign w:val="center"/>
          </w:tcPr>
          <w:p w14:paraId="673FF6B4" w14:textId="77777777" w:rsidR="0043128C" w:rsidRPr="00770E0A" w:rsidRDefault="0043128C" w:rsidP="0043128C">
            <w:pPr>
              <w:contextualSpacing/>
              <w:jc w:val="center"/>
            </w:pPr>
            <w:r w:rsidRPr="00770E0A">
              <w:t>7.38</w:t>
            </w:r>
          </w:p>
        </w:tc>
      </w:tr>
      <w:tr w:rsidR="0043128C" w14:paraId="23099418" w14:textId="77777777" w:rsidTr="0043128C">
        <w:tc>
          <w:tcPr>
            <w:tcW w:w="1131" w:type="dxa"/>
            <w:vAlign w:val="center"/>
          </w:tcPr>
          <w:p w14:paraId="3B21D7A4" w14:textId="77777777" w:rsidR="0043128C" w:rsidRPr="00770E0A" w:rsidRDefault="0043128C" w:rsidP="0043128C">
            <w:pPr>
              <w:contextualSpacing/>
              <w:jc w:val="center"/>
            </w:pPr>
            <w:r w:rsidRPr="00770E0A">
              <w:t>3</w:t>
            </w:r>
          </w:p>
        </w:tc>
        <w:tc>
          <w:tcPr>
            <w:tcW w:w="1131" w:type="dxa"/>
            <w:vAlign w:val="center"/>
          </w:tcPr>
          <w:p w14:paraId="1C5A8C64" w14:textId="77777777" w:rsidR="0043128C" w:rsidRPr="00770E0A" w:rsidRDefault="0043128C" w:rsidP="0043128C">
            <w:pPr>
              <w:contextualSpacing/>
              <w:jc w:val="center"/>
            </w:pPr>
            <w:r w:rsidRPr="00770E0A">
              <w:t>2</w:t>
            </w:r>
            <w:r>
              <w:rPr>
                <w:rFonts w:hint="eastAsia"/>
              </w:rPr>
              <w:t>5</w:t>
            </w:r>
            <w:r w:rsidRPr="00770E0A">
              <w:t>.</w:t>
            </w:r>
            <w:r>
              <w:t>0</w:t>
            </w:r>
          </w:p>
        </w:tc>
        <w:tc>
          <w:tcPr>
            <w:tcW w:w="1132" w:type="dxa"/>
            <w:vAlign w:val="center"/>
          </w:tcPr>
          <w:p w14:paraId="58C89BB0" w14:textId="77777777" w:rsidR="0043128C" w:rsidRPr="00770E0A" w:rsidRDefault="0043128C" w:rsidP="0043128C">
            <w:pPr>
              <w:contextualSpacing/>
              <w:jc w:val="center"/>
            </w:pPr>
            <w:r w:rsidRPr="00770E0A">
              <w:t>6</w:t>
            </w:r>
            <w:r>
              <w:t>.00</w:t>
            </w:r>
          </w:p>
        </w:tc>
      </w:tr>
      <w:tr w:rsidR="0043128C" w14:paraId="1E6412E2" w14:textId="77777777" w:rsidTr="0043128C">
        <w:tc>
          <w:tcPr>
            <w:tcW w:w="1131" w:type="dxa"/>
            <w:vAlign w:val="center"/>
          </w:tcPr>
          <w:p w14:paraId="41831870" w14:textId="77777777" w:rsidR="0043128C" w:rsidRPr="00770E0A" w:rsidRDefault="0043128C" w:rsidP="0043128C">
            <w:pPr>
              <w:contextualSpacing/>
              <w:jc w:val="center"/>
            </w:pPr>
            <w:r w:rsidRPr="00770E0A">
              <w:t>4</w:t>
            </w:r>
          </w:p>
        </w:tc>
        <w:tc>
          <w:tcPr>
            <w:tcW w:w="1131" w:type="dxa"/>
            <w:vAlign w:val="center"/>
          </w:tcPr>
          <w:p w14:paraId="5D4D519C" w14:textId="77777777" w:rsidR="0043128C" w:rsidRPr="00770E0A" w:rsidRDefault="0043128C" w:rsidP="0043128C">
            <w:pPr>
              <w:contextualSpacing/>
              <w:jc w:val="center"/>
            </w:pPr>
            <w:r w:rsidRPr="00770E0A">
              <w:t>2</w:t>
            </w:r>
            <w:r>
              <w:t>0</w:t>
            </w:r>
            <w:r w:rsidRPr="00770E0A">
              <w:t>.</w:t>
            </w:r>
            <w:r>
              <w:t>0</w:t>
            </w:r>
          </w:p>
        </w:tc>
        <w:tc>
          <w:tcPr>
            <w:tcW w:w="1132" w:type="dxa"/>
            <w:vAlign w:val="center"/>
          </w:tcPr>
          <w:p w14:paraId="7A40AE1A" w14:textId="77777777" w:rsidR="0043128C" w:rsidRPr="00770E0A" w:rsidRDefault="0043128C" w:rsidP="0043128C">
            <w:pPr>
              <w:contextualSpacing/>
              <w:jc w:val="center"/>
            </w:pPr>
            <w:r w:rsidRPr="00770E0A">
              <w:t>5.33</w:t>
            </w:r>
          </w:p>
        </w:tc>
      </w:tr>
      <w:tr w:rsidR="0043128C" w14:paraId="0E04EBD3" w14:textId="77777777" w:rsidTr="0043128C">
        <w:tc>
          <w:tcPr>
            <w:tcW w:w="1131" w:type="dxa"/>
            <w:vAlign w:val="center"/>
          </w:tcPr>
          <w:p w14:paraId="00353043" w14:textId="77777777" w:rsidR="0043128C" w:rsidRPr="00770E0A" w:rsidRDefault="0043128C" w:rsidP="0043128C">
            <w:pPr>
              <w:contextualSpacing/>
              <w:jc w:val="center"/>
            </w:pPr>
            <w:r w:rsidRPr="00770E0A">
              <w:t>5</w:t>
            </w:r>
          </w:p>
        </w:tc>
        <w:tc>
          <w:tcPr>
            <w:tcW w:w="1131" w:type="dxa"/>
            <w:vAlign w:val="center"/>
          </w:tcPr>
          <w:p w14:paraId="13892ABF" w14:textId="77777777" w:rsidR="0043128C" w:rsidRPr="00770E0A" w:rsidRDefault="0043128C" w:rsidP="0043128C">
            <w:pPr>
              <w:contextualSpacing/>
              <w:jc w:val="center"/>
            </w:pPr>
            <w:r w:rsidRPr="00770E0A">
              <w:t>1</w:t>
            </w:r>
            <w:r>
              <w:t>0</w:t>
            </w:r>
            <w:r w:rsidRPr="00770E0A">
              <w:t>.</w:t>
            </w:r>
            <w:r>
              <w:t>0</w:t>
            </w:r>
          </w:p>
        </w:tc>
        <w:tc>
          <w:tcPr>
            <w:tcW w:w="1132" w:type="dxa"/>
            <w:vAlign w:val="center"/>
          </w:tcPr>
          <w:p w14:paraId="1039A1E8" w14:textId="77777777" w:rsidR="0043128C" w:rsidRPr="00770E0A" w:rsidRDefault="0043128C" w:rsidP="0043128C">
            <w:pPr>
              <w:contextualSpacing/>
              <w:jc w:val="center"/>
            </w:pPr>
            <w:r>
              <w:rPr>
                <w:rFonts w:hint="eastAsia"/>
              </w:rPr>
              <w:t>3</w:t>
            </w:r>
            <w:r>
              <w:t>.43</w:t>
            </w:r>
          </w:p>
        </w:tc>
      </w:tr>
    </w:tbl>
    <w:p w14:paraId="09AB2AF0" w14:textId="78CAD4D6" w:rsidR="006767BE" w:rsidRDefault="006767BE" w:rsidP="006767BE">
      <w:r>
        <w:rPr>
          <w:rFonts w:hint="eastAsia"/>
        </w:rPr>
        <w:t>2</w:t>
      </w:r>
      <w:r w:rsidRPr="00814135">
        <w:t>．</w:t>
      </w:r>
      <w:r w:rsidRPr="00770E0A">
        <w:t>在样品池中注满待测海水，闭合开关</w:t>
      </w:r>
      <w:r>
        <w:rPr>
          <w:rFonts w:hint="eastAsia"/>
        </w:rPr>
        <w:t>S</w:t>
      </w:r>
      <w:r w:rsidRPr="00770E0A">
        <w:t>，毫安表读数为</w:t>
      </w:r>
      <w:r w:rsidRPr="00770E0A">
        <w:t>8</w:t>
      </w:r>
      <w:r>
        <w:t>.00</w:t>
      </w:r>
      <w:r w:rsidR="0043128C">
        <w:rPr>
          <w:rFonts w:hint="eastAsia"/>
        </w:rPr>
        <w:t xml:space="preserve"> </w:t>
      </w:r>
      <w:r w:rsidRPr="00770E0A">
        <w:t>mA</w:t>
      </w:r>
      <w:r w:rsidRPr="00770E0A">
        <w:t>。</w:t>
      </w:r>
      <w:r>
        <w:t>逐步</w:t>
      </w:r>
      <w:r>
        <w:rPr>
          <w:rFonts w:hint="eastAsia"/>
        </w:rPr>
        <w:t>减少</w:t>
      </w:r>
      <w:r w:rsidRPr="00770E0A">
        <w:t>池中海水，</w:t>
      </w:r>
      <w:r>
        <w:t>改变高度</w:t>
      </w:r>
      <w:r w:rsidRPr="00770E0A">
        <w:rPr>
          <w:i/>
          <w:iCs/>
        </w:rPr>
        <w:t>h</w:t>
      </w:r>
      <w:r>
        <w:rPr>
          <w:rFonts w:hint="eastAsia"/>
        </w:rPr>
        <w:t>，</w:t>
      </w:r>
      <w:r w:rsidRPr="00770E0A">
        <w:t>读出</w:t>
      </w:r>
      <w:r w:rsidRPr="00770E0A">
        <w:rPr>
          <w:i/>
          <w:iCs/>
        </w:rPr>
        <w:t>h</w:t>
      </w:r>
      <w:r w:rsidRPr="00770E0A">
        <w:t>和</w:t>
      </w:r>
      <w:r w:rsidRPr="00770E0A">
        <w:rPr>
          <w:i/>
          <w:iCs/>
        </w:rPr>
        <w:t>I</w:t>
      </w:r>
      <w:r w:rsidRPr="00770E0A">
        <w:t>，记入表格中。</w:t>
      </w:r>
    </w:p>
    <w:p w14:paraId="016A5C71" w14:textId="26F209A6" w:rsidR="006767BE" w:rsidRDefault="006767BE" w:rsidP="0043128C">
      <w:r w:rsidRPr="00770E0A">
        <w:t>（</w:t>
      </w:r>
      <w:r w:rsidRPr="00770E0A">
        <w:t>1</w:t>
      </w:r>
      <w:r w:rsidRPr="00770E0A">
        <w:t>）</w:t>
      </w:r>
      <w:r>
        <w:rPr>
          <w:rFonts w:hint="eastAsia"/>
        </w:rPr>
        <w:t>当液面高度</w:t>
      </w:r>
      <w:r w:rsidRPr="00770E0A">
        <w:rPr>
          <w:i/>
          <w:iCs/>
        </w:rPr>
        <w:t>h</w:t>
      </w:r>
      <w:r w:rsidR="0043128C">
        <w:rPr>
          <w:rFonts w:hint="eastAsia"/>
        </w:rPr>
        <w:t xml:space="preserve"> </w:t>
      </w:r>
      <w:r>
        <w:rPr>
          <w:rFonts w:hint="eastAsia"/>
        </w:rPr>
        <w:t>=</w:t>
      </w:r>
      <w:r w:rsidR="0043128C">
        <w:rPr>
          <w:rFonts w:hint="eastAsia"/>
        </w:rPr>
        <w:t xml:space="preserve"> </w:t>
      </w:r>
      <w:r>
        <w:rPr>
          <w:rFonts w:hint="eastAsia"/>
        </w:rPr>
        <w:t>25</w:t>
      </w:r>
      <w:r>
        <w:t>.</w:t>
      </w:r>
      <w:r>
        <w:rPr>
          <w:rFonts w:hint="eastAsia"/>
        </w:rPr>
        <w:t>0</w:t>
      </w:r>
      <w:r>
        <w:t>c</w:t>
      </w:r>
      <w:r w:rsidRPr="00770E0A">
        <w:t>m</w:t>
      </w:r>
      <w:r>
        <w:t>时</w:t>
      </w:r>
      <w:r>
        <w:rPr>
          <w:rFonts w:hint="eastAsia"/>
        </w:rPr>
        <w:t>，</w:t>
      </w:r>
      <w:r w:rsidRPr="00770E0A">
        <w:t>样品池</w:t>
      </w:r>
      <w:r>
        <w:t>左右两极板间的电压</w:t>
      </w:r>
      <w:r>
        <w:rPr>
          <w:rFonts w:hint="eastAsia"/>
          <w:i/>
          <w:iCs/>
        </w:rPr>
        <w:t>U</w:t>
      </w:r>
      <w:r w:rsidR="0043128C">
        <w:rPr>
          <w:rFonts w:hint="eastAsia"/>
        </w:rPr>
        <w:t xml:space="preserve"> </w:t>
      </w:r>
      <w:r>
        <w:rPr>
          <w:rFonts w:hint="eastAsia"/>
        </w:rPr>
        <w:t>=</w:t>
      </w:r>
      <w:r w:rsidRPr="004D04D5">
        <w:t>_______</w:t>
      </w:r>
      <w:r>
        <w:rPr>
          <w:rFonts w:hint="eastAsia"/>
        </w:rPr>
        <w:t>V</w:t>
      </w:r>
      <w:r w:rsidRPr="00770E0A">
        <w:t>；</w:t>
      </w:r>
      <w:r>
        <w:rPr>
          <w:rFonts w:hint="eastAsia"/>
        </w:rPr>
        <w:t>测出</w:t>
      </w:r>
      <w:r w:rsidRPr="00770E0A">
        <w:t>海水电阻率</w:t>
      </w:r>
      <w:r w:rsidRPr="00ED2394">
        <w:rPr>
          <w:rFonts w:eastAsia="Times New Roman"/>
          <w:i/>
        </w:rPr>
        <w:t>ρ</w:t>
      </w:r>
      <w:r w:rsidR="0043128C">
        <w:rPr>
          <w:rFonts w:eastAsiaTheme="minorEastAsia" w:hint="eastAsia"/>
          <w:iCs/>
        </w:rPr>
        <w:t xml:space="preserve"> </w:t>
      </w:r>
      <w:r>
        <w:rPr>
          <w:rFonts w:hint="eastAsia"/>
        </w:rPr>
        <w:t>=</w:t>
      </w:r>
      <w:r w:rsidRPr="004D04D5">
        <w:t>______</w:t>
      </w:r>
      <w:r w:rsidRPr="00770E0A">
        <w:t>Ω·m</w:t>
      </w:r>
      <w:r w:rsidRPr="00770E0A">
        <w:t>。</w:t>
      </w:r>
    </w:p>
    <w:p w14:paraId="6869090E" w14:textId="6ACD8814" w:rsidR="006767BE" w:rsidRPr="00770E0A" w:rsidRDefault="006767BE" w:rsidP="006767BE">
      <w:r w:rsidRPr="00770E0A">
        <w:t>（</w:t>
      </w:r>
      <w:r>
        <w:rPr>
          <w:rFonts w:hint="eastAsia"/>
        </w:rPr>
        <w:t>第</w:t>
      </w:r>
      <w:r>
        <w:rPr>
          <w:rFonts w:hint="eastAsia"/>
        </w:rPr>
        <w:t>2</w:t>
      </w:r>
      <w:r>
        <w:rPr>
          <w:rFonts w:hint="eastAsia"/>
        </w:rPr>
        <w:t>空</w:t>
      </w:r>
      <w:r w:rsidRPr="00770E0A">
        <w:t>保留</w:t>
      </w:r>
      <w:r>
        <w:t>2</w:t>
      </w:r>
      <w:r w:rsidRPr="00770E0A">
        <w:t>位有效数字）</w:t>
      </w:r>
    </w:p>
    <w:p w14:paraId="208D4C29" w14:textId="314E6299" w:rsidR="006767BE" w:rsidRDefault="006767BE" w:rsidP="006767BE">
      <w:r w:rsidRPr="00770E0A">
        <w:t>（</w:t>
      </w:r>
      <w:r>
        <w:t>2</w:t>
      </w:r>
      <w:r w:rsidRPr="00770E0A">
        <w:t>）</w:t>
      </w:r>
      <w:r>
        <w:t>也可借助图像求</w:t>
      </w:r>
      <w:r w:rsidRPr="00770E0A">
        <w:t>海水电阻率</w:t>
      </w:r>
      <w:r>
        <w:rPr>
          <w:rFonts w:hint="eastAsia"/>
        </w:rPr>
        <w:t>。</w:t>
      </w:r>
    </w:p>
    <w:p w14:paraId="67AF7950" w14:textId="604B4CF8" w:rsidR="006767BE" w:rsidRDefault="006767BE" w:rsidP="006767BE">
      <w:r w:rsidRPr="0004125F">
        <w:rPr>
          <w:rFonts w:hint="eastAsia"/>
        </w:rPr>
        <w:t>①</w:t>
      </w:r>
      <w:r>
        <w:rPr>
          <w:rFonts w:hint="eastAsia"/>
        </w:rPr>
        <w:t xml:space="preserve"> </w:t>
      </w:r>
      <w:r>
        <w:rPr>
          <w:rFonts w:hint="eastAsia"/>
        </w:rPr>
        <w:t>若</w:t>
      </w:r>
      <w:r w:rsidRPr="00770E0A">
        <w:t>取</w:t>
      </w:r>
      <w:r w:rsidR="0043128C" w:rsidRPr="009F6585">
        <w:fldChar w:fldCharType="begin"/>
      </w:r>
      <w:r w:rsidR="0043128C" w:rsidRPr="009F6585">
        <w:instrText xml:space="preserve"> </w:instrText>
      </w:r>
      <w:r w:rsidR="0043128C" w:rsidRPr="009F6585">
        <w:rPr>
          <w:rFonts w:hint="eastAsia"/>
        </w:rPr>
        <w:instrText>EQ \F(1,</w:instrText>
      </w:r>
      <w:r w:rsidR="0043128C" w:rsidRPr="009F6585">
        <w:rPr>
          <w:rFonts w:hint="eastAsia"/>
          <w:i/>
          <w:iCs/>
        </w:rPr>
        <w:instrText>I</w:instrText>
      </w:r>
      <w:r w:rsidR="0043128C" w:rsidRPr="009F6585">
        <w:rPr>
          <w:rFonts w:hint="eastAsia"/>
        </w:rPr>
        <w:instrText>)</w:instrText>
      </w:r>
      <w:r w:rsidR="0043128C" w:rsidRPr="009F6585">
        <w:instrText xml:space="preserve"> </w:instrText>
      </w:r>
      <w:r w:rsidR="0043128C" w:rsidRPr="009F6585">
        <w:fldChar w:fldCharType="separate"/>
      </w:r>
      <w:r w:rsidR="0043128C" w:rsidRPr="009F6585">
        <w:fldChar w:fldCharType="end"/>
      </w:r>
      <w:r w:rsidRPr="00770E0A">
        <w:t>为纵坐标，</w:t>
      </w:r>
      <w:r w:rsidRPr="004D04D5">
        <w:t>________________</w:t>
      </w:r>
      <w:r w:rsidRPr="00770E0A">
        <w:t>为横坐标</w:t>
      </w:r>
      <w:r>
        <w:rPr>
          <w:rFonts w:hint="eastAsia"/>
        </w:rPr>
        <w:t>，可</w:t>
      </w:r>
      <w:r>
        <w:t>绘出</w:t>
      </w:r>
      <w:r w:rsidRPr="00770E0A">
        <w:t>如图（</w:t>
      </w:r>
      <w:r>
        <w:rPr>
          <w:rFonts w:hint="eastAsia"/>
        </w:rPr>
        <w:t>c</w:t>
      </w:r>
      <w:r w:rsidRPr="00770E0A">
        <w:t>）</w:t>
      </w:r>
      <w:r>
        <w:t>所示的</w:t>
      </w:r>
      <w:r w:rsidRPr="00770E0A">
        <w:t>图像</w:t>
      </w:r>
      <w:r>
        <w:rPr>
          <w:rFonts w:hint="eastAsia"/>
        </w:rPr>
        <w:t>。</w:t>
      </w:r>
    </w:p>
    <w:p w14:paraId="51CDE9A6" w14:textId="1603EBB4" w:rsidR="006767BE" w:rsidRDefault="006767BE" w:rsidP="006767BE">
      <w:r w:rsidRPr="0004125F">
        <w:rPr>
          <w:rFonts w:hint="eastAsia"/>
        </w:rPr>
        <w:t>②</w:t>
      </w:r>
      <w:r>
        <w:rPr>
          <w:rFonts w:hint="eastAsia"/>
        </w:rPr>
        <w:t xml:space="preserve"> </w:t>
      </w:r>
      <w:r>
        <w:t>可通过</w:t>
      </w:r>
      <w:r w:rsidRPr="00770E0A">
        <w:t>图</w:t>
      </w:r>
      <w:r>
        <w:t>线的</w:t>
      </w:r>
      <w:r w:rsidRPr="00814135">
        <w:rPr>
          <w:rFonts w:hint="eastAsia"/>
        </w:rPr>
        <w:t>（</w:t>
      </w:r>
      <w:r w:rsidRPr="00814135">
        <w:rPr>
          <w:rFonts w:hint="eastAsia"/>
        </w:rPr>
        <w:t xml:space="preserve">   </w:t>
      </w:r>
      <w:r w:rsidR="0043128C">
        <w:rPr>
          <w:rFonts w:hint="eastAsia"/>
        </w:rPr>
        <w:t xml:space="preserve"> </w:t>
      </w:r>
      <w:r w:rsidRPr="00814135">
        <w:rPr>
          <w:rFonts w:hint="eastAsia"/>
        </w:rPr>
        <w:t>）</w:t>
      </w:r>
      <w:r>
        <w:t>求</w:t>
      </w:r>
      <w:r w:rsidRPr="00770E0A">
        <w:t>海水电阻率</w:t>
      </w:r>
      <w:r>
        <w:rPr>
          <w:rFonts w:hint="eastAsia"/>
        </w:rPr>
        <w:t>。</w:t>
      </w:r>
    </w:p>
    <w:p w14:paraId="63895B3F" w14:textId="60DE0A9A" w:rsidR="006767BE" w:rsidRPr="00E56E90" w:rsidRDefault="006767BE" w:rsidP="006767BE">
      <w:pPr>
        <w:rPr>
          <w:rFonts w:ascii="宋体" w:hAnsi="宋体" w:cs="宋体" w:hint="eastAsia"/>
          <w:b/>
          <w:lang w:val="de-DE"/>
        </w:rPr>
      </w:pPr>
      <w:r w:rsidRPr="00E56E90">
        <w:t>A</w:t>
      </w:r>
      <w:r w:rsidRPr="00E56E90">
        <w:t>．</w:t>
      </w:r>
      <w:r w:rsidRPr="00E56E90">
        <w:rPr>
          <w:lang w:val="de-DE"/>
        </w:rPr>
        <w:t>截距</w:t>
      </w:r>
      <w:r w:rsidRPr="00E56E90">
        <w:rPr>
          <w:i/>
          <w:lang w:val="de-DE"/>
        </w:rPr>
        <w:t>b</w:t>
      </w:r>
      <w:r w:rsidRPr="00E56E90">
        <w:rPr>
          <w:rFonts w:hint="eastAsia"/>
        </w:rPr>
        <w:tab/>
      </w:r>
      <w:r w:rsidRPr="00E56E90">
        <w:rPr>
          <w:rFonts w:hint="eastAsia"/>
        </w:rPr>
        <w:tab/>
      </w:r>
      <w:r w:rsidRPr="00E56E90">
        <w:rPr>
          <w:rFonts w:hint="eastAsia"/>
        </w:rPr>
        <w:tab/>
      </w:r>
      <w:r w:rsidRPr="00E56E90">
        <w:rPr>
          <w:rFonts w:hint="eastAsia"/>
        </w:rPr>
        <w:tab/>
      </w:r>
      <w:r w:rsidRPr="00E56E90">
        <w:t>B</w:t>
      </w:r>
      <w:r w:rsidRPr="00E56E90">
        <w:t>．</w:t>
      </w:r>
      <w:r w:rsidRPr="00E56E90">
        <w:rPr>
          <w:rFonts w:hint="eastAsia"/>
        </w:rPr>
        <w:t>斜率</w:t>
      </w:r>
      <w:r w:rsidRPr="00E56E90">
        <w:rPr>
          <w:rFonts w:hint="eastAsia"/>
          <w:i/>
          <w:lang w:val="de-DE"/>
        </w:rPr>
        <w:t>k</w:t>
      </w:r>
    </w:p>
    <w:p w14:paraId="373C0F9C" w14:textId="2FB0ABC0" w:rsidR="006767BE" w:rsidRPr="00770E0A" w:rsidRDefault="006767BE" w:rsidP="005875F2">
      <w:pPr>
        <w:rPr>
          <w:color w:val="FF0000"/>
        </w:rPr>
      </w:pPr>
    </w:p>
    <w:p w14:paraId="162FB4C8" w14:textId="15BAA590" w:rsidR="006767BE" w:rsidRPr="00770E0A" w:rsidRDefault="005875F2" w:rsidP="006767BE">
      <w:r>
        <w:rPr>
          <w:noProof/>
        </w:rPr>
        <mc:AlternateContent>
          <mc:Choice Requires="wpg">
            <w:drawing>
              <wp:anchor distT="0" distB="0" distL="114300" distR="114300" simplePos="0" relativeHeight="251718144" behindDoc="0" locked="0" layoutInCell="1" allowOverlap="1" wp14:anchorId="2EE0B47B" wp14:editId="496043F4">
                <wp:simplePos x="0" y="0"/>
                <wp:positionH relativeFrom="column">
                  <wp:posOffset>3308985</wp:posOffset>
                </wp:positionH>
                <wp:positionV relativeFrom="paragraph">
                  <wp:posOffset>62230</wp:posOffset>
                </wp:positionV>
                <wp:extent cx="2065020" cy="1751965"/>
                <wp:effectExtent l="0" t="0" r="11430" b="635"/>
                <wp:wrapSquare wrapText="bothSides"/>
                <wp:docPr id="1404830711" name="画布 97"/>
                <wp:cNvGraphicFramePr/>
                <a:graphic xmlns:a="http://schemas.openxmlformats.org/drawingml/2006/main">
                  <a:graphicData uri="http://schemas.microsoft.com/office/word/2010/wordprocessingGroup">
                    <wpg:wgp>
                      <wpg:cNvGrpSpPr/>
                      <wpg:grpSpPr>
                        <a:xfrm>
                          <a:off x="0" y="0"/>
                          <a:ext cx="2065020" cy="1751965"/>
                          <a:chOff x="0" y="-25661"/>
                          <a:chExt cx="2065020" cy="1753301"/>
                        </a:xfrm>
                      </wpg:grpSpPr>
                      <wps:wsp>
                        <wps:cNvPr id="1592066272" name="Rectangle 5170"/>
                        <wps:cNvSpPr>
                          <a:spLocks noChangeArrowheads="1"/>
                        </wps:cNvSpPr>
                        <wps:spPr bwMode="auto">
                          <a:xfrm>
                            <a:off x="31788" y="924462"/>
                            <a:ext cx="2013547" cy="390525"/>
                          </a:xfrm>
                          <a:prstGeom prst="rect">
                            <a:avLst/>
                          </a:prstGeom>
                          <a:pattFill prst="dashHorz">
                            <a:fgClr>
                              <a:schemeClr val="accent4">
                                <a:lumMod val="60000"/>
                                <a:lumOff val="40000"/>
                              </a:schemeClr>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0" anchor="t" anchorCtr="0" upright="1">
                          <a:spAutoFit/>
                        </wps:bodyPr>
                      </wps:wsp>
                      <wps:wsp>
                        <wps:cNvPr id="742166949" name="矩形 742166949"/>
                        <wps:cNvSpPr/>
                        <wps:spPr>
                          <a:xfrm>
                            <a:off x="0" y="0"/>
                            <a:ext cx="2065020" cy="1553845"/>
                          </a:xfrm>
                          <a:prstGeom prst="rect">
                            <a:avLst/>
                          </a:prstGeom>
                          <a:noFill/>
                          <a:ln>
                            <a:noFill/>
                          </a:ln>
                        </wps:spPr>
                        <wps:bodyPr wrap="none" lIns="36000" tIns="0" rIns="36000" bIns="0">
                          <a:spAutoFit/>
                        </wps:bodyPr>
                      </wps:wsp>
                      <wps:wsp>
                        <wps:cNvPr id="971229877" name="Rectangle 5171"/>
                        <wps:cNvSpPr>
                          <a:spLocks noChangeArrowheads="1"/>
                        </wps:cNvSpPr>
                        <wps:spPr bwMode="auto">
                          <a:xfrm>
                            <a:off x="251984" y="-25661"/>
                            <a:ext cx="415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C307B1" w14:textId="77777777" w:rsidR="0071611C" w:rsidRPr="00D17313" w:rsidRDefault="0071611C" w:rsidP="003C2AD3">
                              <w:pPr>
                                <w:rPr>
                                  <w:rFonts w:hAnsi="楷体" w:cs="楷体" w:hint="eastAsia"/>
                                  <w:color w:val="000000"/>
                                  <w:kern w:val="0"/>
                                  <w:sz w:val="18"/>
                                  <w:szCs w:val="18"/>
                                </w:rPr>
                              </w:pPr>
                              <w:r w:rsidRPr="00D17313">
                                <w:rPr>
                                  <w:rFonts w:hAnsi="楷体" w:cs="楷体" w:hint="eastAsia"/>
                                  <w:color w:val="000000"/>
                                  <w:sz w:val="18"/>
                                  <w:szCs w:val="18"/>
                                </w:rPr>
                                <w:t>激光笔</w:t>
                              </w:r>
                            </w:p>
                          </w:txbxContent>
                        </wps:txbx>
                        <wps:bodyPr rot="0" vert="horz" wrap="none" lIns="36000" tIns="0" rIns="36000" bIns="0" anchor="t" anchorCtr="0">
                          <a:spAutoFit/>
                        </wps:bodyPr>
                      </wps:wsp>
                      <wpg:grpSp>
                        <wpg:cNvPr id="2084434463" name="Group 5175"/>
                        <wpg:cNvGrpSpPr>
                          <a:grpSpLocks/>
                        </wpg:cNvGrpSpPr>
                        <wpg:grpSpPr bwMode="auto">
                          <a:xfrm>
                            <a:off x="55245" y="10795"/>
                            <a:ext cx="393700" cy="324485"/>
                            <a:chOff x="55245" y="10795"/>
                            <a:chExt cx="620" cy="511"/>
                          </a:xfrm>
                        </wpg:grpSpPr>
                        <pic:pic xmlns:pic="http://schemas.openxmlformats.org/drawingml/2006/picture">
                          <pic:nvPicPr>
                            <pic:cNvPr id="1110933070" name="Picture 517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55245" y="10795"/>
                              <a:ext cx="608"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67011653" name="Picture 517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55257" y="10801"/>
                              <a:ext cx="608"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840461385" name="Rectangle 5176"/>
                        <wps:cNvSpPr>
                          <a:spLocks noChangeArrowheads="1"/>
                        </wps:cNvSpPr>
                        <wps:spPr bwMode="auto">
                          <a:xfrm>
                            <a:off x="448945" y="137796"/>
                            <a:ext cx="1418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0AF6E6" w14:textId="77777777" w:rsidR="0071611C" w:rsidRPr="00D17313" w:rsidRDefault="0071611C" w:rsidP="003C2AD3">
                              <w:pPr>
                                <w:rPr>
                                  <w:i/>
                                  <w:iCs/>
                                  <w:color w:val="000000"/>
                                  <w:kern w:val="0"/>
                                  <w:sz w:val="18"/>
                                  <w:szCs w:val="18"/>
                                </w:rPr>
                              </w:pPr>
                              <w:r w:rsidRPr="00D17313">
                                <w:rPr>
                                  <w:i/>
                                  <w:iCs/>
                                  <w:color w:val="000000"/>
                                  <w:sz w:val="18"/>
                                  <w:szCs w:val="18"/>
                                </w:rPr>
                                <w:t>A</w:t>
                              </w:r>
                            </w:p>
                          </w:txbxContent>
                        </wps:txbx>
                        <wps:bodyPr rot="0" vert="horz" wrap="none" lIns="36000" tIns="0" rIns="36000" bIns="0" anchor="t" anchorCtr="0">
                          <a:spAutoFit/>
                        </wps:bodyPr>
                      </wps:wsp>
                      <wps:wsp>
                        <wps:cNvPr id="1268579644" name="Freeform 5178"/>
                        <wps:cNvSpPr>
                          <a:spLocks/>
                        </wps:cNvSpPr>
                        <wps:spPr bwMode="auto">
                          <a:xfrm rot="20887981">
                            <a:off x="230316" y="217801"/>
                            <a:ext cx="48260" cy="102235"/>
                          </a:xfrm>
                          <a:custGeom>
                            <a:avLst/>
                            <a:gdLst>
                              <a:gd name="T0" fmla="*/ 76 w 76"/>
                              <a:gd name="T1" fmla="*/ 0 h 161"/>
                              <a:gd name="T2" fmla="*/ 0 w 76"/>
                              <a:gd name="T3" fmla="*/ 143 h 161"/>
                              <a:gd name="T4" fmla="*/ 1 w 76"/>
                              <a:gd name="T5" fmla="*/ 161 h 161"/>
                            </a:gdLst>
                            <a:ahLst/>
                            <a:cxnLst>
                              <a:cxn ang="0">
                                <a:pos x="T0" y="T1"/>
                              </a:cxn>
                              <a:cxn ang="0">
                                <a:pos x="T2" y="T3"/>
                              </a:cxn>
                              <a:cxn ang="0">
                                <a:pos x="T4" y="T5"/>
                              </a:cxn>
                            </a:cxnLst>
                            <a:rect l="0" t="0" r="r" b="b"/>
                            <a:pathLst>
                              <a:path w="76" h="161">
                                <a:moveTo>
                                  <a:pt x="76" y="0"/>
                                </a:moveTo>
                                <a:cubicBezTo>
                                  <a:pt x="28" y="31"/>
                                  <a:pt x="0" y="85"/>
                                  <a:pt x="0" y="143"/>
                                </a:cubicBezTo>
                                <a:cubicBezTo>
                                  <a:pt x="0" y="149"/>
                                  <a:pt x="0" y="155"/>
                                  <a:pt x="1" y="161"/>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529015087" name="Group 5183"/>
                        <wpg:cNvGrpSpPr>
                          <a:grpSpLocks/>
                        </wpg:cNvGrpSpPr>
                        <wpg:grpSpPr bwMode="auto">
                          <a:xfrm>
                            <a:off x="24765" y="313690"/>
                            <a:ext cx="2020570" cy="1006475"/>
                            <a:chOff x="24765" y="313690"/>
                            <a:chExt cx="3182" cy="1585"/>
                          </a:xfrm>
                        </wpg:grpSpPr>
                        <wps:wsp>
                          <wps:cNvPr id="1360141042" name="Freeform 5181"/>
                          <wps:cNvSpPr>
                            <a:spLocks/>
                          </wps:cNvSpPr>
                          <wps:spPr bwMode="auto">
                            <a:xfrm>
                              <a:off x="24765" y="313690"/>
                              <a:ext cx="3182" cy="1585"/>
                            </a:xfrm>
                            <a:custGeom>
                              <a:avLst/>
                              <a:gdLst>
                                <a:gd name="T0" fmla="*/ 0 w 3182"/>
                                <a:gd name="T1" fmla="*/ 0 h 1585"/>
                                <a:gd name="T2" fmla="*/ 3182 w 3182"/>
                                <a:gd name="T3" fmla="*/ 0 h 1585"/>
                                <a:gd name="T4" fmla="*/ 3182 w 3182"/>
                                <a:gd name="T5" fmla="*/ 159 h 1585"/>
                                <a:gd name="T6" fmla="*/ 0 w 3182"/>
                                <a:gd name="T7" fmla="*/ 159 h 1585"/>
                                <a:gd name="T8" fmla="*/ 0 w 3182"/>
                                <a:gd name="T9" fmla="*/ 317 h 1585"/>
                                <a:gd name="T10" fmla="*/ 3182 w 3182"/>
                                <a:gd name="T11" fmla="*/ 317 h 1585"/>
                                <a:gd name="T12" fmla="*/ 3182 w 3182"/>
                                <a:gd name="T13" fmla="*/ 476 h 1585"/>
                                <a:gd name="T14" fmla="*/ 0 w 3182"/>
                                <a:gd name="T15" fmla="*/ 476 h 1585"/>
                                <a:gd name="T16" fmla="*/ 0 w 3182"/>
                                <a:gd name="T17" fmla="*/ 634 h 1585"/>
                                <a:gd name="T18" fmla="*/ 3182 w 3182"/>
                                <a:gd name="T19" fmla="*/ 634 h 1585"/>
                                <a:gd name="T20" fmla="*/ 3182 w 3182"/>
                                <a:gd name="T21" fmla="*/ 793 h 1585"/>
                                <a:gd name="T22" fmla="*/ 0 w 3182"/>
                                <a:gd name="T23" fmla="*/ 793 h 1585"/>
                                <a:gd name="T24" fmla="*/ 0 w 3182"/>
                                <a:gd name="T25" fmla="*/ 951 h 1585"/>
                                <a:gd name="T26" fmla="*/ 3182 w 3182"/>
                                <a:gd name="T27" fmla="*/ 951 h 1585"/>
                                <a:gd name="T28" fmla="*/ 3182 w 3182"/>
                                <a:gd name="T29" fmla="*/ 1110 h 1585"/>
                                <a:gd name="T30" fmla="*/ 0 w 3182"/>
                                <a:gd name="T31" fmla="*/ 1110 h 1585"/>
                                <a:gd name="T32" fmla="*/ 0 w 3182"/>
                                <a:gd name="T33" fmla="*/ 1268 h 1585"/>
                                <a:gd name="T34" fmla="*/ 3182 w 3182"/>
                                <a:gd name="T35" fmla="*/ 1268 h 1585"/>
                                <a:gd name="T36" fmla="*/ 3182 w 3182"/>
                                <a:gd name="T37" fmla="*/ 1426 h 1585"/>
                                <a:gd name="T38" fmla="*/ 0 w 3182"/>
                                <a:gd name="T39" fmla="*/ 1426 h 1585"/>
                                <a:gd name="T40" fmla="*/ 0 w 3182"/>
                                <a:gd name="T41" fmla="*/ 1585 h 1585"/>
                                <a:gd name="T42" fmla="*/ 3182 w 3182"/>
                                <a:gd name="T43" fmla="*/ 1585 h 1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182" h="1585">
                                  <a:moveTo>
                                    <a:pt x="0" y="0"/>
                                  </a:moveTo>
                                  <a:lnTo>
                                    <a:pt x="3182" y="0"/>
                                  </a:lnTo>
                                  <a:lnTo>
                                    <a:pt x="3182" y="159"/>
                                  </a:lnTo>
                                  <a:lnTo>
                                    <a:pt x="0" y="159"/>
                                  </a:lnTo>
                                  <a:lnTo>
                                    <a:pt x="0" y="317"/>
                                  </a:lnTo>
                                  <a:lnTo>
                                    <a:pt x="3182" y="317"/>
                                  </a:lnTo>
                                  <a:lnTo>
                                    <a:pt x="3182" y="476"/>
                                  </a:lnTo>
                                  <a:lnTo>
                                    <a:pt x="0" y="476"/>
                                  </a:lnTo>
                                  <a:lnTo>
                                    <a:pt x="0" y="634"/>
                                  </a:lnTo>
                                  <a:lnTo>
                                    <a:pt x="3182" y="634"/>
                                  </a:lnTo>
                                  <a:lnTo>
                                    <a:pt x="3182" y="793"/>
                                  </a:lnTo>
                                  <a:lnTo>
                                    <a:pt x="0" y="793"/>
                                  </a:lnTo>
                                  <a:lnTo>
                                    <a:pt x="0" y="951"/>
                                  </a:lnTo>
                                  <a:lnTo>
                                    <a:pt x="3182" y="951"/>
                                  </a:lnTo>
                                  <a:lnTo>
                                    <a:pt x="3182" y="1110"/>
                                  </a:lnTo>
                                  <a:lnTo>
                                    <a:pt x="0" y="1110"/>
                                  </a:lnTo>
                                  <a:lnTo>
                                    <a:pt x="0" y="1268"/>
                                  </a:lnTo>
                                  <a:lnTo>
                                    <a:pt x="3182" y="1268"/>
                                  </a:lnTo>
                                  <a:lnTo>
                                    <a:pt x="3182" y="1426"/>
                                  </a:lnTo>
                                  <a:lnTo>
                                    <a:pt x="0" y="1426"/>
                                  </a:lnTo>
                                  <a:lnTo>
                                    <a:pt x="0" y="1585"/>
                                  </a:lnTo>
                                  <a:lnTo>
                                    <a:pt x="3182" y="1585"/>
                                  </a:lnTo>
                                </a:path>
                              </a:pathLst>
                            </a:custGeom>
                            <a:noFill/>
                            <a:ln w="6350" cap="flat">
                              <a:solidFill>
                                <a:srgbClr val="7B7B7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986933820" name="Freeform 5182"/>
                          <wps:cNvSpPr>
                            <a:spLocks/>
                          </wps:cNvSpPr>
                          <wps:spPr bwMode="auto">
                            <a:xfrm>
                              <a:off x="24765" y="313690"/>
                              <a:ext cx="3182" cy="1585"/>
                            </a:xfrm>
                            <a:custGeom>
                              <a:avLst/>
                              <a:gdLst>
                                <a:gd name="T0" fmla="*/ 0 w 3182"/>
                                <a:gd name="T1" fmla="*/ 0 h 1585"/>
                                <a:gd name="T2" fmla="*/ 0 w 3182"/>
                                <a:gd name="T3" fmla="*/ 1585 h 1585"/>
                                <a:gd name="T4" fmla="*/ 159 w 3182"/>
                                <a:gd name="T5" fmla="*/ 1585 h 1585"/>
                                <a:gd name="T6" fmla="*/ 159 w 3182"/>
                                <a:gd name="T7" fmla="*/ 0 h 1585"/>
                                <a:gd name="T8" fmla="*/ 318 w 3182"/>
                                <a:gd name="T9" fmla="*/ 0 h 1585"/>
                                <a:gd name="T10" fmla="*/ 318 w 3182"/>
                                <a:gd name="T11" fmla="*/ 1585 h 1585"/>
                                <a:gd name="T12" fmla="*/ 477 w 3182"/>
                                <a:gd name="T13" fmla="*/ 1585 h 1585"/>
                                <a:gd name="T14" fmla="*/ 477 w 3182"/>
                                <a:gd name="T15" fmla="*/ 0 h 1585"/>
                                <a:gd name="T16" fmla="*/ 636 w 3182"/>
                                <a:gd name="T17" fmla="*/ 0 h 1585"/>
                                <a:gd name="T18" fmla="*/ 636 w 3182"/>
                                <a:gd name="T19" fmla="*/ 1585 h 1585"/>
                                <a:gd name="T20" fmla="*/ 795 w 3182"/>
                                <a:gd name="T21" fmla="*/ 1585 h 1585"/>
                                <a:gd name="T22" fmla="*/ 795 w 3182"/>
                                <a:gd name="T23" fmla="*/ 0 h 1585"/>
                                <a:gd name="T24" fmla="*/ 954 w 3182"/>
                                <a:gd name="T25" fmla="*/ 0 h 1585"/>
                                <a:gd name="T26" fmla="*/ 954 w 3182"/>
                                <a:gd name="T27" fmla="*/ 1585 h 1585"/>
                                <a:gd name="T28" fmla="*/ 1114 w 3182"/>
                                <a:gd name="T29" fmla="*/ 1585 h 1585"/>
                                <a:gd name="T30" fmla="*/ 1114 w 3182"/>
                                <a:gd name="T31" fmla="*/ 0 h 1585"/>
                                <a:gd name="T32" fmla="*/ 1273 w 3182"/>
                                <a:gd name="T33" fmla="*/ 0 h 1585"/>
                                <a:gd name="T34" fmla="*/ 1273 w 3182"/>
                                <a:gd name="T35" fmla="*/ 1585 h 1585"/>
                                <a:gd name="T36" fmla="*/ 1432 w 3182"/>
                                <a:gd name="T37" fmla="*/ 1585 h 1585"/>
                                <a:gd name="T38" fmla="*/ 1432 w 3182"/>
                                <a:gd name="T39" fmla="*/ 0 h 1585"/>
                                <a:gd name="T40" fmla="*/ 1591 w 3182"/>
                                <a:gd name="T41" fmla="*/ 0 h 1585"/>
                                <a:gd name="T42" fmla="*/ 1591 w 3182"/>
                                <a:gd name="T43" fmla="*/ 1585 h 1585"/>
                                <a:gd name="T44" fmla="*/ 1750 w 3182"/>
                                <a:gd name="T45" fmla="*/ 1585 h 1585"/>
                                <a:gd name="T46" fmla="*/ 1750 w 3182"/>
                                <a:gd name="T47" fmla="*/ 0 h 1585"/>
                                <a:gd name="T48" fmla="*/ 1909 w 3182"/>
                                <a:gd name="T49" fmla="*/ 0 h 1585"/>
                                <a:gd name="T50" fmla="*/ 1909 w 3182"/>
                                <a:gd name="T51" fmla="*/ 1585 h 1585"/>
                                <a:gd name="T52" fmla="*/ 2068 w 3182"/>
                                <a:gd name="T53" fmla="*/ 1585 h 1585"/>
                                <a:gd name="T54" fmla="*/ 2068 w 3182"/>
                                <a:gd name="T55" fmla="*/ 0 h 1585"/>
                                <a:gd name="T56" fmla="*/ 2227 w 3182"/>
                                <a:gd name="T57" fmla="*/ 0 h 1585"/>
                                <a:gd name="T58" fmla="*/ 2227 w 3182"/>
                                <a:gd name="T59" fmla="*/ 1585 h 1585"/>
                                <a:gd name="T60" fmla="*/ 2386 w 3182"/>
                                <a:gd name="T61" fmla="*/ 1585 h 1585"/>
                                <a:gd name="T62" fmla="*/ 2386 w 3182"/>
                                <a:gd name="T63" fmla="*/ 0 h 1585"/>
                                <a:gd name="T64" fmla="*/ 2545 w 3182"/>
                                <a:gd name="T65" fmla="*/ 0 h 1585"/>
                                <a:gd name="T66" fmla="*/ 2545 w 3182"/>
                                <a:gd name="T67" fmla="*/ 1585 h 1585"/>
                                <a:gd name="T68" fmla="*/ 2704 w 3182"/>
                                <a:gd name="T69" fmla="*/ 1585 h 1585"/>
                                <a:gd name="T70" fmla="*/ 2704 w 3182"/>
                                <a:gd name="T71" fmla="*/ 0 h 1585"/>
                                <a:gd name="T72" fmla="*/ 2864 w 3182"/>
                                <a:gd name="T73" fmla="*/ 0 h 1585"/>
                                <a:gd name="T74" fmla="*/ 2864 w 3182"/>
                                <a:gd name="T75" fmla="*/ 1585 h 1585"/>
                                <a:gd name="T76" fmla="*/ 3023 w 3182"/>
                                <a:gd name="T77" fmla="*/ 1585 h 1585"/>
                                <a:gd name="T78" fmla="*/ 3023 w 3182"/>
                                <a:gd name="T79" fmla="*/ 0 h 1585"/>
                                <a:gd name="T80" fmla="*/ 3182 w 3182"/>
                                <a:gd name="T81" fmla="*/ 0 h 1585"/>
                                <a:gd name="T82" fmla="*/ 3182 w 3182"/>
                                <a:gd name="T83" fmla="*/ 1585 h 1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82" h="1585">
                                  <a:moveTo>
                                    <a:pt x="0" y="0"/>
                                  </a:moveTo>
                                  <a:lnTo>
                                    <a:pt x="0" y="1585"/>
                                  </a:lnTo>
                                  <a:lnTo>
                                    <a:pt x="159" y="1585"/>
                                  </a:lnTo>
                                  <a:lnTo>
                                    <a:pt x="159" y="0"/>
                                  </a:lnTo>
                                  <a:lnTo>
                                    <a:pt x="318" y="0"/>
                                  </a:lnTo>
                                  <a:lnTo>
                                    <a:pt x="318" y="1585"/>
                                  </a:lnTo>
                                  <a:lnTo>
                                    <a:pt x="477" y="1585"/>
                                  </a:lnTo>
                                  <a:lnTo>
                                    <a:pt x="477" y="0"/>
                                  </a:lnTo>
                                  <a:lnTo>
                                    <a:pt x="636" y="0"/>
                                  </a:lnTo>
                                  <a:lnTo>
                                    <a:pt x="636" y="1585"/>
                                  </a:lnTo>
                                  <a:lnTo>
                                    <a:pt x="795" y="1585"/>
                                  </a:lnTo>
                                  <a:lnTo>
                                    <a:pt x="795" y="0"/>
                                  </a:lnTo>
                                  <a:lnTo>
                                    <a:pt x="954" y="0"/>
                                  </a:lnTo>
                                  <a:lnTo>
                                    <a:pt x="954" y="1585"/>
                                  </a:lnTo>
                                  <a:lnTo>
                                    <a:pt x="1114" y="1585"/>
                                  </a:lnTo>
                                  <a:lnTo>
                                    <a:pt x="1114" y="0"/>
                                  </a:lnTo>
                                  <a:lnTo>
                                    <a:pt x="1273" y="0"/>
                                  </a:lnTo>
                                  <a:lnTo>
                                    <a:pt x="1273" y="1585"/>
                                  </a:lnTo>
                                  <a:lnTo>
                                    <a:pt x="1432" y="1585"/>
                                  </a:lnTo>
                                  <a:lnTo>
                                    <a:pt x="1432" y="0"/>
                                  </a:lnTo>
                                  <a:lnTo>
                                    <a:pt x="1591" y="0"/>
                                  </a:lnTo>
                                  <a:lnTo>
                                    <a:pt x="1591" y="1585"/>
                                  </a:lnTo>
                                  <a:lnTo>
                                    <a:pt x="1750" y="1585"/>
                                  </a:lnTo>
                                  <a:lnTo>
                                    <a:pt x="1750" y="0"/>
                                  </a:lnTo>
                                  <a:lnTo>
                                    <a:pt x="1909" y="0"/>
                                  </a:lnTo>
                                  <a:lnTo>
                                    <a:pt x="1909" y="1585"/>
                                  </a:lnTo>
                                  <a:lnTo>
                                    <a:pt x="2068" y="1585"/>
                                  </a:lnTo>
                                  <a:lnTo>
                                    <a:pt x="2068" y="0"/>
                                  </a:lnTo>
                                  <a:lnTo>
                                    <a:pt x="2227" y="0"/>
                                  </a:lnTo>
                                  <a:lnTo>
                                    <a:pt x="2227" y="1585"/>
                                  </a:lnTo>
                                  <a:lnTo>
                                    <a:pt x="2386" y="1585"/>
                                  </a:lnTo>
                                  <a:lnTo>
                                    <a:pt x="2386" y="0"/>
                                  </a:lnTo>
                                  <a:lnTo>
                                    <a:pt x="2545" y="0"/>
                                  </a:lnTo>
                                  <a:lnTo>
                                    <a:pt x="2545" y="1585"/>
                                  </a:lnTo>
                                  <a:lnTo>
                                    <a:pt x="2704" y="1585"/>
                                  </a:lnTo>
                                  <a:lnTo>
                                    <a:pt x="2704" y="0"/>
                                  </a:lnTo>
                                  <a:lnTo>
                                    <a:pt x="2864" y="0"/>
                                  </a:lnTo>
                                  <a:lnTo>
                                    <a:pt x="2864" y="1585"/>
                                  </a:lnTo>
                                  <a:lnTo>
                                    <a:pt x="3023" y="1585"/>
                                  </a:lnTo>
                                  <a:lnTo>
                                    <a:pt x="3023" y="0"/>
                                  </a:lnTo>
                                  <a:lnTo>
                                    <a:pt x="3182" y="0"/>
                                  </a:lnTo>
                                  <a:lnTo>
                                    <a:pt x="3182" y="1585"/>
                                  </a:lnTo>
                                </a:path>
                              </a:pathLst>
                            </a:custGeom>
                            <a:noFill/>
                            <a:ln w="6350" cap="flat">
                              <a:solidFill>
                                <a:srgbClr val="7F7F7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764710801" name="Group 5186"/>
                        <wpg:cNvGrpSpPr>
                          <a:grpSpLocks/>
                        </wpg:cNvGrpSpPr>
                        <wpg:grpSpPr bwMode="auto">
                          <a:xfrm>
                            <a:off x="413385" y="295910"/>
                            <a:ext cx="40005" cy="40005"/>
                            <a:chOff x="415287" y="297812"/>
                            <a:chExt cx="63" cy="63"/>
                          </a:xfrm>
                        </wpg:grpSpPr>
                        <wps:wsp>
                          <wps:cNvPr id="274591831" name="Oval 5184"/>
                          <wps:cNvSpPr>
                            <a:spLocks noChangeArrowheads="1"/>
                          </wps:cNvSpPr>
                          <wps:spPr bwMode="auto">
                            <a:xfrm>
                              <a:off x="415290" y="297815"/>
                              <a:ext cx="60" cy="6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876333978" name="Oval 5185"/>
                          <wps:cNvSpPr>
                            <a:spLocks noChangeArrowheads="1"/>
                          </wps:cNvSpPr>
                          <wps:spPr bwMode="auto">
                            <a:xfrm>
                              <a:off x="415287" y="297812"/>
                              <a:ext cx="46" cy="45"/>
                            </a:xfrm>
                            <a:prstGeom prst="ellipse">
                              <a:avLst/>
                            </a:prstGeom>
                            <a:noFill/>
                            <a:ln w="9525" cap="rnd">
                              <a:no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682747247" name="Rectangle 5188"/>
                        <wps:cNvSpPr>
                          <a:spLocks noChangeArrowheads="1"/>
                        </wps:cNvSpPr>
                        <wps:spPr bwMode="auto">
                          <a:xfrm>
                            <a:off x="114058" y="734057"/>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AEE172" w14:textId="77777777" w:rsidR="0071611C" w:rsidRPr="00D17313" w:rsidRDefault="0071611C" w:rsidP="003C2AD3">
                              <w:pPr>
                                <w:rPr>
                                  <w:rFonts w:hAnsi="楷体" w:cs="楷体" w:hint="eastAsia"/>
                                  <w:color w:val="000000"/>
                                  <w:kern w:val="0"/>
                                  <w:sz w:val="18"/>
                                  <w:szCs w:val="18"/>
                                </w:rPr>
                              </w:pPr>
                              <w:r w:rsidRPr="00D17313">
                                <w:rPr>
                                  <w:rFonts w:hAnsi="楷体" w:cs="楷体" w:hint="eastAsia"/>
                                  <w:color w:val="000000"/>
                                  <w:sz w:val="18"/>
                                  <w:szCs w:val="18"/>
                                </w:rPr>
                                <w:t>液</w:t>
                              </w:r>
                              <w:r>
                                <w:rPr>
                                  <w:rFonts w:hAnsi="楷体" w:cs="楷体" w:hint="eastAsia"/>
                                  <w:color w:val="000000"/>
                                  <w:sz w:val="18"/>
                                  <w:szCs w:val="18"/>
                                </w:rPr>
                                <w:t>面</w:t>
                              </w:r>
                            </w:p>
                          </w:txbxContent>
                        </wps:txbx>
                        <wps:bodyPr rot="0" vert="horz" wrap="none" lIns="36000" tIns="0" rIns="36000" bIns="0" anchor="t" anchorCtr="0">
                          <a:spAutoFit/>
                        </wps:bodyPr>
                      </wps:wsp>
                      <wps:wsp>
                        <wps:cNvPr id="1792140975" name="Rectangle 5191"/>
                        <wps:cNvSpPr>
                          <a:spLocks noChangeArrowheads="1"/>
                        </wps:cNvSpPr>
                        <wps:spPr bwMode="auto">
                          <a:xfrm>
                            <a:off x="814545" y="1529520"/>
                            <a:ext cx="4726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0BB10D" w14:textId="77777777" w:rsidR="0071611C" w:rsidRPr="00D17313" w:rsidRDefault="0071611C" w:rsidP="00D17313">
                              <w:pPr>
                                <w:rPr>
                                  <w:color w:val="000000"/>
                                  <w:kern w:val="0"/>
                                  <w:sz w:val="18"/>
                                  <w:szCs w:val="18"/>
                                </w:rPr>
                              </w:pPr>
                              <w:r w:rsidRPr="00D17313">
                                <w:rPr>
                                  <w:rFonts w:hint="eastAsia"/>
                                  <w:color w:val="000000"/>
                                  <w:sz w:val="18"/>
                                  <w:szCs w:val="18"/>
                                </w:rPr>
                                <w:t>图</w:t>
                              </w:r>
                              <w:r>
                                <w:rPr>
                                  <w:rFonts w:hint="eastAsia"/>
                                  <w:color w:val="000000"/>
                                  <w:sz w:val="18"/>
                                  <w:szCs w:val="18"/>
                                </w:rPr>
                                <w:t>（</w:t>
                              </w:r>
                              <w:r>
                                <w:rPr>
                                  <w:rFonts w:hint="eastAsia"/>
                                  <w:color w:val="000000"/>
                                  <w:sz w:val="18"/>
                                  <w:szCs w:val="18"/>
                                </w:rPr>
                                <w:t>d</w:t>
                              </w:r>
                              <w:r>
                                <w:rPr>
                                  <w:rFonts w:hint="eastAsia"/>
                                  <w:color w:val="000000"/>
                                  <w:sz w:val="18"/>
                                  <w:szCs w:val="18"/>
                                </w:rPr>
                                <w:t>）</w:t>
                              </w:r>
                            </w:p>
                          </w:txbxContent>
                        </wps:txbx>
                        <wps:bodyPr rot="0" vert="horz" wrap="none" lIns="36000" tIns="0" rIns="36000" bIns="0" anchor="t" anchorCtr="0">
                          <a:spAutoFit/>
                        </wps:bodyPr>
                      </wps:wsp>
                      <wps:wsp>
                        <wps:cNvPr id="1060600670" name="Line 5195"/>
                        <wps:cNvCnPr>
                          <a:cxnSpLocks noChangeShapeType="1"/>
                        </wps:cNvCnPr>
                        <wps:spPr bwMode="auto">
                          <a:xfrm>
                            <a:off x="27940" y="916940"/>
                            <a:ext cx="2021205"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71659644" name="Oval 5196"/>
                        <wps:cNvSpPr>
                          <a:spLocks noChangeArrowheads="1"/>
                        </wps:cNvSpPr>
                        <wps:spPr bwMode="auto">
                          <a:xfrm>
                            <a:off x="1523162" y="1304086"/>
                            <a:ext cx="38100" cy="38113"/>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142339813" name="Rectangle 5199"/>
                        <wps:cNvSpPr>
                          <a:spLocks noChangeArrowheads="1"/>
                        </wps:cNvSpPr>
                        <wps:spPr bwMode="auto">
                          <a:xfrm>
                            <a:off x="1561262" y="1217583"/>
                            <a:ext cx="1418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940302" w14:textId="77777777" w:rsidR="0071611C" w:rsidRPr="00D17313" w:rsidRDefault="0071611C" w:rsidP="003C2AD3">
                              <w:pPr>
                                <w:rPr>
                                  <w:i/>
                                  <w:iCs/>
                                  <w:color w:val="000000"/>
                                  <w:kern w:val="0"/>
                                  <w:sz w:val="18"/>
                                  <w:szCs w:val="18"/>
                                </w:rPr>
                              </w:pPr>
                              <w:r w:rsidRPr="00D17313">
                                <w:rPr>
                                  <w:i/>
                                  <w:iCs/>
                                  <w:color w:val="000000"/>
                                  <w:sz w:val="18"/>
                                  <w:szCs w:val="18"/>
                                </w:rPr>
                                <w:t>B</w:t>
                              </w:r>
                            </w:p>
                          </w:txbxContent>
                        </wps:txbx>
                        <wps:bodyPr rot="0" vert="horz" wrap="none" lIns="36000" tIns="0" rIns="36000" bIns="0" anchor="t" anchorCtr="0">
                          <a:spAutoFit/>
                        </wps:bodyPr>
                      </wps:wsp>
                      <wps:wsp>
                        <wps:cNvPr id="887556232" name="Rectangle 5201"/>
                        <wps:cNvSpPr>
                          <a:spLocks noChangeArrowheads="1"/>
                        </wps:cNvSpPr>
                        <wps:spPr bwMode="auto">
                          <a:xfrm>
                            <a:off x="122618" y="1096157"/>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4441EA" w14:textId="77777777" w:rsidR="0071611C" w:rsidRPr="00D17313" w:rsidRDefault="0071611C" w:rsidP="003C2AD3">
                              <w:pPr>
                                <w:rPr>
                                  <w:rFonts w:hAnsi="楷体" w:cs="楷体" w:hint="eastAsia"/>
                                  <w:color w:val="000000"/>
                                  <w:kern w:val="0"/>
                                  <w:sz w:val="18"/>
                                  <w:szCs w:val="18"/>
                                </w:rPr>
                              </w:pPr>
                              <w:r w:rsidRPr="00D17313">
                                <w:rPr>
                                  <w:rFonts w:hAnsi="楷体" w:cs="楷体" w:hint="eastAsia"/>
                                  <w:color w:val="000000"/>
                                  <w:sz w:val="18"/>
                                  <w:szCs w:val="18"/>
                                </w:rPr>
                                <w:t>海水</w:t>
                              </w:r>
                            </w:p>
                          </w:txbxContent>
                        </wps:txbx>
                        <wps:bodyPr rot="0" vert="horz" wrap="none" lIns="36000" tIns="0" rIns="36000" bIns="0" anchor="t" anchorCtr="0">
                          <a:spAutoFit/>
                        </wps:bodyPr>
                      </wps:wsp>
                      <wps:wsp>
                        <wps:cNvPr id="939285332" name="Line 5195"/>
                        <wps:cNvCnPr>
                          <a:cxnSpLocks noChangeShapeType="1"/>
                        </wps:cNvCnPr>
                        <wps:spPr bwMode="auto">
                          <a:xfrm>
                            <a:off x="28576" y="314325"/>
                            <a:ext cx="390525" cy="0"/>
                          </a:xfrm>
                          <a:prstGeom prst="line">
                            <a:avLst/>
                          </a:prstGeom>
                          <a:noFill/>
                          <a:ln w="9525" cap="flat">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68474935" name="Rectangle 5176"/>
                        <wps:cNvSpPr>
                          <a:spLocks noChangeArrowheads="1"/>
                        </wps:cNvSpPr>
                        <wps:spPr bwMode="auto">
                          <a:xfrm>
                            <a:off x="87995" y="159791"/>
                            <a:ext cx="1323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16DD9" w14:textId="77777777" w:rsidR="0071611C" w:rsidRPr="00D17313" w:rsidRDefault="0071611C" w:rsidP="003C2AD3">
                              <w:pPr>
                                <w:rPr>
                                  <w:i/>
                                  <w:iCs/>
                                  <w:color w:val="000000"/>
                                  <w:kern w:val="0"/>
                                  <w:sz w:val="18"/>
                                  <w:szCs w:val="18"/>
                                </w:rPr>
                              </w:pPr>
                              <w:r>
                                <w:rPr>
                                  <w:i/>
                                  <w:iCs/>
                                  <w:color w:val="000000"/>
                                  <w:sz w:val="18"/>
                                  <w:szCs w:val="18"/>
                                </w:rPr>
                                <w:t>α</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2EE0B47B" id="_x0000_s1946" style="position:absolute;left:0;text-align:left;margin-left:260.55pt;margin-top:4.9pt;width:162.6pt;height:137.95pt;z-index:251718144;mso-position-horizontal-relative:text;mso-position-vertical-relative:text;mso-width-relative:margin;mso-height-relative:margin" coordorigin=",-256" coordsize="20650,1753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">
                <v:rect id="Rectangle 5170" o:spid="_x0000_s1947" style="position:absolute;left:317;top:9244;width:20136;height:39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" fillcolor="#60caf3 [1943]" stroked="f">
                  <v:fill r:id="rId32" o:title="" color2="white [3212]" type="pattern"/>
                  <v:textbox style="mso-fit-shape-to-text:t" inset="1mm,0,1mm,0"/>
                </v:rect>
                <v:rect id="矩形 742166949" o:spid="_x0000_s1948" style="position:absolute;width:20650;height:155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" filled="f" stroked="f">
                  <v:textbox style="mso-fit-shape-to-text:t" inset="1mm,0,1mm,0"/>
                </v:rect>
                <v:rect id="Rectangle 5171" o:spid="_x0000_s1949" style="position:absolute;left:2519;top:-256;width:415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" filled="f" stroked="f">
                  <v:textbox style="mso-fit-shape-to-text:t" inset="1mm,0,1mm,0">
                    <w:txbxContent>
                      <w:p w14:paraId="53C307B1" w14:textId="77777777" w:rsidR="0071611C" w:rsidRPr="00D17313" w:rsidRDefault="0071611C" w:rsidP="003C2AD3">
                        <w:pPr>
                          <w:rPr>
                            <w:rFonts w:hAnsi="楷体" w:cs="楷体" w:hint="eastAsia"/>
                            <w:color w:val="000000"/>
                            <w:kern w:val="0"/>
                            <w:sz w:val="18"/>
                            <w:szCs w:val="18"/>
                          </w:rPr>
                        </w:pPr>
                        <w:r w:rsidRPr="00D17313">
                          <w:rPr>
                            <w:rFonts w:hAnsi="楷体" w:cs="楷体" w:hint="eastAsia"/>
                            <w:color w:val="000000"/>
                            <w:sz w:val="18"/>
                            <w:szCs w:val="18"/>
                          </w:rPr>
                          <w:t>激光笔</w:t>
                        </w:r>
                      </w:p>
                    </w:txbxContent>
                  </v:textbox>
                </v:rect>
                <v:group id="Group 5175" o:spid="_x0000_s1950" style="position:absolute;left:552;top:107;width:3937;height:3245" coordorigin="55245,10795" coordsize="620,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">
                  <v:shape id="Picture 5173" o:spid="_x0000_s1951" type="#_x0000_t75" style="position:absolute;left:55245;top:10795;width:608;height:5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">
                    <v:imagedata r:id="rId35" o:title=""/>
                  </v:shape>
                  <v:shape id="Picture 5174" o:spid="_x0000_s1952" type="#_x0000_t75" style="position:absolute;left:55257;top:10801;width:608;height:5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">
                    <v:imagedata r:id="rId36" o:title=""/>
                  </v:shape>
                </v:group>
                <v:rect id="Rectangle 5176" o:spid="_x0000_s1953" style="position:absolute;left:4489;top:1377;width:141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" filled="f" stroked="f">
                  <v:textbox style="mso-fit-shape-to-text:t" inset="1mm,0,1mm,0">
                    <w:txbxContent>
                      <w:p w14:paraId="7C0AF6E6" w14:textId="77777777" w:rsidR="0071611C" w:rsidRPr="00D17313" w:rsidRDefault="0071611C" w:rsidP="003C2AD3">
                        <w:pPr>
                          <w:rPr>
                            <w:i/>
                            <w:iCs/>
                            <w:color w:val="000000"/>
                            <w:kern w:val="0"/>
                            <w:sz w:val="18"/>
                            <w:szCs w:val="18"/>
                          </w:rPr>
                        </w:pPr>
                        <w:r w:rsidRPr="00D17313">
                          <w:rPr>
                            <w:i/>
                            <w:iCs/>
                            <w:color w:val="000000"/>
                            <w:sz w:val="18"/>
                            <w:szCs w:val="18"/>
                          </w:rPr>
                          <w:t>A</w:t>
                        </w:r>
                      </w:p>
                    </w:txbxContent>
                  </v:textbox>
                </v:rect>
                <v:shape id="Freeform 5178" o:spid="_x0000_s1954" style="position:absolute;left:2303;top:2178;width:482;height:1022;rotation:-777715fd;visibility:visible;mso-wrap-style:none;v-text-anchor:top" coordsize="76,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" path="m76,c28,31,,85,,143v,6,,12,1,18e" filled="f" strokeweight=".5pt">
                  <v:path arrowok="t" o:connecttype="custom" o:connectlocs="48260,0;0,90805;635,102235" o:connectangles="0,0,0"/>
                </v:shape>
                <v:group id="Group 5183" o:spid="_x0000_s1955" style="position:absolute;left:247;top:3136;width:20206;height:10065" coordorigin="24765,313690" coordsize="3182,1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">
                  <v:shape id="Freeform 5181" o:spid="_x0000_s1956" style="position:absolute;left:24765;top:313690;width:3182;height:1585;visibility:visible;mso-wrap-style:none;v-text-anchor:top" coordsize="3182,1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" path="m,l3182,r,159l,159,,317r3182,l3182,476,,476,,634r3182,l3182,793,,793,,951r3182,l3182,1110,,1110r,158l3182,1268r,158l,1426r,159l3182,1585e" filled="f" strokecolor="#7b7b7b" strokeweight=".5pt">
                    <v:path arrowok="t" o:connecttype="custom" o:connectlocs="0,0;3182,0;3182,159;0,159;0,317;3182,317;3182,476;0,476;0,634;3182,634;3182,793;0,793;0,951;3182,951;3182,1110;0,1110;0,1268;3182,1268;3182,1426;0,1426;0,1585;3182,1585" o:connectangles="0,0,0,0,0,0,0,0,0,0,0,0,0,0,0,0,0,0,0,0,0,0"/>
                  </v:shape>
                  <v:shape id="Freeform 5182" o:spid="_x0000_s1957" style="position:absolute;left:24765;top:313690;width:3182;height:1585;visibility:visible;mso-wrap-style:none;v-text-anchor:top" coordsize="3182,1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" path="m,l,1585r159,l159,,318,r,1585l477,1585,477,,636,r,1585l795,1585,795,,954,r,1585l1114,1585,1114,r159,l1273,1585r159,l1432,r159,l1591,1585r159,l1750,r159,l1909,1585r159,l2068,r159,l2227,1585r159,l2386,r159,l2545,1585r159,l2704,r160,l2864,1585r159,l3023,r159,l3182,1585e" filled="f" strokecolor="#7f7f7f" strokeweight=".5pt">
                    <v:path arrowok="t" o:connecttype="custom" o:connectlocs="0,0;0,1585;159,1585;159,0;318,0;318,1585;477,1585;477,0;636,0;636,1585;795,1585;795,0;954,0;954,1585;1114,1585;1114,0;1273,0;1273,1585;1432,1585;1432,0;1591,0;1591,1585;1750,1585;1750,0;1909,0;1909,1585;2068,1585;2068,0;2227,0;2227,1585;2386,1585;2386,0;2545,0;2545,1585;2704,1585;2704,0;2864,0;2864,1585;3023,1585;3023,0;3182,0;3182,1585" o:connectangles="0,0,0,0,0,0,0,0,0,0,0,0,0,0,0,0,0,0,0,0,0,0,0,0,0,0,0,0,0,0,0,0,0,0,0,0,0,0,0,0,0,0"/>
                  </v:shape>
                </v:group>
                <v:group id="Group 5186" o:spid="_x0000_s1958" style="position:absolute;left:4133;top:2959;width:400;height:400" coordorigin="415287,297812" coordsize="6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">
                  <v:oval id="Oval 5184" o:spid="_x0000_s1959" style="position:absolute;left:415290;top:297815;width:60;height: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" fillcolor="black" stroked="f" strokeweight="0">
                    <v:textbox style="mso-fit-shape-to-text:t" inset="1mm,0,1mm,0"/>
                  </v:oval>
                  <v:oval id="Oval 5185" o:spid="_x0000_s1960" style="position:absolute;left:415287;top:297812;width:46;height: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" filled="f" stroked="f">
                    <v:stroke endcap="round"/>
                    <v:textbox style="mso-fit-shape-to-text:t" inset="1mm,0,1mm,0"/>
                  </v:oval>
                </v:group>
                <v:rect id="Rectangle 5188" o:spid="_x0000_s1961" style="position:absolute;left:1140;top:7340;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" filled="f" stroked="f">
                  <v:textbox style="mso-fit-shape-to-text:t" inset="1mm,0,1mm,0">
                    <w:txbxContent>
                      <w:p w14:paraId="4BAEE172" w14:textId="77777777" w:rsidR="0071611C" w:rsidRPr="00D17313" w:rsidRDefault="0071611C" w:rsidP="003C2AD3">
                        <w:pPr>
                          <w:rPr>
                            <w:rFonts w:hAnsi="楷体" w:cs="楷体" w:hint="eastAsia"/>
                            <w:color w:val="000000"/>
                            <w:kern w:val="0"/>
                            <w:sz w:val="18"/>
                            <w:szCs w:val="18"/>
                          </w:rPr>
                        </w:pPr>
                        <w:r w:rsidRPr="00D17313">
                          <w:rPr>
                            <w:rFonts w:hAnsi="楷体" w:cs="楷体" w:hint="eastAsia"/>
                            <w:color w:val="000000"/>
                            <w:sz w:val="18"/>
                            <w:szCs w:val="18"/>
                          </w:rPr>
                          <w:t>液</w:t>
                        </w:r>
                        <w:r>
                          <w:rPr>
                            <w:rFonts w:hAnsi="楷体" w:cs="楷体" w:hint="eastAsia"/>
                            <w:color w:val="000000"/>
                            <w:sz w:val="18"/>
                            <w:szCs w:val="18"/>
                          </w:rPr>
                          <w:t>面</w:t>
                        </w:r>
                      </w:p>
                    </w:txbxContent>
                  </v:textbox>
                </v:rect>
                <v:rect id="Rectangle 5191" o:spid="_x0000_s1962" style="position:absolute;left:8145;top:15295;width:472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" filled="f" stroked="f">
                  <v:textbox style="mso-fit-shape-to-text:t" inset="1mm,0,1mm,0">
                    <w:txbxContent>
                      <w:p w14:paraId="0F0BB10D" w14:textId="77777777" w:rsidR="0071611C" w:rsidRPr="00D17313" w:rsidRDefault="0071611C" w:rsidP="00D17313">
                        <w:pPr>
                          <w:rPr>
                            <w:color w:val="000000"/>
                            <w:kern w:val="0"/>
                            <w:sz w:val="18"/>
                            <w:szCs w:val="18"/>
                          </w:rPr>
                        </w:pPr>
                        <w:r w:rsidRPr="00D17313">
                          <w:rPr>
                            <w:rFonts w:hint="eastAsia"/>
                            <w:color w:val="000000"/>
                            <w:sz w:val="18"/>
                            <w:szCs w:val="18"/>
                          </w:rPr>
                          <w:t>图</w:t>
                        </w:r>
                        <w:r>
                          <w:rPr>
                            <w:rFonts w:hint="eastAsia"/>
                            <w:color w:val="000000"/>
                            <w:sz w:val="18"/>
                            <w:szCs w:val="18"/>
                          </w:rPr>
                          <w:t>（</w:t>
                        </w:r>
                        <w:r>
                          <w:rPr>
                            <w:rFonts w:hint="eastAsia"/>
                            <w:color w:val="000000"/>
                            <w:sz w:val="18"/>
                            <w:szCs w:val="18"/>
                          </w:rPr>
                          <w:t>d</w:t>
                        </w:r>
                        <w:r>
                          <w:rPr>
                            <w:rFonts w:hint="eastAsia"/>
                            <w:color w:val="000000"/>
                            <w:sz w:val="18"/>
                            <w:szCs w:val="18"/>
                          </w:rPr>
                          <w:t>）</w:t>
                        </w:r>
                      </w:p>
                    </w:txbxContent>
                  </v:textbox>
                </v:rect>
                <v:line id="Line 5195" o:spid="_x0000_s1963" style="position:absolute;visibility:visible;mso-wrap-style:square" from="279,9169" to="20491,9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" strokeweight="1pt"/>
                <v:oval id="Oval 5196" o:spid="_x0000_s1964" style="position:absolute;left:15231;top:13040;width:381;height: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" fillcolor="black" stroked="f" strokeweight="0">
                  <v:textbox style="mso-fit-shape-to-text:t" inset="1mm,0,1mm,0"/>
                </v:oval>
                <v:rect id="Rectangle 5199" o:spid="_x0000_s1965" style="position:absolute;left:15612;top:12175;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" filled="f" stroked="f">
                  <v:textbox style="mso-fit-shape-to-text:t" inset="1mm,0,1mm,0">
                    <w:txbxContent>
                      <w:p w14:paraId="4E940302" w14:textId="77777777" w:rsidR="0071611C" w:rsidRPr="00D17313" w:rsidRDefault="0071611C" w:rsidP="003C2AD3">
                        <w:pPr>
                          <w:rPr>
                            <w:i/>
                            <w:iCs/>
                            <w:color w:val="000000"/>
                            <w:kern w:val="0"/>
                            <w:sz w:val="18"/>
                            <w:szCs w:val="18"/>
                          </w:rPr>
                        </w:pPr>
                        <w:r w:rsidRPr="00D17313">
                          <w:rPr>
                            <w:i/>
                            <w:iCs/>
                            <w:color w:val="000000"/>
                            <w:sz w:val="18"/>
                            <w:szCs w:val="18"/>
                          </w:rPr>
                          <w:t>B</w:t>
                        </w:r>
                      </w:p>
                    </w:txbxContent>
                  </v:textbox>
                </v:rect>
                <v:rect id="Rectangle 5201" o:spid="_x0000_s1966" style="position:absolute;left:1226;top:10961;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" filled="f" stroked="f">
                  <v:textbox style="mso-fit-shape-to-text:t" inset="1mm,0,1mm,0">
                    <w:txbxContent>
                      <w:p w14:paraId="1F4441EA" w14:textId="77777777" w:rsidR="0071611C" w:rsidRPr="00D17313" w:rsidRDefault="0071611C" w:rsidP="003C2AD3">
                        <w:pPr>
                          <w:rPr>
                            <w:rFonts w:hAnsi="楷体" w:cs="楷体" w:hint="eastAsia"/>
                            <w:color w:val="000000"/>
                            <w:kern w:val="0"/>
                            <w:sz w:val="18"/>
                            <w:szCs w:val="18"/>
                          </w:rPr>
                        </w:pPr>
                        <w:r w:rsidRPr="00D17313">
                          <w:rPr>
                            <w:rFonts w:hAnsi="楷体" w:cs="楷体" w:hint="eastAsia"/>
                            <w:color w:val="000000"/>
                            <w:sz w:val="18"/>
                            <w:szCs w:val="18"/>
                          </w:rPr>
                          <w:t>海水</w:t>
                        </w:r>
                      </w:p>
                    </w:txbxContent>
                  </v:textbox>
                </v:rect>
                <v:line id="Line 5195" o:spid="_x0000_s1967" style="position:absolute;visibility:visible;mso-wrap-style:square" from="285,3143" to="4191,3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">
                  <v:stroke dashstyle="dash"/>
                </v:line>
                <v:rect id="Rectangle 5176" o:spid="_x0000_s1968" style="position:absolute;left:879;top:1597;width:132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" filled="f" stroked="f">
                  <v:textbox style="mso-fit-shape-to-text:t" inset="1mm,0,1mm,0">
                    <w:txbxContent>
                      <w:p w14:paraId="18A16DD9" w14:textId="77777777" w:rsidR="0071611C" w:rsidRPr="00D17313" w:rsidRDefault="0071611C" w:rsidP="003C2AD3">
                        <w:pPr>
                          <w:rPr>
                            <w:i/>
                            <w:iCs/>
                            <w:color w:val="000000"/>
                            <w:kern w:val="0"/>
                            <w:sz w:val="18"/>
                            <w:szCs w:val="18"/>
                          </w:rPr>
                        </w:pPr>
                        <w:r>
                          <w:rPr>
                            <w:i/>
                            <w:iCs/>
                            <w:color w:val="000000"/>
                            <w:sz w:val="18"/>
                            <w:szCs w:val="18"/>
                          </w:rPr>
                          <w:t>α</w:t>
                        </w:r>
                      </w:p>
                    </w:txbxContent>
                  </v:textbox>
                </v:rect>
                <w10:wrap type="square"/>
              </v:group>
            </w:pict>
          </mc:Fallback>
        </mc:AlternateContent>
      </w:r>
      <w:r w:rsidR="006767BE">
        <w:rPr>
          <w:rFonts w:hint="eastAsia"/>
        </w:rPr>
        <w:t>3</w:t>
      </w:r>
      <w:r w:rsidR="006767BE" w:rsidRPr="00814135">
        <w:t>．</w:t>
      </w:r>
      <w:r w:rsidR="006767BE" w:rsidRPr="00770E0A">
        <w:t>海水的电阻率</w:t>
      </w:r>
      <w:r w:rsidR="006767BE">
        <w:rPr>
          <w:rFonts w:hint="eastAsia"/>
        </w:rPr>
        <w:t>、及其对</w:t>
      </w:r>
      <w:r w:rsidR="006767BE" w:rsidRPr="00770E0A">
        <w:t>光的折射率均与浓度有关。在样品池</w:t>
      </w:r>
      <w:r w:rsidR="006767BE">
        <w:rPr>
          <w:rFonts w:hint="eastAsia"/>
        </w:rPr>
        <w:t>后</w:t>
      </w:r>
      <w:r w:rsidR="006767BE" w:rsidRPr="00770E0A">
        <w:t>壁贴方格纸，</w:t>
      </w:r>
      <w:r w:rsidR="006767BE">
        <w:rPr>
          <w:rFonts w:hint="eastAsia"/>
        </w:rPr>
        <w:t>注入</w:t>
      </w:r>
      <w:r w:rsidR="006767BE" w:rsidRPr="00770E0A">
        <w:t>部分海水，左上角</w:t>
      </w:r>
      <w:r w:rsidR="006767BE" w:rsidRPr="00187531">
        <w:rPr>
          <w:rFonts w:hint="eastAsia"/>
          <w:i/>
        </w:rPr>
        <w:t>A</w:t>
      </w:r>
      <w:r w:rsidR="006767BE" w:rsidRPr="00770E0A">
        <w:t>点放置激光笔</w:t>
      </w:r>
      <w:r w:rsidR="006767BE">
        <w:rPr>
          <w:rFonts w:hint="eastAsia"/>
        </w:rPr>
        <w:t>。当</w:t>
      </w:r>
      <w:r w:rsidR="006767BE" w:rsidRPr="00770E0A">
        <w:t>激光笔与水平方向夹角</w:t>
      </w:r>
      <w:r w:rsidR="006767BE" w:rsidRPr="00770E0A">
        <w:rPr>
          <w:i/>
          <w:iCs/>
        </w:rPr>
        <w:t>α</w:t>
      </w:r>
      <w:r w:rsidR="006767BE">
        <w:t>的正切值</w:t>
      </w:r>
      <w:r w:rsidR="006767BE" w:rsidRPr="00770E0A">
        <w:t>tan</w:t>
      </w:r>
      <w:r w:rsidR="006767BE" w:rsidRPr="00770E0A">
        <w:rPr>
          <w:i/>
          <w:iCs/>
        </w:rPr>
        <w:t>α</w:t>
      </w:r>
      <w:r w:rsidR="00391C59">
        <w:rPr>
          <w:rFonts w:hint="eastAsia"/>
        </w:rPr>
        <w:t xml:space="preserve"> </w:t>
      </w:r>
      <w:r w:rsidR="006767BE" w:rsidRPr="00770E0A">
        <w:t>=</w:t>
      </w:r>
      <w:r w:rsidR="00391C59">
        <w:rPr>
          <w:rFonts w:hint="eastAsia"/>
        </w:rPr>
        <w:t xml:space="preserve"> </w:t>
      </w:r>
      <w:r w:rsidR="006767BE" w:rsidRPr="00770E0A">
        <w:t>0.75</w:t>
      </w:r>
      <w:r w:rsidR="006767BE">
        <w:t>时</w:t>
      </w:r>
      <w:r w:rsidR="006767BE" w:rsidRPr="00770E0A">
        <w:t>，激光经海水折射后到达</w:t>
      </w:r>
      <w:r w:rsidR="006767BE">
        <w:rPr>
          <w:rFonts w:hint="eastAsia"/>
        </w:rPr>
        <w:t>池</w:t>
      </w:r>
      <w:r w:rsidR="006767BE" w:rsidRPr="00770E0A">
        <w:t>底的</w:t>
      </w:r>
      <w:r w:rsidR="006767BE">
        <w:rPr>
          <w:rFonts w:hint="eastAsia"/>
          <w:i/>
        </w:rPr>
        <w:t>B</w:t>
      </w:r>
      <w:r w:rsidR="006767BE" w:rsidRPr="00770E0A">
        <w:t>点。</w:t>
      </w:r>
    </w:p>
    <w:p w14:paraId="3F371FB8" w14:textId="2FBBB1E3" w:rsidR="006767BE" w:rsidRPr="00770E0A" w:rsidRDefault="006767BE" w:rsidP="006767BE">
      <w:r w:rsidRPr="00770E0A">
        <w:t>（</w:t>
      </w:r>
      <w:r w:rsidRPr="00770E0A">
        <w:t>1</w:t>
      </w:r>
      <w:r w:rsidRPr="00770E0A">
        <w:t>）画出激光</w:t>
      </w:r>
      <w:r>
        <w:rPr>
          <w:rFonts w:hint="eastAsia"/>
        </w:rPr>
        <w:t>从</w:t>
      </w:r>
      <w:r w:rsidRPr="00187531">
        <w:rPr>
          <w:rFonts w:hint="eastAsia"/>
          <w:i/>
        </w:rPr>
        <w:t>A</w:t>
      </w:r>
      <w:r w:rsidRPr="00770E0A">
        <w:t>点</w:t>
      </w:r>
      <w:r>
        <w:rPr>
          <w:rFonts w:hint="eastAsia"/>
        </w:rPr>
        <w:t>到</w:t>
      </w:r>
      <w:r>
        <w:rPr>
          <w:rFonts w:hint="eastAsia"/>
          <w:i/>
        </w:rPr>
        <w:t>B</w:t>
      </w:r>
      <w:r w:rsidRPr="00770E0A">
        <w:t>点的折射</w:t>
      </w:r>
      <w:r>
        <w:t>光路图</w:t>
      </w:r>
      <w:r w:rsidRPr="00770E0A">
        <w:t>；</w:t>
      </w:r>
    </w:p>
    <w:p w14:paraId="40C89F20" w14:textId="58518607" w:rsidR="006767BE" w:rsidRDefault="006767BE" w:rsidP="006767BE">
      <w:r w:rsidRPr="00770E0A">
        <w:t>（</w:t>
      </w:r>
      <w:r w:rsidRPr="00770E0A">
        <w:t>2</w:t>
      </w:r>
      <w:r w:rsidRPr="00770E0A">
        <w:t>）海水的折射率</w:t>
      </w:r>
      <w:r w:rsidRPr="00770E0A">
        <w:rPr>
          <w:i/>
          <w:iCs/>
        </w:rPr>
        <w:t>n</w:t>
      </w:r>
      <w:r w:rsidR="00391C59">
        <w:rPr>
          <w:rFonts w:hint="eastAsia"/>
        </w:rPr>
        <w:t xml:space="preserve"> </w:t>
      </w:r>
      <w:r w:rsidRPr="00770E0A">
        <w:t>=</w:t>
      </w:r>
      <w:r w:rsidRPr="004D04D5">
        <w:t>___________</w:t>
      </w:r>
      <w:r w:rsidRPr="00770E0A">
        <w:t>（保留</w:t>
      </w:r>
      <w:r w:rsidRPr="00770E0A">
        <w:t>3</w:t>
      </w:r>
      <w:r w:rsidRPr="00770E0A">
        <w:t>位有效数字）。</w:t>
      </w:r>
    </w:p>
    <w:p w14:paraId="6B8D5AD3" w14:textId="78C2C7C6" w:rsidR="006767BE" w:rsidRPr="005B27DD" w:rsidRDefault="006767BE" w:rsidP="009D034F">
      <w:pPr>
        <w:pStyle w:val="2"/>
        <w:rPr>
          <w:shd w:val="clear" w:color="auto" w:fill="FFFFFF"/>
          <w:lang w:bidi="ar"/>
        </w:rPr>
      </w:pPr>
      <w:r>
        <w:rPr>
          <w:b/>
        </w:rPr>
        <w:br w:type="page"/>
      </w:r>
      <w:r>
        <w:rPr>
          <w:rFonts w:hint="eastAsia"/>
          <w:shd w:val="clear" w:color="auto" w:fill="FFFFFF"/>
          <w:lang w:bidi="ar"/>
        </w:rPr>
        <w:lastRenderedPageBreak/>
        <w:t>六</w:t>
      </w:r>
      <w:r>
        <w:rPr>
          <w:rFonts w:hint="eastAsia"/>
          <w:shd w:val="clear" w:color="auto" w:fill="FFFFFF"/>
          <w:lang w:bidi="ar"/>
        </w:rPr>
        <w:t xml:space="preserve"> </w:t>
      </w:r>
      <w:r>
        <w:rPr>
          <w:shd w:val="clear" w:color="auto" w:fill="FFFFFF"/>
          <w:lang w:bidi="ar"/>
        </w:rPr>
        <w:t xml:space="preserve"> </w:t>
      </w:r>
      <w:r>
        <w:rPr>
          <w:rFonts w:hint="eastAsia"/>
          <w:shd w:val="clear" w:color="auto" w:fill="FFFFFF"/>
          <w:lang w:bidi="ar"/>
        </w:rPr>
        <w:t>减震</w:t>
      </w:r>
    </w:p>
    <w:p w14:paraId="28E24671" w14:textId="595F8C69" w:rsidR="006767BE" w:rsidRPr="006B61A6" w:rsidRDefault="00412A8B" w:rsidP="00391C59">
      <w:pPr>
        <w:pStyle w:val="afe"/>
        <w:rPr>
          <w:rFonts w:eastAsia="华文中宋"/>
        </w:rPr>
      </w:pPr>
      <w:r>
        <mc:AlternateContent>
          <mc:Choice Requires="wpg">
            <w:drawing>
              <wp:anchor distT="0" distB="0" distL="114300" distR="114300" simplePos="0" relativeHeight="251700736" behindDoc="0" locked="0" layoutInCell="1" allowOverlap="1" wp14:anchorId="59834D1F" wp14:editId="4252E5C5">
                <wp:simplePos x="0" y="0"/>
                <wp:positionH relativeFrom="margin">
                  <wp:align>right</wp:align>
                </wp:positionH>
                <wp:positionV relativeFrom="paragraph">
                  <wp:posOffset>232410</wp:posOffset>
                </wp:positionV>
                <wp:extent cx="2505710" cy="1701800"/>
                <wp:effectExtent l="0" t="0" r="8890" b="0"/>
                <wp:wrapSquare wrapText="bothSides"/>
                <wp:docPr id="1510341819" name="画布 99"/>
                <wp:cNvGraphicFramePr/>
                <a:graphic xmlns:a="http://schemas.openxmlformats.org/drawingml/2006/main">
                  <a:graphicData uri="http://schemas.microsoft.com/office/word/2010/wordprocessingGroup">
                    <wpg:wgp>
                      <wpg:cNvGrpSpPr/>
                      <wpg:grpSpPr>
                        <a:xfrm>
                          <a:off x="0" y="0"/>
                          <a:ext cx="2505710" cy="1701800"/>
                          <a:chOff x="0" y="-45479"/>
                          <a:chExt cx="2505710" cy="1704099"/>
                        </a:xfrm>
                      </wpg:grpSpPr>
                      <wps:wsp>
                        <wps:cNvPr id="1470470892" name="矩形 1470470892"/>
                        <wps:cNvSpPr/>
                        <wps:spPr>
                          <a:xfrm>
                            <a:off x="0" y="0"/>
                            <a:ext cx="2505710" cy="1658620"/>
                          </a:xfrm>
                          <a:prstGeom prst="rect">
                            <a:avLst/>
                          </a:prstGeom>
                          <a:noFill/>
                          <a:ln>
                            <a:noFill/>
                          </a:ln>
                        </wps:spPr>
                        <wps:bodyPr/>
                      </wps:wsp>
                      <wps:wsp>
                        <wps:cNvPr id="1993411707" name="Rectangle 5255"/>
                        <wps:cNvSpPr>
                          <a:spLocks noChangeArrowheads="1"/>
                        </wps:cNvSpPr>
                        <wps:spPr bwMode="auto">
                          <a:xfrm>
                            <a:off x="48603" y="599786"/>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1FB639" w14:textId="77777777" w:rsidR="003C2AD3" w:rsidRPr="00412A8B" w:rsidRDefault="003C2AD3" w:rsidP="003C2AD3">
                              <w:pPr>
                                <w:rPr>
                                  <w:color w:val="000000"/>
                                  <w:kern w:val="0"/>
                                  <w:sz w:val="18"/>
                                  <w:szCs w:val="18"/>
                                </w:rPr>
                              </w:pPr>
                              <w:r w:rsidRPr="00412A8B">
                                <w:rPr>
                                  <w:color w:val="000000"/>
                                  <w:sz w:val="18"/>
                                  <w:szCs w:val="18"/>
                                </w:rPr>
                                <w:t>轻杆</w:t>
                              </w:r>
                            </w:p>
                          </w:txbxContent>
                        </wps:txbx>
                        <wps:bodyPr rot="0" vert="horz" wrap="none" lIns="36000" tIns="0" rIns="36000" bIns="0" anchor="t" anchorCtr="0">
                          <a:spAutoFit/>
                        </wps:bodyPr>
                      </wps:wsp>
                      <wpg:grpSp>
                        <wpg:cNvPr id="2078209380" name="Group 5270"/>
                        <wpg:cNvGrpSpPr>
                          <a:grpSpLocks/>
                        </wpg:cNvGrpSpPr>
                        <wpg:grpSpPr bwMode="auto">
                          <a:xfrm>
                            <a:off x="295275" y="141605"/>
                            <a:ext cx="505460" cy="36195"/>
                            <a:chOff x="295275" y="141605"/>
                            <a:chExt cx="796" cy="57"/>
                          </a:xfrm>
                        </wpg:grpSpPr>
                        <wps:wsp>
                          <wps:cNvPr id="424881941" name="Line 5258"/>
                          <wps:cNvCnPr>
                            <a:cxnSpLocks noChangeShapeType="1"/>
                          </wps:cNvCnPr>
                          <wps:spPr bwMode="auto">
                            <a:xfrm flipH="1" flipV="1">
                              <a:off x="295285" y="141605"/>
                              <a:ext cx="46"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27955794" name="Line 5259"/>
                          <wps:cNvCnPr>
                            <a:cxnSpLocks noChangeShapeType="1"/>
                          </wps:cNvCnPr>
                          <wps:spPr bwMode="auto">
                            <a:xfrm flipH="1" flipV="1">
                              <a:off x="295355" y="141605"/>
                              <a:ext cx="48"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94202826" name="Line 5260"/>
                          <wps:cNvCnPr>
                            <a:cxnSpLocks noChangeShapeType="1"/>
                          </wps:cNvCnPr>
                          <wps:spPr bwMode="auto">
                            <a:xfrm flipH="1" flipV="1">
                              <a:off x="295426" y="141605"/>
                              <a:ext cx="47"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23134399" name="Line 5261"/>
                          <wps:cNvCnPr>
                            <a:cxnSpLocks noChangeShapeType="1"/>
                          </wps:cNvCnPr>
                          <wps:spPr bwMode="auto">
                            <a:xfrm flipH="1" flipV="1">
                              <a:off x="295497" y="141605"/>
                              <a:ext cx="47"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29421766" name="Line 5262"/>
                          <wps:cNvCnPr>
                            <a:cxnSpLocks noChangeShapeType="1"/>
                          </wps:cNvCnPr>
                          <wps:spPr bwMode="auto">
                            <a:xfrm flipH="1" flipV="1">
                              <a:off x="295568" y="141605"/>
                              <a:ext cx="47"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56356091" name="Line 5263"/>
                          <wps:cNvCnPr>
                            <a:cxnSpLocks noChangeShapeType="1"/>
                          </wps:cNvCnPr>
                          <wps:spPr bwMode="auto">
                            <a:xfrm flipH="1" flipV="1">
                              <a:off x="295637" y="141605"/>
                              <a:ext cx="48"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10811982" name="Line 5264"/>
                          <wps:cNvCnPr>
                            <a:cxnSpLocks noChangeShapeType="1"/>
                          </wps:cNvCnPr>
                          <wps:spPr bwMode="auto">
                            <a:xfrm flipH="1" flipV="1">
                              <a:off x="295708" y="141605"/>
                              <a:ext cx="47"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19374069" name="Line 5265"/>
                          <wps:cNvCnPr>
                            <a:cxnSpLocks noChangeShapeType="1"/>
                          </wps:cNvCnPr>
                          <wps:spPr bwMode="auto">
                            <a:xfrm flipH="1" flipV="1">
                              <a:off x="295778" y="141605"/>
                              <a:ext cx="48"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62222053" name="Line 5266"/>
                          <wps:cNvCnPr>
                            <a:cxnSpLocks noChangeShapeType="1"/>
                          </wps:cNvCnPr>
                          <wps:spPr bwMode="auto">
                            <a:xfrm flipH="1" flipV="1">
                              <a:off x="295850" y="141605"/>
                              <a:ext cx="48"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33498057" name="Line 5267"/>
                          <wps:cNvCnPr>
                            <a:cxnSpLocks noChangeShapeType="1"/>
                          </wps:cNvCnPr>
                          <wps:spPr bwMode="auto">
                            <a:xfrm flipH="1" flipV="1">
                              <a:off x="295921" y="141605"/>
                              <a:ext cx="47"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85310163" name="Line 5268"/>
                          <wps:cNvCnPr>
                            <a:cxnSpLocks noChangeShapeType="1"/>
                          </wps:cNvCnPr>
                          <wps:spPr bwMode="auto">
                            <a:xfrm flipH="1" flipV="1">
                              <a:off x="295991" y="141605"/>
                              <a:ext cx="47" cy="4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48524523" name="Line 5269"/>
                          <wps:cNvCnPr>
                            <a:cxnSpLocks noChangeShapeType="1"/>
                          </wps:cNvCnPr>
                          <wps:spPr bwMode="auto">
                            <a:xfrm>
                              <a:off x="295275" y="141662"/>
                              <a:ext cx="796"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1769713400" name="Rectangle 5271"/>
                        <wps:cNvSpPr>
                          <a:spLocks noChangeArrowheads="1"/>
                        </wps:cNvSpPr>
                        <wps:spPr bwMode="auto">
                          <a:xfrm>
                            <a:off x="1056005" y="1448691"/>
                            <a:ext cx="4657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E6A14" w14:textId="561B9741" w:rsidR="003C2AD3" w:rsidRPr="00412A8B" w:rsidRDefault="003C2AD3" w:rsidP="00412A8B">
                              <w:pPr>
                                <w:rPr>
                                  <w:color w:val="000000"/>
                                  <w:sz w:val="18"/>
                                  <w:szCs w:val="18"/>
                                </w:rPr>
                              </w:pPr>
                              <w:r w:rsidRPr="00412A8B">
                                <w:rPr>
                                  <w:color w:val="000000"/>
                                  <w:sz w:val="18"/>
                                  <w:szCs w:val="18"/>
                                </w:rPr>
                                <w:t>图</w:t>
                              </w:r>
                              <w:r w:rsidR="00412A8B" w:rsidRPr="00412A8B">
                                <w:rPr>
                                  <w:color w:val="000000"/>
                                  <w:sz w:val="18"/>
                                  <w:szCs w:val="18"/>
                                </w:rPr>
                                <w:t>（</w:t>
                              </w:r>
                              <w:r w:rsidR="00412A8B" w:rsidRPr="00412A8B">
                                <w:rPr>
                                  <w:color w:val="000000"/>
                                  <w:sz w:val="18"/>
                                  <w:szCs w:val="18"/>
                                </w:rPr>
                                <w:t>a</w:t>
                              </w:r>
                              <w:r w:rsidR="00412A8B" w:rsidRPr="00412A8B">
                                <w:rPr>
                                  <w:color w:val="000000"/>
                                  <w:sz w:val="18"/>
                                  <w:szCs w:val="18"/>
                                </w:rPr>
                                <w:t>）</w:t>
                              </w:r>
                            </w:p>
                          </w:txbxContent>
                        </wps:txbx>
                        <wps:bodyPr rot="0" vert="horz" wrap="none" lIns="36000" tIns="0" rIns="36000" bIns="0" anchor="t" anchorCtr="0">
                          <a:spAutoFit/>
                        </wps:bodyPr>
                      </wps:wsp>
                      <wps:wsp>
                        <wps:cNvPr id="1779970771" name="Rectangle 5275"/>
                        <wps:cNvSpPr>
                          <a:spLocks noChangeArrowheads="1"/>
                        </wps:cNvSpPr>
                        <wps:spPr bwMode="auto">
                          <a:xfrm>
                            <a:off x="555750" y="469352"/>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F66A6" w14:textId="77777777" w:rsidR="003C2AD3" w:rsidRPr="00412A8B" w:rsidRDefault="003C2AD3" w:rsidP="003C2AD3">
                              <w:pPr>
                                <w:rPr>
                                  <w:i/>
                                  <w:iCs/>
                                  <w:color w:val="000000"/>
                                  <w:kern w:val="0"/>
                                  <w:sz w:val="18"/>
                                  <w:szCs w:val="18"/>
                                </w:rPr>
                              </w:pPr>
                              <w:r w:rsidRPr="00412A8B">
                                <w:rPr>
                                  <w:i/>
                                  <w:iCs/>
                                  <w:color w:val="000000"/>
                                  <w:sz w:val="18"/>
                                  <w:szCs w:val="18"/>
                                </w:rPr>
                                <w:t>O</w:t>
                              </w:r>
                            </w:p>
                          </w:txbxContent>
                        </wps:txbx>
                        <wps:bodyPr rot="0" vert="horz" wrap="none" lIns="36000" tIns="0" rIns="36000" bIns="0" anchor="t" anchorCtr="0">
                          <a:spAutoFit/>
                        </wps:bodyPr>
                      </wps:wsp>
                      <wps:wsp>
                        <wps:cNvPr id="1250050954" name="Rectangle 5277"/>
                        <wps:cNvSpPr>
                          <a:spLocks noChangeArrowheads="1"/>
                        </wps:cNvSpPr>
                        <wps:spPr bwMode="auto">
                          <a:xfrm>
                            <a:off x="481085" y="-45479"/>
                            <a:ext cx="1793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982638" w14:textId="46B3E873" w:rsidR="003C2AD3" w:rsidRPr="00412A8B" w:rsidRDefault="003C2AD3" w:rsidP="003C2AD3">
                              <w:pPr>
                                <w:rPr>
                                  <w:i/>
                                  <w:iCs/>
                                  <w:color w:val="000000"/>
                                  <w:kern w:val="0"/>
                                  <w:sz w:val="18"/>
                                  <w:szCs w:val="18"/>
                                </w:rPr>
                              </w:pPr>
                              <w:r w:rsidRPr="00412A8B">
                                <w:rPr>
                                  <w:i/>
                                  <w:iCs/>
                                  <w:color w:val="000000"/>
                                  <w:sz w:val="18"/>
                                  <w:szCs w:val="18"/>
                                </w:rPr>
                                <w:t>O</w:t>
                              </w:r>
                              <w:r w:rsidR="005875F2" w:rsidRPr="00412A8B">
                                <w:rPr>
                                  <w:i/>
                                  <w:iCs/>
                                  <w:color w:val="000000"/>
                                  <w:sz w:val="18"/>
                                  <w:szCs w:val="18"/>
                                </w:rPr>
                                <w:t>ʹ</w:t>
                              </w:r>
                            </w:p>
                          </w:txbxContent>
                        </wps:txbx>
                        <wps:bodyPr rot="0" vert="horz" wrap="none" lIns="36000" tIns="0" rIns="36000" bIns="0" anchor="t" anchorCtr="0">
                          <a:spAutoFit/>
                        </wps:bodyPr>
                      </wps:wsp>
                      <wpg:grpSp>
                        <wpg:cNvPr id="1576001107" name="Group 5289"/>
                        <wpg:cNvGrpSpPr>
                          <a:grpSpLocks/>
                        </wpg:cNvGrpSpPr>
                        <wpg:grpSpPr bwMode="auto">
                          <a:xfrm>
                            <a:off x="10160" y="905510"/>
                            <a:ext cx="1089660" cy="380365"/>
                            <a:chOff x="10160" y="905510"/>
                            <a:chExt cx="1716" cy="599"/>
                          </a:xfrm>
                        </wpg:grpSpPr>
                        <wpg:grpSp>
                          <wpg:cNvPr id="1277190648" name="Group 5282"/>
                          <wpg:cNvGrpSpPr>
                            <a:grpSpLocks/>
                          </wpg:cNvGrpSpPr>
                          <wpg:grpSpPr bwMode="auto">
                            <a:xfrm>
                              <a:off x="10162" y="905799"/>
                              <a:ext cx="1707" cy="310"/>
                              <a:chOff x="10162" y="905799"/>
                              <a:chExt cx="1707" cy="310"/>
                            </a:xfrm>
                          </wpg:grpSpPr>
                          <wps:wsp>
                            <wps:cNvPr id="299273450" name="Freeform 5280"/>
                            <wps:cNvSpPr>
                              <a:spLocks/>
                            </wps:cNvSpPr>
                            <wps:spPr bwMode="auto">
                              <a:xfrm>
                                <a:off x="10162" y="905799"/>
                                <a:ext cx="1707" cy="310"/>
                              </a:xfrm>
                              <a:custGeom>
                                <a:avLst/>
                                <a:gdLst>
                                  <a:gd name="T0" fmla="*/ 11302 w 11354"/>
                                  <a:gd name="T1" fmla="*/ 0 h 2067"/>
                                  <a:gd name="T2" fmla="*/ 11353 w 11354"/>
                                  <a:gd name="T3" fmla="*/ 245 h 2067"/>
                                  <a:gd name="T4" fmla="*/ 5677 w 11354"/>
                                  <a:gd name="T5" fmla="*/ 2067 h 2067"/>
                                  <a:gd name="T6" fmla="*/ 0 w 11354"/>
                                  <a:gd name="T7" fmla="*/ 245 h 2067"/>
                                  <a:gd name="T8" fmla="*/ 10 w 11354"/>
                                  <a:gd name="T9" fmla="*/ 141 h 2067"/>
                                  <a:gd name="T10" fmla="*/ 5677 w 11354"/>
                                  <a:gd name="T11" fmla="*/ 245 h 2067"/>
                                  <a:gd name="T12" fmla="*/ 11302 w 11354"/>
                                  <a:gd name="T13" fmla="*/ 0 h 2067"/>
                                </a:gdLst>
                                <a:ahLst/>
                                <a:cxnLst>
                                  <a:cxn ang="0">
                                    <a:pos x="T0" y="T1"/>
                                  </a:cxn>
                                  <a:cxn ang="0">
                                    <a:pos x="T2" y="T3"/>
                                  </a:cxn>
                                  <a:cxn ang="0">
                                    <a:pos x="T4" y="T5"/>
                                  </a:cxn>
                                  <a:cxn ang="0">
                                    <a:pos x="T6" y="T7"/>
                                  </a:cxn>
                                  <a:cxn ang="0">
                                    <a:pos x="T8" y="T9"/>
                                  </a:cxn>
                                  <a:cxn ang="0">
                                    <a:pos x="T10" y="T11"/>
                                  </a:cxn>
                                  <a:cxn ang="0">
                                    <a:pos x="T12" y="T13"/>
                                  </a:cxn>
                                </a:cxnLst>
                                <a:rect l="0" t="0" r="r" b="b"/>
                                <a:pathLst>
                                  <a:path w="11354" h="2067">
                                    <a:moveTo>
                                      <a:pt x="11302" y="0"/>
                                    </a:moveTo>
                                    <a:cubicBezTo>
                                      <a:pt x="11336" y="81"/>
                                      <a:pt x="11354" y="163"/>
                                      <a:pt x="11353" y="245"/>
                                    </a:cubicBezTo>
                                    <a:cubicBezTo>
                                      <a:pt x="11353" y="1251"/>
                                      <a:pt x="8812" y="2067"/>
                                      <a:pt x="5677" y="2067"/>
                                    </a:cubicBezTo>
                                    <a:cubicBezTo>
                                      <a:pt x="2542" y="2067"/>
                                      <a:pt x="0" y="1251"/>
                                      <a:pt x="0" y="245"/>
                                    </a:cubicBezTo>
                                    <a:cubicBezTo>
                                      <a:pt x="0" y="210"/>
                                      <a:pt x="3" y="176"/>
                                      <a:pt x="10" y="141"/>
                                    </a:cubicBezTo>
                                    <a:lnTo>
                                      <a:pt x="5677" y="245"/>
                                    </a:lnTo>
                                    <a:lnTo>
                                      <a:pt x="11302" y="0"/>
                                    </a:lnTo>
                                    <a:close/>
                                  </a:path>
                                </a:pathLst>
                              </a:custGeom>
                              <a:solidFill>
                                <a:schemeClr val="bg1">
                                  <a:lumMod val="75000"/>
                                </a:schemeClr>
                              </a:solidFill>
                              <a:ln w="0">
                                <a:solidFill>
                                  <a:srgbClr val="000000"/>
                                </a:solidFill>
                                <a:prstDash val="solid"/>
                                <a:round/>
                                <a:headEnd/>
                                <a:tailEnd/>
                              </a:ln>
                            </wps:spPr>
                            <wps:bodyPr rot="0" vert="horz" wrap="square" lIns="91440" tIns="45720" rIns="91440" bIns="45720" anchor="t" anchorCtr="0" upright="1">
                              <a:noAutofit/>
                            </wps:bodyPr>
                          </wps:wsp>
                          <wps:wsp>
                            <wps:cNvPr id="1645228943" name="Freeform 5281"/>
                            <wps:cNvSpPr>
                              <a:spLocks/>
                            </wps:cNvSpPr>
                            <wps:spPr bwMode="auto">
                              <a:xfrm>
                                <a:off x="10162" y="905799"/>
                                <a:ext cx="1707" cy="310"/>
                              </a:xfrm>
                              <a:custGeom>
                                <a:avLst/>
                                <a:gdLst>
                                  <a:gd name="T0" fmla="*/ 1700 w 1707"/>
                                  <a:gd name="T1" fmla="*/ 0 h 310"/>
                                  <a:gd name="T2" fmla="*/ 1707 w 1707"/>
                                  <a:gd name="T3" fmla="*/ 37 h 310"/>
                                  <a:gd name="T4" fmla="*/ 854 w 1707"/>
                                  <a:gd name="T5" fmla="*/ 310 h 310"/>
                                  <a:gd name="T6" fmla="*/ 0 w 1707"/>
                                  <a:gd name="T7" fmla="*/ 37 h 310"/>
                                  <a:gd name="T8" fmla="*/ 2 w 1707"/>
                                  <a:gd name="T9" fmla="*/ 21 h 310"/>
                                </a:gdLst>
                                <a:ahLst/>
                                <a:cxnLst>
                                  <a:cxn ang="0">
                                    <a:pos x="T0" y="T1"/>
                                  </a:cxn>
                                  <a:cxn ang="0">
                                    <a:pos x="T2" y="T3"/>
                                  </a:cxn>
                                  <a:cxn ang="0">
                                    <a:pos x="T4" y="T5"/>
                                  </a:cxn>
                                  <a:cxn ang="0">
                                    <a:pos x="T6" y="T7"/>
                                  </a:cxn>
                                  <a:cxn ang="0">
                                    <a:pos x="T8" y="T9"/>
                                  </a:cxn>
                                </a:cxnLst>
                                <a:rect l="0" t="0" r="r" b="b"/>
                                <a:pathLst>
                                  <a:path w="1707" h="310">
                                    <a:moveTo>
                                      <a:pt x="1700" y="0"/>
                                    </a:moveTo>
                                    <a:cubicBezTo>
                                      <a:pt x="1705" y="12"/>
                                      <a:pt x="1707" y="25"/>
                                      <a:pt x="1707" y="37"/>
                                    </a:cubicBezTo>
                                    <a:cubicBezTo>
                                      <a:pt x="1707" y="187"/>
                                      <a:pt x="1325" y="310"/>
                                      <a:pt x="854" y="310"/>
                                    </a:cubicBezTo>
                                    <a:cubicBezTo>
                                      <a:pt x="382" y="310"/>
                                      <a:pt x="0" y="187"/>
                                      <a:pt x="0" y="37"/>
                                    </a:cubicBezTo>
                                    <a:cubicBezTo>
                                      <a:pt x="0" y="32"/>
                                      <a:pt x="1" y="26"/>
                                      <a:pt x="2" y="21"/>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41002756" name="Group 5285"/>
                          <wpg:cNvGrpSpPr>
                            <a:grpSpLocks/>
                          </wpg:cNvGrpSpPr>
                          <wpg:grpSpPr bwMode="auto">
                            <a:xfrm>
                              <a:off x="10164" y="905510"/>
                              <a:ext cx="1705" cy="542"/>
                              <a:chOff x="10164" y="905510"/>
                              <a:chExt cx="1705" cy="542"/>
                            </a:xfrm>
                          </wpg:grpSpPr>
                          <wps:wsp>
                            <wps:cNvPr id="2104591247" name="Oval 5283"/>
                            <wps:cNvSpPr>
                              <a:spLocks noChangeArrowheads="1"/>
                            </wps:cNvSpPr>
                            <wps:spPr bwMode="auto">
                              <a:xfrm>
                                <a:off x="10164" y="905510"/>
                                <a:ext cx="1705" cy="542"/>
                              </a:xfrm>
                              <a:prstGeom prst="ellipse">
                                <a:avLst/>
                              </a:prstGeom>
                              <a:solidFill>
                                <a:srgbClr val="FBFBFB"/>
                              </a:solidFill>
                              <a:ln w="0">
                                <a:solidFill>
                                  <a:srgbClr val="000000"/>
                                </a:solidFill>
                                <a:prstDash val="solid"/>
                                <a:round/>
                                <a:headEnd/>
                                <a:tailEnd/>
                              </a:ln>
                            </wps:spPr>
                            <wps:bodyPr rot="0" vert="horz" wrap="square" lIns="91440" tIns="45720" rIns="91440" bIns="45720" anchor="t" anchorCtr="0" upright="1">
                              <a:noAutofit/>
                            </wps:bodyPr>
                          </wps:wsp>
                          <wps:wsp>
                            <wps:cNvPr id="867584943" name="Oval 5284"/>
                            <wps:cNvSpPr>
                              <a:spLocks noChangeArrowheads="1"/>
                            </wps:cNvSpPr>
                            <wps:spPr bwMode="auto">
                              <a:xfrm>
                                <a:off x="10164" y="905510"/>
                                <a:ext cx="1705" cy="542"/>
                              </a:xfrm>
                              <a:prstGeom prst="ellipse">
                                <a:avLst/>
                              </a:pr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98831822" name="Line 5286"/>
                          <wps:cNvCnPr>
                            <a:cxnSpLocks noChangeShapeType="1"/>
                          </wps:cNvCnPr>
                          <wps:spPr bwMode="auto">
                            <a:xfrm>
                              <a:off x="11871" y="905771"/>
                              <a:ext cx="0" cy="66"/>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65229270" name="Line 5287"/>
                          <wps:cNvCnPr>
                            <a:cxnSpLocks noChangeShapeType="1"/>
                          </wps:cNvCnPr>
                          <wps:spPr bwMode="auto">
                            <a:xfrm>
                              <a:off x="10160" y="905778"/>
                              <a:ext cx="0" cy="66"/>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04804909" name="Freeform 5288"/>
                          <wps:cNvSpPr>
                            <a:spLocks noEditPoints="1"/>
                          </wps:cNvSpPr>
                          <wps:spPr bwMode="auto">
                            <a:xfrm>
                              <a:off x="10160" y="905557"/>
                              <a:ext cx="1716" cy="284"/>
                            </a:xfrm>
                            <a:custGeom>
                              <a:avLst/>
                              <a:gdLst>
                                <a:gd name="T0" fmla="*/ 11291 w 11410"/>
                                <a:gd name="T1" fmla="*/ 1808 h 1893"/>
                                <a:gd name="T2" fmla="*/ 11189 w 11410"/>
                                <a:gd name="T3" fmla="*/ 1547 h 1893"/>
                                <a:gd name="T4" fmla="*/ 11288 w 11410"/>
                                <a:gd name="T5" fmla="*/ 1492 h 1893"/>
                                <a:gd name="T6" fmla="*/ 11402 w 11410"/>
                                <a:gd name="T7" fmla="*/ 1781 h 1893"/>
                                <a:gd name="T8" fmla="*/ 11297 w 11410"/>
                                <a:gd name="T9" fmla="*/ 1893 h 1893"/>
                                <a:gd name="T10" fmla="*/ 10761 w 11410"/>
                                <a:gd name="T11" fmla="*/ 1139 h 1893"/>
                                <a:gd name="T12" fmla="*/ 10620 w 11410"/>
                                <a:gd name="T13" fmla="*/ 922 h 1893"/>
                                <a:gd name="T14" fmla="*/ 10944 w 11410"/>
                                <a:gd name="T15" fmla="*/ 1132 h 1893"/>
                                <a:gd name="T16" fmla="*/ 10265 w 11410"/>
                                <a:gd name="T17" fmla="*/ 871 h 1893"/>
                                <a:gd name="T18" fmla="*/ 9861 w 11410"/>
                                <a:gd name="T19" fmla="*/ 710 h 1893"/>
                                <a:gd name="T20" fmla="*/ 9900 w 11410"/>
                                <a:gd name="T21" fmla="*/ 603 h 1893"/>
                                <a:gd name="T22" fmla="*/ 10312 w 11410"/>
                                <a:gd name="T23" fmla="*/ 768 h 1893"/>
                                <a:gd name="T24" fmla="*/ 9480 w 11410"/>
                                <a:gd name="T25" fmla="*/ 586 h 1893"/>
                                <a:gd name="T26" fmla="*/ 9121 w 11410"/>
                                <a:gd name="T27" fmla="*/ 373 h 1893"/>
                                <a:gd name="T28" fmla="*/ 9561 w 11410"/>
                                <a:gd name="T29" fmla="*/ 492 h 1893"/>
                                <a:gd name="T30" fmla="*/ 8612 w 11410"/>
                                <a:gd name="T31" fmla="*/ 376 h 1893"/>
                                <a:gd name="T32" fmla="*/ 8340 w 11410"/>
                                <a:gd name="T33" fmla="*/ 211 h 1893"/>
                                <a:gd name="T34" fmla="*/ 8787 w 11410"/>
                                <a:gd name="T35" fmla="*/ 297 h 1893"/>
                                <a:gd name="T36" fmla="*/ 7882 w 11410"/>
                                <a:gd name="T37" fmla="*/ 256 h 1893"/>
                                <a:gd name="T38" fmla="*/ 7551 w 11410"/>
                                <a:gd name="T39" fmla="*/ 100 h 1893"/>
                                <a:gd name="T40" fmla="*/ 8003 w 11410"/>
                                <a:gd name="T41" fmla="*/ 159 h 1893"/>
                                <a:gd name="T42" fmla="*/ 6822 w 11410"/>
                                <a:gd name="T43" fmla="*/ 149 h 1893"/>
                                <a:gd name="T44" fmla="*/ 6831 w 11410"/>
                                <a:gd name="T45" fmla="*/ 36 h 1893"/>
                                <a:gd name="T46" fmla="*/ 6412 w 11410"/>
                                <a:gd name="T47" fmla="*/ 129 h 1893"/>
                                <a:gd name="T48" fmla="*/ 5963 w 11410"/>
                                <a:gd name="T49" fmla="*/ 3 h 1893"/>
                                <a:gd name="T50" fmla="*/ 6412 w 11410"/>
                                <a:gd name="T51" fmla="*/ 129 h 1893"/>
                                <a:gd name="T52" fmla="*/ 5168 w 11410"/>
                                <a:gd name="T53" fmla="*/ 7 h 1893"/>
                                <a:gd name="T54" fmla="*/ 4832 w 11410"/>
                                <a:gd name="T55" fmla="*/ 135 h 1893"/>
                                <a:gd name="T56" fmla="*/ 4372 w 11410"/>
                                <a:gd name="T57" fmla="*/ 50 h 1893"/>
                                <a:gd name="T58" fmla="*/ 4832 w 11410"/>
                                <a:gd name="T59" fmla="*/ 135 h 1893"/>
                                <a:gd name="T60" fmla="*/ 3747 w 11410"/>
                                <a:gd name="T61" fmla="*/ 222 h 1893"/>
                                <a:gd name="T62" fmla="*/ 3735 w 11410"/>
                                <a:gd name="T63" fmla="*/ 109 h 1893"/>
                                <a:gd name="T64" fmla="*/ 4043 w 11410"/>
                                <a:gd name="T65" fmla="*/ 191 h 1893"/>
                                <a:gd name="T66" fmla="*/ 3001 w 11410"/>
                                <a:gd name="T67" fmla="*/ 331 h 1893"/>
                                <a:gd name="T68" fmla="*/ 2982 w 11410"/>
                                <a:gd name="T69" fmla="*/ 220 h 1893"/>
                                <a:gd name="T70" fmla="*/ 3259 w 11410"/>
                                <a:gd name="T71" fmla="*/ 288 h 1893"/>
                                <a:gd name="T72" fmla="*/ 2103 w 11410"/>
                                <a:gd name="T73" fmla="*/ 525 h 1893"/>
                                <a:gd name="T74" fmla="*/ 2076 w 11410"/>
                                <a:gd name="T75" fmla="*/ 416 h 1893"/>
                                <a:gd name="T76" fmla="*/ 2484 w 11410"/>
                                <a:gd name="T77" fmla="*/ 434 h 1893"/>
                                <a:gd name="T78" fmla="*/ 1517 w 11410"/>
                                <a:gd name="T79" fmla="*/ 705 h 1893"/>
                                <a:gd name="T80" fmla="*/ 1257 w 11410"/>
                                <a:gd name="T81" fmla="*/ 683 h 1893"/>
                                <a:gd name="T82" fmla="*/ 1671 w 11410"/>
                                <a:gd name="T83" fmla="*/ 534 h 1893"/>
                                <a:gd name="T84" fmla="*/ 992 w 11410"/>
                                <a:gd name="T85" fmla="*/ 923 h 1893"/>
                                <a:gd name="T86" fmla="*/ 613 w 11410"/>
                                <a:gd name="T87" fmla="*/ 1135 h 1893"/>
                                <a:gd name="T88" fmla="*/ 554 w 11410"/>
                                <a:gd name="T89" fmla="*/ 1038 h 1893"/>
                                <a:gd name="T90" fmla="*/ 942 w 11410"/>
                                <a:gd name="T91" fmla="*/ 821 h 1893"/>
                                <a:gd name="T92" fmla="*/ 315 w 11410"/>
                                <a:gd name="T93" fmla="*/ 1377 h 1893"/>
                                <a:gd name="T94" fmla="*/ 133 w 11410"/>
                                <a:gd name="T95" fmla="*/ 1627 h 1893"/>
                                <a:gd name="T96" fmla="*/ 34 w 11410"/>
                                <a:gd name="T97" fmla="*/ 1572 h 1893"/>
                                <a:gd name="T98" fmla="*/ 238 w 11410"/>
                                <a:gd name="T99" fmla="*/ 1294 h 18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1410" h="1893">
                                  <a:moveTo>
                                    <a:pt x="11297" y="1893"/>
                                  </a:moveTo>
                                  <a:lnTo>
                                    <a:pt x="11290" y="1799"/>
                                  </a:lnTo>
                                  <a:lnTo>
                                    <a:pt x="11291" y="1808"/>
                                  </a:lnTo>
                                  <a:lnTo>
                                    <a:pt x="11269" y="1715"/>
                                  </a:lnTo>
                                  <a:lnTo>
                                    <a:pt x="11236" y="1630"/>
                                  </a:lnTo>
                                  <a:lnTo>
                                    <a:pt x="11189" y="1547"/>
                                  </a:lnTo>
                                  <a:lnTo>
                                    <a:pt x="11157" y="1502"/>
                                  </a:lnTo>
                                  <a:lnTo>
                                    <a:pt x="11249" y="1436"/>
                                  </a:lnTo>
                                  <a:lnTo>
                                    <a:pt x="11288" y="1492"/>
                                  </a:lnTo>
                                  <a:lnTo>
                                    <a:pt x="11341" y="1589"/>
                                  </a:lnTo>
                                  <a:lnTo>
                                    <a:pt x="11380" y="1688"/>
                                  </a:lnTo>
                                  <a:lnTo>
                                    <a:pt x="11402" y="1781"/>
                                  </a:lnTo>
                                  <a:cubicBezTo>
                                    <a:pt x="11402" y="1784"/>
                                    <a:pt x="11403" y="1787"/>
                                    <a:pt x="11403" y="1790"/>
                                  </a:cubicBezTo>
                                  <a:lnTo>
                                    <a:pt x="11410" y="1884"/>
                                  </a:lnTo>
                                  <a:lnTo>
                                    <a:pt x="11297" y="1893"/>
                                  </a:lnTo>
                                  <a:close/>
                                  <a:moveTo>
                                    <a:pt x="10932" y="1268"/>
                                  </a:moveTo>
                                  <a:lnTo>
                                    <a:pt x="10872" y="1219"/>
                                  </a:lnTo>
                                  <a:lnTo>
                                    <a:pt x="10761" y="1139"/>
                                  </a:lnTo>
                                  <a:lnTo>
                                    <a:pt x="10639" y="1062"/>
                                  </a:lnTo>
                                  <a:lnTo>
                                    <a:pt x="10565" y="1021"/>
                                  </a:lnTo>
                                  <a:lnTo>
                                    <a:pt x="10620" y="922"/>
                                  </a:lnTo>
                                  <a:lnTo>
                                    <a:pt x="10700" y="967"/>
                                  </a:lnTo>
                                  <a:lnTo>
                                    <a:pt x="10828" y="1047"/>
                                  </a:lnTo>
                                  <a:lnTo>
                                    <a:pt x="10944" y="1132"/>
                                  </a:lnTo>
                                  <a:lnTo>
                                    <a:pt x="11004" y="1181"/>
                                  </a:lnTo>
                                  <a:lnTo>
                                    <a:pt x="10932" y="1268"/>
                                  </a:lnTo>
                                  <a:close/>
                                  <a:moveTo>
                                    <a:pt x="10265" y="871"/>
                                  </a:moveTo>
                                  <a:lnTo>
                                    <a:pt x="10204" y="843"/>
                                  </a:lnTo>
                                  <a:lnTo>
                                    <a:pt x="10037" y="775"/>
                                  </a:lnTo>
                                  <a:lnTo>
                                    <a:pt x="9861" y="710"/>
                                  </a:lnTo>
                                  <a:lnTo>
                                    <a:pt x="9849" y="706"/>
                                  </a:lnTo>
                                  <a:lnTo>
                                    <a:pt x="9886" y="599"/>
                                  </a:lnTo>
                                  <a:lnTo>
                                    <a:pt x="9900" y="603"/>
                                  </a:lnTo>
                                  <a:lnTo>
                                    <a:pt x="10080" y="670"/>
                                  </a:lnTo>
                                  <a:lnTo>
                                    <a:pt x="10251" y="740"/>
                                  </a:lnTo>
                                  <a:lnTo>
                                    <a:pt x="10312" y="768"/>
                                  </a:lnTo>
                                  <a:lnTo>
                                    <a:pt x="10265" y="871"/>
                                  </a:lnTo>
                                  <a:close/>
                                  <a:moveTo>
                                    <a:pt x="9528" y="601"/>
                                  </a:moveTo>
                                  <a:lnTo>
                                    <a:pt x="9480" y="586"/>
                                  </a:lnTo>
                                  <a:lnTo>
                                    <a:pt x="9275" y="529"/>
                                  </a:lnTo>
                                  <a:lnTo>
                                    <a:pt x="9093" y="482"/>
                                  </a:lnTo>
                                  <a:lnTo>
                                    <a:pt x="9121" y="373"/>
                                  </a:lnTo>
                                  <a:lnTo>
                                    <a:pt x="9306" y="420"/>
                                  </a:lnTo>
                                  <a:lnTo>
                                    <a:pt x="9513" y="477"/>
                                  </a:lnTo>
                                  <a:lnTo>
                                    <a:pt x="9561" y="492"/>
                                  </a:lnTo>
                                  <a:lnTo>
                                    <a:pt x="9528" y="601"/>
                                  </a:lnTo>
                                  <a:close/>
                                  <a:moveTo>
                                    <a:pt x="8764" y="408"/>
                                  </a:moveTo>
                                  <a:lnTo>
                                    <a:pt x="8612" y="376"/>
                                  </a:lnTo>
                                  <a:lnTo>
                                    <a:pt x="8376" y="332"/>
                                  </a:lnTo>
                                  <a:lnTo>
                                    <a:pt x="8321" y="323"/>
                                  </a:lnTo>
                                  <a:lnTo>
                                    <a:pt x="8340" y="211"/>
                                  </a:lnTo>
                                  <a:lnTo>
                                    <a:pt x="8397" y="221"/>
                                  </a:lnTo>
                                  <a:lnTo>
                                    <a:pt x="8635" y="265"/>
                                  </a:lnTo>
                                  <a:lnTo>
                                    <a:pt x="8787" y="297"/>
                                  </a:lnTo>
                                  <a:lnTo>
                                    <a:pt x="8764" y="408"/>
                                  </a:lnTo>
                                  <a:close/>
                                  <a:moveTo>
                                    <a:pt x="7986" y="271"/>
                                  </a:moveTo>
                                  <a:lnTo>
                                    <a:pt x="7882" y="256"/>
                                  </a:lnTo>
                                  <a:lnTo>
                                    <a:pt x="7626" y="223"/>
                                  </a:lnTo>
                                  <a:lnTo>
                                    <a:pt x="7539" y="213"/>
                                  </a:lnTo>
                                  <a:lnTo>
                                    <a:pt x="7551" y="100"/>
                                  </a:lnTo>
                                  <a:lnTo>
                                    <a:pt x="7641" y="110"/>
                                  </a:lnTo>
                                  <a:lnTo>
                                    <a:pt x="7899" y="143"/>
                                  </a:lnTo>
                                  <a:lnTo>
                                    <a:pt x="8003" y="159"/>
                                  </a:lnTo>
                                  <a:lnTo>
                                    <a:pt x="7986" y="271"/>
                                  </a:lnTo>
                                  <a:close/>
                                  <a:moveTo>
                                    <a:pt x="7202" y="180"/>
                                  </a:moveTo>
                                  <a:lnTo>
                                    <a:pt x="6822" y="149"/>
                                  </a:lnTo>
                                  <a:lnTo>
                                    <a:pt x="6752" y="145"/>
                                  </a:lnTo>
                                  <a:lnTo>
                                    <a:pt x="6757" y="32"/>
                                  </a:lnTo>
                                  <a:lnTo>
                                    <a:pt x="6831" y="36"/>
                                  </a:lnTo>
                                  <a:lnTo>
                                    <a:pt x="7211" y="67"/>
                                  </a:lnTo>
                                  <a:lnTo>
                                    <a:pt x="7202" y="180"/>
                                  </a:lnTo>
                                  <a:close/>
                                  <a:moveTo>
                                    <a:pt x="6412" y="129"/>
                                  </a:moveTo>
                                  <a:lnTo>
                                    <a:pt x="6261" y="121"/>
                                  </a:lnTo>
                                  <a:lnTo>
                                    <a:pt x="5961" y="116"/>
                                  </a:lnTo>
                                  <a:lnTo>
                                    <a:pt x="5963" y="3"/>
                                  </a:lnTo>
                                  <a:lnTo>
                                    <a:pt x="6266" y="8"/>
                                  </a:lnTo>
                                  <a:lnTo>
                                    <a:pt x="6418" y="15"/>
                                  </a:lnTo>
                                  <a:lnTo>
                                    <a:pt x="6412" y="129"/>
                                  </a:lnTo>
                                  <a:close/>
                                  <a:moveTo>
                                    <a:pt x="5623" y="113"/>
                                  </a:moveTo>
                                  <a:lnTo>
                                    <a:pt x="5170" y="120"/>
                                  </a:lnTo>
                                  <a:lnTo>
                                    <a:pt x="5168" y="7"/>
                                  </a:lnTo>
                                  <a:lnTo>
                                    <a:pt x="5621" y="0"/>
                                  </a:lnTo>
                                  <a:lnTo>
                                    <a:pt x="5623" y="113"/>
                                  </a:lnTo>
                                  <a:close/>
                                  <a:moveTo>
                                    <a:pt x="4832" y="135"/>
                                  </a:moveTo>
                                  <a:lnTo>
                                    <a:pt x="4548" y="149"/>
                                  </a:lnTo>
                                  <a:lnTo>
                                    <a:pt x="4381" y="163"/>
                                  </a:lnTo>
                                  <a:lnTo>
                                    <a:pt x="4372" y="50"/>
                                  </a:lnTo>
                                  <a:lnTo>
                                    <a:pt x="4543" y="36"/>
                                  </a:lnTo>
                                  <a:lnTo>
                                    <a:pt x="4826" y="22"/>
                                  </a:lnTo>
                                  <a:lnTo>
                                    <a:pt x="4832" y="135"/>
                                  </a:lnTo>
                                  <a:close/>
                                  <a:moveTo>
                                    <a:pt x="4043" y="191"/>
                                  </a:moveTo>
                                  <a:lnTo>
                                    <a:pt x="4009" y="194"/>
                                  </a:lnTo>
                                  <a:lnTo>
                                    <a:pt x="3747" y="222"/>
                                  </a:lnTo>
                                  <a:lnTo>
                                    <a:pt x="3595" y="242"/>
                                  </a:lnTo>
                                  <a:lnTo>
                                    <a:pt x="3580" y="129"/>
                                  </a:lnTo>
                                  <a:lnTo>
                                    <a:pt x="3735" y="109"/>
                                  </a:lnTo>
                                  <a:lnTo>
                                    <a:pt x="4000" y="81"/>
                                  </a:lnTo>
                                  <a:lnTo>
                                    <a:pt x="4033" y="78"/>
                                  </a:lnTo>
                                  <a:lnTo>
                                    <a:pt x="4043" y="191"/>
                                  </a:lnTo>
                                  <a:close/>
                                  <a:moveTo>
                                    <a:pt x="3259" y="288"/>
                                  </a:moveTo>
                                  <a:lnTo>
                                    <a:pt x="3244" y="291"/>
                                  </a:lnTo>
                                  <a:lnTo>
                                    <a:pt x="3001" y="331"/>
                                  </a:lnTo>
                                  <a:lnTo>
                                    <a:pt x="2814" y="365"/>
                                  </a:lnTo>
                                  <a:lnTo>
                                    <a:pt x="2794" y="254"/>
                                  </a:lnTo>
                                  <a:lnTo>
                                    <a:pt x="2982" y="220"/>
                                  </a:lnTo>
                                  <a:lnTo>
                                    <a:pt x="3227" y="178"/>
                                  </a:lnTo>
                                  <a:lnTo>
                                    <a:pt x="3243" y="176"/>
                                  </a:lnTo>
                                  <a:lnTo>
                                    <a:pt x="3259" y="288"/>
                                  </a:lnTo>
                                  <a:close/>
                                  <a:moveTo>
                                    <a:pt x="2484" y="434"/>
                                  </a:moveTo>
                                  <a:lnTo>
                                    <a:pt x="2316" y="472"/>
                                  </a:lnTo>
                                  <a:lnTo>
                                    <a:pt x="2103" y="525"/>
                                  </a:lnTo>
                                  <a:lnTo>
                                    <a:pt x="2046" y="541"/>
                                  </a:lnTo>
                                  <a:lnTo>
                                    <a:pt x="2016" y="432"/>
                                  </a:lnTo>
                                  <a:lnTo>
                                    <a:pt x="2076" y="416"/>
                                  </a:lnTo>
                                  <a:lnTo>
                                    <a:pt x="2291" y="361"/>
                                  </a:lnTo>
                                  <a:lnTo>
                                    <a:pt x="2459" y="323"/>
                                  </a:lnTo>
                                  <a:lnTo>
                                    <a:pt x="2484" y="434"/>
                                  </a:lnTo>
                                  <a:close/>
                                  <a:moveTo>
                                    <a:pt x="1721" y="637"/>
                                  </a:moveTo>
                                  <a:lnTo>
                                    <a:pt x="1704" y="643"/>
                                  </a:lnTo>
                                  <a:lnTo>
                                    <a:pt x="1517" y="705"/>
                                  </a:lnTo>
                                  <a:lnTo>
                                    <a:pt x="1341" y="771"/>
                                  </a:lnTo>
                                  <a:lnTo>
                                    <a:pt x="1299" y="788"/>
                                  </a:lnTo>
                                  <a:lnTo>
                                    <a:pt x="1257" y="683"/>
                                  </a:lnTo>
                                  <a:lnTo>
                                    <a:pt x="1302" y="664"/>
                                  </a:lnTo>
                                  <a:lnTo>
                                    <a:pt x="1481" y="598"/>
                                  </a:lnTo>
                                  <a:lnTo>
                                    <a:pt x="1671" y="534"/>
                                  </a:lnTo>
                                  <a:lnTo>
                                    <a:pt x="1688" y="529"/>
                                  </a:lnTo>
                                  <a:lnTo>
                                    <a:pt x="1721" y="637"/>
                                  </a:lnTo>
                                  <a:close/>
                                  <a:moveTo>
                                    <a:pt x="992" y="923"/>
                                  </a:moveTo>
                                  <a:lnTo>
                                    <a:pt x="872" y="982"/>
                                  </a:lnTo>
                                  <a:lnTo>
                                    <a:pt x="737" y="1058"/>
                                  </a:lnTo>
                                  <a:lnTo>
                                    <a:pt x="613" y="1135"/>
                                  </a:lnTo>
                                  <a:lnTo>
                                    <a:pt x="605" y="1141"/>
                                  </a:lnTo>
                                  <a:lnTo>
                                    <a:pt x="539" y="1048"/>
                                  </a:lnTo>
                                  <a:lnTo>
                                    <a:pt x="554" y="1038"/>
                                  </a:lnTo>
                                  <a:lnTo>
                                    <a:pt x="682" y="959"/>
                                  </a:lnTo>
                                  <a:lnTo>
                                    <a:pt x="821" y="881"/>
                                  </a:lnTo>
                                  <a:lnTo>
                                    <a:pt x="942" y="821"/>
                                  </a:lnTo>
                                  <a:lnTo>
                                    <a:pt x="992" y="923"/>
                                  </a:lnTo>
                                  <a:close/>
                                  <a:moveTo>
                                    <a:pt x="346" y="1348"/>
                                  </a:moveTo>
                                  <a:lnTo>
                                    <a:pt x="315" y="1377"/>
                                  </a:lnTo>
                                  <a:lnTo>
                                    <a:pt x="242" y="1459"/>
                                  </a:lnTo>
                                  <a:lnTo>
                                    <a:pt x="180" y="1543"/>
                                  </a:lnTo>
                                  <a:lnTo>
                                    <a:pt x="133" y="1627"/>
                                  </a:lnTo>
                                  <a:lnTo>
                                    <a:pt x="105" y="1698"/>
                                  </a:lnTo>
                                  <a:lnTo>
                                    <a:pt x="0" y="1655"/>
                                  </a:lnTo>
                                  <a:lnTo>
                                    <a:pt x="34" y="1572"/>
                                  </a:lnTo>
                                  <a:lnTo>
                                    <a:pt x="89" y="1476"/>
                                  </a:lnTo>
                                  <a:lnTo>
                                    <a:pt x="157" y="1384"/>
                                  </a:lnTo>
                                  <a:lnTo>
                                    <a:pt x="238" y="1294"/>
                                  </a:lnTo>
                                  <a:lnTo>
                                    <a:pt x="269" y="1265"/>
                                  </a:lnTo>
                                  <a:lnTo>
                                    <a:pt x="346" y="1348"/>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g:grpSp>
                      <wpg:grpSp>
                        <wpg:cNvPr id="1946239483" name="Group 5293"/>
                        <wpg:cNvGrpSpPr>
                          <a:grpSpLocks/>
                        </wpg:cNvGrpSpPr>
                        <wpg:grpSpPr bwMode="auto">
                          <a:xfrm>
                            <a:off x="504190" y="176530"/>
                            <a:ext cx="89535" cy="410210"/>
                            <a:chOff x="504190" y="176530"/>
                            <a:chExt cx="141" cy="646"/>
                          </a:xfrm>
                        </wpg:grpSpPr>
                        <wps:wsp>
                          <wps:cNvPr id="1181877423" name="Freeform 5290"/>
                          <wps:cNvSpPr>
                            <a:spLocks/>
                          </wps:cNvSpPr>
                          <wps:spPr bwMode="auto">
                            <a:xfrm>
                              <a:off x="504190" y="176576"/>
                              <a:ext cx="141" cy="566"/>
                            </a:xfrm>
                            <a:custGeom>
                              <a:avLst/>
                              <a:gdLst>
                                <a:gd name="T0" fmla="*/ 73 w 141"/>
                                <a:gd name="T1" fmla="*/ 536 h 566"/>
                                <a:gd name="T2" fmla="*/ 118 w 141"/>
                                <a:gd name="T3" fmla="*/ 515 h 566"/>
                                <a:gd name="T4" fmla="*/ 141 w 141"/>
                                <a:gd name="T5" fmla="*/ 485 h 566"/>
                                <a:gd name="T6" fmla="*/ 120 w 141"/>
                                <a:gd name="T7" fmla="*/ 450 h 566"/>
                                <a:gd name="T8" fmla="*/ 71 w 141"/>
                                <a:gd name="T9" fmla="*/ 431 h 566"/>
                                <a:gd name="T10" fmla="*/ 21 w 141"/>
                                <a:gd name="T11" fmla="*/ 433 h 566"/>
                                <a:gd name="T12" fmla="*/ 0 w 141"/>
                                <a:gd name="T13" fmla="*/ 450 h 566"/>
                                <a:gd name="T14" fmla="*/ 21 w 141"/>
                                <a:gd name="T15" fmla="*/ 467 h 566"/>
                                <a:gd name="T16" fmla="*/ 71 w 141"/>
                                <a:gd name="T17" fmla="*/ 470 h 566"/>
                                <a:gd name="T18" fmla="*/ 120 w 141"/>
                                <a:gd name="T19" fmla="*/ 450 h 566"/>
                                <a:gd name="T20" fmla="*/ 141 w 141"/>
                                <a:gd name="T21" fmla="*/ 416 h 566"/>
                                <a:gd name="T22" fmla="*/ 120 w 141"/>
                                <a:gd name="T23" fmla="*/ 382 h 566"/>
                                <a:gd name="T24" fmla="*/ 71 w 141"/>
                                <a:gd name="T25" fmla="*/ 363 h 566"/>
                                <a:gd name="T26" fmla="*/ 21 w 141"/>
                                <a:gd name="T27" fmla="*/ 365 h 566"/>
                                <a:gd name="T28" fmla="*/ 0 w 141"/>
                                <a:gd name="T29" fmla="*/ 382 h 566"/>
                                <a:gd name="T30" fmla="*/ 21 w 141"/>
                                <a:gd name="T31" fmla="*/ 399 h 566"/>
                                <a:gd name="T32" fmla="*/ 71 w 141"/>
                                <a:gd name="T33" fmla="*/ 401 h 566"/>
                                <a:gd name="T34" fmla="*/ 120 w 141"/>
                                <a:gd name="T35" fmla="*/ 382 h 566"/>
                                <a:gd name="T36" fmla="*/ 141 w 141"/>
                                <a:gd name="T37" fmla="*/ 348 h 566"/>
                                <a:gd name="T38" fmla="*/ 120 w 141"/>
                                <a:gd name="T39" fmla="*/ 313 h 566"/>
                                <a:gd name="T40" fmla="*/ 71 w 141"/>
                                <a:gd name="T41" fmla="*/ 294 h 566"/>
                                <a:gd name="T42" fmla="*/ 21 w 141"/>
                                <a:gd name="T43" fmla="*/ 296 h 566"/>
                                <a:gd name="T44" fmla="*/ 0 w 141"/>
                                <a:gd name="T45" fmla="*/ 313 h 566"/>
                                <a:gd name="T46" fmla="*/ 21 w 141"/>
                                <a:gd name="T47" fmla="*/ 331 h 566"/>
                                <a:gd name="T48" fmla="*/ 71 w 141"/>
                                <a:gd name="T49" fmla="*/ 333 h 566"/>
                                <a:gd name="T50" fmla="*/ 120 w 141"/>
                                <a:gd name="T51" fmla="*/ 313 h 566"/>
                                <a:gd name="T52" fmla="*/ 141 w 141"/>
                                <a:gd name="T53" fmla="*/ 279 h 566"/>
                                <a:gd name="T54" fmla="*/ 120 w 141"/>
                                <a:gd name="T55" fmla="*/ 245 h 566"/>
                                <a:gd name="T56" fmla="*/ 71 w 141"/>
                                <a:gd name="T57" fmla="*/ 226 h 566"/>
                                <a:gd name="T58" fmla="*/ 21 w 141"/>
                                <a:gd name="T59" fmla="*/ 228 h 566"/>
                                <a:gd name="T60" fmla="*/ 0 w 141"/>
                                <a:gd name="T61" fmla="*/ 245 h 566"/>
                                <a:gd name="T62" fmla="*/ 21 w 141"/>
                                <a:gd name="T63" fmla="*/ 262 h 566"/>
                                <a:gd name="T64" fmla="*/ 71 w 141"/>
                                <a:gd name="T65" fmla="*/ 264 h 566"/>
                                <a:gd name="T66" fmla="*/ 120 w 141"/>
                                <a:gd name="T67" fmla="*/ 245 h 566"/>
                                <a:gd name="T68" fmla="*/ 141 w 141"/>
                                <a:gd name="T69" fmla="*/ 211 h 566"/>
                                <a:gd name="T70" fmla="*/ 120 w 141"/>
                                <a:gd name="T71" fmla="*/ 176 h 566"/>
                                <a:gd name="T72" fmla="*/ 71 w 141"/>
                                <a:gd name="T73" fmla="*/ 157 h 566"/>
                                <a:gd name="T74" fmla="*/ 21 w 141"/>
                                <a:gd name="T75" fmla="*/ 159 h 566"/>
                                <a:gd name="T76" fmla="*/ 0 w 141"/>
                                <a:gd name="T77" fmla="*/ 176 h 566"/>
                                <a:gd name="T78" fmla="*/ 21 w 141"/>
                                <a:gd name="T79" fmla="*/ 193 h 566"/>
                                <a:gd name="T80" fmla="*/ 71 w 141"/>
                                <a:gd name="T81" fmla="*/ 196 h 566"/>
                                <a:gd name="T82" fmla="*/ 120 w 141"/>
                                <a:gd name="T83" fmla="*/ 176 h 566"/>
                                <a:gd name="T84" fmla="*/ 141 w 141"/>
                                <a:gd name="T85" fmla="*/ 142 h 566"/>
                                <a:gd name="T86" fmla="*/ 120 w 141"/>
                                <a:gd name="T87" fmla="*/ 108 h 566"/>
                                <a:gd name="T88" fmla="*/ 71 w 141"/>
                                <a:gd name="T89" fmla="*/ 89 h 566"/>
                                <a:gd name="T90" fmla="*/ 21 w 141"/>
                                <a:gd name="T91" fmla="*/ 91 h 566"/>
                                <a:gd name="T92" fmla="*/ 0 w 141"/>
                                <a:gd name="T93" fmla="*/ 108 h 566"/>
                                <a:gd name="T94" fmla="*/ 21 w 141"/>
                                <a:gd name="T95" fmla="*/ 125 h 566"/>
                                <a:gd name="T96" fmla="*/ 71 w 141"/>
                                <a:gd name="T97" fmla="*/ 127 h 566"/>
                                <a:gd name="T98" fmla="*/ 120 w 141"/>
                                <a:gd name="T99" fmla="*/ 108 h 566"/>
                                <a:gd name="T100" fmla="*/ 141 w 141"/>
                                <a:gd name="T101" fmla="*/ 74 h 566"/>
                                <a:gd name="T102" fmla="*/ 114 w 141"/>
                                <a:gd name="T103" fmla="*/ 44 h 566"/>
                                <a:gd name="T104" fmla="*/ 73 w 141"/>
                                <a:gd name="T105" fmla="*/ 25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1" h="566">
                                  <a:moveTo>
                                    <a:pt x="71" y="566"/>
                                  </a:moveTo>
                                  <a:cubicBezTo>
                                    <a:pt x="71" y="561"/>
                                    <a:pt x="69" y="543"/>
                                    <a:pt x="73" y="536"/>
                                  </a:cubicBezTo>
                                  <a:cubicBezTo>
                                    <a:pt x="77" y="529"/>
                                    <a:pt x="90" y="528"/>
                                    <a:pt x="97" y="524"/>
                                  </a:cubicBezTo>
                                  <a:cubicBezTo>
                                    <a:pt x="105" y="521"/>
                                    <a:pt x="112" y="519"/>
                                    <a:pt x="118" y="515"/>
                                  </a:cubicBezTo>
                                  <a:cubicBezTo>
                                    <a:pt x="125" y="511"/>
                                    <a:pt x="131" y="506"/>
                                    <a:pt x="135" y="501"/>
                                  </a:cubicBezTo>
                                  <a:cubicBezTo>
                                    <a:pt x="139" y="496"/>
                                    <a:pt x="141" y="490"/>
                                    <a:pt x="141" y="485"/>
                                  </a:cubicBezTo>
                                  <a:cubicBezTo>
                                    <a:pt x="141" y="479"/>
                                    <a:pt x="139" y="472"/>
                                    <a:pt x="136" y="466"/>
                                  </a:cubicBezTo>
                                  <a:cubicBezTo>
                                    <a:pt x="132" y="461"/>
                                    <a:pt x="127" y="455"/>
                                    <a:pt x="120" y="450"/>
                                  </a:cubicBezTo>
                                  <a:cubicBezTo>
                                    <a:pt x="114" y="446"/>
                                    <a:pt x="106" y="441"/>
                                    <a:pt x="98" y="438"/>
                                  </a:cubicBezTo>
                                  <a:cubicBezTo>
                                    <a:pt x="89" y="435"/>
                                    <a:pt x="80" y="433"/>
                                    <a:pt x="71" y="431"/>
                                  </a:cubicBezTo>
                                  <a:cubicBezTo>
                                    <a:pt x="62" y="430"/>
                                    <a:pt x="52" y="429"/>
                                    <a:pt x="43" y="430"/>
                                  </a:cubicBezTo>
                                  <a:cubicBezTo>
                                    <a:pt x="35" y="430"/>
                                    <a:pt x="27" y="431"/>
                                    <a:pt x="21" y="433"/>
                                  </a:cubicBezTo>
                                  <a:cubicBezTo>
                                    <a:pt x="14" y="435"/>
                                    <a:pt x="9" y="438"/>
                                    <a:pt x="5" y="441"/>
                                  </a:cubicBezTo>
                                  <a:cubicBezTo>
                                    <a:pt x="2" y="444"/>
                                    <a:pt x="0" y="447"/>
                                    <a:pt x="0" y="450"/>
                                  </a:cubicBezTo>
                                  <a:cubicBezTo>
                                    <a:pt x="0" y="454"/>
                                    <a:pt x="2" y="457"/>
                                    <a:pt x="5" y="460"/>
                                  </a:cubicBezTo>
                                  <a:cubicBezTo>
                                    <a:pt x="9" y="463"/>
                                    <a:pt x="14" y="466"/>
                                    <a:pt x="21" y="467"/>
                                  </a:cubicBezTo>
                                  <a:cubicBezTo>
                                    <a:pt x="27" y="469"/>
                                    <a:pt x="35" y="471"/>
                                    <a:pt x="43" y="471"/>
                                  </a:cubicBezTo>
                                  <a:cubicBezTo>
                                    <a:pt x="52" y="471"/>
                                    <a:pt x="62" y="471"/>
                                    <a:pt x="71" y="470"/>
                                  </a:cubicBezTo>
                                  <a:cubicBezTo>
                                    <a:pt x="80" y="468"/>
                                    <a:pt x="89" y="466"/>
                                    <a:pt x="98" y="462"/>
                                  </a:cubicBezTo>
                                  <a:cubicBezTo>
                                    <a:pt x="106" y="459"/>
                                    <a:pt x="114" y="455"/>
                                    <a:pt x="120" y="450"/>
                                  </a:cubicBezTo>
                                  <a:cubicBezTo>
                                    <a:pt x="127" y="446"/>
                                    <a:pt x="132" y="440"/>
                                    <a:pt x="136" y="434"/>
                                  </a:cubicBezTo>
                                  <a:cubicBezTo>
                                    <a:pt x="139" y="429"/>
                                    <a:pt x="141" y="422"/>
                                    <a:pt x="141" y="416"/>
                                  </a:cubicBezTo>
                                  <a:cubicBezTo>
                                    <a:pt x="141" y="410"/>
                                    <a:pt x="139" y="404"/>
                                    <a:pt x="136" y="398"/>
                                  </a:cubicBezTo>
                                  <a:cubicBezTo>
                                    <a:pt x="132" y="392"/>
                                    <a:pt x="127" y="387"/>
                                    <a:pt x="120" y="382"/>
                                  </a:cubicBezTo>
                                  <a:cubicBezTo>
                                    <a:pt x="114" y="377"/>
                                    <a:pt x="106" y="373"/>
                                    <a:pt x="98" y="370"/>
                                  </a:cubicBezTo>
                                  <a:cubicBezTo>
                                    <a:pt x="89" y="366"/>
                                    <a:pt x="80" y="364"/>
                                    <a:pt x="71" y="363"/>
                                  </a:cubicBezTo>
                                  <a:cubicBezTo>
                                    <a:pt x="62" y="361"/>
                                    <a:pt x="52" y="361"/>
                                    <a:pt x="43" y="361"/>
                                  </a:cubicBezTo>
                                  <a:cubicBezTo>
                                    <a:pt x="35" y="361"/>
                                    <a:pt x="27" y="363"/>
                                    <a:pt x="21" y="365"/>
                                  </a:cubicBezTo>
                                  <a:cubicBezTo>
                                    <a:pt x="14" y="366"/>
                                    <a:pt x="9" y="369"/>
                                    <a:pt x="5" y="372"/>
                                  </a:cubicBezTo>
                                  <a:cubicBezTo>
                                    <a:pt x="2" y="375"/>
                                    <a:pt x="0" y="379"/>
                                    <a:pt x="0" y="382"/>
                                  </a:cubicBezTo>
                                  <a:cubicBezTo>
                                    <a:pt x="0" y="385"/>
                                    <a:pt x="2" y="389"/>
                                    <a:pt x="5" y="391"/>
                                  </a:cubicBezTo>
                                  <a:cubicBezTo>
                                    <a:pt x="9" y="394"/>
                                    <a:pt x="14" y="397"/>
                                    <a:pt x="21" y="399"/>
                                  </a:cubicBezTo>
                                  <a:cubicBezTo>
                                    <a:pt x="27" y="401"/>
                                    <a:pt x="35" y="402"/>
                                    <a:pt x="43" y="403"/>
                                  </a:cubicBezTo>
                                  <a:cubicBezTo>
                                    <a:pt x="52" y="403"/>
                                    <a:pt x="62" y="403"/>
                                    <a:pt x="71" y="401"/>
                                  </a:cubicBezTo>
                                  <a:cubicBezTo>
                                    <a:pt x="80" y="400"/>
                                    <a:pt x="89" y="397"/>
                                    <a:pt x="98" y="394"/>
                                  </a:cubicBezTo>
                                  <a:cubicBezTo>
                                    <a:pt x="106" y="391"/>
                                    <a:pt x="114" y="387"/>
                                    <a:pt x="120" y="382"/>
                                  </a:cubicBezTo>
                                  <a:cubicBezTo>
                                    <a:pt x="127" y="377"/>
                                    <a:pt x="132" y="372"/>
                                    <a:pt x="136" y="366"/>
                                  </a:cubicBezTo>
                                  <a:cubicBezTo>
                                    <a:pt x="139" y="360"/>
                                    <a:pt x="141" y="354"/>
                                    <a:pt x="141" y="348"/>
                                  </a:cubicBezTo>
                                  <a:cubicBezTo>
                                    <a:pt x="141" y="341"/>
                                    <a:pt x="139" y="335"/>
                                    <a:pt x="136" y="329"/>
                                  </a:cubicBezTo>
                                  <a:cubicBezTo>
                                    <a:pt x="132" y="324"/>
                                    <a:pt x="127" y="318"/>
                                    <a:pt x="120" y="313"/>
                                  </a:cubicBezTo>
                                  <a:cubicBezTo>
                                    <a:pt x="114" y="309"/>
                                    <a:pt x="106" y="304"/>
                                    <a:pt x="98" y="301"/>
                                  </a:cubicBezTo>
                                  <a:cubicBezTo>
                                    <a:pt x="89" y="298"/>
                                    <a:pt x="80" y="295"/>
                                    <a:pt x="71" y="294"/>
                                  </a:cubicBezTo>
                                  <a:cubicBezTo>
                                    <a:pt x="62" y="293"/>
                                    <a:pt x="52" y="292"/>
                                    <a:pt x="43" y="293"/>
                                  </a:cubicBezTo>
                                  <a:cubicBezTo>
                                    <a:pt x="35" y="293"/>
                                    <a:pt x="27" y="294"/>
                                    <a:pt x="21" y="296"/>
                                  </a:cubicBezTo>
                                  <a:cubicBezTo>
                                    <a:pt x="14" y="298"/>
                                    <a:pt x="9" y="301"/>
                                    <a:pt x="5" y="304"/>
                                  </a:cubicBezTo>
                                  <a:cubicBezTo>
                                    <a:pt x="2" y="307"/>
                                    <a:pt x="0" y="310"/>
                                    <a:pt x="0" y="313"/>
                                  </a:cubicBezTo>
                                  <a:cubicBezTo>
                                    <a:pt x="0" y="316"/>
                                    <a:pt x="2" y="320"/>
                                    <a:pt x="5" y="323"/>
                                  </a:cubicBezTo>
                                  <a:cubicBezTo>
                                    <a:pt x="9" y="326"/>
                                    <a:pt x="14" y="329"/>
                                    <a:pt x="21" y="331"/>
                                  </a:cubicBezTo>
                                  <a:cubicBezTo>
                                    <a:pt x="27" y="332"/>
                                    <a:pt x="35" y="334"/>
                                    <a:pt x="43" y="334"/>
                                  </a:cubicBezTo>
                                  <a:cubicBezTo>
                                    <a:pt x="52" y="334"/>
                                    <a:pt x="62" y="334"/>
                                    <a:pt x="71" y="333"/>
                                  </a:cubicBezTo>
                                  <a:cubicBezTo>
                                    <a:pt x="80" y="331"/>
                                    <a:pt x="89" y="329"/>
                                    <a:pt x="98" y="326"/>
                                  </a:cubicBezTo>
                                  <a:cubicBezTo>
                                    <a:pt x="106" y="322"/>
                                    <a:pt x="114" y="318"/>
                                    <a:pt x="120" y="313"/>
                                  </a:cubicBezTo>
                                  <a:cubicBezTo>
                                    <a:pt x="127" y="309"/>
                                    <a:pt x="132" y="303"/>
                                    <a:pt x="136" y="297"/>
                                  </a:cubicBezTo>
                                  <a:cubicBezTo>
                                    <a:pt x="139" y="292"/>
                                    <a:pt x="141" y="285"/>
                                    <a:pt x="141" y="279"/>
                                  </a:cubicBezTo>
                                  <a:cubicBezTo>
                                    <a:pt x="141" y="273"/>
                                    <a:pt x="139" y="267"/>
                                    <a:pt x="136" y="261"/>
                                  </a:cubicBezTo>
                                  <a:cubicBezTo>
                                    <a:pt x="132" y="255"/>
                                    <a:pt x="127" y="250"/>
                                    <a:pt x="120" y="245"/>
                                  </a:cubicBezTo>
                                  <a:cubicBezTo>
                                    <a:pt x="114" y="240"/>
                                    <a:pt x="106" y="236"/>
                                    <a:pt x="98" y="233"/>
                                  </a:cubicBezTo>
                                  <a:cubicBezTo>
                                    <a:pt x="89" y="229"/>
                                    <a:pt x="80" y="227"/>
                                    <a:pt x="71" y="226"/>
                                  </a:cubicBezTo>
                                  <a:cubicBezTo>
                                    <a:pt x="62" y="224"/>
                                    <a:pt x="52" y="224"/>
                                    <a:pt x="43" y="224"/>
                                  </a:cubicBezTo>
                                  <a:cubicBezTo>
                                    <a:pt x="35" y="224"/>
                                    <a:pt x="27" y="226"/>
                                    <a:pt x="21" y="228"/>
                                  </a:cubicBezTo>
                                  <a:cubicBezTo>
                                    <a:pt x="14" y="230"/>
                                    <a:pt x="9" y="232"/>
                                    <a:pt x="5" y="235"/>
                                  </a:cubicBezTo>
                                  <a:cubicBezTo>
                                    <a:pt x="2" y="238"/>
                                    <a:pt x="0" y="242"/>
                                    <a:pt x="0" y="245"/>
                                  </a:cubicBezTo>
                                  <a:cubicBezTo>
                                    <a:pt x="0" y="248"/>
                                    <a:pt x="2" y="252"/>
                                    <a:pt x="5" y="255"/>
                                  </a:cubicBezTo>
                                  <a:cubicBezTo>
                                    <a:pt x="9" y="257"/>
                                    <a:pt x="14" y="260"/>
                                    <a:pt x="21" y="262"/>
                                  </a:cubicBezTo>
                                  <a:cubicBezTo>
                                    <a:pt x="27" y="264"/>
                                    <a:pt x="35" y="265"/>
                                    <a:pt x="43" y="266"/>
                                  </a:cubicBezTo>
                                  <a:cubicBezTo>
                                    <a:pt x="52" y="266"/>
                                    <a:pt x="62" y="266"/>
                                    <a:pt x="71" y="264"/>
                                  </a:cubicBezTo>
                                  <a:cubicBezTo>
                                    <a:pt x="80" y="263"/>
                                    <a:pt x="89" y="260"/>
                                    <a:pt x="98" y="257"/>
                                  </a:cubicBezTo>
                                  <a:cubicBezTo>
                                    <a:pt x="106" y="254"/>
                                    <a:pt x="114" y="250"/>
                                    <a:pt x="120" y="245"/>
                                  </a:cubicBezTo>
                                  <a:cubicBezTo>
                                    <a:pt x="127" y="240"/>
                                    <a:pt x="132" y="234"/>
                                    <a:pt x="136" y="229"/>
                                  </a:cubicBezTo>
                                  <a:cubicBezTo>
                                    <a:pt x="139" y="223"/>
                                    <a:pt x="141" y="217"/>
                                    <a:pt x="141" y="211"/>
                                  </a:cubicBezTo>
                                  <a:cubicBezTo>
                                    <a:pt x="141" y="205"/>
                                    <a:pt x="139" y="198"/>
                                    <a:pt x="136" y="192"/>
                                  </a:cubicBezTo>
                                  <a:cubicBezTo>
                                    <a:pt x="132" y="187"/>
                                    <a:pt x="127" y="181"/>
                                    <a:pt x="120" y="176"/>
                                  </a:cubicBezTo>
                                  <a:cubicBezTo>
                                    <a:pt x="114" y="172"/>
                                    <a:pt x="106" y="167"/>
                                    <a:pt x="98" y="164"/>
                                  </a:cubicBezTo>
                                  <a:cubicBezTo>
                                    <a:pt x="89" y="161"/>
                                    <a:pt x="80" y="158"/>
                                    <a:pt x="71" y="157"/>
                                  </a:cubicBezTo>
                                  <a:cubicBezTo>
                                    <a:pt x="62" y="156"/>
                                    <a:pt x="52" y="155"/>
                                    <a:pt x="43" y="155"/>
                                  </a:cubicBezTo>
                                  <a:cubicBezTo>
                                    <a:pt x="35" y="156"/>
                                    <a:pt x="27" y="157"/>
                                    <a:pt x="21" y="159"/>
                                  </a:cubicBezTo>
                                  <a:cubicBezTo>
                                    <a:pt x="14" y="161"/>
                                    <a:pt x="9" y="164"/>
                                    <a:pt x="5" y="167"/>
                                  </a:cubicBezTo>
                                  <a:cubicBezTo>
                                    <a:pt x="2" y="170"/>
                                    <a:pt x="0" y="173"/>
                                    <a:pt x="0" y="176"/>
                                  </a:cubicBezTo>
                                  <a:cubicBezTo>
                                    <a:pt x="0" y="180"/>
                                    <a:pt x="2" y="183"/>
                                    <a:pt x="5" y="186"/>
                                  </a:cubicBezTo>
                                  <a:cubicBezTo>
                                    <a:pt x="9" y="189"/>
                                    <a:pt x="14" y="192"/>
                                    <a:pt x="21" y="193"/>
                                  </a:cubicBezTo>
                                  <a:cubicBezTo>
                                    <a:pt x="27" y="195"/>
                                    <a:pt x="35" y="197"/>
                                    <a:pt x="43" y="197"/>
                                  </a:cubicBezTo>
                                  <a:cubicBezTo>
                                    <a:pt x="52" y="197"/>
                                    <a:pt x="62" y="197"/>
                                    <a:pt x="71" y="196"/>
                                  </a:cubicBezTo>
                                  <a:cubicBezTo>
                                    <a:pt x="80" y="194"/>
                                    <a:pt x="89" y="192"/>
                                    <a:pt x="98" y="189"/>
                                  </a:cubicBezTo>
                                  <a:cubicBezTo>
                                    <a:pt x="106" y="185"/>
                                    <a:pt x="114" y="181"/>
                                    <a:pt x="120" y="176"/>
                                  </a:cubicBezTo>
                                  <a:cubicBezTo>
                                    <a:pt x="127" y="172"/>
                                    <a:pt x="132" y="166"/>
                                    <a:pt x="136" y="160"/>
                                  </a:cubicBezTo>
                                  <a:cubicBezTo>
                                    <a:pt x="139" y="155"/>
                                    <a:pt x="141" y="148"/>
                                    <a:pt x="141" y="142"/>
                                  </a:cubicBezTo>
                                  <a:cubicBezTo>
                                    <a:pt x="141" y="136"/>
                                    <a:pt x="139" y="130"/>
                                    <a:pt x="136" y="124"/>
                                  </a:cubicBezTo>
                                  <a:cubicBezTo>
                                    <a:pt x="132" y="118"/>
                                    <a:pt x="127" y="112"/>
                                    <a:pt x="120" y="108"/>
                                  </a:cubicBezTo>
                                  <a:cubicBezTo>
                                    <a:pt x="114" y="103"/>
                                    <a:pt x="106" y="99"/>
                                    <a:pt x="98" y="96"/>
                                  </a:cubicBezTo>
                                  <a:cubicBezTo>
                                    <a:pt x="89" y="92"/>
                                    <a:pt x="80" y="90"/>
                                    <a:pt x="71" y="89"/>
                                  </a:cubicBezTo>
                                  <a:cubicBezTo>
                                    <a:pt x="62" y="87"/>
                                    <a:pt x="52" y="87"/>
                                    <a:pt x="43" y="87"/>
                                  </a:cubicBezTo>
                                  <a:cubicBezTo>
                                    <a:pt x="35" y="87"/>
                                    <a:pt x="27" y="89"/>
                                    <a:pt x="21" y="91"/>
                                  </a:cubicBezTo>
                                  <a:cubicBezTo>
                                    <a:pt x="14" y="93"/>
                                    <a:pt x="9" y="95"/>
                                    <a:pt x="5" y="98"/>
                                  </a:cubicBezTo>
                                  <a:cubicBezTo>
                                    <a:pt x="2" y="101"/>
                                    <a:pt x="0" y="105"/>
                                    <a:pt x="0" y="108"/>
                                  </a:cubicBezTo>
                                  <a:cubicBezTo>
                                    <a:pt x="0" y="111"/>
                                    <a:pt x="2" y="115"/>
                                    <a:pt x="5" y="117"/>
                                  </a:cubicBezTo>
                                  <a:cubicBezTo>
                                    <a:pt x="9" y="120"/>
                                    <a:pt x="14" y="123"/>
                                    <a:pt x="21" y="125"/>
                                  </a:cubicBezTo>
                                  <a:cubicBezTo>
                                    <a:pt x="27" y="127"/>
                                    <a:pt x="35" y="128"/>
                                    <a:pt x="43" y="129"/>
                                  </a:cubicBezTo>
                                  <a:cubicBezTo>
                                    <a:pt x="52" y="129"/>
                                    <a:pt x="62" y="128"/>
                                    <a:pt x="71" y="127"/>
                                  </a:cubicBezTo>
                                  <a:cubicBezTo>
                                    <a:pt x="80" y="126"/>
                                    <a:pt x="89" y="123"/>
                                    <a:pt x="98" y="120"/>
                                  </a:cubicBezTo>
                                  <a:cubicBezTo>
                                    <a:pt x="106" y="117"/>
                                    <a:pt x="114" y="112"/>
                                    <a:pt x="120" y="108"/>
                                  </a:cubicBezTo>
                                  <a:cubicBezTo>
                                    <a:pt x="127" y="103"/>
                                    <a:pt x="132" y="97"/>
                                    <a:pt x="136" y="92"/>
                                  </a:cubicBezTo>
                                  <a:cubicBezTo>
                                    <a:pt x="139" y="86"/>
                                    <a:pt x="141" y="79"/>
                                    <a:pt x="141" y="74"/>
                                  </a:cubicBezTo>
                                  <a:cubicBezTo>
                                    <a:pt x="141" y="68"/>
                                    <a:pt x="138" y="64"/>
                                    <a:pt x="134" y="59"/>
                                  </a:cubicBezTo>
                                  <a:cubicBezTo>
                                    <a:pt x="130" y="54"/>
                                    <a:pt x="122" y="48"/>
                                    <a:pt x="114" y="44"/>
                                  </a:cubicBezTo>
                                  <a:cubicBezTo>
                                    <a:pt x="107" y="40"/>
                                    <a:pt x="96" y="37"/>
                                    <a:pt x="89" y="33"/>
                                  </a:cubicBezTo>
                                  <a:cubicBezTo>
                                    <a:pt x="82" y="30"/>
                                    <a:pt x="76" y="30"/>
                                    <a:pt x="73" y="25"/>
                                  </a:cubicBezTo>
                                  <a:cubicBezTo>
                                    <a:pt x="69" y="19"/>
                                    <a:pt x="71" y="5"/>
                                    <a:pt x="70" y="0"/>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9927746" name="Line 5291"/>
                          <wps:cNvCnPr>
                            <a:cxnSpLocks noChangeShapeType="1"/>
                          </wps:cNvCnPr>
                          <wps:spPr bwMode="auto">
                            <a:xfrm>
                              <a:off x="504261" y="177119"/>
                              <a:ext cx="0" cy="57"/>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00607837" name="Line 5292"/>
                          <wps:cNvCnPr>
                            <a:cxnSpLocks noChangeShapeType="1"/>
                          </wps:cNvCnPr>
                          <wps:spPr bwMode="auto">
                            <a:xfrm>
                              <a:off x="504261" y="176530"/>
                              <a:ext cx="0" cy="57"/>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2017065252" name="Line 5294"/>
                        <wps:cNvCnPr>
                          <a:cxnSpLocks noChangeShapeType="1"/>
                        </wps:cNvCnPr>
                        <wps:spPr bwMode="auto">
                          <a:xfrm flipH="1">
                            <a:off x="125095" y="586740"/>
                            <a:ext cx="424180" cy="38481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55711335" name="Line 5295"/>
                        <wps:cNvCnPr>
                          <a:cxnSpLocks noChangeShapeType="1"/>
                        </wps:cNvCnPr>
                        <wps:spPr bwMode="auto">
                          <a:xfrm flipH="1">
                            <a:off x="295910" y="582295"/>
                            <a:ext cx="255905" cy="652145"/>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36732206" name="Line 5296"/>
                        <wps:cNvCnPr>
                          <a:cxnSpLocks noChangeShapeType="1"/>
                        </wps:cNvCnPr>
                        <wps:spPr bwMode="auto">
                          <a:xfrm>
                            <a:off x="549275" y="586740"/>
                            <a:ext cx="448945" cy="389255"/>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95598270" name="Rectangle 5297"/>
                        <wps:cNvSpPr>
                          <a:spLocks noChangeArrowheads="1"/>
                        </wps:cNvSpPr>
                        <wps:spPr bwMode="auto">
                          <a:xfrm>
                            <a:off x="574675" y="1028700"/>
                            <a:ext cx="2028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E83972" w14:textId="2CD1E3E1" w:rsidR="003C2AD3" w:rsidRPr="00412A8B" w:rsidRDefault="003C2AD3" w:rsidP="003C2AD3">
                              <w:pPr>
                                <w:rPr>
                                  <w:i/>
                                  <w:iCs/>
                                  <w:color w:val="000000"/>
                                  <w:kern w:val="0"/>
                                  <w:sz w:val="18"/>
                                  <w:szCs w:val="18"/>
                                </w:rPr>
                              </w:pPr>
                              <w:r w:rsidRPr="00412A8B">
                                <w:rPr>
                                  <w:i/>
                                  <w:iCs/>
                                  <w:color w:val="000000"/>
                                  <w:sz w:val="18"/>
                                  <w:szCs w:val="18"/>
                                </w:rPr>
                                <w:t>O</w:t>
                              </w:r>
                              <w:r w:rsidR="005875F2" w:rsidRPr="00412A8B">
                                <w:rPr>
                                  <w:i/>
                                  <w:iCs/>
                                  <w:color w:val="000000"/>
                                  <w:sz w:val="18"/>
                                  <w:szCs w:val="18"/>
                                </w:rPr>
                                <w:t>ʺ</w:t>
                              </w:r>
                            </w:p>
                          </w:txbxContent>
                        </wps:txbx>
                        <wps:bodyPr rot="0" vert="horz" wrap="none" lIns="36000" tIns="0" rIns="36000" bIns="0" anchor="t" anchorCtr="0">
                          <a:spAutoFit/>
                        </wps:bodyPr>
                      </wps:wsp>
                      <wps:wsp>
                        <wps:cNvPr id="826255342" name="Rectangle 5300"/>
                        <wps:cNvSpPr>
                          <a:spLocks noChangeArrowheads="1"/>
                        </wps:cNvSpPr>
                        <wps:spPr bwMode="auto">
                          <a:xfrm>
                            <a:off x="1277620" y="1197297"/>
                            <a:ext cx="11013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3C1721" w14:textId="77777777" w:rsidR="003C2AD3" w:rsidRPr="00412A8B" w:rsidRDefault="003C2AD3" w:rsidP="003C2AD3">
                              <w:pPr>
                                <w:rPr>
                                  <w:color w:val="000000"/>
                                  <w:kern w:val="0"/>
                                  <w:sz w:val="18"/>
                                  <w:szCs w:val="18"/>
                                </w:rPr>
                              </w:pPr>
                              <w:r w:rsidRPr="00412A8B">
                                <w:rPr>
                                  <w:color w:val="000000"/>
                                  <w:sz w:val="18"/>
                                  <w:szCs w:val="18"/>
                                </w:rPr>
                                <w:t>磁阻尼减振器放大图</w:t>
                              </w:r>
                            </w:p>
                          </w:txbxContent>
                        </wps:txbx>
                        <wps:bodyPr rot="0" vert="horz" wrap="none" lIns="36000" tIns="0" rIns="36000" bIns="0" anchor="t" anchorCtr="0">
                          <a:spAutoFit/>
                        </wps:bodyPr>
                      </wps:wsp>
                      <wps:wsp>
                        <wps:cNvPr id="80369057" name="Rectangle 5302"/>
                        <wps:cNvSpPr>
                          <a:spLocks noChangeArrowheads="1"/>
                        </wps:cNvSpPr>
                        <wps:spPr bwMode="auto">
                          <a:xfrm>
                            <a:off x="1850390" y="1341755"/>
                            <a:ext cx="57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D8D0A" w14:textId="77777777" w:rsidR="003C2AD3" w:rsidRPr="00412A8B" w:rsidRDefault="003C2AD3" w:rsidP="003C2AD3">
                              <w:pPr>
                                <w:rPr>
                                  <w:color w:val="000000"/>
                                  <w:kern w:val="0"/>
                                  <w:sz w:val="18"/>
                                  <w:szCs w:val="18"/>
                                </w:rPr>
                              </w:pPr>
                              <w:r w:rsidRPr="00412A8B">
                                <w:rPr>
                                  <w:color w:val="000000"/>
                                  <w:sz w:val="18"/>
                                  <w:szCs w:val="18"/>
                                </w:rPr>
                                <w:t xml:space="preserve"> </w:t>
                              </w:r>
                            </w:p>
                          </w:txbxContent>
                        </wps:txbx>
                        <wps:bodyPr rot="0" vert="horz" wrap="none" lIns="0" tIns="0" rIns="0" bIns="0" anchor="t" anchorCtr="0">
                          <a:spAutoFit/>
                        </wps:bodyPr>
                      </wps:wsp>
                      <wpg:grpSp>
                        <wpg:cNvPr id="1039530690" name="Group 5305"/>
                        <wpg:cNvGrpSpPr>
                          <a:grpSpLocks/>
                        </wpg:cNvGrpSpPr>
                        <wpg:grpSpPr bwMode="auto">
                          <a:xfrm>
                            <a:off x="535305" y="581025"/>
                            <a:ext cx="28575" cy="28575"/>
                            <a:chOff x="535305" y="581025"/>
                            <a:chExt cx="45" cy="45"/>
                          </a:xfrm>
                        </wpg:grpSpPr>
                        <wps:wsp>
                          <wps:cNvPr id="1926068182" name="Oval 5303"/>
                          <wps:cNvSpPr>
                            <a:spLocks noChangeArrowheads="1"/>
                          </wps:cNvSpPr>
                          <wps:spPr bwMode="auto">
                            <a:xfrm>
                              <a:off x="535305" y="581025"/>
                              <a:ext cx="45" cy="4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443512970" name="Oval 5304"/>
                          <wps:cNvSpPr>
                            <a:spLocks noChangeArrowheads="1"/>
                          </wps:cNvSpPr>
                          <wps:spPr bwMode="auto">
                            <a:xfrm>
                              <a:off x="535305" y="581025"/>
                              <a:ext cx="45" cy="45"/>
                            </a:xfrm>
                            <a:prstGeom prst="ellipse">
                              <a:avLst/>
                            </a:pr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95090361" name="Rectangle 5306"/>
                        <wps:cNvSpPr>
                          <a:spLocks noChangeArrowheads="1"/>
                        </wps:cNvSpPr>
                        <wps:spPr bwMode="auto">
                          <a:xfrm>
                            <a:off x="423545" y="1314741"/>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C87F72" w14:textId="77777777" w:rsidR="003C2AD3" w:rsidRPr="00412A8B" w:rsidRDefault="003C2AD3" w:rsidP="003C2AD3">
                              <w:pPr>
                                <w:rPr>
                                  <w:color w:val="000000"/>
                                  <w:kern w:val="0"/>
                                  <w:sz w:val="18"/>
                                  <w:szCs w:val="18"/>
                                </w:rPr>
                              </w:pPr>
                              <w:r w:rsidRPr="00412A8B">
                                <w:rPr>
                                  <w:color w:val="000000"/>
                                  <w:sz w:val="18"/>
                                  <w:szCs w:val="18"/>
                                </w:rPr>
                                <w:t>平台</w:t>
                              </w:r>
                            </w:p>
                          </w:txbxContent>
                        </wps:txbx>
                        <wps:bodyPr rot="0" vert="horz" wrap="none" lIns="36000" tIns="0" rIns="36000" bIns="0" anchor="t" anchorCtr="0">
                          <a:spAutoFit/>
                        </wps:bodyPr>
                      </wps:wsp>
                      <wps:wsp>
                        <wps:cNvPr id="1462129645" name="Rectangle 5309"/>
                        <wps:cNvSpPr>
                          <a:spLocks noChangeArrowheads="1"/>
                        </wps:cNvSpPr>
                        <wps:spPr bwMode="auto">
                          <a:xfrm>
                            <a:off x="567690" y="656590"/>
                            <a:ext cx="1285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8A0C76" w14:textId="1FC77D96" w:rsidR="003C2AD3" w:rsidRPr="00412A8B" w:rsidRDefault="005875F2" w:rsidP="003C2AD3">
                              <w:pPr>
                                <w:rPr>
                                  <w:i/>
                                  <w:iCs/>
                                  <w:color w:val="000000"/>
                                  <w:kern w:val="0"/>
                                  <w:sz w:val="18"/>
                                  <w:szCs w:val="18"/>
                                </w:rPr>
                              </w:pPr>
                              <w:r w:rsidRPr="00412A8B">
                                <w:rPr>
                                  <w:i/>
                                  <w:iCs/>
                                  <w:color w:val="000000"/>
                                  <w:kern w:val="0"/>
                                  <w:sz w:val="18"/>
                                  <w:szCs w:val="18"/>
                                </w:rPr>
                                <w:t>θ</w:t>
                              </w:r>
                            </w:p>
                          </w:txbxContent>
                        </wps:txbx>
                        <wps:bodyPr rot="0" vert="horz" wrap="none" lIns="36000" tIns="0" rIns="36000" bIns="0" anchor="t" anchorCtr="0">
                          <a:spAutoFit/>
                        </wps:bodyPr>
                      </wps:wsp>
                      <wps:wsp>
                        <wps:cNvPr id="576171620" name="Freeform 5311"/>
                        <wps:cNvSpPr>
                          <a:spLocks/>
                        </wps:cNvSpPr>
                        <wps:spPr bwMode="auto">
                          <a:xfrm>
                            <a:off x="553085" y="653415"/>
                            <a:ext cx="62865" cy="49530"/>
                          </a:xfrm>
                          <a:custGeom>
                            <a:avLst/>
                            <a:gdLst>
                              <a:gd name="T0" fmla="*/ 99 w 99"/>
                              <a:gd name="T1" fmla="*/ 0 h 78"/>
                              <a:gd name="T2" fmla="*/ 2 w 99"/>
                              <a:gd name="T3" fmla="*/ 78 h 78"/>
                              <a:gd name="T4" fmla="*/ 0 w 99"/>
                              <a:gd name="T5" fmla="*/ 78 h 78"/>
                            </a:gdLst>
                            <a:ahLst/>
                            <a:cxnLst>
                              <a:cxn ang="0">
                                <a:pos x="T0" y="T1"/>
                              </a:cxn>
                              <a:cxn ang="0">
                                <a:pos x="T2" y="T3"/>
                              </a:cxn>
                              <a:cxn ang="0">
                                <a:pos x="T4" y="T5"/>
                              </a:cxn>
                            </a:cxnLst>
                            <a:rect l="0" t="0" r="r" b="b"/>
                            <a:pathLst>
                              <a:path w="99" h="78">
                                <a:moveTo>
                                  <a:pt x="99" y="0"/>
                                </a:moveTo>
                                <a:cubicBezTo>
                                  <a:pt x="85" y="47"/>
                                  <a:pt x="46" y="78"/>
                                  <a:pt x="2" y="78"/>
                                </a:cubicBezTo>
                                <a:cubicBezTo>
                                  <a:pt x="1" y="78"/>
                                  <a:pt x="1" y="78"/>
                                  <a:pt x="0" y="78"/>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2901823" name="Freeform 5312"/>
                        <wps:cNvSpPr>
                          <a:spLocks noEditPoints="1"/>
                        </wps:cNvSpPr>
                        <wps:spPr bwMode="auto">
                          <a:xfrm>
                            <a:off x="1291590" y="821055"/>
                            <a:ext cx="601980" cy="160020"/>
                          </a:xfrm>
                          <a:custGeom>
                            <a:avLst/>
                            <a:gdLst>
                              <a:gd name="T0" fmla="*/ 6233 w 6300"/>
                              <a:gd name="T1" fmla="*/ 1510 h 1686"/>
                              <a:gd name="T2" fmla="*/ 6292 w 6300"/>
                              <a:gd name="T3" fmla="*/ 1410 h 1686"/>
                              <a:gd name="T4" fmla="*/ 6294 w 6300"/>
                              <a:gd name="T5" fmla="*/ 1602 h 1686"/>
                              <a:gd name="T6" fmla="*/ 6175 w 6300"/>
                              <a:gd name="T7" fmla="*/ 1235 h 1686"/>
                              <a:gd name="T8" fmla="*/ 6098 w 6300"/>
                              <a:gd name="T9" fmla="*/ 1090 h 1686"/>
                              <a:gd name="T10" fmla="*/ 6096 w 6300"/>
                              <a:gd name="T11" fmla="*/ 974 h 1686"/>
                              <a:gd name="T12" fmla="*/ 6198 w 6300"/>
                              <a:gd name="T13" fmla="*/ 1128 h 1686"/>
                              <a:gd name="T14" fmla="*/ 6175 w 6300"/>
                              <a:gd name="T15" fmla="*/ 1235 h 1686"/>
                              <a:gd name="T16" fmla="*/ 5794 w 6300"/>
                              <a:gd name="T17" fmla="*/ 771 h 1686"/>
                              <a:gd name="T18" fmla="*/ 5745 w 6300"/>
                              <a:gd name="T19" fmla="*/ 653 h 1686"/>
                              <a:gd name="T20" fmla="*/ 5913 w 6300"/>
                              <a:gd name="T21" fmla="*/ 783 h 1686"/>
                              <a:gd name="T22" fmla="*/ 5541 w 6300"/>
                              <a:gd name="T23" fmla="*/ 602 h 1686"/>
                              <a:gd name="T24" fmla="*/ 5308 w 6300"/>
                              <a:gd name="T25" fmla="*/ 483 h 1686"/>
                              <a:gd name="T26" fmla="*/ 5572 w 6300"/>
                              <a:gd name="T27" fmla="*/ 543 h 1686"/>
                              <a:gd name="T28" fmla="*/ 5124 w 6300"/>
                              <a:gd name="T29" fmla="*/ 404 h 1686"/>
                              <a:gd name="T30" fmla="*/ 4877 w 6300"/>
                              <a:gd name="T31" fmla="*/ 316 h 1686"/>
                              <a:gd name="T32" fmla="*/ 5146 w 6300"/>
                              <a:gd name="T33" fmla="*/ 341 h 1686"/>
                              <a:gd name="T34" fmla="*/ 4685 w 6300"/>
                              <a:gd name="T35" fmla="*/ 260 h 1686"/>
                              <a:gd name="T36" fmla="*/ 4443 w 6300"/>
                              <a:gd name="T37" fmla="*/ 133 h 1686"/>
                              <a:gd name="T38" fmla="*/ 4685 w 6300"/>
                              <a:gd name="T39" fmla="*/ 260 h 1686"/>
                              <a:gd name="T40" fmla="*/ 3971 w 6300"/>
                              <a:gd name="T41" fmla="*/ 120 h 1686"/>
                              <a:gd name="T42" fmla="*/ 4245 w 6300"/>
                              <a:gd name="T43" fmla="*/ 95 h 1686"/>
                              <a:gd name="T44" fmla="*/ 3508 w 6300"/>
                              <a:gd name="T45" fmla="*/ 77 h 1686"/>
                              <a:gd name="T46" fmla="*/ 3774 w 6300"/>
                              <a:gd name="T47" fmla="*/ 97 h 1686"/>
                              <a:gd name="T48" fmla="*/ 3045 w 6300"/>
                              <a:gd name="T49" fmla="*/ 69 h 1686"/>
                              <a:gd name="T50" fmla="*/ 3312 w 6300"/>
                              <a:gd name="T51" fmla="*/ 4 h 1686"/>
                              <a:gd name="T52" fmla="*/ 2832 w 6300"/>
                              <a:gd name="T53" fmla="*/ 75 h 1686"/>
                              <a:gd name="T54" fmla="*/ 2831 w 6300"/>
                              <a:gd name="T55" fmla="*/ 8 h 1686"/>
                              <a:gd name="T56" fmla="*/ 2384 w 6300"/>
                              <a:gd name="T57" fmla="*/ 114 h 1686"/>
                              <a:gd name="T58" fmla="*/ 2110 w 6300"/>
                              <a:gd name="T59" fmla="*/ 85 h 1686"/>
                              <a:gd name="T60" fmla="*/ 2384 w 6300"/>
                              <a:gd name="T61" fmla="*/ 114 h 1686"/>
                              <a:gd name="T62" fmla="*/ 1668 w 6300"/>
                              <a:gd name="T63" fmla="*/ 245 h 1686"/>
                              <a:gd name="T64" fmla="*/ 1911 w 6300"/>
                              <a:gd name="T65" fmla="*/ 121 h 1686"/>
                              <a:gd name="T66" fmla="*/ 1417 w 6300"/>
                              <a:gd name="T67" fmla="*/ 318 h 1686"/>
                              <a:gd name="T68" fmla="*/ 1398 w 6300"/>
                              <a:gd name="T69" fmla="*/ 254 h 1686"/>
                              <a:gd name="T70" fmla="*/ 1043 w 6300"/>
                              <a:gd name="T71" fmla="*/ 461 h 1686"/>
                              <a:gd name="T72" fmla="*/ 775 w 6300"/>
                              <a:gd name="T73" fmla="*/ 519 h 1686"/>
                              <a:gd name="T74" fmla="*/ 1043 w 6300"/>
                              <a:gd name="T75" fmla="*/ 461 h 1686"/>
                              <a:gd name="T76" fmla="*/ 504 w 6300"/>
                              <a:gd name="T77" fmla="*/ 772 h 1686"/>
                              <a:gd name="T78" fmla="*/ 383 w 6300"/>
                              <a:gd name="T79" fmla="*/ 786 h 1686"/>
                              <a:gd name="T80" fmla="*/ 548 w 6300"/>
                              <a:gd name="T81" fmla="*/ 657 h 1686"/>
                              <a:gd name="T82" fmla="*/ 291 w 6300"/>
                              <a:gd name="T83" fmla="*/ 974 h 1686"/>
                              <a:gd name="T84" fmla="*/ 160 w 6300"/>
                              <a:gd name="T85" fmla="*/ 1160 h 1686"/>
                              <a:gd name="T86" fmla="*/ 103 w 6300"/>
                              <a:gd name="T87" fmla="*/ 1125 h 1686"/>
                              <a:gd name="T88" fmla="*/ 239 w 6300"/>
                              <a:gd name="T89" fmla="*/ 931 h 1686"/>
                              <a:gd name="T90" fmla="*/ 82 w 6300"/>
                              <a:gd name="T91" fmla="*/ 1370 h 1686"/>
                              <a:gd name="T92" fmla="*/ 67 w 6300"/>
                              <a:gd name="T93" fmla="*/ 1509 h 1686"/>
                              <a:gd name="T94" fmla="*/ 0 w 6300"/>
                              <a:gd name="T95" fmla="*/ 1516 h 1686"/>
                              <a:gd name="T96" fmla="*/ 17 w 6300"/>
                              <a:gd name="T97" fmla="*/ 1353 h 16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300" h="1686">
                                <a:moveTo>
                                  <a:pt x="6214" y="1675"/>
                                </a:moveTo>
                                <a:lnTo>
                                  <a:pt x="6229" y="1591"/>
                                </a:lnTo>
                                <a:lnTo>
                                  <a:pt x="6233" y="1510"/>
                                </a:lnTo>
                                <a:lnTo>
                                  <a:pt x="6229" y="1438"/>
                                </a:lnTo>
                                <a:lnTo>
                                  <a:pt x="6226" y="1421"/>
                                </a:lnTo>
                                <a:lnTo>
                                  <a:pt x="6292" y="1410"/>
                                </a:lnTo>
                                <a:lnTo>
                                  <a:pt x="6296" y="1435"/>
                                </a:lnTo>
                                <a:lnTo>
                                  <a:pt x="6300" y="1514"/>
                                </a:lnTo>
                                <a:lnTo>
                                  <a:pt x="6294" y="1602"/>
                                </a:lnTo>
                                <a:lnTo>
                                  <a:pt x="6279" y="1686"/>
                                </a:lnTo>
                                <a:lnTo>
                                  <a:pt x="6214" y="1675"/>
                                </a:lnTo>
                                <a:close/>
                                <a:moveTo>
                                  <a:pt x="6175" y="1235"/>
                                </a:moveTo>
                                <a:lnTo>
                                  <a:pt x="6172" y="1226"/>
                                </a:lnTo>
                                <a:lnTo>
                                  <a:pt x="6138" y="1157"/>
                                </a:lnTo>
                                <a:lnTo>
                                  <a:pt x="6098" y="1090"/>
                                </a:lnTo>
                                <a:lnTo>
                                  <a:pt x="6050" y="1023"/>
                                </a:lnTo>
                                <a:lnTo>
                                  <a:pt x="6045" y="1016"/>
                                </a:lnTo>
                                <a:lnTo>
                                  <a:pt x="6096" y="974"/>
                                </a:lnTo>
                                <a:lnTo>
                                  <a:pt x="6105" y="984"/>
                                </a:lnTo>
                                <a:lnTo>
                                  <a:pt x="6155" y="1055"/>
                                </a:lnTo>
                                <a:lnTo>
                                  <a:pt x="6198" y="1128"/>
                                </a:lnTo>
                                <a:lnTo>
                                  <a:pt x="6235" y="1203"/>
                                </a:lnTo>
                                <a:lnTo>
                                  <a:pt x="6238" y="1212"/>
                                </a:lnTo>
                                <a:lnTo>
                                  <a:pt x="6175" y="1235"/>
                                </a:lnTo>
                                <a:close/>
                                <a:moveTo>
                                  <a:pt x="5912" y="873"/>
                                </a:moveTo>
                                <a:lnTo>
                                  <a:pt x="5868" y="832"/>
                                </a:lnTo>
                                <a:lnTo>
                                  <a:pt x="5794" y="771"/>
                                </a:lnTo>
                                <a:lnTo>
                                  <a:pt x="5715" y="712"/>
                                </a:lnTo>
                                <a:lnTo>
                                  <a:pt x="5710" y="709"/>
                                </a:lnTo>
                                <a:lnTo>
                                  <a:pt x="5745" y="653"/>
                                </a:lnTo>
                                <a:lnTo>
                                  <a:pt x="5754" y="659"/>
                                </a:lnTo>
                                <a:lnTo>
                                  <a:pt x="5837" y="720"/>
                                </a:lnTo>
                                <a:lnTo>
                                  <a:pt x="5913" y="783"/>
                                </a:lnTo>
                                <a:lnTo>
                                  <a:pt x="5957" y="824"/>
                                </a:lnTo>
                                <a:lnTo>
                                  <a:pt x="5912" y="873"/>
                                </a:lnTo>
                                <a:close/>
                                <a:moveTo>
                                  <a:pt x="5541" y="602"/>
                                </a:moveTo>
                                <a:lnTo>
                                  <a:pt x="5537" y="600"/>
                                </a:lnTo>
                                <a:lnTo>
                                  <a:pt x="5338" y="496"/>
                                </a:lnTo>
                                <a:lnTo>
                                  <a:pt x="5308" y="483"/>
                                </a:lnTo>
                                <a:lnTo>
                                  <a:pt x="5334" y="422"/>
                                </a:lnTo>
                                <a:lnTo>
                                  <a:pt x="5369" y="437"/>
                                </a:lnTo>
                                <a:lnTo>
                                  <a:pt x="5572" y="543"/>
                                </a:lnTo>
                                <a:lnTo>
                                  <a:pt x="5576" y="546"/>
                                </a:lnTo>
                                <a:lnTo>
                                  <a:pt x="5541" y="602"/>
                                </a:lnTo>
                                <a:close/>
                                <a:moveTo>
                                  <a:pt x="5124" y="404"/>
                                </a:moveTo>
                                <a:lnTo>
                                  <a:pt x="5119" y="402"/>
                                </a:lnTo>
                                <a:lnTo>
                                  <a:pt x="4881" y="317"/>
                                </a:lnTo>
                                <a:lnTo>
                                  <a:pt x="4877" y="316"/>
                                </a:lnTo>
                                <a:lnTo>
                                  <a:pt x="4896" y="252"/>
                                </a:lnTo>
                                <a:lnTo>
                                  <a:pt x="4904" y="254"/>
                                </a:lnTo>
                                <a:lnTo>
                                  <a:pt x="5146" y="341"/>
                                </a:lnTo>
                                <a:lnTo>
                                  <a:pt x="5151" y="343"/>
                                </a:lnTo>
                                <a:lnTo>
                                  <a:pt x="5124" y="404"/>
                                </a:lnTo>
                                <a:close/>
                                <a:moveTo>
                                  <a:pt x="4685" y="260"/>
                                </a:moveTo>
                                <a:lnTo>
                                  <a:pt x="4626" y="244"/>
                                </a:lnTo>
                                <a:lnTo>
                                  <a:pt x="4428" y="198"/>
                                </a:lnTo>
                                <a:lnTo>
                                  <a:pt x="4443" y="133"/>
                                </a:lnTo>
                                <a:lnTo>
                                  <a:pt x="4645" y="179"/>
                                </a:lnTo>
                                <a:lnTo>
                                  <a:pt x="4703" y="196"/>
                                </a:lnTo>
                                <a:lnTo>
                                  <a:pt x="4685" y="260"/>
                                </a:lnTo>
                                <a:close/>
                                <a:moveTo>
                                  <a:pt x="4233" y="161"/>
                                </a:moveTo>
                                <a:lnTo>
                                  <a:pt x="4071" y="132"/>
                                </a:lnTo>
                                <a:lnTo>
                                  <a:pt x="3971" y="120"/>
                                </a:lnTo>
                                <a:lnTo>
                                  <a:pt x="3979" y="54"/>
                                </a:lnTo>
                                <a:lnTo>
                                  <a:pt x="4082" y="67"/>
                                </a:lnTo>
                                <a:lnTo>
                                  <a:pt x="4245" y="95"/>
                                </a:lnTo>
                                <a:lnTo>
                                  <a:pt x="4233" y="161"/>
                                </a:lnTo>
                                <a:close/>
                                <a:moveTo>
                                  <a:pt x="3774" y="97"/>
                                </a:moveTo>
                                <a:lnTo>
                                  <a:pt x="3508" y="77"/>
                                </a:lnTo>
                                <a:lnTo>
                                  <a:pt x="3513" y="10"/>
                                </a:lnTo>
                                <a:lnTo>
                                  <a:pt x="3779" y="30"/>
                                </a:lnTo>
                                <a:lnTo>
                                  <a:pt x="3774" y="97"/>
                                </a:lnTo>
                                <a:close/>
                                <a:moveTo>
                                  <a:pt x="3310" y="70"/>
                                </a:moveTo>
                                <a:lnTo>
                                  <a:pt x="3150" y="67"/>
                                </a:lnTo>
                                <a:lnTo>
                                  <a:pt x="3045" y="69"/>
                                </a:lnTo>
                                <a:lnTo>
                                  <a:pt x="3044" y="3"/>
                                </a:lnTo>
                                <a:lnTo>
                                  <a:pt x="3151" y="0"/>
                                </a:lnTo>
                                <a:lnTo>
                                  <a:pt x="3312" y="4"/>
                                </a:lnTo>
                                <a:lnTo>
                                  <a:pt x="3310" y="70"/>
                                </a:lnTo>
                                <a:close/>
                                <a:moveTo>
                                  <a:pt x="2845" y="74"/>
                                </a:moveTo>
                                <a:lnTo>
                                  <a:pt x="2832" y="75"/>
                                </a:lnTo>
                                <a:lnTo>
                                  <a:pt x="2581" y="93"/>
                                </a:lnTo>
                                <a:lnTo>
                                  <a:pt x="2576" y="26"/>
                                </a:lnTo>
                                <a:lnTo>
                                  <a:pt x="2831" y="8"/>
                                </a:lnTo>
                                <a:lnTo>
                                  <a:pt x="2844" y="8"/>
                                </a:lnTo>
                                <a:lnTo>
                                  <a:pt x="2845" y="74"/>
                                </a:lnTo>
                                <a:close/>
                                <a:moveTo>
                                  <a:pt x="2384" y="114"/>
                                </a:moveTo>
                                <a:lnTo>
                                  <a:pt x="2227" y="133"/>
                                </a:lnTo>
                                <a:lnTo>
                                  <a:pt x="2121" y="151"/>
                                </a:lnTo>
                                <a:lnTo>
                                  <a:pt x="2110" y="85"/>
                                </a:lnTo>
                                <a:lnTo>
                                  <a:pt x="2219" y="66"/>
                                </a:lnTo>
                                <a:lnTo>
                                  <a:pt x="2376" y="48"/>
                                </a:lnTo>
                                <a:lnTo>
                                  <a:pt x="2384" y="114"/>
                                </a:lnTo>
                                <a:close/>
                                <a:moveTo>
                                  <a:pt x="1926" y="186"/>
                                </a:moveTo>
                                <a:lnTo>
                                  <a:pt x="1672" y="244"/>
                                </a:lnTo>
                                <a:lnTo>
                                  <a:pt x="1668" y="245"/>
                                </a:lnTo>
                                <a:lnTo>
                                  <a:pt x="1650" y="181"/>
                                </a:lnTo>
                                <a:lnTo>
                                  <a:pt x="1657" y="179"/>
                                </a:lnTo>
                                <a:lnTo>
                                  <a:pt x="1911" y="121"/>
                                </a:lnTo>
                                <a:lnTo>
                                  <a:pt x="1926" y="186"/>
                                </a:lnTo>
                                <a:close/>
                                <a:moveTo>
                                  <a:pt x="1476" y="301"/>
                                </a:moveTo>
                                <a:lnTo>
                                  <a:pt x="1417" y="318"/>
                                </a:lnTo>
                                <a:lnTo>
                                  <a:pt x="1226" y="386"/>
                                </a:lnTo>
                                <a:lnTo>
                                  <a:pt x="1203" y="323"/>
                                </a:lnTo>
                                <a:lnTo>
                                  <a:pt x="1398" y="254"/>
                                </a:lnTo>
                                <a:lnTo>
                                  <a:pt x="1458" y="237"/>
                                </a:lnTo>
                                <a:lnTo>
                                  <a:pt x="1476" y="301"/>
                                </a:lnTo>
                                <a:close/>
                                <a:moveTo>
                                  <a:pt x="1043" y="461"/>
                                </a:moveTo>
                                <a:lnTo>
                                  <a:pt x="960" y="497"/>
                                </a:lnTo>
                                <a:lnTo>
                                  <a:pt x="806" y="578"/>
                                </a:lnTo>
                                <a:lnTo>
                                  <a:pt x="775" y="519"/>
                                </a:lnTo>
                                <a:lnTo>
                                  <a:pt x="933" y="436"/>
                                </a:lnTo>
                                <a:lnTo>
                                  <a:pt x="1016" y="400"/>
                                </a:lnTo>
                                <a:lnTo>
                                  <a:pt x="1043" y="461"/>
                                </a:lnTo>
                                <a:close/>
                                <a:moveTo>
                                  <a:pt x="637" y="680"/>
                                </a:moveTo>
                                <a:lnTo>
                                  <a:pt x="583" y="714"/>
                                </a:lnTo>
                                <a:lnTo>
                                  <a:pt x="504" y="772"/>
                                </a:lnTo>
                                <a:lnTo>
                                  <a:pt x="431" y="833"/>
                                </a:lnTo>
                                <a:lnTo>
                                  <a:pt x="428" y="835"/>
                                </a:lnTo>
                                <a:lnTo>
                                  <a:pt x="383" y="786"/>
                                </a:lnTo>
                                <a:lnTo>
                                  <a:pt x="388" y="782"/>
                                </a:lnTo>
                                <a:lnTo>
                                  <a:pt x="465" y="719"/>
                                </a:lnTo>
                                <a:lnTo>
                                  <a:pt x="548" y="657"/>
                                </a:lnTo>
                                <a:lnTo>
                                  <a:pt x="601" y="623"/>
                                </a:lnTo>
                                <a:lnTo>
                                  <a:pt x="637" y="680"/>
                                </a:lnTo>
                                <a:close/>
                                <a:moveTo>
                                  <a:pt x="291" y="974"/>
                                </a:moveTo>
                                <a:lnTo>
                                  <a:pt x="248" y="1025"/>
                                </a:lnTo>
                                <a:lnTo>
                                  <a:pt x="201" y="1092"/>
                                </a:lnTo>
                                <a:lnTo>
                                  <a:pt x="160" y="1160"/>
                                </a:lnTo>
                                <a:lnTo>
                                  <a:pt x="147" y="1188"/>
                                </a:lnTo>
                                <a:lnTo>
                                  <a:pt x="87" y="1159"/>
                                </a:lnTo>
                                <a:lnTo>
                                  <a:pt x="103" y="1125"/>
                                </a:lnTo>
                                <a:lnTo>
                                  <a:pt x="146" y="1053"/>
                                </a:lnTo>
                                <a:lnTo>
                                  <a:pt x="197" y="982"/>
                                </a:lnTo>
                                <a:lnTo>
                                  <a:pt x="239" y="931"/>
                                </a:lnTo>
                                <a:lnTo>
                                  <a:pt x="291" y="974"/>
                                </a:lnTo>
                                <a:close/>
                                <a:moveTo>
                                  <a:pt x="82" y="1370"/>
                                </a:moveTo>
                                <a:lnTo>
                                  <a:pt x="82" y="1370"/>
                                </a:lnTo>
                                <a:lnTo>
                                  <a:pt x="70" y="1442"/>
                                </a:lnTo>
                                <a:lnTo>
                                  <a:pt x="67" y="1514"/>
                                </a:lnTo>
                                <a:lnTo>
                                  <a:pt x="67" y="1509"/>
                                </a:lnTo>
                                <a:lnTo>
                                  <a:pt x="77" y="1623"/>
                                </a:lnTo>
                                <a:lnTo>
                                  <a:pt x="11" y="1629"/>
                                </a:lnTo>
                                <a:lnTo>
                                  <a:pt x="0" y="1516"/>
                                </a:lnTo>
                                <a:cubicBezTo>
                                  <a:pt x="0" y="1514"/>
                                  <a:pt x="0" y="1512"/>
                                  <a:pt x="0" y="1511"/>
                                </a:cubicBezTo>
                                <a:lnTo>
                                  <a:pt x="5" y="1431"/>
                                </a:lnTo>
                                <a:lnTo>
                                  <a:pt x="17" y="1353"/>
                                </a:lnTo>
                                <a:lnTo>
                                  <a:pt x="17" y="1352"/>
                                </a:lnTo>
                                <a:lnTo>
                                  <a:pt x="82" y="1370"/>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1320765975" name="Line 5313"/>
                        <wps:cNvCnPr>
                          <a:cxnSpLocks noChangeShapeType="1"/>
                        </wps:cNvCnPr>
                        <wps:spPr bwMode="auto">
                          <a:xfrm>
                            <a:off x="1400810" y="255905"/>
                            <a:ext cx="0" cy="57531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75505001" name="Line 5314"/>
                        <wps:cNvCnPr>
                          <a:cxnSpLocks noChangeShapeType="1"/>
                        </wps:cNvCnPr>
                        <wps:spPr bwMode="auto">
                          <a:xfrm>
                            <a:off x="1791970" y="252730"/>
                            <a:ext cx="0" cy="57531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99401736" name="Freeform 5315"/>
                        <wps:cNvSpPr>
                          <a:spLocks noEditPoints="1"/>
                        </wps:cNvSpPr>
                        <wps:spPr bwMode="auto">
                          <a:xfrm>
                            <a:off x="1502410" y="932815"/>
                            <a:ext cx="184785" cy="88900"/>
                          </a:xfrm>
                          <a:custGeom>
                            <a:avLst/>
                            <a:gdLst>
                              <a:gd name="T0" fmla="*/ 958 w 1937"/>
                              <a:gd name="T1" fmla="*/ 67 h 934"/>
                              <a:gd name="T2" fmla="*/ 883 w 1937"/>
                              <a:gd name="T3" fmla="*/ 4 h 934"/>
                              <a:gd name="T4" fmla="*/ 1152 w 1937"/>
                              <a:gd name="T5" fmla="*/ 9 h 934"/>
                              <a:gd name="T6" fmla="*/ 690 w 1937"/>
                              <a:gd name="T7" fmla="*/ 87 h 934"/>
                              <a:gd name="T8" fmla="*/ 439 w 1937"/>
                              <a:gd name="T9" fmla="*/ 140 h 934"/>
                              <a:gd name="T10" fmla="*/ 414 w 1937"/>
                              <a:gd name="T11" fmla="*/ 78 h 934"/>
                              <a:gd name="T12" fmla="*/ 587 w 1937"/>
                              <a:gd name="T13" fmla="*/ 34 h 934"/>
                              <a:gd name="T14" fmla="*/ 690 w 1937"/>
                              <a:gd name="T15" fmla="*/ 87 h 934"/>
                              <a:gd name="T16" fmla="*/ 245 w 1937"/>
                              <a:gd name="T17" fmla="*/ 221 h 934"/>
                              <a:gd name="T18" fmla="*/ 147 w 1937"/>
                              <a:gd name="T19" fmla="*/ 287 h 934"/>
                              <a:gd name="T20" fmla="*/ 114 w 1937"/>
                              <a:gd name="T21" fmla="*/ 319 h 934"/>
                              <a:gd name="T22" fmla="*/ 72 w 1937"/>
                              <a:gd name="T23" fmla="*/ 377 h 934"/>
                              <a:gd name="T24" fmla="*/ 30 w 1937"/>
                              <a:gd name="T25" fmla="*/ 318 h 934"/>
                              <a:gd name="T26" fmla="*/ 65 w 1937"/>
                              <a:gd name="T27" fmla="*/ 274 h 934"/>
                              <a:gd name="T28" fmla="*/ 158 w 1937"/>
                              <a:gd name="T29" fmla="*/ 196 h 934"/>
                              <a:gd name="T30" fmla="*/ 225 w 1937"/>
                              <a:gd name="T31" fmla="*/ 156 h 934"/>
                              <a:gd name="T32" fmla="*/ 64 w 1937"/>
                              <a:gd name="T33" fmla="*/ 542 h 934"/>
                              <a:gd name="T34" fmla="*/ 61 w 1937"/>
                              <a:gd name="T35" fmla="*/ 538 h 934"/>
                              <a:gd name="T36" fmla="*/ 83 w 1937"/>
                              <a:gd name="T37" fmla="*/ 576 h 934"/>
                              <a:gd name="T38" fmla="*/ 150 w 1937"/>
                              <a:gd name="T39" fmla="*/ 649 h 934"/>
                              <a:gd name="T40" fmla="*/ 237 w 1937"/>
                              <a:gd name="T41" fmla="*/ 708 h 934"/>
                              <a:gd name="T42" fmla="*/ 155 w 1937"/>
                              <a:gd name="T43" fmla="*/ 736 h 934"/>
                              <a:gd name="T44" fmla="*/ 61 w 1937"/>
                              <a:gd name="T45" fmla="*/ 656 h 934"/>
                              <a:gd name="T46" fmla="*/ 28 w 1937"/>
                              <a:gd name="T47" fmla="*/ 613 h 934"/>
                              <a:gd name="T48" fmla="*/ 1 w 1937"/>
                              <a:gd name="T49" fmla="*/ 565 h 934"/>
                              <a:gd name="T50" fmla="*/ 64 w 1937"/>
                              <a:gd name="T51" fmla="*/ 542 h 934"/>
                              <a:gd name="T52" fmla="*/ 441 w 1937"/>
                              <a:gd name="T53" fmla="*/ 795 h 934"/>
                              <a:gd name="T54" fmla="*/ 666 w 1937"/>
                              <a:gd name="T55" fmla="*/ 843 h 934"/>
                              <a:gd name="T56" fmla="*/ 583 w 1937"/>
                              <a:gd name="T57" fmla="*/ 899 h 934"/>
                              <a:gd name="T58" fmla="*/ 391 w 1937"/>
                              <a:gd name="T59" fmla="*/ 848 h 934"/>
                              <a:gd name="T60" fmla="*/ 862 w 1937"/>
                              <a:gd name="T61" fmla="*/ 863 h 934"/>
                              <a:gd name="T62" fmla="*/ 1125 w 1937"/>
                              <a:gd name="T63" fmla="*/ 859 h 934"/>
                              <a:gd name="T64" fmla="*/ 958 w 1937"/>
                              <a:gd name="T65" fmla="*/ 934 h 934"/>
                              <a:gd name="T66" fmla="*/ 862 w 1937"/>
                              <a:gd name="T67" fmla="*/ 863 h 934"/>
                              <a:gd name="T68" fmla="*/ 1324 w 1937"/>
                              <a:gd name="T69" fmla="*/ 833 h 934"/>
                              <a:gd name="T70" fmla="*/ 1551 w 1937"/>
                              <a:gd name="T71" fmla="*/ 770 h 934"/>
                              <a:gd name="T72" fmla="*/ 1594 w 1937"/>
                              <a:gd name="T73" fmla="*/ 824 h 934"/>
                              <a:gd name="T74" fmla="*/ 1497 w 1937"/>
                              <a:gd name="T75" fmla="*/ 859 h 934"/>
                              <a:gd name="T76" fmla="*/ 1330 w 1937"/>
                              <a:gd name="T77" fmla="*/ 900 h 934"/>
                              <a:gd name="T78" fmla="*/ 1737 w 1937"/>
                              <a:gd name="T79" fmla="*/ 673 h 934"/>
                              <a:gd name="T80" fmla="*/ 1810 w 1937"/>
                              <a:gd name="T81" fmla="*/ 611 h 934"/>
                              <a:gd name="T82" fmla="*/ 1835 w 1937"/>
                              <a:gd name="T83" fmla="*/ 580 h 934"/>
                              <a:gd name="T84" fmla="*/ 1856 w 1937"/>
                              <a:gd name="T85" fmla="*/ 544 h 934"/>
                              <a:gd name="T86" fmla="*/ 1868 w 1937"/>
                              <a:gd name="T87" fmla="*/ 508 h 934"/>
                              <a:gd name="T88" fmla="*/ 1937 w 1937"/>
                              <a:gd name="T89" fmla="*/ 491 h 934"/>
                              <a:gd name="T90" fmla="*/ 1933 w 1937"/>
                              <a:gd name="T91" fmla="*/ 522 h 934"/>
                              <a:gd name="T92" fmla="*/ 1916 w 1937"/>
                              <a:gd name="T93" fmla="*/ 571 h 934"/>
                              <a:gd name="T94" fmla="*/ 1890 w 1937"/>
                              <a:gd name="T95" fmla="*/ 617 h 934"/>
                              <a:gd name="T96" fmla="*/ 1812 w 1937"/>
                              <a:gd name="T97" fmla="*/ 700 h 934"/>
                              <a:gd name="T98" fmla="*/ 1737 w 1937"/>
                              <a:gd name="T99" fmla="*/ 673 h 934"/>
                              <a:gd name="T100" fmla="*/ 1806 w 1937"/>
                              <a:gd name="T101" fmla="*/ 319 h 934"/>
                              <a:gd name="T102" fmla="*/ 1770 w 1937"/>
                              <a:gd name="T103" fmla="*/ 285 h 934"/>
                              <a:gd name="T104" fmla="*/ 1673 w 1937"/>
                              <a:gd name="T105" fmla="*/ 220 h 934"/>
                              <a:gd name="T106" fmla="*/ 1607 w 1937"/>
                              <a:gd name="T107" fmla="*/ 187 h 934"/>
                              <a:gd name="T108" fmla="*/ 1645 w 1937"/>
                              <a:gd name="T109" fmla="*/ 131 h 934"/>
                              <a:gd name="T110" fmla="*/ 1764 w 1937"/>
                              <a:gd name="T111" fmla="*/ 198 h 934"/>
                              <a:gd name="T112" fmla="*/ 1855 w 1937"/>
                              <a:gd name="T113" fmla="*/ 274 h 934"/>
                              <a:gd name="T114" fmla="*/ 1864 w 1937"/>
                              <a:gd name="T115" fmla="*/ 285 h 934"/>
                              <a:gd name="T116" fmla="*/ 1422 w 1937"/>
                              <a:gd name="T117" fmla="*/ 125 h 934"/>
                              <a:gd name="T118" fmla="*/ 1164 w 1937"/>
                              <a:gd name="T119" fmla="*/ 78 h 934"/>
                              <a:gd name="T120" fmla="*/ 1337 w 1937"/>
                              <a:gd name="T121" fmla="*/ 35 h 934"/>
                              <a:gd name="T122" fmla="*/ 1422 w 1937"/>
                              <a:gd name="T123" fmla="*/ 125 h 9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937" h="934">
                                <a:moveTo>
                                  <a:pt x="1149" y="76"/>
                                </a:moveTo>
                                <a:lnTo>
                                  <a:pt x="958" y="67"/>
                                </a:lnTo>
                                <a:lnTo>
                                  <a:pt x="886" y="70"/>
                                </a:lnTo>
                                <a:lnTo>
                                  <a:pt x="883" y="4"/>
                                </a:lnTo>
                                <a:lnTo>
                                  <a:pt x="961" y="0"/>
                                </a:lnTo>
                                <a:lnTo>
                                  <a:pt x="1152" y="9"/>
                                </a:lnTo>
                                <a:lnTo>
                                  <a:pt x="1149" y="76"/>
                                </a:lnTo>
                                <a:close/>
                                <a:moveTo>
                                  <a:pt x="690" y="87"/>
                                </a:moveTo>
                                <a:lnTo>
                                  <a:pt x="596" y="100"/>
                                </a:lnTo>
                                <a:lnTo>
                                  <a:pt x="439" y="140"/>
                                </a:lnTo>
                                <a:lnTo>
                                  <a:pt x="435" y="141"/>
                                </a:lnTo>
                                <a:lnTo>
                                  <a:pt x="414" y="78"/>
                                </a:lnTo>
                                <a:lnTo>
                                  <a:pt x="422" y="75"/>
                                </a:lnTo>
                                <a:lnTo>
                                  <a:pt x="587" y="34"/>
                                </a:lnTo>
                                <a:lnTo>
                                  <a:pt x="680" y="21"/>
                                </a:lnTo>
                                <a:lnTo>
                                  <a:pt x="690" y="87"/>
                                </a:lnTo>
                                <a:close/>
                                <a:moveTo>
                                  <a:pt x="255" y="216"/>
                                </a:moveTo>
                                <a:lnTo>
                                  <a:pt x="245" y="221"/>
                                </a:lnTo>
                                <a:lnTo>
                                  <a:pt x="193" y="253"/>
                                </a:lnTo>
                                <a:lnTo>
                                  <a:pt x="147" y="287"/>
                                </a:lnTo>
                                <a:lnTo>
                                  <a:pt x="110" y="323"/>
                                </a:lnTo>
                                <a:lnTo>
                                  <a:pt x="114" y="319"/>
                                </a:lnTo>
                                <a:lnTo>
                                  <a:pt x="83" y="359"/>
                                </a:lnTo>
                                <a:lnTo>
                                  <a:pt x="72" y="377"/>
                                </a:lnTo>
                                <a:lnTo>
                                  <a:pt x="15" y="344"/>
                                </a:lnTo>
                                <a:lnTo>
                                  <a:pt x="30" y="318"/>
                                </a:lnTo>
                                <a:lnTo>
                                  <a:pt x="61" y="278"/>
                                </a:lnTo>
                                <a:cubicBezTo>
                                  <a:pt x="62" y="277"/>
                                  <a:pt x="63" y="275"/>
                                  <a:pt x="65" y="274"/>
                                </a:cubicBezTo>
                                <a:lnTo>
                                  <a:pt x="107" y="234"/>
                                </a:lnTo>
                                <a:lnTo>
                                  <a:pt x="158" y="196"/>
                                </a:lnTo>
                                <a:lnTo>
                                  <a:pt x="214" y="162"/>
                                </a:lnTo>
                                <a:lnTo>
                                  <a:pt x="225" y="156"/>
                                </a:lnTo>
                                <a:lnTo>
                                  <a:pt x="255" y="216"/>
                                </a:lnTo>
                                <a:close/>
                                <a:moveTo>
                                  <a:pt x="64" y="542"/>
                                </a:moveTo>
                                <a:lnTo>
                                  <a:pt x="64" y="544"/>
                                </a:lnTo>
                                <a:lnTo>
                                  <a:pt x="61" y="538"/>
                                </a:lnTo>
                                <a:lnTo>
                                  <a:pt x="85" y="580"/>
                                </a:lnTo>
                                <a:lnTo>
                                  <a:pt x="83" y="576"/>
                                </a:lnTo>
                                <a:lnTo>
                                  <a:pt x="114" y="615"/>
                                </a:lnTo>
                                <a:lnTo>
                                  <a:pt x="150" y="649"/>
                                </a:lnTo>
                                <a:lnTo>
                                  <a:pt x="195" y="683"/>
                                </a:lnTo>
                                <a:lnTo>
                                  <a:pt x="237" y="708"/>
                                </a:lnTo>
                                <a:lnTo>
                                  <a:pt x="202" y="765"/>
                                </a:lnTo>
                                <a:lnTo>
                                  <a:pt x="155" y="736"/>
                                </a:lnTo>
                                <a:lnTo>
                                  <a:pt x="105" y="698"/>
                                </a:lnTo>
                                <a:lnTo>
                                  <a:pt x="61" y="656"/>
                                </a:lnTo>
                                <a:lnTo>
                                  <a:pt x="30" y="617"/>
                                </a:lnTo>
                                <a:cubicBezTo>
                                  <a:pt x="29" y="616"/>
                                  <a:pt x="28" y="614"/>
                                  <a:pt x="28" y="613"/>
                                </a:cubicBezTo>
                                <a:lnTo>
                                  <a:pt x="4" y="571"/>
                                </a:lnTo>
                                <a:cubicBezTo>
                                  <a:pt x="2" y="569"/>
                                  <a:pt x="1" y="567"/>
                                  <a:pt x="1" y="565"/>
                                </a:cubicBezTo>
                                <a:lnTo>
                                  <a:pt x="0" y="563"/>
                                </a:lnTo>
                                <a:lnTo>
                                  <a:pt x="64" y="542"/>
                                </a:lnTo>
                                <a:close/>
                                <a:moveTo>
                                  <a:pt x="413" y="785"/>
                                </a:moveTo>
                                <a:lnTo>
                                  <a:pt x="441" y="795"/>
                                </a:lnTo>
                                <a:lnTo>
                                  <a:pt x="600" y="834"/>
                                </a:lnTo>
                                <a:lnTo>
                                  <a:pt x="666" y="843"/>
                                </a:lnTo>
                                <a:lnTo>
                                  <a:pt x="657" y="909"/>
                                </a:lnTo>
                                <a:lnTo>
                                  <a:pt x="583" y="899"/>
                                </a:lnTo>
                                <a:lnTo>
                                  <a:pt x="420" y="858"/>
                                </a:lnTo>
                                <a:lnTo>
                                  <a:pt x="391" y="848"/>
                                </a:lnTo>
                                <a:lnTo>
                                  <a:pt x="413" y="785"/>
                                </a:lnTo>
                                <a:close/>
                                <a:moveTo>
                                  <a:pt x="862" y="863"/>
                                </a:moveTo>
                                <a:lnTo>
                                  <a:pt x="961" y="867"/>
                                </a:lnTo>
                                <a:lnTo>
                                  <a:pt x="1125" y="859"/>
                                </a:lnTo>
                                <a:lnTo>
                                  <a:pt x="1128" y="926"/>
                                </a:lnTo>
                                <a:lnTo>
                                  <a:pt x="958" y="934"/>
                                </a:lnTo>
                                <a:lnTo>
                                  <a:pt x="859" y="929"/>
                                </a:lnTo>
                                <a:lnTo>
                                  <a:pt x="862" y="863"/>
                                </a:lnTo>
                                <a:close/>
                                <a:moveTo>
                                  <a:pt x="1320" y="834"/>
                                </a:moveTo>
                                <a:lnTo>
                                  <a:pt x="1324" y="833"/>
                                </a:lnTo>
                                <a:lnTo>
                                  <a:pt x="1480" y="794"/>
                                </a:lnTo>
                                <a:lnTo>
                                  <a:pt x="1551" y="770"/>
                                </a:lnTo>
                                <a:lnTo>
                                  <a:pt x="1568" y="763"/>
                                </a:lnTo>
                                <a:lnTo>
                                  <a:pt x="1594" y="824"/>
                                </a:lnTo>
                                <a:lnTo>
                                  <a:pt x="1572" y="833"/>
                                </a:lnTo>
                                <a:lnTo>
                                  <a:pt x="1497" y="859"/>
                                </a:lnTo>
                                <a:lnTo>
                                  <a:pt x="1333" y="899"/>
                                </a:lnTo>
                                <a:lnTo>
                                  <a:pt x="1330" y="900"/>
                                </a:lnTo>
                                <a:lnTo>
                                  <a:pt x="1320" y="834"/>
                                </a:lnTo>
                                <a:close/>
                                <a:moveTo>
                                  <a:pt x="1737" y="673"/>
                                </a:moveTo>
                                <a:lnTo>
                                  <a:pt x="1772" y="647"/>
                                </a:lnTo>
                                <a:lnTo>
                                  <a:pt x="1810" y="611"/>
                                </a:lnTo>
                                <a:lnTo>
                                  <a:pt x="1837" y="576"/>
                                </a:lnTo>
                                <a:lnTo>
                                  <a:pt x="1835" y="580"/>
                                </a:lnTo>
                                <a:lnTo>
                                  <a:pt x="1859" y="538"/>
                                </a:lnTo>
                                <a:lnTo>
                                  <a:pt x="1856" y="544"/>
                                </a:lnTo>
                                <a:lnTo>
                                  <a:pt x="1870" y="501"/>
                                </a:lnTo>
                                <a:lnTo>
                                  <a:pt x="1868" y="508"/>
                                </a:lnTo>
                                <a:lnTo>
                                  <a:pt x="1871" y="484"/>
                                </a:lnTo>
                                <a:lnTo>
                                  <a:pt x="1937" y="491"/>
                                </a:lnTo>
                                <a:lnTo>
                                  <a:pt x="1935" y="515"/>
                                </a:lnTo>
                                <a:cubicBezTo>
                                  <a:pt x="1934" y="517"/>
                                  <a:pt x="1934" y="520"/>
                                  <a:pt x="1933" y="522"/>
                                </a:cubicBezTo>
                                <a:lnTo>
                                  <a:pt x="1919" y="565"/>
                                </a:lnTo>
                                <a:cubicBezTo>
                                  <a:pt x="1918" y="567"/>
                                  <a:pt x="1918" y="569"/>
                                  <a:pt x="1916" y="571"/>
                                </a:cubicBezTo>
                                <a:lnTo>
                                  <a:pt x="1892" y="613"/>
                                </a:lnTo>
                                <a:cubicBezTo>
                                  <a:pt x="1892" y="614"/>
                                  <a:pt x="1891" y="616"/>
                                  <a:pt x="1890" y="617"/>
                                </a:cubicBezTo>
                                <a:lnTo>
                                  <a:pt x="1855" y="660"/>
                                </a:lnTo>
                                <a:lnTo>
                                  <a:pt x="1812" y="700"/>
                                </a:lnTo>
                                <a:lnTo>
                                  <a:pt x="1777" y="727"/>
                                </a:lnTo>
                                <a:lnTo>
                                  <a:pt x="1737" y="673"/>
                                </a:lnTo>
                                <a:close/>
                                <a:moveTo>
                                  <a:pt x="1812" y="326"/>
                                </a:moveTo>
                                <a:lnTo>
                                  <a:pt x="1806" y="319"/>
                                </a:lnTo>
                                <a:lnTo>
                                  <a:pt x="1810" y="323"/>
                                </a:lnTo>
                                <a:lnTo>
                                  <a:pt x="1770" y="285"/>
                                </a:lnTo>
                                <a:lnTo>
                                  <a:pt x="1724" y="251"/>
                                </a:lnTo>
                                <a:lnTo>
                                  <a:pt x="1673" y="220"/>
                                </a:lnTo>
                                <a:lnTo>
                                  <a:pt x="1614" y="190"/>
                                </a:lnTo>
                                <a:lnTo>
                                  <a:pt x="1607" y="187"/>
                                </a:lnTo>
                                <a:lnTo>
                                  <a:pt x="1632" y="126"/>
                                </a:lnTo>
                                <a:lnTo>
                                  <a:pt x="1645" y="131"/>
                                </a:lnTo>
                                <a:lnTo>
                                  <a:pt x="1708" y="163"/>
                                </a:lnTo>
                                <a:lnTo>
                                  <a:pt x="1764" y="198"/>
                                </a:lnTo>
                                <a:lnTo>
                                  <a:pt x="1815" y="236"/>
                                </a:lnTo>
                                <a:lnTo>
                                  <a:pt x="1855" y="274"/>
                                </a:lnTo>
                                <a:cubicBezTo>
                                  <a:pt x="1857" y="275"/>
                                  <a:pt x="1858" y="277"/>
                                  <a:pt x="1859" y="278"/>
                                </a:cubicBezTo>
                                <a:lnTo>
                                  <a:pt x="1864" y="285"/>
                                </a:lnTo>
                                <a:lnTo>
                                  <a:pt x="1812" y="326"/>
                                </a:lnTo>
                                <a:close/>
                                <a:moveTo>
                                  <a:pt x="1422" y="125"/>
                                </a:moveTo>
                                <a:lnTo>
                                  <a:pt x="1320" y="100"/>
                                </a:lnTo>
                                <a:lnTo>
                                  <a:pt x="1164" y="78"/>
                                </a:lnTo>
                                <a:lnTo>
                                  <a:pt x="1173" y="12"/>
                                </a:lnTo>
                                <a:lnTo>
                                  <a:pt x="1337" y="35"/>
                                </a:lnTo>
                                <a:lnTo>
                                  <a:pt x="1438" y="61"/>
                                </a:lnTo>
                                <a:lnTo>
                                  <a:pt x="1422" y="125"/>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1898041114" name="Freeform 5316"/>
                        <wps:cNvSpPr>
                          <a:spLocks/>
                        </wps:cNvSpPr>
                        <wps:spPr bwMode="auto">
                          <a:xfrm>
                            <a:off x="1817370" y="952500"/>
                            <a:ext cx="64770" cy="46990"/>
                          </a:xfrm>
                          <a:custGeom>
                            <a:avLst/>
                            <a:gdLst>
                              <a:gd name="T0" fmla="*/ 10 w 102"/>
                              <a:gd name="T1" fmla="*/ 37 h 74"/>
                              <a:gd name="T2" fmla="*/ 0 w 102"/>
                              <a:gd name="T3" fmla="*/ 0 h 74"/>
                              <a:gd name="T4" fmla="*/ 102 w 102"/>
                              <a:gd name="T5" fmla="*/ 37 h 74"/>
                              <a:gd name="T6" fmla="*/ 0 w 102"/>
                              <a:gd name="T7" fmla="*/ 74 h 74"/>
                              <a:gd name="T8" fmla="*/ 10 w 102"/>
                              <a:gd name="T9" fmla="*/ 37 h 74"/>
                            </a:gdLst>
                            <a:ahLst/>
                            <a:cxnLst>
                              <a:cxn ang="0">
                                <a:pos x="T0" y="T1"/>
                              </a:cxn>
                              <a:cxn ang="0">
                                <a:pos x="T2" y="T3"/>
                              </a:cxn>
                              <a:cxn ang="0">
                                <a:pos x="T4" y="T5"/>
                              </a:cxn>
                              <a:cxn ang="0">
                                <a:pos x="T6" y="T7"/>
                              </a:cxn>
                              <a:cxn ang="0">
                                <a:pos x="T8" y="T9"/>
                              </a:cxn>
                            </a:cxnLst>
                            <a:rect l="0" t="0" r="r" b="b"/>
                            <a:pathLst>
                              <a:path w="102" h="74">
                                <a:moveTo>
                                  <a:pt x="10" y="37"/>
                                </a:moveTo>
                                <a:lnTo>
                                  <a:pt x="0" y="0"/>
                                </a:lnTo>
                                <a:lnTo>
                                  <a:pt x="102" y="37"/>
                                </a:lnTo>
                                <a:lnTo>
                                  <a:pt x="0" y="74"/>
                                </a:lnTo>
                                <a:lnTo>
                                  <a:pt x="10" y="37"/>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0052767" name="Freeform 5319"/>
                        <wps:cNvSpPr>
                          <a:spLocks noEditPoints="1"/>
                        </wps:cNvSpPr>
                        <wps:spPr bwMode="auto">
                          <a:xfrm>
                            <a:off x="1689735" y="973455"/>
                            <a:ext cx="158750" cy="6350"/>
                          </a:xfrm>
                          <a:custGeom>
                            <a:avLst/>
                            <a:gdLst>
                              <a:gd name="T0" fmla="*/ 0 w 250"/>
                              <a:gd name="T1" fmla="*/ 0 h 10"/>
                              <a:gd name="T2" fmla="*/ 40 w 250"/>
                              <a:gd name="T3" fmla="*/ 0 h 10"/>
                              <a:gd name="T4" fmla="*/ 40 w 250"/>
                              <a:gd name="T5" fmla="*/ 10 h 10"/>
                              <a:gd name="T6" fmla="*/ 0 w 250"/>
                              <a:gd name="T7" fmla="*/ 10 h 10"/>
                              <a:gd name="T8" fmla="*/ 0 w 250"/>
                              <a:gd name="T9" fmla="*/ 0 h 10"/>
                              <a:gd name="T10" fmla="*/ 70 w 250"/>
                              <a:gd name="T11" fmla="*/ 0 h 10"/>
                              <a:gd name="T12" fmla="*/ 110 w 250"/>
                              <a:gd name="T13" fmla="*/ 0 h 10"/>
                              <a:gd name="T14" fmla="*/ 110 w 250"/>
                              <a:gd name="T15" fmla="*/ 10 h 10"/>
                              <a:gd name="T16" fmla="*/ 70 w 250"/>
                              <a:gd name="T17" fmla="*/ 10 h 10"/>
                              <a:gd name="T18" fmla="*/ 70 w 250"/>
                              <a:gd name="T19" fmla="*/ 0 h 10"/>
                              <a:gd name="T20" fmla="*/ 140 w 250"/>
                              <a:gd name="T21" fmla="*/ 0 h 10"/>
                              <a:gd name="T22" fmla="*/ 180 w 250"/>
                              <a:gd name="T23" fmla="*/ 0 h 10"/>
                              <a:gd name="T24" fmla="*/ 180 w 250"/>
                              <a:gd name="T25" fmla="*/ 10 h 10"/>
                              <a:gd name="T26" fmla="*/ 140 w 250"/>
                              <a:gd name="T27" fmla="*/ 10 h 10"/>
                              <a:gd name="T28" fmla="*/ 140 w 250"/>
                              <a:gd name="T29" fmla="*/ 0 h 10"/>
                              <a:gd name="T30" fmla="*/ 210 w 250"/>
                              <a:gd name="T31" fmla="*/ 0 h 10"/>
                              <a:gd name="T32" fmla="*/ 250 w 250"/>
                              <a:gd name="T33" fmla="*/ 0 h 10"/>
                              <a:gd name="T34" fmla="*/ 250 w 250"/>
                              <a:gd name="T35" fmla="*/ 10 h 10"/>
                              <a:gd name="T36" fmla="*/ 210 w 250"/>
                              <a:gd name="T37" fmla="*/ 10 h 10"/>
                              <a:gd name="T38" fmla="*/ 210 w 250"/>
                              <a:gd name="T3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0" h="10">
                                <a:moveTo>
                                  <a:pt x="0" y="0"/>
                                </a:moveTo>
                                <a:lnTo>
                                  <a:pt x="40" y="0"/>
                                </a:lnTo>
                                <a:lnTo>
                                  <a:pt x="40" y="10"/>
                                </a:lnTo>
                                <a:lnTo>
                                  <a:pt x="0" y="10"/>
                                </a:lnTo>
                                <a:lnTo>
                                  <a:pt x="0" y="0"/>
                                </a:lnTo>
                                <a:close/>
                                <a:moveTo>
                                  <a:pt x="70" y="0"/>
                                </a:moveTo>
                                <a:lnTo>
                                  <a:pt x="110" y="0"/>
                                </a:lnTo>
                                <a:lnTo>
                                  <a:pt x="110" y="10"/>
                                </a:lnTo>
                                <a:lnTo>
                                  <a:pt x="70" y="10"/>
                                </a:lnTo>
                                <a:lnTo>
                                  <a:pt x="70" y="0"/>
                                </a:lnTo>
                                <a:close/>
                                <a:moveTo>
                                  <a:pt x="140" y="0"/>
                                </a:moveTo>
                                <a:lnTo>
                                  <a:pt x="180" y="0"/>
                                </a:lnTo>
                                <a:lnTo>
                                  <a:pt x="180" y="10"/>
                                </a:lnTo>
                                <a:lnTo>
                                  <a:pt x="140" y="10"/>
                                </a:lnTo>
                                <a:lnTo>
                                  <a:pt x="140" y="0"/>
                                </a:lnTo>
                                <a:close/>
                                <a:moveTo>
                                  <a:pt x="210" y="0"/>
                                </a:moveTo>
                                <a:lnTo>
                                  <a:pt x="250" y="0"/>
                                </a:lnTo>
                                <a:lnTo>
                                  <a:pt x="250" y="10"/>
                                </a:lnTo>
                                <a:lnTo>
                                  <a:pt x="210" y="10"/>
                                </a:lnTo>
                                <a:lnTo>
                                  <a:pt x="210" y="0"/>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2015744730" name="Freeform 5320"/>
                        <wps:cNvSpPr>
                          <a:spLocks/>
                        </wps:cNvSpPr>
                        <wps:spPr bwMode="auto">
                          <a:xfrm>
                            <a:off x="1300480" y="953770"/>
                            <a:ext cx="64770" cy="46990"/>
                          </a:xfrm>
                          <a:custGeom>
                            <a:avLst/>
                            <a:gdLst>
                              <a:gd name="T0" fmla="*/ 92 w 102"/>
                              <a:gd name="T1" fmla="*/ 37 h 74"/>
                              <a:gd name="T2" fmla="*/ 102 w 102"/>
                              <a:gd name="T3" fmla="*/ 0 h 74"/>
                              <a:gd name="T4" fmla="*/ 0 w 102"/>
                              <a:gd name="T5" fmla="*/ 37 h 74"/>
                              <a:gd name="T6" fmla="*/ 102 w 102"/>
                              <a:gd name="T7" fmla="*/ 74 h 74"/>
                              <a:gd name="T8" fmla="*/ 92 w 102"/>
                              <a:gd name="T9" fmla="*/ 37 h 74"/>
                            </a:gdLst>
                            <a:ahLst/>
                            <a:cxnLst>
                              <a:cxn ang="0">
                                <a:pos x="T0" y="T1"/>
                              </a:cxn>
                              <a:cxn ang="0">
                                <a:pos x="T2" y="T3"/>
                              </a:cxn>
                              <a:cxn ang="0">
                                <a:pos x="T4" y="T5"/>
                              </a:cxn>
                              <a:cxn ang="0">
                                <a:pos x="T6" y="T7"/>
                              </a:cxn>
                              <a:cxn ang="0">
                                <a:pos x="T8" y="T9"/>
                              </a:cxn>
                            </a:cxnLst>
                            <a:rect l="0" t="0" r="r" b="b"/>
                            <a:pathLst>
                              <a:path w="102" h="74">
                                <a:moveTo>
                                  <a:pt x="92" y="37"/>
                                </a:moveTo>
                                <a:lnTo>
                                  <a:pt x="102" y="0"/>
                                </a:lnTo>
                                <a:lnTo>
                                  <a:pt x="0" y="37"/>
                                </a:lnTo>
                                <a:lnTo>
                                  <a:pt x="102" y="74"/>
                                </a:lnTo>
                                <a:lnTo>
                                  <a:pt x="92" y="37"/>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0790328" name="Freeform 5323"/>
                        <wps:cNvSpPr>
                          <a:spLocks noEditPoints="1"/>
                        </wps:cNvSpPr>
                        <wps:spPr bwMode="auto">
                          <a:xfrm>
                            <a:off x="1334135" y="974725"/>
                            <a:ext cx="159385" cy="6350"/>
                          </a:xfrm>
                          <a:custGeom>
                            <a:avLst/>
                            <a:gdLst>
                              <a:gd name="T0" fmla="*/ 251 w 251"/>
                              <a:gd name="T1" fmla="*/ 10 h 10"/>
                              <a:gd name="T2" fmla="*/ 211 w 251"/>
                              <a:gd name="T3" fmla="*/ 10 h 10"/>
                              <a:gd name="T4" fmla="*/ 211 w 251"/>
                              <a:gd name="T5" fmla="*/ 0 h 10"/>
                              <a:gd name="T6" fmla="*/ 251 w 251"/>
                              <a:gd name="T7" fmla="*/ 0 h 10"/>
                              <a:gd name="T8" fmla="*/ 251 w 251"/>
                              <a:gd name="T9" fmla="*/ 10 h 10"/>
                              <a:gd name="T10" fmla="*/ 181 w 251"/>
                              <a:gd name="T11" fmla="*/ 10 h 10"/>
                              <a:gd name="T12" fmla="*/ 141 w 251"/>
                              <a:gd name="T13" fmla="*/ 10 h 10"/>
                              <a:gd name="T14" fmla="*/ 141 w 251"/>
                              <a:gd name="T15" fmla="*/ 0 h 10"/>
                              <a:gd name="T16" fmla="*/ 181 w 251"/>
                              <a:gd name="T17" fmla="*/ 0 h 10"/>
                              <a:gd name="T18" fmla="*/ 181 w 251"/>
                              <a:gd name="T19" fmla="*/ 10 h 10"/>
                              <a:gd name="T20" fmla="*/ 111 w 251"/>
                              <a:gd name="T21" fmla="*/ 10 h 10"/>
                              <a:gd name="T22" fmla="*/ 70 w 251"/>
                              <a:gd name="T23" fmla="*/ 10 h 10"/>
                              <a:gd name="T24" fmla="*/ 70 w 251"/>
                              <a:gd name="T25" fmla="*/ 0 h 10"/>
                              <a:gd name="T26" fmla="*/ 111 w 251"/>
                              <a:gd name="T27" fmla="*/ 0 h 10"/>
                              <a:gd name="T28" fmla="*/ 111 w 251"/>
                              <a:gd name="T29" fmla="*/ 10 h 10"/>
                              <a:gd name="T30" fmla="*/ 40 w 251"/>
                              <a:gd name="T31" fmla="*/ 10 h 10"/>
                              <a:gd name="T32" fmla="*/ 0 w 251"/>
                              <a:gd name="T33" fmla="*/ 10 h 10"/>
                              <a:gd name="T34" fmla="*/ 0 w 251"/>
                              <a:gd name="T35" fmla="*/ 0 h 10"/>
                              <a:gd name="T36" fmla="*/ 40 w 251"/>
                              <a:gd name="T37" fmla="*/ 0 h 10"/>
                              <a:gd name="T38" fmla="*/ 40 w 251"/>
                              <a:gd name="T3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1" h="10">
                                <a:moveTo>
                                  <a:pt x="251" y="10"/>
                                </a:moveTo>
                                <a:lnTo>
                                  <a:pt x="211" y="10"/>
                                </a:lnTo>
                                <a:lnTo>
                                  <a:pt x="211" y="0"/>
                                </a:lnTo>
                                <a:lnTo>
                                  <a:pt x="251" y="0"/>
                                </a:lnTo>
                                <a:lnTo>
                                  <a:pt x="251" y="10"/>
                                </a:lnTo>
                                <a:close/>
                                <a:moveTo>
                                  <a:pt x="181" y="10"/>
                                </a:moveTo>
                                <a:lnTo>
                                  <a:pt x="141" y="10"/>
                                </a:lnTo>
                                <a:lnTo>
                                  <a:pt x="141" y="0"/>
                                </a:lnTo>
                                <a:lnTo>
                                  <a:pt x="181" y="0"/>
                                </a:lnTo>
                                <a:lnTo>
                                  <a:pt x="181" y="10"/>
                                </a:lnTo>
                                <a:close/>
                                <a:moveTo>
                                  <a:pt x="111" y="10"/>
                                </a:moveTo>
                                <a:lnTo>
                                  <a:pt x="70" y="10"/>
                                </a:lnTo>
                                <a:lnTo>
                                  <a:pt x="70" y="0"/>
                                </a:lnTo>
                                <a:lnTo>
                                  <a:pt x="111" y="0"/>
                                </a:lnTo>
                                <a:lnTo>
                                  <a:pt x="111" y="10"/>
                                </a:lnTo>
                                <a:close/>
                                <a:moveTo>
                                  <a:pt x="40" y="10"/>
                                </a:moveTo>
                                <a:lnTo>
                                  <a:pt x="0" y="10"/>
                                </a:lnTo>
                                <a:lnTo>
                                  <a:pt x="0" y="0"/>
                                </a:lnTo>
                                <a:lnTo>
                                  <a:pt x="40" y="0"/>
                                </a:lnTo>
                                <a:lnTo>
                                  <a:pt x="40" y="10"/>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1824922228" name="Freeform 5324"/>
                        <wps:cNvSpPr>
                          <a:spLocks/>
                        </wps:cNvSpPr>
                        <wps:spPr bwMode="auto">
                          <a:xfrm>
                            <a:off x="1568450" y="832485"/>
                            <a:ext cx="46990" cy="64770"/>
                          </a:xfrm>
                          <a:custGeom>
                            <a:avLst/>
                            <a:gdLst>
                              <a:gd name="T0" fmla="*/ 37 w 74"/>
                              <a:gd name="T1" fmla="*/ 91 h 102"/>
                              <a:gd name="T2" fmla="*/ 74 w 74"/>
                              <a:gd name="T3" fmla="*/ 102 h 102"/>
                              <a:gd name="T4" fmla="*/ 37 w 74"/>
                              <a:gd name="T5" fmla="*/ 0 h 102"/>
                              <a:gd name="T6" fmla="*/ 0 w 74"/>
                              <a:gd name="T7" fmla="*/ 102 h 102"/>
                              <a:gd name="T8" fmla="*/ 37 w 74"/>
                              <a:gd name="T9" fmla="*/ 91 h 102"/>
                            </a:gdLst>
                            <a:ahLst/>
                            <a:cxnLst>
                              <a:cxn ang="0">
                                <a:pos x="T0" y="T1"/>
                              </a:cxn>
                              <a:cxn ang="0">
                                <a:pos x="T2" y="T3"/>
                              </a:cxn>
                              <a:cxn ang="0">
                                <a:pos x="T4" y="T5"/>
                              </a:cxn>
                              <a:cxn ang="0">
                                <a:pos x="T6" y="T7"/>
                              </a:cxn>
                              <a:cxn ang="0">
                                <a:pos x="T8" y="T9"/>
                              </a:cxn>
                            </a:cxnLst>
                            <a:rect l="0" t="0" r="r" b="b"/>
                            <a:pathLst>
                              <a:path w="74" h="102">
                                <a:moveTo>
                                  <a:pt x="37" y="91"/>
                                </a:moveTo>
                                <a:lnTo>
                                  <a:pt x="74" y="102"/>
                                </a:lnTo>
                                <a:lnTo>
                                  <a:pt x="37" y="0"/>
                                </a:lnTo>
                                <a:lnTo>
                                  <a:pt x="0" y="102"/>
                                </a:lnTo>
                                <a:lnTo>
                                  <a:pt x="37" y="91"/>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9647083" name="Freeform 5327"/>
                        <wps:cNvSpPr>
                          <a:spLocks noEditPoints="1"/>
                        </wps:cNvSpPr>
                        <wps:spPr bwMode="auto">
                          <a:xfrm>
                            <a:off x="1588770" y="861695"/>
                            <a:ext cx="6350" cy="69215"/>
                          </a:xfrm>
                          <a:custGeom>
                            <a:avLst/>
                            <a:gdLst>
                              <a:gd name="T0" fmla="*/ 10 w 10"/>
                              <a:gd name="T1" fmla="*/ 0 h 109"/>
                              <a:gd name="T2" fmla="*/ 10 w 10"/>
                              <a:gd name="T3" fmla="*/ 40 h 109"/>
                              <a:gd name="T4" fmla="*/ 0 w 10"/>
                              <a:gd name="T5" fmla="*/ 40 h 109"/>
                              <a:gd name="T6" fmla="*/ 0 w 10"/>
                              <a:gd name="T7" fmla="*/ 0 h 109"/>
                              <a:gd name="T8" fmla="*/ 10 w 10"/>
                              <a:gd name="T9" fmla="*/ 0 h 109"/>
                              <a:gd name="T10" fmla="*/ 10 w 10"/>
                              <a:gd name="T11" fmla="*/ 69 h 109"/>
                              <a:gd name="T12" fmla="*/ 10 w 10"/>
                              <a:gd name="T13" fmla="*/ 109 h 109"/>
                              <a:gd name="T14" fmla="*/ 0 w 10"/>
                              <a:gd name="T15" fmla="*/ 109 h 109"/>
                              <a:gd name="T16" fmla="*/ 0 w 10"/>
                              <a:gd name="T17" fmla="*/ 69 h 109"/>
                              <a:gd name="T18" fmla="*/ 10 w 10"/>
                              <a:gd name="T19" fmla="*/ 69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109">
                                <a:moveTo>
                                  <a:pt x="10" y="0"/>
                                </a:moveTo>
                                <a:lnTo>
                                  <a:pt x="10" y="40"/>
                                </a:lnTo>
                                <a:lnTo>
                                  <a:pt x="0" y="40"/>
                                </a:lnTo>
                                <a:lnTo>
                                  <a:pt x="0" y="0"/>
                                </a:lnTo>
                                <a:lnTo>
                                  <a:pt x="10" y="0"/>
                                </a:lnTo>
                                <a:close/>
                                <a:moveTo>
                                  <a:pt x="10" y="69"/>
                                </a:moveTo>
                                <a:lnTo>
                                  <a:pt x="10" y="109"/>
                                </a:lnTo>
                                <a:lnTo>
                                  <a:pt x="0" y="109"/>
                                </a:lnTo>
                                <a:lnTo>
                                  <a:pt x="0" y="69"/>
                                </a:lnTo>
                                <a:lnTo>
                                  <a:pt x="10" y="69"/>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559034851" name="Freeform 5328"/>
                        <wps:cNvSpPr>
                          <a:spLocks/>
                        </wps:cNvSpPr>
                        <wps:spPr bwMode="auto">
                          <a:xfrm>
                            <a:off x="1569720" y="1057910"/>
                            <a:ext cx="46990" cy="64770"/>
                          </a:xfrm>
                          <a:custGeom>
                            <a:avLst/>
                            <a:gdLst>
                              <a:gd name="T0" fmla="*/ 37 w 74"/>
                              <a:gd name="T1" fmla="*/ 10 h 102"/>
                              <a:gd name="T2" fmla="*/ 74 w 74"/>
                              <a:gd name="T3" fmla="*/ 0 h 102"/>
                              <a:gd name="T4" fmla="*/ 37 w 74"/>
                              <a:gd name="T5" fmla="*/ 102 h 102"/>
                              <a:gd name="T6" fmla="*/ 0 w 74"/>
                              <a:gd name="T7" fmla="*/ 0 h 102"/>
                              <a:gd name="T8" fmla="*/ 37 w 74"/>
                              <a:gd name="T9" fmla="*/ 10 h 102"/>
                            </a:gdLst>
                            <a:ahLst/>
                            <a:cxnLst>
                              <a:cxn ang="0">
                                <a:pos x="T0" y="T1"/>
                              </a:cxn>
                              <a:cxn ang="0">
                                <a:pos x="T2" y="T3"/>
                              </a:cxn>
                              <a:cxn ang="0">
                                <a:pos x="T4" y="T5"/>
                              </a:cxn>
                              <a:cxn ang="0">
                                <a:pos x="T6" y="T7"/>
                              </a:cxn>
                              <a:cxn ang="0">
                                <a:pos x="T8" y="T9"/>
                              </a:cxn>
                            </a:cxnLst>
                            <a:rect l="0" t="0" r="r" b="b"/>
                            <a:pathLst>
                              <a:path w="74" h="102">
                                <a:moveTo>
                                  <a:pt x="37" y="10"/>
                                </a:moveTo>
                                <a:lnTo>
                                  <a:pt x="74" y="0"/>
                                </a:lnTo>
                                <a:lnTo>
                                  <a:pt x="37" y="102"/>
                                </a:lnTo>
                                <a:lnTo>
                                  <a:pt x="0" y="0"/>
                                </a:lnTo>
                                <a:lnTo>
                                  <a:pt x="37" y="1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6848175" name="Freeform 5331"/>
                        <wps:cNvSpPr>
                          <a:spLocks noEditPoints="1"/>
                        </wps:cNvSpPr>
                        <wps:spPr bwMode="auto">
                          <a:xfrm>
                            <a:off x="1590040" y="1023620"/>
                            <a:ext cx="6350" cy="69850"/>
                          </a:xfrm>
                          <a:custGeom>
                            <a:avLst/>
                            <a:gdLst>
                              <a:gd name="T0" fmla="*/ 0 w 10"/>
                              <a:gd name="T1" fmla="*/ 110 h 110"/>
                              <a:gd name="T2" fmla="*/ 0 w 10"/>
                              <a:gd name="T3" fmla="*/ 70 h 110"/>
                              <a:gd name="T4" fmla="*/ 10 w 10"/>
                              <a:gd name="T5" fmla="*/ 70 h 110"/>
                              <a:gd name="T6" fmla="*/ 10 w 10"/>
                              <a:gd name="T7" fmla="*/ 110 h 110"/>
                              <a:gd name="T8" fmla="*/ 0 w 10"/>
                              <a:gd name="T9" fmla="*/ 110 h 110"/>
                              <a:gd name="T10" fmla="*/ 0 w 10"/>
                              <a:gd name="T11" fmla="*/ 40 h 110"/>
                              <a:gd name="T12" fmla="*/ 0 w 10"/>
                              <a:gd name="T13" fmla="*/ 0 h 110"/>
                              <a:gd name="T14" fmla="*/ 10 w 10"/>
                              <a:gd name="T15" fmla="*/ 0 h 110"/>
                              <a:gd name="T16" fmla="*/ 10 w 10"/>
                              <a:gd name="T17" fmla="*/ 40 h 110"/>
                              <a:gd name="T18" fmla="*/ 0 w 10"/>
                              <a:gd name="T19" fmla="*/ 4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110">
                                <a:moveTo>
                                  <a:pt x="0" y="110"/>
                                </a:moveTo>
                                <a:lnTo>
                                  <a:pt x="0" y="70"/>
                                </a:lnTo>
                                <a:lnTo>
                                  <a:pt x="10" y="70"/>
                                </a:lnTo>
                                <a:lnTo>
                                  <a:pt x="10" y="110"/>
                                </a:lnTo>
                                <a:lnTo>
                                  <a:pt x="0" y="110"/>
                                </a:lnTo>
                                <a:close/>
                                <a:moveTo>
                                  <a:pt x="0" y="40"/>
                                </a:moveTo>
                                <a:lnTo>
                                  <a:pt x="0" y="0"/>
                                </a:lnTo>
                                <a:lnTo>
                                  <a:pt x="10" y="0"/>
                                </a:lnTo>
                                <a:lnTo>
                                  <a:pt x="10" y="40"/>
                                </a:lnTo>
                                <a:lnTo>
                                  <a:pt x="0" y="40"/>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660838342" name="Freeform 5332"/>
                        <wps:cNvSpPr>
                          <a:spLocks/>
                        </wps:cNvSpPr>
                        <wps:spPr bwMode="auto">
                          <a:xfrm>
                            <a:off x="1690370" y="856615"/>
                            <a:ext cx="66040" cy="56515"/>
                          </a:xfrm>
                          <a:custGeom>
                            <a:avLst/>
                            <a:gdLst>
                              <a:gd name="T0" fmla="*/ 30 w 104"/>
                              <a:gd name="T1" fmla="*/ 54 h 89"/>
                              <a:gd name="T2" fmla="*/ 0 w 104"/>
                              <a:gd name="T3" fmla="*/ 30 h 89"/>
                              <a:gd name="T4" fmla="*/ 104 w 104"/>
                              <a:gd name="T5" fmla="*/ 0 h 89"/>
                              <a:gd name="T6" fmla="*/ 43 w 104"/>
                              <a:gd name="T7" fmla="*/ 89 h 89"/>
                              <a:gd name="T8" fmla="*/ 30 w 104"/>
                              <a:gd name="T9" fmla="*/ 54 h 89"/>
                            </a:gdLst>
                            <a:ahLst/>
                            <a:cxnLst>
                              <a:cxn ang="0">
                                <a:pos x="T0" y="T1"/>
                              </a:cxn>
                              <a:cxn ang="0">
                                <a:pos x="T2" y="T3"/>
                              </a:cxn>
                              <a:cxn ang="0">
                                <a:pos x="T4" y="T5"/>
                              </a:cxn>
                              <a:cxn ang="0">
                                <a:pos x="T6" y="T7"/>
                              </a:cxn>
                              <a:cxn ang="0">
                                <a:pos x="T8" y="T9"/>
                              </a:cxn>
                            </a:cxnLst>
                            <a:rect l="0" t="0" r="r" b="b"/>
                            <a:pathLst>
                              <a:path w="104" h="89">
                                <a:moveTo>
                                  <a:pt x="30" y="54"/>
                                </a:moveTo>
                                <a:lnTo>
                                  <a:pt x="0" y="30"/>
                                </a:lnTo>
                                <a:lnTo>
                                  <a:pt x="104" y="0"/>
                                </a:lnTo>
                                <a:lnTo>
                                  <a:pt x="43" y="89"/>
                                </a:lnTo>
                                <a:lnTo>
                                  <a:pt x="30" y="54"/>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7454316" name="Freeform 5335"/>
                        <wps:cNvSpPr>
                          <a:spLocks noEditPoints="1"/>
                        </wps:cNvSpPr>
                        <wps:spPr bwMode="auto">
                          <a:xfrm>
                            <a:off x="1640840" y="880110"/>
                            <a:ext cx="83820" cy="62230"/>
                          </a:xfrm>
                          <a:custGeom>
                            <a:avLst/>
                            <a:gdLst>
                              <a:gd name="T0" fmla="*/ 0 w 132"/>
                              <a:gd name="T1" fmla="*/ 89 h 98"/>
                              <a:gd name="T2" fmla="*/ 32 w 132"/>
                              <a:gd name="T3" fmla="*/ 66 h 98"/>
                              <a:gd name="T4" fmla="*/ 38 w 132"/>
                              <a:gd name="T5" fmla="*/ 74 h 98"/>
                              <a:gd name="T6" fmla="*/ 5 w 132"/>
                              <a:gd name="T7" fmla="*/ 98 h 98"/>
                              <a:gd name="T8" fmla="*/ 0 w 132"/>
                              <a:gd name="T9" fmla="*/ 89 h 98"/>
                              <a:gd name="T10" fmla="*/ 57 w 132"/>
                              <a:gd name="T11" fmla="*/ 49 h 98"/>
                              <a:gd name="T12" fmla="*/ 89 w 132"/>
                              <a:gd name="T13" fmla="*/ 25 h 98"/>
                              <a:gd name="T14" fmla="*/ 95 w 132"/>
                              <a:gd name="T15" fmla="*/ 34 h 98"/>
                              <a:gd name="T16" fmla="*/ 62 w 132"/>
                              <a:gd name="T17" fmla="*/ 57 h 98"/>
                              <a:gd name="T18" fmla="*/ 57 w 132"/>
                              <a:gd name="T19" fmla="*/ 49 h 98"/>
                              <a:gd name="T20" fmla="*/ 114 w 132"/>
                              <a:gd name="T21" fmla="*/ 8 h 98"/>
                              <a:gd name="T22" fmla="*/ 126 w 132"/>
                              <a:gd name="T23" fmla="*/ 0 h 98"/>
                              <a:gd name="T24" fmla="*/ 132 w 132"/>
                              <a:gd name="T25" fmla="*/ 8 h 98"/>
                              <a:gd name="T26" fmla="*/ 120 w 132"/>
                              <a:gd name="T27" fmla="*/ 16 h 98"/>
                              <a:gd name="T28" fmla="*/ 114 w 132"/>
                              <a:gd name="T29" fmla="*/ 8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2" h="98">
                                <a:moveTo>
                                  <a:pt x="0" y="89"/>
                                </a:moveTo>
                                <a:lnTo>
                                  <a:pt x="32" y="66"/>
                                </a:lnTo>
                                <a:lnTo>
                                  <a:pt x="38" y="74"/>
                                </a:lnTo>
                                <a:lnTo>
                                  <a:pt x="5" y="98"/>
                                </a:lnTo>
                                <a:lnTo>
                                  <a:pt x="0" y="89"/>
                                </a:lnTo>
                                <a:close/>
                                <a:moveTo>
                                  <a:pt x="57" y="49"/>
                                </a:moveTo>
                                <a:lnTo>
                                  <a:pt x="89" y="25"/>
                                </a:lnTo>
                                <a:lnTo>
                                  <a:pt x="95" y="34"/>
                                </a:lnTo>
                                <a:lnTo>
                                  <a:pt x="62" y="57"/>
                                </a:lnTo>
                                <a:lnTo>
                                  <a:pt x="57" y="49"/>
                                </a:lnTo>
                                <a:close/>
                                <a:moveTo>
                                  <a:pt x="114" y="8"/>
                                </a:moveTo>
                                <a:lnTo>
                                  <a:pt x="126" y="0"/>
                                </a:lnTo>
                                <a:lnTo>
                                  <a:pt x="132" y="8"/>
                                </a:lnTo>
                                <a:lnTo>
                                  <a:pt x="120" y="16"/>
                                </a:lnTo>
                                <a:lnTo>
                                  <a:pt x="114" y="8"/>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1524373387" name="Freeform 5336"/>
                        <wps:cNvSpPr>
                          <a:spLocks/>
                        </wps:cNvSpPr>
                        <wps:spPr bwMode="auto">
                          <a:xfrm>
                            <a:off x="1423670" y="859155"/>
                            <a:ext cx="66675" cy="56515"/>
                          </a:xfrm>
                          <a:custGeom>
                            <a:avLst/>
                            <a:gdLst>
                              <a:gd name="T0" fmla="*/ 75 w 105"/>
                              <a:gd name="T1" fmla="*/ 54 h 89"/>
                              <a:gd name="T2" fmla="*/ 105 w 105"/>
                              <a:gd name="T3" fmla="*/ 30 h 89"/>
                              <a:gd name="T4" fmla="*/ 0 w 105"/>
                              <a:gd name="T5" fmla="*/ 0 h 89"/>
                              <a:gd name="T6" fmla="*/ 61 w 105"/>
                              <a:gd name="T7" fmla="*/ 89 h 89"/>
                              <a:gd name="T8" fmla="*/ 75 w 105"/>
                              <a:gd name="T9" fmla="*/ 54 h 89"/>
                            </a:gdLst>
                            <a:ahLst/>
                            <a:cxnLst>
                              <a:cxn ang="0">
                                <a:pos x="T0" y="T1"/>
                              </a:cxn>
                              <a:cxn ang="0">
                                <a:pos x="T2" y="T3"/>
                              </a:cxn>
                              <a:cxn ang="0">
                                <a:pos x="T4" y="T5"/>
                              </a:cxn>
                              <a:cxn ang="0">
                                <a:pos x="T6" y="T7"/>
                              </a:cxn>
                              <a:cxn ang="0">
                                <a:pos x="T8" y="T9"/>
                              </a:cxn>
                            </a:cxnLst>
                            <a:rect l="0" t="0" r="r" b="b"/>
                            <a:pathLst>
                              <a:path w="105" h="89">
                                <a:moveTo>
                                  <a:pt x="75" y="54"/>
                                </a:moveTo>
                                <a:lnTo>
                                  <a:pt x="105" y="30"/>
                                </a:lnTo>
                                <a:lnTo>
                                  <a:pt x="0" y="0"/>
                                </a:lnTo>
                                <a:lnTo>
                                  <a:pt x="61" y="89"/>
                                </a:lnTo>
                                <a:lnTo>
                                  <a:pt x="75" y="54"/>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908476" name="Freeform 5339"/>
                        <wps:cNvSpPr>
                          <a:spLocks noEditPoints="1"/>
                        </wps:cNvSpPr>
                        <wps:spPr bwMode="auto">
                          <a:xfrm>
                            <a:off x="1456055" y="882015"/>
                            <a:ext cx="83820" cy="62865"/>
                          </a:xfrm>
                          <a:custGeom>
                            <a:avLst/>
                            <a:gdLst>
                              <a:gd name="T0" fmla="*/ 126 w 132"/>
                              <a:gd name="T1" fmla="*/ 99 h 99"/>
                              <a:gd name="T2" fmla="*/ 93 w 132"/>
                              <a:gd name="T3" fmla="*/ 75 h 99"/>
                              <a:gd name="T4" fmla="*/ 99 w 132"/>
                              <a:gd name="T5" fmla="*/ 67 h 99"/>
                              <a:gd name="T6" fmla="*/ 132 w 132"/>
                              <a:gd name="T7" fmla="*/ 90 h 99"/>
                              <a:gd name="T8" fmla="*/ 126 w 132"/>
                              <a:gd name="T9" fmla="*/ 99 h 99"/>
                              <a:gd name="T10" fmla="*/ 69 w 132"/>
                              <a:gd name="T11" fmla="*/ 58 h 99"/>
                              <a:gd name="T12" fmla="*/ 36 w 132"/>
                              <a:gd name="T13" fmla="*/ 35 h 99"/>
                              <a:gd name="T14" fmla="*/ 42 w 132"/>
                              <a:gd name="T15" fmla="*/ 27 h 99"/>
                              <a:gd name="T16" fmla="*/ 75 w 132"/>
                              <a:gd name="T17" fmla="*/ 50 h 99"/>
                              <a:gd name="T18" fmla="*/ 69 w 132"/>
                              <a:gd name="T19" fmla="*/ 58 h 99"/>
                              <a:gd name="T20" fmla="*/ 12 w 132"/>
                              <a:gd name="T21" fmla="*/ 17 h 99"/>
                              <a:gd name="T22" fmla="*/ 0 w 132"/>
                              <a:gd name="T23" fmla="*/ 9 h 99"/>
                              <a:gd name="T24" fmla="*/ 6 w 132"/>
                              <a:gd name="T25" fmla="*/ 0 h 99"/>
                              <a:gd name="T26" fmla="*/ 18 w 132"/>
                              <a:gd name="T27" fmla="*/ 9 h 99"/>
                              <a:gd name="T28" fmla="*/ 12 w 132"/>
                              <a:gd name="T29" fmla="*/ 1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2" h="99">
                                <a:moveTo>
                                  <a:pt x="126" y="99"/>
                                </a:moveTo>
                                <a:lnTo>
                                  <a:pt x="93" y="75"/>
                                </a:lnTo>
                                <a:lnTo>
                                  <a:pt x="99" y="67"/>
                                </a:lnTo>
                                <a:lnTo>
                                  <a:pt x="132" y="90"/>
                                </a:lnTo>
                                <a:lnTo>
                                  <a:pt x="126" y="99"/>
                                </a:lnTo>
                                <a:close/>
                                <a:moveTo>
                                  <a:pt x="69" y="58"/>
                                </a:moveTo>
                                <a:lnTo>
                                  <a:pt x="36" y="35"/>
                                </a:lnTo>
                                <a:lnTo>
                                  <a:pt x="42" y="27"/>
                                </a:lnTo>
                                <a:lnTo>
                                  <a:pt x="75" y="50"/>
                                </a:lnTo>
                                <a:lnTo>
                                  <a:pt x="69" y="58"/>
                                </a:lnTo>
                                <a:close/>
                                <a:moveTo>
                                  <a:pt x="12" y="17"/>
                                </a:moveTo>
                                <a:lnTo>
                                  <a:pt x="0" y="9"/>
                                </a:lnTo>
                                <a:lnTo>
                                  <a:pt x="6" y="0"/>
                                </a:lnTo>
                                <a:lnTo>
                                  <a:pt x="18" y="9"/>
                                </a:lnTo>
                                <a:lnTo>
                                  <a:pt x="12" y="17"/>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1208184471" name="Freeform 5340"/>
                        <wps:cNvSpPr>
                          <a:spLocks/>
                        </wps:cNvSpPr>
                        <wps:spPr bwMode="auto">
                          <a:xfrm>
                            <a:off x="1691640" y="1041400"/>
                            <a:ext cx="66040" cy="57150"/>
                          </a:xfrm>
                          <a:custGeom>
                            <a:avLst/>
                            <a:gdLst>
                              <a:gd name="T0" fmla="*/ 30 w 104"/>
                              <a:gd name="T1" fmla="*/ 36 h 90"/>
                              <a:gd name="T2" fmla="*/ 0 w 104"/>
                              <a:gd name="T3" fmla="*/ 60 h 90"/>
                              <a:gd name="T4" fmla="*/ 104 w 104"/>
                              <a:gd name="T5" fmla="*/ 90 h 90"/>
                              <a:gd name="T6" fmla="*/ 43 w 104"/>
                              <a:gd name="T7" fmla="*/ 0 h 90"/>
                              <a:gd name="T8" fmla="*/ 30 w 104"/>
                              <a:gd name="T9" fmla="*/ 36 h 90"/>
                            </a:gdLst>
                            <a:ahLst/>
                            <a:cxnLst>
                              <a:cxn ang="0">
                                <a:pos x="T0" y="T1"/>
                              </a:cxn>
                              <a:cxn ang="0">
                                <a:pos x="T2" y="T3"/>
                              </a:cxn>
                              <a:cxn ang="0">
                                <a:pos x="T4" y="T5"/>
                              </a:cxn>
                              <a:cxn ang="0">
                                <a:pos x="T6" y="T7"/>
                              </a:cxn>
                              <a:cxn ang="0">
                                <a:pos x="T8" y="T9"/>
                              </a:cxn>
                            </a:cxnLst>
                            <a:rect l="0" t="0" r="r" b="b"/>
                            <a:pathLst>
                              <a:path w="104" h="90">
                                <a:moveTo>
                                  <a:pt x="30" y="36"/>
                                </a:moveTo>
                                <a:lnTo>
                                  <a:pt x="0" y="60"/>
                                </a:lnTo>
                                <a:lnTo>
                                  <a:pt x="104" y="90"/>
                                </a:lnTo>
                                <a:lnTo>
                                  <a:pt x="43" y="0"/>
                                </a:lnTo>
                                <a:lnTo>
                                  <a:pt x="30" y="36"/>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9594303" name="Freeform 5343"/>
                        <wps:cNvSpPr>
                          <a:spLocks noEditPoints="1"/>
                        </wps:cNvSpPr>
                        <wps:spPr bwMode="auto">
                          <a:xfrm>
                            <a:off x="1642110" y="1012825"/>
                            <a:ext cx="83820" cy="62230"/>
                          </a:xfrm>
                          <a:custGeom>
                            <a:avLst/>
                            <a:gdLst>
                              <a:gd name="T0" fmla="*/ 5 w 132"/>
                              <a:gd name="T1" fmla="*/ 0 h 98"/>
                              <a:gd name="T2" fmla="*/ 38 w 132"/>
                              <a:gd name="T3" fmla="*/ 23 h 98"/>
                              <a:gd name="T4" fmla="*/ 32 w 132"/>
                              <a:gd name="T5" fmla="*/ 32 h 98"/>
                              <a:gd name="T6" fmla="*/ 0 w 132"/>
                              <a:gd name="T7" fmla="*/ 8 h 98"/>
                              <a:gd name="T8" fmla="*/ 5 w 132"/>
                              <a:gd name="T9" fmla="*/ 0 h 98"/>
                              <a:gd name="T10" fmla="*/ 63 w 132"/>
                              <a:gd name="T11" fmla="*/ 41 h 98"/>
                              <a:gd name="T12" fmla="*/ 95 w 132"/>
                              <a:gd name="T13" fmla="*/ 64 h 98"/>
                              <a:gd name="T14" fmla="*/ 89 w 132"/>
                              <a:gd name="T15" fmla="*/ 72 h 98"/>
                              <a:gd name="T16" fmla="*/ 57 w 132"/>
                              <a:gd name="T17" fmla="*/ 49 h 98"/>
                              <a:gd name="T18" fmla="*/ 63 w 132"/>
                              <a:gd name="T19" fmla="*/ 41 h 98"/>
                              <a:gd name="T20" fmla="*/ 120 w 132"/>
                              <a:gd name="T21" fmla="*/ 81 h 98"/>
                              <a:gd name="T22" fmla="*/ 132 w 132"/>
                              <a:gd name="T23" fmla="*/ 90 h 98"/>
                              <a:gd name="T24" fmla="*/ 126 w 132"/>
                              <a:gd name="T25" fmla="*/ 98 h 98"/>
                              <a:gd name="T26" fmla="*/ 114 w 132"/>
                              <a:gd name="T27" fmla="*/ 90 h 98"/>
                              <a:gd name="T28" fmla="*/ 120 w 132"/>
                              <a:gd name="T29" fmla="*/ 81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2" h="98">
                                <a:moveTo>
                                  <a:pt x="5" y="0"/>
                                </a:moveTo>
                                <a:lnTo>
                                  <a:pt x="38" y="23"/>
                                </a:lnTo>
                                <a:lnTo>
                                  <a:pt x="32" y="32"/>
                                </a:lnTo>
                                <a:lnTo>
                                  <a:pt x="0" y="8"/>
                                </a:lnTo>
                                <a:lnTo>
                                  <a:pt x="5" y="0"/>
                                </a:lnTo>
                                <a:close/>
                                <a:moveTo>
                                  <a:pt x="63" y="41"/>
                                </a:moveTo>
                                <a:lnTo>
                                  <a:pt x="95" y="64"/>
                                </a:lnTo>
                                <a:lnTo>
                                  <a:pt x="89" y="72"/>
                                </a:lnTo>
                                <a:lnTo>
                                  <a:pt x="57" y="49"/>
                                </a:lnTo>
                                <a:lnTo>
                                  <a:pt x="63" y="41"/>
                                </a:lnTo>
                                <a:close/>
                                <a:moveTo>
                                  <a:pt x="120" y="81"/>
                                </a:moveTo>
                                <a:lnTo>
                                  <a:pt x="132" y="90"/>
                                </a:lnTo>
                                <a:lnTo>
                                  <a:pt x="126" y="98"/>
                                </a:lnTo>
                                <a:lnTo>
                                  <a:pt x="114" y="90"/>
                                </a:lnTo>
                                <a:lnTo>
                                  <a:pt x="120" y="81"/>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649626091" name="Freeform 5344"/>
                        <wps:cNvSpPr>
                          <a:spLocks/>
                        </wps:cNvSpPr>
                        <wps:spPr bwMode="auto">
                          <a:xfrm>
                            <a:off x="1424940" y="1038860"/>
                            <a:ext cx="66675" cy="57150"/>
                          </a:xfrm>
                          <a:custGeom>
                            <a:avLst/>
                            <a:gdLst>
                              <a:gd name="T0" fmla="*/ 75 w 105"/>
                              <a:gd name="T1" fmla="*/ 36 h 90"/>
                              <a:gd name="T2" fmla="*/ 105 w 105"/>
                              <a:gd name="T3" fmla="*/ 60 h 90"/>
                              <a:gd name="T4" fmla="*/ 0 w 105"/>
                              <a:gd name="T5" fmla="*/ 90 h 90"/>
                              <a:gd name="T6" fmla="*/ 61 w 105"/>
                              <a:gd name="T7" fmla="*/ 0 h 90"/>
                              <a:gd name="T8" fmla="*/ 75 w 105"/>
                              <a:gd name="T9" fmla="*/ 36 h 90"/>
                            </a:gdLst>
                            <a:ahLst/>
                            <a:cxnLst>
                              <a:cxn ang="0">
                                <a:pos x="T0" y="T1"/>
                              </a:cxn>
                              <a:cxn ang="0">
                                <a:pos x="T2" y="T3"/>
                              </a:cxn>
                              <a:cxn ang="0">
                                <a:pos x="T4" y="T5"/>
                              </a:cxn>
                              <a:cxn ang="0">
                                <a:pos x="T6" y="T7"/>
                              </a:cxn>
                              <a:cxn ang="0">
                                <a:pos x="T8" y="T9"/>
                              </a:cxn>
                            </a:cxnLst>
                            <a:rect l="0" t="0" r="r" b="b"/>
                            <a:pathLst>
                              <a:path w="105" h="90">
                                <a:moveTo>
                                  <a:pt x="75" y="36"/>
                                </a:moveTo>
                                <a:lnTo>
                                  <a:pt x="105" y="60"/>
                                </a:lnTo>
                                <a:lnTo>
                                  <a:pt x="0" y="90"/>
                                </a:lnTo>
                                <a:lnTo>
                                  <a:pt x="61" y="0"/>
                                </a:lnTo>
                                <a:lnTo>
                                  <a:pt x="75" y="36"/>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9198308" name="Freeform 5347"/>
                        <wps:cNvSpPr>
                          <a:spLocks noEditPoints="1"/>
                        </wps:cNvSpPr>
                        <wps:spPr bwMode="auto">
                          <a:xfrm>
                            <a:off x="1457325" y="1010285"/>
                            <a:ext cx="83820" cy="62230"/>
                          </a:xfrm>
                          <a:custGeom>
                            <a:avLst/>
                            <a:gdLst>
                              <a:gd name="T0" fmla="*/ 132 w 132"/>
                              <a:gd name="T1" fmla="*/ 8 h 98"/>
                              <a:gd name="T2" fmla="*/ 99 w 132"/>
                              <a:gd name="T3" fmla="*/ 32 h 98"/>
                              <a:gd name="T4" fmla="*/ 94 w 132"/>
                              <a:gd name="T5" fmla="*/ 23 h 98"/>
                              <a:gd name="T6" fmla="*/ 126 w 132"/>
                              <a:gd name="T7" fmla="*/ 0 h 98"/>
                              <a:gd name="T8" fmla="*/ 132 w 132"/>
                              <a:gd name="T9" fmla="*/ 8 h 98"/>
                              <a:gd name="T10" fmla="*/ 75 w 132"/>
                              <a:gd name="T11" fmla="*/ 49 h 98"/>
                              <a:gd name="T12" fmla="*/ 42 w 132"/>
                              <a:gd name="T13" fmla="*/ 72 h 98"/>
                              <a:gd name="T14" fmla="*/ 36 w 132"/>
                              <a:gd name="T15" fmla="*/ 64 h 98"/>
                              <a:gd name="T16" fmla="*/ 69 w 132"/>
                              <a:gd name="T17" fmla="*/ 41 h 98"/>
                              <a:gd name="T18" fmla="*/ 75 w 132"/>
                              <a:gd name="T19" fmla="*/ 49 h 98"/>
                              <a:gd name="T20" fmla="*/ 18 w 132"/>
                              <a:gd name="T21" fmla="*/ 90 h 98"/>
                              <a:gd name="T22" fmla="*/ 6 w 132"/>
                              <a:gd name="T23" fmla="*/ 98 h 98"/>
                              <a:gd name="T24" fmla="*/ 0 w 132"/>
                              <a:gd name="T25" fmla="*/ 90 h 98"/>
                              <a:gd name="T26" fmla="*/ 12 w 132"/>
                              <a:gd name="T27" fmla="*/ 81 h 98"/>
                              <a:gd name="T28" fmla="*/ 18 w 132"/>
                              <a:gd name="T29" fmla="*/ 9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2" h="98">
                                <a:moveTo>
                                  <a:pt x="132" y="8"/>
                                </a:moveTo>
                                <a:lnTo>
                                  <a:pt x="99" y="32"/>
                                </a:lnTo>
                                <a:lnTo>
                                  <a:pt x="94" y="23"/>
                                </a:lnTo>
                                <a:lnTo>
                                  <a:pt x="126" y="0"/>
                                </a:lnTo>
                                <a:lnTo>
                                  <a:pt x="132" y="8"/>
                                </a:lnTo>
                                <a:close/>
                                <a:moveTo>
                                  <a:pt x="75" y="49"/>
                                </a:moveTo>
                                <a:lnTo>
                                  <a:pt x="42" y="72"/>
                                </a:lnTo>
                                <a:lnTo>
                                  <a:pt x="36" y="64"/>
                                </a:lnTo>
                                <a:lnTo>
                                  <a:pt x="69" y="41"/>
                                </a:lnTo>
                                <a:lnTo>
                                  <a:pt x="75" y="49"/>
                                </a:lnTo>
                                <a:close/>
                                <a:moveTo>
                                  <a:pt x="18" y="90"/>
                                </a:moveTo>
                                <a:lnTo>
                                  <a:pt x="6" y="98"/>
                                </a:lnTo>
                                <a:lnTo>
                                  <a:pt x="0" y="90"/>
                                </a:lnTo>
                                <a:lnTo>
                                  <a:pt x="12" y="81"/>
                                </a:lnTo>
                                <a:lnTo>
                                  <a:pt x="18" y="90"/>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620532155" name="Rectangle 5348"/>
                        <wps:cNvSpPr>
                          <a:spLocks noChangeArrowheads="1"/>
                        </wps:cNvSpPr>
                        <wps:spPr bwMode="auto">
                          <a:xfrm>
                            <a:off x="1615440" y="27668"/>
                            <a:ext cx="529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6408CB" w14:textId="77777777" w:rsidR="003C2AD3" w:rsidRPr="00412A8B" w:rsidRDefault="003C2AD3" w:rsidP="003C2AD3">
                              <w:pPr>
                                <w:rPr>
                                  <w:color w:val="000000"/>
                                  <w:kern w:val="0"/>
                                  <w:sz w:val="18"/>
                                  <w:szCs w:val="18"/>
                                </w:rPr>
                              </w:pPr>
                              <w:r w:rsidRPr="00412A8B">
                                <w:rPr>
                                  <w:color w:val="000000"/>
                                  <w:sz w:val="18"/>
                                  <w:szCs w:val="18"/>
                                </w:rPr>
                                <w:t>辐向磁场</w:t>
                              </w:r>
                            </w:p>
                          </w:txbxContent>
                        </wps:txbx>
                        <wps:bodyPr rot="0" vert="horz" wrap="none" lIns="36000" tIns="0" rIns="36000" bIns="0" anchor="t" anchorCtr="0">
                          <a:spAutoFit/>
                        </wps:bodyPr>
                      </wps:wsp>
                      <wps:wsp>
                        <wps:cNvPr id="1981896759" name="Rectangle 5350"/>
                        <wps:cNvSpPr>
                          <a:spLocks noChangeArrowheads="1"/>
                        </wps:cNvSpPr>
                        <wps:spPr bwMode="auto">
                          <a:xfrm>
                            <a:off x="1873250" y="207010"/>
                            <a:ext cx="57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9F5DD" w14:textId="77777777" w:rsidR="003C2AD3" w:rsidRPr="00412A8B" w:rsidRDefault="003C2AD3" w:rsidP="003C2AD3">
                              <w:pPr>
                                <w:rPr>
                                  <w:color w:val="000000"/>
                                  <w:kern w:val="0"/>
                                  <w:sz w:val="18"/>
                                  <w:szCs w:val="18"/>
                                </w:rPr>
                              </w:pPr>
                              <w:r w:rsidRPr="00412A8B">
                                <w:rPr>
                                  <w:color w:val="000000"/>
                                  <w:sz w:val="18"/>
                                  <w:szCs w:val="18"/>
                                </w:rPr>
                                <w:t xml:space="preserve"> </w:t>
                              </w:r>
                            </w:p>
                          </w:txbxContent>
                        </wps:txbx>
                        <wps:bodyPr rot="0" vert="horz" wrap="none" lIns="0" tIns="0" rIns="0" bIns="0" anchor="t" anchorCtr="0">
                          <a:spAutoFit/>
                        </wps:bodyPr>
                      </wps:wsp>
                      <wps:wsp>
                        <wps:cNvPr id="406553919" name="Rectangle 5351"/>
                        <wps:cNvSpPr>
                          <a:spLocks noChangeArrowheads="1"/>
                        </wps:cNvSpPr>
                        <wps:spPr bwMode="auto">
                          <a:xfrm>
                            <a:off x="1900555" y="729420"/>
                            <a:ext cx="529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A9F9E1" w14:textId="3F88728A" w:rsidR="003C2AD3" w:rsidRPr="00412A8B" w:rsidRDefault="003C2AD3" w:rsidP="003C2AD3">
                              <w:pPr>
                                <w:rPr>
                                  <w:color w:val="000000"/>
                                  <w:kern w:val="0"/>
                                  <w:sz w:val="18"/>
                                  <w:szCs w:val="18"/>
                                </w:rPr>
                              </w:pPr>
                              <w:r w:rsidRPr="00412A8B">
                                <w:rPr>
                                  <w:color w:val="000000"/>
                                  <w:sz w:val="18"/>
                                  <w:szCs w:val="18"/>
                                </w:rPr>
                                <w:t>闭合</w:t>
                              </w:r>
                              <w:r w:rsidR="00412A8B">
                                <w:rPr>
                                  <w:rFonts w:hint="eastAsia"/>
                                  <w:color w:val="000000"/>
                                  <w:sz w:val="18"/>
                                  <w:szCs w:val="18"/>
                                </w:rPr>
                                <w:t>线圈</w:t>
                              </w:r>
                            </w:p>
                          </w:txbxContent>
                        </wps:txbx>
                        <wps:bodyPr rot="0" vert="horz" wrap="none" lIns="36000" tIns="0" rIns="36000" bIns="0" anchor="t" anchorCtr="0">
                          <a:spAutoFit/>
                        </wps:bodyPr>
                      </wps:wsp>
                      <wpg:grpSp>
                        <wpg:cNvPr id="1774957323" name="Group 5357"/>
                        <wpg:cNvGrpSpPr>
                          <a:grpSpLocks/>
                        </wpg:cNvGrpSpPr>
                        <wpg:grpSpPr bwMode="auto">
                          <a:xfrm>
                            <a:off x="1290955" y="353695"/>
                            <a:ext cx="602615" cy="779780"/>
                            <a:chOff x="1290955" y="353695"/>
                            <a:chExt cx="949" cy="1228"/>
                          </a:xfrm>
                        </wpg:grpSpPr>
                        <wps:wsp>
                          <wps:cNvPr id="2047565437" name="Freeform 5355"/>
                          <wps:cNvSpPr>
                            <a:spLocks noEditPoints="1"/>
                          </wps:cNvSpPr>
                          <wps:spPr bwMode="auto">
                            <a:xfrm>
                              <a:off x="1290955" y="353695"/>
                              <a:ext cx="949" cy="1228"/>
                            </a:xfrm>
                            <a:custGeom>
                              <a:avLst/>
                              <a:gdLst>
                                <a:gd name="T0" fmla="*/ 475 w 949"/>
                                <a:gd name="T1" fmla="*/ 0 h 1228"/>
                                <a:gd name="T2" fmla="*/ 358 w 949"/>
                                <a:gd name="T3" fmla="*/ 23 h 1228"/>
                                <a:gd name="T4" fmla="*/ 314 w 949"/>
                                <a:gd name="T5" fmla="*/ 30 h 1228"/>
                                <a:gd name="T6" fmla="*/ 311 w 949"/>
                                <a:gd name="T7" fmla="*/ 16 h 1228"/>
                                <a:gd name="T8" fmla="*/ 152 w 949"/>
                                <a:gd name="T9" fmla="*/ 66 h 1228"/>
                                <a:gd name="T10" fmla="*/ 118 w 949"/>
                                <a:gd name="T11" fmla="*/ 101 h 1228"/>
                                <a:gd name="T12" fmla="*/ 70 w 949"/>
                                <a:gd name="T13" fmla="*/ 117 h 1228"/>
                                <a:gd name="T14" fmla="*/ 43 w 949"/>
                                <a:gd name="T15" fmla="*/ 167 h 1228"/>
                                <a:gd name="T16" fmla="*/ 20 w 949"/>
                                <a:gd name="T17" fmla="*/ 213 h 1228"/>
                                <a:gd name="T18" fmla="*/ 15 w 949"/>
                                <a:gd name="T19" fmla="*/ 183 h 1228"/>
                                <a:gd name="T20" fmla="*/ 15 w 949"/>
                                <a:gd name="T21" fmla="*/ 261 h 1228"/>
                                <a:gd name="T22" fmla="*/ 15 w 949"/>
                                <a:gd name="T23" fmla="*/ 366 h 1228"/>
                                <a:gd name="T24" fmla="*/ 15 w 949"/>
                                <a:gd name="T25" fmla="*/ 470 h 1228"/>
                                <a:gd name="T26" fmla="*/ 15 w 949"/>
                                <a:gd name="T27" fmla="*/ 575 h 1228"/>
                                <a:gd name="T28" fmla="*/ 15 w 949"/>
                                <a:gd name="T29" fmla="*/ 680 h 1228"/>
                                <a:gd name="T30" fmla="*/ 15 w 949"/>
                                <a:gd name="T31" fmla="*/ 785 h 1228"/>
                                <a:gd name="T32" fmla="*/ 15 w 949"/>
                                <a:gd name="T33" fmla="*/ 890 h 1228"/>
                                <a:gd name="T34" fmla="*/ 15 w 949"/>
                                <a:gd name="T35" fmla="*/ 994 h 1228"/>
                                <a:gd name="T36" fmla="*/ 29 w 949"/>
                                <a:gd name="T37" fmla="*/ 1039 h 1228"/>
                                <a:gd name="T38" fmla="*/ 5 w 949"/>
                                <a:gd name="T39" fmla="*/ 1021 h 1228"/>
                                <a:gd name="T40" fmla="*/ 59 w 949"/>
                                <a:gd name="T41" fmla="*/ 1081 h 1228"/>
                                <a:gd name="T42" fmla="*/ 96 w 949"/>
                                <a:gd name="T43" fmla="*/ 1131 h 1228"/>
                                <a:gd name="T44" fmla="*/ 59 w 949"/>
                                <a:gd name="T45" fmla="*/ 1081 h 1228"/>
                                <a:gd name="T46" fmla="*/ 191 w 949"/>
                                <a:gd name="T47" fmla="*/ 1180 h 1228"/>
                                <a:gd name="T48" fmla="*/ 238 w 949"/>
                                <a:gd name="T49" fmla="*/ 1180 h 1228"/>
                                <a:gd name="T50" fmla="*/ 291 w 949"/>
                                <a:gd name="T51" fmla="*/ 1210 h 1228"/>
                                <a:gd name="T52" fmla="*/ 381 w 949"/>
                                <a:gd name="T53" fmla="*/ 1209 h 1228"/>
                                <a:gd name="T54" fmla="*/ 340 w 949"/>
                                <a:gd name="T55" fmla="*/ 1203 h 1228"/>
                                <a:gd name="T56" fmla="*/ 474 w 949"/>
                                <a:gd name="T57" fmla="*/ 1228 h 1228"/>
                                <a:gd name="T58" fmla="*/ 607 w 949"/>
                                <a:gd name="T59" fmla="*/ 1203 h 1228"/>
                                <a:gd name="T60" fmla="*/ 651 w 949"/>
                                <a:gd name="T61" fmla="*/ 1196 h 1228"/>
                                <a:gd name="T62" fmla="*/ 699 w 949"/>
                                <a:gd name="T63" fmla="*/ 1200 h 1228"/>
                                <a:gd name="T64" fmla="*/ 769 w 949"/>
                                <a:gd name="T65" fmla="*/ 1160 h 1228"/>
                                <a:gd name="T66" fmla="*/ 774 w 949"/>
                                <a:gd name="T67" fmla="*/ 1174 h 1228"/>
                                <a:gd name="T68" fmla="*/ 869 w 949"/>
                                <a:gd name="T69" fmla="*/ 1100 h 1228"/>
                                <a:gd name="T70" fmla="*/ 879 w 949"/>
                                <a:gd name="T71" fmla="*/ 1112 h 1228"/>
                                <a:gd name="T72" fmla="*/ 920 w 949"/>
                                <a:gd name="T73" fmla="*/ 1038 h 1228"/>
                                <a:gd name="T74" fmla="*/ 948 w 949"/>
                                <a:gd name="T75" fmla="*/ 997 h 1228"/>
                                <a:gd name="T76" fmla="*/ 928 w 949"/>
                                <a:gd name="T77" fmla="*/ 1056 h 1228"/>
                                <a:gd name="T78" fmla="*/ 949 w 949"/>
                                <a:gd name="T79" fmla="*/ 951 h 1228"/>
                                <a:gd name="T80" fmla="*/ 949 w 949"/>
                                <a:gd name="T81" fmla="*/ 847 h 1228"/>
                                <a:gd name="T82" fmla="*/ 949 w 949"/>
                                <a:gd name="T83" fmla="*/ 742 h 1228"/>
                                <a:gd name="T84" fmla="*/ 949 w 949"/>
                                <a:gd name="T85" fmla="*/ 637 h 1228"/>
                                <a:gd name="T86" fmla="*/ 949 w 949"/>
                                <a:gd name="T87" fmla="*/ 532 h 1228"/>
                                <a:gd name="T88" fmla="*/ 949 w 949"/>
                                <a:gd name="T89" fmla="*/ 427 h 1228"/>
                                <a:gd name="T90" fmla="*/ 949 w 949"/>
                                <a:gd name="T91" fmla="*/ 322 h 1228"/>
                                <a:gd name="T92" fmla="*/ 920 w 949"/>
                                <a:gd name="T93" fmla="*/ 190 h 1228"/>
                                <a:gd name="T94" fmla="*/ 919 w 949"/>
                                <a:gd name="T95" fmla="*/ 160 h 1228"/>
                                <a:gd name="T96" fmla="*/ 945 w 949"/>
                                <a:gd name="T97" fmla="*/ 216 h 1228"/>
                                <a:gd name="T98" fmla="*/ 831 w 949"/>
                                <a:gd name="T99" fmla="*/ 101 h 1228"/>
                                <a:gd name="T100" fmla="*/ 879 w 949"/>
                                <a:gd name="T101" fmla="*/ 117 h 1228"/>
                                <a:gd name="T102" fmla="*/ 737 w 949"/>
                                <a:gd name="T103" fmla="*/ 57 h 1228"/>
                                <a:gd name="T104" fmla="*/ 695 w 949"/>
                                <a:gd name="T105" fmla="*/ 44 h 1228"/>
                                <a:gd name="T106" fmla="*/ 698 w 949"/>
                                <a:gd name="T107" fmla="*/ 29 h 1228"/>
                                <a:gd name="T108" fmla="*/ 534 w 949"/>
                                <a:gd name="T109" fmla="*/ 3 h 1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49" h="1228">
                                  <a:moveTo>
                                    <a:pt x="522" y="17"/>
                                  </a:moveTo>
                                  <a:lnTo>
                                    <a:pt x="474" y="15"/>
                                  </a:lnTo>
                                  <a:lnTo>
                                    <a:pt x="462" y="16"/>
                                  </a:lnTo>
                                  <a:lnTo>
                                    <a:pt x="462" y="1"/>
                                  </a:lnTo>
                                  <a:lnTo>
                                    <a:pt x="475" y="0"/>
                                  </a:lnTo>
                                  <a:lnTo>
                                    <a:pt x="522" y="2"/>
                                  </a:lnTo>
                                  <a:lnTo>
                                    <a:pt x="522" y="17"/>
                                  </a:lnTo>
                                  <a:close/>
                                  <a:moveTo>
                                    <a:pt x="418" y="17"/>
                                  </a:moveTo>
                                  <a:lnTo>
                                    <a:pt x="381" y="20"/>
                                  </a:lnTo>
                                  <a:lnTo>
                                    <a:pt x="358" y="23"/>
                                  </a:lnTo>
                                  <a:lnTo>
                                    <a:pt x="356" y="8"/>
                                  </a:lnTo>
                                  <a:lnTo>
                                    <a:pt x="380" y="5"/>
                                  </a:lnTo>
                                  <a:lnTo>
                                    <a:pt x="416" y="2"/>
                                  </a:lnTo>
                                  <a:lnTo>
                                    <a:pt x="418" y="17"/>
                                  </a:lnTo>
                                  <a:close/>
                                  <a:moveTo>
                                    <a:pt x="314" y="30"/>
                                  </a:moveTo>
                                  <a:lnTo>
                                    <a:pt x="294" y="34"/>
                                  </a:lnTo>
                                  <a:lnTo>
                                    <a:pt x="256" y="43"/>
                                  </a:lnTo>
                                  <a:lnTo>
                                    <a:pt x="252" y="29"/>
                                  </a:lnTo>
                                  <a:lnTo>
                                    <a:pt x="291" y="19"/>
                                  </a:lnTo>
                                  <a:lnTo>
                                    <a:pt x="311" y="16"/>
                                  </a:lnTo>
                                  <a:lnTo>
                                    <a:pt x="314" y="30"/>
                                  </a:lnTo>
                                  <a:close/>
                                  <a:moveTo>
                                    <a:pt x="214" y="57"/>
                                  </a:moveTo>
                                  <a:lnTo>
                                    <a:pt x="180" y="69"/>
                                  </a:lnTo>
                                  <a:lnTo>
                                    <a:pt x="159" y="79"/>
                                  </a:lnTo>
                                  <a:lnTo>
                                    <a:pt x="152" y="66"/>
                                  </a:lnTo>
                                  <a:lnTo>
                                    <a:pt x="175" y="55"/>
                                  </a:lnTo>
                                  <a:lnTo>
                                    <a:pt x="208" y="43"/>
                                  </a:lnTo>
                                  <a:lnTo>
                                    <a:pt x="214" y="57"/>
                                  </a:lnTo>
                                  <a:close/>
                                  <a:moveTo>
                                    <a:pt x="119" y="100"/>
                                  </a:moveTo>
                                  <a:lnTo>
                                    <a:pt x="118" y="101"/>
                                  </a:lnTo>
                                  <a:lnTo>
                                    <a:pt x="91" y="119"/>
                                  </a:lnTo>
                                  <a:lnTo>
                                    <a:pt x="80" y="129"/>
                                  </a:lnTo>
                                  <a:lnTo>
                                    <a:pt x="72" y="135"/>
                                  </a:lnTo>
                                  <a:lnTo>
                                    <a:pt x="62" y="124"/>
                                  </a:lnTo>
                                  <a:lnTo>
                                    <a:pt x="70" y="117"/>
                                  </a:lnTo>
                                  <a:lnTo>
                                    <a:pt x="83" y="107"/>
                                  </a:lnTo>
                                  <a:lnTo>
                                    <a:pt x="110" y="88"/>
                                  </a:lnTo>
                                  <a:lnTo>
                                    <a:pt x="112" y="87"/>
                                  </a:lnTo>
                                  <a:lnTo>
                                    <a:pt x="119" y="100"/>
                                  </a:lnTo>
                                  <a:close/>
                                  <a:moveTo>
                                    <a:pt x="43" y="167"/>
                                  </a:moveTo>
                                  <a:lnTo>
                                    <a:pt x="42" y="169"/>
                                  </a:lnTo>
                                  <a:lnTo>
                                    <a:pt x="35" y="180"/>
                                  </a:lnTo>
                                  <a:lnTo>
                                    <a:pt x="29" y="191"/>
                                  </a:lnTo>
                                  <a:lnTo>
                                    <a:pt x="24" y="202"/>
                                  </a:lnTo>
                                  <a:lnTo>
                                    <a:pt x="20" y="213"/>
                                  </a:lnTo>
                                  <a:lnTo>
                                    <a:pt x="18" y="218"/>
                                  </a:lnTo>
                                  <a:lnTo>
                                    <a:pt x="4" y="214"/>
                                  </a:lnTo>
                                  <a:lnTo>
                                    <a:pt x="6" y="208"/>
                                  </a:lnTo>
                                  <a:lnTo>
                                    <a:pt x="10" y="195"/>
                                  </a:lnTo>
                                  <a:lnTo>
                                    <a:pt x="15" y="183"/>
                                  </a:lnTo>
                                  <a:lnTo>
                                    <a:pt x="22" y="172"/>
                                  </a:lnTo>
                                  <a:lnTo>
                                    <a:pt x="30" y="160"/>
                                  </a:lnTo>
                                  <a:lnTo>
                                    <a:pt x="31" y="158"/>
                                  </a:lnTo>
                                  <a:lnTo>
                                    <a:pt x="43" y="167"/>
                                  </a:lnTo>
                                  <a:close/>
                                  <a:moveTo>
                                    <a:pt x="15" y="261"/>
                                  </a:moveTo>
                                  <a:lnTo>
                                    <a:pt x="15" y="321"/>
                                  </a:lnTo>
                                  <a:lnTo>
                                    <a:pt x="0" y="321"/>
                                  </a:lnTo>
                                  <a:lnTo>
                                    <a:pt x="0" y="261"/>
                                  </a:lnTo>
                                  <a:lnTo>
                                    <a:pt x="15" y="261"/>
                                  </a:lnTo>
                                  <a:close/>
                                  <a:moveTo>
                                    <a:pt x="15" y="366"/>
                                  </a:moveTo>
                                  <a:lnTo>
                                    <a:pt x="15" y="426"/>
                                  </a:lnTo>
                                  <a:lnTo>
                                    <a:pt x="0" y="426"/>
                                  </a:lnTo>
                                  <a:lnTo>
                                    <a:pt x="0" y="366"/>
                                  </a:lnTo>
                                  <a:lnTo>
                                    <a:pt x="15" y="366"/>
                                  </a:lnTo>
                                  <a:close/>
                                  <a:moveTo>
                                    <a:pt x="15" y="470"/>
                                  </a:moveTo>
                                  <a:lnTo>
                                    <a:pt x="15" y="530"/>
                                  </a:lnTo>
                                  <a:lnTo>
                                    <a:pt x="0" y="530"/>
                                  </a:lnTo>
                                  <a:lnTo>
                                    <a:pt x="0" y="470"/>
                                  </a:lnTo>
                                  <a:lnTo>
                                    <a:pt x="15" y="470"/>
                                  </a:lnTo>
                                  <a:close/>
                                  <a:moveTo>
                                    <a:pt x="15" y="575"/>
                                  </a:moveTo>
                                  <a:lnTo>
                                    <a:pt x="15" y="635"/>
                                  </a:lnTo>
                                  <a:lnTo>
                                    <a:pt x="0" y="635"/>
                                  </a:lnTo>
                                  <a:lnTo>
                                    <a:pt x="0" y="575"/>
                                  </a:lnTo>
                                  <a:lnTo>
                                    <a:pt x="15" y="575"/>
                                  </a:lnTo>
                                  <a:close/>
                                  <a:moveTo>
                                    <a:pt x="15" y="680"/>
                                  </a:moveTo>
                                  <a:lnTo>
                                    <a:pt x="15" y="740"/>
                                  </a:lnTo>
                                  <a:lnTo>
                                    <a:pt x="0" y="740"/>
                                  </a:lnTo>
                                  <a:lnTo>
                                    <a:pt x="0" y="680"/>
                                  </a:lnTo>
                                  <a:lnTo>
                                    <a:pt x="15" y="680"/>
                                  </a:lnTo>
                                  <a:close/>
                                  <a:moveTo>
                                    <a:pt x="15" y="785"/>
                                  </a:moveTo>
                                  <a:lnTo>
                                    <a:pt x="15" y="845"/>
                                  </a:lnTo>
                                  <a:lnTo>
                                    <a:pt x="0" y="845"/>
                                  </a:lnTo>
                                  <a:lnTo>
                                    <a:pt x="0" y="785"/>
                                  </a:lnTo>
                                  <a:lnTo>
                                    <a:pt x="15" y="785"/>
                                  </a:lnTo>
                                  <a:close/>
                                  <a:moveTo>
                                    <a:pt x="15" y="890"/>
                                  </a:moveTo>
                                  <a:lnTo>
                                    <a:pt x="15" y="950"/>
                                  </a:lnTo>
                                  <a:lnTo>
                                    <a:pt x="0" y="950"/>
                                  </a:lnTo>
                                  <a:lnTo>
                                    <a:pt x="0" y="890"/>
                                  </a:lnTo>
                                  <a:lnTo>
                                    <a:pt x="15" y="890"/>
                                  </a:lnTo>
                                  <a:close/>
                                  <a:moveTo>
                                    <a:pt x="15" y="994"/>
                                  </a:moveTo>
                                  <a:lnTo>
                                    <a:pt x="15" y="994"/>
                                  </a:lnTo>
                                  <a:lnTo>
                                    <a:pt x="17" y="1006"/>
                                  </a:lnTo>
                                  <a:lnTo>
                                    <a:pt x="20" y="1017"/>
                                  </a:lnTo>
                                  <a:lnTo>
                                    <a:pt x="24" y="1028"/>
                                  </a:lnTo>
                                  <a:lnTo>
                                    <a:pt x="29" y="1039"/>
                                  </a:lnTo>
                                  <a:lnTo>
                                    <a:pt x="33" y="1047"/>
                                  </a:lnTo>
                                  <a:lnTo>
                                    <a:pt x="20" y="1055"/>
                                  </a:lnTo>
                                  <a:lnTo>
                                    <a:pt x="15" y="1045"/>
                                  </a:lnTo>
                                  <a:lnTo>
                                    <a:pt x="10" y="1033"/>
                                  </a:lnTo>
                                  <a:lnTo>
                                    <a:pt x="5" y="1021"/>
                                  </a:lnTo>
                                  <a:lnTo>
                                    <a:pt x="2" y="1008"/>
                                  </a:lnTo>
                                  <a:lnTo>
                                    <a:pt x="0" y="995"/>
                                  </a:lnTo>
                                  <a:lnTo>
                                    <a:pt x="0" y="995"/>
                                  </a:lnTo>
                                  <a:lnTo>
                                    <a:pt x="15" y="994"/>
                                  </a:lnTo>
                                  <a:close/>
                                  <a:moveTo>
                                    <a:pt x="59" y="1081"/>
                                  </a:moveTo>
                                  <a:lnTo>
                                    <a:pt x="69" y="1091"/>
                                  </a:lnTo>
                                  <a:lnTo>
                                    <a:pt x="80" y="1101"/>
                                  </a:lnTo>
                                  <a:lnTo>
                                    <a:pt x="92" y="1110"/>
                                  </a:lnTo>
                                  <a:lnTo>
                                    <a:pt x="104" y="1119"/>
                                  </a:lnTo>
                                  <a:lnTo>
                                    <a:pt x="96" y="1131"/>
                                  </a:lnTo>
                                  <a:lnTo>
                                    <a:pt x="82" y="1122"/>
                                  </a:lnTo>
                                  <a:lnTo>
                                    <a:pt x="70" y="1112"/>
                                  </a:lnTo>
                                  <a:lnTo>
                                    <a:pt x="58" y="1101"/>
                                  </a:lnTo>
                                  <a:lnTo>
                                    <a:pt x="49" y="1092"/>
                                  </a:lnTo>
                                  <a:lnTo>
                                    <a:pt x="59" y="1081"/>
                                  </a:lnTo>
                                  <a:close/>
                                  <a:moveTo>
                                    <a:pt x="143" y="1142"/>
                                  </a:moveTo>
                                  <a:lnTo>
                                    <a:pt x="148" y="1145"/>
                                  </a:lnTo>
                                  <a:lnTo>
                                    <a:pt x="180" y="1160"/>
                                  </a:lnTo>
                                  <a:lnTo>
                                    <a:pt x="196" y="1166"/>
                                  </a:lnTo>
                                  <a:lnTo>
                                    <a:pt x="191" y="1180"/>
                                  </a:lnTo>
                                  <a:lnTo>
                                    <a:pt x="174" y="1173"/>
                                  </a:lnTo>
                                  <a:lnTo>
                                    <a:pt x="140" y="1158"/>
                                  </a:lnTo>
                                  <a:lnTo>
                                    <a:pt x="135" y="1155"/>
                                  </a:lnTo>
                                  <a:lnTo>
                                    <a:pt x="143" y="1142"/>
                                  </a:lnTo>
                                  <a:close/>
                                  <a:moveTo>
                                    <a:pt x="238" y="1180"/>
                                  </a:moveTo>
                                  <a:lnTo>
                                    <a:pt x="254" y="1185"/>
                                  </a:lnTo>
                                  <a:lnTo>
                                    <a:pt x="294" y="1195"/>
                                  </a:lnTo>
                                  <a:lnTo>
                                    <a:pt x="296" y="1195"/>
                                  </a:lnTo>
                                  <a:lnTo>
                                    <a:pt x="293" y="1210"/>
                                  </a:lnTo>
                                  <a:lnTo>
                                    <a:pt x="291" y="1210"/>
                                  </a:lnTo>
                                  <a:lnTo>
                                    <a:pt x="250" y="1199"/>
                                  </a:lnTo>
                                  <a:lnTo>
                                    <a:pt x="234" y="1195"/>
                                  </a:lnTo>
                                  <a:lnTo>
                                    <a:pt x="238" y="1180"/>
                                  </a:lnTo>
                                  <a:close/>
                                  <a:moveTo>
                                    <a:pt x="340" y="1203"/>
                                  </a:moveTo>
                                  <a:lnTo>
                                    <a:pt x="381" y="1209"/>
                                  </a:lnTo>
                                  <a:lnTo>
                                    <a:pt x="399" y="1210"/>
                                  </a:lnTo>
                                  <a:lnTo>
                                    <a:pt x="398" y="1225"/>
                                  </a:lnTo>
                                  <a:lnTo>
                                    <a:pt x="379" y="1224"/>
                                  </a:lnTo>
                                  <a:lnTo>
                                    <a:pt x="338" y="1218"/>
                                  </a:lnTo>
                                  <a:lnTo>
                                    <a:pt x="340" y="1203"/>
                                  </a:lnTo>
                                  <a:close/>
                                  <a:moveTo>
                                    <a:pt x="444" y="1213"/>
                                  </a:moveTo>
                                  <a:lnTo>
                                    <a:pt x="475" y="1214"/>
                                  </a:lnTo>
                                  <a:lnTo>
                                    <a:pt x="503" y="1213"/>
                                  </a:lnTo>
                                  <a:lnTo>
                                    <a:pt x="504" y="1228"/>
                                  </a:lnTo>
                                  <a:lnTo>
                                    <a:pt x="474" y="1228"/>
                                  </a:lnTo>
                                  <a:lnTo>
                                    <a:pt x="443" y="1228"/>
                                  </a:lnTo>
                                  <a:lnTo>
                                    <a:pt x="444" y="1213"/>
                                  </a:lnTo>
                                  <a:close/>
                                  <a:moveTo>
                                    <a:pt x="548" y="1210"/>
                                  </a:moveTo>
                                  <a:lnTo>
                                    <a:pt x="568" y="1209"/>
                                  </a:lnTo>
                                  <a:lnTo>
                                    <a:pt x="607" y="1203"/>
                                  </a:lnTo>
                                  <a:lnTo>
                                    <a:pt x="609" y="1218"/>
                                  </a:lnTo>
                                  <a:lnTo>
                                    <a:pt x="569" y="1224"/>
                                  </a:lnTo>
                                  <a:lnTo>
                                    <a:pt x="549" y="1225"/>
                                  </a:lnTo>
                                  <a:lnTo>
                                    <a:pt x="548" y="1210"/>
                                  </a:lnTo>
                                  <a:close/>
                                  <a:moveTo>
                                    <a:pt x="651" y="1196"/>
                                  </a:moveTo>
                                  <a:lnTo>
                                    <a:pt x="655" y="1195"/>
                                  </a:lnTo>
                                  <a:lnTo>
                                    <a:pt x="695" y="1185"/>
                                  </a:lnTo>
                                  <a:lnTo>
                                    <a:pt x="709" y="1181"/>
                                  </a:lnTo>
                                  <a:lnTo>
                                    <a:pt x="713" y="1195"/>
                                  </a:lnTo>
                                  <a:lnTo>
                                    <a:pt x="699" y="1200"/>
                                  </a:lnTo>
                                  <a:lnTo>
                                    <a:pt x="658" y="1210"/>
                                  </a:lnTo>
                                  <a:lnTo>
                                    <a:pt x="654" y="1210"/>
                                  </a:lnTo>
                                  <a:lnTo>
                                    <a:pt x="651" y="1196"/>
                                  </a:lnTo>
                                  <a:close/>
                                  <a:moveTo>
                                    <a:pt x="751" y="1166"/>
                                  </a:moveTo>
                                  <a:lnTo>
                                    <a:pt x="769" y="1160"/>
                                  </a:lnTo>
                                  <a:lnTo>
                                    <a:pt x="801" y="1144"/>
                                  </a:lnTo>
                                  <a:lnTo>
                                    <a:pt x="805" y="1143"/>
                                  </a:lnTo>
                                  <a:lnTo>
                                    <a:pt x="812" y="1156"/>
                                  </a:lnTo>
                                  <a:lnTo>
                                    <a:pt x="808" y="1158"/>
                                  </a:lnTo>
                                  <a:lnTo>
                                    <a:pt x="774" y="1174"/>
                                  </a:lnTo>
                                  <a:lnTo>
                                    <a:pt x="756" y="1180"/>
                                  </a:lnTo>
                                  <a:lnTo>
                                    <a:pt x="751" y="1166"/>
                                  </a:lnTo>
                                  <a:close/>
                                  <a:moveTo>
                                    <a:pt x="843" y="1120"/>
                                  </a:moveTo>
                                  <a:lnTo>
                                    <a:pt x="857" y="1110"/>
                                  </a:lnTo>
                                  <a:lnTo>
                                    <a:pt x="869" y="1100"/>
                                  </a:lnTo>
                                  <a:lnTo>
                                    <a:pt x="880" y="1091"/>
                                  </a:lnTo>
                                  <a:lnTo>
                                    <a:pt x="888" y="1083"/>
                                  </a:lnTo>
                                  <a:lnTo>
                                    <a:pt x="899" y="1093"/>
                                  </a:lnTo>
                                  <a:lnTo>
                                    <a:pt x="890" y="1102"/>
                                  </a:lnTo>
                                  <a:lnTo>
                                    <a:pt x="879" y="1112"/>
                                  </a:lnTo>
                                  <a:lnTo>
                                    <a:pt x="866" y="1122"/>
                                  </a:lnTo>
                                  <a:lnTo>
                                    <a:pt x="851" y="1132"/>
                                  </a:lnTo>
                                  <a:lnTo>
                                    <a:pt x="843" y="1120"/>
                                  </a:lnTo>
                                  <a:close/>
                                  <a:moveTo>
                                    <a:pt x="914" y="1049"/>
                                  </a:moveTo>
                                  <a:lnTo>
                                    <a:pt x="920" y="1038"/>
                                  </a:lnTo>
                                  <a:lnTo>
                                    <a:pt x="925" y="1027"/>
                                  </a:lnTo>
                                  <a:lnTo>
                                    <a:pt x="929" y="1016"/>
                                  </a:lnTo>
                                  <a:lnTo>
                                    <a:pt x="932" y="1005"/>
                                  </a:lnTo>
                                  <a:lnTo>
                                    <a:pt x="933" y="995"/>
                                  </a:lnTo>
                                  <a:lnTo>
                                    <a:pt x="948" y="997"/>
                                  </a:lnTo>
                                  <a:lnTo>
                                    <a:pt x="946" y="1009"/>
                                  </a:lnTo>
                                  <a:lnTo>
                                    <a:pt x="943" y="1021"/>
                                  </a:lnTo>
                                  <a:lnTo>
                                    <a:pt x="939" y="1034"/>
                                  </a:lnTo>
                                  <a:lnTo>
                                    <a:pt x="933" y="1046"/>
                                  </a:lnTo>
                                  <a:lnTo>
                                    <a:pt x="928" y="1056"/>
                                  </a:lnTo>
                                  <a:lnTo>
                                    <a:pt x="914" y="1049"/>
                                  </a:lnTo>
                                  <a:close/>
                                  <a:moveTo>
                                    <a:pt x="934" y="951"/>
                                  </a:moveTo>
                                  <a:lnTo>
                                    <a:pt x="934" y="891"/>
                                  </a:lnTo>
                                  <a:lnTo>
                                    <a:pt x="949" y="891"/>
                                  </a:lnTo>
                                  <a:lnTo>
                                    <a:pt x="949" y="951"/>
                                  </a:lnTo>
                                  <a:lnTo>
                                    <a:pt x="934" y="951"/>
                                  </a:lnTo>
                                  <a:close/>
                                  <a:moveTo>
                                    <a:pt x="934" y="847"/>
                                  </a:moveTo>
                                  <a:lnTo>
                                    <a:pt x="934" y="787"/>
                                  </a:lnTo>
                                  <a:lnTo>
                                    <a:pt x="949" y="787"/>
                                  </a:lnTo>
                                  <a:lnTo>
                                    <a:pt x="949" y="847"/>
                                  </a:lnTo>
                                  <a:lnTo>
                                    <a:pt x="934" y="847"/>
                                  </a:lnTo>
                                  <a:close/>
                                  <a:moveTo>
                                    <a:pt x="934" y="742"/>
                                  </a:moveTo>
                                  <a:lnTo>
                                    <a:pt x="934" y="682"/>
                                  </a:lnTo>
                                  <a:lnTo>
                                    <a:pt x="949" y="682"/>
                                  </a:lnTo>
                                  <a:lnTo>
                                    <a:pt x="949" y="742"/>
                                  </a:lnTo>
                                  <a:lnTo>
                                    <a:pt x="934" y="742"/>
                                  </a:lnTo>
                                  <a:close/>
                                  <a:moveTo>
                                    <a:pt x="934" y="637"/>
                                  </a:moveTo>
                                  <a:lnTo>
                                    <a:pt x="934" y="577"/>
                                  </a:lnTo>
                                  <a:lnTo>
                                    <a:pt x="949" y="577"/>
                                  </a:lnTo>
                                  <a:lnTo>
                                    <a:pt x="949" y="637"/>
                                  </a:lnTo>
                                  <a:lnTo>
                                    <a:pt x="934" y="637"/>
                                  </a:lnTo>
                                  <a:close/>
                                  <a:moveTo>
                                    <a:pt x="934" y="532"/>
                                  </a:moveTo>
                                  <a:lnTo>
                                    <a:pt x="934" y="472"/>
                                  </a:lnTo>
                                  <a:lnTo>
                                    <a:pt x="949" y="472"/>
                                  </a:lnTo>
                                  <a:lnTo>
                                    <a:pt x="949" y="532"/>
                                  </a:lnTo>
                                  <a:lnTo>
                                    <a:pt x="934" y="532"/>
                                  </a:lnTo>
                                  <a:close/>
                                  <a:moveTo>
                                    <a:pt x="934" y="427"/>
                                  </a:moveTo>
                                  <a:lnTo>
                                    <a:pt x="934" y="367"/>
                                  </a:lnTo>
                                  <a:lnTo>
                                    <a:pt x="949" y="367"/>
                                  </a:lnTo>
                                  <a:lnTo>
                                    <a:pt x="949" y="427"/>
                                  </a:lnTo>
                                  <a:lnTo>
                                    <a:pt x="934" y="427"/>
                                  </a:lnTo>
                                  <a:close/>
                                  <a:moveTo>
                                    <a:pt x="934" y="322"/>
                                  </a:moveTo>
                                  <a:lnTo>
                                    <a:pt x="934" y="262"/>
                                  </a:lnTo>
                                  <a:lnTo>
                                    <a:pt x="949" y="262"/>
                                  </a:lnTo>
                                  <a:lnTo>
                                    <a:pt x="949" y="322"/>
                                  </a:lnTo>
                                  <a:lnTo>
                                    <a:pt x="934" y="322"/>
                                  </a:lnTo>
                                  <a:close/>
                                  <a:moveTo>
                                    <a:pt x="931" y="220"/>
                                  </a:moveTo>
                                  <a:lnTo>
                                    <a:pt x="929" y="212"/>
                                  </a:lnTo>
                                  <a:lnTo>
                                    <a:pt x="925" y="201"/>
                                  </a:lnTo>
                                  <a:lnTo>
                                    <a:pt x="920" y="190"/>
                                  </a:lnTo>
                                  <a:lnTo>
                                    <a:pt x="914" y="179"/>
                                  </a:lnTo>
                                  <a:lnTo>
                                    <a:pt x="907" y="169"/>
                                  </a:lnTo>
                                  <a:lnTo>
                                    <a:pt x="907" y="168"/>
                                  </a:lnTo>
                                  <a:lnTo>
                                    <a:pt x="919" y="159"/>
                                  </a:lnTo>
                                  <a:lnTo>
                                    <a:pt x="919" y="160"/>
                                  </a:lnTo>
                                  <a:lnTo>
                                    <a:pt x="927" y="172"/>
                                  </a:lnTo>
                                  <a:lnTo>
                                    <a:pt x="934" y="184"/>
                                  </a:lnTo>
                                  <a:lnTo>
                                    <a:pt x="939" y="196"/>
                                  </a:lnTo>
                                  <a:lnTo>
                                    <a:pt x="943" y="208"/>
                                  </a:lnTo>
                                  <a:lnTo>
                                    <a:pt x="945" y="216"/>
                                  </a:lnTo>
                                  <a:lnTo>
                                    <a:pt x="931" y="220"/>
                                  </a:lnTo>
                                  <a:close/>
                                  <a:moveTo>
                                    <a:pt x="878" y="136"/>
                                  </a:moveTo>
                                  <a:lnTo>
                                    <a:pt x="869" y="128"/>
                                  </a:lnTo>
                                  <a:lnTo>
                                    <a:pt x="857" y="119"/>
                                  </a:lnTo>
                                  <a:lnTo>
                                    <a:pt x="831" y="101"/>
                                  </a:lnTo>
                                  <a:lnTo>
                                    <a:pt x="831" y="101"/>
                                  </a:lnTo>
                                  <a:lnTo>
                                    <a:pt x="838" y="88"/>
                                  </a:lnTo>
                                  <a:lnTo>
                                    <a:pt x="839" y="89"/>
                                  </a:lnTo>
                                  <a:lnTo>
                                    <a:pt x="866" y="107"/>
                                  </a:lnTo>
                                  <a:lnTo>
                                    <a:pt x="879" y="117"/>
                                  </a:lnTo>
                                  <a:lnTo>
                                    <a:pt x="888" y="125"/>
                                  </a:lnTo>
                                  <a:lnTo>
                                    <a:pt x="878" y="136"/>
                                  </a:lnTo>
                                  <a:close/>
                                  <a:moveTo>
                                    <a:pt x="792" y="80"/>
                                  </a:moveTo>
                                  <a:lnTo>
                                    <a:pt x="768" y="69"/>
                                  </a:lnTo>
                                  <a:lnTo>
                                    <a:pt x="737" y="57"/>
                                  </a:lnTo>
                                  <a:lnTo>
                                    <a:pt x="742" y="43"/>
                                  </a:lnTo>
                                  <a:lnTo>
                                    <a:pt x="775" y="56"/>
                                  </a:lnTo>
                                  <a:lnTo>
                                    <a:pt x="798" y="67"/>
                                  </a:lnTo>
                                  <a:lnTo>
                                    <a:pt x="792" y="80"/>
                                  </a:lnTo>
                                  <a:close/>
                                  <a:moveTo>
                                    <a:pt x="695" y="44"/>
                                  </a:moveTo>
                                  <a:lnTo>
                                    <a:pt x="654" y="34"/>
                                  </a:lnTo>
                                  <a:lnTo>
                                    <a:pt x="636" y="31"/>
                                  </a:lnTo>
                                  <a:lnTo>
                                    <a:pt x="639" y="16"/>
                                  </a:lnTo>
                                  <a:lnTo>
                                    <a:pt x="658" y="19"/>
                                  </a:lnTo>
                                  <a:lnTo>
                                    <a:pt x="698" y="29"/>
                                  </a:lnTo>
                                  <a:lnTo>
                                    <a:pt x="695" y="44"/>
                                  </a:lnTo>
                                  <a:close/>
                                  <a:moveTo>
                                    <a:pt x="592" y="23"/>
                                  </a:moveTo>
                                  <a:lnTo>
                                    <a:pt x="567" y="20"/>
                                  </a:lnTo>
                                  <a:lnTo>
                                    <a:pt x="533" y="17"/>
                                  </a:lnTo>
                                  <a:lnTo>
                                    <a:pt x="534" y="3"/>
                                  </a:lnTo>
                                  <a:lnTo>
                                    <a:pt x="569" y="5"/>
                                  </a:lnTo>
                                  <a:lnTo>
                                    <a:pt x="594" y="9"/>
                                  </a:lnTo>
                                  <a:lnTo>
                                    <a:pt x="592" y="23"/>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857703755" name="Freeform 5356"/>
                          <wps:cNvSpPr>
                            <a:spLocks noEditPoints="1"/>
                          </wps:cNvSpPr>
                          <wps:spPr bwMode="auto">
                            <a:xfrm>
                              <a:off x="1290955" y="353941"/>
                              <a:ext cx="946" cy="247"/>
                            </a:xfrm>
                            <a:custGeom>
                              <a:avLst/>
                              <a:gdLst>
                                <a:gd name="T0" fmla="*/ 15 w 946"/>
                                <a:gd name="T1" fmla="*/ 13 h 247"/>
                                <a:gd name="T2" fmla="*/ 20 w 946"/>
                                <a:gd name="T3" fmla="*/ 35 h 247"/>
                                <a:gd name="T4" fmla="*/ 28 w 946"/>
                                <a:gd name="T5" fmla="*/ 55 h 247"/>
                                <a:gd name="T6" fmla="*/ 10 w 946"/>
                                <a:gd name="T7" fmla="*/ 51 h 247"/>
                                <a:gd name="T8" fmla="*/ 2 w 946"/>
                                <a:gd name="T9" fmla="*/ 26 h 247"/>
                                <a:gd name="T10" fmla="*/ 0 w 946"/>
                                <a:gd name="T11" fmla="*/ 1 h 247"/>
                                <a:gd name="T12" fmla="*/ 52 w 946"/>
                                <a:gd name="T13" fmla="*/ 91 h 247"/>
                                <a:gd name="T14" fmla="*/ 69 w 946"/>
                                <a:gd name="T15" fmla="*/ 109 h 247"/>
                                <a:gd name="T16" fmla="*/ 92 w 946"/>
                                <a:gd name="T17" fmla="*/ 128 h 247"/>
                                <a:gd name="T18" fmla="*/ 86 w 946"/>
                                <a:gd name="T19" fmla="*/ 142 h 247"/>
                                <a:gd name="T20" fmla="*/ 70 w 946"/>
                                <a:gd name="T21" fmla="*/ 130 h 247"/>
                                <a:gd name="T22" fmla="*/ 48 w 946"/>
                                <a:gd name="T23" fmla="*/ 109 h 247"/>
                                <a:gd name="T24" fmla="*/ 52 w 946"/>
                                <a:gd name="T25" fmla="*/ 91 h 247"/>
                                <a:gd name="T26" fmla="*/ 148 w 946"/>
                                <a:gd name="T27" fmla="*/ 163 h 247"/>
                                <a:gd name="T28" fmla="*/ 185 w 946"/>
                                <a:gd name="T29" fmla="*/ 180 h 247"/>
                                <a:gd name="T30" fmla="*/ 174 w 946"/>
                                <a:gd name="T31" fmla="*/ 192 h 247"/>
                                <a:gd name="T32" fmla="*/ 124 w 946"/>
                                <a:gd name="T33" fmla="*/ 167 h 247"/>
                                <a:gd name="T34" fmla="*/ 227 w 946"/>
                                <a:gd name="T35" fmla="*/ 195 h 247"/>
                                <a:gd name="T36" fmla="*/ 284 w 946"/>
                                <a:gd name="T37" fmla="*/ 211 h 247"/>
                                <a:gd name="T38" fmla="*/ 250 w 946"/>
                                <a:gd name="T39" fmla="*/ 218 h 247"/>
                                <a:gd name="T40" fmla="*/ 227 w 946"/>
                                <a:gd name="T41" fmla="*/ 195 h 247"/>
                                <a:gd name="T42" fmla="*/ 337 w 946"/>
                                <a:gd name="T43" fmla="*/ 221 h 247"/>
                                <a:gd name="T44" fmla="*/ 387 w 946"/>
                                <a:gd name="T45" fmla="*/ 227 h 247"/>
                                <a:gd name="T46" fmla="*/ 379 w 946"/>
                                <a:gd name="T47" fmla="*/ 242 h 247"/>
                                <a:gd name="T48" fmla="*/ 325 w 946"/>
                                <a:gd name="T49" fmla="*/ 234 h 247"/>
                                <a:gd name="T50" fmla="*/ 431 w 946"/>
                                <a:gd name="T51" fmla="*/ 231 h 247"/>
                                <a:gd name="T52" fmla="*/ 491 w 946"/>
                                <a:gd name="T53" fmla="*/ 231 h 247"/>
                                <a:gd name="T54" fmla="*/ 474 w 946"/>
                                <a:gd name="T55" fmla="*/ 247 h 247"/>
                                <a:gd name="T56" fmla="*/ 431 w 946"/>
                                <a:gd name="T57" fmla="*/ 231 h 247"/>
                                <a:gd name="T58" fmla="*/ 568 w 946"/>
                                <a:gd name="T59" fmla="*/ 227 h 247"/>
                                <a:gd name="T60" fmla="*/ 597 w 946"/>
                                <a:gd name="T61" fmla="*/ 238 h 247"/>
                                <a:gd name="T62" fmla="*/ 537 w 946"/>
                                <a:gd name="T63" fmla="*/ 244 h 247"/>
                                <a:gd name="T64" fmla="*/ 639 w 946"/>
                                <a:gd name="T65" fmla="*/ 216 h 247"/>
                                <a:gd name="T66" fmla="*/ 695 w 946"/>
                                <a:gd name="T67" fmla="*/ 203 h 247"/>
                                <a:gd name="T68" fmla="*/ 701 w 946"/>
                                <a:gd name="T69" fmla="*/ 217 h 247"/>
                                <a:gd name="T70" fmla="*/ 658 w 946"/>
                                <a:gd name="T71" fmla="*/ 228 h 247"/>
                                <a:gd name="T72" fmla="*/ 639 w 946"/>
                                <a:gd name="T73" fmla="*/ 216 h 247"/>
                                <a:gd name="T74" fmla="*/ 769 w 946"/>
                                <a:gd name="T75" fmla="*/ 178 h 247"/>
                                <a:gd name="T76" fmla="*/ 801 w 946"/>
                                <a:gd name="T77" fmla="*/ 179 h 247"/>
                                <a:gd name="T78" fmla="*/ 745 w 946"/>
                                <a:gd name="T79" fmla="*/ 203 h 247"/>
                                <a:gd name="T80" fmla="*/ 833 w 946"/>
                                <a:gd name="T81" fmla="*/ 145 h 247"/>
                                <a:gd name="T82" fmla="*/ 869 w 946"/>
                                <a:gd name="T83" fmla="*/ 118 h 247"/>
                                <a:gd name="T84" fmla="*/ 890 w 946"/>
                                <a:gd name="T85" fmla="*/ 120 h 247"/>
                                <a:gd name="T86" fmla="*/ 866 w 946"/>
                                <a:gd name="T87" fmla="*/ 140 h 247"/>
                                <a:gd name="T88" fmla="*/ 833 w 946"/>
                                <a:gd name="T89" fmla="*/ 145 h 247"/>
                                <a:gd name="T90" fmla="*/ 914 w 946"/>
                                <a:gd name="T91" fmla="*/ 68 h 247"/>
                                <a:gd name="T92" fmla="*/ 925 w 946"/>
                                <a:gd name="T93" fmla="*/ 46 h 247"/>
                                <a:gd name="T94" fmla="*/ 931 w 946"/>
                                <a:gd name="T95" fmla="*/ 25 h 247"/>
                                <a:gd name="T96" fmla="*/ 943 w 946"/>
                                <a:gd name="T97" fmla="*/ 40 h 247"/>
                                <a:gd name="T98" fmla="*/ 933 w 946"/>
                                <a:gd name="T99" fmla="*/ 64 h 247"/>
                                <a:gd name="T100" fmla="*/ 921 w 946"/>
                                <a:gd name="T101" fmla="*/ 85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46" h="247">
                                  <a:moveTo>
                                    <a:pt x="15" y="0"/>
                                  </a:moveTo>
                                  <a:lnTo>
                                    <a:pt x="15" y="13"/>
                                  </a:lnTo>
                                  <a:lnTo>
                                    <a:pt x="17" y="24"/>
                                  </a:lnTo>
                                  <a:lnTo>
                                    <a:pt x="20" y="35"/>
                                  </a:lnTo>
                                  <a:lnTo>
                                    <a:pt x="24" y="46"/>
                                  </a:lnTo>
                                  <a:lnTo>
                                    <a:pt x="28" y="55"/>
                                  </a:lnTo>
                                  <a:lnTo>
                                    <a:pt x="14" y="62"/>
                                  </a:lnTo>
                                  <a:lnTo>
                                    <a:pt x="10" y="51"/>
                                  </a:lnTo>
                                  <a:lnTo>
                                    <a:pt x="5" y="39"/>
                                  </a:lnTo>
                                  <a:lnTo>
                                    <a:pt x="2" y="26"/>
                                  </a:lnTo>
                                  <a:lnTo>
                                    <a:pt x="0" y="13"/>
                                  </a:lnTo>
                                  <a:lnTo>
                                    <a:pt x="0" y="1"/>
                                  </a:lnTo>
                                  <a:lnTo>
                                    <a:pt x="15" y="0"/>
                                  </a:lnTo>
                                  <a:close/>
                                  <a:moveTo>
                                    <a:pt x="52" y="91"/>
                                  </a:moveTo>
                                  <a:lnTo>
                                    <a:pt x="59" y="99"/>
                                  </a:lnTo>
                                  <a:lnTo>
                                    <a:pt x="69" y="109"/>
                                  </a:lnTo>
                                  <a:lnTo>
                                    <a:pt x="80" y="119"/>
                                  </a:lnTo>
                                  <a:lnTo>
                                    <a:pt x="92" y="128"/>
                                  </a:lnTo>
                                  <a:lnTo>
                                    <a:pt x="94" y="130"/>
                                  </a:lnTo>
                                  <a:lnTo>
                                    <a:pt x="86" y="142"/>
                                  </a:lnTo>
                                  <a:lnTo>
                                    <a:pt x="82" y="140"/>
                                  </a:lnTo>
                                  <a:lnTo>
                                    <a:pt x="70" y="130"/>
                                  </a:lnTo>
                                  <a:lnTo>
                                    <a:pt x="58" y="120"/>
                                  </a:lnTo>
                                  <a:lnTo>
                                    <a:pt x="48" y="109"/>
                                  </a:lnTo>
                                  <a:lnTo>
                                    <a:pt x="40" y="101"/>
                                  </a:lnTo>
                                  <a:lnTo>
                                    <a:pt x="52" y="91"/>
                                  </a:lnTo>
                                  <a:close/>
                                  <a:moveTo>
                                    <a:pt x="132" y="154"/>
                                  </a:moveTo>
                                  <a:lnTo>
                                    <a:pt x="148" y="163"/>
                                  </a:lnTo>
                                  <a:lnTo>
                                    <a:pt x="180" y="178"/>
                                  </a:lnTo>
                                  <a:lnTo>
                                    <a:pt x="185" y="180"/>
                                  </a:lnTo>
                                  <a:lnTo>
                                    <a:pt x="180" y="194"/>
                                  </a:lnTo>
                                  <a:lnTo>
                                    <a:pt x="174" y="192"/>
                                  </a:lnTo>
                                  <a:lnTo>
                                    <a:pt x="140" y="176"/>
                                  </a:lnTo>
                                  <a:lnTo>
                                    <a:pt x="124" y="167"/>
                                  </a:lnTo>
                                  <a:lnTo>
                                    <a:pt x="132" y="154"/>
                                  </a:lnTo>
                                  <a:close/>
                                  <a:moveTo>
                                    <a:pt x="227" y="195"/>
                                  </a:moveTo>
                                  <a:lnTo>
                                    <a:pt x="254" y="203"/>
                                  </a:lnTo>
                                  <a:lnTo>
                                    <a:pt x="284" y="211"/>
                                  </a:lnTo>
                                  <a:lnTo>
                                    <a:pt x="281" y="225"/>
                                  </a:lnTo>
                                  <a:lnTo>
                                    <a:pt x="250" y="218"/>
                                  </a:lnTo>
                                  <a:lnTo>
                                    <a:pt x="222" y="209"/>
                                  </a:lnTo>
                                  <a:lnTo>
                                    <a:pt x="227" y="195"/>
                                  </a:lnTo>
                                  <a:close/>
                                  <a:moveTo>
                                    <a:pt x="328" y="220"/>
                                  </a:moveTo>
                                  <a:lnTo>
                                    <a:pt x="337" y="221"/>
                                  </a:lnTo>
                                  <a:lnTo>
                                    <a:pt x="381" y="227"/>
                                  </a:lnTo>
                                  <a:lnTo>
                                    <a:pt x="387" y="227"/>
                                  </a:lnTo>
                                  <a:lnTo>
                                    <a:pt x="386" y="242"/>
                                  </a:lnTo>
                                  <a:lnTo>
                                    <a:pt x="379" y="242"/>
                                  </a:lnTo>
                                  <a:lnTo>
                                    <a:pt x="334" y="236"/>
                                  </a:lnTo>
                                  <a:lnTo>
                                    <a:pt x="325" y="234"/>
                                  </a:lnTo>
                                  <a:lnTo>
                                    <a:pt x="328" y="220"/>
                                  </a:lnTo>
                                  <a:close/>
                                  <a:moveTo>
                                    <a:pt x="431" y="231"/>
                                  </a:moveTo>
                                  <a:lnTo>
                                    <a:pt x="475" y="232"/>
                                  </a:lnTo>
                                  <a:lnTo>
                                    <a:pt x="491" y="231"/>
                                  </a:lnTo>
                                  <a:lnTo>
                                    <a:pt x="492" y="246"/>
                                  </a:lnTo>
                                  <a:lnTo>
                                    <a:pt x="474" y="247"/>
                                  </a:lnTo>
                                  <a:lnTo>
                                    <a:pt x="431" y="246"/>
                                  </a:lnTo>
                                  <a:lnTo>
                                    <a:pt x="431" y="231"/>
                                  </a:lnTo>
                                  <a:close/>
                                  <a:moveTo>
                                    <a:pt x="536" y="229"/>
                                  </a:moveTo>
                                  <a:lnTo>
                                    <a:pt x="568" y="227"/>
                                  </a:lnTo>
                                  <a:lnTo>
                                    <a:pt x="595" y="223"/>
                                  </a:lnTo>
                                  <a:lnTo>
                                    <a:pt x="597" y="238"/>
                                  </a:lnTo>
                                  <a:lnTo>
                                    <a:pt x="569" y="242"/>
                                  </a:lnTo>
                                  <a:lnTo>
                                    <a:pt x="537" y="244"/>
                                  </a:lnTo>
                                  <a:lnTo>
                                    <a:pt x="536" y="229"/>
                                  </a:lnTo>
                                  <a:close/>
                                  <a:moveTo>
                                    <a:pt x="639" y="216"/>
                                  </a:moveTo>
                                  <a:lnTo>
                                    <a:pt x="655" y="213"/>
                                  </a:lnTo>
                                  <a:lnTo>
                                    <a:pt x="695" y="203"/>
                                  </a:lnTo>
                                  <a:lnTo>
                                    <a:pt x="697" y="203"/>
                                  </a:lnTo>
                                  <a:lnTo>
                                    <a:pt x="701" y="217"/>
                                  </a:lnTo>
                                  <a:lnTo>
                                    <a:pt x="699" y="218"/>
                                  </a:lnTo>
                                  <a:lnTo>
                                    <a:pt x="658" y="228"/>
                                  </a:lnTo>
                                  <a:lnTo>
                                    <a:pt x="642" y="231"/>
                                  </a:lnTo>
                                  <a:lnTo>
                                    <a:pt x="639" y="216"/>
                                  </a:lnTo>
                                  <a:close/>
                                  <a:moveTo>
                                    <a:pt x="739" y="189"/>
                                  </a:moveTo>
                                  <a:lnTo>
                                    <a:pt x="769" y="178"/>
                                  </a:lnTo>
                                  <a:lnTo>
                                    <a:pt x="794" y="166"/>
                                  </a:lnTo>
                                  <a:lnTo>
                                    <a:pt x="801" y="179"/>
                                  </a:lnTo>
                                  <a:lnTo>
                                    <a:pt x="774" y="192"/>
                                  </a:lnTo>
                                  <a:lnTo>
                                    <a:pt x="745" y="203"/>
                                  </a:lnTo>
                                  <a:lnTo>
                                    <a:pt x="739" y="189"/>
                                  </a:lnTo>
                                  <a:close/>
                                  <a:moveTo>
                                    <a:pt x="833" y="145"/>
                                  </a:moveTo>
                                  <a:lnTo>
                                    <a:pt x="857" y="128"/>
                                  </a:lnTo>
                                  <a:lnTo>
                                    <a:pt x="869" y="118"/>
                                  </a:lnTo>
                                  <a:lnTo>
                                    <a:pt x="880" y="109"/>
                                  </a:lnTo>
                                  <a:lnTo>
                                    <a:pt x="890" y="120"/>
                                  </a:lnTo>
                                  <a:lnTo>
                                    <a:pt x="879" y="130"/>
                                  </a:lnTo>
                                  <a:lnTo>
                                    <a:pt x="866" y="140"/>
                                  </a:lnTo>
                                  <a:lnTo>
                                    <a:pt x="841" y="157"/>
                                  </a:lnTo>
                                  <a:lnTo>
                                    <a:pt x="833" y="145"/>
                                  </a:lnTo>
                                  <a:close/>
                                  <a:moveTo>
                                    <a:pt x="908" y="77"/>
                                  </a:moveTo>
                                  <a:lnTo>
                                    <a:pt x="914" y="68"/>
                                  </a:lnTo>
                                  <a:lnTo>
                                    <a:pt x="920" y="57"/>
                                  </a:lnTo>
                                  <a:lnTo>
                                    <a:pt x="925" y="46"/>
                                  </a:lnTo>
                                  <a:lnTo>
                                    <a:pt x="929" y="35"/>
                                  </a:lnTo>
                                  <a:lnTo>
                                    <a:pt x="931" y="25"/>
                                  </a:lnTo>
                                  <a:lnTo>
                                    <a:pt x="946" y="28"/>
                                  </a:lnTo>
                                  <a:lnTo>
                                    <a:pt x="943" y="40"/>
                                  </a:lnTo>
                                  <a:lnTo>
                                    <a:pt x="939" y="52"/>
                                  </a:lnTo>
                                  <a:lnTo>
                                    <a:pt x="933" y="64"/>
                                  </a:lnTo>
                                  <a:lnTo>
                                    <a:pt x="927" y="76"/>
                                  </a:lnTo>
                                  <a:lnTo>
                                    <a:pt x="921" y="85"/>
                                  </a:lnTo>
                                  <a:lnTo>
                                    <a:pt x="908" y="7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g:grpSp>
                      <wps:wsp>
                        <wps:cNvPr id="2088075512" name="Oval 5358"/>
                        <wps:cNvSpPr>
                          <a:spLocks noChangeArrowheads="1"/>
                        </wps:cNvSpPr>
                        <wps:spPr bwMode="auto">
                          <a:xfrm>
                            <a:off x="1400810" y="739140"/>
                            <a:ext cx="389890" cy="177800"/>
                          </a:xfrm>
                          <a:prstGeom prst="ellipse">
                            <a:avLst/>
                          </a:pr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32970563" name="Group 5362"/>
                        <wpg:cNvGrpSpPr>
                          <a:grpSpLocks/>
                        </wpg:cNvGrpSpPr>
                        <wpg:grpSpPr bwMode="auto">
                          <a:xfrm>
                            <a:off x="1817370" y="487045"/>
                            <a:ext cx="64770" cy="46355"/>
                            <a:chOff x="1817370" y="487045"/>
                            <a:chExt cx="102" cy="73"/>
                          </a:xfrm>
                        </wpg:grpSpPr>
                        <wps:wsp>
                          <wps:cNvPr id="1701768109" name="Freeform 5360"/>
                          <wps:cNvSpPr>
                            <a:spLocks/>
                          </wps:cNvSpPr>
                          <wps:spPr bwMode="auto">
                            <a:xfrm>
                              <a:off x="1817370" y="487045"/>
                              <a:ext cx="102" cy="73"/>
                            </a:xfrm>
                            <a:custGeom>
                              <a:avLst/>
                              <a:gdLst>
                                <a:gd name="T0" fmla="*/ 10 w 102"/>
                                <a:gd name="T1" fmla="*/ 36 h 73"/>
                                <a:gd name="T2" fmla="*/ 0 w 102"/>
                                <a:gd name="T3" fmla="*/ 0 h 73"/>
                                <a:gd name="T4" fmla="*/ 102 w 102"/>
                                <a:gd name="T5" fmla="*/ 36 h 73"/>
                                <a:gd name="T6" fmla="*/ 0 w 102"/>
                                <a:gd name="T7" fmla="*/ 73 h 73"/>
                                <a:gd name="T8" fmla="*/ 10 w 102"/>
                                <a:gd name="T9" fmla="*/ 36 h 73"/>
                              </a:gdLst>
                              <a:ahLst/>
                              <a:cxnLst>
                                <a:cxn ang="0">
                                  <a:pos x="T0" y="T1"/>
                                </a:cxn>
                                <a:cxn ang="0">
                                  <a:pos x="T2" y="T3"/>
                                </a:cxn>
                                <a:cxn ang="0">
                                  <a:pos x="T4" y="T5"/>
                                </a:cxn>
                                <a:cxn ang="0">
                                  <a:pos x="T6" y="T7"/>
                                </a:cxn>
                                <a:cxn ang="0">
                                  <a:pos x="T8" y="T9"/>
                                </a:cxn>
                              </a:cxnLst>
                              <a:rect l="0" t="0" r="r" b="b"/>
                              <a:pathLst>
                                <a:path w="102" h="73">
                                  <a:moveTo>
                                    <a:pt x="10" y="36"/>
                                  </a:moveTo>
                                  <a:lnTo>
                                    <a:pt x="0" y="0"/>
                                  </a:lnTo>
                                  <a:lnTo>
                                    <a:pt x="102" y="36"/>
                                  </a:lnTo>
                                  <a:lnTo>
                                    <a:pt x="0" y="73"/>
                                  </a:lnTo>
                                  <a:lnTo>
                                    <a:pt x="1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2769542" name="Freeform 5361"/>
                          <wps:cNvSpPr>
                            <a:spLocks/>
                          </wps:cNvSpPr>
                          <wps:spPr bwMode="auto">
                            <a:xfrm>
                              <a:off x="1817370" y="487045"/>
                              <a:ext cx="102" cy="73"/>
                            </a:xfrm>
                            <a:custGeom>
                              <a:avLst/>
                              <a:gdLst>
                                <a:gd name="T0" fmla="*/ 10 w 102"/>
                                <a:gd name="T1" fmla="*/ 36 h 73"/>
                                <a:gd name="T2" fmla="*/ 0 w 102"/>
                                <a:gd name="T3" fmla="*/ 0 h 73"/>
                                <a:gd name="T4" fmla="*/ 102 w 102"/>
                                <a:gd name="T5" fmla="*/ 36 h 73"/>
                                <a:gd name="T6" fmla="*/ 0 w 102"/>
                                <a:gd name="T7" fmla="*/ 73 h 73"/>
                                <a:gd name="T8" fmla="*/ 10 w 102"/>
                                <a:gd name="T9" fmla="*/ 36 h 73"/>
                              </a:gdLst>
                              <a:ahLst/>
                              <a:cxnLst>
                                <a:cxn ang="0">
                                  <a:pos x="T0" y="T1"/>
                                </a:cxn>
                                <a:cxn ang="0">
                                  <a:pos x="T2" y="T3"/>
                                </a:cxn>
                                <a:cxn ang="0">
                                  <a:pos x="T4" y="T5"/>
                                </a:cxn>
                                <a:cxn ang="0">
                                  <a:pos x="T6" y="T7"/>
                                </a:cxn>
                                <a:cxn ang="0">
                                  <a:pos x="T8" y="T9"/>
                                </a:cxn>
                              </a:cxnLst>
                              <a:rect l="0" t="0" r="r" b="b"/>
                              <a:pathLst>
                                <a:path w="102" h="73">
                                  <a:moveTo>
                                    <a:pt x="10" y="36"/>
                                  </a:moveTo>
                                  <a:lnTo>
                                    <a:pt x="0" y="0"/>
                                  </a:lnTo>
                                  <a:lnTo>
                                    <a:pt x="102" y="36"/>
                                  </a:lnTo>
                                  <a:lnTo>
                                    <a:pt x="0" y="73"/>
                                  </a:lnTo>
                                  <a:lnTo>
                                    <a:pt x="10" y="36"/>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0523270" name="Line 5363"/>
                        <wps:cNvCnPr>
                          <a:cxnSpLocks noChangeShapeType="1"/>
                        </wps:cNvCnPr>
                        <wps:spPr bwMode="auto">
                          <a:xfrm>
                            <a:off x="1689735" y="510540"/>
                            <a:ext cx="173990" cy="0"/>
                          </a:xfrm>
                          <a:prstGeom prst="line">
                            <a:avLst/>
                          </a:prstGeom>
                          <a:noFill/>
                          <a:ln w="6350" cap="flat">
                            <a:solidFill>
                              <a:srgbClr val="000000"/>
                            </a:solidFill>
                            <a:prstDash val="solid"/>
                            <a:round/>
                            <a:headEnd/>
                            <a:tailEnd/>
                          </a:ln>
                        </wps:spPr>
                        <wps:bodyPr/>
                      </wps:wsp>
                      <wpg:grpSp>
                        <wpg:cNvPr id="387229198" name="Group 5368"/>
                        <wpg:cNvGrpSpPr>
                          <a:grpSpLocks/>
                        </wpg:cNvGrpSpPr>
                        <wpg:grpSpPr bwMode="auto">
                          <a:xfrm>
                            <a:off x="1300480" y="488315"/>
                            <a:ext cx="193040" cy="46355"/>
                            <a:chOff x="1300480" y="488315"/>
                            <a:chExt cx="304" cy="73"/>
                          </a:xfrm>
                        </wpg:grpSpPr>
                        <wpg:grpSp>
                          <wpg:cNvPr id="2033419968" name="Group 5366"/>
                          <wpg:cNvGrpSpPr>
                            <a:grpSpLocks/>
                          </wpg:cNvGrpSpPr>
                          <wpg:grpSpPr bwMode="auto">
                            <a:xfrm>
                              <a:off x="1300480" y="488315"/>
                              <a:ext cx="102" cy="73"/>
                              <a:chOff x="1300480" y="488315"/>
                              <a:chExt cx="102" cy="73"/>
                            </a:xfrm>
                          </wpg:grpSpPr>
                          <wps:wsp>
                            <wps:cNvPr id="2071886323" name="Freeform 5364"/>
                            <wps:cNvSpPr>
                              <a:spLocks/>
                            </wps:cNvSpPr>
                            <wps:spPr bwMode="auto">
                              <a:xfrm>
                                <a:off x="1300480" y="488315"/>
                                <a:ext cx="102" cy="73"/>
                              </a:xfrm>
                              <a:custGeom>
                                <a:avLst/>
                                <a:gdLst>
                                  <a:gd name="T0" fmla="*/ 92 w 102"/>
                                  <a:gd name="T1" fmla="*/ 37 h 73"/>
                                  <a:gd name="T2" fmla="*/ 102 w 102"/>
                                  <a:gd name="T3" fmla="*/ 0 h 73"/>
                                  <a:gd name="T4" fmla="*/ 0 w 102"/>
                                  <a:gd name="T5" fmla="*/ 37 h 73"/>
                                  <a:gd name="T6" fmla="*/ 102 w 102"/>
                                  <a:gd name="T7" fmla="*/ 73 h 73"/>
                                  <a:gd name="T8" fmla="*/ 92 w 102"/>
                                  <a:gd name="T9" fmla="*/ 37 h 73"/>
                                </a:gdLst>
                                <a:ahLst/>
                                <a:cxnLst>
                                  <a:cxn ang="0">
                                    <a:pos x="T0" y="T1"/>
                                  </a:cxn>
                                  <a:cxn ang="0">
                                    <a:pos x="T2" y="T3"/>
                                  </a:cxn>
                                  <a:cxn ang="0">
                                    <a:pos x="T4" y="T5"/>
                                  </a:cxn>
                                  <a:cxn ang="0">
                                    <a:pos x="T6" y="T7"/>
                                  </a:cxn>
                                  <a:cxn ang="0">
                                    <a:pos x="T8" y="T9"/>
                                  </a:cxn>
                                </a:cxnLst>
                                <a:rect l="0" t="0" r="r" b="b"/>
                                <a:pathLst>
                                  <a:path w="102" h="73">
                                    <a:moveTo>
                                      <a:pt x="92" y="37"/>
                                    </a:moveTo>
                                    <a:lnTo>
                                      <a:pt x="102" y="0"/>
                                    </a:lnTo>
                                    <a:lnTo>
                                      <a:pt x="0" y="37"/>
                                    </a:lnTo>
                                    <a:lnTo>
                                      <a:pt x="102" y="73"/>
                                    </a:lnTo>
                                    <a:lnTo>
                                      <a:pt x="92"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0288383" name="Freeform 5365"/>
                            <wps:cNvSpPr>
                              <a:spLocks/>
                            </wps:cNvSpPr>
                            <wps:spPr bwMode="auto">
                              <a:xfrm>
                                <a:off x="1300480" y="488315"/>
                                <a:ext cx="102" cy="73"/>
                              </a:xfrm>
                              <a:custGeom>
                                <a:avLst/>
                                <a:gdLst>
                                  <a:gd name="T0" fmla="*/ 92 w 102"/>
                                  <a:gd name="T1" fmla="*/ 37 h 73"/>
                                  <a:gd name="T2" fmla="*/ 102 w 102"/>
                                  <a:gd name="T3" fmla="*/ 0 h 73"/>
                                  <a:gd name="T4" fmla="*/ 0 w 102"/>
                                  <a:gd name="T5" fmla="*/ 37 h 73"/>
                                  <a:gd name="T6" fmla="*/ 102 w 102"/>
                                  <a:gd name="T7" fmla="*/ 73 h 73"/>
                                  <a:gd name="T8" fmla="*/ 92 w 102"/>
                                  <a:gd name="T9" fmla="*/ 37 h 73"/>
                                </a:gdLst>
                                <a:ahLst/>
                                <a:cxnLst>
                                  <a:cxn ang="0">
                                    <a:pos x="T0" y="T1"/>
                                  </a:cxn>
                                  <a:cxn ang="0">
                                    <a:pos x="T2" y="T3"/>
                                  </a:cxn>
                                  <a:cxn ang="0">
                                    <a:pos x="T4" y="T5"/>
                                  </a:cxn>
                                  <a:cxn ang="0">
                                    <a:pos x="T6" y="T7"/>
                                  </a:cxn>
                                  <a:cxn ang="0">
                                    <a:pos x="T8" y="T9"/>
                                  </a:cxn>
                                </a:cxnLst>
                                <a:rect l="0" t="0" r="r" b="b"/>
                                <a:pathLst>
                                  <a:path w="102" h="73">
                                    <a:moveTo>
                                      <a:pt x="92" y="37"/>
                                    </a:moveTo>
                                    <a:lnTo>
                                      <a:pt x="102" y="0"/>
                                    </a:lnTo>
                                    <a:lnTo>
                                      <a:pt x="0" y="37"/>
                                    </a:lnTo>
                                    <a:lnTo>
                                      <a:pt x="102" y="73"/>
                                    </a:lnTo>
                                    <a:lnTo>
                                      <a:pt x="92" y="37"/>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0599076" name="Line 5367"/>
                          <wps:cNvCnPr>
                            <a:cxnSpLocks noChangeShapeType="1"/>
                          </wps:cNvCnPr>
                          <wps:spPr bwMode="auto">
                            <a:xfrm flipH="1">
                              <a:off x="1300509" y="488352"/>
                              <a:ext cx="275" cy="0"/>
                            </a:xfrm>
                            <a:prstGeom prst="line">
                              <a:avLst/>
                            </a:prstGeom>
                            <a:noFill/>
                            <a:ln w="6350" cap="flat">
                              <a:solidFill>
                                <a:srgbClr val="000000"/>
                              </a:solidFill>
                              <a:prstDash val="solid"/>
                              <a:round/>
                              <a:headEnd/>
                              <a:tailEnd/>
                            </a:ln>
                          </wps:spPr>
                          <wps:bodyPr/>
                        </wps:wsp>
                      </wpg:grpSp>
                      <wpg:grpSp>
                        <wpg:cNvPr id="357837705" name="Group 5383"/>
                        <wpg:cNvGrpSpPr>
                          <a:grpSpLocks/>
                        </wpg:cNvGrpSpPr>
                        <wpg:grpSpPr bwMode="auto">
                          <a:xfrm>
                            <a:off x="1423670" y="366395"/>
                            <a:ext cx="332740" cy="109220"/>
                            <a:chOff x="1423670" y="366395"/>
                            <a:chExt cx="524" cy="172"/>
                          </a:xfrm>
                        </wpg:grpSpPr>
                        <wpg:grpSp>
                          <wpg:cNvPr id="997054097" name="Group 5373"/>
                          <wpg:cNvGrpSpPr>
                            <a:grpSpLocks/>
                          </wpg:cNvGrpSpPr>
                          <wpg:grpSpPr bwMode="auto">
                            <a:xfrm>
                              <a:off x="1424014" y="366433"/>
                              <a:ext cx="180" cy="131"/>
                              <a:chOff x="1424014" y="366433"/>
                              <a:chExt cx="180" cy="131"/>
                            </a:xfrm>
                          </wpg:grpSpPr>
                          <wpg:grpSp>
                            <wpg:cNvPr id="1713128736" name="Group 5371"/>
                            <wpg:cNvGrpSpPr>
                              <a:grpSpLocks/>
                            </wpg:cNvGrpSpPr>
                            <wpg:grpSpPr bwMode="auto">
                              <a:xfrm>
                                <a:off x="1424090" y="366433"/>
                                <a:ext cx="104" cy="90"/>
                                <a:chOff x="1424090" y="366433"/>
                                <a:chExt cx="104" cy="90"/>
                              </a:xfrm>
                            </wpg:grpSpPr>
                            <wps:wsp>
                              <wps:cNvPr id="1983295971" name="Freeform 5369"/>
                              <wps:cNvSpPr>
                                <a:spLocks/>
                              </wps:cNvSpPr>
                              <wps:spPr bwMode="auto">
                                <a:xfrm>
                                  <a:off x="1424090" y="366433"/>
                                  <a:ext cx="104" cy="90"/>
                                </a:xfrm>
                                <a:custGeom>
                                  <a:avLst/>
                                  <a:gdLst>
                                    <a:gd name="T0" fmla="*/ 30 w 104"/>
                                    <a:gd name="T1" fmla="*/ 54 h 90"/>
                                    <a:gd name="T2" fmla="*/ 0 w 104"/>
                                    <a:gd name="T3" fmla="*/ 30 h 90"/>
                                    <a:gd name="T4" fmla="*/ 104 w 104"/>
                                    <a:gd name="T5" fmla="*/ 0 h 90"/>
                                    <a:gd name="T6" fmla="*/ 43 w 104"/>
                                    <a:gd name="T7" fmla="*/ 90 h 90"/>
                                    <a:gd name="T8" fmla="*/ 30 w 104"/>
                                    <a:gd name="T9" fmla="*/ 54 h 90"/>
                                  </a:gdLst>
                                  <a:ahLst/>
                                  <a:cxnLst>
                                    <a:cxn ang="0">
                                      <a:pos x="T0" y="T1"/>
                                    </a:cxn>
                                    <a:cxn ang="0">
                                      <a:pos x="T2" y="T3"/>
                                    </a:cxn>
                                    <a:cxn ang="0">
                                      <a:pos x="T4" y="T5"/>
                                    </a:cxn>
                                    <a:cxn ang="0">
                                      <a:pos x="T6" y="T7"/>
                                    </a:cxn>
                                    <a:cxn ang="0">
                                      <a:pos x="T8" y="T9"/>
                                    </a:cxn>
                                  </a:cxnLst>
                                  <a:rect l="0" t="0" r="r" b="b"/>
                                  <a:pathLst>
                                    <a:path w="104" h="90">
                                      <a:moveTo>
                                        <a:pt x="30" y="54"/>
                                      </a:moveTo>
                                      <a:lnTo>
                                        <a:pt x="0" y="30"/>
                                      </a:lnTo>
                                      <a:lnTo>
                                        <a:pt x="104" y="0"/>
                                      </a:lnTo>
                                      <a:lnTo>
                                        <a:pt x="43" y="90"/>
                                      </a:lnTo>
                                      <a:lnTo>
                                        <a:pt x="30"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0576019" name="Freeform 5370"/>
                              <wps:cNvSpPr>
                                <a:spLocks/>
                              </wps:cNvSpPr>
                              <wps:spPr bwMode="auto">
                                <a:xfrm>
                                  <a:off x="1424090" y="366433"/>
                                  <a:ext cx="104" cy="90"/>
                                </a:xfrm>
                                <a:custGeom>
                                  <a:avLst/>
                                  <a:gdLst>
                                    <a:gd name="T0" fmla="*/ 30 w 104"/>
                                    <a:gd name="T1" fmla="*/ 54 h 90"/>
                                    <a:gd name="T2" fmla="*/ 0 w 104"/>
                                    <a:gd name="T3" fmla="*/ 30 h 90"/>
                                    <a:gd name="T4" fmla="*/ 104 w 104"/>
                                    <a:gd name="T5" fmla="*/ 0 h 90"/>
                                    <a:gd name="T6" fmla="*/ 43 w 104"/>
                                    <a:gd name="T7" fmla="*/ 90 h 90"/>
                                    <a:gd name="T8" fmla="*/ 30 w 104"/>
                                    <a:gd name="T9" fmla="*/ 54 h 90"/>
                                  </a:gdLst>
                                  <a:ahLst/>
                                  <a:cxnLst>
                                    <a:cxn ang="0">
                                      <a:pos x="T0" y="T1"/>
                                    </a:cxn>
                                    <a:cxn ang="0">
                                      <a:pos x="T2" y="T3"/>
                                    </a:cxn>
                                    <a:cxn ang="0">
                                      <a:pos x="T4" y="T5"/>
                                    </a:cxn>
                                    <a:cxn ang="0">
                                      <a:pos x="T6" y="T7"/>
                                    </a:cxn>
                                    <a:cxn ang="0">
                                      <a:pos x="T8" y="T9"/>
                                    </a:cxn>
                                  </a:cxnLst>
                                  <a:rect l="0" t="0" r="r" b="b"/>
                                  <a:pathLst>
                                    <a:path w="104" h="90">
                                      <a:moveTo>
                                        <a:pt x="30" y="54"/>
                                      </a:moveTo>
                                      <a:lnTo>
                                        <a:pt x="0" y="30"/>
                                      </a:lnTo>
                                      <a:lnTo>
                                        <a:pt x="104" y="0"/>
                                      </a:lnTo>
                                      <a:lnTo>
                                        <a:pt x="43" y="90"/>
                                      </a:lnTo>
                                      <a:lnTo>
                                        <a:pt x="30" y="54"/>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75942672" name="Line 5372"/>
                            <wps:cNvCnPr>
                              <a:cxnSpLocks noChangeShapeType="1"/>
                            </wps:cNvCnPr>
                            <wps:spPr bwMode="auto">
                              <a:xfrm flipV="1">
                                <a:off x="1424014" y="366474"/>
                                <a:ext cx="127" cy="90"/>
                              </a:xfrm>
                              <a:prstGeom prst="line">
                                <a:avLst/>
                              </a:prstGeom>
                              <a:noFill/>
                              <a:ln w="6350" cap="flat">
                                <a:solidFill>
                                  <a:srgbClr val="000000"/>
                                </a:solidFill>
                                <a:prstDash val="solid"/>
                                <a:round/>
                                <a:headEnd/>
                                <a:tailEnd/>
                              </a:ln>
                            </wps:spPr>
                            <wps:bodyPr/>
                          </wps:wsp>
                        </wpg:grpSp>
                        <wpg:grpSp>
                          <wpg:cNvPr id="1401422783" name="Group 5378"/>
                          <wpg:cNvGrpSpPr>
                            <a:grpSpLocks/>
                          </wpg:cNvGrpSpPr>
                          <wpg:grpSpPr bwMode="auto">
                            <a:xfrm>
                              <a:off x="1423670" y="366437"/>
                              <a:ext cx="180" cy="130"/>
                              <a:chOff x="1423670" y="366437"/>
                              <a:chExt cx="180" cy="130"/>
                            </a:xfrm>
                          </wpg:grpSpPr>
                          <wpg:grpSp>
                            <wpg:cNvPr id="997802616" name="Group 5376"/>
                            <wpg:cNvGrpSpPr>
                              <a:grpSpLocks/>
                            </wpg:cNvGrpSpPr>
                            <wpg:grpSpPr bwMode="auto">
                              <a:xfrm>
                                <a:off x="1423670" y="366437"/>
                                <a:ext cx="105" cy="89"/>
                                <a:chOff x="1423670" y="366437"/>
                                <a:chExt cx="105" cy="89"/>
                              </a:xfrm>
                            </wpg:grpSpPr>
                            <wps:wsp>
                              <wps:cNvPr id="216366692" name="Freeform 5374"/>
                              <wps:cNvSpPr>
                                <a:spLocks/>
                              </wps:cNvSpPr>
                              <wps:spPr bwMode="auto">
                                <a:xfrm>
                                  <a:off x="1423670" y="366437"/>
                                  <a:ext cx="105" cy="89"/>
                                </a:xfrm>
                                <a:custGeom>
                                  <a:avLst/>
                                  <a:gdLst>
                                    <a:gd name="T0" fmla="*/ 75 w 105"/>
                                    <a:gd name="T1" fmla="*/ 54 h 89"/>
                                    <a:gd name="T2" fmla="*/ 105 w 105"/>
                                    <a:gd name="T3" fmla="*/ 30 h 89"/>
                                    <a:gd name="T4" fmla="*/ 0 w 105"/>
                                    <a:gd name="T5" fmla="*/ 0 h 89"/>
                                    <a:gd name="T6" fmla="*/ 61 w 105"/>
                                    <a:gd name="T7" fmla="*/ 89 h 89"/>
                                    <a:gd name="T8" fmla="*/ 75 w 105"/>
                                    <a:gd name="T9" fmla="*/ 54 h 89"/>
                                  </a:gdLst>
                                  <a:ahLst/>
                                  <a:cxnLst>
                                    <a:cxn ang="0">
                                      <a:pos x="T0" y="T1"/>
                                    </a:cxn>
                                    <a:cxn ang="0">
                                      <a:pos x="T2" y="T3"/>
                                    </a:cxn>
                                    <a:cxn ang="0">
                                      <a:pos x="T4" y="T5"/>
                                    </a:cxn>
                                    <a:cxn ang="0">
                                      <a:pos x="T6" y="T7"/>
                                    </a:cxn>
                                    <a:cxn ang="0">
                                      <a:pos x="T8" y="T9"/>
                                    </a:cxn>
                                  </a:cxnLst>
                                  <a:rect l="0" t="0" r="r" b="b"/>
                                  <a:pathLst>
                                    <a:path w="105" h="89">
                                      <a:moveTo>
                                        <a:pt x="75" y="54"/>
                                      </a:moveTo>
                                      <a:lnTo>
                                        <a:pt x="105" y="30"/>
                                      </a:lnTo>
                                      <a:lnTo>
                                        <a:pt x="0" y="0"/>
                                      </a:lnTo>
                                      <a:lnTo>
                                        <a:pt x="61" y="89"/>
                                      </a:lnTo>
                                      <a:lnTo>
                                        <a:pt x="75"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2209231" name="Freeform 5375"/>
                              <wps:cNvSpPr>
                                <a:spLocks/>
                              </wps:cNvSpPr>
                              <wps:spPr bwMode="auto">
                                <a:xfrm>
                                  <a:off x="1423670" y="366437"/>
                                  <a:ext cx="105" cy="89"/>
                                </a:xfrm>
                                <a:custGeom>
                                  <a:avLst/>
                                  <a:gdLst>
                                    <a:gd name="T0" fmla="*/ 75 w 105"/>
                                    <a:gd name="T1" fmla="*/ 54 h 89"/>
                                    <a:gd name="T2" fmla="*/ 105 w 105"/>
                                    <a:gd name="T3" fmla="*/ 30 h 89"/>
                                    <a:gd name="T4" fmla="*/ 0 w 105"/>
                                    <a:gd name="T5" fmla="*/ 0 h 89"/>
                                    <a:gd name="T6" fmla="*/ 61 w 105"/>
                                    <a:gd name="T7" fmla="*/ 89 h 89"/>
                                    <a:gd name="T8" fmla="*/ 75 w 105"/>
                                    <a:gd name="T9" fmla="*/ 54 h 89"/>
                                  </a:gdLst>
                                  <a:ahLst/>
                                  <a:cxnLst>
                                    <a:cxn ang="0">
                                      <a:pos x="T0" y="T1"/>
                                    </a:cxn>
                                    <a:cxn ang="0">
                                      <a:pos x="T2" y="T3"/>
                                    </a:cxn>
                                    <a:cxn ang="0">
                                      <a:pos x="T4" y="T5"/>
                                    </a:cxn>
                                    <a:cxn ang="0">
                                      <a:pos x="T6" y="T7"/>
                                    </a:cxn>
                                    <a:cxn ang="0">
                                      <a:pos x="T8" y="T9"/>
                                    </a:cxn>
                                  </a:cxnLst>
                                  <a:rect l="0" t="0" r="r" b="b"/>
                                  <a:pathLst>
                                    <a:path w="105" h="89">
                                      <a:moveTo>
                                        <a:pt x="75" y="54"/>
                                      </a:moveTo>
                                      <a:lnTo>
                                        <a:pt x="105" y="30"/>
                                      </a:lnTo>
                                      <a:lnTo>
                                        <a:pt x="0" y="0"/>
                                      </a:lnTo>
                                      <a:lnTo>
                                        <a:pt x="61" y="89"/>
                                      </a:lnTo>
                                      <a:lnTo>
                                        <a:pt x="75" y="54"/>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70599160" name="Line 5377"/>
                            <wps:cNvCnPr>
                              <a:cxnSpLocks noChangeShapeType="1"/>
                            </wps:cNvCnPr>
                            <wps:spPr bwMode="auto">
                              <a:xfrm flipH="1" flipV="1">
                                <a:off x="1423724" y="366478"/>
                                <a:ext cx="126" cy="89"/>
                              </a:xfrm>
                              <a:prstGeom prst="line">
                                <a:avLst/>
                              </a:prstGeom>
                              <a:noFill/>
                              <a:ln w="6350" cap="flat">
                                <a:solidFill>
                                  <a:srgbClr val="000000"/>
                                </a:solidFill>
                                <a:prstDash val="solid"/>
                                <a:round/>
                                <a:headEnd/>
                                <a:tailEnd/>
                              </a:ln>
                            </wps:spPr>
                            <wps:bodyPr/>
                          </wps:wsp>
                        </wpg:grpSp>
                        <wpg:grpSp>
                          <wpg:cNvPr id="908437551" name="Group 5381"/>
                          <wpg:cNvGrpSpPr>
                            <a:grpSpLocks/>
                          </wpg:cNvGrpSpPr>
                          <wpg:grpSpPr bwMode="auto">
                            <a:xfrm>
                              <a:off x="1423898" y="366395"/>
                              <a:ext cx="74" cy="102"/>
                              <a:chOff x="1423898" y="366395"/>
                              <a:chExt cx="74" cy="102"/>
                            </a:xfrm>
                          </wpg:grpSpPr>
                          <wps:wsp>
                            <wps:cNvPr id="186480515" name="Freeform 5379"/>
                            <wps:cNvSpPr>
                              <a:spLocks/>
                            </wps:cNvSpPr>
                            <wps:spPr bwMode="auto">
                              <a:xfrm>
                                <a:off x="1423898" y="366395"/>
                                <a:ext cx="74" cy="102"/>
                              </a:xfrm>
                              <a:custGeom>
                                <a:avLst/>
                                <a:gdLst>
                                  <a:gd name="T0" fmla="*/ 37 w 74"/>
                                  <a:gd name="T1" fmla="*/ 91 h 102"/>
                                  <a:gd name="T2" fmla="*/ 74 w 74"/>
                                  <a:gd name="T3" fmla="*/ 102 h 102"/>
                                  <a:gd name="T4" fmla="*/ 37 w 74"/>
                                  <a:gd name="T5" fmla="*/ 0 h 102"/>
                                  <a:gd name="T6" fmla="*/ 0 w 74"/>
                                  <a:gd name="T7" fmla="*/ 102 h 102"/>
                                  <a:gd name="T8" fmla="*/ 37 w 74"/>
                                  <a:gd name="T9" fmla="*/ 91 h 102"/>
                                </a:gdLst>
                                <a:ahLst/>
                                <a:cxnLst>
                                  <a:cxn ang="0">
                                    <a:pos x="T0" y="T1"/>
                                  </a:cxn>
                                  <a:cxn ang="0">
                                    <a:pos x="T2" y="T3"/>
                                  </a:cxn>
                                  <a:cxn ang="0">
                                    <a:pos x="T4" y="T5"/>
                                  </a:cxn>
                                  <a:cxn ang="0">
                                    <a:pos x="T6" y="T7"/>
                                  </a:cxn>
                                  <a:cxn ang="0">
                                    <a:pos x="T8" y="T9"/>
                                  </a:cxn>
                                </a:cxnLst>
                                <a:rect l="0" t="0" r="r" b="b"/>
                                <a:pathLst>
                                  <a:path w="74" h="102">
                                    <a:moveTo>
                                      <a:pt x="37" y="91"/>
                                    </a:moveTo>
                                    <a:lnTo>
                                      <a:pt x="74" y="102"/>
                                    </a:lnTo>
                                    <a:lnTo>
                                      <a:pt x="37" y="0"/>
                                    </a:lnTo>
                                    <a:lnTo>
                                      <a:pt x="0" y="102"/>
                                    </a:lnTo>
                                    <a:lnTo>
                                      <a:pt x="37"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5573469" name="Freeform 5380"/>
                            <wps:cNvSpPr>
                              <a:spLocks/>
                            </wps:cNvSpPr>
                            <wps:spPr bwMode="auto">
                              <a:xfrm>
                                <a:off x="1423898" y="366395"/>
                                <a:ext cx="74" cy="102"/>
                              </a:xfrm>
                              <a:custGeom>
                                <a:avLst/>
                                <a:gdLst>
                                  <a:gd name="T0" fmla="*/ 37 w 74"/>
                                  <a:gd name="T1" fmla="*/ 91 h 102"/>
                                  <a:gd name="T2" fmla="*/ 74 w 74"/>
                                  <a:gd name="T3" fmla="*/ 102 h 102"/>
                                  <a:gd name="T4" fmla="*/ 37 w 74"/>
                                  <a:gd name="T5" fmla="*/ 0 h 102"/>
                                  <a:gd name="T6" fmla="*/ 0 w 74"/>
                                  <a:gd name="T7" fmla="*/ 102 h 102"/>
                                  <a:gd name="T8" fmla="*/ 37 w 74"/>
                                  <a:gd name="T9" fmla="*/ 91 h 102"/>
                                </a:gdLst>
                                <a:ahLst/>
                                <a:cxnLst>
                                  <a:cxn ang="0">
                                    <a:pos x="T0" y="T1"/>
                                  </a:cxn>
                                  <a:cxn ang="0">
                                    <a:pos x="T2" y="T3"/>
                                  </a:cxn>
                                  <a:cxn ang="0">
                                    <a:pos x="T4" y="T5"/>
                                  </a:cxn>
                                  <a:cxn ang="0">
                                    <a:pos x="T6" y="T7"/>
                                  </a:cxn>
                                  <a:cxn ang="0">
                                    <a:pos x="T8" y="T9"/>
                                  </a:cxn>
                                </a:cxnLst>
                                <a:rect l="0" t="0" r="r" b="b"/>
                                <a:pathLst>
                                  <a:path w="74" h="102">
                                    <a:moveTo>
                                      <a:pt x="37" y="91"/>
                                    </a:moveTo>
                                    <a:lnTo>
                                      <a:pt x="74" y="102"/>
                                    </a:lnTo>
                                    <a:lnTo>
                                      <a:pt x="37" y="0"/>
                                    </a:lnTo>
                                    <a:lnTo>
                                      <a:pt x="0" y="102"/>
                                    </a:lnTo>
                                    <a:lnTo>
                                      <a:pt x="37" y="91"/>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92492326" name="Line 5382"/>
                          <wps:cNvCnPr>
                            <a:cxnSpLocks noChangeShapeType="1"/>
                          </wps:cNvCnPr>
                          <wps:spPr bwMode="auto">
                            <a:xfrm>
                              <a:off x="1423935" y="366441"/>
                              <a:ext cx="0" cy="113"/>
                            </a:xfrm>
                            <a:prstGeom prst="line">
                              <a:avLst/>
                            </a:prstGeom>
                            <a:noFill/>
                            <a:ln w="6350" cap="flat">
                              <a:solidFill>
                                <a:srgbClr val="000000"/>
                              </a:solidFill>
                              <a:prstDash val="solid"/>
                              <a:round/>
                              <a:headEnd/>
                              <a:tailEnd/>
                            </a:ln>
                          </wps:spPr>
                          <wps:bodyPr/>
                        </wps:wsp>
                      </wpg:grpSp>
                      <wpg:grpSp>
                        <wpg:cNvPr id="1312704391" name="Group 5398"/>
                        <wpg:cNvGrpSpPr>
                          <a:grpSpLocks/>
                        </wpg:cNvGrpSpPr>
                        <wpg:grpSpPr bwMode="auto">
                          <a:xfrm>
                            <a:off x="1424940" y="546735"/>
                            <a:ext cx="332740" cy="109855"/>
                            <a:chOff x="1424940" y="546735"/>
                            <a:chExt cx="524" cy="173"/>
                          </a:xfrm>
                        </wpg:grpSpPr>
                        <wpg:grpSp>
                          <wpg:cNvPr id="1530195709" name="Group 5388"/>
                          <wpg:cNvGrpSpPr>
                            <a:grpSpLocks/>
                          </wpg:cNvGrpSpPr>
                          <wpg:grpSpPr bwMode="auto">
                            <a:xfrm>
                              <a:off x="1425284" y="546739"/>
                              <a:ext cx="180" cy="131"/>
                              <a:chOff x="1425284" y="546739"/>
                              <a:chExt cx="180" cy="131"/>
                            </a:xfrm>
                          </wpg:grpSpPr>
                          <wpg:grpSp>
                            <wpg:cNvPr id="1151677052" name="Group 5386"/>
                            <wpg:cNvGrpSpPr>
                              <a:grpSpLocks/>
                            </wpg:cNvGrpSpPr>
                            <wpg:grpSpPr bwMode="auto">
                              <a:xfrm>
                                <a:off x="1425360" y="546780"/>
                                <a:ext cx="104" cy="90"/>
                                <a:chOff x="1425360" y="546780"/>
                                <a:chExt cx="104" cy="90"/>
                              </a:xfrm>
                            </wpg:grpSpPr>
                            <wps:wsp>
                              <wps:cNvPr id="1828254307" name="Freeform 5384"/>
                              <wps:cNvSpPr>
                                <a:spLocks/>
                              </wps:cNvSpPr>
                              <wps:spPr bwMode="auto">
                                <a:xfrm>
                                  <a:off x="1425360" y="546780"/>
                                  <a:ext cx="104" cy="90"/>
                                </a:xfrm>
                                <a:custGeom>
                                  <a:avLst/>
                                  <a:gdLst>
                                    <a:gd name="T0" fmla="*/ 30 w 104"/>
                                    <a:gd name="T1" fmla="*/ 36 h 90"/>
                                    <a:gd name="T2" fmla="*/ 0 w 104"/>
                                    <a:gd name="T3" fmla="*/ 60 h 90"/>
                                    <a:gd name="T4" fmla="*/ 104 w 104"/>
                                    <a:gd name="T5" fmla="*/ 90 h 90"/>
                                    <a:gd name="T6" fmla="*/ 43 w 104"/>
                                    <a:gd name="T7" fmla="*/ 0 h 90"/>
                                    <a:gd name="T8" fmla="*/ 30 w 104"/>
                                    <a:gd name="T9" fmla="*/ 36 h 90"/>
                                  </a:gdLst>
                                  <a:ahLst/>
                                  <a:cxnLst>
                                    <a:cxn ang="0">
                                      <a:pos x="T0" y="T1"/>
                                    </a:cxn>
                                    <a:cxn ang="0">
                                      <a:pos x="T2" y="T3"/>
                                    </a:cxn>
                                    <a:cxn ang="0">
                                      <a:pos x="T4" y="T5"/>
                                    </a:cxn>
                                    <a:cxn ang="0">
                                      <a:pos x="T6" y="T7"/>
                                    </a:cxn>
                                    <a:cxn ang="0">
                                      <a:pos x="T8" y="T9"/>
                                    </a:cxn>
                                  </a:cxnLst>
                                  <a:rect l="0" t="0" r="r" b="b"/>
                                  <a:pathLst>
                                    <a:path w="104" h="90">
                                      <a:moveTo>
                                        <a:pt x="30" y="36"/>
                                      </a:moveTo>
                                      <a:lnTo>
                                        <a:pt x="0" y="60"/>
                                      </a:lnTo>
                                      <a:lnTo>
                                        <a:pt x="104" y="90"/>
                                      </a:lnTo>
                                      <a:lnTo>
                                        <a:pt x="43" y="0"/>
                                      </a:lnTo>
                                      <a:lnTo>
                                        <a:pt x="3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7445057" name="Freeform 5385"/>
                              <wps:cNvSpPr>
                                <a:spLocks/>
                              </wps:cNvSpPr>
                              <wps:spPr bwMode="auto">
                                <a:xfrm>
                                  <a:off x="1425360" y="546780"/>
                                  <a:ext cx="104" cy="90"/>
                                </a:xfrm>
                                <a:custGeom>
                                  <a:avLst/>
                                  <a:gdLst>
                                    <a:gd name="T0" fmla="*/ 30 w 104"/>
                                    <a:gd name="T1" fmla="*/ 36 h 90"/>
                                    <a:gd name="T2" fmla="*/ 0 w 104"/>
                                    <a:gd name="T3" fmla="*/ 60 h 90"/>
                                    <a:gd name="T4" fmla="*/ 104 w 104"/>
                                    <a:gd name="T5" fmla="*/ 90 h 90"/>
                                    <a:gd name="T6" fmla="*/ 43 w 104"/>
                                    <a:gd name="T7" fmla="*/ 0 h 90"/>
                                    <a:gd name="T8" fmla="*/ 30 w 104"/>
                                    <a:gd name="T9" fmla="*/ 36 h 90"/>
                                  </a:gdLst>
                                  <a:ahLst/>
                                  <a:cxnLst>
                                    <a:cxn ang="0">
                                      <a:pos x="T0" y="T1"/>
                                    </a:cxn>
                                    <a:cxn ang="0">
                                      <a:pos x="T2" y="T3"/>
                                    </a:cxn>
                                    <a:cxn ang="0">
                                      <a:pos x="T4" y="T5"/>
                                    </a:cxn>
                                    <a:cxn ang="0">
                                      <a:pos x="T6" y="T7"/>
                                    </a:cxn>
                                    <a:cxn ang="0">
                                      <a:pos x="T8" y="T9"/>
                                    </a:cxn>
                                  </a:cxnLst>
                                  <a:rect l="0" t="0" r="r" b="b"/>
                                  <a:pathLst>
                                    <a:path w="104" h="90">
                                      <a:moveTo>
                                        <a:pt x="30" y="36"/>
                                      </a:moveTo>
                                      <a:lnTo>
                                        <a:pt x="0" y="60"/>
                                      </a:lnTo>
                                      <a:lnTo>
                                        <a:pt x="104" y="90"/>
                                      </a:lnTo>
                                      <a:lnTo>
                                        <a:pt x="43" y="0"/>
                                      </a:lnTo>
                                      <a:lnTo>
                                        <a:pt x="30" y="36"/>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32732864" name="Line 5387"/>
                            <wps:cNvCnPr>
                              <a:cxnSpLocks noChangeShapeType="1"/>
                            </wps:cNvCnPr>
                            <wps:spPr bwMode="auto">
                              <a:xfrm>
                                <a:off x="1425284" y="546739"/>
                                <a:ext cx="127" cy="90"/>
                              </a:xfrm>
                              <a:prstGeom prst="line">
                                <a:avLst/>
                              </a:prstGeom>
                              <a:noFill/>
                              <a:ln w="6350" cap="flat">
                                <a:solidFill>
                                  <a:srgbClr val="000000"/>
                                </a:solidFill>
                                <a:prstDash val="solid"/>
                                <a:round/>
                                <a:headEnd/>
                                <a:tailEnd/>
                              </a:ln>
                            </wps:spPr>
                            <wps:bodyPr/>
                          </wps:wsp>
                        </wpg:grpSp>
                        <wpg:grpSp>
                          <wpg:cNvPr id="1881658299" name="Group 5393"/>
                          <wpg:cNvGrpSpPr>
                            <a:grpSpLocks/>
                          </wpg:cNvGrpSpPr>
                          <wpg:grpSpPr bwMode="auto">
                            <a:xfrm>
                              <a:off x="1424940" y="546735"/>
                              <a:ext cx="180" cy="131"/>
                              <a:chOff x="1424940" y="546735"/>
                              <a:chExt cx="180" cy="131"/>
                            </a:xfrm>
                          </wpg:grpSpPr>
                          <wpg:grpSp>
                            <wpg:cNvPr id="52414290" name="Group 5391"/>
                            <wpg:cNvGrpSpPr>
                              <a:grpSpLocks/>
                            </wpg:cNvGrpSpPr>
                            <wpg:grpSpPr bwMode="auto">
                              <a:xfrm>
                                <a:off x="1424940" y="546776"/>
                                <a:ext cx="105" cy="90"/>
                                <a:chOff x="1424940" y="546776"/>
                                <a:chExt cx="105" cy="90"/>
                              </a:xfrm>
                            </wpg:grpSpPr>
                            <wps:wsp>
                              <wps:cNvPr id="195048945" name="Freeform 5389"/>
                              <wps:cNvSpPr>
                                <a:spLocks/>
                              </wps:cNvSpPr>
                              <wps:spPr bwMode="auto">
                                <a:xfrm>
                                  <a:off x="1424940" y="546776"/>
                                  <a:ext cx="105" cy="90"/>
                                </a:xfrm>
                                <a:custGeom>
                                  <a:avLst/>
                                  <a:gdLst>
                                    <a:gd name="T0" fmla="*/ 75 w 105"/>
                                    <a:gd name="T1" fmla="*/ 36 h 90"/>
                                    <a:gd name="T2" fmla="*/ 105 w 105"/>
                                    <a:gd name="T3" fmla="*/ 60 h 90"/>
                                    <a:gd name="T4" fmla="*/ 0 w 105"/>
                                    <a:gd name="T5" fmla="*/ 90 h 90"/>
                                    <a:gd name="T6" fmla="*/ 61 w 105"/>
                                    <a:gd name="T7" fmla="*/ 0 h 90"/>
                                    <a:gd name="T8" fmla="*/ 75 w 105"/>
                                    <a:gd name="T9" fmla="*/ 36 h 90"/>
                                  </a:gdLst>
                                  <a:ahLst/>
                                  <a:cxnLst>
                                    <a:cxn ang="0">
                                      <a:pos x="T0" y="T1"/>
                                    </a:cxn>
                                    <a:cxn ang="0">
                                      <a:pos x="T2" y="T3"/>
                                    </a:cxn>
                                    <a:cxn ang="0">
                                      <a:pos x="T4" y="T5"/>
                                    </a:cxn>
                                    <a:cxn ang="0">
                                      <a:pos x="T6" y="T7"/>
                                    </a:cxn>
                                    <a:cxn ang="0">
                                      <a:pos x="T8" y="T9"/>
                                    </a:cxn>
                                  </a:cxnLst>
                                  <a:rect l="0" t="0" r="r" b="b"/>
                                  <a:pathLst>
                                    <a:path w="105" h="90">
                                      <a:moveTo>
                                        <a:pt x="75" y="36"/>
                                      </a:moveTo>
                                      <a:lnTo>
                                        <a:pt x="105" y="60"/>
                                      </a:lnTo>
                                      <a:lnTo>
                                        <a:pt x="0" y="90"/>
                                      </a:lnTo>
                                      <a:lnTo>
                                        <a:pt x="61" y="0"/>
                                      </a:lnTo>
                                      <a:lnTo>
                                        <a:pt x="75"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868223" name="Freeform 5390"/>
                              <wps:cNvSpPr>
                                <a:spLocks/>
                              </wps:cNvSpPr>
                              <wps:spPr bwMode="auto">
                                <a:xfrm>
                                  <a:off x="1424940" y="546776"/>
                                  <a:ext cx="105" cy="90"/>
                                </a:xfrm>
                                <a:custGeom>
                                  <a:avLst/>
                                  <a:gdLst>
                                    <a:gd name="T0" fmla="*/ 75 w 105"/>
                                    <a:gd name="T1" fmla="*/ 36 h 90"/>
                                    <a:gd name="T2" fmla="*/ 105 w 105"/>
                                    <a:gd name="T3" fmla="*/ 60 h 90"/>
                                    <a:gd name="T4" fmla="*/ 0 w 105"/>
                                    <a:gd name="T5" fmla="*/ 90 h 90"/>
                                    <a:gd name="T6" fmla="*/ 61 w 105"/>
                                    <a:gd name="T7" fmla="*/ 0 h 90"/>
                                    <a:gd name="T8" fmla="*/ 75 w 105"/>
                                    <a:gd name="T9" fmla="*/ 36 h 90"/>
                                  </a:gdLst>
                                  <a:ahLst/>
                                  <a:cxnLst>
                                    <a:cxn ang="0">
                                      <a:pos x="T0" y="T1"/>
                                    </a:cxn>
                                    <a:cxn ang="0">
                                      <a:pos x="T2" y="T3"/>
                                    </a:cxn>
                                    <a:cxn ang="0">
                                      <a:pos x="T4" y="T5"/>
                                    </a:cxn>
                                    <a:cxn ang="0">
                                      <a:pos x="T6" y="T7"/>
                                    </a:cxn>
                                    <a:cxn ang="0">
                                      <a:pos x="T8" y="T9"/>
                                    </a:cxn>
                                  </a:cxnLst>
                                  <a:rect l="0" t="0" r="r" b="b"/>
                                  <a:pathLst>
                                    <a:path w="105" h="90">
                                      <a:moveTo>
                                        <a:pt x="75" y="36"/>
                                      </a:moveTo>
                                      <a:lnTo>
                                        <a:pt x="105" y="60"/>
                                      </a:lnTo>
                                      <a:lnTo>
                                        <a:pt x="0" y="90"/>
                                      </a:lnTo>
                                      <a:lnTo>
                                        <a:pt x="61" y="0"/>
                                      </a:lnTo>
                                      <a:lnTo>
                                        <a:pt x="75" y="36"/>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03468789" name="Line 5392"/>
                            <wps:cNvCnPr>
                              <a:cxnSpLocks noChangeShapeType="1"/>
                            </wps:cNvCnPr>
                            <wps:spPr bwMode="auto">
                              <a:xfrm flipH="1">
                                <a:off x="1424994" y="546735"/>
                                <a:ext cx="126" cy="90"/>
                              </a:xfrm>
                              <a:prstGeom prst="line">
                                <a:avLst/>
                              </a:prstGeom>
                              <a:noFill/>
                              <a:ln w="6350" cap="flat">
                                <a:solidFill>
                                  <a:srgbClr val="000000"/>
                                </a:solidFill>
                                <a:prstDash val="solid"/>
                                <a:round/>
                                <a:headEnd/>
                                <a:tailEnd/>
                              </a:ln>
                            </wps:spPr>
                            <wps:bodyPr/>
                          </wps:wsp>
                        </wpg:grpSp>
                        <wpg:grpSp>
                          <wpg:cNvPr id="1886274238" name="Group 5396"/>
                          <wpg:cNvGrpSpPr>
                            <a:grpSpLocks/>
                          </wpg:cNvGrpSpPr>
                          <wpg:grpSpPr bwMode="auto">
                            <a:xfrm>
                              <a:off x="1425168" y="546806"/>
                              <a:ext cx="74" cy="102"/>
                              <a:chOff x="1425168" y="546806"/>
                              <a:chExt cx="74" cy="102"/>
                            </a:xfrm>
                          </wpg:grpSpPr>
                          <wps:wsp>
                            <wps:cNvPr id="983388121" name="Freeform 5394"/>
                            <wps:cNvSpPr>
                              <a:spLocks/>
                            </wps:cNvSpPr>
                            <wps:spPr bwMode="auto">
                              <a:xfrm>
                                <a:off x="1425168" y="546806"/>
                                <a:ext cx="74" cy="102"/>
                              </a:xfrm>
                              <a:custGeom>
                                <a:avLst/>
                                <a:gdLst>
                                  <a:gd name="T0" fmla="*/ 37 w 74"/>
                                  <a:gd name="T1" fmla="*/ 10 h 102"/>
                                  <a:gd name="T2" fmla="*/ 74 w 74"/>
                                  <a:gd name="T3" fmla="*/ 0 h 102"/>
                                  <a:gd name="T4" fmla="*/ 37 w 74"/>
                                  <a:gd name="T5" fmla="*/ 102 h 102"/>
                                  <a:gd name="T6" fmla="*/ 0 w 74"/>
                                  <a:gd name="T7" fmla="*/ 0 h 102"/>
                                  <a:gd name="T8" fmla="*/ 37 w 74"/>
                                  <a:gd name="T9" fmla="*/ 10 h 102"/>
                                </a:gdLst>
                                <a:ahLst/>
                                <a:cxnLst>
                                  <a:cxn ang="0">
                                    <a:pos x="T0" y="T1"/>
                                  </a:cxn>
                                  <a:cxn ang="0">
                                    <a:pos x="T2" y="T3"/>
                                  </a:cxn>
                                  <a:cxn ang="0">
                                    <a:pos x="T4" y="T5"/>
                                  </a:cxn>
                                  <a:cxn ang="0">
                                    <a:pos x="T6" y="T7"/>
                                  </a:cxn>
                                  <a:cxn ang="0">
                                    <a:pos x="T8" y="T9"/>
                                  </a:cxn>
                                </a:cxnLst>
                                <a:rect l="0" t="0" r="r" b="b"/>
                                <a:pathLst>
                                  <a:path w="74" h="102">
                                    <a:moveTo>
                                      <a:pt x="37" y="10"/>
                                    </a:moveTo>
                                    <a:lnTo>
                                      <a:pt x="74" y="0"/>
                                    </a:lnTo>
                                    <a:lnTo>
                                      <a:pt x="37" y="102"/>
                                    </a:lnTo>
                                    <a:lnTo>
                                      <a:pt x="0" y="0"/>
                                    </a:lnTo>
                                    <a:lnTo>
                                      <a:pt x="37"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28807" name="Freeform 5395"/>
                            <wps:cNvSpPr>
                              <a:spLocks/>
                            </wps:cNvSpPr>
                            <wps:spPr bwMode="auto">
                              <a:xfrm>
                                <a:off x="1425168" y="546806"/>
                                <a:ext cx="74" cy="102"/>
                              </a:xfrm>
                              <a:custGeom>
                                <a:avLst/>
                                <a:gdLst>
                                  <a:gd name="T0" fmla="*/ 37 w 74"/>
                                  <a:gd name="T1" fmla="*/ 10 h 102"/>
                                  <a:gd name="T2" fmla="*/ 74 w 74"/>
                                  <a:gd name="T3" fmla="*/ 0 h 102"/>
                                  <a:gd name="T4" fmla="*/ 37 w 74"/>
                                  <a:gd name="T5" fmla="*/ 102 h 102"/>
                                  <a:gd name="T6" fmla="*/ 0 w 74"/>
                                  <a:gd name="T7" fmla="*/ 0 h 102"/>
                                  <a:gd name="T8" fmla="*/ 37 w 74"/>
                                  <a:gd name="T9" fmla="*/ 10 h 102"/>
                                </a:gdLst>
                                <a:ahLst/>
                                <a:cxnLst>
                                  <a:cxn ang="0">
                                    <a:pos x="T0" y="T1"/>
                                  </a:cxn>
                                  <a:cxn ang="0">
                                    <a:pos x="T2" y="T3"/>
                                  </a:cxn>
                                  <a:cxn ang="0">
                                    <a:pos x="T4" y="T5"/>
                                  </a:cxn>
                                  <a:cxn ang="0">
                                    <a:pos x="T6" y="T7"/>
                                  </a:cxn>
                                  <a:cxn ang="0">
                                    <a:pos x="T8" y="T9"/>
                                  </a:cxn>
                                </a:cxnLst>
                                <a:rect l="0" t="0" r="r" b="b"/>
                                <a:pathLst>
                                  <a:path w="74" h="102">
                                    <a:moveTo>
                                      <a:pt x="37" y="10"/>
                                    </a:moveTo>
                                    <a:lnTo>
                                      <a:pt x="74" y="0"/>
                                    </a:lnTo>
                                    <a:lnTo>
                                      <a:pt x="37" y="102"/>
                                    </a:lnTo>
                                    <a:lnTo>
                                      <a:pt x="0" y="0"/>
                                    </a:lnTo>
                                    <a:lnTo>
                                      <a:pt x="37" y="10"/>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90259047" name="Line 5397"/>
                          <wps:cNvCnPr>
                            <a:cxnSpLocks noChangeShapeType="1"/>
                          </wps:cNvCnPr>
                          <wps:spPr bwMode="auto">
                            <a:xfrm flipV="1">
                              <a:off x="1425205" y="546749"/>
                              <a:ext cx="0" cy="113"/>
                            </a:xfrm>
                            <a:prstGeom prst="line">
                              <a:avLst/>
                            </a:prstGeom>
                            <a:noFill/>
                            <a:ln w="6350" cap="flat">
                              <a:solidFill>
                                <a:srgbClr val="000000"/>
                              </a:solidFill>
                              <a:prstDash val="solid"/>
                              <a:round/>
                              <a:headEnd/>
                              <a:tailEnd/>
                            </a:ln>
                          </wps:spPr>
                          <wps:bodyPr/>
                        </wps:wsp>
                      </wpg:grpSp>
                      <wps:wsp>
                        <wps:cNvPr id="1300982263" name="Freeform 5399"/>
                        <wps:cNvSpPr>
                          <a:spLocks noEditPoints="1"/>
                        </wps:cNvSpPr>
                        <wps:spPr bwMode="auto">
                          <a:xfrm>
                            <a:off x="1684020" y="518795"/>
                            <a:ext cx="6350" cy="467360"/>
                          </a:xfrm>
                          <a:custGeom>
                            <a:avLst/>
                            <a:gdLst>
                              <a:gd name="T0" fmla="*/ 10 w 10"/>
                              <a:gd name="T1" fmla="*/ 0 h 736"/>
                              <a:gd name="T2" fmla="*/ 10 w 10"/>
                              <a:gd name="T3" fmla="*/ 40 h 736"/>
                              <a:gd name="T4" fmla="*/ 0 w 10"/>
                              <a:gd name="T5" fmla="*/ 40 h 736"/>
                              <a:gd name="T6" fmla="*/ 0 w 10"/>
                              <a:gd name="T7" fmla="*/ 0 h 736"/>
                              <a:gd name="T8" fmla="*/ 10 w 10"/>
                              <a:gd name="T9" fmla="*/ 0 h 736"/>
                              <a:gd name="T10" fmla="*/ 10 w 10"/>
                              <a:gd name="T11" fmla="*/ 70 h 736"/>
                              <a:gd name="T12" fmla="*/ 10 w 10"/>
                              <a:gd name="T13" fmla="*/ 110 h 736"/>
                              <a:gd name="T14" fmla="*/ 0 w 10"/>
                              <a:gd name="T15" fmla="*/ 110 h 736"/>
                              <a:gd name="T16" fmla="*/ 0 w 10"/>
                              <a:gd name="T17" fmla="*/ 70 h 736"/>
                              <a:gd name="T18" fmla="*/ 10 w 10"/>
                              <a:gd name="T19" fmla="*/ 70 h 736"/>
                              <a:gd name="T20" fmla="*/ 10 w 10"/>
                              <a:gd name="T21" fmla="*/ 140 h 736"/>
                              <a:gd name="T22" fmla="*/ 10 w 10"/>
                              <a:gd name="T23" fmla="*/ 180 h 736"/>
                              <a:gd name="T24" fmla="*/ 0 w 10"/>
                              <a:gd name="T25" fmla="*/ 180 h 736"/>
                              <a:gd name="T26" fmla="*/ 0 w 10"/>
                              <a:gd name="T27" fmla="*/ 140 h 736"/>
                              <a:gd name="T28" fmla="*/ 10 w 10"/>
                              <a:gd name="T29" fmla="*/ 140 h 736"/>
                              <a:gd name="T30" fmla="*/ 10 w 10"/>
                              <a:gd name="T31" fmla="*/ 210 h 736"/>
                              <a:gd name="T32" fmla="*/ 10 w 10"/>
                              <a:gd name="T33" fmla="*/ 250 h 736"/>
                              <a:gd name="T34" fmla="*/ 0 w 10"/>
                              <a:gd name="T35" fmla="*/ 250 h 736"/>
                              <a:gd name="T36" fmla="*/ 0 w 10"/>
                              <a:gd name="T37" fmla="*/ 210 h 736"/>
                              <a:gd name="T38" fmla="*/ 10 w 10"/>
                              <a:gd name="T39" fmla="*/ 210 h 736"/>
                              <a:gd name="T40" fmla="*/ 10 w 10"/>
                              <a:gd name="T41" fmla="*/ 280 h 736"/>
                              <a:gd name="T42" fmla="*/ 10 w 10"/>
                              <a:gd name="T43" fmla="*/ 320 h 736"/>
                              <a:gd name="T44" fmla="*/ 0 w 10"/>
                              <a:gd name="T45" fmla="*/ 320 h 736"/>
                              <a:gd name="T46" fmla="*/ 0 w 10"/>
                              <a:gd name="T47" fmla="*/ 280 h 736"/>
                              <a:gd name="T48" fmla="*/ 10 w 10"/>
                              <a:gd name="T49" fmla="*/ 280 h 736"/>
                              <a:gd name="T50" fmla="*/ 10 w 10"/>
                              <a:gd name="T51" fmla="*/ 350 h 736"/>
                              <a:gd name="T52" fmla="*/ 10 w 10"/>
                              <a:gd name="T53" fmla="*/ 390 h 736"/>
                              <a:gd name="T54" fmla="*/ 0 w 10"/>
                              <a:gd name="T55" fmla="*/ 390 h 736"/>
                              <a:gd name="T56" fmla="*/ 0 w 10"/>
                              <a:gd name="T57" fmla="*/ 350 h 736"/>
                              <a:gd name="T58" fmla="*/ 10 w 10"/>
                              <a:gd name="T59" fmla="*/ 350 h 736"/>
                              <a:gd name="T60" fmla="*/ 10 w 10"/>
                              <a:gd name="T61" fmla="*/ 420 h 736"/>
                              <a:gd name="T62" fmla="*/ 10 w 10"/>
                              <a:gd name="T63" fmla="*/ 460 h 736"/>
                              <a:gd name="T64" fmla="*/ 0 w 10"/>
                              <a:gd name="T65" fmla="*/ 460 h 736"/>
                              <a:gd name="T66" fmla="*/ 0 w 10"/>
                              <a:gd name="T67" fmla="*/ 420 h 736"/>
                              <a:gd name="T68" fmla="*/ 10 w 10"/>
                              <a:gd name="T69" fmla="*/ 420 h 736"/>
                              <a:gd name="T70" fmla="*/ 10 w 10"/>
                              <a:gd name="T71" fmla="*/ 490 h 736"/>
                              <a:gd name="T72" fmla="*/ 10 w 10"/>
                              <a:gd name="T73" fmla="*/ 530 h 736"/>
                              <a:gd name="T74" fmla="*/ 0 w 10"/>
                              <a:gd name="T75" fmla="*/ 530 h 736"/>
                              <a:gd name="T76" fmla="*/ 0 w 10"/>
                              <a:gd name="T77" fmla="*/ 490 h 736"/>
                              <a:gd name="T78" fmla="*/ 10 w 10"/>
                              <a:gd name="T79" fmla="*/ 490 h 736"/>
                              <a:gd name="T80" fmla="*/ 10 w 10"/>
                              <a:gd name="T81" fmla="*/ 560 h 736"/>
                              <a:gd name="T82" fmla="*/ 10 w 10"/>
                              <a:gd name="T83" fmla="*/ 600 h 736"/>
                              <a:gd name="T84" fmla="*/ 0 w 10"/>
                              <a:gd name="T85" fmla="*/ 600 h 736"/>
                              <a:gd name="T86" fmla="*/ 0 w 10"/>
                              <a:gd name="T87" fmla="*/ 560 h 736"/>
                              <a:gd name="T88" fmla="*/ 10 w 10"/>
                              <a:gd name="T89" fmla="*/ 560 h 736"/>
                              <a:gd name="T90" fmla="*/ 10 w 10"/>
                              <a:gd name="T91" fmla="*/ 630 h 736"/>
                              <a:gd name="T92" fmla="*/ 10 w 10"/>
                              <a:gd name="T93" fmla="*/ 669 h 736"/>
                              <a:gd name="T94" fmla="*/ 0 w 10"/>
                              <a:gd name="T95" fmla="*/ 669 h 736"/>
                              <a:gd name="T96" fmla="*/ 0 w 10"/>
                              <a:gd name="T97" fmla="*/ 630 h 736"/>
                              <a:gd name="T98" fmla="*/ 10 w 10"/>
                              <a:gd name="T99" fmla="*/ 630 h 736"/>
                              <a:gd name="T100" fmla="*/ 10 w 10"/>
                              <a:gd name="T101" fmla="*/ 699 h 736"/>
                              <a:gd name="T102" fmla="*/ 10 w 10"/>
                              <a:gd name="T103" fmla="*/ 736 h 736"/>
                              <a:gd name="T104" fmla="*/ 0 w 10"/>
                              <a:gd name="T105" fmla="*/ 736 h 736"/>
                              <a:gd name="T106" fmla="*/ 0 w 10"/>
                              <a:gd name="T107" fmla="*/ 699 h 736"/>
                              <a:gd name="T108" fmla="*/ 10 w 10"/>
                              <a:gd name="T109" fmla="*/ 699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 h="736">
                                <a:moveTo>
                                  <a:pt x="10" y="0"/>
                                </a:moveTo>
                                <a:lnTo>
                                  <a:pt x="10" y="40"/>
                                </a:lnTo>
                                <a:lnTo>
                                  <a:pt x="0" y="40"/>
                                </a:lnTo>
                                <a:lnTo>
                                  <a:pt x="0" y="0"/>
                                </a:lnTo>
                                <a:lnTo>
                                  <a:pt x="10" y="0"/>
                                </a:lnTo>
                                <a:close/>
                                <a:moveTo>
                                  <a:pt x="10" y="70"/>
                                </a:moveTo>
                                <a:lnTo>
                                  <a:pt x="10" y="110"/>
                                </a:lnTo>
                                <a:lnTo>
                                  <a:pt x="0" y="110"/>
                                </a:lnTo>
                                <a:lnTo>
                                  <a:pt x="0" y="70"/>
                                </a:lnTo>
                                <a:lnTo>
                                  <a:pt x="10" y="70"/>
                                </a:lnTo>
                                <a:close/>
                                <a:moveTo>
                                  <a:pt x="10" y="140"/>
                                </a:moveTo>
                                <a:lnTo>
                                  <a:pt x="10" y="180"/>
                                </a:lnTo>
                                <a:lnTo>
                                  <a:pt x="0" y="180"/>
                                </a:lnTo>
                                <a:lnTo>
                                  <a:pt x="0" y="140"/>
                                </a:lnTo>
                                <a:lnTo>
                                  <a:pt x="10" y="140"/>
                                </a:lnTo>
                                <a:close/>
                                <a:moveTo>
                                  <a:pt x="10" y="210"/>
                                </a:moveTo>
                                <a:lnTo>
                                  <a:pt x="10" y="250"/>
                                </a:lnTo>
                                <a:lnTo>
                                  <a:pt x="0" y="250"/>
                                </a:lnTo>
                                <a:lnTo>
                                  <a:pt x="0" y="210"/>
                                </a:lnTo>
                                <a:lnTo>
                                  <a:pt x="10" y="210"/>
                                </a:lnTo>
                                <a:close/>
                                <a:moveTo>
                                  <a:pt x="10" y="280"/>
                                </a:moveTo>
                                <a:lnTo>
                                  <a:pt x="10" y="320"/>
                                </a:lnTo>
                                <a:lnTo>
                                  <a:pt x="0" y="320"/>
                                </a:lnTo>
                                <a:lnTo>
                                  <a:pt x="0" y="280"/>
                                </a:lnTo>
                                <a:lnTo>
                                  <a:pt x="10" y="280"/>
                                </a:lnTo>
                                <a:close/>
                                <a:moveTo>
                                  <a:pt x="10" y="350"/>
                                </a:moveTo>
                                <a:lnTo>
                                  <a:pt x="10" y="390"/>
                                </a:lnTo>
                                <a:lnTo>
                                  <a:pt x="0" y="390"/>
                                </a:lnTo>
                                <a:lnTo>
                                  <a:pt x="0" y="350"/>
                                </a:lnTo>
                                <a:lnTo>
                                  <a:pt x="10" y="350"/>
                                </a:lnTo>
                                <a:close/>
                                <a:moveTo>
                                  <a:pt x="10" y="420"/>
                                </a:moveTo>
                                <a:lnTo>
                                  <a:pt x="10" y="460"/>
                                </a:lnTo>
                                <a:lnTo>
                                  <a:pt x="0" y="460"/>
                                </a:lnTo>
                                <a:lnTo>
                                  <a:pt x="0" y="420"/>
                                </a:lnTo>
                                <a:lnTo>
                                  <a:pt x="10" y="420"/>
                                </a:lnTo>
                                <a:close/>
                                <a:moveTo>
                                  <a:pt x="10" y="490"/>
                                </a:moveTo>
                                <a:lnTo>
                                  <a:pt x="10" y="530"/>
                                </a:lnTo>
                                <a:lnTo>
                                  <a:pt x="0" y="530"/>
                                </a:lnTo>
                                <a:lnTo>
                                  <a:pt x="0" y="490"/>
                                </a:lnTo>
                                <a:lnTo>
                                  <a:pt x="10" y="490"/>
                                </a:lnTo>
                                <a:close/>
                                <a:moveTo>
                                  <a:pt x="10" y="560"/>
                                </a:moveTo>
                                <a:lnTo>
                                  <a:pt x="10" y="600"/>
                                </a:lnTo>
                                <a:lnTo>
                                  <a:pt x="0" y="600"/>
                                </a:lnTo>
                                <a:lnTo>
                                  <a:pt x="0" y="560"/>
                                </a:lnTo>
                                <a:lnTo>
                                  <a:pt x="10" y="560"/>
                                </a:lnTo>
                                <a:close/>
                                <a:moveTo>
                                  <a:pt x="10" y="630"/>
                                </a:moveTo>
                                <a:lnTo>
                                  <a:pt x="10" y="669"/>
                                </a:lnTo>
                                <a:lnTo>
                                  <a:pt x="0" y="669"/>
                                </a:lnTo>
                                <a:lnTo>
                                  <a:pt x="0" y="630"/>
                                </a:lnTo>
                                <a:lnTo>
                                  <a:pt x="10" y="630"/>
                                </a:lnTo>
                                <a:close/>
                                <a:moveTo>
                                  <a:pt x="10" y="699"/>
                                </a:moveTo>
                                <a:lnTo>
                                  <a:pt x="10" y="736"/>
                                </a:lnTo>
                                <a:lnTo>
                                  <a:pt x="0" y="736"/>
                                </a:lnTo>
                                <a:lnTo>
                                  <a:pt x="0" y="699"/>
                                </a:lnTo>
                                <a:lnTo>
                                  <a:pt x="10" y="699"/>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575613835" name="Freeform 5400"/>
                        <wps:cNvSpPr>
                          <a:spLocks noEditPoints="1"/>
                        </wps:cNvSpPr>
                        <wps:spPr bwMode="auto">
                          <a:xfrm>
                            <a:off x="1500505" y="516890"/>
                            <a:ext cx="6350" cy="467360"/>
                          </a:xfrm>
                          <a:custGeom>
                            <a:avLst/>
                            <a:gdLst>
                              <a:gd name="T0" fmla="*/ 10 w 10"/>
                              <a:gd name="T1" fmla="*/ 0 h 736"/>
                              <a:gd name="T2" fmla="*/ 10 w 10"/>
                              <a:gd name="T3" fmla="*/ 40 h 736"/>
                              <a:gd name="T4" fmla="*/ 0 w 10"/>
                              <a:gd name="T5" fmla="*/ 40 h 736"/>
                              <a:gd name="T6" fmla="*/ 0 w 10"/>
                              <a:gd name="T7" fmla="*/ 0 h 736"/>
                              <a:gd name="T8" fmla="*/ 10 w 10"/>
                              <a:gd name="T9" fmla="*/ 0 h 736"/>
                              <a:gd name="T10" fmla="*/ 10 w 10"/>
                              <a:gd name="T11" fmla="*/ 70 h 736"/>
                              <a:gd name="T12" fmla="*/ 10 w 10"/>
                              <a:gd name="T13" fmla="*/ 110 h 736"/>
                              <a:gd name="T14" fmla="*/ 0 w 10"/>
                              <a:gd name="T15" fmla="*/ 110 h 736"/>
                              <a:gd name="T16" fmla="*/ 0 w 10"/>
                              <a:gd name="T17" fmla="*/ 70 h 736"/>
                              <a:gd name="T18" fmla="*/ 10 w 10"/>
                              <a:gd name="T19" fmla="*/ 70 h 736"/>
                              <a:gd name="T20" fmla="*/ 10 w 10"/>
                              <a:gd name="T21" fmla="*/ 140 h 736"/>
                              <a:gd name="T22" fmla="*/ 10 w 10"/>
                              <a:gd name="T23" fmla="*/ 180 h 736"/>
                              <a:gd name="T24" fmla="*/ 0 w 10"/>
                              <a:gd name="T25" fmla="*/ 180 h 736"/>
                              <a:gd name="T26" fmla="*/ 0 w 10"/>
                              <a:gd name="T27" fmla="*/ 140 h 736"/>
                              <a:gd name="T28" fmla="*/ 10 w 10"/>
                              <a:gd name="T29" fmla="*/ 140 h 736"/>
                              <a:gd name="T30" fmla="*/ 10 w 10"/>
                              <a:gd name="T31" fmla="*/ 210 h 736"/>
                              <a:gd name="T32" fmla="*/ 10 w 10"/>
                              <a:gd name="T33" fmla="*/ 250 h 736"/>
                              <a:gd name="T34" fmla="*/ 0 w 10"/>
                              <a:gd name="T35" fmla="*/ 250 h 736"/>
                              <a:gd name="T36" fmla="*/ 0 w 10"/>
                              <a:gd name="T37" fmla="*/ 210 h 736"/>
                              <a:gd name="T38" fmla="*/ 10 w 10"/>
                              <a:gd name="T39" fmla="*/ 210 h 736"/>
                              <a:gd name="T40" fmla="*/ 10 w 10"/>
                              <a:gd name="T41" fmla="*/ 280 h 736"/>
                              <a:gd name="T42" fmla="*/ 10 w 10"/>
                              <a:gd name="T43" fmla="*/ 320 h 736"/>
                              <a:gd name="T44" fmla="*/ 0 w 10"/>
                              <a:gd name="T45" fmla="*/ 320 h 736"/>
                              <a:gd name="T46" fmla="*/ 0 w 10"/>
                              <a:gd name="T47" fmla="*/ 280 h 736"/>
                              <a:gd name="T48" fmla="*/ 10 w 10"/>
                              <a:gd name="T49" fmla="*/ 280 h 736"/>
                              <a:gd name="T50" fmla="*/ 10 w 10"/>
                              <a:gd name="T51" fmla="*/ 350 h 736"/>
                              <a:gd name="T52" fmla="*/ 10 w 10"/>
                              <a:gd name="T53" fmla="*/ 390 h 736"/>
                              <a:gd name="T54" fmla="*/ 0 w 10"/>
                              <a:gd name="T55" fmla="*/ 390 h 736"/>
                              <a:gd name="T56" fmla="*/ 0 w 10"/>
                              <a:gd name="T57" fmla="*/ 350 h 736"/>
                              <a:gd name="T58" fmla="*/ 10 w 10"/>
                              <a:gd name="T59" fmla="*/ 350 h 736"/>
                              <a:gd name="T60" fmla="*/ 10 w 10"/>
                              <a:gd name="T61" fmla="*/ 420 h 736"/>
                              <a:gd name="T62" fmla="*/ 10 w 10"/>
                              <a:gd name="T63" fmla="*/ 460 h 736"/>
                              <a:gd name="T64" fmla="*/ 0 w 10"/>
                              <a:gd name="T65" fmla="*/ 460 h 736"/>
                              <a:gd name="T66" fmla="*/ 0 w 10"/>
                              <a:gd name="T67" fmla="*/ 420 h 736"/>
                              <a:gd name="T68" fmla="*/ 10 w 10"/>
                              <a:gd name="T69" fmla="*/ 420 h 736"/>
                              <a:gd name="T70" fmla="*/ 10 w 10"/>
                              <a:gd name="T71" fmla="*/ 490 h 736"/>
                              <a:gd name="T72" fmla="*/ 10 w 10"/>
                              <a:gd name="T73" fmla="*/ 530 h 736"/>
                              <a:gd name="T74" fmla="*/ 0 w 10"/>
                              <a:gd name="T75" fmla="*/ 530 h 736"/>
                              <a:gd name="T76" fmla="*/ 0 w 10"/>
                              <a:gd name="T77" fmla="*/ 490 h 736"/>
                              <a:gd name="T78" fmla="*/ 10 w 10"/>
                              <a:gd name="T79" fmla="*/ 490 h 736"/>
                              <a:gd name="T80" fmla="*/ 10 w 10"/>
                              <a:gd name="T81" fmla="*/ 560 h 736"/>
                              <a:gd name="T82" fmla="*/ 10 w 10"/>
                              <a:gd name="T83" fmla="*/ 600 h 736"/>
                              <a:gd name="T84" fmla="*/ 0 w 10"/>
                              <a:gd name="T85" fmla="*/ 600 h 736"/>
                              <a:gd name="T86" fmla="*/ 0 w 10"/>
                              <a:gd name="T87" fmla="*/ 560 h 736"/>
                              <a:gd name="T88" fmla="*/ 10 w 10"/>
                              <a:gd name="T89" fmla="*/ 560 h 736"/>
                              <a:gd name="T90" fmla="*/ 10 w 10"/>
                              <a:gd name="T91" fmla="*/ 630 h 736"/>
                              <a:gd name="T92" fmla="*/ 10 w 10"/>
                              <a:gd name="T93" fmla="*/ 669 h 736"/>
                              <a:gd name="T94" fmla="*/ 0 w 10"/>
                              <a:gd name="T95" fmla="*/ 669 h 736"/>
                              <a:gd name="T96" fmla="*/ 0 w 10"/>
                              <a:gd name="T97" fmla="*/ 630 h 736"/>
                              <a:gd name="T98" fmla="*/ 10 w 10"/>
                              <a:gd name="T99" fmla="*/ 630 h 736"/>
                              <a:gd name="T100" fmla="*/ 10 w 10"/>
                              <a:gd name="T101" fmla="*/ 699 h 736"/>
                              <a:gd name="T102" fmla="*/ 10 w 10"/>
                              <a:gd name="T103" fmla="*/ 736 h 736"/>
                              <a:gd name="T104" fmla="*/ 0 w 10"/>
                              <a:gd name="T105" fmla="*/ 736 h 736"/>
                              <a:gd name="T106" fmla="*/ 0 w 10"/>
                              <a:gd name="T107" fmla="*/ 699 h 736"/>
                              <a:gd name="T108" fmla="*/ 10 w 10"/>
                              <a:gd name="T109" fmla="*/ 699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 h="736">
                                <a:moveTo>
                                  <a:pt x="10" y="0"/>
                                </a:moveTo>
                                <a:lnTo>
                                  <a:pt x="10" y="40"/>
                                </a:lnTo>
                                <a:lnTo>
                                  <a:pt x="0" y="40"/>
                                </a:lnTo>
                                <a:lnTo>
                                  <a:pt x="0" y="0"/>
                                </a:lnTo>
                                <a:lnTo>
                                  <a:pt x="10" y="0"/>
                                </a:lnTo>
                                <a:close/>
                                <a:moveTo>
                                  <a:pt x="10" y="70"/>
                                </a:moveTo>
                                <a:lnTo>
                                  <a:pt x="10" y="110"/>
                                </a:lnTo>
                                <a:lnTo>
                                  <a:pt x="0" y="110"/>
                                </a:lnTo>
                                <a:lnTo>
                                  <a:pt x="0" y="70"/>
                                </a:lnTo>
                                <a:lnTo>
                                  <a:pt x="10" y="70"/>
                                </a:lnTo>
                                <a:close/>
                                <a:moveTo>
                                  <a:pt x="10" y="140"/>
                                </a:moveTo>
                                <a:lnTo>
                                  <a:pt x="10" y="180"/>
                                </a:lnTo>
                                <a:lnTo>
                                  <a:pt x="0" y="180"/>
                                </a:lnTo>
                                <a:lnTo>
                                  <a:pt x="0" y="140"/>
                                </a:lnTo>
                                <a:lnTo>
                                  <a:pt x="10" y="140"/>
                                </a:lnTo>
                                <a:close/>
                                <a:moveTo>
                                  <a:pt x="10" y="210"/>
                                </a:moveTo>
                                <a:lnTo>
                                  <a:pt x="10" y="250"/>
                                </a:lnTo>
                                <a:lnTo>
                                  <a:pt x="0" y="250"/>
                                </a:lnTo>
                                <a:lnTo>
                                  <a:pt x="0" y="210"/>
                                </a:lnTo>
                                <a:lnTo>
                                  <a:pt x="10" y="210"/>
                                </a:lnTo>
                                <a:close/>
                                <a:moveTo>
                                  <a:pt x="10" y="280"/>
                                </a:moveTo>
                                <a:lnTo>
                                  <a:pt x="10" y="320"/>
                                </a:lnTo>
                                <a:lnTo>
                                  <a:pt x="0" y="320"/>
                                </a:lnTo>
                                <a:lnTo>
                                  <a:pt x="0" y="280"/>
                                </a:lnTo>
                                <a:lnTo>
                                  <a:pt x="10" y="280"/>
                                </a:lnTo>
                                <a:close/>
                                <a:moveTo>
                                  <a:pt x="10" y="350"/>
                                </a:moveTo>
                                <a:lnTo>
                                  <a:pt x="10" y="390"/>
                                </a:lnTo>
                                <a:lnTo>
                                  <a:pt x="0" y="390"/>
                                </a:lnTo>
                                <a:lnTo>
                                  <a:pt x="0" y="350"/>
                                </a:lnTo>
                                <a:lnTo>
                                  <a:pt x="10" y="350"/>
                                </a:lnTo>
                                <a:close/>
                                <a:moveTo>
                                  <a:pt x="10" y="420"/>
                                </a:moveTo>
                                <a:lnTo>
                                  <a:pt x="10" y="460"/>
                                </a:lnTo>
                                <a:lnTo>
                                  <a:pt x="0" y="460"/>
                                </a:lnTo>
                                <a:lnTo>
                                  <a:pt x="0" y="420"/>
                                </a:lnTo>
                                <a:lnTo>
                                  <a:pt x="10" y="420"/>
                                </a:lnTo>
                                <a:close/>
                                <a:moveTo>
                                  <a:pt x="10" y="490"/>
                                </a:moveTo>
                                <a:lnTo>
                                  <a:pt x="10" y="530"/>
                                </a:lnTo>
                                <a:lnTo>
                                  <a:pt x="0" y="530"/>
                                </a:lnTo>
                                <a:lnTo>
                                  <a:pt x="0" y="490"/>
                                </a:lnTo>
                                <a:lnTo>
                                  <a:pt x="10" y="490"/>
                                </a:lnTo>
                                <a:close/>
                                <a:moveTo>
                                  <a:pt x="10" y="560"/>
                                </a:moveTo>
                                <a:lnTo>
                                  <a:pt x="10" y="600"/>
                                </a:lnTo>
                                <a:lnTo>
                                  <a:pt x="0" y="600"/>
                                </a:lnTo>
                                <a:lnTo>
                                  <a:pt x="0" y="560"/>
                                </a:lnTo>
                                <a:lnTo>
                                  <a:pt x="10" y="560"/>
                                </a:lnTo>
                                <a:close/>
                                <a:moveTo>
                                  <a:pt x="10" y="630"/>
                                </a:moveTo>
                                <a:lnTo>
                                  <a:pt x="10" y="669"/>
                                </a:lnTo>
                                <a:lnTo>
                                  <a:pt x="0" y="669"/>
                                </a:lnTo>
                                <a:lnTo>
                                  <a:pt x="0" y="630"/>
                                </a:lnTo>
                                <a:lnTo>
                                  <a:pt x="10" y="630"/>
                                </a:lnTo>
                                <a:close/>
                                <a:moveTo>
                                  <a:pt x="10" y="699"/>
                                </a:moveTo>
                                <a:lnTo>
                                  <a:pt x="10" y="736"/>
                                </a:lnTo>
                                <a:lnTo>
                                  <a:pt x="0" y="736"/>
                                </a:lnTo>
                                <a:lnTo>
                                  <a:pt x="0" y="699"/>
                                </a:lnTo>
                                <a:lnTo>
                                  <a:pt x="10" y="699"/>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1705744045" name="Freeform 5401"/>
                        <wps:cNvSpPr>
                          <a:spLocks/>
                        </wps:cNvSpPr>
                        <wps:spPr bwMode="auto">
                          <a:xfrm>
                            <a:off x="1499870" y="199390"/>
                            <a:ext cx="633095" cy="255270"/>
                          </a:xfrm>
                          <a:custGeom>
                            <a:avLst/>
                            <a:gdLst>
                              <a:gd name="T0" fmla="*/ 0 w 997"/>
                              <a:gd name="T1" fmla="*/ 402 h 402"/>
                              <a:gd name="T2" fmla="*/ 176 w 997"/>
                              <a:gd name="T3" fmla="*/ 0 h 402"/>
                              <a:gd name="T4" fmla="*/ 997 w 997"/>
                              <a:gd name="T5" fmla="*/ 0 h 402"/>
                            </a:gdLst>
                            <a:ahLst/>
                            <a:cxnLst>
                              <a:cxn ang="0">
                                <a:pos x="T0" y="T1"/>
                              </a:cxn>
                              <a:cxn ang="0">
                                <a:pos x="T2" y="T3"/>
                              </a:cxn>
                              <a:cxn ang="0">
                                <a:pos x="T4" y="T5"/>
                              </a:cxn>
                            </a:cxnLst>
                            <a:rect l="0" t="0" r="r" b="b"/>
                            <a:pathLst>
                              <a:path w="997" h="402">
                                <a:moveTo>
                                  <a:pt x="0" y="402"/>
                                </a:moveTo>
                                <a:lnTo>
                                  <a:pt x="176" y="0"/>
                                </a:lnTo>
                                <a:lnTo>
                                  <a:pt x="997" y="0"/>
                                </a:lnTo>
                              </a:path>
                            </a:pathLst>
                          </a:custGeom>
                          <a:noFill/>
                          <a:ln w="6350" cap="flat">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4325428" name="Rectangle 5402"/>
                        <wps:cNvSpPr>
                          <a:spLocks noChangeArrowheads="1"/>
                        </wps:cNvSpPr>
                        <wps:spPr bwMode="auto">
                          <a:xfrm>
                            <a:off x="1830705" y="206956"/>
                            <a:ext cx="529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38EA8A" w14:textId="77777777" w:rsidR="003C2AD3" w:rsidRPr="00412A8B" w:rsidRDefault="003C2AD3" w:rsidP="003C2AD3">
                              <w:pPr>
                                <w:rPr>
                                  <w:color w:val="000000"/>
                                  <w:kern w:val="0"/>
                                  <w:sz w:val="18"/>
                                  <w:szCs w:val="18"/>
                                </w:rPr>
                              </w:pPr>
                              <w:r w:rsidRPr="00412A8B">
                                <w:rPr>
                                  <w:color w:val="000000"/>
                                  <w:sz w:val="18"/>
                                  <w:szCs w:val="18"/>
                                </w:rPr>
                                <w:t>绝缘轻杆</w:t>
                              </w:r>
                            </w:p>
                          </w:txbxContent>
                        </wps:txbx>
                        <wps:bodyPr rot="0" vert="horz" wrap="none" lIns="36000" tIns="0" rIns="36000" bIns="0" anchor="t" anchorCtr="0">
                          <a:spAutoFit/>
                        </wps:bodyPr>
                      </wps:wsp>
                      <wps:wsp>
                        <wps:cNvPr id="2129058187" name="Freeform 5405"/>
                        <wps:cNvSpPr>
                          <a:spLocks/>
                        </wps:cNvSpPr>
                        <wps:spPr bwMode="auto">
                          <a:xfrm>
                            <a:off x="1790065" y="389255"/>
                            <a:ext cx="520065" cy="85090"/>
                          </a:xfrm>
                          <a:custGeom>
                            <a:avLst/>
                            <a:gdLst>
                              <a:gd name="T0" fmla="*/ 0 w 819"/>
                              <a:gd name="T1" fmla="*/ 134 h 134"/>
                              <a:gd name="T2" fmla="*/ 103 w 819"/>
                              <a:gd name="T3" fmla="*/ 0 h 134"/>
                              <a:gd name="T4" fmla="*/ 819 w 819"/>
                              <a:gd name="T5" fmla="*/ 0 h 134"/>
                              <a:gd name="T6" fmla="*/ 742 w 819"/>
                              <a:gd name="T7" fmla="*/ 0 h 134"/>
                            </a:gdLst>
                            <a:ahLst/>
                            <a:cxnLst>
                              <a:cxn ang="0">
                                <a:pos x="T0" y="T1"/>
                              </a:cxn>
                              <a:cxn ang="0">
                                <a:pos x="T2" y="T3"/>
                              </a:cxn>
                              <a:cxn ang="0">
                                <a:pos x="T4" y="T5"/>
                              </a:cxn>
                              <a:cxn ang="0">
                                <a:pos x="T6" y="T7"/>
                              </a:cxn>
                            </a:cxnLst>
                            <a:rect l="0" t="0" r="r" b="b"/>
                            <a:pathLst>
                              <a:path w="819" h="134">
                                <a:moveTo>
                                  <a:pt x="0" y="134"/>
                                </a:moveTo>
                                <a:lnTo>
                                  <a:pt x="103" y="0"/>
                                </a:lnTo>
                                <a:lnTo>
                                  <a:pt x="819" y="0"/>
                                </a:lnTo>
                                <a:lnTo>
                                  <a:pt x="742" y="0"/>
                                </a:lnTo>
                              </a:path>
                            </a:pathLst>
                          </a:custGeom>
                          <a:noFill/>
                          <a:ln w="6350" cap="flat">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207107" name="Freeform 5406"/>
                        <wps:cNvSpPr>
                          <a:spLocks/>
                        </wps:cNvSpPr>
                        <wps:spPr bwMode="auto">
                          <a:xfrm>
                            <a:off x="1736090" y="867410"/>
                            <a:ext cx="643890" cy="39370"/>
                          </a:xfrm>
                          <a:custGeom>
                            <a:avLst/>
                            <a:gdLst>
                              <a:gd name="T0" fmla="*/ 0 w 1014"/>
                              <a:gd name="T1" fmla="*/ 0 h 62"/>
                              <a:gd name="T2" fmla="*/ 283 w 1014"/>
                              <a:gd name="T3" fmla="*/ 62 h 62"/>
                              <a:gd name="T4" fmla="*/ 1014 w 1014"/>
                              <a:gd name="T5" fmla="*/ 62 h 62"/>
                            </a:gdLst>
                            <a:ahLst/>
                            <a:cxnLst>
                              <a:cxn ang="0">
                                <a:pos x="T0" y="T1"/>
                              </a:cxn>
                              <a:cxn ang="0">
                                <a:pos x="T2" y="T3"/>
                              </a:cxn>
                              <a:cxn ang="0">
                                <a:pos x="T4" y="T5"/>
                              </a:cxn>
                            </a:cxnLst>
                            <a:rect l="0" t="0" r="r" b="b"/>
                            <a:pathLst>
                              <a:path w="1014" h="62">
                                <a:moveTo>
                                  <a:pt x="0" y="0"/>
                                </a:moveTo>
                                <a:lnTo>
                                  <a:pt x="283" y="62"/>
                                </a:lnTo>
                                <a:lnTo>
                                  <a:pt x="1014" y="62"/>
                                </a:lnTo>
                              </a:path>
                            </a:pathLst>
                          </a:custGeom>
                          <a:noFill/>
                          <a:ln w="6350" cap="flat">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8847487" name="Oval 5407"/>
                        <wps:cNvSpPr>
                          <a:spLocks noChangeArrowheads="1"/>
                        </wps:cNvSpPr>
                        <wps:spPr bwMode="auto">
                          <a:xfrm>
                            <a:off x="1400175" y="718185"/>
                            <a:ext cx="389255" cy="177800"/>
                          </a:xfrm>
                          <a:prstGeom prst="ellipse">
                            <a:avLst/>
                          </a:pr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091807551" name="Group 5417"/>
                        <wpg:cNvGrpSpPr>
                          <a:grpSpLocks/>
                        </wpg:cNvGrpSpPr>
                        <wpg:grpSpPr bwMode="auto">
                          <a:xfrm>
                            <a:off x="358775" y="1109980"/>
                            <a:ext cx="119380" cy="90170"/>
                            <a:chOff x="358775" y="1109980"/>
                            <a:chExt cx="188" cy="142"/>
                          </a:xfrm>
                        </wpg:grpSpPr>
                        <wpg:grpSp>
                          <wpg:cNvPr id="1840589306" name="Group 5410"/>
                          <wpg:cNvGrpSpPr>
                            <a:grpSpLocks/>
                          </wpg:cNvGrpSpPr>
                          <wpg:grpSpPr bwMode="auto">
                            <a:xfrm>
                              <a:off x="358780" y="1110055"/>
                              <a:ext cx="178" cy="67"/>
                              <a:chOff x="358780" y="1110055"/>
                              <a:chExt cx="178" cy="67"/>
                            </a:xfrm>
                          </wpg:grpSpPr>
                          <wps:wsp>
                            <wps:cNvPr id="854713122" name="Freeform 5408"/>
                            <wps:cNvSpPr>
                              <a:spLocks/>
                            </wps:cNvSpPr>
                            <wps:spPr bwMode="auto">
                              <a:xfrm>
                                <a:off x="358780" y="1110055"/>
                                <a:ext cx="178" cy="67"/>
                              </a:xfrm>
                              <a:custGeom>
                                <a:avLst/>
                                <a:gdLst>
                                  <a:gd name="T0" fmla="*/ 1181 w 1186"/>
                                  <a:gd name="T1" fmla="*/ 0 h 447"/>
                                  <a:gd name="T2" fmla="*/ 1186 w 1186"/>
                                  <a:gd name="T3" fmla="*/ 53 h 447"/>
                                  <a:gd name="T4" fmla="*/ 593 w 1186"/>
                                  <a:gd name="T5" fmla="*/ 447 h 447"/>
                                  <a:gd name="T6" fmla="*/ 0 w 1186"/>
                                  <a:gd name="T7" fmla="*/ 53 h 447"/>
                                  <a:gd name="T8" fmla="*/ 1 w 1186"/>
                                  <a:gd name="T9" fmla="*/ 31 h 447"/>
                                  <a:gd name="T10" fmla="*/ 593 w 1186"/>
                                  <a:gd name="T11" fmla="*/ 53 h 447"/>
                                  <a:gd name="T12" fmla="*/ 1181 w 1186"/>
                                  <a:gd name="T13" fmla="*/ 0 h 447"/>
                                </a:gdLst>
                                <a:ahLst/>
                                <a:cxnLst>
                                  <a:cxn ang="0">
                                    <a:pos x="T0" y="T1"/>
                                  </a:cxn>
                                  <a:cxn ang="0">
                                    <a:pos x="T2" y="T3"/>
                                  </a:cxn>
                                  <a:cxn ang="0">
                                    <a:pos x="T4" y="T5"/>
                                  </a:cxn>
                                  <a:cxn ang="0">
                                    <a:pos x="T6" y="T7"/>
                                  </a:cxn>
                                  <a:cxn ang="0">
                                    <a:pos x="T8" y="T9"/>
                                  </a:cxn>
                                  <a:cxn ang="0">
                                    <a:pos x="T10" y="T11"/>
                                  </a:cxn>
                                  <a:cxn ang="0">
                                    <a:pos x="T12" y="T13"/>
                                  </a:cxn>
                                </a:cxnLst>
                                <a:rect l="0" t="0" r="r" b="b"/>
                                <a:pathLst>
                                  <a:path w="1186" h="447">
                                    <a:moveTo>
                                      <a:pt x="1181" y="0"/>
                                    </a:moveTo>
                                    <a:cubicBezTo>
                                      <a:pt x="1185" y="18"/>
                                      <a:pt x="1186" y="35"/>
                                      <a:pt x="1186" y="53"/>
                                    </a:cubicBezTo>
                                    <a:cubicBezTo>
                                      <a:pt x="1186" y="271"/>
                                      <a:pt x="921" y="447"/>
                                      <a:pt x="593" y="447"/>
                                    </a:cubicBezTo>
                                    <a:cubicBezTo>
                                      <a:pt x="265" y="447"/>
                                      <a:pt x="0" y="271"/>
                                      <a:pt x="0" y="53"/>
                                    </a:cubicBezTo>
                                    <a:cubicBezTo>
                                      <a:pt x="0" y="46"/>
                                      <a:pt x="0" y="38"/>
                                      <a:pt x="1" y="31"/>
                                    </a:cubicBezTo>
                                    <a:lnTo>
                                      <a:pt x="593" y="53"/>
                                    </a:lnTo>
                                    <a:lnTo>
                                      <a:pt x="1181" y="0"/>
                                    </a:lnTo>
                                    <a:close/>
                                  </a:path>
                                </a:pathLst>
                              </a:custGeom>
                              <a:solidFill>
                                <a:srgbClr val="DDD8C2"/>
                              </a:solidFill>
                              <a:ln w="0">
                                <a:solidFill>
                                  <a:srgbClr val="000000"/>
                                </a:solidFill>
                                <a:prstDash val="solid"/>
                                <a:round/>
                                <a:headEnd/>
                                <a:tailEnd/>
                              </a:ln>
                            </wps:spPr>
                            <wps:bodyPr rot="0" vert="horz" wrap="square" lIns="91440" tIns="45720" rIns="91440" bIns="45720" anchor="t" anchorCtr="0" upright="1">
                              <a:noAutofit/>
                            </wps:bodyPr>
                          </wps:wsp>
                          <wps:wsp>
                            <wps:cNvPr id="1589614556" name="Freeform 5409"/>
                            <wps:cNvSpPr>
                              <a:spLocks/>
                            </wps:cNvSpPr>
                            <wps:spPr bwMode="auto">
                              <a:xfrm>
                                <a:off x="358780" y="1110055"/>
                                <a:ext cx="178" cy="67"/>
                              </a:xfrm>
                              <a:custGeom>
                                <a:avLst/>
                                <a:gdLst>
                                  <a:gd name="T0" fmla="*/ 177 w 178"/>
                                  <a:gd name="T1" fmla="*/ 0 h 67"/>
                                  <a:gd name="T2" fmla="*/ 178 w 178"/>
                                  <a:gd name="T3" fmla="*/ 8 h 67"/>
                                  <a:gd name="T4" fmla="*/ 89 w 178"/>
                                  <a:gd name="T5" fmla="*/ 67 h 67"/>
                                  <a:gd name="T6" fmla="*/ 0 w 178"/>
                                  <a:gd name="T7" fmla="*/ 8 h 67"/>
                                  <a:gd name="T8" fmla="*/ 0 w 178"/>
                                  <a:gd name="T9" fmla="*/ 5 h 67"/>
                                </a:gdLst>
                                <a:ahLst/>
                                <a:cxnLst>
                                  <a:cxn ang="0">
                                    <a:pos x="T0" y="T1"/>
                                  </a:cxn>
                                  <a:cxn ang="0">
                                    <a:pos x="T2" y="T3"/>
                                  </a:cxn>
                                  <a:cxn ang="0">
                                    <a:pos x="T4" y="T5"/>
                                  </a:cxn>
                                  <a:cxn ang="0">
                                    <a:pos x="T6" y="T7"/>
                                  </a:cxn>
                                  <a:cxn ang="0">
                                    <a:pos x="T8" y="T9"/>
                                  </a:cxn>
                                </a:cxnLst>
                                <a:rect l="0" t="0" r="r" b="b"/>
                                <a:pathLst>
                                  <a:path w="178" h="67">
                                    <a:moveTo>
                                      <a:pt x="177" y="0"/>
                                    </a:moveTo>
                                    <a:cubicBezTo>
                                      <a:pt x="178" y="3"/>
                                      <a:pt x="178" y="5"/>
                                      <a:pt x="178" y="8"/>
                                    </a:cubicBezTo>
                                    <a:cubicBezTo>
                                      <a:pt x="178" y="41"/>
                                      <a:pt x="138" y="67"/>
                                      <a:pt x="89" y="67"/>
                                    </a:cubicBezTo>
                                    <a:cubicBezTo>
                                      <a:pt x="39" y="67"/>
                                      <a:pt x="0" y="41"/>
                                      <a:pt x="0" y="8"/>
                                    </a:cubicBezTo>
                                    <a:cubicBezTo>
                                      <a:pt x="0" y="7"/>
                                      <a:pt x="0" y="6"/>
                                      <a:pt x="0" y="5"/>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62391426" name="Group 5413"/>
                          <wpg:cNvGrpSpPr>
                            <a:grpSpLocks/>
                          </wpg:cNvGrpSpPr>
                          <wpg:grpSpPr bwMode="auto">
                            <a:xfrm>
                              <a:off x="358780" y="1109980"/>
                              <a:ext cx="178" cy="117"/>
                              <a:chOff x="358780" y="1109980"/>
                              <a:chExt cx="178" cy="117"/>
                            </a:xfrm>
                          </wpg:grpSpPr>
                          <wps:wsp>
                            <wps:cNvPr id="1275172635" name="Oval 5411"/>
                            <wps:cNvSpPr>
                              <a:spLocks noChangeArrowheads="1"/>
                            </wps:cNvSpPr>
                            <wps:spPr bwMode="auto">
                              <a:xfrm>
                                <a:off x="358780" y="1109980"/>
                                <a:ext cx="178" cy="117"/>
                              </a:xfrm>
                              <a:prstGeom prst="ellipse">
                                <a:avLst/>
                              </a:prstGeom>
                              <a:solidFill>
                                <a:srgbClr val="FBFBFB"/>
                              </a:solidFill>
                              <a:ln w="0">
                                <a:solidFill>
                                  <a:srgbClr val="000000"/>
                                </a:solidFill>
                                <a:prstDash val="solid"/>
                                <a:round/>
                                <a:headEnd/>
                                <a:tailEnd/>
                              </a:ln>
                            </wps:spPr>
                            <wps:bodyPr rot="0" vert="horz" wrap="square" lIns="91440" tIns="45720" rIns="91440" bIns="45720" anchor="t" anchorCtr="0" upright="1">
                              <a:noAutofit/>
                            </wps:bodyPr>
                          </wps:wsp>
                          <wps:wsp>
                            <wps:cNvPr id="1005035458" name="Oval 5412"/>
                            <wps:cNvSpPr>
                              <a:spLocks noChangeArrowheads="1"/>
                            </wps:cNvSpPr>
                            <wps:spPr bwMode="auto">
                              <a:xfrm>
                                <a:off x="358780" y="1109980"/>
                                <a:ext cx="178" cy="11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50106851" name="Line 5414"/>
                          <wps:cNvCnPr>
                            <a:cxnSpLocks noChangeShapeType="1"/>
                          </wps:cNvCnPr>
                          <wps:spPr bwMode="auto">
                            <a:xfrm>
                              <a:off x="358958" y="1110039"/>
                              <a:ext cx="0" cy="23"/>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0133610" name="Line 5415"/>
                          <wps:cNvCnPr>
                            <a:cxnSpLocks noChangeShapeType="1"/>
                          </wps:cNvCnPr>
                          <wps:spPr bwMode="auto">
                            <a:xfrm>
                              <a:off x="358780" y="1110041"/>
                              <a:ext cx="0" cy="23"/>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901472" name="Freeform 5416"/>
                          <wps:cNvSpPr>
                            <a:spLocks noEditPoints="1"/>
                          </wps:cNvSpPr>
                          <wps:spPr bwMode="auto">
                            <a:xfrm>
                              <a:off x="358775" y="1110000"/>
                              <a:ext cx="188" cy="64"/>
                            </a:xfrm>
                            <a:custGeom>
                              <a:avLst/>
                              <a:gdLst>
                                <a:gd name="T0" fmla="*/ 1186 w 1253"/>
                                <a:gd name="T1" fmla="*/ 432 h 432"/>
                                <a:gd name="T2" fmla="*/ 1183 w 1253"/>
                                <a:gd name="T3" fmla="*/ 391 h 432"/>
                                <a:gd name="T4" fmla="*/ 1184 w 1253"/>
                                <a:gd name="T5" fmla="*/ 396 h 432"/>
                                <a:gd name="T6" fmla="*/ 1175 w 1253"/>
                                <a:gd name="T7" fmla="*/ 356 h 432"/>
                                <a:gd name="T8" fmla="*/ 1177 w 1253"/>
                                <a:gd name="T9" fmla="*/ 363 h 432"/>
                                <a:gd name="T10" fmla="*/ 1142 w 1253"/>
                                <a:gd name="T11" fmla="*/ 288 h 432"/>
                                <a:gd name="T12" fmla="*/ 1146 w 1253"/>
                                <a:gd name="T13" fmla="*/ 294 h 432"/>
                                <a:gd name="T14" fmla="*/ 1092 w 1253"/>
                                <a:gd name="T15" fmla="*/ 226 h 432"/>
                                <a:gd name="T16" fmla="*/ 1098 w 1253"/>
                                <a:gd name="T17" fmla="*/ 231 h 432"/>
                                <a:gd name="T18" fmla="*/ 1086 w 1253"/>
                                <a:gd name="T19" fmla="*/ 222 h 432"/>
                                <a:gd name="T20" fmla="*/ 1128 w 1253"/>
                                <a:gd name="T21" fmla="*/ 170 h 432"/>
                                <a:gd name="T22" fmla="*/ 1139 w 1253"/>
                                <a:gd name="T23" fmla="*/ 180 h 432"/>
                                <a:gd name="T24" fmla="*/ 1145 w 1253"/>
                                <a:gd name="T25" fmla="*/ 185 h 432"/>
                                <a:gd name="T26" fmla="*/ 1199 w 1253"/>
                                <a:gd name="T27" fmla="*/ 253 h 432"/>
                                <a:gd name="T28" fmla="*/ 1203 w 1253"/>
                                <a:gd name="T29" fmla="*/ 259 h 432"/>
                                <a:gd name="T30" fmla="*/ 1238 w 1253"/>
                                <a:gd name="T31" fmla="*/ 334 h 432"/>
                                <a:gd name="T32" fmla="*/ 1240 w 1253"/>
                                <a:gd name="T33" fmla="*/ 341 h 432"/>
                                <a:gd name="T34" fmla="*/ 1249 w 1253"/>
                                <a:gd name="T35" fmla="*/ 381 h 432"/>
                                <a:gd name="T36" fmla="*/ 1250 w 1253"/>
                                <a:gd name="T37" fmla="*/ 386 h 432"/>
                                <a:gd name="T38" fmla="*/ 1253 w 1253"/>
                                <a:gd name="T39" fmla="*/ 427 h 432"/>
                                <a:gd name="T40" fmla="*/ 1186 w 1253"/>
                                <a:gd name="T41" fmla="*/ 432 h 432"/>
                                <a:gd name="T42" fmla="*/ 927 w 1253"/>
                                <a:gd name="T43" fmla="*/ 121 h 432"/>
                                <a:gd name="T44" fmla="*/ 846 w 1253"/>
                                <a:gd name="T45" fmla="*/ 92 h 432"/>
                                <a:gd name="T46" fmla="*/ 851 w 1253"/>
                                <a:gd name="T47" fmla="*/ 93 h 432"/>
                                <a:gd name="T48" fmla="*/ 740 w 1253"/>
                                <a:gd name="T49" fmla="*/ 70 h 432"/>
                                <a:gd name="T50" fmla="*/ 677 w 1253"/>
                                <a:gd name="T51" fmla="*/ 66 h 432"/>
                                <a:gd name="T52" fmla="*/ 682 w 1253"/>
                                <a:gd name="T53" fmla="*/ 0 h 432"/>
                                <a:gd name="T54" fmla="*/ 753 w 1253"/>
                                <a:gd name="T55" fmla="*/ 5 h 432"/>
                                <a:gd name="T56" fmla="*/ 864 w 1253"/>
                                <a:gd name="T57" fmla="*/ 28 h 432"/>
                                <a:gd name="T58" fmla="*/ 869 w 1253"/>
                                <a:gd name="T59" fmla="*/ 29 h 432"/>
                                <a:gd name="T60" fmla="*/ 950 w 1253"/>
                                <a:gd name="T61" fmla="*/ 59 h 432"/>
                                <a:gd name="T62" fmla="*/ 927 w 1253"/>
                                <a:gd name="T63" fmla="*/ 121 h 432"/>
                                <a:gd name="T64" fmla="*/ 487 w 1253"/>
                                <a:gd name="T65" fmla="*/ 76 h 432"/>
                                <a:gd name="T66" fmla="*/ 403 w 1253"/>
                                <a:gd name="T67" fmla="*/ 93 h 432"/>
                                <a:gd name="T68" fmla="*/ 408 w 1253"/>
                                <a:gd name="T69" fmla="*/ 92 h 432"/>
                                <a:gd name="T70" fmla="*/ 308 w 1253"/>
                                <a:gd name="T71" fmla="*/ 129 h 432"/>
                                <a:gd name="T72" fmla="*/ 313 w 1253"/>
                                <a:gd name="T73" fmla="*/ 127 h 432"/>
                                <a:gd name="T74" fmla="*/ 248 w 1253"/>
                                <a:gd name="T75" fmla="*/ 163 h 432"/>
                                <a:gd name="T76" fmla="*/ 215 w 1253"/>
                                <a:gd name="T77" fmla="*/ 104 h 432"/>
                                <a:gd name="T78" fmla="*/ 280 w 1253"/>
                                <a:gd name="T79" fmla="*/ 68 h 432"/>
                                <a:gd name="T80" fmla="*/ 285 w 1253"/>
                                <a:gd name="T81" fmla="*/ 66 h 432"/>
                                <a:gd name="T82" fmla="*/ 385 w 1253"/>
                                <a:gd name="T83" fmla="*/ 29 h 432"/>
                                <a:gd name="T84" fmla="*/ 390 w 1253"/>
                                <a:gd name="T85" fmla="*/ 28 h 432"/>
                                <a:gd name="T86" fmla="*/ 474 w 1253"/>
                                <a:gd name="T87" fmla="*/ 10 h 432"/>
                                <a:gd name="T88" fmla="*/ 487 w 1253"/>
                                <a:gd name="T89" fmla="*/ 76 h 432"/>
                                <a:gd name="T90" fmla="*/ 111 w 1253"/>
                                <a:gd name="T91" fmla="*/ 288 h 432"/>
                                <a:gd name="T92" fmla="*/ 107 w 1253"/>
                                <a:gd name="T93" fmla="*/ 293 h 432"/>
                                <a:gd name="T94" fmla="*/ 112 w 1253"/>
                                <a:gd name="T95" fmla="*/ 287 h 432"/>
                                <a:gd name="T96" fmla="*/ 77 w 1253"/>
                                <a:gd name="T97" fmla="*/ 362 h 432"/>
                                <a:gd name="T98" fmla="*/ 79 w 1253"/>
                                <a:gd name="T99" fmla="*/ 356 h 432"/>
                                <a:gd name="T100" fmla="*/ 69 w 1253"/>
                                <a:gd name="T101" fmla="*/ 395 h 432"/>
                                <a:gd name="T102" fmla="*/ 70 w 1253"/>
                                <a:gd name="T103" fmla="*/ 389 h 432"/>
                                <a:gd name="T104" fmla="*/ 67 w 1253"/>
                                <a:gd name="T105" fmla="*/ 430 h 432"/>
                                <a:gd name="T106" fmla="*/ 0 w 1253"/>
                                <a:gd name="T107" fmla="*/ 425 h 432"/>
                                <a:gd name="T108" fmla="*/ 3 w 1253"/>
                                <a:gd name="T109" fmla="*/ 384 h 432"/>
                                <a:gd name="T110" fmla="*/ 4 w 1253"/>
                                <a:gd name="T111" fmla="*/ 378 h 432"/>
                                <a:gd name="T112" fmla="*/ 14 w 1253"/>
                                <a:gd name="T113" fmla="*/ 339 h 432"/>
                                <a:gd name="T114" fmla="*/ 16 w 1253"/>
                                <a:gd name="T115" fmla="*/ 333 h 432"/>
                                <a:gd name="T116" fmla="*/ 51 w 1253"/>
                                <a:gd name="T117" fmla="*/ 258 h 432"/>
                                <a:gd name="T118" fmla="*/ 56 w 1253"/>
                                <a:gd name="T119" fmla="*/ 252 h 432"/>
                                <a:gd name="T120" fmla="*/ 60 w 1253"/>
                                <a:gd name="T121" fmla="*/ 246 h 432"/>
                                <a:gd name="T122" fmla="*/ 111 w 1253"/>
                                <a:gd name="T123" fmla="*/ 288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53" h="432">
                                  <a:moveTo>
                                    <a:pt x="1186" y="432"/>
                                  </a:moveTo>
                                  <a:lnTo>
                                    <a:pt x="1183" y="391"/>
                                  </a:lnTo>
                                  <a:lnTo>
                                    <a:pt x="1184" y="396"/>
                                  </a:lnTo>
                                  <a:lnTo>
                                    <a:pt x="1175" y="356"/>
                                  </a:lnTo>
                                  <a:lnTo>
                                    <a:pt x="1177" y="363"/>
                                  </a:lnTo>
                                  <a:lnTo>
                                    <a:pt x="1142" y="288"/>
                                  </a:lnTo>
                                  <a:lnTo>
                                    <a:pt x="1146" y="294"/>
                                  </a:lnTo>
                                  <a:lnTo>
                                    <a:pt x="1092" y="226"/>
                                  </a:lnTo>
                                  <a:lnTo>
                                    <a:pt x="1098" y="231"/>
                                  </a:lnTo>
                                  <a:lnTo>
                                    <a:pt x="1086" y="222"/>
                                  </a:lnTo>
                                  <a:lnTo>
                                    <a:pt x="1128" y="170"/>
                                  </a:lnTo>
                                  <a:lnTo>
                                    <a:pt x="1139" y="180"/>
                                  </a:lnTo>
                                  <a:cubicBezTo>
                                    <a:pt x="1141" y="181"/>
                                    <a:pt x="1143" y="183"/>
                                    <a:pt x="1145" y="185"/>
                                  </a:cubicBezTo>
                                  <a:lnTo>
                                    <a:pt x="1199" y="253"/>
                                  </a:lnTo>
                                  <a:cubicBezTo>
                                    <a:pt x="1200" y="255"/>
                                    <a:pt x="1202" y="257"/>
                                    <a:pt x="1203" y="259"/>
                                  </a:cubicBezTo>
                                  <a:lnTo>
                                    <a:pt x="1238" y="334"/>
                                  </a:lnTo>
                                  <a:cubicBezTo>
                                    <a:pt x="1239" y="337"/>
                                    <a:pt x="1239" y="339"/>
                                    <a:pt x="1240" y="341"/>
                                  </a:cubicBezTo>
                                  <a:lnTo>
                                    <a:pt x="1249" y="381"/>
                                  </a:lnTo>
                                  <a:cubicBezTo>
                                    <a:pt x="1249" y="383"/>
                                    <a:pt x="1250" y="384"/>
                                    <a:pt x="1250" y="386"/>
                                  </a:cubicBezTo>
                                  <a:lnTo>
                                    <a:pt x="1253" y="427"/>
                                  </a:lnTo>
                                  <a:lnTo>
                                    <a:pt x="1186" y="432"/>
                                  </a:lnTo>
                                  <a:close/>
                                  <a:moveTo>
                                    <a:pt x="927" y="121"/>
                                  </a:moveTo>
                                  <a:lnTo>
                                    <a:pt x="846" y="92"/>
                                  </a:lnTo>
                                  <a:lnTo>
                                    <a:pt x="851" y="93"/>
                                  </a:lnTo>
                                  <a:lnTo>
                                    <a:pt x="740" y="70"/>
                                  </a:lnTo>
                                  <a:lnTo>
                                    <a:pt x="677" y="66"/>
                                  </a:lnTo>
                                  <a:lnTo>
                                    <a:pt x="682" y="0"/>
                                  </a:lnTo>
                                  <a:lnTo>
                                    <a:pt x="753" y="5"/>
                                  </a:lnTo>
                                  <a:lnTo>
                                    <a:pt x="864" y="28"/>
                                  </a:lnTo>
                                  <a:cubicBezTo>
                                    <a:pt x="866" y="28"/>
                                    <a:pt x="867" y="29"/>
                                    <a:pt x="869" y="29"/>
                                  </a:cubicBezTo>
                                  <a:lnTo>
                                    <a:pt x="950" y="59"/>
                                  </a:lnTo>
                                  <a:lnTo>
                                    <a:pt x="927" y="121"/>
                                  </a:lnTo>
                                  <a:close/>
                                  <a:moveTo>
                                    <a:pt x="487" y="76"/>
                                  </a:moveTo>
                                  <a:lnTo>
                                    <a:pt x="403" y="93"/>
                                  </a:lnTo>
                                  <a:lnTo>
                                    <a:pt x="408" y="92"/>
                                  </a:lnTo>
                                  <a:lnTo>
                                    <a:pt x="308" y="129"/>
                                  </a:lnTo>
                                  <a:lnTo>
                                    <a:pt x="313" y="127"/>
                                  </a:lnTo>
                                  <a:lnTo>
                                    <a:pt x="248" y="163"/>
                                  </a:lnTo>
                                  <a:lnTo>
                                    <a:pt x="215" y="104"/>
                                  </a:lnTo>
                                  <a:lnTo>
                                    <a:pt x="280" y="68"/>
                                  </a:lnTo>
                                  <a:cubicBezTo>
                                    <a:pt x="282" y="68"/>
                                    <a:pt x="283" y="67"/>
                                    <a:pt x="285" y="66"/>
                                  </a:cubicBezTo>
                                  <a:lnTo>
                                    <a:pt x="385" y="29"/>
                                  </a:lnTo>
                                  <a:cubicBezTo>
                                    <a:pt x="386" y="29"/>
                                    <a:pt x="388" y="28"/>
                                    <a:pt x="390" y="28"/>
                                  </a:cubicBezTo>
                                  <a:lnTo>
                                    <a:pt x="474" y="10"/>
                                  </a:lnTo>
                                  <a:lnTo>
                                    <a:pt x="487" y="76"/>
                                  </a:lnTo>
                                  <a:close/>
                                  <a:moveTo>
                                    <a:pt x="111" y="288"/>
                                  </a:moveTo>
                                  <a:lnTo>
                                    <a:pt x="107" y="293"/>
                                  </a:lnTo>
                                  <a:lnTo>
                                    <a:pt x="112" y="287"/>
                                  </a:lnTo>
                                  <a:lnTo>
                                    <a:pt x="77" y="362"/>
                                  </a:lnTo>
                                  <a:lnTo>
                                    <a:pt x="79" y="356"/>
                                  </a:lnTo>
                                  <a:lnTo>
                                    <a:pt x="69" y="395"/>
                                  </a:lnTo>
                                  <a:lnTo>
                                    <a:pt x="70" y="389"/>
                                  </a:lnTo>
                                  <a:lnTo>
                                    <a:pt x="67" y="430"/>
                                  </a:lnTo>
                                  <a:lnTo>
                                    <a:pt x="0" y="425"/>
                                  </a:lnTo>
                                  <a:lnTo>
                                    <a:pt x="3" y="384"/>
                                  </a:lnTo>
                                  <a:cubicBezTo>
                                    <a:pt x="3" y="382"/>
                                    <a:pt x="4" y="380"/>
                                    <a:pt x="4" y="378"/>
                                  </a:cubicBezTo>
                                  <a:lnTo>
                                    <a:pt x="14" y="339"/>
                                  </a:lnTo>
                                  <a:cubicBezTo>
                                    <a:pt x="15" y="337"/>
                                    <a:pt x="15" y="335"/>
                                    <a:pt x="16" y="333"/>
                                  </a:cubicBezTo>
                                  <a:lnTo>
                                    <a:pt x="51" y="258"/>
                                  </a:lnTo>
                                  <a:cubicBezTo>
                                    <a:pt x="52" y="256"/>
                                    <a:pt x="54" y="254"/>
                                    <a:pt x="56" y="252"/>
                                  </a:cubicBezTo>
                                  <a:lnTo>
                                    <a:pt x="60" y="246"/>
                                  </a:lnTo>
                                  <a:lnTo>
                                    <a:pt x="111" y="28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g:grpSp>
                      <wpg:grpSp>
                        <wpg:cNvPr id="2096918754" name="Group 5427"/>
                        <wpg:cNvGrpSpPr>
                          <a:grpSpLocks/>
                        </wpg:cNvGrpSpPr>
                        <wpg:grpSpPr bwMode="auto">
                          <a:xfrm>
                            <a:off x="248920" y="953770"/>
                            <a:ext cx="120015" cy="90170"/>
                            <a:chOff x="248920" y="953770"/>
                            <a:chExt cx="189" cy="142"/>
                          </a:xfrm>
                        </wpg:grpSpPr>
                        <wpg:grpSp>
                          <wpg:cNvPr id="587456477" name="Group 5420"/>
                          <wpg:cNvGrpSpPr>
                            <a:grpSpLocks/>
                          </wpg:cNvGrpSpPr>
                          <wpg:grpSpPr bwMode="auto">
                            <a:xfrm>
                              <a:off x="248925" y="953845"/>
                              <a:ext cx="179" cy="67"/>
                              <a:chOff x="248925" y="953845"/>
                              <a:chExt cx="179" cy="67"/>
                            </a:xfrm>
                          </wpg:grpSpPr>
                          <wps:wsp>
                            <wps:cNvPr id="1940069140" name="Freeform 5418"/>
                            <wps:cNvSpPr>
                              <a:spLocks/>
                            </wps:cNvSpPr>
                            <wps:spPr bwMode="auto">
                              <a:xfrm>
                                <a:off x="248925" y="953845"/>
                                <a:ext cx="179" cy="67"/>
                              </a:xfrm>
                              <a:custGeom>
                                <a:avLst/>
                                <a:gdLst>
                                  <a:gd name="T0" fmla="*/ 1181 w 1187"/>
                                  <a:gd name="T1" fmla="*/ 0 h 447"/>
                                  <a:gd name="T2" fmla="*/ 1187 w 1187"/>
                                  <a:gd name="T3" fmla="*/ 53 h 447"/>
                                  <a:gd name="T4" fmla="*/ 593 w 1187"/>
                                  <a:gd name="T5" fmla="*/ 447 h 447"/>
                                  <a:gd name="T6" fmla="*/ 0 w 1187"/>
                                  <a:gd name="T7" fmla="*/ 53 h 447"/>
                                  <a:gd name="T8" fmla="*/ 1 w 1187"/>
                                  <a:gd name="T9" fmla="*/ 31 h 447"/>
                                  <a:gd name="T10" fmla="*/ 593 w 1187"/>
                                  <a:gd name="T11" fmla="*/ 53 h 447"/>
                                  <a:gd name="T12" fmla="*/ 1181 w 1187"/>
                                  <a:gd name="T13" fmla="*/ 0 h 447"/>
                                </a:gdLst>
                                <a:ahLst/>
                                <a:cxnLst>
                                  <a:cxn ang="0">
                                    <a:pos x="T0" y="T1"/>
                                  </a:cxn>
                                  <a:cxn ang="0">
                                    <a:pos x="T2" y="T3"/>
                                  </a:cxn>
                                  <a:cxn ang="0">
                                    <a:pos x="T4" y="T5"/>
                                  </a:cxn>
                                  <a:cxn ang="0">
                                    <a:pos x="T6" y="T7"/>
                                  </a:cxn>
                                  <a:cxn ang="0">
                                    <a:pos x="T8" y="T9"/>
                                  </a:cxn>
                                  <a:cxn ang="0">
                                    <a:pos x="T10" y="T11"/>
                                  </a:cxn>
                                  <a:cxn ang="0">
                                    <a:pos x="T12" y="T13"/>
                                  </a:cxn>
                                </a:cxnLst>
                                <a:rect l="0" t="0" r="r" b="b"/>
                                <a:pathLst>
                                  <a:path w="1187" h="447">
                                    <a:moveTo>
                                      <a:pt x="1181" y="0"/>
                                    </a:moveTo>
                                    <a:cubicBezTo>
                                      <a:pt x="1185" y="18"/>
                                      <a:pt x="1187" y="35"/>
                                      <a:pt x="1187" y="53"/>
                                    </a:cubicBezTo>
                                    <a:cubicBezTo>
                                      <a:pt x="1187" y="271"/>
                                      <a:pt x="921" y="447"/>
                                      <a:pt x="593" y="447"/>
                                    </a:cubicBezTo>
                                    <a:cubicBezTo>
                                      <a:pt x="266" y="447"/>
                                      <a:pt x="0" y="271"/>
                                      <a:pt x="0" y="53"/>
                                    </a:cubicBezTo>
                                    <a:cubicBezTo>
                                      <a:pt x="0" y="46"/>
                                      <a:pt x="0" y="38"/>
                                      <a:pt x="1" y="31"/>
                                    </a:cubicBezTo>
                                    <a:lnTo>
                                      <a:pt x="593" y="53"/>
                                    </a:lnTo>
                                    <a:lnTo>
                                      <a:pt x="1181" y="0"/>
                                    </a:lnTo>
                                    <a:close/>
                                  </a:path>
                                </a:pathLst>
                              </a:custGeom>
                              <a:solidFill>
                                <a:srgbClr val="DDD8C2"/>
                              </a:solidFill>
                              <a:ln w="0">
                                <a:solidFill>
                                  <a:srgbClr val="000000"/>
                                </a:solidFill>
                                <a:prstDash val="solid"/>
                                <a:round/>
                                <a:headEnd/>
                                <a:tailEnd/>
                              </a:ln>
                            </wps:spPr>
                            <wps:bodyPr rot="0" vert="horz" wrap="square" lIns="91440" tIns="45720" rIns="91440" bIns="45720" anchor="t" anchorCtr="0" upright="1">
                              <a:noAutofit/>
                            </wps:bodyPr>
                          </wps:wsp>
                          <wps:wsp>
                            <wps:cNvPr id="1983187447" name="Freeform 5419"/>
                            <wps:cNvSpPr>
                              <a:spLocks/>
                            </wps:cNvSpPr>
                            <wps:spPr bwMode="auto">
                              <a:xfrm>
                                <a:off x="248925" y="953845"/>
                                <a:ext cx="179" cy="67"/>
                              </a:xfrm>
                              <a:custGeom>
                                <a:avLst/>
                                <a:gdLst>
                                  <a:gd name="T0" fmla="*/ 178 w 179"/>
                                  <a:gd name="T1" fmla="*/ 0 h 67"/>
                                  <a:gd name="T2" fmla="*/ 179 w 179"/>
                                  <a:gd name="T3" fmla="*/ 8 h 67"/>
                                  <a:gd name="T4" fmla="*/ 89 w 179"/>
                                  <a:gd name="T5" fmla="*/ 67 h 67"/>
                                  <a:gd name="T6" fmla="*/ 0 w 179"/>
                                  <a:gd name="T7" fmla="*/ 8 h 67"/>
                                  <a:gd name="T8" fmla="*/ 0 w 179"/>
                                  <a:gd name="T9" fmla="*/ 5 h 67"/>
                                </a:gdLst>
                                <a:ahLst/>
                                <a:cxnLst>
                                  <a:cxn ang="0">
                                    <a:pos x="T0" y="T1"/>
                                  </a:cxn>
                                  <a:cxn ang="0">
                                    <a:pos x="T2" y="T3"/>
                                  </a:cxn>
                                  <a:cxn ang="0">
                                    <a:pos x="T4" y="T5"/>
                                  </a:cxn>
                                  <a:cxn ang="0">
                                    <a:pos x="T6" y="T7"/>
                                  </a:cxn>
                                  <a:cxn ang="0">
                                    <a:pos x="T8" y="T9"/>
                                  </a:cxn>
                                </a:cxnLst>
                                <a:rect l="0" t="0" r="r" b="b"/>
                                <a:pathLst>
                                  <a:path w="179" h="67">
                                    <a:moveTo>
                                      <a:pt x="178" y="0"/>
                                    </a:moveTo>
                                    <a:cubicBezTo>
                                      <a:pt x="178" y="3"/>
                                      <a:pt x="179" y="6"/>
                                      <a:pt x="179" y="8"/>
                                    </a:cubicBezTo>
                                    <a:cubicBezTo>
                                      <a:pt x="179" y="41"/>
                                      <a:pt x="139" y="67"/>
                                      <a:pt x="89" y="67"/>
                                    </a:cubicBezTo>
                                    <a:cubicBezTo>
                                      <a:pt x="40" y="67"/>
                                      <a:pt x="0" y="41"/>
                                      <a:pt x="0" y="8"/>
                                    </a:cubicBezTo>
                                    <a:cubicBezTo>
                                      <a:pt x="0" y="7"/>
                                      <a:pt x="0" y="6"/>
                                      <a:pt x="0" y="5"/>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3776683" name="Group 5423"/>
                          <wpg:cNvGrpSpPr>
                            <a:grpSpLocks/>
                          </wpg:cNvGrpSpPr>
                          <wpg:grpSpPr bwMode="auto">
                            <a:xfrm>
                              <a:off x="248925" y="953770"/>
                              <a:ext cx="179" cy="117"/>
                              <a:chOff x="248925" y="953770"/>
                              <a:chExt cx="179" cy="117"/>
                            </a:xfrm>
                          </wpg:grpSpPr>
                          <wps:wsp>
                            <wps:cNvPr id="263631468" name="Oval 5421"/>
                            <wps:cNvSpPr>
                              <a:spLocks noChangeArrowheads="1"/>
                            </wps:cNvSpPr>
                            <wps:spPr bwMode="auto">
                              <a:xfrm>
                                <a:off x="248925" y="953770"/>
                                <a:ext cx="179" cy="117"/>
                              </a:xfrm>
                              <a:prstGeom prst="ellipse">
                                <a:avLst/>
                              </a:prstGeom>
                              <a:solidFill>
                                <a:srgbClr val="FBFBFB"/>
                              </a:solidFill>
                              <a:ln w="0">
                                <a:solidFill>
                                  <a:srgbClr val="000000"/>
                                </a:solidFill>
                                <a:prstDash val="solid"/>
                                <a:round/>
                                <a:headEnd/>
                                <a:tailEnd/>
                              </a:ln>
                            </wps:spPr>
                            <wps:bodyPr rot="0" vert="horz" wrap="square" lIns="91440" tIns="45720" rIns="91440" bIns="45720" anchor="t" anchorCtr="0" upright="1">
                              <a:noAutofit/>
                            </wps:bodyPr>
                          </wps:wsp>
                          <wps:wsp>
                            <wps:cNvPr id="1900750525" name="Oval 5422"/>
                            <wps:cNvSpPr>
                              <a:spLocks noChangeArrowheads="1"/>
                            </wps:cNvSpPr>
                            <wps:spPr bwMode="auto">
                              <a:xfrm>
                                <a:off x="248925" y="953770"/>
                                <a:ext cx="179" cy="11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40522355" name="Line 5424"/>
                          <wps:cNvCnPr>
                            <a:cxnSpLocks noChangeShapeType="1"/>
                          </wps:cNvCnPr>
                          <wps:spPr bwMode="auto">
                            <a:xfrm>
                              <a:off x="249104" y="953829"/>
                              <a:ext cx="0" cy="23"/>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00195973" name="Line 5425"/>
                          <wps:cNvCnPr>
                            <a:cxnSpLocks noChangeShapeType="1"/>
                          </wps:cNvCnPr>
                          <wps:spPr bwMode="auto">
                            <a:xfrm>
                              <a:off x="248925" y="953831"/>
                              <a:ext cx="0" cy="23"/>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25918359" name="Freeform 5426"/>
                          <wps:cNvSpPr>
                            <a:spLocks noEditPoints="1"/>
                          </wps:cNvSpPr>
                          <wps:spPr bwMode="auto">
                            <a:xfrm>
                              <a:off x="248920" y="953790"/>
                              <a:ext cx="189" cy="65"/>
                            </a:xfrm>
                            <a:custGeom>
                              <a:avLst/>
                              <a:gdLst>
                                <a:gd name="T0" fmla="*/ 1187 w 1254"/>
                                <a:gd name="T1" fmla="*/ 432 h 432"/>
                                <a:gd name="T2" fmla="*/ 1184 w 1254"/>
                                <a:gd name="T3" fmla="*/ 391 h 432"/>
                                <a:gd name="T4" fmla="*/ 1185 w 1254"/>
                                <a:gd name="T5" fmla="*/ 396 h 432"/>
                                <a:gd name="T6" fmla="*/ 1176 w 1254"/>
                                <a:gd name="T7" fmla="*/ 356 h 432"/>
                                <a:gd name="T8" fmla="*/ 1178 w 1254"/>
                                <a:gd name="T9" fmla="*/ 363 h 432"/>
                                <a:gd name="T10" fmla="*/ 1143 w 1254"/>
                                <a:gd name="T11" fmla="*/ 288 h 432"/>
                                <a:gd name="T12" fmla="*/ 1147 w 1254"/>
                                <a:gd name="T13" fmla="*/ 294 h 432"/>
                                <a:gd name="T14" fmla="*/ 1093 w 1254"/>
                                <a:gd name="T15" fmla="*/ 226 h 432"/>
                                <a:gd name="T16" fmla="*/ 1099 w 1254"/>
                                <a:gd name="T17" fmla="*/ 231 h 432"/>
                                <a:gd name="T18" fmla="*/ 1087 w 1254"/>
                                <a:gd name="T19" fmla="*/ 222 h 432"/>
                                <a:gd name="T20" fmla="*/ 1129 w 1254"/>
                                <a:gd name="T21" fmla="*/ 170 h 432"/>
                                <a:gd name="T22" fmla="*/ 1140 w 1254"/>
                                <a:gd name="T23" fmla="*/ 180 h 432"/>
                                <a:gd name="T24" fmla="*/ 1146 w 1254"/>
                                <a:gd name="T25" fmla="*/ 185 h 432"/>
                                <a:gd name="T26" fmla="*/ 1200 w 1254"/>
                                <a:gd name="T27" fmla="*/ 253 h 432"/>
                                <a:gd name="T28" fmla="*/ 1204 w 1254"/>
                                <a:gd name="T29" fmla="*/ 259 h 432"/>
                                <a:gd name="T30" fmla="*/ 1239 w 1254"/>
                                <a:gd name="T31" fmla="*/ 334 h 432"/>
                                <a:gd name="T32" fmla="*/ 1241 w 1254"/>
                                <a:gd name="T33" fmla="*/ 341 h 432"/>
                                <a:gd name="T34" fmla="*/ 1250 w 1254"/>
                                <a:gd name="T35" fmla="*/ 381 h 432"/>
                                <a:gd name="T36" fmla="*/ 1251 w 1254"/>
                                <a:gd name="T37" fmla="*/ 386 h 432"/>
                                <a:gd name="T38" fmla="*/ 1254 w 1254"/>
                                <a:gd name="T39" fmla="*/ 427 h 432"/>
                                <a:gd name="T40" fmla="*/ 1187 w 1254"/>
                                <a:gd name="T41" fmla="*/ 432 h 432"/>
                                <a:gd name="T42" fmla="*/ 928 w 1254"/>
                                <a:gd name="T43" fmla="*/ 122 h 432"/>
                                <a:gd name="T44" fmla="*/ 846 w 1254"/>
                                <a:gd name="T45" fmla="*/ 92 h 432"/>
                                <a:gd name="T46" fmla="*/ 851 w 1254"/>
                                <a:gd name="T47" fmla="*/ 93 h 432"/>
                                <a:gd name="T48" fmla="*/ 740 w 1254"/>
                                <a:gd name="T49" fmla="*/ 70 h 432"/>
                                <a:gd name="T50" fmla="*/ 678 w 1254"/>
                                <a:gd name="T51" fmla="*/ 66 h 432"/>
                                <a:gd name="T52" fmla="*/ 683 w 1254"/>
                                <a:gd name="T53" fmla="*/ 0 h 432"/>
                                <a:gd name="T54" fmla="*/ 753 w 1254"/>
                                <a:gd name="T55" fmla="*/ 5 h 432"/>
                                <a:gd name="T56" fmla="*/ 864 w 1254"/>
                                <a:gd name="T57" fmla="*/ 28 h 432"/>
                                <a:gd name="T58" fmla="*/ 869 w 1254"/>
                                <a:gd name="T59" fmla="*/ 29 h 432"/>
                                <a:gd name="T60" fmla="*/ 951 w 1254"/>
                                <a:gd name="T61" fmla="*/ 59 h 432"/>
                                <a:gd name="T62" fmla="*/ 928 w 1254"/>
                                <a:gd name="T63" fmla="*/ 122 h 432"/>
                                <a:gd name="T64" fmla="*/ 488 w 1254"/>
                                <a:gd name="T65" fmla="*/ 76 h 432"/>
                                <a:gd name="T66" fmla="*/ 403 w 1254"/>
                                <a:gd name="T67" fmla="*/ 93 h 432"/>
                                <a:gd name="T68" fmla="*/ 408 w 1254"/>
                                <a:gd name="T69" fmla="*/ 92 h 432"/>
                                <a:gd name="T70" fmla="*/ 308 w 1254"/>
                                <a:gd name="T71" fmla="*/ 129 h 432"/>
                                <a:gd name="T72" fmla="*/ 313 w 1254"/>
                                <a:gd name="T73" fmla="*/ 127 h 432"/>
                                <a:gd name="T74" fmla="*/ 249 w 1254"/>
                                <a:gd name="T75" fmla="*/ 162 h 432"/>
                                <a:gd name="T76" fmla="*/ 216 w 1254"/>
                                <a:gd name="T77" fmla="*/ 104 h 432"/>
                                <a:gd name="T78" fmla="*/ 280 w 1254"/>
                                <a:gd name="T79" fmla="*/ 68 h 432"/>
                                <a:gd name="T80" fmla="*/ 285 w 1254"/>
                                <a:gd name="T81" fmla="*/ 66 h 432"/>
                                <a:gd name="T82" fmla="*/ 385 w 1254"/>
                                <a:gd name="T83" fmla="*/ 29 h 432"/>
                                <a:gd name="T84" fmla="*/ 390 w 1254"/>
                                <a:gd name="T85" fmla="*/ 28 h 432"/>
                                <a:gd name="T86" fmla="*/ 475 w 1254"/>
                                <a:gd name="T87" fmla="*/ 10 h 432"/>
                                <a:gd name="T88" fmla="*/ 488 w 1254"/>
                                <a:gd name="T89" fmla="*/ 76 h 432"/>
                                <a:gd name="T90" fmla="*/ 112 w 1254"/>
                                <a:gd name="T91" fmla="*/ 288 h 432"/>
                                <a:gd name="T92" fmla="*/ 107 w 1254"/>
                                <a:gd name="T93" fmla="*/ 293 h 432"/>
                                <a:gd name="T94" fmla="*/ 112 w 1254"/>
                                <a:gd name="T95" fmla="*/ 287 h 432"/>
                                <a:gd name="T96" fmla="*/ 77 w 1254"/>
                                <a:gd name="T97" fmla="*/ 362 h 432"/>
                                <a:gd name="T98" fmla="*/ 79 w 1254"/>
                                <a:gd name="T99" fmla="*/ 356 h 432"/>
                                <a:gd name="T100" fmla="*/ 69 w 1254"/>
                                <a:gd name="T101" fmla="*/ 395 h 432"/>
                                <a:gd name="T102" fmla="*/ 70 w 1254"/>
                                <a:gd name="T103" fmla="*/ 389 h 432"/>
                                <a:gd name="T104" fmla="*/ 67 w 1254"/>
                                <a:gd name="T105" fmla="*/ 430 h 432"/>
                                <a:gd name="T106" fmla="*/ 0 w 1254"/>
                                <a:gd name="T107" fmla="*/ 425 h 432"/>
                                <a:gd name="T108" fmla="*/ 3 w 1254"/>
                                <a:gd name="T109" fmla="*/ 384 h 432"/>
                                <a:gd name="T110" fmla="*/ 4 w 1254"/>
                                <a:gd name="T111" fmla="*/ 378 h 432"/>
                                <a:gd name="T112" fmla="*/ 14 w 1254"/>
                                <a:gd name="T113" fmla="*/ 339 h 432"/>
                                <a:gd name="T114" fmla="*/ 16 w 1254"/>
                                <a:gd name="T115" fmla="*/ 333 h 432"/>
                                <a:gd name="T116" fmla="*/ 51 w 1254"/>
                                <a:gd name="T117" fmla="*/ 258 h 432"/>
                                <a:gd name="T118" fmla="*/ 56 w 1254"/>
                                <a:gd name="T119" fmla="*/ 252 h 432"/>
                                <a:gd name="T120" fmla="*/ 60 w 1254"/>
                                <a:gd name="T121" fmla="*/ 246 h 432"/>
                                <a:gd name="T122" fmla="*/ 112 w 1254"/>
                                <a:gd name="T123" fmla="*/ 288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54" h="432">
                                  <a:moveTo>
                                    <a:pt x="1187" y="432"/>
                                  </a:moveTo>
                                  <a:lnTo>
                                    <a:pt x="1184" y="391"/>
                                  </a:lnTo>
                                  <a:lnTo>
                                    <a:pt x="1185" y="396"/>
                                  </a:lnTo>
                                  <a:lnTo>
                                    <a:pt x="1176" y="356"/>
                                  </a:lnTo>
                                  <a:lnTo>
                                    <a:pt x="1178" y="363"/>
                                  </a:lnTo>
                                  <a:lnTo>
                                    <a:pt x="1143" y="288"/>
                                  </a:lnTo>
                                  <a:lnTo>
                                    <a:pt x="1147" y="294"/>
                                  </a:lnTo>
                                  <a:lnTo>
                                    <a:pt x="1093" y="226"/>
                                  </a:lnTo>
                                  <a:lnTo>
                                    <a:pt x="1099" y="231"/>
                                  </a:lnTo>
                                  <a:lnTo>
                                    <a:pt x="1087" y="222"/>
                                  </a:lnTo>
                                  <a:lnTo>
                                    <a:pt x="1129" y="170"/>
                                  </a:lnTo>
                                  <a:lnTo>
                                    <a:pt x="1140" y="180"/>
                                  </a:lnTo>
                                  <a:cubicBezTo>
                                    <a:pt x="1142" y="181"/>
                                    <a:pt x="1144" y="183"/>
                                    <a:pt x="1146" y="185"/>
                                  </a:cubicBezTo>
                                  <a:lnTo>
                                    <a:pt x="1200" y="253"/>
                                  </a:lnTo>
                                  <a:cubicBezTo>
                                    <a:pt x="1201" y="255"/>
                                    <a:pt x="1203" y="257"/>
                                    <a:pt x="1204" y="259"/>
                                  </a:cubicBezTo>
                                  <a:lnTo>
                                    <a:pt x="1239" y="334"/>
                                  </a:lnTo>
                                  <a:cubicBezTo>
                                    <a:pt x="1240" y="337"/>
                                    <a:pt x="1240" y="339"/>
                                    <a:pt x="1241" y="341"/>
                                  </a:cubicBezTo>
                                  <a:lnTo>
                                    <a:pt x="1250" y="381"/>
                                  </a:lnTo>
                                  <a:cubicBezTo>
                                    <a:pt x="1250" y="383"/>
                                    <a:pt x="1251" y="384"/>
                                    <a:pt x="1251" y="386"/>
                                  </a:cubicBezTo>
                                  <a:lnTo>
                                    <a:pt x="1254" y="427"/>
                                  </a:lnTo>
                                  <a:lnTo>
                                    <a:pt x="1187" y="432"/>
                                  </a:lnTo>
                                  <a:close/>
                                  <a:moveTo>
                                    <a:pt x="928" y="122"/>
                                  </a:moveTo>
                                  <a:lnTo>
                                    <a:pt x="846" y="92"/>
                                  </a:lnTo>
                                  <a:lnTo>
                                    <a:pt x="851" y="93"/>
                                  </a:lnTo>
                                  <a:lnTo>
                                    <a:pt x="740" y="70"/>
                                  </a:lnTo>
                                  <a:lnTo>
                                    <a:pt x="678" y="66"/>
                                  </a:lnTo>
                                  <a:lnTo>
                                    <a:pt x="683" y="0"/>
                                  </a:lnTo>
                                  <a:lnTo>
                                    <a:pt x="753" y="5"/>
                                  </a:lnTo>
                                  <a:lnTo>
                                    <a:pt x="864" y="28"/>
                                  </a:lnTo>
                                  <a:cubicBezTo>
                                    <a:pt x="866" y="28"/>
                                    <a:pt x="867" y="29"/>
                                    <a:pt x="869" y="29"/>
                                  </a:cubicBezTo>
                                  <a:lnTo>
                                    <a:pt x="951" y="59"/>
                                  </a:lnTo>
                                  <a:lnTo>
                                    <a:pt x="928" y="122"/>
                                  </a:lnTo>
                                  <a:close/>
                                  <a:moveTo>
                                    <a:pt x="488" y="76"/>
                                  </a:moveTo>
                                  <a:lnTo>
                                    <a:pt x="403" y="93"/>
                                  </a:lnTo>
                                  <a:lnTo>
                                    <a:pt x="408" y="92"/>
                                  </a:lnTo>
                                  <a:lnTo>
                                    <a:pt x="308" y="129"/>
                                  </a:lnTo>
                                  <a:lnTo>
                                    <a:pt x="313" y="127"/>
                                  </a:lnTo>
                                  <a:lnTo>
                                    <a:pt x="249" y="162"/>
                                  </a:lnTo>
                                  <a:lnTo>
                                    <a:pt x="216" y="104"/>
                                  </a:lnTo>
                                  <a:lnTo>
                                    <a:pt x="280" y="68"/>
                                  </a:lnTo>
                                  <a:cubicBezTo>
                                    <a:pt x="282" y="68"/>
                                    <a:pt x="283" y="67"/>
                                    <a:pt x="285" y="66"/>
                                  </a:cubicBezTo>
                                  <a:lnTo>
                                    <a:pt x="385" y="29"/>
                                  </a:lnTo>
                                  <a:cubicBezTo>
                                    <a:pt x="386" y="29"/>
                                    <a:pt x="388" y="28"/>
                                    <a:pt x="390" y="28"/>
                                  </a:cubicBezTo>
                                  <a:lnTo>
                                    <a:pt x="475" y="10"/>
                                  </a:lnTo>
                                  <a:lnTo>
                                    <a:pt x="488" y="76"/>
                                  </a:lnTo>
                                  <a:close/>
                                  <a:moveTo>
                                    <a:pt x="112" y="288"/>
                                  </a:moveTo>
                                  <a:lnTo>
                                    <a:pt x="107" y="293"/>
                                  </a:lnTo>
                                  <a:lnTo>
                                    <a:pt x="112" y="287"/>
                                  </a:lnTo>
                                  <a:lnTo>
                                    <a:pt x="77" y="362"/>
                                  </a:lnTo>
                                  <a:lnTo>
                                    <a:pt x="79" y="356"/>
                                  </a:lnTo>
                                  <a:lnTo>
                                    <a:pt x="69" y="395"/>
                                  </a:lnTo>
                                  <a:lnTo>
                                    <a:pt x="70" y="389"/>
                                  </a:lnTo>
                                  <a:lnTo>
                                    <a:pt x="67" y="430"/>
                                  </a:lnTo>
                                  <a:lnTo>
                                    <a:pt x="0" y="425"/>
                                  </a:lnTo>
                                  <a:lnTo>
                                    <a:pt x="3" y="384"/>
                                  </a:lnTo>
                                  <a:cubicBezTo>
                                    <a:pt x="3" y="382"/>
                                    <a:pt x="4" y="380"/>
                                    <a:pt x="4" y="378"/>
                                  </a:cubicBezTo>
                                  <a:lnTo>
                                    <a:pt x="14" y="339"/>
                                  </a:lnTo>
                                  <a:cubicBezTo>
                                    <a:pt x="15" y="337"/>
                                    <a:pt x="15" y="335"/>
                                    <a:pt x="16" y="333"/>
                                  </a:cubicBezTo>
                                  <a:lnTo>
                                    <a:pt x="51" y="258"/>
                                  </a:lnTo>
                                  <a:cubicBezTo>
                                    <a:pt x="52" y="256"/>
                                    <a:pt x="54" y="254"/>
                                    <a:pt x="56" y="252"/>
                                  </a:cubicBezTo>
                                  <a:lnTo>
                                    <a:pt x="60" y="246"/>
                                  </a:lnTo>
                                  <a:lnTo>
                                    <a:pt x="112" y="28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g:grpSp>
                      <wpg:grpSp>
                        <wpg:cNvPr id="226304285" name="Group 5437"/>
                        <wpg:cNvGrpSpPr>
                          <a:grpSpLocks/>
                        </wpg:cNvGrpSpPr>
                        <wpg:grpSpPr bwMode="auto">
                          <a:xfrm>
                            <a:off x="746125" y="956310"/>
                            <a:ext cx="119380" cy="90170"/>
                            <a:chOff x="746125" y="956310"/>
                            <a:chExt cx="188" cy="142"/>
                          </a:xfrm>
                        </wpg:grpSpPr>
                        <wpg:grpSp>
                          <wpg:cNvPr id="283865841" name="Group 5430"/>
                          <wpg:cNvGrpSpPr>
                            <a:grpSpLocks/>
                          </wpg:cNvGrpSpPr>
                          <wpg:grpSpPr bwMode="auto">
                            <a:xfrm>
                              <a:off x="746130" y="956385"/>
                              <a:ext cx="178" cy="67"/>
                              <a:chOff x="746130" y="956385"/>
                              <a:chExt cx="178" cy="67"/>
                            </a:xfrm>
                          </wpg:grpSpPr>
                          <wps:wsp>
                            <wps:cNvPr id="685074760" name="Freeform 5428"/>
                            <wps:cNvSpPr>
                              <a:spLocks/>
                            </wps:cNvSpPr>
                            <wps:spPr bwMode="auto">
                              <a:xfrm>
                                <a:off x="746130" y="956385"/>
                                <a:ext cx="178" cy="67"/>
                              </a:xfrm>
                              <a:custGeom>
                                <a:avLst/>
                                <a:gdLst>
                                  <a:gd name="T0" fmla="*/ 1181 w 1186"/>
                                  <a:gd name="T1" fmla="*/ 0 h 446"/>
                                  <a:gd name="T2" fmla="*/ 1186 w 1186"/>
                                  <a:gd name="T3" fmla="*/ 53 h 446"/>
                                  <a:gd name="T4" fmla="*/ 593 w 1186"/>
                                  <a:gd name="T5" fmla="*/ 446 h 446"/>
                                  <a:gd name="T6" fmla="*/ 0 w 1186"/>
                                  <a:gd name="T7" fmla="*/ 53 h 446"/>
                                  <a:gd name="T8" fmla="*/ 1 w 1186"/>
                                  <a:gd name="T9" fmla="*/ 30 h 446"/>
                                  <a:gd name="T10" fmla="*/ 593 w 1186"/>
                                  <a:gd name="T11" fmla="*/ 53 h 446"/>
                                  <a:gd name="T12" fmla="*/ 1181 w 1186"/>
                                  <a:gd name="T13" fmla="*/ 0 h 446"/>
                                </a:gdLst>
                                <a:ahLst/>
                                <a:cxnLst>
                                  <a:cxn ang="0">
                                    <a:pos x="T0" y="T1"/>
                                  </a:cxn>
                                  <a:cxn ang="0">
                                    <a:pos x="T2" y="T3"/>
                                  </a:cxn>
                                  <a:cxn ang="0">
                                    <a:pos x="T4" y="T5"/>
                                  </a:cxn>
                                  <a:cxn ang="0">
                                    <a:pos x="T6" y="T7"/>
                                  </a:cxn>
                                  <a:cxn ang="0">
                                    <a:pos x="T8" y="T9"/>
                                  </a:cxn>
                                  <a:cxn ang="0">
                                    <a:pos x="T10" y="T11"/>
                                  </a:cxn>
                                  <a:cxn ang="0">
                                    <a:pos x="T12" y="T13"/>
                                  </a:cxn>
                                </a:cxnLst>
                                <a:rect l="0" t="0" r="r" b="b"/>
                                <a:pathLst>
                                  <a:path w="1186" h="446">
                                    <a:moveTo>
                                      <a:pt x="1181" y="0"/>
                                    </a:moveTo>
                                    <a:cubicBezTo>
                                      <a:pt x="1185" y="17"/>
                                      <a:pt x="1186" y="35"/>
                                      <a:pt x="1186" y="53"/>
                                    </a:cubicBezTo>
                                    <a:cubicBezTo>
                                      <a:pt x="1186" y="270"/>
                                      <a:pt x="921" y="446"/>
                                      <a:pt x="593" y="446"/>
                                    </a:cubicBezTo>
                                    <a:cubicBezTo>
                                      <a:pt x="265" y="446"/>
                                      <a:pt x="0" y="270"/>
                                      <a:pt x="0" y="53"/>
                                    </a:cubicBezTo>
                                    <a:cubicBezTo>
                                      <a:pt x="0" y="45"/>
                                      <a:pt x="0" y="38"/>
                                      <a:pt x="1" y="30"/>
                                    </a:cubicBezTo>
                                    <a:lnTo>
                                      <a:pt x="593" y="53"/>
                                    </a:lnTo>
                                    <a:lnTo>
                                      <a:pt x="1181" y="0"/>
                                    </a:lnTo>
                                    <a:close/>
                                  </a:path>
                                </a:pathLst>
                              </a:custGeom>
                              <a:solidFill>
                                <a:srgbClr val="DDD8C2"/>
                              </a:solidFill>
                              <a:ln w="0">
                                <a:solidFill>
                                  <a:srgbClr val="000000"/>
                                </a:solidFill>
                                <a:prstDash val="solid"/>
                                <a:round/>
                                <a:headEnd/>
                                <a:tailEnd/>
                              </a:ln>
                            </wps:spPr>
                            <wps:bodyPr rot="0" vert="horz" wrap="square" lIns="91440" tIns="45720" rIns="91440" bIns="45720" anchor="t" anchorCtr="0" upright="1">
                              <a:noAutofit/>
                            </wps:bodyPr>
                          </wps:wsp>
                          <wps:wsp>
                            <wps:cNvPr id="1247820829" name="Freeform 5429"/>
                            <wps:cNvSpPr>
                              <a:spLocks/>
                            </wps:cNvSpPr>
                            <wps:spPr bwMode="auto">
                              <a:xfrm>
                                <a:off x="746130" y="956385"/>
                                <a:ext cx="178" cy="67"/>
                              </a:xfrm>
                              <a:custGeom>
                                <a:avLst/>
                                <a:gdLst>
                                  <a:gd name="T0" fmla="*/ 178 w 178"/>
                                  <a:gd name="T1" fmla="*/ 0 h 67"/>
                                  <a:gd name="T2" fmla="*/ 178 w 178"/>
                                  <a:gd name="T3" fmla="*/ 8 h 67"/>
                                  <a:gd name="T4" fmla="*/ 89 w 178"/>
                                  <a:gd name="T5" fmla="*/ 67 h 67"/>
                                  <a:gd name="T6" fmla="*/ 0 w 178"/>
                                  <a:gd name="T7" fmla="*/ 8 h 67"/>
                                  <a:gd name="T8" fmla="*/ 0 w 178"/>
                                  <a:gd name="T9" fmla="*/ 5 h 67"/>
                                </a:gdLst>
                                <a:ahLst/>
                                <a:cxnLst>
                                  <a:cxn ang="0">
                                    <a:pos x="T0" y="T1"/>
                                  </a:cxn>
                                  <a:cxn ang="0">
                                    <a:pos x="T2" y="T3"/>
                                  </a:cxn>
                                  <a:cxn ang="0">
                                    <a:pos x="T4" y="T5"/>
                                  </a:cxn>
                                  <a:cxn ang="0">
                                    <a:pos x="T6" y="T7"/>
                                  </a:cxn>
                                  <a:cxn ang="0">
                                    <a:pos x="T8" y="T9"/>
                                  </a:cxn>
                                </a:cxnLst>
                                <a:rect l="0" t="0" r="r" b="b"/>
                                <a:pathLst>
                                  <a:path w="178" h="67">
                                    <a:moveTo>
                                      <a:pt x="178" y="0"/>
                                    </a:moveTo>
                                    <a:cubicBezTo>
                                      <a:pt x="178" y="3"/>
                                      <a:pt x="178" y="6"/>
                                      <a:pt x="178" y="8"/>
                                    </a:cubicBezTo>
                                    <a:cubicBezTo>
                                      <a:pt x="178" y="41"/>
                                      <a:pt x="139" y="67"/>
                                      <a:pt x="89" y="67"/>
                                    </a:cubicBezTo>
                                    <a:cubicBezTo>
                                      <a:pt x="40" y="67"/>
                                      <a:pt x="0" y="41"/>
                                      <a:pt x="0" y="8"/>
                                    </a:cubicBezTo>
                                    <a:cubicBezTo>
                                      <a:pt x="0" y="7"/>
                                      <a:pt x="0" y="6"/>
                                      <a:pt x="0" y="5"/>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5421954" name="Group 5433"/>
                          <wpg:cNvGrpSpPr>
                            <a:grpSpLocks/>
                          </wpg:cNvGrpSpPr>
                          <wpg:grpSpPr bwMode="auto">
                            <a:xfrm>
                              <a:off x="746130" y="956310"/>
                              <a:ext cx="178" cy="117"/>
                              <a:chOff x="746130" y="956310"/>
                              <a:chExt cx="178" cy="117"/>
                            </a:xfrm>
                          </wpg:grpSpPr>
                          <wps:wsp>
                            <wps:cNvPr id="1524149148" name="Oval 5431"/>
                            <wps:cNvSpPr>
                              <a:spLocks noChangeArrowheads="1"/>
                            </wps:cNvSpPr>
                            <wps:spPr bwMode="auto">
                              <a:xfrm>
                                <a:off x="746130" y="956310"/>
                                <a:ext cx="178" cy="117"/>
                              </a:xfrm>
                              <a:prstGeom prst="ellipse">
                                <a:avLst/>
                              </a:prstGeom>
                              <a:solidFill>
                                <a:srgbClr val="FBFBFB"/>
                              </a:solidFill>
                              <a:ln w="0">
                                <a:solidFill>
                                  <a:srgbClr val="000000"/>
                                </a:solidFill>
                                <a:prstDash val="solid"/>
                                <a:round/>
                                <a:headEnd/>
                                <a:tailEnd/>
                              </a:ln>
                            </wps:spPr>
                            <wps:bodyPr rot="0" vert="horz" wrap="square" lIns="91440" tIns="45720" rIns="91440" bIns="45720" anchor="t" anchorCtr="0" upright="1">
                              <a:noAutofit/>
                            </wps:bodyPr>
                          </wps:wsp>
                          <wps:wsp>
                            <wps:cNvPr id="1825417192" name="Oval 5432"/>
                            <wps:cNvSpPr>
                              <a:spLocks noChangeArrowheads="1"/>
                            </wps:cNvSpPr>
                            <wps:spPr bwMode="auto">
                              <a:xfrm>
                                <a:off x="746130" y="956310"/>
                                <a:ext cx="178" cy="11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09321435" name="Line 5434"/>
                          <wps:cNvCnPr>
                            <a:cxnSpLocks noChangeShapeType="1"/>
                          </wps:cNvCnPr>
                          <wps:spPr bwMode="auto">
                            <a:xfrm>
                              <a:off x="746308" y="956369"/>
                              <a:ext cx="0" cy="23"/>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10602475" name="Line 5435"/>
                          <wps:cNvCnPr>
                            <a:cxnSpLocks noChangeShapeType="1"/>
                          </wps:cNvCnPr>
                          <wps:spPr bwMode="auto">
                            <a:xfrm>
                              <a:off x="746130" y="956371"/>
                              <a:ext cx="0" cy="23"/>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15103155" name="Freeform 5436"/>
                          <wps:cNvSpPr>
                            <a:spLocks noEditPoints="1"/>
                          </wps:cNvSpPr>
                          <wps:spPr bwMode="auto">
                            <a:xfrm>
                              <a:off x="746125" y="956330"/>
                              <a:ext cx="188" cy="65"/>
                            </a:xfrm>
                            <a:custGeom>
                              <a:avLst/>
                              <a:gdLst>
                                <a:gd name="T0" fmla="*/ 1186 w 1253"/>
                                <a:gd name="T1" fmla="*/ 432 h 432"/>
                                <a:gd name="T2" fmla="*/ 1183 w 1253"/>
                                <a:gd name="T3" fmla="*/ 391 h 432"/>
                                <a:gd name="T4" fmla="*/ 1184 w 1253"/>
                                <a:gd name="T5" fmla="*/ 396 h 432"/>
                                <a:gd name="T6" fmla="*/ 1175 w 1253"/>
                                <a:gd name="T7" fmla="*/ 356 h 432"/>
                                <a:gd name="T8" fmla="*/ 1177 w 1253"/>
                                <a:gd name="T9" fmla="*/ 363 h 432"/>
                                <a:gd name="T10" fmla="*/ 1142 w 1253"/>
                                <a:gd name="T11" fmla="*/ 288 h 432"/>
                                <a:gd name="T12" fmla="*/ 1146 w 1253"/>
                                <a:gd name="T13" fmla="*/ 294 h 432"/>
                                <a:gd name="T14" fmla="*/ 1092 w 1253"/>
                                <a:gd name="T15" fmla="*/ 226 h 432"/>
                                <a:gd name="T16" fmla="*/ 1098 w 1253"/>
                                <a:gd name="T17" fmla="*/ 231 h 432"/>
                                <a:gd name="T18" fmla="*/ 1086 w 1253"/>
                                <a:gd name="T19" fmla="*/ 222 h 432"/>
                                <a:gd name="T20" fmla="*/ 1128 w 1253"/>
                                <a:gd name="T21" fmla="*/ 170 h 432"/>
                                <a:gd name="T22" fmla="*/ 1139 w 1253"/>
                                <a:gd name="T23" fmla="*/ 180 h 432"/>
                                <a:gd name="T24" fmla="*/ 1145 w 1253"/>
                                <a:gd name="T25" fmla="*/ 185 h 432"/>
                                <a:gd name="T26" fmla="*/ 1199 w 1253"/>
                                <a:gd name="T27" fmla="*/ 253 h 432"/>
                                <a:gd name="T28" fmla="*/ 1203 w 1253"/>
                                <a:gd name="T29" fmla="*/ 259 h 432"/>
                                <a:gd name="T30" fmla="*/ 1238 w 1253"/>
                                <a:gd name="T31" fmla="*/ 334 h 432"/>
                                <a:gd name="T32" fmla="*/ 1240 w 1253"/>
                                <a:gd name="T33" fmla="*/ 341 h 432"/>
                                <a:gd name="T34" fmla="*/ 1249 w 1253"/>
                                <a:gd name="T35" fmla="*/ 381 h 432"/>
                                <a:gd name="T36" fmla="*/ 1250 w 1253"/>
                                <a:gd name="T37" fmla="*/ 386 h 432"/>
                                <a:gd name="T38" fmla="*/ 1253 w 1253"/>
                                <a:gd name="T39" fmla="*/ 427 h 432"/>
                                <a:gd name="T40" fmla="*/ 1186 w 1253"/>
                                <a:gd name="T41" fmla="*/ 432 h 432"/>
                                <a:gd name="T42" fmla="*/ 927 w 1253"/>
                                <a:gd name="T43" fmla="*/ 121 h 432"/>
                                <a:gd name="T44" fmla="*/ 846 w 1253"/>
                                <a:gd name="T45" fmla="*/ 92 h 432"/>
                                <a:gd name="T46" fmla="*/ 851 w 1253"/>
                                <a:gd name="T47" fmla="*/ 93 h 432"/>
                                <a:gd name="T48" fmla="*/ 740 w 1253"/>
                                <a:gd name="T49" fmla="*/ 70 h 432"/>
                                <a:gd name="T50" fmla="*/ 677 w 1253"/>
                                <a:gd name="T51" fmla="*/ 66 h 432"/>
                                <a:gd name="T52" fmla="*/ 682 w 1253"/>
                                <a:gd name="T53" fmla="*/ 0 h 432"/>
                                <a:gd name="T54" fmla="*/ 753 w 1253"/>
                                <a:gd name="T55" fmla="*/ 5 h 432"/>
                                <a:gd name="T56" fmla="*/ 864 w 1253"/>
                                <a:gd name="T57" fmla="*/ 28 h 432"/>
                                <a:gd name="T58" fmla="*/ 869 w 1253"/>
                                <a:gd name="T59" fmla="*/ 29 h 432"/>
                                <a:gd name="T60" fmla="*/ 950 w 1253"/>
                                <a:gd name="T61" fmla="*/ 59 h 432"/>
                                <a:gd name="T62" fmla="*/ 927 w 1253"/>
                                <a:gd name="T63" fmla="*/ 121 h 432"/>
                                <a:gd name="T64" fmla="*/ 487 w 1253"/>
                                <a:gd name="T65" fmla="*/ 76 h 432"/>
                                <a:gd name="T66" fmla="*/ 403 w 1253"/>
                                <a:gd name="T67" fmla="*/ 93 h 432"/>
                                <a:gd name="T68" fmla="*/ 408 w 1253"/>
                                <a:gd name="T69" fmla="*/ 92 h 432"/>
                                <a:gd name="T70" fmla="*/ 308 w 1253"/>
                                <a:gd name="T71" fmla="*/ 129 h 432"/>
                                <a:gd name="T72" fmla="*/ 312 w 1253"/>
                                <a:gd name="T73" fmla="*/ 127 h 432"/>
                                <a:gd name="T74" fmla="*/ 247 w 1253"/>
                                <a:gd name="T75" fmla="*/ 162 h 432"/>
                                <a:gd name="T76" fmla="*/ 215 w 1253"/>
                                <a:gd name="T77" fmla="*/ 104 h 432"/>
                                <a:gd name="T78" fmla="*/ 281 w 1253"/>
                                <a:gd name="T79" fmla="*/ 68 h 432"/>
                                <a:gd name="T80" fmla="*/ 285 w 1253"/>
                                <a:gd name="T81" fmla="*/ 66 h 432"/>
                                <a:gd name="T82" fmla="*/ 385 w 1253"/>
                                <a:gd name="T83" fmla="*/ 29 h 432"/>
                                <a:gd name="T84" fmla="*/ 390 w 1253"/>
                                <a:gd name="T85" fmla="*/ 28 h 432"/>
                                <a:gd name="T86" fmla="*/ 474 w 1253"/>
                                <a:gd name="T87" fmla="*/ 10 h 432"/>
                                <a:gd name="T88" fmla="*/ 487 w 1253"/>
                                <a:gd name="T89" fmla="*/ 76 h 432"/>
                                <a:gd name="T90" fmla="*/ 111 w 1253"/>
                                <a:gd name="T91" fmla="*/ 288 h 432"/>
                                <a:gd name="T92" fmla="*/ 107 w 1253"/>
                                <a:gd name="T93" fmla="*/ 293 h 432"/>
                                <a:gd name="T94" fmla="*/ 112 w 1253"/>
                                <a:gd name="T95" fmla="*/ 286 h 432"/>
                                <a:gd name="T96" fmla="*/ 77 w 1253"/>
                                <a:gd name="T97" fmla="*/ 361 h 432"/>
                                <a:gd name="T98" fmla="*/ 79 w 1253"/>
                                <a:gd name="T99" fmla="*/ 355 h 432"/>
                                <a:gd name="T100" fmla="*/ 69 w 1253"/>
                                <a:gd name="T101" fmla="*/ 394 h 432"/>
                                <a:gd name="T102" fmla="*/ 70 w 1253"/>
                                <a:gd name="T103" fmla="*/ 388 h 432"/>
                                <a:gd name="T104" fmla="*/ 67 w 1253"/>
                                <a:gd name="T105" fmla="*/ 429 h 432"/>
                                <a:gd name="T106" fmla="*/ 0 w 1253"/>
                                <a:gd name="T107" fmla="*/ 424 h 432"/>
                                <a:gd name="T108" fmla="*/ 3 w 1253"/>
                                <a:gd name="T109" fmla="*/ 383 h 432"/>
                                <a:gd name="T110" fmla="*/ 4 w 1253"/>
                                <a:gd name="T111" fmla="*/ 377 h 432"/>
                                <a:gd name="T112" fmla="*/ 14 w 1253"/>
                                <a:gd name="T113" fmla="*/ 338 h 432"/>
                                <a:gd name="T114" fmla="*/ 16 w 1253"/>
                                <a:gd name="T115" fmla="*/ 332 h 432"/>
                                <a:gd name="T116" fmla="*/ 51 w 1253"/>
                                <a:gd name="T117" fmla="*/ 257 h 432"/>
                                <a:gd name="T118" fmla="*/ 56 w 1253"/>
                                <a:gd name="T119" fmla="*/ 250 h 432"/>
                                <a:gd name="T120" fmla="*/ 59 w 1253"/>
                                <a:gd name="T121" fmla="*/ 246 h 432"/>
                                <a:gd name="T122" fmla="*/ 111 w 1253"/>
                                <a:gd name="T123" fmla="*/ 288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53" h="432">
                                  <a:moveTo>
                                    <a:pt x="1186" y="432"/>
                                  </a:moveTo>
                                  <a:lnTo>
                                    <a:pt x="1183" y="391"/>
                                  </a:lnTo>
                                  <a:lnTo>
                                    <a:pt x="1184" y="396"/>
                                  </a:lnTo>
                                  <a:lnTo>
                                    <a:pt x="1175" y="356"/>
                                  </a:lnTo>
                                  <a:lnTo>
                                    <a:pt x="1177" y="363"/>
                                  </a:lnTo>
                                  <a:lnTo>
                                    <a:pt x="1142" y="288"/>
                                  </a:lnTo>
                                  <a:lnTo>
                                    <a:pt x="1146" y="294"/>
                                  </a:lnTo>
                                  <a:lnTo>
                                    <a:pt x="1092" y="226"/>
                                  </a:lnTo>
                                  <a:lnTo>
                                    <a:pt x="1098" y="231"/>
                                  </a:lnTo>
                                  <a:lnTo>
                                    <a:pt x="1086" y="222"/>
                                  </a:lnTo>
                                  <a:lnTo>
                                    <a:pt x="1128" y="170"/>
                                  </a:lnTo>
                                  <a:lnTo>
                                    <a:pt x="1139" y="180"/>
                                  </a:lnTo>
                                  <a:cubicBezTo>
                                    <a:pt x="1141" y="181"/>
                                    <a:pt x="1143" y="183"/>
                                    <a:pt x="1145" y="185"/>
                                  </a:cubicBezTo>
                                  <a:lnTo>
                                    <a:pt x="1199" y="253"/>
                                  </a:lnTo>
                                  <a:cubicBezTo>
                                    <a:pt x="1200" y="255"/>
                                    <a:pt x="1202" y="257"/>
                                    <a:pt x="1203" y="259"/>
                                  </a:cubicBezTo>
                                  <a:lnTo>
                                    <a:pt x="1238" y="334"/>
                                  </a:lnTo>
                                  <a:cubicBezTo>
                                    <a:pt x="1239" y="337"/>
                                    <a:pt x="1239" y="339"/>
                                    <a:pt x="1240" y="341"/>
                                  </a:cubicBezTo>
                                  <a:lnTo>
                                    <a:pt x="1249" y="381"/>
                                  </a:lnTo>
                                  <a:cubicBezTo>
                                    <a:pt x="1249" y="383"/>
                                    <a:pt x="1250" y="384"/>
                                    <a:pt x="1250" y="386"/>
                                  </a:cubicBezTo>
                                  <a:lnTo>
                                    <a:pt x="1253" y="427"/>
                                  </a:lnTo>
                                  <a:lnTo>
                                    <a:pt x="1186" y="432"/>
                                  </a:lnTo>
                                  <a:close/>
                                  <a:moveTo>
                                    <a:pt x="927" y="121"/>
                                  </a:moveTo>
                                  <a:lnTo>
                                    <a:pt x="846" y="92"/>
                                  </a:lnTo>
                                  <a:lnTo>
                                    <a:pt x="851" y="93"/>
                                  </a:lnTo>
                                  <a:lnTo>
                                    <a:pt x="740" y="70"/>
                                  </a:lnTo>
                                  <a:lnTo>
                                    <a:pt x="677" y="66"/>
                                  </a:lnTo>
                                  <a:lnTo>
                                    <a:pt x="682" y="0"/>
                                  </a:lnTo>
                                  <a:lnTo>
                                    <a:pt x="753" y="5"/>
                                  </a:lnTo>
                                  <a:lnTo>
                                    <a:pt x="864" y="28"/>
                                  </a:lnTo>
                                  <a:cubicBezTo>
                                    <a:pt x="866" y="28"/>
                                    <a:pt x="867" y="29"/>
                                    <a:pt x="869" y="29"/>
                                  </a:cubicBezTo>
                                  <a:lnTo>
                                    <a:pt x="950" y="59"/>
                                  </a:lnTo>
                                  <a:lnTo>
                                    <a:pt x="927" y="121"/>
                                  </a:lnTo>
                                  <a:close/>
                                  <a:moveTo>
                                    <a:pt x="487" y="76"/>
                                  </a:moveTo>
                                  <a:lnTo>
                                    <a:pt x="403" y="93"/>
                                  </a:lnTo>
                                  <a:lnTo>
                                    <a:pt x="408" y="92"/>
                                  </a:lnTo>
                                  <a:lnTo>
                                    <a:pt x="308" y="129"/>
                                  </a:lnTo>
                                  <a:lnTo>
                                    <a:pt x="312" y="127"/>
                                  </a:lnTo>
                                  <a:lnTo>
                                    <a:pt x="247" y="162"/>
                                  </a:lnTo>
                                  <a:lnTo>
                                    <a:pt x="215" y="104"/>
                                  </a:lnTo>
                                  <a:lnTo>
                                    <a:pt x="281" y="68"/>
                                  </a:lnTo>
                                  <a:cubicBezTo>
                                    <a:pt x="282" y="67"/>
                                    <a:pt x="283" y="67"/>
                                    <a:pt x="285" y="66"/>
                                  </a:cubicBezTo>
                                  <a:lnTo>
                                    <a:pt x="385" y="29"/>
                                  </a:lnTo>
                                  <a:cubicBezTo>
                                    <a:pt x="386" y="29"/>
                                    <a:pt x="388" y="28"/>
                                    <a:pt x="390" y="28"/>
                                  </a:cubicBezTo>
                                  <a:lnTo>
                                    <a:pt x="474" y="10"/>
                                  </a:lnTo>
                                  <a:lnTo>
                                    <a:pt x="487" y="76"/>
                                  </a:lnTo>
                                  <a:close/>
                                  <a:moveTo>
                                    <a:pt x="111" y="288"/>
                                  </a:moveTo>
                                  <a:lnTo>
                                    <a:pt x="107" y="293"/>
                                  </a:lnTo>
                                  <a:lnTo>
                                    <a:pt x="112" y="286"/>
                                  </a:lnTo>
                                  <a:lnTo>
                                    <a:pt x="77" y="361"/>
                                  </a:lnTo>
                                  <a:lnTo>
                                    <a:pt x="79" y="355"/>
                                  </a:lnTo>
                                  <a:lnTo>
                                    <a:pt x="69" y="394"/>
                                  </a:lnTo>
                                  <a:lnTo>
                                    <a:pt x="70" y="388"/>
                                  </a:lnTo>
                                  <a:lnTo>
                                    <a:pt x="67" y="429"/>
                                  </a:lnTo>
                                  <a:lnTo>
                                    <a:pt x="0" y="424"/>
                                  </a:lnTo>
                                  <a:lnTo>
                                    <a:pt x="3" y="383"/>
                                  </a:lnTo>
                                  <a:cubicBezTo>
                                    <a:pt x="3" y="381"/>
                                    <a:pt x="4" y="379"/>
                                    <a:pt x="4" y="377"/>
                                  </a:cubicBezTo>
                                  <a:lnTo>
                                    <a:pt x="14" y="338"/>
                                  </a:lnTo>
                                  <a:cubicBezTo>
                                    <a:pt x="15" y="336"/>
                                    <a:pt x="15" y="334"/>
                                    <a:pt x="16" y="332"/>
                                  </a:cubicBezTo>
                                  <a:lnTo>
                                    <a:pt x="51" y="257"/>
                                  </a:lnTo>
                                  <a:cubicBezTo>
                                    <a:pt x="52" y="255"/>
                                    <a:pt x="54" y="252"/>
                                    <a:pt x="56" y="250"/>
                                  </a:cubicBezTo>
                                  <a:lnTo>
                                    <a:pt x="59" y="246"/>
                                  </a:lnTo>
                                  <a:lnTo>
                                    <a:pt x="111" y="28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g:grpSp>
                      <wps:wsp>
                        <wps:cNvPr id="1560779929" name="Freeform 5438"/>
                        <wps:cNvSpPr>
                          <a:spLocks noEditPoints="1"/>
                        </wps:cNvSpPr>
                        <wps:spPr bwMode="auto">
                          <a:xfrm>
                            <a:off x="161290" y="945515"/>
                            <a:ext cx="391160" cy="110490"/>
                          </a:xfrm>
                          <a:custGeom>
                            <a:avLst/>
                            <a:gdLst>
                              <a:gd name="T0" fmla="*/ 4 w 616"/>
                              <a:gd name="T1" fmla="*/ 0 h 174"/>
                              <a:gd name="T2" fmla="*/ 62 w 616"/>
                              <a:gd name="T3" fmla="*/ 15 h 174"/>
                              <a:gd name="T4" fmla="*/ 58 w 616"/>
                              <a:gd name="T5" fmla="*/ 30 h 174"/>
                              <a:gd name="T6" fmla="*/ 0 w 616"/>
                              <a:gd name="T7" fmla="*/ 15 h 174"/>
                              <a:gd name="T8" fmla="*/ 4 w 616"/>
                              <a:gd name="T9" fmla="*/ 0 h 174"/>
                              <a:gd name="T10" fmla="*/ 105 w 616"/>
                              <a:gd name="T11" fmla="*/ 27 h 174"/>
                              <a:gd name="T12" fmla="*/ 164 w 616"/>
                              <a:gd name="T13" fmla="*/ 42 h 174"/>
                              <a:gd name="T14" fmla="*/ 160 w 616"/>
                              <a:gd name="T15" fmla="*/ 56 h 174"/>
                              <a:gd name="T16" fmla="*/ 102 w 616"/>
                              <a:gd name="T17" fmla="*/ 41 h 174"/>
                              <a:gd name="T18" fmla="*/ 105 w 616"/>
                              <a:gd name="T19" fmla="*/ 27 h 174"/>
                              <a:gd name="T20" fmla="*/ 207 w 616"/>
                              <a:gd name="T21" fmla="*/ 53 h 174"/>
                              <a:gd name="T22" fmla="*/ 265 w 616"/>
                              <a:gd name="T23" fmla="*/ 69 h 174"/>
                              <a:gd name="T24" fmla="*/ 262 w 616"/>
                              <a:gd name="T25" fmla="*/ 83 h 174"/>
                              <a:gd name="T26" fmla="*/ 204 w 616"/>
                              <a:gd name="T27" fmla="*/ 68 h 174"/>
                              <a:gd name="T28" fmla="*/ 207 w 616"/>
                              <a:gd name="T29" fmla="*/ 53 h 174"/>
                              <a:gd name="T30" fmla="*/ 309 w 616"/>
                              <a:gd name="T31" fmla="*/ 80 h 174"/>
                              <a:gd name="T32" fmla="*/ 367 w 616"/>
                              <a:gd name="T33" fmla="*/ 95 h 174"/>
                              <a:gd name="T34" fmla="*/ 363 w 616"/>
                              <a:gd name="T35" fmla="*/ 110 h 174"/>
                              <a:gd name="T36" fmla="*/ 305 w 616"/>
                              <a:gd name="T37" fmla="*/ 94 h 174"/>
                              <a:gd name="T38" fmla="*/ 309 w 616"/>
                              <a:gd name="T39" fmla="*/ 80 h 174"/>
                              <a:gd name="T40" fmla="*/ 411 w 616"/>
                              <a:gd name="T41" fmla="*/ 106 h 174"/>
                              <a:gd name="T42" fmla="*/ 469 w 616"/>
                              <a:gd name="T43" fmla="*/ 122 h 174"/>
                              <a:gd name="T44" fmla="*/ 465 w 616"/>
                              <a:gd name="T45" fmla="*/ 136 h 174"/>
                              <a:gd name="T46" fmla="*/ 407 w 616"/>
                              <a:gd name="T47" fmla="*/ 121 h 174"/>
                              <a:gd name="T48" fmla="*/ 411 w 616"/>
                              <a:gd name="T49" fmla="*/ 106 h 174"/>
                              <a:gd name="T50" fmla="*/ 513 w 616"/>
                              <a:gd name="T51" fmla="*/ 133 h 174"/>
                              <a:gd name="T52" fmla="*/ 571 w 616"/>
                              <a:gd name="T53" fmla="*/ 148 h 174"/>
                              <a:gd name="T54" fmla="*/ 567 w 616"/>
                              <a:gd name="T55" fmla="*/ 163 h 174"/>
                              <a:gd name="T56" fmla="*/ 509 w 616"/>
                              <a:gd name="T57" fmla="*/ 147 h 174"/>
                              <a:gd name="T58" fmla="*/ 513 w 616"/>
                              <a:gd name="T59" fmla="*/ 133 h 174"/>
                              <a:gd name="T60" fmla="*/ 615 w 616"/>
                              <a:gd name="T61" fmla="*/ 160 h 174"/>
                              <a:gd name="T62" fmla="*/ 616 w 616"/>
                              <a:gd name="T63" fmla="*/ 160 h 174"/>
                              <a:gd name="T64" fmla="*/ 612 w 616"/>
                              <a:gd name="T65" fmla="*/ 174 h 174"/>
                              <a:gd name="T66" fmla="*/ 611 w 616"/>
                              <a:gd name="T67" fmla="*/ 174 h 174"/>
                              <a:gd name="T68" fmla="*/ 615 w 616"/>
                              <a:gd name="T69" fmla="*/ 16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16" h="174">
                                <a:moveTo>
                                  <a:pt x="4" y="0"/>
                                </a:moveTo>
                                <a:lnTo>
                                  <a:pt x="62" y="15"/>
                                </a:lnTo>
                                <a:lnTo>
                                  <a:pt x="58" y="30"/>
                                </a:lnTo>
                                <a:lnTo>
                                  <a:pt x="0" y="15"/>
                                </a:lnTo>
                                <a:lnTo>
                                  <a:pt x="4" y="0"/>
                                </a:lnTo>
                                <a:close/>
                                <a:moveTo>
                                  <a:pt x="105" y="27"/>
                                </a:moveTo>
                                <a:lnTo>
                                  <a:pt x="164" y="42"/>
                                </a:lnTo>
                                <a:lnTo>
                                  <a:pt x="160" y="56"/>
                                </a:lnTo>
                                <a:lnTo>
                                  <a:pt x="102" y="41"/>
                                </a:lnTo>
                                <a:lnTo>
                                  <a:pt x="105" y="27"/>
                                </a:lnTo>
                                <a:close/>
                                <a:moveTo>
                                  <a:pt x="207" y="53"/>
                                </a:moveTo>
                                <a:lnTo>
                                  <a:pt x="265" y="69"/>
                                </a:lnTo>
                                <a:lnTo>
                                  <a:pt x="262" y="83"/>
                                </a:lnTo>
                                <a:lnTo>
                                  <a:pt x="204" y="68"/>
                                </a:lnTo>
                                <a:lnTo>
                                  <a:pt x="207" y="53"/>
                                </a:lnTo>
                                <a:close/>
                                <a:moveTo>
                                  <a:pt x="309" y="80"/>
                                </a:moveTo>
                                <a:lnTo>
                                  <a:pt x="367" y="95"/>
                                </a:lnTo>
                                <a:lnTo>
                                  <a:pt x="363" y="110"/>
                                </a:lnTo>
                                <a:lnTo>
                                  <a:pt x="305" y="94"/>
                                </a:lnTo>
                                <a:lnTo>
                                  <a:pt x="309" y="80"/>
                                </a:lnTo>
                                <a:close/>
                                <a:moveTo>
                                  <a:pt x="411" y="106"/>
                                </a:moveTo>
                                <a:lnTo>
                                  <a:pt x="469" y="122"/>
                                </a:lnTo>
                                <a:lnTo>
                                  <a:pt x="465" y="136"/>
                                </a:lnTo>
                                <a:lnTo>
                                  <a:pt x="407" y="121"/>
                                </a:lnTo>
                                <a:lnTo>
                                  <a:pt x="411" y="106"/>
                                </a:lnTo>
                                <a:close/>
                                <a:moveTo>
                                  <a:pt x="513" y="133"/>
                                </a:moveTo>
                                <a:lnTo>
                                  <a:pt x="571" y="148"/>
                                </a:lnTo>
                                <a:lnTo>
                                  <a:pt x="567" y="163"/>
                                </a:lnTo>
                                <a:lnTo>
                                  <a:pt x="509" y="147"/>
                                </a:lnTo>
                                <a:lnTo>
                                  <a:pt x="513" y="133"/>
                                </a:lnTo>
                                <a:close/>
                                <a:moveTo>
                                  <a:pt x="615" y="160"/>
                                </a:moveTo>
                                <a:lnTo>
                                  <a:pt x="616" y="160"/>
                                </a:lnTo>
                                <a:lnTo>
                                  <a:pt x="612" y="174"/>
                                </a:lnTo>
                                <a:lnTo>
                                  <a:pt x="611" y="174"/>
                                </a:lnTo>
                                <a:lnTo>
                                  <a:pt x="615" y="160"/>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2004445611" name="Freeform 5439"/>
                        <wps:cNvSpPr>
                          <a:spLocks noEditPoints="1"/>
                        </wps:cNvSpPr>
                        <wps:spPr bwMode="auto">
                          <a:xfrm>
                            <a:off x="567690" y="949325"/>
                            <a:ext cx="419100" cy="103505"/>
                          </a:xfrm>
                          <a:custGeom>
                            <a:avLst/>
                            <a:gdLst>
                              <a:gd name="T0" fmla="*/ 0 w 660"/>
                              <a:gd name="T1" fmla="*/ 149 h 163"/>
                              <a:gd name="T2" fmla="*/ 58 w 660"/>
                              <a:gd name="T3" fmla="*/ 136 h 163"/>
                              <a:gd name="T4" fmla="*/ 62 w 660"/>
                              <a:gd name="T5" fmla="*/ 150 h 163"/>
                              <a:gd name="T6" fmla="*/ 3 w 660"/>
                              <a:gd name="T7" fmla="*/ 163 h 163"/>
                              <a:gd name="T8" fmla="*/ 0 w 660"/>
                              <a:gd name="T9" fmla="*/ 149 h 163"/>
                              <a:gd name="T10" fmla="*/ 102 w 660"/>
                              <a:gd name="T11" fmla="*/ 126 h 163"/>
                              <a:gd name="T12" fmla="*/ 161 w 660"/>
                              <a:gd name="T13" fmla="*/ 112 h 163"/>
                              <a:gd name="T14" fmla="*/ 164 w 660"/>
                              <a:gd name="T15" fmla="*/ 127 h 163"/>
                              <a:gd name="T16" fmla="*/ 106 w 660"/>
                              <a:gd name="T17" fmla="*/ 140 h 163"/>
                              <a:gd name="T18" fmla="*/ 102 w 660"/>
                              <a:gd name="T19" fmla="*/ 126 h 163"/>
                              <a:gd name="T20" fmla="*/ 205 w 660"/>
                              <a:gd name="T21" fmla="*/ 102 h 163"/>
                              <a:gd name="T22" fmla="*/ 264 w 660"/>
                              <a:gd name="T23" fmla="*/ 89 h 163"/>
                              <a:gd name="T24" fmla="*/ 267 w 660"/>
                              <a:gd name="T25" fmla="*/ 104 h 163"/>
                              <a:gd name="T26" fmla="*/ 208 w 660"/>
                              <a:gd name="T27" fmla="*/ 117 h 163"/>
                              <a:gd name="T28" fmla="*/ 205 w 660"/>
                              <a:gd name="T29" fmla="*/ 102 h 163"/>
                              <a:gd name="T30" fmla="*/ 308 w 660"/>
                              <a:gd name="T31" fmla="*/ 79 h 163"/>
                              <a:gd name="T32" fmla="*/ 366 w 660"/>
                              <a:gd name="T33" fmla="*/ 66 h 163"/>
                              <a:gd name="T34" fmla="*/ 370 w 660"/>
                              <a:gd name="T35" fmla="*/ 80 h 163"/>
                              <a:gd name="T36" fmla="*/ 311 w 660"/>
                              <a:gd name="T37" fmla="*/ 94 h 163"/>
                              <a:gd name="T38" fmla="*/ 308 w 660"/>
                              <a:gd name="T39" fmla="*/ 79 h 163"/>
                              <a:gd name="T40" fmla="*/ 410 w 660"/>
                              <a:gd name="T41" fmla="*/ 56 h 163"/>
                              <a:gd name="T42" fmla="*/ 469 w 660"/>
                              <a:gd name="T43" fmla="*/ 43 h 163"/>
                              <a:gd name="T44" fmla="*/ 472 w 660"/>
                              <a:gd name="T45" fmla="*/ 57 h 163"/>
                              <a:gd name="T46" fmla="*/ 414 w 660"/>
                              <a:gd name="T47" fmla="*/ 70 h 163"/>
                              <a:gd name="T48" fmla="*/ 410 w 660"/>
                              <a:gd name="T49" fmla="*/ 56 h 163"/>
                              <a:gd name="T50" fmla="*/ 513 w 660"/>
                              <a:gd name="T51" fmla="*/ 33 h 163"/>
                              <a:gd name="T52" fmla="*/ 571 w 660"/>
                              <a:gd name="T53" fmla="*/ 19 h 163"/>
                              <a:gd name="T54" fmla="*/ 575 w 660"/>
                              <a:gd name="T55" fmla="*/ 34 h 163"/>
                              <a:gd name="T56" fmla="*/ 516 w 660"/>
                              <a:gd name="T57" fmla="*/ 47 h 163"/>
                              <a:gd name="T58" fmla="*/ 513 w 660"/>
                              <a:gd name="T59" fmla="*/ 33 h 163"/>
                              <a:gd name="T60" fmla="*/ 616 w 660"/>
                              <a:gd name="T61" fmla="*/ 9 h 163"/>
                              <a:gd name="T62" fmla="*/ 656 w 660"/>
                              <a:gd name="T63" fmla="*/ 0 h 163"/>
                              <a:gd name="T64" fmla="*/ 660 w 660"/>
                              <a:gd name="T65" fmla="*/ 15 h 163"/>
                              <a:gd name="T66" fmla="*/ 619 w 660"/>
                              <a:gd name="T67" fmla="*/ 24 h 163"/>
                              <a:gd name="T68" fmla="*/ 616 w 660"/>
                              <a:gd name="T69" fmla="*/ 9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60" h="163">
                                <a:moveTo>
                                  <a:pt x="0" y="149"/>
                                </a:moveTo>
                                <a:lnTo>
                                  <a:pt x="58" y="136"/>
                                </a:lnTo>
                                <a:lnTo>
                                  <a:pt x="62" y="150"/>
                                </a:lnTo>
                                <a:lnTo>
                                  <a:pt x="3" y="163"/>
                                </a:lnTo>
                                <a:lnTo>
                                  <a:pt x="0" y="149"/>
                                </a:lnTo>
                                <a:close/>
                                <a:moveTo>
                                  <a:pt x="102" y="126"/>
                                </a:moveTo>
                                <a:lnTo>
                                  <a:pt x="161" y="112"/>
                                </a:lnTo>
                                <a:lnTo>
                                  <a:pt x="164" y="127"/>
                                </a:lnTo>
                                <a:lnTo>
                                  <a:pt x="106" y="140"/>
                                </a:lnTo>
                                <a:lnTo>
                                  <a:pt x="102" y="126"/>
                                </a:lnTo>
                                <a:close/>
                                <a:moveTo>
                                  <a:pt x="205" y="102"/>
                                </a:moveTo>
                                <a:lnTo>
                                  <a:pt x="264" y="89"/>
                                </a:lnTo>
                                <a:lnTo>
                                  <a:pt x="267" y="104"/>
                                </a:lnTo>
                                <a:lnTo>
                                  <a:pt x="208" y="117"/>
                                </a:lnTo>
                                <a:lnTo>
                                  <a:pt x="205" y="102"/>
                                </a:lnTo>
                                <a:close/>
                                <a:moveTo>
                                  <a:pt x="308" y="79"/>
                                </a:moveTo>
                                <a:lnTo>
                                  <a:pt x="366" y="66"/>
                                </a:lnTo>
                                <a:lnTo>
                                  <a:pt x="370" y="80"/>
                                </a:lnTo>
                                <a:lnTo>
                                  <a:pt x="311" y="94"/>
                                </a:lnTo>
                                <a:lnTo>
                                  <a:pt x="308" y="79"/>
                                </a:lnTo>
                                <a:close/>
                                <a:moveTo>
                                  <a:pt x="410" y="56"/>
                                </a:moveTo>
                                <a:lnTo>
                                  <a:pt x="469" y="43"/>
                                </a:lnTo>
                                <a:lnTo>
                                  <a:pt x="472" y="57"/>
                                </a:lnTo>
                                <a:lnTo>
                                  <a:pt x="414" y="70"/>
                                </a:lnTo>
                                <a:lnTo>
                                  <a:pt x="410" y="56"/>
                                </a:lnTo>
                                <a:close/>
                                <a:moveTo>
                                  <a:pt x="513" y="33"/>
                                </a:moveTo>
                                <a:lnTo>
                                  <a:pt x="571" y="19"/>
                                </a:lnTo>
                                <a:lnTo>
                                  <a:pt x="575" y="34"/>
                                </a:lnTo>
                                <a:lnTo>
                                  <a:pt x="516" y="47"/>
                                </a:lnTo>
                                <a:lnTo>
                                  <a:pt x="513" y="33"/>
                                </a:lnTo>
                                <a:close/>
                                <a:moveTo>
                                  <a:pt x="616" y="9"/>
                                </a:moveTo>
                                <a:lnTo>
                                  <a:pt x="656" y="0"/>
                                </a:lnTo>
                                <a:lnTo>
                                  <a:pt x="660" y="15"/>
                                </a:lnTo>
                                <a:lnTo>
                                  <a:pt x="619" y="24"/>
                                </a:lnTo>
                                <a:lnTo>
                                  <a:pt x="616" y="9"/>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1000422939" name="Freeform 5440"/>
                        <wps:cNvSpPr>
                          <a:spLocks noEditPoints="1"/>
                        </wps:cNvSpPr>
                        <wps:spPr bwMode="auto">
                          <a:xfrm>
                            <a:off x="299085" y="1054100"/>
                            <a:ext cx="256540" cy="180975"/>
                          </a:xfrm>
                          <a:custGeom>
                            <a:avLst/>
                            <a:gdLst>
                              <a:gd name="T0" fmla="*/ 0 w 404"/>
                              <a:gd name="T1" fmla="*/ 273 h 285"/>
                              <a:gd name="T2" fmla="*/ 50 w 404"/>
                              <a:gd name="T3" fmla="*/ 239 h 285"/>
                              <a:gd name="T4" fmla="*/ 58 w 404"/>
                              <a:gd name="T5" fmla="*/ 251 h 285"/>
                              <a:gd name="T6" fmla="*/ 9 w 404"/>
                              <a:gd name="T7" fmla="*/ 285 h 285"/>
                              <a:gd name="T8" fmla="*/ 0 w 404"/>
                              <a:gd name="T9" fmla="*/ 273 h 285"/>
                              <a:gd name="T10" fmla="*/ 87 w 404"/>
                              <a:gd name="T11" fmla="*/ 213 h 285"/>
                              <a:gd name="T12" fmla="*/ 136 w 404"/>
                              <a:gd name="T13" fmla="*/ 179 h 285"/>
                              <a:gd name="T14" fmla="*/ 145 w 404"/>
                              <a:gd name="T15" fmla="*/ 191 h 285"/>
                              <a:gd name="T16" fmla="*/ 95 w 404"/>
                              <a:gd name="T17" fmla="*/ 225 h 285"/>
                              <a:gd name="T18" fmla="*/ 87 w 404"/>
                              <a:gd name="T19" fmla="*/ 213 h 285"/>
                              <a:gd name="T20" fmla="*/ 173 w 404"/>
                              <a:gd name="T21" fmla="*/ 153 h 285"/>
                              <a:gd name="T22" fmla="*/ 223 w 404"/>
                              <a:gd name="T23" fmla="*/ 119 h 285"/>
                              <a:gd name="T24" fmla="*/ 231 w 404"/>
                              <a:gd name="T25" fmla="*/ 132 h 285"/>
                              <a:gd name="T26" fmla="*/ 182 w 404"/>
                              <a:gd name="T27" fmla="*/ 166 h 285"/>
                              <a:gd name="T28" fmla="*/ 173 w 404"/>
                              <a:gd name="T29" fmla="*/ 153 h 285"/>
                              <a:gd name="T30" fmla="*/ 260 w 404"/>
                              <a:gd name="T31" fmla="*/ 94 h 285"/>
                              <a:gd name="T32" fmla="*/ 309 w 404"/>
                              <a:gd name="T33" fmla="*/ 60 h 285"/>
                              <a:gd name="T34" fmla="*/ 318 w 404"/>
                              <a:gd name="T35" fmla="*/ 72 h 285"/>
                              <a:gd name="T36" fmla="*/ 268 w 404"/>
                              <a:gd name="T37" fmla="*/ 106 h 285"/>
                              <a:gd name="T38" fmla="*/ 260 w 404"/>
                              <a:gd name="T39" fmla="*/ 94 h 285"/>
                              <a:gd name="T40" fmla="*/ 346 w 404"/>
                              <a:gd name="T41" fmla="*/ 34 h 285"/>
                              <a:gd name="T42" fmla="*/ 396 w 404"/>
                              <a:gd name="T43" fmla="*/ 0 h 285"/>
                              <a:gd name="T44" fmla="*/ 404 w 404"/>
                              <a:gd name="T45" fmla="*/ 12 h 285"/>
                              <a:gd name="T46" fmla="*/ 355 w 404"/>
                              <a:gd name="T47" fmla="*/ 46 h 285"/>
                              <a:gd name="T48" fmla="*/ 346 w 404"/>
                              <a:gd name="T49" fmla="*/ 34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04" h="285">
                                <a:moveTo>
                                  <a:pt x="0" y="273"/>
                                </a:moveTo>
                                <a:lnTo>
                                  <a:pt x="50" y="239"/>
                                </a:lnTo>
                                <a:lnTo>
                                  <a:pt x="58" y="251"/>
                                </a:lnTo>
                                <a:lnTo>
                                  <a:pt x="9" y="285"/>
                                </a:lnTo>
                                <a:lnTo>
                                  <a:pt x="0" y="273"/>
                                </a:lnTo>
                                <a:close/>
                                <a:moveTo>
                                  <a:pt x="87" y="213"/>
                                </a:moveTo>
                                <a:lnTo>
                                  <a:pt x="136" y="179"/>
                                </a:lnTo>
                                <a:lnTo>
                                  <a:pt x="145" y="191"/>
                                </a:lnTo>
                                <a:lnTo>
                                  <a:pt x="95" y="225"/>
                                </a:lnTo>
                                <a:lnTo>
                                  <a:pt x="87" y="213"/>
                                </a:lnTo>
                                <a:close/>
                                <a:moveTo>
                                  <a:pt x="173" y="153"/>
                                </a:moveTo>
                                <a:lnTo>
                                  <a:pt x="223" y="119"/>
                                </a:lnTo>
                                <a:lnTo>
                                  <a:pt x="231" y="132"/>
                                </a:lnTo>
                                <a:lnTo>
                                  <a:pt x="182" y="166"/>
                                </a:lnTo>
                                <a:lnTo>
                                  <a:pt x="173" y="153"/>
                                </a:lnTo>
                                <a:close/>
                                <a:moveTo>
                                  <a:pt x="260" y="94"/>
                                </a:moveTo>
                                <a:lnTo>
                                  <a:pt x="309" y="60"/>
                                </a:lnTo>
                                <a:lnTo>
                                  <a:pt x="318" y="72"/>
                                </a:lnTo>
                                <a:lnTo>
                                  <a:pt x="268" y="106"/>
                                </a:lnTo>
                                <a:lnTo>
                                  <a:pt x="260" y="94"/>
                                </a:lnTo>
                                <a:close/>
                                <a:moveTo>
                                  <a:pt x="346" y="34"/>
                                </a:moveTo>
                                <a:lnTo>
                                  <a:pt x="396" y="0"/>
                                </a:lnTo>
                                <a:lnTo>
                                  <a:pt x="404" y="12"/>
                                </a:lnTo>
                                <a:lnTo>
                                  <a:pt x="355" y="46"/>
                                </a:lnTo>
                                <a:lnTo>
                                  <a:pt x="346" y="34"/>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s:wsp>
                        <wps:cNvPr id="1947486510" name="Freeform 5441"/>
                        <wps:cNvSpPr>
                          <a:spLocks noEditPoints="1"/>
                        </wps:cNvSpPr>
                        <wps:spPr bwMode="auto">
                          <a:xfrm>
                            <a:off x="548640" y="603885"/>
                            <a:ext cx="9525" cy="637540"/>
                          </a:xfrm>
                          <a:custGeom>
                            <a:avLst/>
                            <a:gdLst>
                              <a:gd name="T0" fmla="*/ 15 w 15"/>
                              <a:gd name="T1" fmla="*/ 0 h 1004"/>
                              <a:gd name="T2" fmla="*/ 15 w 15"/>
                              <a:gd name="T3" fmla="*/ 60 h 1004"/>
                              <a:gd name="T4" fmla="*/ 0 w 15"/>
                              <a:gd name="T5" fmla="*/ 60 h 1004"/>
                              <a:gd name="T6" fmla="*/ 0 w 15"/>
                              <a:gd name="T7" fmla="*/ 0 h 1004"/>
                              <a:gd name="T8" fmla="*/ 15 w 15"/>
                              <a:gd name="T9" fmla="*/ 0 h 1004"/>
                              <a:gd name="T10" fmla="*/ 15 w 15"/>
                              <a:gd name="T11" fmla="*/ 105 h 1004"/>
                              <a:gd name="T12" fmla="*/ 15 w 15"/>
                              <a:gd name="T13" fmla="*/ 165 h 1004"/>
                              <a:gd name="T14" fmla="*/ 0 w 15"/>
                              <a:gd name="T15" fmla="*/ 165 h 1004"/>
                              <a:gd name="T16" fmla="*/ 0 w 15"/>
                              <a:gd name="T17" fmla="*/ 105 h 1004"/>
                              <a:gd name="T18" fmla="*/ 15 w 15"/>
                              <a:gd name="T19" fmla="*/ 105 h 1004"/>
                              <a:gd name="T20" fmla="*/ 15 w 15"/>
                              <a:gd name="T21" fmla="*/ 210 h 1004"/>
                              <a:gd name="T22" fmla="*/ 15 w 15"/>
                              <a:gd name="T23" fmla="*/ 270 h 1004"/>
                              <a:gd name="T24" fmla="*/ 0 w 15"/>
                              <a:gd name="T25" fmla="*/ 270 h 1004"/>
                              <a:gd name="T26" fmla="*/ 0 w 15"/>
                              <a:gd name="T27" fmla="*/ 210 h 1004"/>
                              <a:gd name="T28" fmla="*/ 15 w 15"/>
                              <a:gd name="T29" fmla="*/ 210 h 1004"/>
                              <a:gd name="T30" fmla="*/ 15 w 15"/>
                              <a:gd name="T31" fmla="*/ 315 h 1004"/>
                              <a:gd name="T32" fmla="*/ 15 w 15"/>
                              <a:gd name="T33" fmla="*/ 375 h 1004"/>
                              <a:gd name="T34" fmla="*/ 0 w 15"/>
                              <a:gd name="T35" fmla="*/ 375 h 1004"/>
                              <a:gd name="T36" fmla="*/ 0 w 15"/>
                              <a:gd name="T37" fmla="*/ 315 h 1004"/>
                              <a:gd name="T38" fmla="*/ 15 w 15"/>
                              <a:gd name="T39" fmla="*/ 315 h 1004"/>
                              <a:gd name="T40" fmla="*/ 15 w 15"/>
                              <a:gd name="T41" fmla="*/ 420 h 1004"/>
                              <a:gd name="T42" fmla="*/ 15 w 15"/>
                              <a:gd name="T43" fmla="*/ 480 h 1004"/>
                              <a:gd name="T44" fmla="*/ 0 w 15"/>
                              <a:gd name="T45" fmla="*/ 480 h 1004"/>
                              <a:gd name="T46" fmla="*/ 0 w 15"/>
                              <a:gd name="T47" fmla="*/ 420 h 1004"/>
                              <a:gd name="T48" fmla="*/ 15 w 15"/>
                              <a:gd name="T49" fmla="*/ 420 h 1004"/>
                              <a:gd name="T50" fmla="*/ 15 w 15"/>
                              <a:gd name="T51" fmla="*/ 524 h 1004"/>
                              <a:gd name="T52" fmla="*/ 15 w 15"/>
                              <a:gd name="T53" fmla="*/ 584 h 1004"/>
                              <a:gd name="T54" fmla="*/ 0 w 15"/>
                              <a:gd name="T55" fmla="*/ 584 h 1004"/>
                              <a:gd name="T56" fmla="*/ 0 w 15"/>
                              <a:gd name="T57" fmla="*/ 524 h 1004"/>
                              <a:gd name="T58" fmla="*/ 15 w 15"/>
                              <a:gd name="T59" fmla="*/ 524 h 1004"/>
                              <a:gd name="T60" fmla="*/ 15 w 15"/>
                              <a:gd name="T61" fmla="*/ 629 h 1004"/>
                              <a:gd name="T62" fmla="*/ 15 w 15"/>
                              <a:gd name="T63" fmla="*/ 689 h 1004"/>
                              <a:gd name="T64" fmla="*/ 0 w 15"/>
                              <a:gd name="T65" fmla="*/ 689 h 1004"/>
                              <a:gd name="T66" fmla="*/ 0 w 15"/>
                              <a:gd name="T67" fmla="*/ 629 h 1004"/>
                              <a:gd name="T68" fmla="*/ 15 w 15"/>
                              <a:gd name="T69" fmla="*/ 629 h 1004"/>
                              <a:gd name="T70" fmla="*/ 15 w 15"/>
                              <a:gd name="T71" fmla="*/ 734 h 1004"/>
                              <a:gd name="T72" fmla="*/ 15 w 15"/>
                              <a:gd name="T73" fmla="*/ 794 h 1004"/>
                              <a:gd name="T74" fmla="*/ 0 w 15"/>
                              <a:gd name="T75" fmla="*/ 794 h 1004"/>
                              <a:gd name="T76" fmla="*/ 0 w 15"/>
                              <a:gd name="T77" fmla="*/ 734 h 1004"/>
                              <a:gd name="T78" fmla="*/ 15 w 15"/>
                              <a:gd name="T79" fmla="*/ 734 h 1004"/>
                              <a:gd name="T80" fmla="*/ 15 w 15"/>
                              <a:gd name="T81" fmla="*/ 839 h 1004"/>
                              <a:gd name="T82" fmla="*/ 15 w 15"/>
                              <a:gd name="T83" fmla="*/ 899 h 1004"/>
                              <a:gd name="T84" fmla="*/ 0 w 15"/>
                              <a:gd name="T85" fmla="*/ 899 h 1004"/>
                              <a:gd name="T86" fmla="*/ 0 w 15"/>
                              <a:gd name="T87" fmla="*/ 839 h 1004"/>
                              <a:gd name="T88" fmla="*/ 15 w 15"/>
                              <a:gd name="T89" fmla="*/ 839 h 1004"/>
                              <a:gd name="T90" fmla="*/ 15 w 15"/>
                              <a:gd name="T91" fmla="*/ 944 h 1004"/>
                              <a:gd name="T92" fmla="*/ 15 w 15"/>
                              <a:gd name="T93" fmla="*/ 1004 h 1004"/>
                              <a:gd name="T94" fmla="*/ 0 w 15"/>
                              <a:gd name="T95" fmla="*/ 1004 h 1004"/>
                              <a:gd name="T96" fmla="*/ 0 w 15"/>
                              <a:gd name="T97" fmla="*/ 944 h 1004"/>
                              <a:gd name="T98" fmla="*/ 15 w 15"/>
                              <a:gd name="T99" fmla="*/ 944 h 10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 h="1004">
                                <a:moveTo>
                                  <a:pt x="15" y="0"/>
                                </a:moveTo>
                                <a:lnTo>
                                  <a:pt x="15" y="60"/>
                                </a:lnTo>
                                <a:lnTo>
                                  <a:pt x="0" y="60"/>
                                </a:lnTo>
                                <a:lnTo>
                                  <a:pt x="0" y="0"/>
                                </a:lnTo>
                                <a:lnTo>
                                  <a:pt x="15" y="0"/>
                                </a:lnTo>
                                <a:close/>
                                <a:moveTo>
                                  <a:pt x="15" y="105"/>
                                </a:moveTo>
                                <a:lnTo>
                                  <a:pt x="15" y="165"/>
                                </a:lnTo>
                                <a:lnTo>
                                  <a:pt x="0" y="165"/>
                                </a:lnTo>
                                <a:lnTo>
                                  <a:pt x="0" y="105"/>
                                </a:lnTo>
                                <a:lnTo>
                                  <a:pt x="15" y="105"/>
                                </a:lnTo>
                                <a:close/>
                                <a:moveTo>
                                  <a:pt x="15" y="210"/>
                                </a:moveTo>
                                <a:lnTo>
                                  <a:pt x="15" y="270"/>
                                </a:lnTo>
                                <a:lnTo>
                                  <a:pt x="0" y="270"/>
                                </a:lnTo>
                                <a:lnTo>
                                  <a:pt x="0" y="210"/>
                                </a:lnTo>
                                <a:lnTo>
                                  <a:pt x="15" y="210"/>
                                </a:lnTo>
                                <a:close/>
                                <a:moveTo>
                                  <a:pt x="15" y="315"/>
                                </a:moveTo>
                                <a:lnTo>
                                  <a:pt x="15" y="375"/>
                                </a:lnTo>
                                <a:lnTo>
                                  <a:pt x="0" y="375"/>
                                </a:lnTo>
                                <a:lnTo>
                                  <a:pt x="0" y="315"/>
                                </a:lnTo>
                                <a:lnTo>
                                  <a:pt x="15" y="315"/>
                                </a:lnTo>
                                <a:close/>
                                <a:moveTo>
                                  <a:pt x="15" y="420"/>
                                </a:moveTo>
                                <a:lnTo>
                                  <a:pt x="15" y="480"/>
                                </a:lnTo>
                                <a:lnTo>
                                  <a:pt x="0" y="480"/>
                                </a:lnTo>
                                <a:lnTo>
                                  <a:pt x="0" y="420"/>
                                </a:lnTo>
                                <a:lnTo>
                                  <a:pt x="15" y="420"/>
                                </a:lnTo>
                                <a:close/>
                                <a:moveTo>
                                  <a:pt x="15" y="524"/>
                                </a:moveTo>
                                <a:lnTo>
                                  <a:pt x="15" y="584"/>
                                </a:lnTo>
                                <a:lnTo>
                                  <a:pt x="0" y="584"/>
                                </a:lnTo>
                                <a:lnTo>
                                  <a:pt x="0" y="524"/>
                                </a:lnTo>
                                <a:lnTo>
                                  <a:pt x="15" y="524"/>
                                </a:lnTo>
                                <a:close/>
                                <a:moveTo>
                                  <a:pt x="15" y="629"/>
                                </a:moveTo>
                                <a:lnTo>
                                  <a:pt x="15" y="689"/>
                                </a:lnTo>
                                <a:lnTo>
                                  <a:pt x="0" y="689"/>
                                </a:lnTo>
                                <a:lnTo>
                                  <a:pt x="0" y="629"/>
                                </a:lnTo>
                                <a:lnTo>
                                  <a:pt x="15" y="629"/>
                                </a:lnTo>
                                <a:close/>
                                <a:moveTo>
                                  <a:pt x="15" y="734"/>
                                </a:moveTo>
                                <a:lnTo>
                                  <a:pt x="15" y="794"/>
                                </a:lnTo>
                                <a:lnTo>
                                  <a:pt x="0" y="794"/>
                                </a:lnTo>
                                <a:lnTo>
                                  <a:pt x="0" y="734"/>
                                </a:lnTo>
                                <a:lnTo>
                                  <a:pt x="15" y="734"/>
                                </a:lnTo>
                                <a:close/>
                                <a:moveTo>
                                  <a:pt x="15" y="839"/>
                                </a:moveTo>
                                <a:lnTo>
                                  <a:pt x="15" y="899"/>
                                </a:lnTo>
                                <a:lnTo>
                                  <a:pt x="0" y="899"/>
                                </a:lnTo>
                                <a:lnTo>
                                  <a:pt x="0" y="839"/>
                                </a:lnTo>
                                <a:lnTo>
                                  <a:pt x="15" y="839"/>
                                </a:lnTo>
                                <a:close/>
                                <a:moveTo>
                                  <a:pt x="15" y="944"/>
                                </a:moveTo>
                                <a:lnTo>
                                  <a:pt x="15" y="1004"/>
                                </a:lnTo>
                                <a:lnTo>
                                  <a:pt x="0" y="1004"/>
                                </a:lnTo>
                                <a:lnTo>
                                  <a:pt x="0" y="944"/>
                                </a:lnTo>
                                <a:lnTo>
                                  <a:pt x="15" y="944"/>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g:grpSp>
                        <wpg:cNvPr id="1605563111" name="Group 5444"/>
                        <wpg:cNvGrpSpPr>
                          <a:grpSpLocks/>
                        </wpg:cNvGrpSpPr>
                        <wpg:grpSpPr bwMode="auto">
                          <a:xfrm>
                            <a:off x="537845" y="1035685"/>
                            <a:ext cx="28575" cy="28575"/>
                            <a:chOff x="537845" y="1035685"/>
                            <a:chExt cx="45" cy="45"/>
                          </a:xfrm>
                        </wpg:grpSpPr>
                        <wps:wsp>
                          <wps:cNvPr id="249580384" name="Oval 5442"/>
                          <wps:cNvSpPr>
                            <a:spLocks noChangeArrowheads="1"/>
                          </wps:cNvSpPr>
                          <wps:spPr bwMode="auto">
                            <a:xfrm>
                              <a:off x="537845" y="1035685"/>
                              <a:ext cx="45" cy="4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858275098" name="Oval 5443"/>
                          <wps:cNvSpPr>
                            <a:spLocks noChangeArrowheads="1"/>
                          </wps:cNvSpPr>
                          <wps:spPr bwMode="auto">
                            <a:xfrm>
                              <a:off x="537845" y="1035685"/>
                              <a:ext cx="45" cy="45"/>
                            </a:xfrm>
                            <a:prstGeom prst="ellipse">
                              <a:avLst/>
                            </a:pr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69639590" name="Freeform 5445"/>
                        <wps:cNvSpPr>
                          <a:spLocks/>
                        </wps:cNvSpPr>
                        <wps:spPr bwMode="auto">
                          <a:xfrm>
                            <a:off x="818515" y="41275"/>
                            <a:ext cx="1597025" cy="1125855"/>
                          </a:xfrm>
                          <a:custGeom>
                            <a:avLst/>
                            <a:gdLst>
                              <a:gd name="T0" fmla="*/ 6643 w 16726"/>
                              <a:gd name="T1" fmla="*/ 0 h 11840"/>
                              <a:gd name="T2" fmla="*/ 4626 w 16726"/>
                              <a:gd name="T3" fmla="*/ 1973 h 11840"/>
                              <a:gd name="T4" fmla="*/ 4626 w 16726"/>
                              <a:gd name="T5" fmla="*/ 6907 h 11840"/>
                              <a:gd name="T6" fmla="*/ 0 w 16726"/>
                              <a:gd name="T7" fmla="*/ 10227 h 11840"/>
                              <a:gd name="T8" fmla="*/ 4626 w 16726"/>
                              <a:gd name="T9" fmla="*/ 9867 h 11840"/>
                              <a:gd name="T10" fmla="*/ 6643 w 16726"/>
                              <a:gd name="T11" fmla="*/ 11840 h 11840"/>
                              <a:gd name="T12" fmla="*/ 9668 w 16726"/>
                              <a:gd name="T13" fmla="*/ 11840 h 11840"/>
                              <a:gd name="T14" fmla="*/ 14709 w 16726"/>
                              <a:gd name="T15" fmla="*/ 11840 h 11840"/>
                              <a:gd name="T16" fmla="*/ 16726 w 16726"/>
                              <a:gd name="T17" fmla="*/ 9867 h 11840"/>
                              <a:gd name="T18" fmla="*/ 16726 w 16726"/>
                              <a:gd name="T19" fmla="*/ 6907 h 11840"/>
                              <a:gd name="T20" fmla="*/ 16726 w 16726"/>
                              <a:gd name="T21" fmla="*/ 1973 h 11840"/>
                              <a:gd name="T22" fmla="*/ 14709 w 16726"/>
                              <a:gd name="T23" fmla="*/ 0 h 11840"/>
                              <a:gd name="T24" fmla="*/ 9668 w 16726"/>
                              <a:gd name="T25" fmla="*/ 0 h 11840"/>
                              <a:gd name="T26" fmla="*/ 6643 w 16726"/>
                              <a:gd name="T27" fmla="*/ 0 h 1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726" h="11840">
                                <a:moveTo>
                                  <a:pt x="6643" y="0"/>
                                </a:moveTo>
                                <a:cubicBezTo>
                                  <a:pt x="5529" y="0"/>
                                  <a:pt x="4626" y="884"/>
                                  <a:pt x="4626" y="1973"/>
                                </a:cubicBezTo>
                                <a:lnTo>
                                  <a:pt x="4626" y="6907"/>
                                </a:lnTo>
                                <a:lnTo>
                                  <a:pt x="0" y="10227"/>
                                </a:lnTo>
                                <a:lnTo>
                                  <a:pt x="4626" y="9867"/>
                                </a:lnTo>
                                <a:cubicBezTo>
                                  <a:pt x="4626" y="10957"/>
                                  <a:pt x="5529" y="11840"/>
                                  <a:pt x="6643" y="11840"/>
                                </a:cubicBezTo>
                                <a:lnTo>
                                  <a:pt x="9668" y="11840"/>
                                </a:lnTo>
                                <a:lnTo>
                                  <a:pt x="14709" y="11840"/>
                                </a:lnTo>
                                <a:cubicBezTo>
                                  <a:pt x="15823" y="11840"/>
                                  <a:pt x="16726" y="10957"/>
                                  <a:pt x="16726" y="9867"/>
                                </a:cubicBezTo>
                                <a:lnTo>
                                  <a:pt x="16726" y="6907"/>
                                </a:lnTo>
                                <a:lnTo>
                                  <a:pt x="16726" y="1973"/>
                                </a:lnTo>
                                <a:cubicBezTo>
                                  <a:pt x="16726" y="884"/>
                                  <a:pt x="15823" y="0"/>
                                  <a:pt x="14709" y="0"/>
                                </a:cubicBezTo>
                                <a:lnTo>
                                  <a:pt x="9668" y="0"/>
                                </a:lnTo>
                                <a:lnTo>
                                  <a:pt x="6643" y="0"/>
                                </a:lnTo>
                                <a:close/>
                              </a:path>
                            </a:pathLst>
                          </a:custGeom>
                          <a:noFill/>
                          <a:ln w="9525" cap="rnd">
                            <a:solidFill>
                              <a:srgbClr val="7F7F7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7405268" name="Freeform 5447"/>
                        <wps:cNvSpPr>
                          <a:spLocks/>
                        </wps:cNvSpPr>
                        <wps:spPr bwMode="auto">
                          <a:xfrm>
                            <a:off x="815975" y="702945"/>
                            <a:ext cx="444500" cy="312420"/>
                          </a:xfrm>
                          <a:custGeom>
                            <a:avLst/>
                            <a:gdLst>
                              <a:gd name="T0" fmla="*/ 700 w 700"/>
                              <a:gd name="T1" fmla="*/ 0 h 492"/>
                              <a:gd name="T2" fmla="*/ 0 w 700"/>
                              <a:gd name="T3" fmla="*/ 492 h 492"/>
                              <a:gd name="T4" fmla="*/ 700 w 700"/>
                              <a:gd name="T5" fmla="*/ 437 h 492"/>
                            </a:gdLst>
                            <a:ahLst/>
                            <a:cxnLst>
                              <a:cxn ang="0">
                                <a:pos x="T0" y="T1"/>
                              </a:cxn>
                              <a:cxn ang="0">
                                <a:pos x="T2" y="T3"/>
                              </a:cxn>
                              <a:cxn ang="0">
                                <a:pos x="T4" y="T5"/>
                              </a:cxn>
                            </a:cxnLst>
                            <a:rect l="0" t="0" r="r" b="b"/>
                            <a:pathLst>
                              <a:path w="700" h="492">
                                <a:moveTo>
                                  <a:pt x="700" y="0"/>
                                </a:moveTo>
                                <a:lnTo>
                                  <a:pt x="0" y="492"/>
                                </a:lnTo>
                                <a:lnTo>
                                  <a:pt x="700" y="437"/>
                                </a:lnTo>
                              </a:path>
                            </a:pathLst>
                          </a:custGeom>
                          <a:noFill/>
                          <a:ln w="9525" cap="flat">
                            <a:solidFill>
                              <a:srgbClr val="7F7F7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42753" name="Freeform 5315"/>
                        <wps:cNvSpPr>
                          <a:spLocks noEditPoints="1"/>
                        </wps:cNvSpPr>
                        <wps:spPr bwMode="auto">
                          <a:xfrm>
                            <a:off x="1501561" y="465034"/>
                            <a:ext cx="184785" cy="88900"/>
                          </a:xfrm>
                          <a:custGeom>
                            <a:avLst/>
                            <a:gdLst>
                              <a:gd name="T0" fmla="*/ 958 w 1937"/>
                              <a:gd name="T1" fmla="*/ 67 h 934"/>
                              <a:gd name="T2" fmla="*/ 883 w 1937"/>
                              <a:gd name="T3" fmla="*/ 4 h 934"/>
                              <a:gd name="T4" fmla="*/ 1152 w 1937"/>
                              <a:gd name="T5" fmla="*/ 9 h 934"/>
                              <a:gd name="T6" fmla="*/ 690 w 1937"/>
                              <a:gd name="T7" fmla="*/ 87 h 934"/>
                              <a:gd name="T8" fmla="*/ 439 w 1937"/>
                              <a:gd name="T9" fmla="*/ 140 h 934"/>
                              <a:gd name="T10" fmla="*/ 414 w 1937"/>
                              <a:gd name="T11" fmla="*/ 78 h 934"/>
                              <a:gd name="T12" fmla="*/ 587 w 1937"/>
                              <a:gd name="T13" fmla="*/ 34 h 934"/>
                              <a:gd name="T14" fmla="*/ 690 w 1937"/>
                              <a:gd name="T15" fmla="*/ 87 h 934"/>
                              <a:gd name="T16" fmla="*/ 245 w 1937"/>
                              <a:gd name="T17" fmla="*/ 221 h 934"/>
                              <a:gd name="T18" fmla="*/ 147 w 1937"/>
                              <a:gd name="T19" fmla="*/ 287 h 934"/>
                              <a:gd name="T20" fmla="*/ 114 w 1937"/>
                              <a:gd name="T21" fmla="*/ 319 h 934"/>
                              <a:gd name="T22" fmla="*/ 72 w 1937"/>
                              <a:gd name="T23" fmla="*/ 377 h 934"/>
                              <a:gd name="T24" fmla="*/ 30 w 1937"/>
                              <a:gd name="T25" fmla="*/ 318 h 934"/>
                              <a:gd name="T26" fmla="*/ 65 w 1937"/>
                              <a:gd name="T27" fmla="*/ 274 h 934"/>
                              <a:gd name="T28" fmla="*/ 158 w 1937"/>
                              <a:gd name="T29" fmla="*/ 196 h 934"/>
                              <a:gd name="T30" fmla="*/ 225 w 1937"/>
                              <a:gd name="T31" fmla="*/ 156 h 934"/>
                              <a:gd name="T32" fmla="*/ 64 w 1937"/>
                              <a:gd name="T33" fmla="*/ 542 h 934"/>
                              <a:gd name="T34" fmla="*/ 61 w 1937"/>
                              <a:gd name="T35" fmla="*/ 538 h 934"/>
                              <a:gd name="T36" fmla="*/ 83 w 1937"/>
                              <a:gd name="T37" fmla="*/ 576 h 934"/>
                              <a:gd name="T38" fmla="*/ 150 w 1937"/>
                              <a:gd name="T39" fmla="*/ 649 h 934"/>
                              <a:gd name="T40" fmla="*/ 237 w 1937"/>
                              <a:gd name="T41" fmla="*/ 708 h 934"/>
                              <a:gd name="T42" fmla="*/ 155 w 1937"/>
                              <a:gd name="T43" fmla="*/ 736 h 934"/>
                              <a:gd name="T44" fmla="*/ 61 w 1937"/>
                              <a:gd name="T45" fmla="*/ 656 h 934"/>
                              <a:gd name="T46" fmla="*/ 28 w 1937"/>
                              <a:gd name="T47" fmla="*/ 613 h 934"/>
                              <a:gd name="T48" fmla="*/ 1 w 1937"/>
                              <a:gd name="T49" fmla="*/ 565 h 934"/>
                              <a:gd name="T50" fmla="*/ 64 w 1937"/>
                              <a:gd name="T51" fmla="*/ 542 h 934"/>
                              <a:gd name="T52" fmla="*/ 441 w 1937"/>
                              <a:gd name="T53" fmla="*/ 795 h 934"/>
                              <a:gd name="T54" fmla="*/ 666 w 1937"/>
                              <a:gd name="T55" fmla="*/ 843 h 934"/>
                              <a:gd name="T56" fmla="*/ 583 w 1937"/>
                              <a:gd name="T57" fmla="*/ 899 h 934"/>
                              <a:gd name="T58" fmla="*/ 391 w 1937"/>
                              <a:gd name="T59" fmla="*/ 848 h 934"/>
                              <a:gd name="T60" fmla="*/ 862 w 1937"/>
                              <a:gd name="T61" fmla="*/ 863 h 934"/>
                              <a:gd name="T62" fmla="*/ 1125 w 1937"/>
                              <a:gd name="T63" fmla="*/ 859 h 934"/>
                              <a:gd name="T64" fmla="*/ 958 w 1937"/>
                              <a:gd name="T65" fmla="*/ 934 h 934"/>
                              <a:gd name="T66" fmla="*/ 862 w 1937"/>
                              <a:gd name="T67" fmla="*/ 863 h 934"/>
                              <a:gd name="T68" fmla="*/ 1324 w 1937"/>
                              <a:gd name="T69" fmla="*/ 833 h 934"/>
                              <a:gd name="T70" fmla="*/ 1551 w 1937"/>
                              <a:gd name="T71" fmla="*/ 770 h 934"/>
                              <a:gd name="T72" fmla="*/ 1594 w 1937"/>
                              <a:gd name="T73" fmla="*/ 824 h 934"/>
                              <a:gd name="T74" fmla="*/ 1497 w 1937"/>
                              <a:gd name="T75" fmla="*/ 859 h 934"/>
                              <a:gd name="T76" fmla="*/ 1330 w 1937"/>
                              <a:gd name="T77" fmla="*/ 900 h 934"/>
                              <a:gd name="T78" fmla="*/ 1737 w 1937"/>
                              <a:gd name="T79" fmla="*/ 673 h 934"/>
                              <a:gd name="T80" fmla="*/ 1810 w 1937"/>
                              <a:gd name="T81" fmla="*/ 611 h 934"/>
                              <a:gd name="T82" fmla="*/ 1835 w 1937"/>
                              <a:gd name="T83" fmla="*/ 580 h 934"/>
                              <a:gd name="T84" fmla="*/ 1856 w 1937"/>
                              <a:gd name="T85" fmla="*/ 544 h 934"/>
                              <a:gd name="T86" fmla="*/ 1868 w 1937"/>
                              <a:gd name="T87" fmla="*/ 508 h 934"/>
                              <a:gd name="T88" fmla="*/ 1937 w 1937"/>
                              <a:gd name="T89" fmla="*/ 491 h 934"/>
                              <a:gd name="T90" fmla="*/ 1933 w 1937"/>
                              <a:gd name="T91" fmla="*/ 522 h 934"/>
                              <a:gd name="T92" fmla="*/ 1916 w 1937"/>
                              <a:gd name="T93" fmla="*/ 571 h 934"/>
                              <a:gd name="T94" fmla="*/ 1890 w 1937"/>
                              <a:gd name="T95" fmla="*/ 617 h 934"/>
                              <a:gd name="T96" fmla="*/ 1812 w 1937"/>
                              <a:gd name="T97" fmla="*/ 700 h 934"/>
                              <a:gd name="T98" fmla="*/ 1737 w 1937"/>
                              <a:gd name="T99" fmla="*/ 673 h 934"/>
                              <a:gd name="T100" fmla="*/ 1806 w 1937"/>
                              <a:gd name="T101" fmla="*/ 319 h 934"/>
                              <a:gd name="T102" fmla="*/ 1770 w 1937"/>
                              <a:gd name="T103" fmla="*/ 285 h 934"/>
                              <a:gd name="T104" fmla="*/ 1673 w 1937"/>
                              <a:gd name="T105" fmla="*/ 220 h 934"/>
                              <a:gd name="T106" fmla="*/ 1607 w 1937"/>
                              <a:gd name="T107" fmla="*/ 187 h 934"/>
                              <a:gd name="T108" fmla="*/ 1645 w 1937"/>
                              <a:gd name="T109" fmla="*/ 131 h 934"/>
                              <a:gd name="T110" fmla="*/ 1764 w 1937"/>
                              <a:gd name="T111" fmla="*/ 198 h 934"/>
                              <a:gd name="T112" fmla="*/ 1855 w 1937"/>
                              <a:gd name="T113" fmla="*/ 274 h 934"/>
                              <a:gd name="T114" fmla="*/ 1864 w 1937"/>
                              <a:gd name="T115" fmla="*/ 285 h 934"/>
                              <a:gd name="T116" fmla="*/ 1422 w 1937"/>
                              <a:gd name="T117" fmla="*/ 125 h 934"/>
                              <a:gd name="T118" fmla="*/ 1164 w 1937"/>
                              <a:gd name="T119" fmla="*/ 78 h 934"/>
                              <a:gd name="T120" fmla="*/ 1337 w 1937"/>
                              <a:gd name="T121" fmla="*/ 35 h 934"/>
                              <a:gd name="T122" fmla="*/ 1422 w 1937"/>
                              <a:gd name="T123" fmla="*/ 125 h 9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937" h="934">
                                <a:moveTo>
                                  <a:pt x="1149" y="76"/>
                                </a:moveTo>
                                <a:lnTo>
                                  <a:pt x="958" y="67"/>
                                </a:lnTo>
                                <a:lnTo>
                                  <a:pt x="886" y="70"/>
                                </a:lnTo>
                                <a:lnTo>
                                  <a:pt x="883" y="4"/>
                                </a:lnTo>
                                <a:lnTo>
                                  <a:pt x="961" y="0"/>
                                </a:lnTo>
                                <a:lnTo>
                                  <a:pt x="1152" y="9"/>
                                </a:lnTo>
                                <a:lnTo>
                                  <a:pt x="1149" y="76"/>
                                </a:lnTo>
                                <a:close/>
                                <a:moveTo>
                                  <a:pt x="690" y="87"/>
                                </a:moveTo>
                                <a:lnTo>
                                  <a:pt x="596" y="100"/>
                                </a:lnTo>
                                <a:lnTo>
                                  <a:pt x="439" y="140"/>
                                </a:lnTo>
                                <a:lnTo>
                                  <a:pt x="435" y="141"/>
                                </a:lnTo>
                                <a:lnTo>
                                  <a:pt x="414" y="78"/>
                                </a:lnTo>
                                <a:lnTo>
                                  <a:pt x="422" y="75"/>
                                </a:lnTo>
                                <a:lnTo>
                                  <a:pt x="587" y="34"/>
                                </a:lnTo>
                                <a:lnTo>
                                  <a:pt x="680" y="21"/>
                                </a:lnTo>
                                <a:lnTo>
                                  <a:pt x="690" y="87"/>
                                </a:lnTo>
                                <a:close/>
                                <a:moveTo>
                                  <a:pt x="255" y="216"/>
                                </a:moveTo>
                                <a:lnTo>
                                  <a:pt x="245" y="221"/>
                                </a:lnTo>
                                <a:lnTo>
                                  <a:pt x="193" y="253"/>
                                </a:lnTo>
                                <a:lnTo>
                                  <a:pt x="147" y="287"/>
                                </a:lnTo>
                                <a:lnTo>
                                  <a:pt x="110" y="323"/>
                                </a:lnTo>
                                <a:lnTo>
                                  <a:pt x="114" y="319"/>
                                </a:lnTo>
                                <a:lnTo>
                                  <a:pt x="83" y="359"/>
                                </a:lnTo>
                                <a:lnTo>
                                  <a:pt x="72" y="377"/>
                                </a:lnTo>
                                <a:lnTo>
                                  <a:pt x="15" y="344"/>
                                </a:lnTo>
                                <a:lnTo>
                                  <a:pt x="30" y="318"/>
                                </a:lnTo>
                                <a:lnTo>
                                  <a:pt x="61" y="278"/>
                                </a:lnTo>
                                <a:cubicBezTo>
                                  <a:pt x="62" y="277"/>
                                  <a:pt x="63" y="275"/>
                                  <a:pt x="65" y="274"/>
                                </a:cubicBezTo>
                                <a:lnTo>
                                  <a:pt x="107" y="234"/>
                                </a:lnTo>
                                <a:lnTo>
                                  <a:pt x="158" y="196"/>
                                </a:lnTo>
                                <a:lnTo>
                                  <a:pt x="214" y="162"/>
                                </a:lnTo>
                                <a:lnTo>
                                  <a:pt x="225" y="156"/>
                                </a:lnTo>
                                <a:lnTo>
                                  <a:pt x="255" y="216"/>
                                </a:lnTo>
                                <a:close/>
                                <a:moveTo>
                                  <a:pt x="64" y="542"/>
                                </a:moveTo>
                                <a:lnTo>
                                  <a:pt x="64" y="544"/>
                                </a:lnTo>
                                <a:lnTo>
                                  <a:pt x="61" y="538"/>
                                </a:lnTo>
                                <a:lnTo>
                                  <a:pt x="85" y="580"/>
                                </a:lnTo>
                                <a:lnTo>
                                  <a:pt x="83" y="576"/>
                                </a:lnTo>
                                <a:lnTo>
                                  <a:pt x="114" y="615"/>
                                </a:lnTo>
                                <a:lnTo>
                                  <a:pt x="150" y="649"/>
                                </a:lnTo>
                                <a:lnTo>
                                  <a:pt x="195" y="683"/>
                                </a:lnTo>
                                <a:lnTo>
                                  <a:pt x="237" y="708"/>
                                </a:lnTo>
                                <a:lnTo>
                                  <a:pt x="202" y="765"/>
                                </a:lnTo>
                                <a:lnTo>
                                  <a:pt x="155" y="736"/>
                                </a:lnTo>
                                <a:lnTo>
                                  <a:pt x="105" y="698"/>
                                </a:lnTo>
                                <a:lnTo>
                                  <a:pt x="61" y="656"/>
                                </a:lnTo>
                                <a:lnTo>
                                  <a:pt x="30" y="617"/>
                                </a:lnTo>
                                <a:cubicBezTo>
                                  <a:pt x="29" y="616"/>
                                  <a:pt x="28" y="614"/>
                                  <a:pt x="28" y="613"/>
                                </a:cubicBezTo>
                                <a:lnTo>
                                  <a:pt x="4" y="571"/>
                                </a:lnTo>
                                <a:cubicBezTo>
                                  <a:pt x="2" y="569"/>
                                  <a:pt x="1" y="567"/>
                                  <a:pt x="1" y="565"/>
                                </a:cubicBezTo>
                                <a:lnTo>
                                  <a:pt x="0" y="563"/>
                                </a:lnTo>
                                <a:lnTo>
                                  <a:pt x="64" y="542"/>
                                </a:lnTo>
                                <a:close/>
                                <a:moveTo>
                                  <a:pt x="413" y="785"/>
                                </a:moveTo>
                                <a:lnTo>
                                  <a:pt x="441" y="795"/>
                                </a:lnTo>
                                <a:lnTo>
                                  <a:pt x="600" y="834"/>
                                </a:lnTo>
                                <a:lnTo>
                                  <a:pt x="666" y="843"/>
                                </a:lnTo>
                                <a:lnTo>
                                  <a:pt x="657" y="909"/>
                                </a:lnTo>
                                <a:lnTo>
                                  <a:pt x="583" y="899"/>
                                </a:lnTo>
                                <a:lnTo>
                                  <a:pt x="420" y="858"/>
                                </a:lnTo>
                                <a:lnTo>
                                  <a:pt x="391" y="848"/>
                                </a:lnTo>
                                <a:lnTo>
                                  <a:pt x="413" y="785"/>
                                </a:lnTo>
                                <a:close/>
                                <a:moveTo>
                                  <a:pt x="862" y="863"/>
                                </a:moveTo>
                                <a:lnTo>
                                  <a:pt x="961" y="867"/>
                                </a:lnTo>
                                <a:lnTo>
                                  <a:pt x="1125" y="859"/>
                                </a:lnTo>
                                <a:lnTo>
                                  <a:pt x="1128" y="926"/>
                                </a:lnTo>
                                <a:lnTo>
                                  <a:pt x="958" y="934"/>
                                </a:lnTo>
                                <a:lnTo>
                                  <a:pt x="859" y="929"/>
                                </a:lnTo>
                                <a:lnTo>
                                  <a:pt x="862" y="863"/>
                                </a:lnTo>
                                <a:close/>
                                <a:moveTo>
                                  <a:pt x="1320" y="834"/>
                                </a:moveTo>
                                <a:lnTo>
                                  <a:pt x="1324" y="833"/>
                                </a:lnTo>
                                <a:lnTo>
                                  <a:pt x="1480" y="794"/>
                                </a:lnTo>
                                <a:lnTo>
                                  <a:pt x="1551" y="770"/>
                                </a:lnTo>
                                <a:lnTo>
                                  <a:pt x="1568" y="763"/>
                                </a:lnTo>
                                <a:lnTo>
                                  <a:pt x="1594" y="824"/>
                                </a:lnTo>
                                <a:lnTo>
                                  <a:pt x="1572" y="833"/>
                                </a:lnTo>
                                <a:lnTo>
                                  <a:pt x="1497" y="859"/>
                                </a:lnTo>
                                <a:lnTo>
                                  <a:pt x="1333" y="899"/>
                                </a:lnTo>
                                <a:lnTo>
                                  <a:pt x="1330" y="900"/>
                                </a:lnTo>
                                <a:lnTo>
                                  <a:pt x="1320" y="834"/>
                                </a:lnTo>
                                <a:close/>
                                <a:moveTo>
                                  <a:pt x="1737" y="673"/>
                                </a:moveTo>
                                <a:lnTo>
                                  <a:pt x="1772" y="647"/>
                                </a:lnTo>
                                <a:lnTo>
                                  <a:pt x="1810" y="611"/>
                                </a:lnTo>
                                <a:lnTo>
                                  <a:pt x="1837" y="576"/>
                                </a:lnTo>
                                <a:lnTo>
                                  <a:pt x="1835" y="580"/>
                                </a:lnTo>
                                <a:lnTo>
                                  <a:pt x="1859" y="538"/>
                                </a:lnTo>
                                <a:lnTo>
                                  <a:pt x="1856" y="544"/>
                                </a:lnTo>
                                <a:lnTo>
                                  <a:pt x="1870" y="501"/>
                                </a:lnTo>
                                <a:lnTo>
                                  <a:pt x="1868" y="508"/>
                                </a:lnTo>
                                <a:lnTo>
                                  <a:pt x="1871" y="484"/>
                                </a:lnTo>
                                <a:lnTo>
                                  <a:pt x="1937" y="491"/>
                                </a:lnTo>
                                <a:lnTo>
                                  <a:pt x="1935" y="515"/>
                                </a:lnTo>
                                <a:cubicBezTo>
                                  <a:pt x="1934" y="517"/>
                                  <a:pt x="1934" y="520"/>
                                  <a:pt x="1933" y="522"/>
                                </a:cubicBezTo>
                                <a:lnTo>
                                  <a:pt x="1919" y="565"/>
                                </a:lnTo>
                                <a:cubicBezTo>
                                  <a:pt x="1918" y="567"/>
                                  <a:pt x="1918" y="569"/>
                                  <a:pt x="1916" y="571"/>
                                </a:cubicBezTo>
                                <a:lnTo>
                                  <a:pt x="1892" y="613"/>
                                </a:lnTo>
                                <a:cubicBezTo>
                                  <a:pt x="1892" y="614"/>
                                  <a:pt x="1891" y="616"/>
                                  <a:pt x="1890" y="617"/>
                                </a:cubicBezTo>
                                <a:lnTo>
                                  <a:pt x="1855" y="660"/>
                                </a:lnTo>
                                <a:lnTo>
                                  <a:pt x="1812" y="700"/>
                                </a:lnTo>
                                <a:lnTo>
                                  <a:pt x="1777" y="727"/>
                                </a:lnTo>
                                <a:lnTo>
                                  <a:pt x="1737" y="673"/>
                                </a:lnTo>
                                <a:close/>
                                <a:moveTo>
                                  <a:pt x="1812" y="326"/>
                                </a:moveTo>
                                <a:lnTo>
                                  <a:pt x="1806" y="319"/>
                                </a:lnTo>
                                <a:lnTo>
                                  <a:pt x="1810" y="323"/>
                                </a:lnTo>
                                <a:lnTo>
                                  <a:pt x="1770" y="285"/>
                                </a:lnTo>
                                <a:lnTo>
                                  <a:pt x="1724" y="251"/>
                                </a:lnTo>
                                <a:lnTo>
                                  <a:pt x="1673" y="220"/>
                                </a:lnTo>
                                <a:lnTo>
                                  <a:pt x="1614" y="190"/>
                                </a:lnTo>
                                <a:lnTo>
                                  <a:pt x="1607" y="187"/>
                                </a:lnTo>
                                <a:lnTo>
                                  <a:pt x="1632" y="126"/>
                                </a:lnTo>
                                <a:lnTo>
                                  <a:pt x="1645" y="131"/>
                                </a:lnTo>
                                <a:lnTo>
                                  <a:pt x="1708" y="163"/>
                                </a:lnTo>
                                <a:lnTo>
                                  <a:pt x="1764" y="198"/>
                                </a:lnTo>
                                <a:lnTo>
                                  <a:pt x="1815" y="236"/>
                                </a:lnTo>
                                <a:lnTo>
                                  <a:pt x="1855" y="274"/>
                                </a:lnTo>
                                <a:cubicBezTo>
                                  <a:pt x="1857" y="275"/>
                                  <a:pt x="1858" y="277"/>
                                  <a:pt x="1859" y="278"/>
                                </a:cubicBezTo>
                                <a:lnTo>
                                  <a:pt x="1864" y="285"/>
                                </a:lnTo>
                                <a:lnTo>
                                  <a:pt x="1812" y="326"/>
                                </a:lnTo>
                                <a:close/>
                                <a:moveTo>
                                  <a:pt x="1422" y="125"/>
                                </a:moveTo>
                                <a:lnTo>
                                  <a:pt x="1320" y="100"/>
                                </a:lnTo>
                                <a:lnTo>
                                  <a:pt x="1164" y="78"/>
                                </a:lnTo>
                                <a:lnTo>
                                  <a:pt x="1173" y="12"/>
                                </a:lnTo>
                                <a:lnTo>
                                  <a:pt x="1337" y="35"/>
                                </a:lnTo>
                                <a:lnTo>
                                  <a:pt x="1438" y="61"/>
                                </a:lnTo>
                                <a:lnTo>
                                  <a:pt x="1422" y="125"/>
                                </a:lnTo>
                                <a:close/>
                              </a:path>
                            </a:pathLst>
                          </a:custGeom>
                          <a:solidFill>
                            <a:schemeClr val="tx1"/>
                          </a:solidFill>
                          <a:ln w="1270" cap="flat">
                            <a:noFill/>
                            <a:prstDash val="solid"/>
                            <a:bevel/>
                            <a:headEnd/>
                            <a:tailEnd/>
                          </a:ln>
                        </wps:spPr>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w14:anchorId="59834D1F" id="画布 99" o:spid="_x0000_s1969" style="position:absolute;left:0;text-align:left;margin-left:146.1pt;margin-top:18.3pt;width:197.3pt;height:134pt;z-index:251700736;mso-position-horizontal:right;mso-position-horizontal-relative:margin;mso-position-vertical-relative:text;mso-height-relative:margin" coordorigin=",-454" coordsize="25057,17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">
                <v:rect id="矩形 1470470892" o:spid="_x0000_s1970" style="position:absolute;width:25057;height:16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" filled="f" stroked="f"/>
                <v:rect id="Rectangle 5255" o:spid="_x0000_s1971" style="position:absolute;left:486;top:5997;width:301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" filled="f" stroked="f">
                  <v:textbox style="mso-fit-shape-to-text:t" inset="1mm,0,1mm,0">
                    <w:txbxContent>
                      <w:p w14:paraId="051FB639" w14:textId="77777777" w:rsidR="003C2AD3" w:rsidRPr="00412A8B" w:rsidRDefault="003C2AD3" w:rsidP="003C2AD3">
                        <w:pPr>
                          <w:rPr>
                            <w:color w:val="000000"/>
                            <w:kern w:val="0"/>
                            <w:sz w:val="18"/>
                            <w:szCs w:val="18"/>
                          </w:rPr>
                        </w:pPr>
                        <w:r w:rsidRPr="00412A8B">
                          <w:rPr>
                            <w:color w:val="000000"/>
                            <w:sz w:val="18"/>
                            <w:szCs w:val="18"/>
                          </w:rPr>
                          <w:t>轻杆</w:t>
                        </w:r>
                      </w:p>
                    </w:txbxContent>
                  </v:textbox>
                </v:rect>
                <v:group id="Group 5270" o:spid="_x0000_s1972" style="position:absolute;left:2952;top:1416;width:5055;height:362" coordorigin="295275,141605" coordsize="79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">
                  <v:line id="Line 5258" o:spid="_x0000_s1973" style="position:absolute;flip:x y;visibility:visible;mso-wrap-style:square" from="295285,141605" to="295331,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"/>
                  <v:line id="Line 5259" o:spid="_x0000_s1974" style="position:absolute;flip:x y;visibility:visible;mso-wrap-style:square" from="295355,141605" to="295403,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"/>
                  <v:line id="Line 5260" o:spid="_x0000_s1975" style="position:absolute;flip:x y;visibility:visible;mso-wrap-style:square" from="295426,141605" to="295473,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"/>
                  <v:line id="Line 5261" o:spid="_x0000_s1976" style="position:absolute;flip:x y;visibility:visible;mso-wrap-style:square" from="295497,141605" to="295544,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"/>
                  <v:line id="Line 5262" o:spid="_x0000_s1977" style="position:absolute;flip:x y;visibility:visible;mso-wrap-style:square" from="295568,141605" to="295615,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"/>
                  <v:line id="Line 5263" o:spid="_x0000_s1978" style="position:absolute;flip:x y;visibility:visible;mso-wrap-style:square" from="295637,141605" to="295685,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"/>
                  <v:line id="Line 5264" o:spid="_x0000_s1979" style="position:absolute;flip:x y;visibility:visible;mso-wrap-style:square" from="295708,141605" to="295755,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"/>
                  <v:line id="Line 5265" o:spid="_x0000_s1980" style="position:absolute;flip:x y;visibility:visible;mso-wrap-style:square" from="295778,141605" to="295826,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"/>
                  <v:line id="Line 5266" o:spid="_x0000_s1981" style="position:absolute;flip:x y;visibility:visible;mso-wrap-style:square" from="295850,141605" to="295898,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"/>
                  <v:line id="Line 5267" o:spid="_x0000_s1982" style="position:absolute;flip:x y;visibility:visible;mso-wrap-style:square" from="295921,141605" to="295968,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"/>
                  <v:line id="Line 5268" o:spid="_x0000_s1983" style="position:absolute;flip:x y;visibility:visible;mso-wrap-style:square" from="295991,141605" to="296038,14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"/>
                  <v:line id="Line 5269" o:spid="_x0000_s1984" style="position:absolute;visibility:visible;mso-wrap-style:square" from="295275,141662" to="296071,14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" strokeweight="1pt"/>
                </v:group>
                <v:rect id="Rectangle 5271" o:spid="_x0000_s1985" style="position:absolute;left:10560;top:14486;width:465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" filled="f" stroked="f">
                  <v:textbox style="mso-fit-shape-to-text:t" inset="1mm,0,1mm,0">
                    <w:txbxContent>
                      <w:p w14:paraId="001E6A14" w14:textId="561B9741" w:rsidR="003C2AD3" w:rsidRPr="00412A8B" w:rsidRDefault="003C2AD3" w:rsidP="00412A8B">
                        <w:pPr>
                          <w:rPr>
                            <w:color w:val="000000"/>
                            <w:sz w:val="18"/>
                            <w:szCs w:val="18"/>
                          </w:rPr>
                        </w:pPr>
                        <w:r w:rsidRPr="00412A8B">
                          <w:rPr>
                            <w:color w:val="000000"/>
                            <w:sz w:val="18"/>
                            <w:szCs w:val="18"/>
                          </w:rPr>
                          <w:t>图</w:t>
                        </w:r>
                        <w:r w:rsidR="00412A8B" w:rsidRPr="00412A8B">
                          <w:rPr>
                            <w:color w:val="000000"/>
                            <w:sz w:val="18"/>
                            <w:szCs w:val="18"/>
                          </w:rPr>
                          <w:t>（</w:t>
                        </w:r>
                        <w:r w:rsidR="00412A8B" w:rsidRPr="00412A8B">
                          <w:rPr>
                            <w:color w:val="000000"/>
                            <w:sz w:val="18"/>
                            <w:szCs w:val="18"/>
                          </w:rPr>
                          <w:t>a</w:t>
                        </w:r>
                        <w:r w:rsidR="00412A8B" w:rsidRPr="00412A8B">
                          <w:rPr>
                            <w:color w:val="000000"/>
                            <w:sz w:val="18"/>
                            <w:szCs w:val="18"/>
                          </w:rPr>
                          <w:t>）</w:t>
                        </w:r>
                      </w:p>
                    </w:txbxContent>
                  </v:textbox>
                </v:rect>
                <v:rect id="Rectangle 5275" o:spid="_x0000_s1986" style="position:absolute;left:5557;top:4693;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" filled="f" stroked="f">
                  <v:textbox style="mso-fit-shape-to-text:t" inset="1mm,0,1mm,0">
                    <w:txbxContent>
                      <w:p w14:paraId="393F66A6" w14:textId="77777777" w:rsidR="003C2AD3" w:rsidRPr="00412A8B" w:rsidRDefault="003C2AD3" w:rsidP="003C2AD3">
                        <w:pPr>
                          <w:rPr>
                            <w:i/>
                            <w:iCs/>
                            <w:color w:val="000000"/>
                            <w:kern w:val="0"/>
                            <w:sz w:val="18"/>
                            <w:szCs w:val="18"/>
                          </w:rPr>
                        </w:pPr>
                        <w:r w:rsidRPr="00412A8B">
                          <w:rPr>
                            <w:i/>
                            <w:iCs/>
                            <w:color w:val="000000"/>
                            <w:sz w:val="18"/>
                            <w:szCs w:val="18"/>
                          </w:rPr>
                          <w:t>O</w:t>
                        </w:r>
                      </w:p>
                    </w:txbxContent>
                  </v:textbox>
                </v:rect>
                <v:rect id="Rectangle 5277" o:spid="_x0000_s1987" style="position:absolute;left:4810;top:-454;width:1794;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" filled="f" stroked="f">
                  <v:textbox style="mso-fit-shape-to-text:t" inset="1mm,0,1mm,0">
                    <w:txbxContent>
                      <w:p w14:paraId="69982638" w14:textId="46B3E873" w:rsidR="003C2AD3" w:rsidRPr="00412A8B" w:rsidRDefault="003C2AD3" w:rsidP="003C2AD3">
                        <w:pPr>
                          <w:rPr>
                            <w:i/>
                            <w:iCs/>
                            <w:color w:val="000000"/>
                            <w:kern w:val="0"/>
                            <w:sz w:val="18"/>
                            <w:szCs w:val="18"/>
                          </w:rPr>
                        </w:pPr>
                        <w:r w:rsidRPr="00412A8B">
                          <w:rPr>
                            <w:i/>
                            <w:iCs/>
                            <w:color w:val="000000"/>
                            <w:sz w:val="18"/>
                            <w:szCs w:val="18"/>
                          </w:rPr>
                          <w:t>O</w:t>
                        </w:r>
                        <w:r w:rsidR="005875F2" w:rsidRPr="00412A8B">
                          <w:rPr>
                            <w:i/>
                            <w:iCs/>
                            <w:color w:val="000000"/>
                            <w:sz w:val="18"/>
                            <w:szCs w:val="18"/>
                          </w:rPr>
                          <w:t>ʹ</w:t>
                        </w:r>
                      </w:p>
                    </w:txbxContent>
                  </v:textbox>
                </v:rect>
                <v:group id="Group 5289" o:spid="_x0000_s1988" style="position:absolute;left:101;top:9055;width:10897;height:3803" coordorigin="101,9055" coordsize="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">
                  <v:group id="Group 5282" o:spid="_x0000_s1989" style="position:absolute;left:101;top:9057;width:17;height:4" coordorigin="101,9057" coordsize="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">
                    <v:shape id="Freeform 5280" o:spid="_x0000_s1990" style="position:absolute;left:101;top:9057;width:17;height:4;visibility:visible;mso-wrap-style:square;v-text-anchor:top" coordsize="11354,2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" path="m11302,v34,81,52,163,51,245c11353,1251,8812,2067,5677,2067,2542,2067,,1251,,245,,210,3,176,10,141l5677,245,11302,xe" fillcolor="#bfbfbf [2412]" strokeweight="0">
                      <v:path arrowok="t" o:connecttype="custom" o:connectlocs="1699,0;1707,37;854,310;0,37;2,21;854,37;1699,0" o:connectangles="0,0,0,0,0,0,0"/>
                    </v:shape>
                    <v:shape id="Freeform 5281" o:spid="_x0000_s1991" style="position:absolute;left:101;top:9057;width:17;height:4;visibility:visible;mso-wrap-style:square;v-text-anchor:top" coordsize="1707,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" path="m1700,v5,12,7,25,7,37c1707,187,1325,310,854,310,382,310,,187,,37,,32,1,26,2,21e" filled="f" strokeweight="1pt">
                      <v:path arrowok="t" o:connecttype="custom" o:connectlocs="1700,0;1707,37;854,310;0,37;2,21" o:connectangles="0,0,0,0,0"/>
                    </v:shape>
                  </v:group>
                  <v:group id="Group 5285" o:spid="_x0000_s1992" style="position:absolute;left:101;top:9055;width:17;height:5" coordorigin="101,9055" coordsize="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">
                    <v:oval id="Oval 5283" o:spid="_x0000_s1993" style="position:absolute;left:101;top:9055;width:17;height: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" fillcolor="#fbfbfb" strokeweight="0"/>
                    <v:oval id="Oval 5284" o:spid="_x0000_s1994" style="position:absolute;left:101;top:9055;width:17;height: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" filled="f" strokeweight="1pt">
                      <v:stroke endcap="round"/>
                    </v:oval>
                  </v:group>
                  <v:line id="Line 5286" o:spid="_x0000_s1995" style="position:absolute;visibility:visible;mso-wrap-style:square" from="118,9057" to="118,9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" strokeweight="1pt"/>
                  <v:line id="Line 5287" o:spid="_x0000_s1996" style="position:absolute;visibility:visible;mso-wrap-style:square" from="101,9057" to="101,9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" strokeweight="1pt"/>
                  <v:shape id="Freeform 5288" o:spid="_x0000_s1997" style="position:absolute;left:101;top:9055;width:17;height:3;visibility:visible;mso-wrap-style:square;v-text-anchor:top" coordsize="11410,1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" path="m11297,1893r-7,-94l11291,1808r-22,-93l11236,1630r-47,-83l11157,1502r92,-66l11288,1492r53,97l11380,1688r22,93c11402,1784,11403,1787,11403,1790r7,94l11297,1893xm10932,1268r-60,-49l10761,1139r-122,-77l10565,1021r55,-99l10700,967r128,80l10944,1132r60,49l10932,1268xm10265,871r-61,-28l10037,775,9861,710r-12,-4l9886,599r14,4l10080,670r171,70l10312,768r-47,103xm9528,601r-48,-15l9275,529,9093,482r28,-109l9306,420r207,57l9561,492r-33,109xm8764,408l8612,376,8376,332r-55,-9l8340,211r57,10l8635,265r152,32l8764,408xm7986,271l7882,256,7626,223r-87,-10l7551,100r90,10l7899,143r104,16l7986,271xm7202,180l6822,149r-70,-4l6757,32r74,4l7211,67r-9,113xm6412,129r-151,-8l5961,116,5963,3r303,5l6418,15r-6,114xm5623,113r-453,7l5168,7,5621,r2,113xm4832,135r-284,14l4381,163,4372,50,4543,36,4826,22r6,113xm4043,191r-34,3l3747,222r-152,20l3580,129r155,-20l4000,81r33,-3l4043,191xm3259,288r-15,3l3001,331r-187,34l2794,254r188,-34l3227,178r16,-2l3259,288xm2484,434r-168,38l2103,525r-57,16l2016,432r60,-16l2291,361r168,-38l2484,434xm1721,637r-17,6l1517,705r-176,66l1299,788,1257,683r45,-19l1481,598r190,-64l1688,529r33,108xm992,923l872,982r-135,76l613,1135r-8,6l539,1048r15,-10l682,959,821,881,942,821r50,102xm346,1348r-31,29l242,1459r-62,84l133,1627r-28,71l,1655r34,-83l89,1476r68,-92l238,1294r31,-29l346,1348xe" fillcolor="black [3213]" stroked="f" strokeweight=".1pt">
                    <v:stroke joinstyle="bevel"/>
                    <v:path arrowok="t" o:connecttype="custom" o:connectlocs="1698,271;1683,232;1698,224;1715,267;1699,284;1618,171;1597,138;1646,170;1544,131;1483,107;1489,90;1551,115;1426,88;1372,56;1438,74;1295,56;1254,32;1322,45;1185,38;1136,15;1204,24;1026,22;1027,5;964,19;897,0;964,19;777,1;727,20;658,8;727,20;564,33;562,16;608,29;451,50;448,33;490,43;316,79;312,62;374,65;228,106;189,102;251,80;149,138;92,170;83,156;142,123;47,207;20,244;5,236;36,194" o:connectangles="0,0,0,0,0,0,0,0,0,0,0,0,0,0,0,0,0,0,0,0,0,0,0,0,0,0,0,0,0,0,0,0,0,0,0,0,0,0,0,0,0,0,0,0,0,0,0,0,0,0"/>
                    <o:lock v:ext="edit" verticies="t"/>
                  </v:shape>
                </v:group>
                <v:group id="Group 5293" o:spid="_x0000_s1998" style="position:absolute;left:5041;top:1765;width:896;height:4102" coordorigin="504190,176530" coordsize="141,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">
                  <v:shape id="Freeform 5290" o:spid="_x0000_s1999" style="position:absolute;left:504190;top:176576;width:141;height:566;visibility:visible;mso-wrap-style:square;v-text-anchor:top" coordsize="141,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" path="m71,566v,-5,-2,-23,2,-30c77,529,90,528,97,524v8,-3,15,-5,21,-9c125,511,131,506,135,501v4,-5,6,-11,6,-16c141,479,139,472,136,466v-4,-5,-9,-11,-16,-16c114,446,106,441,98,438v-9,-3,-18,-5,-27,-7c62,430,52,429,43,430v-8,,-16,1,-22,3c14,435,9,438,5,441v-3,3,-5,6,-5,9c,454,2,457,5,460v4,3,9,6,16,7c27,469,35,471,43,471v9,,19,,28,-1c80,468,89,466,98,462v8,-3,16,-7,22,-12c127,446,132,440,136,434v3,-5,5,-12,5,-18c141,410,139,404,136,398v-4,-6,-9,-11,-16,-16c114,377,106,373,98,370v-9,-4,-18,-6,-27,-7c62,361,52,361,43,361v-8,,-16,2,-22,4c14,366,9,369,5,372,2,375,,379,,382v,3,2,7,5,9c9,394,14,397,21,399v6,2,14,3,22,4c52,403,62,403,71,401v9,-1,18,-4,27,-7c106,391,114,387,120,382v7,-5,12,-10,16,-16c139,360,141,354,141,348v,-7,-2,-13,-5,-19c132,324,127,318,120,313v-6,-4,-14,-9,-22,-12c89,298,80,295,71,294v-9,-1,-19,-2,-28,-1c35,293,27,294,21,296v-7,2,-12,5,-16,8c2,307,,310,,313v,3,2,7,5,10c9,326,14,329,21,331v6,1,14,3,22,3c52,334,62,334,71,333v9,-2,18,-4,27,-7c106,322,114,318,120,313v7,-4,12,-10,16,-16c139,292,141,285,141,279v,-6,-2,-12,-5,-18c132,255,127,250,120,245v-6,-5,-14,-9,-22,-12c89,229,80,227,71,226v-9,-2,-19,-2,-28,-2c35,224,27,226,21,228v-7,2,-12,4,-16,7c2,238,,242,,245v,3,2,7,5,10c9,257,14,260,21,262v6,2,14,3,22,4c52,266,62,266,71,264v9,-1,18,-4,27,-7c106,254,114,250,120,245v7,-5,12,-11,16,-16c139,223,141,217,141,211v,-6,-2,-13,-5,-19c132,187,127,181,120,176v-6,-4,-14,-9,-22,-12c89,161,80,158,71,157v-9,-1,-19,-2,-28,-2c35,156,27,157,21,159v-7,2,-12,5,-16,8c2,170,,173,,176v,4,2,7,5,10c9,189,14,192,21,193v6,2,14,4,22,4c52,197,62,197,71,196v9,-2,18,-4,27,-7c106,185,114,181,120,176v7,-4,12,-10,16,-16c139,155,141,148,141,142v,-6,-2,-12,-5,-18c132,118,127,112,120,108,114,103,106,99,98,96,89,92,80,90,71,89,62,87,52,87,43,87v-8,,-16,2,-22,4c14,93,9,95,5,98,2,101,,105,,108v,3,2,7,5,9c9,120,14,123,21,125v6,2,14,3,22,4c52,129,62,128,71,127v9,-1,18,-4,27,-7c106,117,114,112,120,108v7,-5,12,-11,16,-16c139,86,141,79,141,74v,-6,-3,-10,-7,-15c130,54,122,48,114,44,107,40,96,37,89,33,82,30,76,30,73,25,69,19,71,5,70,e" filled="f">
                    <v:path arrowok="t" o:connecttype="custom" o:connectlocs="73,536;118,515;141,485;120,450;71,431;21,433;0,450;21,467;71,470;120,450;141,416;120,382;71,363;21,365;0,382;21,399;71,401;120,382;141,348;120,313;71,294;21,296;0,313;21,331;71,333;120,313;141,279;120,245;71,226;21,228;0,245;21,262;71,264;120,245;141,211;120,176;71,157;21,159;0,176;21,193;71,196;120,176;141,142;120,108;71,89;21,91;0,108;21,125;71,127;120,108;141,74;114,44;73,25" o:connectangles="0,0,0,0,0,0,0,0,0,0,0,0,0,0,0,0,0,0,0,0,0,0,0,0,0,0,0,0,0,0,0,0,0,0,0,0,0,0,0,0,0,0,0,0,0,0,0,0,0,0,0,0,0"/>
                  </v:shape>
                  <v:line id="Line 5291" o:spid="_x0000_s2000" style="position:absolute;visibility:visible;mso-wrap-style:square" from="504261,177119" to="504261,177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" strokeweight="1.25pt"/>
                  <v:line id="Line 5292" o:spid="_x0000_s2001" style="position:absolute;visibility:visible;mso-wrap-style:square" from="504261,176530" to="504261,176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" strokeweight="1.25pt"/>
                </v:group>
                <v:line id="Line 5294" o:spid="_x0000_s2002" style="position:absolute;flip:x;visibility:visible;mso-wrap-style:square" from="1250,5867" to="5492,9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" strokeweight="1pt"/>
                <v:line id="Line 5295" o:spid="_x0000_s2003" style="position:absolute;flip:x;visibility:visible;mso-wrap-style:square" from="2959,5822" to="5518,12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" strokeweight="1pt"/>
                <v:line id="Line 5296" o:spid="_x0000_s2004" style="position:absolute;visibility:visible;mso-wrap-style:square" from="5492,5867" to="9982,9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" strokeweight="1pt"/>
                <v:rect id="Rectangle 5297" o:spid="_x0000_s2005" style="position:absolute;left:5746;top:10287;width:20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" filled="f" stroked="f">
                  <v:textbox style="mso-fit-shape-to-text:t" inset="1mm,0,1mm,0">
                    <w:txbxContent>
                      <w:p w14:paraId="08E83972" w14:textId="2CD1E3E1" w:rsidR="003C2AD3" w:rsidRPr="00412A8B" w:rsidRDefault="003C2AD3" w:rsidP="003C2AD3">
                        <w:pPr>
                          <w:rPr>
                            <w:i/>
                            <w:iCs/>
                            <w:color w:val="000000"/>
                            <w:kern w:val="0"/>
                            <w:sz w:val="18"/>
                            <w:szCs w:val="18"/>
                          </w:rPr>
                        </w:pPr>
                        <w:r w:rsidRPr="00412A8B">
                          <w:rPr>
                            <w:i/>
                            <w:iCs/>
                            <w:color w:val="000000"/>
                            <w:sz w:val="18"/>
                            <w:szCs w:val="18"/>
                          </w:rPr>
                          <w:t>O</w:t>
                        </w:r>
                        <w:r w:rsidR="005875F2" w:rsidRPr="00412A8B">
                          <w:rPr>
                            <w:i/>
                            <w:iCs/>
                            <w:color w:val="000000"/>
                            <w:sz w:val="18"/>
                            <w:szCs w:val="18"/>
                          </w:rPr>
                          <w:t>ʺ</w:t>
                        </w:r>
                      </w:p>
                    </w:txbxContent>
                  </v:textbox>
                </v:rect>
                <v:rect id="Rectangle 5300" o:spid="_x0000_s2006" style="position:absolute;left:12776;top:11972;width:1101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" filled="f" stroked="f">
                  <v:textbox style="mso-fit-shape-to-text:t" inset="1mm,0,1mm,0">
                    <w:txbxContent>
                      <w:p w14:paraId="1D3C1721" w14:textId="77777777" w:rsidR="003C2AD3" w:rsidRPr="00412A8B" w:rsidRDefault="003C2AD3" w:rsidP="003C2AD3">
                        <w:pPr>
                          <w:rPr>
                            <w:color w:val="000000"/>
                            <w:kern w:val="0"/>
                            <w:sz w:val="18"/>
                            <w:szCs w:val="18"/>
                          </w:rPr>
                        </w:pPr>
                        <w:r w:rsidRPr="00412A8B">
                          <w:rPr>
                            <w:color w:val="000000"/>
                            <w:sz w:val="18"/>
                            <w:szCs w:val="18"/>
                          </w:rPr>
                          <w:t>磁阻尼减振器放大图</w:t>
                        </w:r>
                      </w:p>
                    </w:txbxContent>
                  </v:textbox>
                </v:rect>
                <v:rect id="Rectangle 5302" o:spid="_x0000_s2007" style="position:absolute;left:18503;top:13417;width:57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" filled="f" stroked="f">
                  <v:textbox style="mso-fit-shape-to-text:t" inset="0,0,0,0">
                    <w:txbxContent>
                      <w:p w14:paraId="0B6D8D0A" w14:textId="77777777" w:rsidR="003C2AD3" w:rsidRPr="00412A8B" w:rsidRDefault="003C2AD3" w:rsidP="003C2AD3">
                        <w:pPr>
                          <w:rPr>
                            <w:color w:val="000000"/>
                            <w:kern w:val="0"/>
                            <w:sz w:val="18"/>
                            <w:szCs w:val="18"/>
                          </w:rPr>
                        </w:pPr>
                        <w:r w:rsidRPr="00412A8B">
                          <w:rPr>
                            <w:color w:val="000000"/>
                            <w:sz w:val="18"/>
                            <w:szCs w:val="18"/>
                          </w:rPr>
                          <w:t xml:space="preserve"> </w:t>
                        </w:r>
                      </w:p>
                    </w:txbxContent>
                  </v:textbox>
                </v:rect>
                <v:group id="Group 5305" o:spid="_x0000_s2008" style="position:absolute;left:5353;top:5810;width:285;height:286" coordorigin="5353,5810"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">
                  <v:oval id="Oval 5303" o:spid="_x0000_s2009" style="position:absolute;left:5353;top:5810;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" fillcolor="black" strokeweight="0"/>
                  <v:oval id="Oval 5304" o:spid="_x0000_s2010" style="position:absolute;left:5353;top:5810;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" filled="f" strokeweight=".5pt">
                    <v:stroke endcap="round"/>
                  </v:oval>
                </v:group>
                <v:rect id="Rectangle 5306" o:spid="_x0000_s2011" style="position:absolute;left:4235;top:13147;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" filled="f" stroked="f">
                  <v:textbox style="mso-fit-shape-to-text:t" inset="1mm,0,1mm,0">
                    <w:txbxContent>
                      <w:p w14:paraId="04C87F72" w14:textId="77777777" w:rsidR="003C2AD3" w:rsidRPr="00412A8B" w:rsidRDefault="003C2AD3" w:rsidP="003C2AD3">
                        <w:pPr>
                          <w:rPr>
                            <w:color w:val="000000"/>
                            <w:kern w:val="0"/>
                            <w:sz w:val="18"/>
                            <w:szCs w:val="18"/>
                          </w:rPr>
                        </w:pPr>
                        <w:r w:rsidRPr="00412A8B">
                          <w:rPr>
                            <w:color w:val="000000"/>
                            <w:sz w:val="18"/>
                            <w:szCs w:val="18"/>
                          </w:rPr>
                          <w:t>平台</w:t>
                        </w:r>
                      </w:p>
                    </w:txbxContent>
                  </v:textbox>
                </v:rect>
                <v:rect id="Rectangle 5309" o:spid="_x0000_s2012" style="position:absolute;left:5676;top:6565;width:128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" filled="f" stroked="f">
                  <v:textbox style="mso-fit-shape-to-text:t" inset="1mm,0,1mm,0">
                    <w:txbxContent>
                      <w:p w14:paraId="408A0C76" w14:textId="1FC77D96" w:rsidR="003C2AD3" w:rsidRPr="00412A8B" w:rsidRDefault="005875F2" w:rsidP="003C2AD3">
                        <w:pPr>
                          <w:rPr>
                            <w:i/>
                            <w:iCs/>
                            <w:color w:val="000000"/>
                            <w:kern w:val="0"/>
                            <w:sz w:val="18"/>
                            <w:szCs w:val="18"/>
                          </w:rPr>
                        </w:pPr>
                        <w:r w:rsidRPr="00412A8B">
                          <w:rPr>
                            <w:i/>
                            <w:iCs/>
                            <w:color w:val="000000"/>
                            <w:kern w:val="0"/>
                            <w:sz w:val="18"/>
                            <w:szCs w:val="18"/>
                          </w:rPr>
                          <w:t>θ</w:t>
                        </w:r>
                      </w:p>
                    </w:txbxContent>
                  </v:textbox>
                </v:rect>
                <v:shape id="Freeform 5311" o:spid="_x0000_s2013" style="position:absolute;left:5530;top:6534;width:629;height:495;visibility:visible;mso-wrap-style:square;v-text-anchor:top" coordsize="9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" path="m99,c85,47,46,78,2,78v-1,,-1,,-2,e" filled="f" strokeweight=".5pt">
                  <v:path arrowok="t" o:connecttype="custom" o:connectlocs="62865,0;1270,49530;0,49530" o:connectangles="0,0,0"/>
                </v:shape>
                <v:shape id="Freeform 5312" o:spid="_x0000_s2014" style="position:absolute;left:12915;top:8210;width:6020;height:1600;visibility:visible;mso-wrap-style:square;v-text-anchor:top" coordsize="6300,1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" path="m6214,1675r15,-84l6233,1510r-4,-72l6226,1421r66,-11l6296,1435r4,79l6294,1602r-15,84l6214,1675xm6175,1235r-3,-9l6138,1157r-40,-67l6050,1023r-5,-7l6096,974r9,10l6155,1055r43,73l6235,1203r3,9l6175,1235xm5912,873r-44,-41l5794,771r-79,-59l5710,709r35,-56l5754,659r83,61l5913,783r44,41l5912,873xm5541,602r-4,-2l5338,496r-30,-13l5334,422r35,15l5572,543r4,3l5541,602xm5124,404r-5,-2l4881,317r-4,-1l4896,252r8,2l5146,341r5,2l5124,404xm4685,260r-59,-16l4428,198r15,-65l4645,179r58,17l4685,260xm4233,161l4071,132,3971,120r8,-66l4082,67r163,28l4233,161xm3774,97l3508,77r5,-67l3779,30r-5,67xm3310,70l3150,67r-105,2l3044,3,3151,r161,4l3310,70xm2845,74r-13,1l2581,93r-5,-67l2831,8r13,l2845,74xm2384,114r-157,19l2121,151,2110,85,2219,66,2376,48r8,66xm1926,186r-254,58l1668,245r-18,-64l1657,179r254,-58l1926,186xm1476,301r-59,17l1226,386r-23,-63l1398,254r60,-17l1476,301xm1043,461r-83,36l806,578,775,519,933,436r83,-36l1043,461xm637,680r-54,34l504,772r-73,61l428,835,383,786r5,-4l465,719r83,-62l601,623r36,57xm291,974r-43,51l201,1092r-41,68l147,1188,87,1159r16,-34l146,1053r51,-71l239,931r52,43xm82,1370r,l70,1442r-3,72l67,1509r10,114l11,1629,,1516v,-2,,-4,,-5l5,1431r12,-78l17,1352r65,18xe" fillcolor="black [3213]" stroked="f" strokeweight=".1pt">
                  <v:stroke joinstyle="bevel"/>
                  <v:path arrowok="t" o:connecttype="custom" o:connectlocs="595578,143316;601216,133825;601407,152047;590036,117215;582678,103453;582487,92443;592234,107060;590036,117215;553630,73176;548948,61977;565001,74315;529456,57136;507192,45842;532418,51537;489610,38344;466009,29992;491713,32365;447663,24677;424539,12623;447663,24677;379439,11389;405620,9017;335198,7308;360615,9206;290957,6549;316469,380;270604,7118;270509,759;227797,10820;201616,8067;227797,10820;159381,23253;182601,11484;135398,30182;133582,24107;99661,43754;74053,49259;99661,43754;48158,73271;36597,74600;52363,62357;27806,92443;15288,110097;9842,106775;22837,88362;7835,130028;6402,143221;0,143885;1624,128415" o:connectangles="0,0,0,0,0,0,0,0,0,0,0,0,0,0,0,0,0,0,0,0,0,0,0,0,0,0,0,0,0,0,0,0,0,0,0,0,0,0,0,0,0,0,0,0,0,0,0,0,0"/>
                  <o:lock v:ext="edit" verticies="t"/>
                </v:shape>
                <v:line id="Line 5313" o:spid="_x0000_s2015" style="position:absolute;visibility:visible;mso-wrap-style:square" from="14008,2559" to="14008,8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" strokeweight="1pt"/>
                <v:line id="Line 5314" o:spid="_x0000_s2016" style="position:absolute;visibility:visible;mso-wrap-style:square" from="17919,2527" to="17919,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" strokeweight="1pt"/>
                <v:shape id="Freeform 5315" o:spid="_x0000_s2017" style="position:absolute;left:15024;top:9328;width:1847;height:889;visibility:visible;mso-wrap-style:square;v-text-anchor:top" coordsize="1937,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" path="m1149,76l958,67r-72,3l883,4,961,r191,9l1149,76xm690,87r-94,13l439,140r-4,1l414,78r8,-3l587,34,680,21r10,66xm255,216r-10,5l193,253r-46,34l110,323r4,-4l83,359,72,377,15,344,30,318,61,278v1,-1,2,-3,4,-4l107,234r51,-38l214,162r11,-6l255,216xm64,542r,2l61,538r24,42l83,576r31,39l150,649r45,34l237,708r-35,57l155,736,105,698,61,656,30,617v-1,-1,-2,-3,-2,-4l4,571c2,569,1,567,1,565l,563,64,542xm413,785r28,10l600,834r66,9l657,909,583,899,420,858,391,848r22,-63xm862,863r99,4l1125,859r3,67l958,934r-99,-5l862,863xm1320,834r4,-1l1480,794r71,-24l1568,763r26,61l1572,833r-75,26l1333,899r-3,1l1320,834xm1737,673r35,-26l1810,611r27,-35l1835,580r24,-42l1856,544r14,-43l1868,508r3,-24l1937,491r-2,24c1934,517,1934,520,1933,522r-14,43c1918,567,1918,569,1916,571r-24,42c1892,614,1891,616,1890,617r-35,43l1812,700r-35,27l1737,673xm1812,326r-6,-7l1810,323r-40,-38l1724,251r-51,-31l1614,190r-7,-3l1632,126r13,5l1708,163r56,35l1815,236r40,38c1857,275,1858,277,1859,278r5,7l1812,326xm1422,125l1320,100,1164,78r9,-66l1337,35r101,26l1422,125xe" fillcolor="black [3213]" stroked="f" strokeweight=".1pt">
                  <v:stroke joinstyle="bevel"/>
                  <v:path arrowok="t" o:connecttype="custom" o:connectlocs="91391,6377;84236,381;109898,857;65824,8281;41880,13325;39495,7424;55998,3236;65824,8281;23372,21035;14023,27317;10875,30363;6869,35884;2862,30268;6201,26080;15073,18656;21464,14848;6105,51589;5819,51208;7918,54825;14310,61773;22609,67389;14787,70054;5819,62439;2671,58347;95,53778;6105,51589;42070,75670;63535,80238;55617,85569;37300,80714;82233,82142;107322,81761;91391,88900;82233,82142;126306,79287;147962,73290;152064,78430;142810,81761;126879,85664;165705,64057;172670,58156;175054,55206;177058,51779;178203,48352;184785,46734;184403,49685;182782,54349;180301,58727;172860,66627;165705,64057;172288,30363;168854,27127;159600,20940;153304,17799;156929,12469;168281,18846;176962,26080;177821,27127;135655,11898;111043,7424;127546,3331;135655,11898" o:connectangles="0,0,0,0,0,0,0,0,0,0,0,0,0,0,0,0,0,0,0,0,0,0,0,0,0,0,0,0,0,0,0,0,0,0,0,0,0,0,0,0,0,0,0,0,0,0,0,0,0,0,0,0,0,0,0,0,0,0,0,0,0,0"/>
                  <o:lock v:ext="edit" verticies="t"/>
                </v:shape>
                <v:shape id="Freeform 5316" o:spid="_x0000_s2018" style="position:absolute;left:18173;top:9525;width:648;height:469;visibility:visible;mso-wrap-style:square;v-text-anchor:top" coordsize="10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" path="m10,37l,,102,37,,74,10,37xe" fillcolor="black [3213]" stroked="f">
                  <v:path arrowok="t" o:connecttype="custom" o:connectlocs="6350,23495;0,0;64770,23495;0,46990;6350,23495" o:connectangles="0,0,0,0,0"/>
                </v:shape>
                <v:shape id="Freeform 5319" o:spid="_x0000_s2019" style="position:absolute;left:16897;top:9734;width:1587;height:64;visibility:visible;mso-wrap-style:square;v-text-anchor:top" coordsize="25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" path="m,l40,r,10l,10,,xm70,r40,l110,10r-40,l70,xm140,r40,l180,10r-40,l140,xm210,r40,l250,10r-40,l210,xe" fillcolor="black [3213]" stroked="f" strokeweight=".1pt">
                  <v:stroke joinstyle="bevel"/>
                  <v:path arrowok="t" o:connecttype="custom" o:connectlocs="0,0;25400,0;25400,6350;0,6350;0,0;44450,0;69850,0;69850,6350;44450,6350;44450,0;88900,0;114300,0;114300,6350;88900,6350;88900,0;133350,0;158750,0;158750,6350;133350,6350;133350,0" o:connectangles="0,0,0,0,0,0,0,0,0,0,0,0,0,0,0,0,0,0,0,0"/>
                  <o:lock v:ext="edit" verticies="t"/>
                </v:shape>
                <v:shape id="Freeform 5320" o:spid="_x0000_s2020" style="position:absolute;left:13004;top:9537;width:648;height:470;visibility:visible;mso-wrap-style:square;v-text-anchor:top" coordsize="10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" path="m92,37l102,,,37,102,74,92,37xe" fillcolor="black [3213]" stroked="f">
                  <v:path arrowok="t" o:connecttype="custom" o:connectlocs="58420,23495;64770,0;0,23495;64770,46990;58420,23495" o:connectangles="0,0,0,0,0"/>
                </v:shape>
                <v:shape id="Freeform 5323" o:spid="_x0000_s2021" style="position:absolute;left:13341;top:9747;width:1594;height:63;visibility:visible;mso-wrap-style:square;v-text-anchor:top" coordsize="25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" path="m251,10r-40,l211,r40,l251,10xm181,10r-40,l141,r40,l181,10xm111,10r-41,l70,r41,l111,10xm40,10l,10,,,40,r,10xe" fillcolor="black [3213]" stroked="f" strokeweight=".1pt">
                  <v:stroke joinstyle="bevel"/>
                  <v:path arrowok="t" o:connecttype="custom" o:connectlocs="159385,6350;133985,6350;133985,0;159385,0;159385,6350;114935,6350;89535,6350;89535,0;114935,0;114935,6350;70485,6350;44450,6350;44450,0;70485,0;70485,6350;25400,6350;0,6350;0,0;25400,0;25400,6350" o:connectangles="0,0,0,0,0,0,0,0,0,0,0,0,0,0,0,0,0,0,0,0"/>
                  <o:lock v:ext="edit" verticies="t"/>
                </v:shape>
                <v:shape id="Freeform 5324" o:spid="_x0000_s2022" style="position:absolute;left:15684;top:8324;width:470;height:648;visibility:visible;mso-wrap-style:square;v-text-anchor:top" coordsize="7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" path="m37,91r37,11l37,,,102,37,91xe" fillcolor="black [3213]" stroked="f">
                  <v:path arrowok="t" o:connecttype="custom" o:connectlocs="23495,57785;46990,64770;23495,0;0,64770;23495,57785" o:connectangles="0,0,0,0,0"/>
                </v:shape>
                <v:shape id="Freeform 5327" o:spid="_x0000_s2023" style="position:absolute;left:15887;top:8616;width:64;height:693;visibility:visible;mso-wrap-style:square;v-text-anchor:top" coordsize="10,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" path="m10,r,40l,40,,,10,xm10,69r,40l,109,,69r10,xe" fillcolor="black [3213]" stroked="f" strokeweight=".1pt">
                  <v:stroke joinstyle="bevel"/>
                  <v:path arrowok="t" o:connecttype="custom" o:connectlocs="6350,0;6350,25400;0,25400;0,0;6350,0;6350,43815;6350,69215;0,69215;0,43815;6350,43815" o:connectangles="0,0,0,0,0,0,0,0,0,0"/>
                  <o:lock v:ext="edit" verticies="t"/>
                </v:shape>
                <v:shape id="Freeform 5328" o:spid="_x0000_s2024" style="position:absolute;left:15697;top:10579;width:470;height:647;visibility:visible;mso-wrap-style:square;v-text-anchor:top" coordsize="7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" path="m37,10l74,,37,102,,,37,10xe" fillcolor="black [3213]" stroked="f">
                  <v:path arrowok="t" o:connecttype="custom" o:connectlocs="23495,6350;46990,0;23495,64770;0,0;23495,6350" o:connectangles="0,0,0,0,0"/>
                </v:shape>
                <v:shape id="Freeform 5331" o:spid="_x0000_s2025" style="position:absolute;left:15900;top:10236;width:63;height:698;visibility:visible;mso-wrap-style:square;v-text-anchor:top" coordsize="1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" path="m,110l,70r10,l10,110,,110xm,40l,,10,r,40l,40xe" fillcolor="black [3213]" stroked="f" strokeweight=".1pt">
                  <v:stroke joinstyle="bevel"/>
                  <v:path arrowok="t" o:connecttype="custom" o:connectlocs="0,69850;0,44450;6350,44450;6350,69850;0,69850;0,25400;0,0;6350,0;6350,25400;0,25400" o:connectangles="0,0,0,0,0,0,0,0,0,0"/>
                  <o:lock v:ext="edit" verticies="t"/>
                </v:shape>
                <v:shape id="Freeform 5332" o:spid="_x0000_s2026" style="position:absolute;left:16903;top:8566;width:661;height:565;visibility:visible;mso-wrap-style:square;v-text-anchor:top" coordsize="10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" path="m30,54l,30,104,,43,89,30,54xe" fillcolor="black [3213]" stroked="f">
                  <v:path arrowok="t" o:connecttype="custom" o:connectlocs="19050,34290;0,19050;66040,0;27305,56515;19050,34290" o:connectangles="0,0,0,0,0"/>
                </v:shape>
                <v:shape id="Freeform 5335" o:spid="_x0000_s2027" style="position:absolute;left:16408;top:8801;width:838;height:622;visibility:visible;mso-wrap-style:square;v-text-anchor:top" coordsize="13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" path="m,89l32,66r6,8l5,98,,89xm57,49l89,25r6,9l62,57,57,49xm114,8l126,r6,8l120,16,114,8xe" fillcolor="black [3213]" stroked="f" strokeweight=".1pt">
                  <v:stroke joinstyle="bevel"/>
                  <v:path arrowok="t" o:connecttype="custom" o:connectlocs="0,56515;20320,41910;24130,46990;3175,62230;0,56515;36195,31115;56515,15875;60325,21590;39370,36195;36195,31115;72390,5080;80010,0;83820,5080;76200,10160;72390,5080" o:connectangles="0,0,0,0,0,0,0,0,0,0,0,0,0,0,0"/>
                  <o:lock v:ext="edit" verticies="t"/>
                </v:shape>
                <v:shape id="Freeform 5336" o:spid="_x0000_s2028" style="position:absolute;left:14236;top:8591;width:667;height:565;visibility:visible;mso-wrap-style:square;v-text-anchor:top" coordsize="10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" path="m75,54l105,30,,,61,89,75,54xe" fillcolor="black [3213]" stroked="f">
                  <v:path arrowok="t" o:connecttype="custom" o:connectlocs="47625,34290;66675,19050;0,0;38735,56515;47625,34290" o:connectangles="0,0,0,0,0"/>
                </v:shape>
                <v:shape id="Freeform 5339" o:spid="_x0000_s2029" style="position:absolute;left:14560;top:8820;width:838;height:628;visibility:visible;mso-wrap-style:square;v-text-anchor:top" coordsize="13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" path="m126,99l93,75r6,-8l132,90r-6,9xm69,58l36,35r6,-8l75,50r-6,8xm12,17l,9,6,,18,9r-6,8xe" fillcolor="black [3213]" stroked="f" strokeweight=".1pt">
                  <v:stroke joinstyle="bevel"/>
                  <v:path arrowok="t" o:connecttype="custom" o:connectlocs="80010,62865;59055,47625;62865,42545;83820,57150;80010,62865;43815,36830;22860,22225;26670,17145;47625,31750;43815,36830;7620,10795;0,5715;3810,0;11430,5715;7620,10795" o:connectangles="0,0,0,0,0,0,0,0,0,0,0,0,0,0,0"/>
                  <o:lock v:ext="edit" verticies="t"/>
                </v:shape>
                <v:shape id="Freeform 5340" o:spid="_x0000_s2030" style="position:absolute;left:16916;top:10414;width:660;height:571;visibility:visible;mso-wrap-style:square;v-text-anchor:top" coordsize="10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" path="m30,36l,60,104,90,43,,30,36xe" fillcolor="black [3213]" stroked="f">
                  <v:path arrowok="t" o:connecttype="custom" o:connectlocs="19050,22860;0,38100;66040,57150;27305,0;19050,22860" o:connectangles="0,0,0,0,0"/>
                </v:shape>
                <v:shape id="Freeform 5343" o:spid="_x0000_s2031" style="position:absolute;left:16421;top:10128;width:838;height:622;visibility:visible;mso-wrap-style:square;v-text-anchor:top" coordsize="13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" path="m5,l38,23r-6,9l,8,5,xm63,41l95,64r-6,8l57,49r6,-8xm120,81r12,9l126,98,114,90r6,-9xe" fillcolor="black [3213]" stroked="f" strokeweight=".1pt">
                  <v:stroke joinstyle="bevel"/>
                  <v:path arrowok="t" o:connecttype="custom" o:connectlocs="3175,0;24130,14605;20320,20320;0,5080;3175,0;40005,26035;60325,40640;56515,45720;36195,31115;40005,26035;76200,51435;83820,57150;80010,62230;72390,57150;76200,51435" o:connectangles="0,0,0,0,0,0,0,0,0,0,0,0,0,0,0"/>
                  <o:lock v:ext="edit" verticies="t"/>
                </v:shape>
                <v:shape id="Freeform 5344" o:spid="_x0000_s2032" style="position:absolute;left:14249;top:10388;width:667;height:572;visibility:visible;mso-wrap-style:square;v-text-anchor:top" coordsize="10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" path="m75,36r30,24l,90,61,,75,36xe" fillcolor="black [3213]" stroked="f">
                  <v:path arrowok="t" o:connecttype="custom" o:connectlocs="47625,22860;66675,38100;0,57150;38735,0;47625,22860" o:connectangles="0,0,0,0,0"/>
                </v:shape>
                <v:shape id="Freeform 5347" o:spid="_x0000_s2033" style="position:absolute;left:14573;top:10102;width:838;height:623;visibility:visible;mso-wrap-style:square;v-text-anchor:top" coordsize="13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" path="m132,8l99,32,94,23,126,r6,8xm75,49l42,72,36,64,69,41r6,8xm18,90l6,98,,90,12,81r6,9xe" fillcolor="black [3213]" stroked="f" strokeweight=".1pt">
                  <v:stroke joinstyle="bevel"/>
                  <v:path arrowok="t" o:connecttype="custom" o:connectlocs="83820,5080;62865,20320;59690,14605;80010,0;83820,5080;47625,31115;26670,45720;22860,40640;43815,26035;47625,31115;11430,57150;3810,62230;0,57150;7620,51435;11430,57150" o:connectangles="0,0,0,0,0,0,0,0,0,0,0,0,0,0,0"/>
                  <o:lock v:ext="edit" verticies="t"/>
                </v:shape>
                <v:rect id="Rectangle 5348" o:spid="_x0000_s2034" style="position:absolute;left:16154;top:276;width:5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" filled="f" stroked="f">
                  <v:textbox style="mso-fit-shape-to-text:t" inset="1mm,0,1mm,0">
                    <w:txbxContent>
                      <w:p w14:paraId="086408CB" w14:textId="77777777" w:rsidR="003C2AD3" w:rsidRPr="00412A8B" w:rsidRDefault="003C2AD3" w:rsidP="003C2AD3">
                        <w:pPr>
                          <w:rPr>
                            <w:color w:val="000000"/>
                            <w:kern w:val="0"/>
                            <w:sz w:val="18"/>
                            <w:szCs w:val="18"/>
                          </w:rPr>
                        </w:pPr>
                        <w:r w:rsidRPr="00412A8B">
                          <w:rPr>
                            <w:color w:val="000000"/>
                            <w:sz w:val="18"/>
                            <w:szCs w:val="18"/>
                          </w:rPr>
                          <w:t>辐向磁场</w:t>
                        </w:r>
                      </w:p>
                    </w:txbxContent>
                  </v:textbox>
                </v:rect>
                <v:rect id="Rectangle 5350" o:spid="_x0000_s2035" style="position:absolute;left:18732;top:2070;width:57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" filled="f" stroked="f">
                  <v:textbox style="mso-fit-shape-to-text:t" inset="0,0,0,0">
                    <w:txbxContent>
                      <w:p w14:paraId="4789F5DD" w14:textId="77777777" w:rsidR="003C2AD3" w:rsidRPr="00412A8B" w:rsidRDefault="003C2AD3" w:rsidP="003C2AD3">
                        <w:pPr>
                          <w:rPr>
                            <w:color w:val="000000"/>
                            <w:kern w:val="0"/>
                            <w:sz w:val="18"/>
                            <w:szCs w:val="18"/>
                          </w:rPr>
                        </w:pPr>
                        <w:r w:rsidRPr="00412A8B">
                          <w:rPr>
                            <w:color w:val="000000"/>
                            <w:sz w:val="18"/>
                            <w:szCs w:val="18"/>
                          </w:rPr>
                          <w:t xml:space="preserve"> </w:t>
                        </w:r>
                      </w:p>
                    </w:txbxContent>
                  </v:textbox>
                </v:rect>
                <v:rect id="Rectangle 5351" o:spid="_x0000_s2036" style="position:absolute;left:19005;top:7294;width:5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" filled="f" stroked="f">
                  <v:textbox style="mso-fit-shape-to-text:t" inset="1mm,0,1mm,0">
                    <w:txbxContent>
                      <w:p w14:paraId="12A9F9E1" w14:textId="3F88728A" w:rsidR="003C2AD3" w:rsidRPr="00412A8B" w:rsidRDefault="003C2AD3" w:rsidP="003C2AD3">
                        <w:pPr>
                          <w:rPr>
                            <w:color w:val="000000"/>
                            <w:kern w:val="0"/>
                            <w:sz w:val="18"/>
                            <w:szCs w:val="18"/>
                          </w:rPr>
                        </w:pPr>
                        <w:r w:rsidRPr="00412A8B">
                          <w:rPr>
                            <w:color w:val="000000"/>
                            <w:sz w:val="18"/>
                            <w:szCs w:val="18"/>
                          </w:rPr>
                          <w:t>闭合</w:t>
                        </w:r>
                        <w:r w:rsidR="00412A8B">
                          <w:rPr>
                            <w:rFonts w:hint="eastAsia"/>
                            <w:color w:val="000000"/>
                            <w:sz w:val="18"/>
                            <w:szCs w:val="18"/>
                          </w:rPr>
                          <w:t>线圈</w:t>
                        </w:r>
                      </w:p>
                    </w:txbxContent>
                  </v:textbox>
                </v:rect>
                <v:group id="Group 5357" o:spid="_x0000_s2037" style="position:absolute;left:12909;top:3536;width:6026;height:7798" coordorigin="12909,3536" coordsize="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">
                  <v:shape id="Freeform 5355" o:spid="_x0000_s2038" style="position:absolute;left:12909;top:3536;width:10;height:13;visibility:visible;mso-wrap-style:square;v-text-anchor:top" coordsize="949,1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" path="m522,17l474,15r-12,1l462,1,475,r47,2l522,17xm418,17r-37,3l358,23,356,8,380,5,416,2r2,15xm314,30r-20,4l256,43,252,29,291,19r20,-3l314,30xm214,57l180,69,159,79,152,66,175,55,208,43r6,14xm119,100r-1,1l91,119,80,129r-8,6l62,124r8,-7l83,107,110,88r2,-1l119,100xm43,167r-1,2l35,180r-6,11l24,202r-4,11l18,218,4,214r2,-6l10,195r5,-12l22,172r8,-12l31,158r12,9xm15,261r,60l,321,,261r15,xm15,366r,60l,426,,366r15,xm15,470r,60l,530,,470r15,xm15,575r,60l,635,,575r15,xm15,680r,60l,740,,680r15,xm15,785r,60l,845,,785r15,xm15,890r,60l,950,,890r15,xm15,994r,l17,1006r3,11l24,1028r5,11l33,1047r-13,8l15,1045r-5,-12l5,1021,2,1008,,995r,l15,994xm59,1081r10,10l80,1101r12,9l104,1119r-8,12l82,1122,70,1112,58,1101r-9,-9l59,1081xm143,1142r5,3l180,1160r16,6l191,1180r-17,-7l140,1158r-5,-3l143,1142xm238,1180r16,5l294,1195r2,l293,1210r-2,l250,1199r-16,-4l238,1180xm340,1203r41,6l399,1210r-1,15l379,1224r-41,-6l340,1203xm444,1213r31,1l503,1213r1,15l474,1228r-31,l444,1213xm548,1210r20,-1l607,1203r2,15l569,1224r-20,1l548,1210xm651,1196r4,-1l695,1185r14,-4l713,1195r-14,5l658,1210r-4,l651,1196xm751,1166r18,-6l801,1144r4,-1l812,1156r-4,2l774,1174r-18,6l751,1166xm843,1120r14,-10l869,1100r11,-9l888,1083r11,10l890,1102r-11,10l866,1122r-15,10l843,1120xm914,1049r6,-11l925,1027r4,-11l932,1005r1,-10l948,997r-2,12l943,1021r-4,13l933,1046r-5,10l914,1049xm934,951r,-60l949,891r,60l934,951xm934,847r,-60l949,787r,60l934,847xm934,742r,-60l949,682r,60l934,742xm934,637r,-60l949,577r,60l934,637xm934,532r,-60l949,472r,60l934,532xm934,427r,-60l949,367r,60l934,427xm934,322r,-60l949,262r,60l934,322xm931,220r-2,-8l925,201r-5,-11l914,179r-7,-10l907,168r12,-9l919,160r8,12l934,184r5,12l943,208r2,8l931,220xm878,136r-9,-8l857,119,831,101r,l838,88r1,1l866,107r13,10l888,125r-10,11xm792,80l768,69,737,57r5,-14l775,56r23,11l792,80xm695,44l654,34,636,31r3,-15l658,19r40,10l695,44xm592,23l567,20,533,17,534,3r35,2l594,9r-2,14xe" fillcolor="black [3213]" stroked="f" strokeweight=".1pt">
                    <v:stroke joinstyle="bevel"/>
                    <v:path arrowok="t" o:connecttype="custom" o:connectlocs="475,0;358,23;314,30;311,16;152,66;118,101;70,117;43,167;20,213;15,183;15,261;15,366;15,470;15,575;15,680;15,785;15,890;15,994;29,1039;5,1021;59,1081;96,1131;59,1081;191,1180;238,1180;291,1210;381,1209;340,1203;474,1228;607,1203;651,1196;699,1200;769,1160;774,1174;869,1100;879,1112;920,1038;948,997;928,1056;949,951;949,847;949,742;949,637;949,532;949,427;949,322;920,190;919,160;945,216;831,101;879,117;737,57;695,44;698,29;534,3" o:connectangles="0,0,0,0,0,0,0,0,0,0,0,0,0,0,0,0,0,0,0,0,0,0,0,0,0,0,0,0,0,0,0,0,0,0,0,0,0,0,0,0,0,0,0,0,0,0,0,0,0,0,0,0,0,0,0"/>
                    <o:lock v:ext="edit" verticies="t"/>
                  </v:shape>
                  <v:shape id="Freeform 5356" o:spid="_x0000_s2039" style="position:absolute;left:12909;top:3539;width:10;height:2;visibility:visible;mso-wrap-style:square;v-text-anchor:top" coordsize="946,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" path="m15,r,13l17,24r3,11l24,46r4,9l14,62,10,51,5,39,2,26,,13,,1,15,xm52,91r7,8l69,109r11,10l92,128r2,2l86,142r-4,-2l70,130,58,120,48,109r-8,-8l52,91xm132,154r16,9l180,178r5,2l180,194r-6,-2l140,176r-16,-9l132,154xm227,195r27,8l284,211r-3,14l250,218r-28,-9l227,195xm328,220r9,1l381,227r6,l386,242r-7,l334,236r-9,-2l328,220xm431,231r44,1l491,231r1,15l474,247r-43,-1l431,231xm536,229r32,-2l595,223r2,15l569,242r-32,2l536,229xm639,216r16,-3l695,203r2,l701,217r-2,1l658,228r-16,3l639,216xm739,189r30,-11l794,166r7,13l774,192r-29,11l739,189xm833,145r24,-17l869,118r11,-9l890,120r-11,10l866,140r-25,17l833,145xm908,77r6,-9l920,57r5,-11l929,35r2,-10l946,28r-3,12l939,52r-6,12l927,76r-6,9l908,77xe" fillcolor="black" strokeweight=".1pt">
                    <v:stroke joinstyle="bevel"/>
                    <v:path arrowok="t" o:connecttype="custom" o:connectlocs="15,13;20,35;28,55;10,51;2,26;0,1;52,91;69,109;92,128;86,142;70,130;48,109;52,91;148,163;185,180;174,192;124,167;227,195;284,211;250,218;227,195;337,221;387,227;379,242;325,234;431,231;491,231;474,247;431,231;568,227;597,238;537,244;639,216;695,203;701,217;658,228;639,216;769,178;801,179;745,203;833,145;869,118;890,120;866,140;833,145;914,68;925,46;931,25;943,40;933,64;921,85" o:connectangles="0,0,0,0,0,0,0,0,0,0,0,0,0,0,0,0,0,0,0,0,0,0,0,0,0,0,0,0,0,0,0,0,0,0,0,0,0,0,0,0,0,0,0,0,0,0,0,0,0,0,0"/>
                    <o:lock v:ext="edit" verticies="t"/>
                  </v:shape>
                </v:group>
                <v:oval id="Oval 5358" o:spid="_x0000_s2040" style="position:absolute;left:14008;top:7391;width:3899;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" filled="f" strokeweight="1pt">
                  <v:stroke endcap="round"/>
                </v:oval>
                <v:group id="Group 5362" o:spid="_x0000_s2041" style="position:absolute;left:18173;top:4870;width:648;height:464" coordorigin="18173,4870"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">
                  <v:shape id="Freeform 5360" o:spid="_x0000_s2042" style="position:absolute;left:18173;top:4870;width:1;height:1;visibility:visible;mso-wrap-style:square;v-text-anchor:top" coordsize="10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" path="m10,36l,,102,36,,73,10,36xe" fillcolor="black" stroked="f">
                    <v:path arrowok="t" o:connecttype="custom" o:connectlocs="10,36;0,0;102,36;0,73;10,36" o:connectangles="0,0,0,0,0"/>
                  </v:shape>
                  <v:shape id="Freeform 5361" o:spid="_x0000_s2043" style="position:absolute;left:18173;top:4870;width:1;height:1;visibility:visible;mso-wrap-style:square;v-text-anchor:top" coordsize="10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" path="m10,36l,,102,36,,73,10,36xe" filled="f" strokeweight=".25pt">
                    <v:stroke endcap="round"/>
                    <v:path arrowok="t" o:connecttype="custom" o:connectlocs="10,36;0,0;102,36;0,73;10,36" o:connectangles="0,0,0,0,0"/>
                  </v:shape>
                </v:group>
                <v:line id="Line 5363" o:spid="_x0000_s2044" style="position:absolute;visibility:visible;mso-wrap-style:square" from="16897,5105" to="18637,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" strokeweight=".5pt"/>
                <v:group id="Group 5368" o:spid="_x0000_s2045" style="position:absolute;left:13004;top:4883;width:1931;height:463" coordorigin="13004,4883" coordsize="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">
                  <v:group id="Group 5366" o:spid="_x0000_s2046" style="position:absolute;left:13004;top:4883;width:1;height:0" coordorigin="13004,4883"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">
                    <v:shape id="Freeform 5364" o:spid="_x0000_s2047" style="position:absolute;left:13004;top:4883;width:1;height:0;visibility:visible;mso-wrap-style:square;v-text-anchor:top" coordsize="10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" path="m92,37l102,,,37,102,73,92,37xe" fillcolor="black" stroked="f">
                      <v:path arrowok="t" o:connecttype="custom" o:connectlocs="92,37;102,0;0,37;102,73;92,37" o:connectangles="0,0,0,0,0"/>
                    </v:shape>
                    <v:shape id="Freeform 5365" o:spid="_x0000_s2048" style="position:absolute;left:13004;top:4883;width:1;height:0;visibility:visible;mso-wrap-style:square;v-text-anchor:top" coordsize="10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" path="m92,37l102,,,37,102,73,92,37xe" filled="f" strokeweight=".25pt">
                      <v:stroke endcap="round"/>
                      <v:path arrowok="t" o:connecttype="custom" o:connectlocs="92,37;102,0;0,37;102,73;92,37" o:connectangles="0,0,0,0,0"/>
                    </v:shape>
                  </v:group>
                  <v:line id="Line 5367" o:spid="_x0000_s2049" style="position:absolute;flip:x;visibility:visible;mso-wrap-style:square" from="13005,4883" to="13007,4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" strokeweight=".5pt"/>
                </v:group>
                <v:group id="Group 5383" o:spid="_x0000_s2050" style="position:absolute;left:14236;top:3663;width:3328;height:1093" coordorigin="14236,3663" coordsize="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">
                  <v:group id="Group 5373" o:spid="_x0000_s2051" style="position:absolute;left:14240;top:3664;width:1;height:1" coordorigin="14240,366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">
                    <v:group id="Group 5371" o:spid="_x0000_s2052" style="position:absolute;left:14240;top:3664;width:1;height:1" coordorigin="14240,3664"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">
                      <v:shape id="Freeform 5369" o:spid="_x0000_s2053" style="position:absolute;left:14240;top:3664;width:1;height:1;visibility:visible;mso-wrap-style:square;v-text-anchor:top" coordsize="10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" path="m30,54l,30,104,,43,90,30,54xe" fillcolor="black" stroked="f">
                        <v:path arrowok="t" o:connecttype="custom" o:connectlocs="30,54;0,30;104,0;43,90;30,54" o:connectangles="0,0,0,0,0"/>
                      </v:shape>
                      <v:shape id="Freeform 5370" o:spid="_x0000_s2054" style="position:absolute;left:14240;top:3664;width:1;height:1;visibility:visible;mso-wrap-style:square;v-text-anchor:top" coordsize="10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" path="m30,54l,30,104,,43,90,30,54xe" filled="f" strokeweight=".25pt">
                        <v:stroke endcap="round"/>
                        <v:path arrowok="t" o:connecttype="custom" o:connectlocs="30,54;0,30;104,0;43,90;30,54" o:connectangles="0,0,0,0,0"/>
                      </v:shape>
                    </v:group>
                    <v:line id="Line 5372" o:spid="_x0000_s2055" style="position:absolute;flip:y;visibility:visible;mso-wrap-style:square" from="14240,3664" to="14241,3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" strokeweight=".5pt"/>
                  </v:group>
                  <v:group id="Group 5378" o:spid="_x0000_s2056" style="position:absolute;left:14236;top:3664;width:2;height:1" coordorigin="14236,3664"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">
                    <v:group id="Group 5376" o:spid="_x0000_s2057" style="position:absolute;left:14236;top:3664;width:1;height:1" coordorigin="14236,3664"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">
                      <v:shape id="Freeform 5374" o:spid="_x0000_s2058" style="position:absolute;left:14236;top:3664;width:1;height:1;visibility:visible;mso-wrap-style:square;v-text-anchor:top" coordsize="10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" path="m75,54l105,30,,,61,89,75,54xe" fillcolor="black" stroked="f">
                        <v:path arrowok="t" o:connecttype="custom" o:connectlocs="75,54;105,30;0,0;61,89;75,54" o:connectangles="0,0,0,0,0"/>
                      </v:shape>
                      <v:shape id="Freeform 5375" o:spid="_x0000_s2059" style="position:absolute;left:14236;top:3664;width:1;height:1;visibility:visible;mso-wrap-style:square;v-text-anchor:top" coordsize="10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" path="m75,54l105,30,,,61,89,75,54xe" filled="f" strokeweight=".25pt">
                        <v:stroke endcap="round"/>
                        <v:path arrowok="t" o:connecttype="custom" o:connectlocs="75,54;105,30;0,0;61,89;75,54" o:connectangles="0,0,0,0,0"/>
                      </v:shape>
                    </v:group>
                    <v:line id="Line 5377" o:spid="_x0000_s2060" style="position:absolute;flip:x y;visibility:visible;mso-wrap-style:square" from="14237,3664" to="14238,3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" strokeweight=".5pt"/>
                  </v:group>
                  <v:group id="Group 5381" o:spid="_x0000_s2061" style="position:absolute;left:14238;top:3663;width:1;height:1" coordorigin="14238,3663"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">
                    <v:shape id="Freeform 5379" o:spid="_x0000_s2062" style="position:absolute;left:14238;top:3663;width:1;height:1;visibility:visible;mso-wrap-style:square;v-text-anchor:top" coordsize="7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" path="m37,91r37,11l37,,,102,37,91xe" fillcolor="black" stroked="f">
                      <v:path arrowok="t" o:connecttype="custom" o:connectlocs="37,91;74,102;37,0;0,102;37,91" o:connectangles="0,0,0,0,0"/>
                    </v:shape>
                    <v:shape id="Freeform 5380" o:spid="_x0000_s2063" style="position:absolute;left:14238;top:3663;width:1;height:1;visibility:visible;mso-wrap-style:square;v-text-anchor:top" coordsize="7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" path="m37,91r37,11l37,,,102,37,91xe" filled="f" strokeweight=".25pt">
                      <v:stroke endcap="round"/>
                      <v:path arrowok="t" o:connecttype="custom" o:connectlocs="37,91;74,102;37,0;0,102;37,91" o:connectangles="0,0,0,0,0"/>
                    </v:shape>
                  </v:group>
                  <v:line id="Line 5382" o:spid="_x0000_s2064" style="position:absolute;visibility:visible;mso-wrap-style:square" from="14239,3664" to="14239,3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" strokeweight=".5pt"/>
                </v:group>
                <v:group id="Group 5398" o:spid="_x0000_s2065" style="position:absolute;left:14249;top:5467;width:3327;height:1098" coordorigin="14249,5467" coordsize="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">
                  <v:group id="Group 5388" o:spid="_x0000_s2066" style="position:absolute;left:14252;top:5467;width:2;height:1" coordorigin="14252,5467"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">
                    <v:group id="Group 5386" o:spid="_x0000_s2067" style="position:absolute;left:14253;top:5467;width:1;height:1" coordorigin="14253,5467"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">
                      <v:shape id="Freeform 5384" o:spid="_x0000_s2068" style="position:absolute;left:14253;top:5467;width:1;height:1;visibility:visible;mso-wrap-style:square;v-text-anchor:top" coordsize="10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" path="m30,36l,60,104,90,43,,30,36xe" fillcolor="black" stroked="f">
                        <v:path arrowok="t" o:connecttype="custom" o:connectlocs="30,36;0,60;104,90;43,0;30,36" o:connectangles="0,0,0,0,0"/>
                      </v:shape>
                      <v:shape id="Freeform 5385" o:spid="_x0000_s2069" style="position:absolute;left:14253;top:5467;width:1;height:1;visibility:visible;mso-wrap-style:square;v-text-anchor:top" coordsize="10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" path="m30,36l,60,104,90,43,,30,36xe" filled="f" strokeweight=".25pt">
                        <v:stroke endcap="round"/>
                        <v:path arrowok="t" o:connecttype="custom" o:connectlocs="30,36;0,60;104,90;43,0;30,36" o:connectangles="0,0,0,0,0"/>
                      </v:shape>
                    </v:group>
                    <v:line id="Line 5387" o:spid="_x0000_s2070" style="position:absolute;visibility:visible;mso-wrap-style:square" from="14252,5467" to="14254,5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" strokeweight=".5pt"/>
                  </v:group>
                  <v:group id="Group 5393" o:spid="_x0000_s2071" style="position:absolute;left:14249;top:5467;width:2;height:1" coordorigin="14249,5467"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">
                    <v:group id="Group 5391" o:spid="_x0000_s2072" style="position:absolute;left:14249;top:5467;width:1;height:1" coordorigin="14249,5467"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">
                      <v:shape id="Freeform 5389" o:spid="_x0000_s2073" style="position:absolute;left:14249;top:5467;width:1;height:1;visibility:visible;mso-wrap-style:square;v-text-anchor:top" coordsize="10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" path="m75,36r30,24l,90,61,,75,36xe" fillcolor="black" stroked="f">
                        <v:path arrowok="t" o:connecttype="custom" o:connectlocs="75,36;105,60;0,90;61,0;75,36" o:connectangles="0,0,0,0,0"/>
                      </v:shape>
                      <v:shape id="Freeform 5390" o:spid="_x0000_s2074" style="position:absolute;left:14249;top:5467;width:1;height:1;visibility:visible;mso-wrap-style:square;v-text-anchor:top" coordsize="10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" path="m75,36r30,24l,90,61,,75,36xe" filled="f" strokeweight=".25pt">
                        <v:stroke endcap="round"/>
                        <v:path arrowok="t" o:connecttype="custom" o:connectlocs="75,36;105,60;0,90;61,0;75,36" o:connectangles="0,0,0,0,0"/>
                      </v:shape>
                    </v:group>
                    <v:line id="Line 5392" o:spid="_x0000_s2075" style="position:absolute;flip:x;visibility:visible;mso-wrap-style:square" from="14249,5467" to="14251,5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" strokeweight=".5pt"/>
                  </v:group>
                  <v:group id="Group 5396" o:spid="_x0000_s2076" style="position:absolute;left:14251;top:5468;width:1;height:1" coordorigin="14251,5468"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">
                    <v:shape id="Freeform 5394" o:spid="_x0000_s2077" style="position:absolute;left:14251;top:5468;width:1;height:1;visibility:visible;mso-wrap-style:square;v-text-anchor:top" coordsize="7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" path="m37,10l74,,37,102,,,37,10xe" fillcolor="black" stroked="f">
                      <v:path arrowok="t" o:connecttype="custom" o:connectlocs="37,10;74,0;37,102;0,0;37,10" o:connectangles="0,0,0,0,0"/>
                    </v:shape>
                    <v:shape id="Freeform 5395" o:spid="_x0000_s2078" style="position:absolute;left:14251;top:5468;width:1;height:1;visibility:visible;mso-wrap-style:square;v-text-anchor:top" coordsize="7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" path="m37,10l74,,37,102,,,37,10xe" filled="f" strokeweight=".25pt">
                      <v:stroke endcap="round"/>
                      <v:path arrowok="t" o:connecttype="custom" o:connectlocs="37,10;74,0;37,102;0,0;37,10" o:connectangles="0,0,0,0,0"/>
                    </v:shape>
                  </v:group>
                  <v:line id="Line 5397" o:spid="_x0000_s2079" style="position:absolute;flip:y;visibility:visible;mso-wrap-style:square" from="14252,5467" to="14252,5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" strokeweight=".5pt"/>
                </v:group>
                <v:shape id="Freeform 5399" o:spid="_x0000_s2080" style="position:absolute;left:16840;top:5187;width:63;height:4674;visibility:visible;mso-wrap-style:square;v-text-anchor:top" coordsize="10,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" path="m10,r,40l,40,,,10,xm10,70r,40l,110,,70r10,xm10,140r,40l,180,,140r10,xm10,210r,40l,250,,210r10,xm10,280r,40l,320,,280r10,xm10,350r,40l,390,,350r10,xm10,420r,40l,460,,420r10,xm10,490r,40l,530,,490r10,xm10,560r,40l,600,,560r10,xm10,630r,39l,669,,630r10,xm10,699r,37l,736,,699r10,xe" fillcolor="black [3213]" stroked="f" strokeweight=".1pt">
                  <v:stroke joinstyle="bevel"/>
                  <v:path arrowok="t" o:connecttype="custom" o:connectlocs="6350,0;6350,25400;0,25400;0,0;6350,0;6350,44450;6350,69850;0,69850;0,44450;6350,44450;6350,88900;6350,114300;0,114300;0,88900;6350,88900;6350,133350;6350,158750;0,158750;0,133350;6350,133350;6350,177800;6350,203200;0,203200;0,177800;6350,177800;6350,222250;6350,247650;0,247650;0,222250;6350,222250;6350,266700;6350,292100;0,292100;0,266700;6350,266700;6350,311150;6350,336550;0,336550;0,311150;6350,311150;6350,355600;6350,381000;0,381000;0,355600;6350,355600;6350,400050;6350,424815;0,424815;0,400050;6350,400050;6350,443865;6350,467360;0,467360;0,443865;6350,443865" o:connectangles="0,0,0,0,0,0,0,0,0,0,0,0,0,0,0,0,0,0,0,0,0,0,0,0,0,0,0,0,0,0,0,0,0,0,0,0,0,0,0,0,0,0,0,0,0,0,0,0,0,0,0,0,0,0,0"/>
                  <o:lock v:ext="edit" verticies="t"/>
                </v:shape>
                <v:shape id="Freeform 5400" o:spid="_x0000_s2081" style="position:absolute;left:15005;top:5168;width:63;height:4674;visibility:visible;mso-wrap-style:square;v-text-anchor:top" coordsize="10,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" path="m10,r,40l,40,,,10,xm10,70r,40l,110,,70r10,xm10,140r,40l,180,,140r10,xm10,210r,40l,250,,210r10,xm10,280r,40l,320,,280r10,xm10,350r,40l,390,,350r10,xm10,420r,40l,460,,420r10,xm10,490r,40l,530,,490r10,xm10,560r,40l,600,,560r10,xm10,630r,39l,669,,630r10,xm10,699r,37l,736,,699r10,xe" fillcolor="black [3213]" stroked="f" strokeweight=".1pt">
                  <v:stroke joinstyle="bevel"/>
                  <v:path arrowok="t" o:connecttype="custom" o:connectlocs="6350,0;6350,25400;0,25400;0,0;6350,0;6350,44450;6350,69850;0,69850;0,44450;6350,44450;6350,88900;6350,114300;0,114300;0,88900;6350,88900;6350,133350;6350,158750;0,158750;0,133350;6350,133350;6350,177800;6350,203200;0,203200;0,177800;6350,177800;6350,222250;6350,247650;0,247650;0,222250;6350,222250;6350,266700;6350,292100;0,292100;0,266700;6350,266700;6350,311150;6350,336550;0,336550;0,311150;6350,311150;6350,355600;6350,381000;0,381000;0,355600;6350,355600;6350,400050;6350,424815;0,424815;0,400050;6350,400050;6350,443865;6350,467360;0,467360;0,443865;6350,443865" o:connectangles="0,0,0,0,0,0,0,0,0,0,0,0,0,0,0,0,0,0,0,0,0,0,0,0,0,0,0,0,0,0,0,0,0,0,0,0,0,0,0,0,0,0,0,0,0,0,0,0,0,0,0,0,0,0,0"/>
                  <o:lock v:ext="edit" verticies="t"/>
                </v:shape>
                <v:shape id="Freeform 5401" o:spid="_x0000_s2082" style="position:absolute;left:14998;top:1993;width:6331;height:2553;visibility:visible;mso-wrap-style:square;v-text-anchor:top" coordsize="997,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" path="m,402l176,,997,e" filled="f" strokecolor="black [3213]" strokeweight=".5pt">
                  <v:path arrowok="t" o:connecttype="custom" o:connectlocs="0,255270;111760,0;633095,0" o:connectangles="0,0,0"/>
                </v:shape>
                <v:rect id="Rectangle 5402" o:spid="_x0000_s2083" style="position:absolute;left:18307;top:2069;width:5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" filled="f" stroked="f">
                  <v:textbox style="mso-fit-shape-to-text:t" inset="1mm,0,1mm,0">
                    <w:txbxContent>
                      <w:p w14:paraId="2F38EA8A" w14:textId="77777777" w:rsidR="003C2AD3" w:rsidRPr="00412A8B" w:rsidRDefault="003C2AD3" w:rsidP="003C2AD3">
                        <w:pPr>
                          <w:rPr>
                            <w:color w:val="000000"/>
                            <w:kern w:val="0"/>
                            <w:sz w:val="18"/>
                            <w:szCs w:val="18"/>
                          </w:rPr>
                        </w:pPr>
                        <w:r w:rsidRPr="00412A8B">
                          <w:rPr>
                            <w:color w:val="000000"/>
                            <w:sz w:val="18"/>
                            <w:szCs w:val="18"/>
                          </w:rPr>
                          <w:t>绝缘轻杆</w:t>
                        </w:r>
                      </w:p>
                    </w:txbxContent>
                  </v:textbox>
                </v:rect>
                <v:shape id="Freeform 5405" o:spid="_x0000_s2084" style="position:absolute;left:17900;top:3892;width:5201;height:851;visibility:visible;mso-wrap-style:square;v-text-anchor:top" coordsize="819,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" path="m,134l103,,819,,742,e" filled="f" strokecolor="black [3213]" strokeweight=".5pt">
                  <v:path arrowok="t" o:connecttype="custom" o:connectlocs="0,85090;65405,0;520065,0;471170,0" o:connectangles="0,0,0,0"/>
                </v:shape>
                <v:shape id="Freeform 5406" o:spid="_x0000_s2085" style="position:absolute;left:17360;top:8674;width:6439;height:393;visibility:visible;mso-wrap-style:square;v-text-anchor:top" coordsize="101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" path="m,l283,62r731,e" filled="f" strokecolor="black [3213]" strokeweight=".5pt">
                  <v:path arrowok="t" o:connecttype="custom" o:connectlocs="0,0;179705,39370;643890,39370" o:connectangles="0,0,0"/>
                </v:shape>
                <v:oval id="Oval 5407" o:spid="_x0000_s2086" style="position:absolute;left:14001;top:7181;width:3893;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" filled="f" strokeweight="1pt">
                  <v:stroke endcap="round"/>
                </v:oval>
                <v:group id="Group 5417" o:spid="_x0000_s2087" style="position:absolute;left:3587;top:11099;width:1194;height:902" coordorigin="3587,11099"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">
                  <v:group id="Group 5410" o:spid="_x0000_s2088" style="position:absolute;left:3587;top:11100;width:2;height:1" coordorigin="3587,11100"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">
                    <v:shape id="Freeform 5408" o:spid="_x0000_s2089" style="position:absolute;left:3587;top:11100;width:2;height:1;visibility:visible;mso-wrap-style:square;v-text-anchor:top" coordsize="1186,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" path="m1181,v4,18,5,35,5,53c1186,271,921,447,593,447,265,447,,271,,53,,46,,38,1,31l593,53,1181,xe" fillcolor="#ddd8c2" strokeweight="0">
                      <v:path arrowok="t" o:connecttype="custom" o:connectlocs="177,0;178,8;89,67;0,8;0,5;89,8;177,0" o:connectangles="0,0,0,0,0,0,0"/>
                    </v:shape>
                    <v:shape id="Freeform 5409" o:spid="_x0000_s2090" style="position:absolute;left:3587;top:11100;width:2;height:1;visibility:visible;mso-wrap-style:square;v-text-anchor:top" coordsize="17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" path="m177,v1,3,1,5,1,8c178,41,138,67,89,67,39,67,,41,,8,,7,,6,,5e" filled="f">
                      <v:path arrowok="t" o:connecttype="custom" o:connectlocs="177,0;178,8;89,67;0,8;0,5" o:connectangles="0,0,0,0,0"/>
                    </v:shape>
                  </v:group>
                  <v:group id="Group 5413" o:spid="_x0000_s2091" style="position:absolute;left:3587;top:11099;width:2;height:1" coordorigin="3587,11099"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">
                    <v:oval id="Oval 5411" o:spid="_x0000_s2092" style="position:absolute;left:3587;top:11099;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" fillcolor="#fbfbfb" strokeweight="0"/>
                    <v:oval id="Oval 5412" o:spid="_x0000_s2093" style="position:absolute;left:3587;top:11099;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" filled="f">
                      <v:stroke endcap="round"/>
                    </v:oval>
                  </v:group>
                  <v:line id="Line 5414" o:spid="_x0000_s2094" style="position:absolute;visibility:visible;mso-wrap-style:square" from="3589,11100" to="3589,11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"/>
                  <v:line id="Line 5415" o:spid="_x0000_s2095" style="position:absolute;visibility:visible;mso-wrap-style:square" from="3587,11100" to="3587,11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"/>
                  <v:shape id="Freeform 5416" o:spid="_x0000_s2096" style="position:absolute;left:3587;top:11100;width:2;height:0;visibility:visible;mso-wrap-style:square;v-text-anchor:top" coordsize="1253,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" path="m1186,432r-3,-41l1184,396r-9,-40l1177,363r-35,-75l1146,294r-54,-68l1098,231r-12,-9l1128,170r11,10c1141,181,1143,183,1145,185r54,68c1200,255,1202,257,1203,259r35,75c1239,337,1239,339,1240,341r9,40c1249,383,1250,384,1250,386r3,41l1186,432xm927,121l846,92r5,1l740,70,677,66,682,r71,5l864,28v2,,3,1,5,1l950,59r-23,62xm487,76l403,93r5,-1l308,129r5,-2l248,163,215,104,280,68v2,,3,-1,5,-2l385,29v1,,3,-1,5,-1l474,10r13,66xm111,288r-4,5l112,287,77,362r2,-6l69,395r1,-6l67,430,,425,3,384v,-2,1,-4,1,-6l14,339v1,-2,1,-4,2,-6l51,258v1,-2,3,-4,5,-6l60,246r51,42xe" fillcolor="black" strokeweight=".1pt">
                    <v:stroke joinstyle="bevel"/>
                    <v:path arrowok="t" o:connecttype="custom" o:connectlocs="178,64;177,58;178,59;176,53;177,54;171,43;172,44;164,33;165,34;163,33;169,25;171,27;172,27;180,37;180,38;186,49;186,51;187,56;188,57;188,63;178,64;139,18;127,14;128,14;111,10;102,10;102,0;113,1;130,4;130,4;143,9;139,18;73,11;60,14;61,14;46,19;47,19;37,24;32,15;42,10;43,10;58,4;59,4;71,1;73,11;17,43;16,43;17,43;12,54;12,53;10,59;11,58;10,64;0,63;0,57;1,56;2,50;2,49;8,38;8,37;9,36;17,43" o:connectangles="0,0,0,0,0,0,0,0,0,0,0,0,0,0,0,0,0,0,0,0,0,0,0,0,0,0,0,0,0,0,0,0,0,0,0,0,0,0,0,0,0,0,0,0,0,0,0,0,0,0,0,0,0,0,0,0,0,0,0,0,0,0"/>
                    <o:lock v:ext="edit" verticies="t"/>
                  </v:shape>
                </v:group>
                <v:group id="Group 5427" o:spid="_x0000_s2097" style="position:absolute;left:2489;top:9537;width:1200;height:902" coordorigin="2489,9537"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">
                  <v:group id="Group 5420" o:spid="_x0000_s2098" style="position:absolute;left:2489;top:9538;width:2;height:1" coordorigin="2489,9538"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">
                    <v:shape id="Freeform 5418" o:spid="_x0000_s2099" style="position:absolute;left:2489;top:9538;width:2;height:1;visibility:visible;mso-wrap-style:square;v-text-anchor:top" coordsize="1187,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" path="m1181,v4,18,6,35,6,53c1187,271,921,447,593,447,266,447,,271,,53,,46,,38,1,31l593,53,1181,xe" fillcolor="#ddd8c2" strokeweight="0">
                      <v:path arrowok="t" o:connecttype="custom" o:connectlocs="178,0;179,8;89,67;0,8;0,5;89,8;178,0" o:connectangles="0,0,0,0,0,0,0"/>
                    </v:shape>
                    <v:shape id="Freeform 5419" o:spid="_x0000_s2100" style="position:absolute;left:2489;top:9538;width:2;height:1;visibility:visible;mso-wrap-style:square;v-text-anchor:top" coordsize="17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" path="m178,v,3,1,6,1,8c179,41,139,67,89,67,40,67,,41,,8,,7,,6,,5e" filled="f">
                      <v:path arrowok="t" o:connecttype="custom" o:connectlocs="178,0;179,8;89,67;0,8;0,5" o:connectangles="0,0,0,0,0"/>
                    </v:shape>
                  </v:group>
                  <v:group id="Group 5423" o:spid="_x0000_s2101" style="position:absolute;left:2489;top:9537;width:2;height:1" coordorigin="2489,9537"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">
                    <v:oval id="Oval 5421" o:spid="_x0000_s2102" style="position:absolute;left:2489;top:9537;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" fillcolor="#fbfbfb" strokeweight="0"/>
                    <v:oval id="Oval 5422" o:spid="_x0000_s2103" style="position:absolute;left:2489;top:9537;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" filled="f">
                      <v:stroke endcap="round"/>
                    </v:oval>
                  </v:group>
                  <v:line id="Line 5424" o:spid="_x0000_s2104" style="position:absolute;visibility:visible;mso-wrap-style:square" from="2491,9538" to="2491,9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"/>
                  <v:line id="Line 5425" o:spid="_x0000_s2105" style="position:absolute;visibility:visible;mso-wrap-style:square" from="2489,9538" to="2489,9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"/>
                  <v:shape id="Freeform 5426" o:spid="_x0000_s2106" style="position:absolute;left:2489;top:9537;width:2;height:1;visibility:visible;mso-wrap-style:square;v-text-anchor:top" coordsize="1254,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" path="m1187,432r-3,-41l1185,396r-9,-40l1178,363r-35,-75l1147,294r-54,-68l1099,231r-12,-9l1129,170r11,10c1142,181,1144,183,1146,185r54,68c1201,255,1203,257,1204,259r35,75c1240,337,1240,339,1241,341r9,40c1250,383,1251,384,1251,386r3,41l1187,432xm928,122l846,92r5,1l740,70,678,66,683,r70,5l864,28v2,,3,1,5,1l951,59r-23,63xm488,76l403,93r5,-1l308,129r5,-2l249,162,216,104,280,68v2,,3,-1,5,-2l385,29v1,,3,-1,5,-1l475,10r13,66xm112,288r-5,5l112,287,77,362r2,-6l69,395r1,-6l67,430,,425,3,384v,-2,1,-4,1,-6l14,339v1,-2,1,-4,2,-6l51,258v1,-2,3,-4,5,-6l60,246r52,42xe" fillcolor="black" strokeweight=".1pt">
                    <v:stroke joinstyle="bevel"/>
                    <v:path arrowok="t" o:connecttype="custom" o:connectlocs="179,65;178,59;179,60;177,54;178,55;172,43;173,44;165,34;166,35;164,33;170,26;172,27;173,28;181,38;181,39;187,50;187,51;188,57;189,58;189,64;179,65;140,18;128,14;128,14;112,11;102,10;103,0;113,1;130,4;131,4;143,9;140,18;74,11;61,14;61,14;46,19;47,19;38,24;33,16;42,10;43,10;58,4;59,4;72,2;74,11;17,43;16,44;17,43;12,54;12,54;10,59;11,59;10,65;0,64;0,58;1,57;2,51;2,50;8,39;8,38;9,37;17,43" o:connectangles="0,0,0,0,0,0,0,0,0,0,0,0,0,0,0,0,0,0,0,0,0,0,0,0,0,0,0,0,0,0,0,0,0,0,0,0,0,0,0,0,0,0,0,0,0,0,0,0,0,0,0,0,0,0,0,0,0,0,0,0,0,0"/>
                    <o:lock v:ext="edit" verticies="t"/>
                  </v:shape>
                </v:group>
                <v:group id="Group 5437" o:spid="_x0000_s2107" style="position:absolute;left:7461;top:9563;width:1194;height:901" coordorigin="7461,9563"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">
                  <v:group id="Group 5430" o:spid="_x0000_s2108" style="position:absolute;left:7461;top:9563;width:2;height:1" coordorigin="7461,9563"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">
                    <v:shape id="Freeform 5428" o:spid="_x0000_s2109" style="position:absolute;left:7461;top:9563;width:2;height:1;visibility:visible;mso-wrap-style:square;v-text-anchor:top" coordsize="1186,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" path="m1181,v4,17,5,35,5,53c1186,270,921,446,593,446,265,446,,270,,53,,45,,38,1,30l593,53,1181,xe" fillcolor="#ddd8c2" strokeweight="0">
                      <v:path arrowok="t" o:connecttype="custom" o:connectlocs="177,0;178,8;89,67;0,8;0,5;89,8;177,0" o:connectangles="0,0,0,0,0,0,0"/>
                    </v:shape>
                    <v:shape id="Freeform 5429" o:spid="_x0000_s2110" style="position:absolute;left:7461;top:9563;width:2;height:1;visibility:visible;mso-wrap-style:square;v-text-anchor:top" coordsize="17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" path="m178,v,3,,6,,8c178,41,139,67,89,67,40,67,,41,,8,,7,,6,,5e" filled="f">
                      <v:path arrowok="t" o:connecttype="custom" o:connectlocs="178,0;178,8;89,67;0,8;0,5" o:connectangles="0,0,0,0,0"/>
                    </v:shape>
                  </v:group>
                  <v:group id="Group 5433" o:spid="_x0000_s2111" style="position:absolute;left:7461;top:9563;width:2;height:1" coordorigin="7461,9563"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">
                    <v:oval id="Oval 5431" o:spid="_x0000_s2112" style="position:absolute;left:7461;top:9563;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" fillcolor="#fbfbfb" strokeweight="0"/>
                    <v:oval id="Oval 5432" o:spid="_x0000_s2113" style="position:absolute;left:7461;top:9563;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" filled="f">
                      <v:stroke endcap="round"/>
                    </v:oval>
                  </v:group>
                  <v:line id="Line 5434" o:spid="_x0000_s2114" style="position:absolute;visibility:visible;mso-wrap-style:square" from="7463,9563" to="7463,9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"/>
                  <v:line id="Line 5435" o:spid="_x0000_s2115" style="position:absolute;visibility:visible;mso-wrap-style:square" from="7461,9563" to="7461,9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"/>
                  <v:shape id="Freeform 5436" o:spid="_x0000_s2116" style="position:absolute;left:7461;top:9563;width:2;height:0;visibility:visible;mso-wrap-style:square;v-text-anchor:top" coordsize="1253,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" path="m1186,432r-3,-41l1184,396r-9,-40l1177,363r-35,-75l1146,294r-54,-68l1098,231r-12,-9l1128,170r11,10c1141,181,1143,183,1145,185r54,68c1200,255,1202,257,1203,259r35,75c1239,337,1239,339,1240,341r9,40c1249,383,1250,384,1250,386r3,41l1186,432xm927,121l846,92r5,1l740,70,677,66,682,r71,5l864,28v2,,3,1,5,1l950,59r-23,62xm487,76l403,93r5,-1l308,129r4,-2l247,162,215,104,281,68v1,-1,2,-1,4,-2l385,29v1,,3,-1,5,-1l474,10r13,66xm111,288r-4,5l112,286,77,361r2,-6l69,394r1,-6l67,429,,424,3,383v,-2,1,-4,1,-6l14,338v1,-2,1,-4,2,-6l51,257v1,-2,3,-5,5,-7l59,246r52,42xe" fillcolor="black" strokeweight=".1pt">
                    <v:stroke joinstyle="bevel"/>
                    <v:path arrowok="t" o:connecttype="custom" o:connectlocs="178,65;177,59;178,60;176,54;177,55;171,43;172,44;164,34;165,35;163,33;169,26;171,27;172,28;180,38;180,39;186,50;186,51;187,57;188,58;188,64;178,65;139,18;127,14;128,14;111,11;102,10;102,0;113,1;130,4;130,4;143,9;139,18;73,11;60,14;61,14;46,19;47,19;37,24;32,16;42,10;43,10;58,4;59,4;71,2;73,11;17,43;16,44;17,43;12,54;12,53;10,59;11,58;10,65;0,64;0,58;1,57;2,51;2,50;8,39;8,38;9,37;17,43" o:connectangles="0,0,0,0,0,0,0,0,0,0,0,0,0,0,0,0,0,0,0,0,0,0,0,0,0,0,0,0,0,0,0,0,0,0,0,0,0,0,0,0,0,0,0,0,0,0,0,0,0,0,0,0,0,0,0,0,0,0,0,0,0,0"/>
                    <o:lock v:ext="edit" verticies="t"/>
                  </v:shape>
                </v:group>
                <v:shape id="Freeform 5438" o:spid="_x0000_s2117" style="position:absolute;left:1612;top:9455;width:3912;height:1105;visibility:visible;mso-wrap-style:square;v-text-anchor:top" coordsize="616,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" path="m4,l62,15,58,30,,15,4,xm105,27r59,15l160,56,102,41r3,-14xm207,53r58,16l262,83,204,68r3,-15xm309,80r58,15l363,110,305,94r4,-14xm411,106r58,16l465,136,407,121r4,-15xm513,133r58,15l567,163,509,147r4,-14xm615,160r1,l612,174r-1,l615,160xe" fillcolor="black [3213]" stroked="f" strokeweight=".1pt">
                  <v:stroke joinstyle="bevel"/>
                  <v:path arrowok="t" o:connecttype="custom" o:connectlocs="2540,0;39370,9525;36830,19050;0,9525;2540,0;66675,17145;104140,26670;101600,35560;64770,26035;66675,17145;131445,33655;168275,43815;166370,52705;129540,43180;131445,33655;196215,50800;233045,60325;230505,69850;193675,59690;196215,50800;260985,67310;297815,77470;295275,86360;258445,76835;260985,67310;325755,84455;362585,93980;360045,103505;323215,93345;325755,84455;390525,101600;391160,101600;388620,110490;387985,110490;390525,101600" o:connectangles="0,0,0,0,0,0,0,0,0,0,0,0,0,0,0,0,0,0,0,0,0,0,0,0,0,0,0,0,0,0,0,0,0,0,0"/>
                  <o:lock v:ext="edit" verticies="t"/>
                </v:shape>
                <v:shape id="Freeform 5439" o:spid="_x0000_s2118" style="position:absolute;left:5676;top:9493;width:4191;height:1035;visibility:visible;mso-wrap-style:square;v-text-anchor:top" coordsize="660,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" path="m,149l58,136r4,14l3,163,,149xm102,126r59,-14l164,127r-58,13l102,126xm205,102l264,89r3,15l208,117r-3,-15xm308,79l366,66r4,14l311,94,308,79xm410,56l469,43r3,14l414,70,410,56xm513,33l571,19r4,15l516,47,513,33xm616,9l656,r4,15l619,24,616,9xe" fillcolor="black [3213]" stroked="f" strokeweight=".1pt">
                  <v:stroke joinstyle="bevel"/>
                  <v:path arrowok="t" o:connecttype="custom" o:connectlocs="0,94615;36830,86360;39370,95250;1905,103505;0,94615;64770,80010;102235,71120;104140,80645;67310,88900;64770,80010;130175,64770;167640,56515;169545,66040;132080,74295;130175,64770;195580,50165;232410,41910;234950,50800;197485,59690;195580,50165;260350,35560;297815,27305;299720,36195;262890,44450;260350,35560;325755,20955;362585,12065;365125,21590;327660,29845;325755,20955;391160,5715;416560,0;419100,9525;393065,15240;391160,5715" o:connectangles="0,0,0,0,0,0,0,0,0,0,0,0,0,0,0,0,0,0,0,0,0,0,0,0,0,0,0,0,0,0,0,0,0,0,0"/>
                  <o:lock v:ext="edit" verticies="t"/>
                </v:shape>
                <v:shape id="Freeform 5440" o:spid="_x0000_s2119" style="position:absolute;left:2990;top:10541;width:2566;height:1809;visibility:visible;mso-wrap-style:square;v-text-anchor:top" coordsize="404,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" path="m,273l50,239r8,12l9,285,,273xm87,213r49,-34l145,191,95,225,87,213xm173,153r50,-34l231,132r-49,34l173,153xm260,94l309,60r9,12l268,106,260,94xm346,34l396,r8,12l355,46,346,34xe" fillcolor="black [3213]" stroked="f" strokeweight=".1pt">
                  <v:stroke joinstyle="bevel"/>
                  <v:path arrowok="t" o:connecttype="custom" o:connectlocs="0,173355;31750,151765;36830,159385;5715,180975;0,173355;55245,135255;86360,113665;92075,121285;60325,142875;55245,135255;109855,97155;141605,75565;146685,83820;115570,105410;109855,97155;165100,59690;196215,38100;201930,45720;170180,67310;165100,59690;219710,21590;251460,0;256540,7620;225425,29210;219710,21590" o:connectangles="0,0,0,0,0,0,0,0,0,0,0,0,0,0,0,0,0,0,0,0,0,0,0,0,0"/>
                  <o:lock v:ext="edit" verticies="t"/>
                </v:shape>
                <v:shape id="Freeform 5441" o:spid="_x0000_s2120" style="position:absolute;left:5486;top:6038;width:95;height:6376;visibility:visible;mso-wrap-style:square;v-text-anchor:top" coordsize="15,1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" path="m15,r,60l,60,,,15,xm15,105r,60l,165,,105r15,xm15,210r,60l,270,,210r15,xm15,315r,60l,375,,315r15,xm15,420r,60l,480,,420r15,xm15,524r,60l,584,,524r15,xm15,629r,60l,689,,629r15,xm15,734r,60l,794,,734r15,xm15,839r,60l,899,,839r15,xm15,944r,60l,1004,,944r15,xe" fillcolor="black [3213]" stroked="f" strokeweight=".1pt">
                  <v:stroke joinstyle="bevel"/>
                  <v:path arrowok="t" o:connecttype="custom" o:connectlocs="9525,0;9525,38100;0,38100;0,0;9525,0;9525,66675;9525,104775;0,104775;0,66675;9525,66675;9525,133350;9525,171450;0,171450;0,133350;9525,133350;9525,200025;9525,238125;0,238125;0,200025;9525,200025;9525,266700;9525,304800;0,304800;0,266700;9525,266700;9525,332740;9525,370840;0,370840;0,332740;9525,332740;9525,399415;9525,437515;0,437515;0,399415;9525,399415;9525,466090;9525,504190;0,504190;0,466090;9525,466090;9525,532765;9525,570865;0,570865;0,532765;9525,532765;9525,599440;9525,637540;0,637540;0,599440;9525,599440" o:connectangles="0,0,0,0,0,0,0,0,0,0,0,0,0,0,0,0,0,0,0,0,0,0,0,0,0,0,0,0,0,0,0,0,0,0,0,0,0,0,0,0,0,0,0,0,0,0,0,0,0,0"/>
                  <o:lock v:ext="edit" verticies="t"/>
                </v:shape>
                <v:group id="Group 5444" o:spid="_x0000_s2121" style="position:absolute;left:5378;top:10356;width:286;height:286" coordorigin="5378,10356"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">
                  <v:oval id="Oval 5442" o:spid="_x0000_s2122" style="position:absolute;left:5378;top:10356;width: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" fillcolor="black" strokeweight="0"/>
                  <v:oval id="Oval 5443" o:spid="_x0000_s2123" style="position:absolute;left:5378;top:10356;width:0;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" filled="f" strokeweight=".5pt">
                    <v:stroke endcap="round"/>
                  </v:oval>
                </v:group>
                <v:shape id="Freeform 5445" o:spid="_x0000_s2124" style="position:absolute;left:8185;top:412;width:15970;height:11259;visibility:visible;mso-wrap-style:square;v-text-anchor:top" coordsize="16726,11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" path="m6643,c5529,,4626,884,4626,1973r,4934l,10227,4626,9867v,1090,903,1973,2017,1973l9668,11840r5041,c15823,11840,16726,10957,16726,9867r,-2960l16726,1973c16726,884,15823,,14709,l9668,,6643,xe" filled="f" strokecolor="#7f7f7f">
                  <v:stroke joinstyle="miter" endcap="round"/>
                  <v:path arrowok="t" o:connecttype="custom" o:connectlocs="634284,0;441698,187611;441698,656780;0,972476;441698,938244;634284,1125855;923116,1125855;1404439,1125855;1597025,938244;1597025,656780;1597025,187611;1404439,0;923116,0;634284,0" o:connectangles="0,0,0,0,0,0,0,0,0,0,0,0,0,0"/>
                </v:shape>
                <v:shape id="Freeform 5447" o:spid="_x0000_s2125" style="position:absolute;left:8159;top:7029;width:4445;height:3124;visibility:visible;mso-wrap-style:square;v-text-anchor:top" coordsize="700,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" path="m700,l,492,700,437e" filled="f" strokecolor="#7f7f7f">
                  <v:path arrowok="t" o:connecttype="custom" o:connectlocs="444500,0;0,312420;444500,277495" o:connectangles="0,0,0"/>
                </v:shape>
                <v:shape id="Freeform 5315" o:spid="_x0000_s2126" style="position:absolute;left:15015;top:4650;width:1848;height:889;visibility:visible;mso-wrap-style:square;v-text-anchor:top" coordsize="1937,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" path="m1149,76l958,67r-72,3l883,4,961,r191,9l1149,76xm690,87r-94,13l439,140r-4,1l414,78r8,-3l587,34,680,21r10,66xm255,216r-10,5l193,253r-46,34l110,323r4,-4l83,359,72,377,15,344,30,318,61,278v1,-1,2,-3,4,-4l107,234r51,-38l214,162r11,-6l255,216xm64,542r,2l61,538r24,42l83,576r31,39l150,649r45,34l237,708r-35,57l155,736,105,698,61,656,30,617v-1,-1,-2,-3,-2,-4l4,571c2,569,1,567,1,565l,563,64,542xm413,785r28,10l600,834r66,9l657,909,583,899,420,858,391,848r22,-63xm862,863r99,4l1125,859r3,67l958,934r-99,-5l862,863xm1320,834r4,-1l1480,794r71,-24l1568,763r26,61l1572,833r-75,26l1333,899r-3,1l1320,834xm1737,673r35,-26l1810,611r27,-35l1835,580r24,-42l1856,544r14,-43l1868,508r3,-24l1937,491r-2,24c1934,517,1934,520,1933,522r-14,43c1918,567,1918,569,1916,571r-24,42c1892,614,1891,616,1890,617r-35,43l1812,700r-35,27l1737,673xm1812,326r-6,-7l1810,323r-40,-38l1724,251r-51,-31l1614,190r-7,-3l1632,126r13,5l1708,163r56,35l1815,236r40,38c1857,275,1858,277,1859,278r5,7l1812,326xm1422,125l1320,100,1164,78r9,-66l1337,35r101,26l1422,125xe" fillcolor="black [3213]" stroked="f" strokeweight=".1pt">
                  <v:stroke joinstyle="bevel"/>
                  <v:path arrowok="t" o:connecttype="custom" o:connectlocs="91391,6377;84236,381;109898,857;65824,8281;41880,13325;39495,7424;55998,3236;65824,8281;23372,21035;14023,27317;10875,30363;6869,35884;2862,30268;6201,26080;15073,18656;21464,14848;6105,51589;5819,51208;7918,54825;14310,61773;22609,67389;14787,70054;5819,62439;2671,58347;95,53778;6105,51589;42070,75670;63535,80238;55617,85569;37300,80714;82233,82142;107322,81761;91391,88900;82233,82142;126306,79287;147962,73290;152064,78430;142810,81761;126879,85664;165705,64057;172670,58156;175054,55206;177058,51779;178203,48352;184785,46734;184403,49685;182782,54349;180301,58727;172860,66627;165705,64057;172288,30363;168854,27127;159600,20940;153304,17799;156929,12469;168281,18846;176962,26080;177821,27127;135655,11898;111043,7424;127546,3331;135655,11898" o:connectangles="0,0,0,0,0,0,0,0,0,0,0,0,0,0,0,0,0,0,0,0,0,0,0,0,0,0,0,0,0,0,0,0,0,0,0,0,0,0,0,0,0,0,0,0,0,0,0,0,0,0,0,0,0,0,0,0,0,0,0,0,0,0"/>
                  <o:lock v:ext="edit" verticies="t"/>
                </v:shape>
                <w10:wrap type="square" anchorx="margin"/>
              </v:group>
            </w:pict>
          </mc:Fallback>
        </mc:AlternateContent>
      </w:r>
      <w:r w:rsidR="006767BE" w:rsidRPr="00723B82">
        <w:t>扫描隧道显微镜中，常用绝缘减振平台和磁阻尼减振器互补减振，</w:t>
      </w:r>
      <w:r w:rsidR="006767BE">
        <w:t>简化装置</w:t>
      </w:r>
      <w:r w:rsidR="006767BE" w:rsidRPr="00723B82">
        <w:t>如图（</w:t>
      </w:r>
      <w:r w:rsidR="006767BE" w:rsidRPr="00723B82">
        <w:t>a</w:t>
      </w:r>
      <w:r w:rsidR="006767BE" w:rsidRPr="00723B82">
        <w:t>）所示。平台通过三</w:t>
      </w:r>
      <w:r w:rsidR="006767BE" w:rsidRPr="006B61A6">
        <w:t>根关于轴对称分布的轻杆悬挂在轻质弹簧的下端</w:t>
      </w:r>
      <w:r w:rsidR="006767BE" w:rsidRPr="00723B82">
        <w:rPr>
          <w:i/>
        </w:rPr>
        <w:t>O</w:t>
      </w:r>
      <w:r w:rsidR="006767BE" w:rsidRPr="006B61A6">
        <w:t>，弹簧上端固定在</w:t>
      </w:r>
      <w:r w:rsidR="006767BE" w:rsidRPr="00723B82">
        <w:rPr>
          <w:i/>
        </w:rPr>
        <w:t>O</w:t>
      </w:r>
      <w:r w:rsidR="006767BE" w:rsidRPr="004D3B4E">
        <w:rPr>
          <w:lang w:val="de-DE"/>
        </w:rPr>
        <w:t>′</w:t>
      </w:r>
      <w:r w:rsidR="006767BE" w:rsidRPr="006B61A6">
        <w:t>点，三个相同的</w:t>
      </w:r>
      <w:r w:rsidR="006767BE" w:rsidRPr="00723B82">
        <w:t>磁阻尼</w:t>
      </w:r>
      <w:r w:rsidR="006767BE" w:rsidRPr="006B61A6">
        <w:t>减振器对称</w:t>
      </w:r>
      <w:r w:rsidR="006767BE">
        <w:rPr>
          <w:rFonts w:hint="eastAsia"/>
        </w:rPr>
        <w:t>固定在</w:t>
      </w:r>
      <w:r w:rsidR="006767BE" w:rsidRPr="006B61A6">
        <w:t>平台下方。</w:t>
      </w:r>
      <w:r w:rsidR="006767BE" w:rsidRPr="00723B82">
        <w:t>磁阻尼</w:t>
      </w:r>
      <w:r w:rsidR="006767BE" w:rsidRPr="006B61A6">
        <w:t>减振器</w:t>
      </w:r>
      <w:r w:rsidR="006767BE">
        <w:rPr>
          <w:rFonts w:hint="eastAsia"/>
        </w:rPr>
        <w:t>的闭合</w:t>
      </w:r>
      <w:r w:rsidR="006767BE" w:rsidRPr="006B61A6">
        <w:t>线圈通过绝缘轻杆固定在平台</w:t>
      </w:r>
      <w:r w:rsidR="006767BE">
        <w:t>的</w:t>
      </w:r>
      <w:r w:rsidR="006767BE" w:rsidRPr="006B61A6">
        <w:t>下表面</w:t>
      </w:r>
      <w:r w:rsidR="006767BE">
        <w:rPr>
          <w:rFonts w:hint="eastAsia"/>
        </w:rPr>
        <w:t>，</w:t>
      </w:r>
      <w:r w:rsidR="006767BE" w:rsidRPr="006B61A6">
        <w:t>辐向磁场</w:t>
      </w:r>
      <w:r w:rsidR="006767BE">
        <w:rPr>
          <w:rFonts w:hint="eastAsia"/>
        </w:rPr>
        <w:t>由</w:t>
      </w:r>
      <w:r w:rsidR="006767BE" w:rsidRPr="006B61A6">
        <w:t>固定在桌面上的磁体</w:t>
      </w:r>
      <w:r w:rsidR="006767BE">
        <w:rPr>
          <w:rFonts w:hint="eastAsia"/>
        </w:rPr>
        <w:t>产生（桌面、磁体未画出）</w:t>
      </w:r>
      <w:r w:rsidR="006767BE" w:rsidRPr="006B61A6">
        <w:t>，辐向磁场</w:t>
      </w:r>
      <w:r w:rsidR="006767BE">
        <w:rPr>
          <w:rFonts w:hint="eastAsia"/>
        </w:rPr>
        <w:t>、</w:t>
      </w:r>
      <w:r w:rsidR="006767BE" w:rsidRPr="006B61A6">
        <w:t>线圈</w:t>
      </w:r>
      <w:r w:rsidR="006767BE">
        <w:t>均在</w:t>
      </w:r>
      <w:r w:rsidR="006767BE">
        <w:rPr>
          <w:rFonts w:hint="eastAsia"/>
        </w:rPr>
        <w:t>水平面内</w:t>
      </w:r>
      <w:r w:rsidR="006767BE" w:rsidRPr="006B61A6">
        <w:t>，线圈所在处</w:t>
      </w:r>
      <w:r w:rsidR="006767BE">
        <w:rPr>
          <w:rFonts w:hint="eastAsia"/>
        </w:rPr>
        <w:t>的</w:t>
      </w:r>
      <w:r w:rsidR="006767BE" w:rsidRPr="006B61A6">
        <w:t>磁感应强度大小</w:t>
      </w:r>
      <w:r w:rsidR="006767BE">
        <w:t>处处</w:t>
      </w:r>
      <w:r w:rsidR="006767BE">
        <w:rPr>
          <w:rFonts w:hint="eastAsia"/>
        </w:rPr>
        <w:t>相等</w:t>
      </w:r>
      <w:r w:rsidR="006767BE" w:rsidRPr="006B61A6">
        <w:t>。已知平台</w:t>
      </w:r>
      <w:r w:rsidR="006767BE">
        <w:rPr>
          <w:rFonts w:hint="eastAsia"/>
        </w:rPr>
        <w:t>、</w:t>
      </w:r>
      <w:r w:rsidR="006767BE" w:rsidRPr="006B61A6">
        <w:t>三个线圈的总质量为</w:t>
      </w:r>
      <w:r w:rsidR="006767BE" w:rsidRPr="006B61A6">
        <w:rPr>
          <w:i/>
          <w:iCs/>
        </w:rPr>
        <w:t>m</w:t>
      </w:r>
      <w:r w:rsidR="006767BE" w:rsidRPr="006B61A6">
        <w:t>，</w:t>
      </w:r>
      <w:r w:rsidR="006767BE" w:rsidRPr="006B61A6">
        <w:rPr>
          <w:rFonts w:hint="eastAsia"/>
        </w:rPr>
        <w:t>轻杆与竖直方向夹角均为</w:t>
      </w:r>
      <w:r w:rsidR="006767BE" w:rsidRPr="006B61A6">
        <w:rPr>
          <w:i/>
          <w:iCs/>
        </w:rPr>
        <w:t>θ</w:t>
      </w:r>
      <w:r w:rsidR="006767BE" w:rsidRPr="006B61A6">
        <w:rPr>
          <w:rFonts w:hint="eastAsia"/>
        </w:rPr>
        <w:t>，</w:t>
      </w:r>
      <w:r w:rsidR="006767BE" w:rsidRPr="006B61A6">
        <w:t>弹簧的劲度系数为</w:t>
      </w:r>
      <w:r w:rsidR="006767BE" w:rsidRPr="006B61A6">
        <w:rPr>
          <w:i/>
          <w:iCs/>
        </w:rPr>
        <w:t>k</w:t>
      </w:r>
      <w:r w:rsidR="006767BE" w:rsidRPr="006B61A6">
        <w:rPr>
          <w:rFonts w:hint="eastAsia"/>
        </w:rPr>
        <w:t>，重力加速度为</w:t>
      </w:r>
      <w:commentRangeStart w:id="6"/>
      <w:r w:rsidR="006767BE" w:rsidRPr="006B61A6">
        <w:rPr>
          <w:rFonts w:hint="eastAsia"/>
          <w:i/>
          <w:iCs/>
        </w:rPr>
        <w:t>g</w:t>
      </w:r>
      <w:commentRangeEnd w:id="6"/>
      <w:r w:rsidR="001B4EBB" w:rsidRPr="006B61A6">
        <w:rPr>
          <w:rStyle w:val="ae"/>
          <w:rFonts w:hint="eastAsia"/>
        </w:rPr>
        <w:commentReference w:id="6"/>
      </w:r>
      <w:r w:rsidR="006767BE" w:rsidRPr="006B61A6">
        <w:rPr>
          <w:rFonts w:hint="eastAsia"/>
        </w:rPr>
        <w:t>。</w:t>
      </w:r>
    </w:p>
    <w:p w14:paraId="0F0550DA" w14:textId="133BA02B" w:rsidR="00391C59" w:rsidRDefault="00391C59" w:rsidP="006767BE"/>
    <w:p w14:paraId="0BB52536" w14:textId="06044596" w:rsidR="006767BE" w:rsidRPr="003869B1" w:rsidRDefault="006767BE" w:rsidP="006767BE">
      <w:pPr>
        <w:rPr>
          <w:szCs w:val="22"/>
        </w:rPr>
      </w:pPr>
      <w:r>
        <w:rPr>
          <w:rFonts w:hint="eastAsia"/>
        </w:rPr>
        <w:t>1</w:t>
      </w:r>
      <w:r w:rsidRPr="00814135">
        <w:t>．</w:t>
      </w:r>
      <w:r w:rsidRPr="003869B1">
        <w:rPr>
          <w:szCs w:val="22"/>
        </w:rPr>
        <w:t>平台静止时，弹簧的伸长量</w:t>
      </w:r>
      <w:r w:rsidRPr="003869B1">
        <w:rPr>
          <w:i/>
          <w:iCs/>
          <w:szCs w:val="22"/>
        </w:rPr>
        <w:t>x</w:t>
      </w:r>
      <w:r w:rsidRPr="00D578E5">
        <w:rPr>
          <w:rFonts w:hint="eastAsia"/>
          <w:iCs/>
          <w:szCs w:val="22"/>
          <w:vertAlign w:val="subscript"/>
        </w:rPr>
        <w:t>0</w:t>
      </w:r>
      <w:r w:rsidR="00391C59">
        <w:rPr>
          <w:rFonts w:hint="eastAsia"/>
          <w:iCs/>
          <w:szCs w:val="22"/>
        </w:rPr>
        <w:t xml:space="preserve"> </w:t>
      </w:r>
      <w:r w:rsidRPr="003869B1">
        <w:rPr>
          <w:szCs w:val="22"/>
        </w:rPr>
        <w:t>=</w:t>
      </w:r>
      <w:r w:rsidRPr="004D04D5">
        <w:t>______________</w:t>
      </w:r>
      <w:r w:rsidRPr="003869B1">
        <w:rPr>
          <w:szCs w:val="22"/>
        </w:rPr>
        <w:t>，</w:t>
      </w:r>
      <w:r>
        <w:rPr>
          <w:szCs w:val="22"/>
        </w:rPr>
        <w:t>每根</w:t>
      </w:r>
      <w:r w:rsidRPr="003869B1">
        <w:rPr>
          <w:szCs w:val="22"/>
        </w:rPr>
        <w:t>轻杆的拉力大小</w:t>
      </w:r>
      <w:r w:rsidRPr="003869B1">
        <w:rPr>
          <w:i/>
          <w:iCs/>
          <w:szCs w:val="22"/>
        </w:rPr>
        <w:t>F</w:t>
      </w:r>
      <w:r w:rsidR="00391C59">
        <w:rPr>
          <w:rFonts w:hint="eastAsia"/>
          <w:szCs w:val="22"/>
        </w:rPr>
        <w:t xml:space="preserve"> </w:t>
      </w:r>
      <w:r w:rsidRPr="003869B1">
        <w:rPr>
          <w:szCs w:val="22"/>
        </w:rPr>
        <w:t>=</w:t>
      </w:r>
      <w:r w:rsidRPr="004D04D5">
        <w:t>______________</w:t>
      </w:r>
      <w:r w:rsidRPr="003869B1">
        <w:rPr>
          <w:szCs w:val="22"/>
        </w:rPr>
        <w:t>。</w:t>
      </w:r>
    </w:p>
    <w:p w14:paraId="0FD55BB2" w14:textId="73D7FBC9" w:rsidR="006767BE" w:rsidRPr="00D01FD3" w:rsidRDefault="00412A8B" w:rsidP="006767BE">
      <w:pPr>
        <w:rPr>
          <w:szCs w:val="22"/>
        </w:rPr>
      </w:pPr>
      <w:r>
        <w:rPr>
          <w:rFonts w:hint="eastAsia"/>
          <w:noProof/>
        </w:rPr>
        <mc:AlternateContent>
          <mc:Choice Requires="wpg">
            <w:drawing>
              <wp:anchor distT="0" distB="0" distL="114300" distR="114300" simplePos="0" relativeHeight="251723264" behindDoc="0" locked="0" layoutInCell="1" allowOverlap="1" wp14:anchorId="710FD592" wp14:editId="15452944">
                <wp:simplePos x="0" y="0"/>
                <wp:positionH relativeFrom="margin">
                  <wp:align>right</wp:align>
                </wp:positionH>
                <wp:positionV relativeFrom="paragraph">
                  <wp:posOffset>42902</wp:posOffset>
                </wp:positionV>
                <wp:extent cx="1206641" cy="1138548"/>
                <wp:effectExtent l="57150" t="19050" r="69850" b="5080"/>
                <wp:wrapSquare wrapText="bothSides"/>
                <wp:docPr id="1841867599" name="组合 1016"/>
                <wp:cNvGraphicFramePr/>
                <a:graphic xmlns:a="http://schemas.openxmlformats.org/drawingml/2006/main">
                  <a:graphicData uri="http://schemas.microsoft.com/office/word/2010/wordprocessingGroup">
                    <wpg:wgp>
                      <wpg:cNvGrpSpPr/>
                      <wpg:grpSpPr>
                        <a:xfrm>
                          <a:off x="0" y="0"/>
                          <a:ext cx="1206641" cy="1138548"/>
                          <a:chOff x="0" y="549002"/>
                          <a:chExt cx="1207005" cy="1139213"/>
                        </a:xfrm>
                      </wpg:grpSpPr>
                      <wps:wsp>
                        <wps:cNvPr id="1476934011" name="任意多边形: 形状 1014"/>
                        <wps:cNvSpPr/>
                        <wps:spPr>
                          <a:xfrm>
                            <a:off x="151" y="606152"/>
                            <a:ext cx="1206854" cy="853458"/>
                          </a:xfrm>
                          <a:custGeom>
                            <a:avLst/>
                            <a:gdLst>
                              <a:gd name="csX0" fmla="*/ 0 w 1051727"/>
                              <a:gd name="csY0" fmla="*/ 0 h 844061"/>
                              <a:gd name="csX1" fmla="*/ 0 w 1051727"/>
                              <a:gd name="csY1" fmla="*/ 844061 h 844061"/>
                              <a:gd name="csX2" fmla="*/ 1051727 w 1051727"/>
                              <a:gd name="csY2" fmla="*/ 844061 h 844061"/>
                            </a:gdLst>
                            <a:ahLst/>
                            <a:cxnLst>
                              <a:cxn ang="0">
                                <a:pos x="csX0" y="csY0"/>
                              </a:cxn>
                              <a:cxn ang="0">
                                <a:pos x="csX1" y="csY1"/>
                              </a:cxn>
                              <a:cxn ang="0">
                                <a:pos x="csX2" y="csY2"/>
                              </a:cxn>
                            </a:cxnLst>
                            <a:rect l="l" t="t" r="r" b="b"/>
                            <a:pathLst>
                              <a:path w="1051727" h="844061">
                                <a:moveTo>
                                  <a:pt x="0" y="0"/>
                                </a:moveTo>
                                <a:lnTo>
                                  <a:pt x="0" y="844061"/>
                                </a:lnTo>
                                <a:lnTo>
                                  <a:pt x="1051727" y="844061"/>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0335027" name="直接连接符 1015"/>
                        <wps:cNvCnPr/>
                        <wps:spPr>
                          <a:xfrm flipV="1">
                            <a:off x="0" y="773724"/>
                            <a:ext cx="907702" cy="680057"/>
                          </a:xfrm>
                          <a:prstGeom prst="line">
                            <a:avLst/>
                          </a:prstGeom>
                          <a:ln w="1270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003294889" name="Rectangle 5201"/>
                        <wps:cNvSpPr>
                          <a:spLocks noChangeArrowheads="1"/>
                        </wps:cNvSpPr>
                        <wps:spPr bwMode="auto">
                          <a:xfrm>
                            <a:off x="28885" y="549002"/>
                            <a:ext cx="141893" cy="19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51F97F" w14:textId="1F4AA20E" w:rsidR="0071611C" w:rsidRPr="0071611C" w:rsidRDefault="0071611C" w:rsidP="0071611C">
                              <w:pPr>
                                <w:rPr>
                                  <w:rFonts w:hAnsi="楷体" w:cs="楷体" w:hint="eastAsia"/>
                                  <w:i/>
                                  <w:iCs/>
                                  <w:color w:val="000000"/>
                                  <w:kern w:val="0"/>
                                  <w:sz w:val="18"/>
                                  <w:szCs w:val="18"/>
                                </w:rPr>
                              </w:pPr>
                              <w:r w:rsidRPr="0071611C">
                                <w:rPr>
                                  <w:rFonts w:hAnsi="楷体" w:cs="楷体" w:hint="eastAsia"/>
                                  <w:i/>
                                  <w:iCs/>
                                  <w:color w:val="000000"/>
                                  <w:sz w:val="18"/>
                                  <w:szCs w:val="18"/>
                                </w:rPr>
                                <w:t>F</w:t>
                              </w:r>
                            </w:p>
                          </w:txbxContent>
                        </wps:txbx>
                        <wps:bodyPr rot="0" vert="horz" wrap="none" lIns="36000" tIns="0" rIns="36000" bIns="0" anchor="t" anchorCtr="0">
                          <a:spAutoFit/>
                        </wps:bodyPr>
                      </wps:wsp>
                      <wps:wsp>
                        <wps:cNvPr id="604250549" name="Rectangle 5201"/>
                        <wps:cNvSpPr>
                          <a:spLocks noChangeArrowheads="1"/>
                        </wps:cNvSpPr>
                        <wps:spPr bwMode="auto">
                          <a:xfrm>
                            <a:off x="1084155" y="1255521"/>
                            <a:ext cx="122837" cy="19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563440" w14:textId="0114A6CE" w:rsidR="0071611C" w:rsidRPr="0071611C" w:rsidRDefault="0071611C" w:rsidP="0071611C">
                              <w:pPr>
                                <w:rPr>
                                  <w:rFonts w:hAnsi="楷体" w:cs="楷体" w:hint="eastAsia"/>
                                  <w:i/>
                                  <w:iCs/>
                                  <w:color w:val="000000"/>
                                  <w:kern w:val="0"/>
                                  <w:sz w:val="18"/>
                                  <w:szCs w:val="18"/>
                                </w:rPr>
                              </w:pPr>
                              <w:r>
                                <w:rPr>
                                  <w:rFonts w:hAnsi="楷体" w:cs="楷体" w:hint="eastAsia"/>
                                  <w:i/>
                                  <w:iCs/>
                                  <w:color w:val="000000"/>
                                  <w:sz w:val="18"/>
                                  <w:szCs w:val="18"/>
                                </w:rPr>
                                <w:t>x</w:t>
                              </w:r>
                            </w:p>
                          </w:txbxContent>
                        </wps:txbx>
                        <wps:bodyPr rot="0" vert="horz" wrap="none" lIns="36000" tIns="0" rIns="36000" bIns="0" anchor="t" anchorCtr="0">
                          <a:spAutoFit/>
                        </wps:bodyPr>
                      </wps:wsp>
                      <wps:wsp>
                        <wps:cNvPr id="465347091" name="Rectangle 5201"/>
                        <wps:cNvSpPr>
                          <a:spLocks noChangeArrowheads="1"/>
                        </wps:cNvSpPr>
                        <wps:spPr bwMode="auto">
                          <a:xfrm>
                            <a:off x="406707" y="1489979"/>
                            <a:ext cx="472828" cy="19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1096EB" w14:textId="3ABF80A5" w:rsidR="0071611C" w:rsidRPr="0071611C" w:rsidRDefault="0071611C" w:rsidP="0071611C">
                              <w:pPr>
                                <w:rPr>
                                  <w:rFonts w:hAnsi="楷体" w:cs="楷体" w:hint="eastAsia"/>
                                  <w:color w:val="000000"/>
                                  <w:kern w:val="0"/>
                                  <w:sz w:val="18"/>
                                  <w:szCs w:val="18"/>
                                </w:rPr>
                              </w:pPr>
                              <w:r>
                                <w:rPr>
                                  <w:rFonts w:hAnsi="楷体" w:cs="楷体" w:hint="eastAsia"/>
                                  <w:color w:val="000000"/>
                                  <w:sz w:val="18"/>
                                  <w:szCs w:val="18"/>
                                </w:rPr>
                                <w:t>图（</w:t>
                              </w:r>
                              <w:r>
                                <w:rPr>
                                  <w:rFonts w:hAnsi="楷体" w:cs="楷体" w:hint="eastAsia"/>
                                  <w:color w:val="000000"/>
                                  <w:sz w:val="18"/>
                                  <w:szCs w:val="18"/>
                                </w:rPr>
                                <w:t>b</w:t>
                              </w:r>
                              <w:r>
                                <w:rPr>
                                  <w:rFonts w:hAnsi="楷体" w:cs="楷体" w:hint="eastAsia"/>
                                  <w:color w:val="000000"/>
                                  <w:sz w:val="18"/>
                                  <w:szCs w:val="18"/>
                                </w:rPr>
                                <w:t>）</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710FD592" id="_x0000_s2127" style="position:absolute;left:0;text-align:left;margin-left:43.8pt;margin-top:3.4pt;width:95pt;height:89.65pt;z-index:251723264;mso-position-horizontal:right;mso-position-horizontal-relative:margin;mso-position-vertical-relative:text;mso-width-relative:margin;mso-height-relative:margin" coordorigin=",5490" coordsize="12070,113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">
                <v:shape id="任意多边形: 形状 1014" o:spid="_x0000_s2128" style="position:absolute;left:1;top:6061;width:12069;height:8535;visibility:visible;mso-wrap-style:square;v-text-anchor:middle" coordsize="1051727,844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" path="m,l,844061r1051727,e" filled="f" strokecolor="black [3213]" strokeweight=".5pt">
                  <v:stroke startarrow="block" startarrowwidth="narrow" endarrow="block" endarrowwidth="narrow" joinstyle="miter"/>
                  <v:path arrowok="t" o:connecttype="custom" o:connectlocs="0,0;0,853458;1206854,853458" o:connectangles="0,0,0"/>
                </v:shape>
                <v:line id="直接连接符 1015" o:spid="_x0000_s2129" style="position:absolute;flip:y;visibility:visible;mso-wrap-style:square" from="0,7737" to="9077,14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" strokecolor="black [3213]" strokeweight="1pt">
                  <v:stroke joinstyle="miter"/>
                </v:line>
                <v:rect id="Rectangle 5201" o:spid="_x0000_s2130" style="position:absolute;left:288;top:5490;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" filled="f" stroked="f">
                  <v:textbox style="mso-fit-shape-to-text:t" inset="1mm,0,1mm,0">
                    <w:txbxContent>
                      <w:p w14:paraId="2F51F97F" w14:textId="1F4AA20E" w:rsidR="0071611C" w:rsidRPr="0071611C" w:rsidRDefault="0071611C" w:rsidP="0071611C">
                        <w:pPr>
                          <w:rPr>
                            <w:rFonts w:hAnsi="楷体" w:cs="楷体" w:hint="eastAsia"/>
                            <w:i/>
                            <w:iCs/>
                            <w:color w:val="000000"/>
                            <w:kern w:val="0"/>
                            <w:sz w:val="18"/>
                            <w:szCs w:val="18"/>
                          </w:rPr>
                        </w:pPr>
                        <w:r w:rsidRPr="0071611C">
                          <w:rPr>
                            <w:rFonts w:hAnsi="楷体" w:cs="楷体" w:hint="eastAsia"/>
                            <w:i/>
                            <w:iCs/>
                            <w:color w:val="000000"/>
                            <w:sz w:val="18"/>
                            <w:szCs w:val="18"/>
                          </w:rPr>
                          <w:t>F</w:t>
                        </w:r>
                      </w:p>
                    </w:txbxContent>
                  </v:textbox>
                </v:rect>
                <v:rect id="Rectangle 5201" o:spid="_x0000_s2131" style="position:absolute;left:10841;top:12555;width:122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" filled="f" stroked="f">
                  <v:textbox style="mso-fit-shape-to-text:t" inset="1mm,0,1mm,0">
                    <w:txbxContent>
                      <w:p w14:paraId="69563440" w14:textId="0114A6CE" w:rsidR="0071611C" w:rsidRPr="0071611C" w:rsidRDefault="0071611C" w:rsidP="0071611C">
                        <w:pPr>
                          <w:rPr>
                            <w:rFonts w:hAnsi="楷体" w:cs="楷体" w:hint="eastAsia"/>
                            <w:i/>
                            <w:iCs/>
                            <w:color w:val="000000"/>
                            <w:kern w:val="0"/>
                            <w:sz w:val="18"/>
                            <w:szCs w:val="18"/>
                          </w:rPr>
                        </w:pPr>
                        <w:r>
                          <w:rPr>
                            <w:rFonts w:hAnsi="楷体" w:cs="楷体" w:hint="eastAsia"/>
                            <w:i/>
                            <w:iCs/>
                            <w:color w:val="000000"/>
                            <w:sz w:val="18"/>
                            <w:szCs w:val="18"/>
                          </w:rPr>
                          <w:t>x</w:t>
                        </w:r>
                      </w:p>
                    </w:txbxContent>
                  </v:textbox>
                </v:rect>
                <v:rect id="Rectangle 5201" o:spid="_x0000_s2132" style="position:absolute;left:4067;top:14899;width:472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" filled="f" stroked="f">
                  <v:textbox style="mso-fit-shape-to-text:t" inset="1mm,0,1mm,0">
                    <w:txbxContent>
                      <w:p w14:paraId="0B1096EB" w14:textId="3ABF80A5" w:rsidR="0071611C" w:rsidRPr="0071611C" w:rsidRDefault="0071611C" w:rsidP="0071611C">
                        <w:pPr>
                          <w:rPr>
                            <w:rFonts w:hAnsi="楷体" w:cs="楷体" w:hint="eastAsia"/>
                            <w:color w:val="000000"/>
                            <w:kern w:val="0"/>
                            <w:sz w:val="18"/>
                            <w:szCs w:val="18"/>
                          </w:rPr>
                        </w:pPr>
                        <w:r>
                          <w:rPr>
                            <w:rFonts w:hAnsi="楷体" w:cs="楷体" w:hint="eastAsia"/>
                            <w:color w:val="000000"/>
                            <w:sz w:val="18"/>
                            <w:szCs w:val="18"/>
                          </w:rPr>
                          <w:t>图（</w:t>
                        </w:r>
                        <w:r>
                          <w:rPr>
                            <w:rFonts w:hAnsi="楷体" w:cs="楷体" w:hint="eastAsia"/>
                            <w:color w:val="000000"/>
                            <w:sz w:val="18"/>
                            <w:szCs w:val="18"/>
                          </w:rPr>
                          <w:t>b</w:t>
                        </w:r>
                        <w:r>
                          <w:rPr>
                            <w:rFonts w:hAnsi="楷体" w:cs="楷体" w:hint="eastAsia"/>
                            <w:color w:val="000000"/>
                            <w:sz w:val="18"/>
                            <w:szCs w:val="18"/>
                          </w:rPr>
                          <w:t>）</w:t>
                        </w:r>
                      </w:p>
                    </w:txbxContent>
                  </v:textbox>
                </v:rect>
                <w10:wrap type="square" anchorx="margin"/>
              </v:group>
            </w:pict>
          </mc:Fallback>
        </mc:AlternateContent>
      </w:r>
    </w:p>
    <w:p w14:paraId="072B7E34" w14:textId="7E99F84F" w:rsidR="006767BE" w:rsidRPr="003869B1" w:rsidRDefault="006767BE" w:rsidP="006767BE">
      <w:pPr>
        <w:rPr>
          <w:szCs w:val="22"/>
        </w:rPr>
      </w:pPr>
      <w:r>
        <w:rPr>
          <w:rFonts w:hint="eastAsia"/>
        </w:rPr>
        <w:t>2</w:t>
      </w:r>
      <w:r w:rsidRPr="00814135">
        <w:t>．</w:t>
      </w:r>
      <w:r w:rsidRPr="003869B1">
        <w:rPr>
          <w:szCs w:val="22"/>
        </w:rPr>
        <w:t>弹簧</w:t>
      </w:r>
      <w:r>
        <w:rPr>
          <w:rFonts w:hint="eastAsia"/>
          <w:szCs w:val="22"/>
        </w:rPr>
        <w:t>的</w:t>
      </w:r>
      <w:r w:rsidRPr="003869B1">
        <w:rPr>
          <w:szCs w:val="22"/>
        </w:rPr>
        <w:t>弹力</w:t>
      </w:r>
      <w:r w:rsidRPr="003869B1">
        <w:rPr>
          <w:i/>
          <w:iCs/>
          <w:szCs w:val="22"/>
        </w:rPr>
        <w:t>F</w:t>
      </w:r>
      <w:r>
        <w:rPr>
          <w:rFonts w:hint="eastAsia"/>
          <w:szCs w:val="22"/>
        </w:rPr>
        <w:t>与其</w:t>
      </w:r>
      <w:r>
        <w:rPr>
          <w:szCs w:val="22"/>
        </w:rPr>
        <w:t>形变</w:t>
      </w:r>
      <w:r w:rsidRPr="003869B1">
        <w:rPr>
          <w:szCs w:val="22"/>
        </w:rPr>
        <w:t>量</w:t>
      </w:r>
      <w:r w:rsidRPr="003869B1">
        <w:rPr>
          <w:i/>
          <w:iCs/>
          <w:szCs w:val="22"/>
        </w:rPr>
        <w:t>x</w:t>
      </w:r>
      <w:r w:rsidRPr="00DF7DB3">
        <w:rPr>
          <w:iCs/>
          <w:szCs w:val="22"/>
        </w:rPr>
        <w:t>的</w:t>
      </w:r>
      <w:r w:rsidRPr="003869B1">
        <w:rPr>
          <w:szCs w:val="22"/>
        </w:rPr>
        <w:t>变化关系如图</w:t>
      </w:r>
      <w:r w:rsidRPr="00770E0A">
        <w:t>（</w:t>
      </w:r>
      <w:r>
        <w:t>b</w:t>
      </w:r>
      <w:r w:rsidRPr="00770E0A">
        <w:t>）</w:t>
      </w:r>
      <w:r w:rsidRPr="003869B1">
        <w:rPr>
          <w:szCs w:val="22"/>
        </w:rPr>
        <w:t>所示，</w:t>
      </w:r>
      <w:r>
        <w:rPr>
          <w:szCs w:val="22"/>
        </w:rPr>
        <w:t>则</w:t>
      </w:r>
      <w:r w:rsidRPr="003869B1">
        <w:rPr>
          <w:szCs w:val="22"/>
        </w:rPr>
        <w:t>平台静止时弹簧的弹性势能</w:t>
      </w:r>
      <w:r>
        <w:rPr>
          <w:i/>
          <w:iCs/>
          <w:szCs w:val="22"/>
        </w:rPr>
        <w:t>E</w:t>
      </w:r>
      <w:r>
        <w:rPr>
          <w:szCs w:val="22"/>
          <w:vertAlign w:val="subscript"/>
        </w:rPr>
        <w:t>p</w:t>
      </w:r>
      <w:r w:rsidR="00391C59">
        <w:rPr>
          <w:rFonts w:hint="eastAsia"/>
          <w:szCs w:val="22"/>
        </w:rPr>
        <w:t xml:space="preserve"> </w:t>
      </w:r>
      <w:r w:rsidRPr="003869B1">
        <w:rPr>
          <w:szCs w:val="22"/>
        </w:rPr>
        <w:t>=</w:t>
      </w:r>
      <w:r w:rsidRPr="004D04D5">
        <w:t>________________</w:t>
      </w:r>
      <w:r w:rsidRPr="003869B1">
        <w:rPr>
          <w:szCs w:val="22"/>
        </w:rPr>
        <w:t>。</w:t>
      </w:r>
    </w:p>
    <w:p w14:paraId="2A954FC2" w14:textId="77777777" w:rsidR="006767BE" w:rsidRPr="003869B1" w:rsidRDefault="006767BE" w:rsidP="006767BE">
      <w:pPr>
        <w:rPr>
          <w:szCs w:val="22"/>
        </w:rPr>
      </w:pPr>
    </w:p>
    <w:p w14:paraId="3D21882A" w14:textId="58C29D29" w:rsidR="006767BE" w:rsidRPr="003869B1" w:rsidRDefault="006767BE" w:rsidP="006767BE">
      <w:pPr>
        <w:rPr>
          <w:color w:val="FF0000"/>
          <w:szCs w:val="22"/>
        </w:rPr>
      </w:pPr>
    </w:p>
    <w:p w14:paraId="4A71800F" w14:textId="299B061A" w:rsidR="006767BE" w:rsidRPr="00412A8B" w:rsidRDefault="006767BE" w:rsidP="006767BE">
      <w:pPr>
        <w:rPr>
          <w:szCs w:val="22"/>
        </w:rPr>
      </w:pPr>
    </w:p>
    <w:p w14:paraId="7F4AA041" w14:textId="536C672A" w:rsidR="006767BE" w:rsidRPr="003869B1" w:rsidRDefault="006767BE" w:rsidP="006767BE">
      <w:pPr>
        <w:rPr>
          <w:szCs w:val="22"/>
        </w:rPr>
      </w:pPr>
      <w:r>
        <w:rPr>
          <w:rFonts w:hint="eastAsia"/>
        </w:rPr>
        <w:t>3</w:t>
      </w:r>
      <w:r w:rsidRPr="00814135">
        <w:t>．</w:t>
      </w:r>
      <w:r w:rsidRPr="00C80652">
        <w:rPr>
          <w:rFonts w:hint="eastAsia"/>
        </w:rPr>
        <w:t>（多选</w:t>
      </w:r>
      <w:r w:rsidRPr="00C80652">
        <w:t>）</w:t>
      </w:r>
      <w:r w:rsidRPr="003869B1">
        <w:rPr>
          <w:szCs w:val="22"/>
        </w:rPr>
        <w:t>使用前测试该装置的振动性能</w:t>
      </w:r>
      <w:r>
        <w:rPr>
          <w:rFonts w:hint="eastAsia"/>
          <w:szCs w:val="22"/>
        </w:rPr>
        <w:t>。</w:t>
      </w:r>
      <w:r w:rsidRPr="003869B1">
        <w:rPr>
          <w:szCs w:val="22"/>
        </w:rPr>
        <w:t>撤去磁场，</w:t>
      </w:r>
      <w:r>
        <w:rPr>
          <w:rFonts w:hint="eastAsia"/>
          <w:szCs w:val="22"/>
        </w:rPr>
        <w:t>施加</w:t>
      </w:r>
      <w:r w:rsidRPr="003869B1">
        <w:rPr>
          <w:szCs w:val="22"/>
        </w:rPr>
        <w:t>一个微小扰动，平台</w:t>
      </w:r>
      <w:r>
        <w:rPr>
          <w:szCs w:val="22"/>
        </w:rPr>
        <w:t>立即</w:t>
      </w:r>
      <w:r w:rsidRPr="003869B1">
        <w:rPr>
          <w:szCs w:val="22"/>
        </w:rPr>
        <w:t>上下振动，最高</w:t>
      </w:r>
      <w:r>
        <w:rPr>
          <w:rFonts w:hint="eastAsia"/>
          <w:szCs w:val="22"/>
        </w:rPr>
        <w:t>、</w:t>
      </w:r>
      <w:r w:rsidRPr="003869B1">
        <w:rPr>
          <w:szCs w:val="22"/>
        </w:rPr>
        <w:t>最低点</w:t>
      </w:r>
      <w:r>
        <w:rPr>
          <w:rFonts w:hint="eastAsia"/>
          <w:szCs w:val="22"/>
        </w:rPr>
        <w:t>的</w:t>
      </w:r>
      <w:r w:rsidRPr="003869B1">
        <w:rPr>
          <w:szCs w:val="22"/>
        </w:rPr>
        <w:t>高度差恒为</w:t>
      </w:r>
      <w:r>
        <w:rPr>
          <w:rFonts w:hint="eastAsia"/>
          <w:szCs w:val="22"/>
        </w:rPr>
        <w:t>10</w:t>
      </w:r>
      <w:r w:rsidR="00391C59">
        <w:rPr>
          <w:rFonts w:hint="eastAsia"/>
          <w:szCs w:val="22"/>
        </w:rPr>
        <w:t xml:space="preserve"> </w:t>
      </w:r>
      <w:r>
        <w:rPr>
          <w:rFonts w:hint="eastAsia"/>
          <w:szCs w:val="22"/>
        </w:rPr>
        <w:t>mm</w:t>
      </w:r>
      <w:r>
        <w:rPr>
          <w:rFonts w:hint="eastAsia"/>
          <w:szCs w:val="22"/>
        </w:rPr>
        <w:t>。当</w:t>
      </w:r>
      <w:r w:rsidRPr="003869B1">
        <w:rPr>
          <w:szCs w:val="22"/>
        </w:rPr>
        <w:t>平台</w:t>
      </w:r>
      <w:r>
        <w:rPr>
          <w:szCs w:val="22"/>
        </w:rPr>
        <w:t>由平衡位置向下</w:t>
      </w:r>
      <w:r w:rsidRPr="003869B1">
        <w:rPr>
          <w:szCs w:val="22"/>
        </w:rPr>
        <w:t>振动时</w:t>
      </w:r>
      <w:r>
        <w:rPr>
          <w:szCs w:val="22"/>
        </w:rPr>
        <w:t>开始计时</w:t>
      </w:r>
      <w:r w:rsidRPr="003869B1">
        <w:rPr>
          <w:szCs w:val="22"/>
        </w:rPr>
        <w:t>，测出平台在</w:t>
      </w:r>
      <w:r w:rsidRPr="003869B1">
        <w:rPr>
          <w:i/>
          <w:iCs/>
          <w:szCs w:val="22"/>
        </w:rPr>
        <w:t>t</w:t>
      </w:r>
      <w:r w:rsidR="00391C59">
        <w:rPr>
          <w:rFonts w:hint="eastAsia"/>
          <w:szCs w:val="22"/>
        </w:rPr>
        <w:t xml:space="preserve"> </w:t>
      </w:r>
      <w:r w:rsidRPr="003869B1">
        <w:rPr>
          <w:szCs w:val="22"/>
        </w:rPr>
        <w:t>=</w:t>
      </w:r>
      <w:r w:rsidR="00391C59">
        <w:rPr>
          <w:rFonts w:hint="eastAsia"/>
          <w:szCs w:val="22"/>
        </w:rPr>
        <w:t xml:space="preserve"> </w:t>
      </w:r>
      <w:r w:rsidRPr="003869B1">
        <w:rPr>
          <w:szCs w:val="22"/>
        </w:rPr>
        <w:t>0.75</w:t>
      </w:r>
      <w:r w:rsidR="00391C59">
        <w:rPr>
          <w:rFonts w:hint="eastAsia"/>
          <w:szCs w:val="22"/>
        </w:rPr>
        <w:t xml:space="preserve"> </w:t>
      </w:r>
      <w:r w:rsidRPr="003869B1">
        <w:rPr>
          <w:szCs w:val="22"/>
        </w:rPr>
        <w:t>s</w:t>
      </w:r>
      <w:r w:rsidRPr="003869B1">
        <w:rPr>
          <w:szCs w:val="22"/>
        </w:rPr>
        <w:t>时第</w:t>
      </w:r>
      <w:r w:rsidRPr="003869B1">
        <w:rPr>
          <w:szCs w:val="22"/>
        </w:rPr>
        <w:t>30</w:t>
      </w:r>
      <w:r w:rsidRPr="003869B1">
        <w:rPr>
          <w:szCs w:val="22"/>
        </w:rPr>
        <w:t>次回到平衡位置</w:t>
      </w:r>
      <w:r>
        <w:rPr>
          <w:rFonts w:hint="eastAsia"/>
          <w:szCs w:val="22"/>
        </w:rPr>
        <w:t>。</w:t>
      </w:r>
      <w:r w:rsidRPr="003869B1">
        <w:rPr>
          <w:szCs w:val="22"/>
        </w:rPr>
        <w:t>则</w:t>
      </w:r>
      <w:r w:rsidRPr="00814135">
        <w:rPr>
          <w:rFonts w:hint="eastAsia"/>
        </w:rPr>
        <w:t>（</w:t>
      </w:r>
      <w:r w:rsidRPr="00814135">
        <w:rPr>
          <w:rFonts w:hint="eastAsia"/>
        </w:rPr>
        <w:t xml:space="preserve">    </w:t>
      </w:r>
      <w:r w:rsidRPr="00814135">
        <w:rPr>
          <w:rFonts w:hint="eastAsia"/>
        </w:rPr>
        <w:t>）</w:t>
      </w:r>
    </w:p>
    <w:p w14:paraId="6CF2D186" w14:textId="18860D99" w:rsidR="006767BE" w:rsidRDefault="006767BE" w:rsidP="006767BE">
      <w:pPr>
        <w:rPr>
          <w:szCs w:val="22"/>
        </w:rPr>
      </w:pPr>
      <w:r w:rsidRPr="003869B1">
        <w:rPr>
          <w:szCs w:val="22"/>
        </w:rPr>
        <w:t>A</w:t>
      </w:r>
      <w:r w:rsidRPr="00814135">
        <w:t>．</w:t>
      </w:r>
      <w:r>
        <w:t>振幅</w:t>
      </w:r>
      <w:r w:rsidRPr="00DC1EBC">
        <w:rPr>
          <w:i/>
          <w:szCs w:val="22"/>
        </w:rPr>
        <w:t>A</w:t>
      </w:r>
      <w:r w:rsidR="00391C59">
        <w:rPr>
          <w:rFonts w:hint="eastAsia"/>
          <w:iCs/>
          <w:szCs w:val="22"/>
        </w:rPr>
        <w:t xml:space="preserve"> </w:t>
      </w:r>
      <w:r>
        <w:rPr>
          <w:rFonts w:hint="eastAsia"/>
        </w:rPr>
        <w:t>=</w:t>
      </w:r>
      <w:r w:rsidR="00391C59">
        <w:rPr>
          <w:rFonts w:hint="eastAsia"/>
        </w:rPr>
        <w:t xml:space="preserve"> </w:t>
      </w:r>
      <w:r>
        <w:rPr>
          <w:rFonts w:hint="eastAsia"/>
          <w:szCs w:val="22"/>
        </w:rPr>
        <w:t>10</w:t>
      </w:r>
      <w:r w:rsidR="00391C59">
        <w:rPr>
          <w:rFonts w:hint="eastAsia"/>
          <w:szCs w:val="22"/>
        </w:rPr>
        <w:t xml:space="preserve"> </w:t>
      </w:r>
      <w:r>
        <w:rPr>
          <w:rFonts w:hint="eastAsia"/>
          <w:szCs w:val="22"/>
        </w:rPr>
        <w:t>mm</w:t>
      </w:r>
      <w:r>
        <w:rPr>
          <w:szCs w:val="22"/>
        </w:rPr>
        <w:tab/>
      </w:r>
      <w:r>
        <w:rPr>
          <w:szCs w:val="22"/>
        </w:rPr>
        <w:tab/>
      </w:r>
      <w:r>
        <w:rPr>
          <w:szCs w:val="22"/>
        </w:rPr>
        <w:tab/>
      </w:r>
      <w:r>
        <w:rPr>
          <w:rFonts w:hint="eastAsia"/>
          <w:szCs w:val="22"/>
        </w:rPr>
        <w:tab/>
      </w:r>
      <w:r>
        <w:rPr>
          <w:rFonts w:hint="eastAsia"/>
          <w:szCs w:val="22"/>
        </w:rPr>
        <w:tab/>
      </w:r>
      <w:r>
        <w:rPr>
          <w:rFonts w:hint="eastAsia"/>
          <w:szCs w:val="22"/>
        </w:rPr>
        <w:tab/>
      </w:r>
      <w:r w:rsidRPr="003869B1">
        <w:rPr>
          <w:szCs w:val="22"/>
        </w:rPr>
        <w:t>B</w:t>
      </w:r>
      <w:r w:rsidRPr="00814135">
        <w:t>．</w:t>
      </w:r>
      <w:r>
        <w:rPr>
          <w:rFonts w:hint="eastAsia"/>
        </w:rPr>
        <w:t>频率</w:t>
      </w:r>
      <w:r w:rsidRPr="00DC1EBC">
        <w:rPr>
          <w:rFonts w:hint="eastAsia"/>
          <w:i/>
        </w:rPr>
        <w:t>f</w:t>
      </w:r>
      <w:r w:rsidR="00391C59">
        <w:rPr>
          <w:rFonts w:hint="eastAsia"/>
          <w:iCs/>
        </w:rPr>
        <w:t xml:space="preserve"> </w:t>
      </w:r>
      <w:r>
        <w:rPr>
          <w:rFonts w:hint="eastAsia"/>
        </w:rPr>
        <w:t>=</w:t>
      </w:r>
      <w:r w:rsidR="00391C59">
        <w:rPr>
          <w:rFonts w:hint="eastAsia"/>
        </w:rPr>
        <w:t xml:space="preserve"> </w:t>
      </w:r>
      <w:r>
        <w:rPr>
          <w:rFonts w:hint="eastAsia"/>
          <w:szCs w:val="22"/>
        </w:rPr>
        <w:t>20</w:t>
      </w:r>
      <w:r w:rsidR="00391C59">
        <w:rPr>
          <w:rFonts w:hint="eastAsia"/>
          <w:szCs w:val="22"/>
        </w:rPr>
        <w:t xml:space="preserve"> </w:t>
      </w:r>
      <w:r>
        <w:rPr>
          <w:rFonts w:hint="eastAsia"/>
          <w:szCs w:val="22"/>
        </w:rPr>
        <w:t>Hz</w:t>
      </w:r>
    </w:p>
    <w:p w14:paraId="3A5D01E2" w14:textId="0F8526D1" w:rsidR="006767BE" w:rsidRPr="003869B1" w:rsidRDefault="006767BE" w:rsidP="006767BE">
      <w:pPr>
        <w:rPr>
          <w:szCs w:val="22"/>
        </w:rPr>
      </w:pPr>
      <w:r w:rsidRPr="003869B1">
        <w:rPr>
          <w:szCs w:val="22"/>
        </w:rPr>
        <w:t>C</w:t>
      </w:r>
      <w:r w:rsidRPr="00814135">
        <w:t>．</w:t>
      </w:r>
      <w:r w:rsidRPr="003869B1">
        <w:rPr>
          <w:i/>
          <w:iCs/>
          <w:szCs w:val="22"/>
        </w:rPr>
        <w:t>t</w:t>
      </w:r>
      <w:r w:rsidR="00391C59">
        <w:rPr>
          <w:rFonts w:hint="eastAsia"/>
          <w:szCs w:val="22"/>
        </w:rPr>
        <w:t xml:space="preserve"> </w:t>
      </w:r>
      <w:r w:rsidRPr="003869B1">
        <w:rPr>
          <w:szCs w:val="22"/>
        </w:rPr>
        <w:t>=</w:t>
      </w:r>
      <w:r w:rsidR="00391C59">
        <w:rPr>
          <w:rFonts w:hint="eastAsia"/>
          <w:szCs w:val="22"/>
        </w:rPr>
        <w:t xml:space="preserve"> </w:t>
      </w:r>
      <w:r w:rsidRPr="003869B1">
        <w:rPr>
          <w:szCs w:val="22"/>
        </w:rPr>
        <w:t>0.01</w:t>
      </w:r>
      <w:r w:rsidR="00391C59">
        <w:rPr>
          <w:rFonts w:hint="eastAsia"/>
          <w:szCs w:val="22"/>
        </w:rPr>
        <w:t xml:space="preserve"> </w:t>
      </w:r>
      <w:r w:rsidRPr="003869B1">
        <w:rPr>
          <w:szCs w:val="22"/>
        </w:rPr>
        <w:t>s</w:t>
      </w:r>
      <w:r w:rsidRPr="003869B1">
        <w:rPr>
          <w:szCs w:val="22"/>
        </w:rPr>
        <w:t>时，平台向下</w:t>
      </w:r>
      <w:r>
        <w:rPr>
          <w:rFonts w:hint="eastAsia"/>
          <w:szCs w:val="22"/>
        </w:rPr>
        <w:t>减速</w:t>
      </w:r>
      <w:r>
        <w:rPr>
          <w:szCs w:val="22"/>
        </w:rPr>
        <w:tab/>
      </w:r>
      <w:r>
        <w:rPr>
          <w:szCs w:val="22"/>
        </w:rPr>
        <w:tab/>
      </w:r>
      <w:r>
        <w:rPr>
          <w:szCs w:val="22"/>
        </w:rPr>
        <w:tab/>
      </w:r>
      <w:r>
        <w:rPr>
          <w:szCs w:val="22"/>
        </w:rPr>
        <w:tab/>
      </w:r>
      <w:r w:rsidRPr="003869B1">
        <w:rPr>
          <w:szCs w:val="22"/>
        </w:rPr>
        <w:t>D</w:t>
      </w:r>
      <w:r w:rsidRPr="00814135">
        <w:t>．</w:t>
      </w:r>
      <w:r w:rsidRPr="003869B1">
        <w:rPr>
          <w:i/>
          <w:iCs/>
          <w:szCs w:val="22"/>
        </w:rPr>
        <w:t>t</w:t>
      </w:r>
      <w:r w:rsidR="00391C59">
        <w:rPr>
          <w:rFonts w:hint="eastAsia"/>
          <w:szCs w:val="22"/>
        </w:rPr>
        <w:t xml:space="preserve"> </w:t>
      </w:r>
      <w:r w:rsidRPr="003869B1">
        <w:rPr>
          <w:szCs w:val="22"/>
        </w:rPr>
        <w:t>=</w:t>
      </w:r>
      <w:r w:rsidR="00391C59">
        <w:rPr>
          <w:rFonts w:hint="eastAsia"/>
          <w:szCs w:val="22"/>
        </w:rPr>
        <w:t xml:space="preserve"> </w:t>
      </w:r>
      <w:r w:rsidRPr="003869B1">
        <w:rPr>
          <w:szCs w:val="22"/>
        </w:rPr>
        <w:t>0.02</w:t>
      </w:r>
      <w:r w:rsidR="00391C59">
        <w:rPr>
          <w:rFonts w:hint="eastAsia"/>
          <w:szCs w:val="22"/>
        </w:rPr>
        <w:t xml:space="preserve"> </w:t>
      </w:r>
      <w:r w:rsidRPr="003869B1">
        <w:rPr>
          <w:szCs w:val="22"/>
        </w:rPr>
        <w:t>s</w:t>
      </w:r>
      <w:r w:rsidRPr="003869B1">
        <w:rPr>
          <w:szCs w:val="22"/>
        </w:rPr>
        <w:t>时，平台</w:t>
      </w:r>
      <w:r>
        <w:rPr>
          <w:szCs w:val="22"/>
        </w:rPr>
        <w:t>的</w:t>
      </w:r>
      <w:r w:rsidRPr="003869B1">
        <w:rPr>
          <w:szCs w:val="22"/>
        </w:rPr>
        <w:t>加速度向</w:t>
      </w:r>
      <w:r>
        <w:rPr>
          <w:szCs w:val="22"/>
        </w:rPr>
        <w:t>上</w:t>
      </w:r>
    </w:p>
    <w:p w14:paraId="1D1E0CDA" w14:textId="3F1AD86B" w:rsidR="006767BE" w:rsidRPr="003869B1" w:rsidRDefault="006767BE" w:rsidP="006767BE">
      <w:pPr>
        <w:rPr>
          <w:szCs w:val="22"/>
        </w:rPr>
      </w:pPr>
      <w:r w:rsidRPr="003869B1">
        <w:rPr>
          <w:szCs w:val="22"/>
        </w:rPr>
        <w:t>E</w:t>
      </w:r>
      <w:r w:rsidRPr="00814135">
        <w:t>．</w:t>
      </w:r>
      <w:r w:rsidRPr="003869B1">
        <w:rPr>
          <w:i/>
          <w:iCs/>
          <w:szCs w:val="22"/>
        </w:rPr>
        <w:t>t</w:t>
      </w:r>
      <w:r w:rsidR="00391C59">
        <w:rPr>
          <w:rFonts w:hint="eastAsia"/>
          <w:szCs w:val="22"/>
        </w:rPr>
        <w:t xml:space="preserve"> </w:t>
      </w:r>
      <w:r w:rsidRPr="003869B1">
        <w:rPr>
          <w:szCs w:val="22"/>
        </w:rPr>
        <w:t>=</w:t>
      </w:r>
      <w:r w:rsidR="00391C59">
        <w:rPr>
          <w:rFonts w:hint="eastAsia"/>
          <w:szCs w:val="22"/>
        </w:rPr>
        <w:t xml:space="preserve"> </w:t>
      </w:r>
      <w:r w:rsidRPr="003869B1">
        <w:rPr>
          <w:szCs w:val="22"/>
        </w:rPr>
        <w:t>0.05</w:t>
      </w:r>
      <w:r w:rsidR="00391C59">
        <w:rPr>
          <w:rFonts w:hint="eastAsia"/>
          <w:szCs w:val="22"/>
        </w:rPr>
        <w:t xml:space="preserve"> </w:t>
      </w:r>
      <w:r w:rsidRPr="003869B1">
        <w:rPr>
          <w:szCs w:val="22"/>
        </w:rPr>
        <w:t>s</w:t>
      </w:r>
      <w:r w:rsidRPr="003869B1">
        <w:rPr>
          <w:szCs w:val="22"/>
        </w:rPr>
        <w:t>时，弹簧</w:t>
      </w:r>
      <w:r>
        <w:rPr>
          <w:szCs w:val="22"/>
        </w:rPr>
        <w:t>的</w:t>
      </w:r>
      <w:r w:rsidRPr="003869B1">
        <w:rPr>
          <w:szCs w:val="22"/>
        </w:rPr>
        <w:t>弹性势能最小</w:t>
      </w:r>
    </w:p>
    <w:p w14:paraId="37033EE8" w14:textId="0E6AB063" w:rsidR="006767BE" w:rsidRPr="003869B1" w:rsidRDefault="006767BE" w:rsidP="006767BE">
      <w:pPr>
        <w:rPr>
          <w:szCs w:val="22"/>
        </w:rPr>
      </w:pPr>
    </w:p>
    <w:p w14:paraId="12911669" w14:textId="03ED69B3" w:rsidR="006767BE" w:rsidRPr="003869B1" w:rsidRDefault="005875F2" w:rsidP="006767BE">
      <w:pPr>
        <w:rPr>
          <w:szCs w:val="22"/>
        </w:rPr>
      </w:pPr>
      <w:r>
        <w:rPr>
          <w:noProof/>
          <w:szCs w:val="22"/>
        </w:rPr>
        <mc:AlternateContent>
          <mc:Choice Requires="wpg">
            <w:drawing>
              <wp:anchor distT="0" distB="0" distL="114300" distR="114300" simplePos="0" relativeHeight="251727360" behindDoc="0" locked="0" layoutInCell="1" allowOverlap="1" wp14:anchorId="0544BB3D" wp14:editId="30DD463F">
                <wp:simplePos x="0" y="0"/>
                <wp:positionH relativeFrom="margin">
                  <wp:align>right</wp:align>
                </wp:positionH>
                <wp:positionV relativeFrom="paragraph">
                  <wp:posOffset>88265</wp:posOffset>
                </wp:positionV>
                <wp:extent cx="1609725" cy="1267460"/>
                <wp:effectExtent l="0" t="0" r="9525" b="8890"/>
                <wp:wrapSquare wrapText="bothSides"/>
                <wp:docPr id="1555123554" name="组合 1020"/>
                <wp:cNvGraphicFramePr/>
                <a:graphic xmlns:a="http://schemas.openxmlformats.org/drawingml/2006/main">
                  <a:graphicData uri="http://schemas.microsoft.com/office/word/2010/wordprocessingGroup">
                    <wpg:wgp>
                      <wpg:cNvGrpSpPr/>
                      <wpg:grpSpPr>
                        <a:xfrm>
                          <a:off x="0" y="0"/>
                          <a:ext cx="1609725" cy="1267460"/>
                          <a:chOff x="-8416" y="224469"/>
                          <a:chExt cx="1610913" cy="1268637"/>
                        </a:xfrm>
                      </wpg:grpSpPr>
                      <wpg:grpSp>
                        <wpg:cNvPr id="2093606569" name="画布 98"/>
                        <wpg:cNvGrpSpPr/>
                        <wpg:grpSpPr>
                          <a:xfrm>
                            <a:off x="-8416" y="224469"/>
                            <a:ext cx="1610913" cy="1268637"/>
                            <a:chOff x="27549" y="-45658"/>
                            <a:chExt cx="1612021" cy="1269395"/>
                          </a:xfrm>
                        </wpg:grpSpPr>
                        <wps:wsp>
                          <wps:cNvPr id="2114339899" name="Rectangle 5207"/>
                          <wps:cNvSpPr>
                            <a:spLocks noChangeArrowheads="1"/>
                          </wps:cNvSpPr>
                          <wps:spPr bwMode="auto">
                            <a:xfrm>
                              <a:off x="53071" y="483704"/>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E0F0C" w14:textId="77777777" w:rsidR="003C2AD3" w:rsidRPr="003C2AD3" w:rsidRDefault="003C2AD3" w:rsidP="003C2AD3">
                                <w:pPr>
                                  <w:rPr>
                                    <w:i/>
                                    <w:iCs/>
                                    <w:color w:val="000000"/>
                                    <w:kern w:val="0"/>
                                    <w:sz w:val="18"/>
                                    <w:szCs w:val="18"/>
                                  </w:rPr>
                                </w:pPr>
                                <w:r w:rsidRPr="003C2AD3">
                                  <w:rPr>
                                    <w:i/>
                                    <w:iCs/>
                                    <w:color w:val="000000"/>
                                    <w:sz w:val="18"/>
                                    <w:szCs w:val="18"/>
                                  </w:rPr>
                                  <w:t>O</w:t>
                                </w:r>
                              </w:p>
                            </w:txbxContent>
                          </wps:txbx>
                          <wps:bodyPr rot="0" vert="horz" wrap="none" lIns="36000" tIns="0" rIns="36000" bIns="0" anchor="t" anchorCtr="0">
                            <a:spAutoFit/>
                          </wps:bodyPr>
                        </wps:wsp>
                        <wps:wsp>
                          <wps:cNvPr id="1107201906" name="Rectangle 5209"/>
                          <wps:cNvSpPr>
                            <a:spLocks noChangeArrowheads="1"/>
                          </wps:cNvSpPr>
                          <wps:spPr bwMode="auto">
                            <a:xfrm>
                              <a:off x="27549" y="238015"/>
                              <a:ext cx="180074" cy="198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00133" w14:textId="34492FE0" w:rsidR="003C2AD3" w:rsidRPr="005875F2" w:rsidRDefault="003C2AD3" w:rsidP="003C2AD3">
                                <w:pPr>
                                  <w:rPr>
                                    <w:i/>
                                    <w:iCs/>
                                    <w:color w:val="000000"/>
                                    <w:kern w:val="0"/>
                                    <w:sz w:val="18"/>
                                    <w:szCs w:val="18"/>
                                    <w:vertAlign w:val="subscript"/>
                                  </w:rPr>
                                </w:pPr>
                                <w:r w:rsidRPr="003C2AD3">
                                  <w:rPr>
                                    <w:i/>
                                    <w:iCs/>
                                    <w:color w:val="000000"/>
                                    <w:sz w:val="18"/>
                                    <w:szCs w:val="18"/>
                                  </w:rPr>
                                  <w:t>A</w:t>
                                </w:r>
                                <w:r w:rsidR="005875F2" w:rsidRPr="005875F2">
                                  <w:rPr>
                                    <w:rFonts w:hint="eastAsia"/>
                                    <w:color w:val="000000"/>
                                    <w:sz w:val="18"/>
                                    <w:szCs w:val="18"/>
                                    <w:vertAlign w:val="subscript"/>
                                  </w:rPr>
                                  <w:t>2</w:t>
                                </w:r>
                              </w:p>
                            </w:txbxContent>
                          </wps:txbx>
                          <wps:bodyPr rot="0" vert="horz" wrap="none" lIns="36000" tIns="0" rIns="36000" bIns="0" anchor="t" anchorCtr="0">
                            <a:spAutoFit/>
                          </wps:bodyPr>
                        </wps:wsp>
                        <wps:wsp>
                          <wps:cNvPr id="409072445" name="Rectangle 5212"/>
                          <wps:cNvSpPr>
                            <a:spLocks noChangeArrowheads="1"/>
                          </wps:cNvSpPr>
                          <wps:spPr bwMode="auto">
                            <a:xfrm>
                              <a:off x="410036" y="588981"/>
                              <a:ext cx="142583" cy="198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C0F1F3" w14:textId="3054CD82" w:rsidR="003C2AD3" w:rsidRPr="005875F2" w:rsidRDefault="003C2AD3" w:rsidP="003C2AD3">
                                <w:pPr>
                                  <w:rPr>
                                    <w:i/>
                                    <w:iCs/>
                                    <w:color w:val="000000"/>
                                    <w:kern w:val="0"/>
                                    <w:sz w:val="18"/>
                                    <w:szCs w:val="18"/>
                                    <w:vertAlign w:val="subscript"/>
                                  </w:rPr>
                                </w:pPr>
                                <w:r w:rsidRPr="003C2AD3">
                                  <w:rPr>
                                    <w:i/>
                                    <w:iCs/>
                                    <w:color w:val="000000"/>
                                    <w:sz w:val="18"/>
                                    <w:szCs w:val="18"/>
                                  </w:rPr>
                                  <w:t>t</w:t>
                                </w:r>
                                <w:r w:rsidR="005875F2" w:rsidRPr="005875F2">
                                  <w:rPr>
                                    <w:rFonts w:hint="eastAsia"/>
                                    <w:color w:val="000000"/>
                                    <w:sz w:val="18"/>
                                    <w:szCs w:val="18"/>
                                    <w:vertAlign w:val="subscript"/>
                                  </w:rPr>
                                  <w:t>1</w:t>
                                </w:r>
                              </w:p>
                            </w:txbxContent>
                          </wps:txbx>
                          <wps:bodyPr rot="0" vert="horz" wrap="none" lIns="36000" tIns="0" rIns="36000" bIns="0" anchor="t" anchorCtr="0">
                            <a:spAutoFit/>
                          </wps:bodyPr>
                        </wps:wsp>
                        <wps:wsp>
                          <wps:cNvPr id="1486125439" name="Rectangle 5216"/>
                          <wps:cNvSpPr>
                            <a:spLocks noChangeArrowheads="1"/>
                          </wps:cNvSpPr>
                          <wps:spPr bwMode="auto">
                            <a:xfrm>
                              <a:off x="768500" y="577962"/>
                              <a:ext cx="142583" cy="198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21FD5" w14:textId="525A3F44" w:rsidR="003C2AD3" w:rsidRPr="005875F2" w:rsidRDefault="003C2AD3" w:rsidP="003C2AD3">
                                <w:pPr>
                                  <w:rPr>
                                    <w:i/>
                                    <w:iCs/>
                                    <w:color w:val="000000"/>
                                    <w:kern w:val="0"/>
                                    <w:sz w:val="18"/>
                                    <w:szCs w:val="18"/>
                                    <w:vertAlign w:val="subscript"/>
                                  </w:rPr>
                                </w:pPr>
                                <w:r w:rsidRPr="003C2AD3">
                                  <w:rPr>
                                    <w:i/>
                                    <w:iCs/>
                                    <w:color w:val="000000"/>
                                    <w:sz w:val="18"/>
                                    <w:szCs w:val="18"/>
                                  </w:rPr>
                                  <w:t>t</w:t>
                                </w:r>
                                <w:r w:rsidR="005875F2" w:rsidRPr="005875F2">
                                  <w:rPr>
                                    <w:rFonts w:hint="eastAsia"/>
                                    <w:color w:val="000000"/>
                                    <w:sz w:val="18"/>
                                    <w:szCs w:val="18"/>
                                    <w:vertAlign w:val="subscript"/>
                                  </w:rPr>
                                  <w:t>2</w:t>
                                </w:r>
                              </w:p>
                            </w:txbxContent>
                          </wps:txbx>
                          <wps:bodyPr rot="0" vert="horz" wrap="none" lIns="36000" tIns="0" rIns="36000" bIns="0" anchor="t" anchorCtr="0">
                            <a:spAutoFit/>
                          </wps:bodyPr>
                        </wps:wsp>
                        <wps:wsp>
                          <wps:cNvPr id="934567376" name="Rectangle 5219"/>
                          <wps:cNvSpPr>
                            <a:spLocks noChangeArrowheads="1"/>
                          </wps:cNvSpPr>
                          <wps:spPr bwMode="auto">
                            <a:xfrm>
                              <a:off x="31239" y="129359"/>
                              <a:ext cx="180024" cy="19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0BD7A5" w14:textId="14824C2F" w:rsidR="003C2AD3" w:rsidRPr="00D30EE8" w:rsidRDefault="003C2AD3" w:rsidP="003C2AD3">
                                <w:pPr>
                                  <w:rPr>
                                    <w:i/>
                                    <w:iCs/>
                                    <w:color w:val="000000"/>
                                    <w:kern w:val="0"/>
                                    <w:sz w:val="18"/>
                                    <w:szCs w:val="18"/>
                                    <w:vertAlign w:val="subscript"/>
                                  </w:rPr>
                                </w:pPr>
                                <w:r w:rsidRPr="003C2AD3">
                                  <w:rPr>
                                    <w:i/>
                                    <w:iCs/>
                                    <w:color w:val="000000"/>
                                    <w:sz w:val="18"/>
                                    <w:szCs w:val="18"/>
                                  </w:rPr>
                                  <w:t>A</w:t>
                                </w:r>
                                <w:r w:rsidR="00D30EE8" w:rsidRPr="00D30EE8">
                                  <w:rPr>
                                    <w:rFonts w:hint="eastAsia"/>
                                    <w:color w:val="000000"/>
                                    <w:sz w:val="18"/>
                                    <w:szCs w:val="18"/>
                                    <w:vertAlign w:val="subscript"/>
                                  </w:rPr>
                                  <w:t>1</w:t>
                                </w:r>
                              </w:p>
                            </w:txbxContent>
                          </wps:txbx>
                          <wps:bodyPr rot="0" vert="horz" wrap="none" lIns="36000" tIns="0" rIns="36000" bIns="0" anchor="t" anchorCtr="0">
                            <a:spAutoFit/>
                          </wps:bodyPr>
                        </wps:wsp>
                        <wps:wsp>
                          <wps:cNvPr id="1773464608" name="Freeform 5222"/>
                          <wps:cNvSpPr>
                            <a:spLocks/>
                          </wps:cNvSpPr>
                          <wps:spPr bwMode="auto">
                            <a:xfrm>
                              <a:off x="1527175" y="548640"/>
                              <a:ext cx="112395" cy="57785"/>
                            </a:xfrm>
                            <a:custGeom>
                              <a:avLst/>
                              <a:gdLst>
                                <a:gd name="T0" fmla="*/ 18 w 177"/>
                                <a:gd name="T1" fmla="*/ 46 h 91"/>
                                <a:gd name="T2" fmla="*/ 0 w 177"/>
                                <a:gd name="T3" fmla="*/ 0 h 91"/>
                                <a:gd name="T4" fmla="*/ 177 w 177"/>
                                <a:gd name="T5" fmla="*/ 46 h 91"/>
                                <a:gd name="T6" fmla="*/ 0 w 177"/>
                                <a:gd name="T7" fmla="*/ 91 h 91"/>
                                <a:gd name="T8" fmla="*/ 18 w 177"/>
                                <a:gd name="T9" fmla="*/ 46 h 91"/>
                              </a:gdLst>
                              <a:ahLst/>
                              <a:cxnLst>
                                <a:cxn ang="0">
                                  <a:pos x="T0" y="T1"/>
                                </a:cxn>
                                <a:cxn ang="0">
                                  <a:pos x="T2" y="T3"/>
                                </a:cxn>
                                <a:cxn ang="0">
                                  <a:pos x="T4" y="T5"/>
                                </a:cxn>
                                <a:cxn ang="0">
                                  <a:pos x="T6" y="T7"/>
                                </a:cxn>
                                <a:cxn ang="0">
                                  <a:pos x="T8" y="T9"/>
                                </a:cxn>
                              </a:cxnLst>
                              <a:rect l="0" t="0" r="r" b="b"/>
                              <a:pathLst>
                                <a:path w="177" h="91">
                                  <a:moveTo>
                                    <a:pt x="18" y="46"/>
                                  </a:moveTo>
                                  <a:lnTo>
                                    <a:pt x="0" y="0"/>
                                  </a:lnTo>
                                  <a:lnTo>
                                    <a:pt x="177" y="46"/>
                                  </a:lnTo>
                                  <a:lnTo>
                                    <a:pt x="0" y="91"/>
                                  </a:lnTo>
                                  <a:lnTo>
                                    <a:pt x="18"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422344647" name="Freeform 5225"/>
                          <wps:cNvSpPr>
                            <a:spLocks/>
                          </wps:cNvSpPr>
                          <wps:spPr bwMode="auto">
                            <a:xfrm>
                              <a:off x="181610" y="27305"/>
                              <a:ext cx="57785" cy="111760"/>
                            </a:xfrm>
                            <a:custGeom>
                              <a:avLst/>
                              <a:gdLst>
                                <a:gd name="T0" fmla="*/ 45 w 91"/>
                                <a:gd name="T1" fmla="*/ 159 h 176"/>
                                <a:gd name="T2" fmla="*/ 0 w 91"/>
                                <a:gd name="T3" fmla="*/ 176 h 176"/>
                                <a:gd name="T4" fmla="*/ 45 w 91"/>
                                <a:gd name="T5" fmla="*/ 0 h 176"/>
                                <a:gd name="T6" fmla="*/ 91 w 91"/>
                                <a:gd name="T7" fmla="*/ 176 h 176"/>
                                <a:gd name="T8" fmla="*/ 45 w 91"/>
                                <a:gd name="T9" fmla="*/ 159 h 176"/>
                              </a:gdLst>
                              <a:ahLst/>
                              <a:cxnLst>
                                <a:cxn ang="0">
                                  <a:pos x="T0" y="T1"/>
                                </a:cxn>
                                <a:cxn ang="0">
                                  <a:pos x="T2" y="T3"/>
                                </a:cxn>
                                <a:cxn ang="0">
                                  <a:pos x="T4" y="T5"/>
                                </a:cxn>
                                <a:cxn ang="0">
                                  <a:pos x="T6" y="T7"/>
                                </a:cxn>
                                <a:cxn ang="0">
                                  <a:pos x="T8" y="T9"/>
                                </a:cxn>
                              </a:cxnLst>
                              <a:rect l="0" t="0" r="r" b="b"/>
                              <a:pathLst>
                                <a:path w="91" h="176">
                                  <a:moveTo>
                                    <a:pt x="45" y="159"/>
                                  </a:moveTo>
                                  <a:lnTo>
                                    <a:pt x="0" y="176"/>
                                  </a:lnTo>
                                  <a:lnTo>
                                    <a:pt x="45" y="0"/>
                                  </a:lnTo>
                                  <a:lnTo>
                                    <a:pt x="91" y="176"/>
                                  </a:lnTo>
                                  <a:lnTo>
                                    <a:pt x="45" y="1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817761745" name="Rectangle 5228"/>
                          <wps:cNvSpPr>
                            <a:spLocks noChangeArrowheads="1"/>
                          </wps:cNvSpPr>
                          <wps:spPr bwMode="auto">
                            <a:xfrm>
                              <a:off x="647568" y="1025525"/>
                              <a:ext cx="465891" cy="19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8F04D7" w14:textId="23886ED6" w:rsidR="003C2AD3" w:rsidRPr="003C2AD3" w:rsidRDefault="003C2AD3" w:rsidP="003C2AD3">
                                <w:pPr>
                                  <w:rPr>
                                    <w:color w:val="000000"/>
                                    <w:kern w:val="0"/>
                                    <w:sz w:val="18"/>
                                    <w:szCs w:val="18"/>
                                  </w:rPr>
                                </w:pPr>
                                <w:r w:rsidRPr="003C2AD3">
                                  <w:rPr>
                                    <w:rFonts w:hint="eastAsia"/>
                                    <w:color w:val="000000"/>
                                    <w:sz w:val="18"/>
                                    <w:szCs w:val="18"/>
                                  </w:rPr>
                                  <w:t>图（</w:t>
                                </w:r>
                                <w:r>
                                  <w:rPr>
                                    <w:rFonts w:hint="eastAsia"/>
                                    <w:color w:val="000000"/>
                                    <w:sz w:val="18"/>
                                    <w:szCs w:val="18"/>
                                  </w:rPr>
                                  <w:t>c</w:t>
                                </w:r>
                                <w:r>
                                  <w:rPr>
                                    <w:rFonts w:hint="eastAsia"/>
                                    <w:color w:val="000000"/>
                                    <w:sz w:val="18"/>
                                    <w:szCs w:val="18"/>
                                  </w:rPr>
                                  <w:t>）</w:t>
                                </w:r>
                              </w:p>
                            </w:txbxContent>
                          </wps:txbx>
                          <wps:bodyPr rot="0" vert="horz" wrap="none" lIns="36000" tIns="0" rIns="36000" bIns="0" anchor="t" anchorCtr="0">
                            <a:spAutoFit/>
                          </wps:bodyPr>
                        </wps:wsp>
                        <wps:wsp>
                          <wps:cNvPr id="1338887037" name="Line 5233"/>
                          <wps:cNvCnPr>
                            <a:cxnSpLocks noChangeShapeType="1"/>
                          </wps:cNvCnPr>
                          <wps:spPr bwMode="auto">
                            <a:xfrm>
                              <a:off x="210185" y="106045"/>
                              <a:ext cx="635" cy="934720"/>
                            </a:xfrm>
                            <a:prstGeom prst="line">
                              <a:avLst/>
                            </a:prstGeom>
                            <a:noFill/>
                            <a:ln w="6350" cap="flat">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17655278" name="Line 5234"/>
                          <wps:cNvCnPr>
                            <a:cxnSpLocks noChangeShapeType="1"/>
                          </wps:cNvCnPr>
                          <wps:spPr bwMode="auto">
                            <a:xfrm>
                              <a:off x="210185" y="577850"/>
                              <a:ext cx="1370965" cy="635"/>
                            </a:xfrm>
                            <a:prstGeom prst="line">
                              <a:avLst/>
                            </a:prstGeom>
                            <a:noFill/>
                            <a:ln w="6350" cap="flat">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1132541503" name="Rectangle 5235"/>
                          <wps:cNvSpPr>
                            <a:spLocks noChangeArrowheads="1"/>
                          </wps:cNvSpPr>
                          <wps:spPr bwMode="auto">
                            <a:xfrm>
                              <a:off x="245298" y="-45658"/>
                              <a:ext cx="1228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78F8D" w14:textId="77777777" w:rsidR="003C2AD3" w:rsidRPr="003C2AD3" w:rsidRDefault="003C2AD3" w:rsidP="003C2AD3">
                                <w:pPr>
                                  <w:rPr>
                                    <w:i/>
                                    <w:iCs/>
                                    <w:color w:val="000000"/>
                                    <w:kern w:val="0"/>
                                    <w:sz w:val="18"/>
                                    <w:szCs w:val="18"/>
                                  </w:rPr>
                                </w:pPr>
                                <w:r w:rsidRPr="003C2AD3">
                                  <w:rPr>
                                    <w:i/>
                                    <w:iCs/>
                                    <w:color w:val="000000"/>
                                    <w:sz w:val="18"/>
                                    <w:szCs w:val="18"/>
                                  </w:rPr>
                                  <w:t>y</w:t>
                                </w:r>
                              </w:p>
                            </w:txbxContent>
                          </wps:txbx>
                          <wps:bodyPr rot="0" vert="horz" wrap="none" lIns="36000" tIns="0" rIns="36000" bIns="0" anchor="t" anchorCtr="0">
                            <a:spAutoFit/>
                          </wps:bodyPr>
                        </wps:wsp>
                        <wps:wsp>
                          <wps:cNvPr id="2094850783" name="Rectangle 5237"/>
                          <wps:cNvSpPr>
                            <a:spLocks noChangeArrowheads="1"/>
                          </wps:cNvSpPr>
                          <wps:spPr bwMode="auto">
                            <a:xfrm>
                              <a:off x="1527175" y="549323"/>
                              <a:ext cx="104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9A103" w14:textId="77777777" w:rsidR="003C2AD3" w:rsidRPr="003C2AD3" w:rsidRDefault="003C2AD3" w:rsidP="003C2AD3">
                                <w:pPr>
                                  <w:rPr>
                                    <w:i/>
                                    <w:iCs/>
                                    <w:color w:val="000000"/>
                                    <w:kern w:val="0"/>
                                    <w:sz w:val="18"/>
                                    <w:szCs w:val="18"/>
                                  </w:rPr>
                                </w:pPr>
                                <w:r w:rsidRPr="003C2AD3">
                                  <w:rPr>
                                    <w:i/>
                                    <w:iCs/>
                                    <w:color w:val="000000"/>
                                    <w:sz w:val="18"/>
                                    <w:szCs w:val="18"/>
                                  </w:rPr>
                                  <w:t>t</w:t>
                                </w:r>
                              </w:p>
                            </w:txbxContent>
                          </wps:txbx>
                          <wps:bodyPr rot="0" vert="horz" wrap="none" lIns="36000" tIns="0" rIns="36000" bIns="0" anchor="t" anchorCtr="0">
                            <a:spAutoFit/>
                          </wps:bodyPr>
                        </wps:wsp>
                        <wpg:grpSp>
                          <wpg:cNvPr id="2095887638" name="Group 5241"/>
                          <wpg:cNvGrpSpPr>
                            <a:grpSpLocks/>
                          </wpg:cNvGrpSpPr>
                          <wpg:grpSpPr bwMode="auto">
                            <a:xfrm>
                              <a:off x="213360" y="224155"/>
                              <a:ext cx="350520" cy="764540"/>
                              <a:chOff x="217798" y="224155"/>
                              <a:chExt cx="552" cy="1204"/>
                            </a:xfrm>
                          </wpg:grpSpPr>
                          <wps:wsp>
                            <wps:cNvPr id="1615163056" name="Freeform 5239"/>
                            <wps:cNvSpPr>
                              <a:spLocks/>
                            </wps:cNvSpPr>
                            <wps:spPr bwMode="auto">
                              <a:xfrm>
                                <a:off x="217798" y="224713"/>
                                <a:ext cx="278" cy="646"/>
                              </a:xfrm>
                              <a:custGeom>
                                <a:avLst/>
                                <a:gdLst>
                                  <a:gd name="T0" fmla="*/ 0 w 273"/>
                                  <a:gd name="T1" fmla="*/ 11 h 644"/>
                                  <a:gd name="T2" fmla="*/ 15 w 273"/>
                                  <a:gd name="T3" fmla="*/ 123 h 644"/>
                                  <a:gd name="T4" fmla="*/ 30 w 273"/>
                                  <a:gd name="T5" fmla="*/ 231 h 644"/>
                                  <a:gd name="T6" fmla="*/ 46 w 273"/>
                                  <a:gd name="T7" fmla="*/ 332 h 644"/>
                                  <a:gd name="T8" fmla="*/ 61 w 273"/>
                                  <a:gd name="T9" fmla="*/ 422 h 644"/>
                                  <a:gd name="T10" fmla="*/ 76 w 273"/>
                                  <a:gd name="T11" fmla="*/ 500 h 644"/>
                                  <a:gd name="T12" fmla="*/ 91 w 273"/>
                                  <a:gd name="T13" fmla="*/ 563 h 644"/>
                                  <a:gd name="T14" fmla="*/ 107 w 273"/>
                                  <a:gd name="T15" fmla="*/ 608 h 644"/>
                                  <a:gd name="T16" fmla="*/ 122 w 273"/>
                                  <a:gd name="T17" fmla="*/ 635 h 644"/>
                                  <a:gd name="T18" fmla="*/ 137 w 273"/>
                                  <a:gd name="T19" fmla="*/ 643 h 644"/>
                                  <a:gd name="T20" fmla="*/ 152 w 273"/>
                                  <a:gd name="T21" fmla="*/ 632 h 644"/>
                                  <a:gd name="T22" fmla="*/ 167 w 273"/>
                                  <a:gd name="T23" fmla="*/ 601 h 644"/>
                                  <a:gd name="T24" fmla="*/ 183 w 273"/>
                                  <a:gd name="T25" fmla="*/ 552 h 644"/>
                                  <a:gd name="T26" fmla="*/ 198 w 273"/>
                                  <a:gd name="T27" fmla="*/ 486 h 644"/>
                                  <a:gd name="T28" fmla="*/ 213 w 273"/>
                                  <a:gd name="T29" fmla="*/ 405 h 644"/>
                                  <a:gd name="T30" fmla="*/ 228 w 273"/>
                                  <a:gd name="T31" fmla="*/ 312 h 644"/>
                                  <a:gd name="T32" fmla="*/ 244 w 273"/>
                                  <a:gd name="T33" fmla="*/ 210 h 644"/>
                                  <a:gd name="T34" fmla="*/ 259 w 273"/>
                                  <a:gd name="T35" fmla="*/ 101 h 644"/>
                                  <a:gd name="T36" fmla="*/ 273 w 273"/>
                                  <a:gd name="T37" fmla="*/ 0 h 644"/>
                                  <a:gd name="csX0" fmla="*/ 0 w 10000"/>
                                  <a:gd name="csY0" fmla="*/ 62 h 9987"/>
                                  <a:gd name="csX1" fmla="*/ 549 w 10000"/>
                                  <a:gd name="csY1" fmla="*/ 1910 h 9987"/>
                                  <a:gd name="csX2" fmla="*/ 1099 w 10000"/>
                                  <a:gd name="csY2" fmla="*/ 3587 h 9987"/>
                                  <a:gd name="csX3" fmla="*/ 1685 w 10000"/>
                                  <a:gd name="csY3" fmla="*/ 5155 h 9987"/>
                                  <a:gd name="csX4" fmla="*/ 2234 w 10000"/>
                                  <a:gd name="csY4" fmla="*/ 6553 h 9987"/>
                                  <a:gd name="csX5" fmla="*/ 2784 w 10000"/>
                                  <a:gd name="csY5" fmla="*/ 7764 h 9987"/>
                                  <a:gd name="csX6" fmla="*/ 3333 w 10000"/>
                                  <a:gd name="csY6" fmla="*/ 8742 h 9987"/>
                                  <a:gd name="csX7" fmla="*/ 3919 w 10000"/>
                                  <a:gd name="csY7" fmla="*/ 9441 h 9987"/>
                                  <a:gd name="csX8" fmla="*/ 4469 w 10000"/>
                                  <a:gd name="csY8" fmla="*/ 9860 h 9987"/>
                                  <a:gd name="csX9" fmla="*/ 5018 w 10000"/>
                                  <a:gd name="csY9" fmla="*/ 9984 h 9987"/>
                                  <a:gd name="csX10" fmla="*/ 5568 w 10000"/>
                                  <a:gd name="csY10" fmla="*/ 9814 h 9987"/>
                                  <a:gd name="csX11" fmla="*/ 6117 w 10000"/>
                                  <a:gd name="csY11" fmla="*/ 9332 h 9987"/>
                                  <a:gd name="csX12" fmla="*/ 6703 w 10000"/>
                                  <a:gd name="csY12" fmla="*/ 8571 h 9987"/>
                                  <a:gd name="csX13" fmla="*/ 7253 w 10000"/>
                                  <a:gd name="csY13" fmla="*/ 7547 h 9987"/>
                                  <a:gd name="csX14" fmla="*/ 7802 w 10000"/>
                                  <a:gd name="csY14" fmla="*/ 6289 h 9987"/>
                                  <a:gd name="csX15" fmla="*/ 8352 w 10000"/>
                                  <a:gd name="csY15" fmla="*/ 4845 h 9987"/>
                                  <a:gd name="csX16" fmla="*/ 8938 w 10000"/>
                                  <a:gd name="csY16" fmla="*/ 3261 h 9987"/>
                                  <a:gd name="csX17" fmla="*/ 9487 w 10000"/>
                                  <a:gd name="csY17" fmla="*/ 1568 h 9987"/>
                                  <a:gd name="csX18" fmla="*/ 10000 w 10000"/>
                                  <a:gd name="csY18" fmla="*/ 0 h 9987"/>
                                  <a:gd name="csX0" fmla="*/ 0 w 10168"/>
                                  <a:gd name="csY0" fmla="*/ 0 h 10047"/>
                                  <a:gd name="csX1" fmla="*/ 717 w 10168"/>
                                  <a:gd name="csY1" fmla="*/ 1959 h 10047"/>
                                  <a:gd name="csX2" fmla="*/ 1267 w 10168"/>
                                  <a:gd name="csY2" fmla="*/ 3639 h 10047"/>
                                  <a:gd name="csX3" fmla="*/ 1853 w 10168"/>
                                  <a:gd name="csY3" fmla="*/ 5209 h 10047"/>
                                  <a:gd name="csX4" fmla="*/ 2402 w 10168"/>
                                  <a:gd name="csY4" fmla="*/ 6609 h 10047"/>
                                  <a:gd name="csX5" fmla="*/ 2952 w 10168"/>
                                  <a:gd name="csY5" fmla="*/ 7821 h 10047"/>
                                  <a:gd name="csX6" fmla="*/ 3501 w 10168"/>
                                  <a:gd name="csY6" fmla="*/ 8800 h 10047"/>
                                  <a:gd name="csX7" fmla="*/ 4087 w 10168"/>
                                  <a:gd name="csY7" fmla="*/ 9500 h 10047"/>
                                  <a:gd name="csX8" fmla="*/ 4637 w 10168"/>
                                  <a:gd name="csY8" fmla="*/ 9920 h 10047"/>
                                  <a:gd name="csX9" fmla="*/ 5186 w 10168"/>
                                  <a:gd name="csY9" fmla="*/ 10044 h 10047"/>
                                  <a:gd name="csX10" fmla="*/ 5736 w 10168"/>
                                  <a:gd name="csY10" fmla="*/ 9874 h 10047"/>
                                  <a:gd name="csX11" fmla="*/ 6285 w 10168"/>
                                  <a:gd name="csY11" fmla="*/ 9391 h 10047"/>
                                  <a:gd name="csX12" fmla="*/ 6871 w 10168"/>
                                  <a:gd name="csY12" fmla="*/ 8629 h 10047"/>
                                  <a:gd name="csX13" fmla="*/ 7421 w 10168"/>
                                  <a:gd name="csY13" fmla="*/ 7604 h 10047"/>
                                  <a:gd name="csX14" fmla="*/ 7970 w 10168"/>
                                  <a:gd name="csY14" fmla="*/ 6344 h 10047"/>
                                  <a:gd name="csX15" fmla="*/ 8520 w 10168"/>
                                  <a:gd name="csY15" fmla="*/ 4898 h 10047"/>
                                  <a:gd name="csX16" fmla="*/ 9106 w 10168"/>
                                  <a:gd name="csY16" fmla="*/ 3312 h 10047"/>
                                  <a:gd name="csX17" fmla="*/ 9655 w 10168"/>
                                  <a:gd name="csY17" fmla="*/ 1617 h 10047"/>
                                  <a:gd name="csX18" fmla="*/ 10168 w 10168"/>
                                  <a:gd name="csY18" fmla="*/ 47 h 1004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Lst>
                                <a:rect l="l" t="t" r="r" b="b"/>
                                <a:pathLst>
                                  <a:path w="10168" h="10047">
                                    <a:moveTo>
                                      <a:pt x="0" y="0"/>
                                    </a:moveTo>
                                    <a:cubicBezTo>
                                      <a:pt x="183" y="591"/>
                                      <a:pt x="506" y="1353"/>
                                      <a:pt x="717" y="1959"/>
                                    </a:cubicBezTo>
                                    <a:cubicBezTo>
                                      <a:pt x="928" y="2566"/>
                                      <a:pt x="1084" y="3094"/>
                                      <a:pt x="1267" y="3639"/>
                                    </a:cubicBezTo>
                                    <a:cubicBezTo>
                                      <a:pt x="1487" y="4167"/>
                                      <a:pt x="1670" y="4711"/>
                                      <a:pt x="1853" y="5209"/>
                                    </a:cubicBezTo>
                                    <a:cubicBezTo>
                                      <a:pt x="2036" y="5691"/>
                                      <a:pt x="2219" y="6173"/>
                                      <a:pt x="2402" y="6609"/>
                                    </a:cubicBezTo>
                                    <a:cubicBezTo>
                                      <a:pt x="2586" y="7044"/>
                                      <a:pt x="2769" y="7448"/>
                                      <a:pt x="2952" y="7821"/>
                                    </a:cubicBezTo>
                                    <a:cubicBezTo>
                                      <a:pt x="3135" y="8195"/>
                                      <a:pt x="3318" y="8521"/>
                                      <a:pt x="3501" y="8800"/>
                                    </a:cubicBezTo>
                                    <a:cubicBezTo>
                                      <a:pt x="3684" y="9081"/>
                                      <a:pt x="3868" y="9314"/>
                                      <a:pt x="4087" y="9500"/>
                                    </a:cubicBezTo>
                                    <a:cubicBezTo>
                                      <a:pt x="4271" y="9703"/>
                                      <a:pt x="4454" y="9843"/>
                                      <a:pt x="4637" y="9920"/>
                                    </a:cubicBezTo>
                                    <a:cubicBezTo>
                                      <a:pt x="4820" y="10013"/>
                                      <a:pt x="5003" y="10060"/>
                                      <a:pt x="5186" y="10044"/>
                                    </a:cubicBezTo>
                                    <a:cubicBezTo>
                                      <a:pt x="5369" y="10044"/>
                                      <a:pt x="5553" y="9982"/>
                                      <a:pt x="5736" y="9874"/>
                                    </a:cubicBezTo>
                                    <a:cubicBezTo>
                                      <a:pt x="5919" y="9749"/>
                                      <a:pt x="6102" y="9593"/>
                                      <a:pt x="6285" y="9391"/>
                                    </a:cubicBezTo>
                                    <a:cubicBezTo>
                                      <a:pt x="6505" y="9174"/>
                                      <a:pt x="6688" y="8925"/>
                                      <a:pt x="6871" y="8629"/>
                                    </a:cubicBezTo>
                                    <a:cubicBezTo>
                                      <a:pt x="7054" y="8334"/>
                                      <a:pt x="7238" y="7976"/>
                                      <a:pt x="7421" y="7604"/>
                                    </a:cubicBezTo>
                                    <a:cubicBezTo>
                                      <a:pt x="7604" y="7214"/>
                                      <a:pt x="7787" y="6795"/>
                                      <a:pt x="7970" y="6344"/>
                                    </a:cubicBezTo>
                                    <a:cubicBezTo>
                                      <a:pt x="8153" y="5894"/>
                                      <a:pt x="8336" y="5411"/>
                                      <a:pt x="8520" y="4898"/>
                                    </a:cubicBezTo>
                                    <a:cubicBezTo>
                                      <a:pt x="8739" y="4401"/>
                                      <a:pt x="8923" y="3856"/>
                                      <a:pt x="9106" y="3312"/>
                                    </a:cubicBezTo>
                                    <a:cubicBezTo>
                                      <a:pt x="9289" y="2753"/>
                                      <a:pt x="9472" y="2162"/>
                                      <a:pt x="9655" y="1617"/>
                                    </a:cubicBezTo>
                                    <a:cubicBezTo>
                                      <a:pt x="9838" y="1073"/>
                                      <a:pt x="9985" y="560"/>
                                      <a:pt x="10168" y="47"/>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755905319" name="Freeform 5240"/>
                            <wps:cNvSpPr>
                              <a:spLocks/>
                            </wps:cNvSpPr>
                            <wps:spPr bwMode="auto">
                              <a:xfrm>
                                <a:off x="218078" y="224155"/>
                                <a:ext cx="272" cy="561"/>
                              </a:xfrm>
                              <a:custGeom>
                                <a:avLst/>
                                <a:gdLst>
                                  <a:gd name="T0" fmla="*/ 0 w 272"/>
                                  <a:gd name="T1" fmla="*/ 551 h 561"/>
                                  <a:gd name="T2" fmla="*/ 15 w 272"/>
                                  <a:gd name="T3" fmla="*/ 454 h 561"/>
                                  <a:gd name="T4" fmla="*/ 30 w 272"/>
                                  <a:gd name="T5" fmla="*/ 360 h 561"/>
                                  <a:gd name="T6" fmla="*/ 45 w 272"/>
                                  <a:gd name="T7" fmla="*/ 272 h 561"/>
                                  <a:gd name="T8" fmla="*/ 61 w 272"/>
                                  <a:gd name="T9" fmla="*/ 193 h 561"/>
                                  <a:gd name="T10" fmla="*/ 76 w 272"/>
                                  <a:gd name="T11" fmla="*/ 126 h 561"/>
                                  <a:gd name="T12" fmla="*/ 91 w 272"/>
                                  <a:gd name="T13" fmla="*/ 71 h 561"/>
                                  <a:gd name="T14" fmla="*/ 106 w 272"/>
                                  <a:gd name="T15" fmla="*/ 31 h 561"/>
                                  <a:gd name="T16" fmla="*/ 122 w 272"/>
                                  <a:gd name="T17" fmla="*/ 8 h 561"/>
                                  <a:gd name="T18" fmla="*/ 137 w 272"/>
                                  <a:gd name="T19" fmla="*/ 0 h 561"/>
                                  <a:gd name="T20" fmla="*/ 152 w 272"/>
                                  <a:gd name="T21" fmla="*/ 11 h 561"/>
                                  <a:gd name="T22" fmla="*/ 167 w 272"/>
                                  <a:gd name="T23" fmla="*/ 38 h 561"/>
                                  <a:gd name="T24" fmla="*/ 182 w 272"/>
                                  <a:gd name="T25" fmla="*/ 81 h 561"/>
                                  <a:gd name="T26" fmla="*/ 198 w 272"/>
                                  <a:gd name="T27" fmla="*/ 138 h 561"/>
                                  <a:gd name="T28" fmla="*/ 213 w 272"/>
                                  <a:gd name="T29" fmla="*/ 208 h 561"/>
                                  <a:gd name="T30" fmla="*/ 228 w 272"/>
                                  <a:gd name="T31" fmla="*/ 289 h 561"/>
                                  <a:gd name="T32" fmla="*/ 243 w 272"/>
                                  <a:gd name="T33" fmla="*/ 379 h 561"/>
                                  <a:gd name="T34" fmla="*/ 259 w 272"/>
                                  <a:gd name="T35" fmla="*/ 473 h 561"/>
                                  <a:gd name="T36" fmla="*/ 272 w 272"/>
                                  <a:gd name="T37" fmla="*/ 561 h 5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2" h="561">
                                    <a:moveTo>
                                      <a:pt x="0" y="551"/>
                                    </a:moveTo>
                                    <a:cubicBezTo>
                                      <a:pt x="5" y="519"/>
                                      <a:pt x="10" y="486"/>
                                      <a:pt x="15" y="454"/>
                                    </a:cubicBezTo>
                                    <a:cubicBezTo>
                                      <a:pt x="20" y="422"/>
                                      <a:pt x="25" y="390"/>
                                      <a:pt x="30" y="360"/>
                                    </a:cubicBezTo>
                                    <a:cubicBezTo>
                                      <a:pt x="35" y="330"/>
                                      <a:pt x="40" y="300"/>
                                      <a:pt x="45" y="272"/>
                                    </a:cubicBezTo>
                                    <a:cubicBezTo>
                                      <a:pt x="50" y="245"/>
                                      <a:pt x="55" y="218"/>
                                      <a:pt x="61" y="193"/>
                                    </a:cubicBezTo>
                                    <a:cubicBezTo>
                                      <a:pt x="66" y="169"/>
                                      <a:pt x="71" y="146"/>
                                      <a:pt x="76" y="126"/>
                                    </a:cubicBezTo>
                                    <a:cubicBezTo>
                                      <a:pt x="81" y="105"/>
                                      <a:pt x="86" y="87"/>
                                      <a:pt x="91" y="71"/>
                                    </a:cubicBezTo>
                                    <a:cubicBezTo>
                                      <a:pt x="96" y="55"/>
                                      <a:pt x="101" y="42"/>
                                      <a:pt x="106" y="31"/>
                                    </a:cubicBezTo>
                                    <a:cubicBezTo>
                                      <a:pt x="111" y="20"/>
                                      <a:pt x="116" y="13"/>
                                      <a:pt x="122" y="8"/>
                                    </a:cubicBezTo>
                                    <a:cubicBezTo>
                                      <a:pt x="127" y="2"/>
                                      <a:pt x="132" y="0"/>
                                      <a:pt x="137" y="0"/>
                                    </a:cubicBezTo>
                                    <a:cubicBezTo>
                                      <a:pt x="142" y="1"/>
                                      <a:pt x="147" y="5"/>
                                      <a:pt x="152" y="11"/>
                                    </a:cubicBezTo>
                                    <a:cubicBezTo>
                                      <a:pt x="157" y="17"/>
                                      <a:pt x="162" y="26"/>
                                      <a:pt x="167" y="38"/>
                                    </a:cubicBezTo>
                                    <a:cubicBezTo>
                                      <a:pt x="172" y="49"/>
                                      <a:pt x="177" y="64"/>
                                      <a:pt x="182" y="81"/>
                                    </a:cubicBezTo>
                                    <a:cubicBezTo>
                                      <a:pt x="188" y="97"/>
                                      <a:pt x="192" y="117"/>
                                      <a:pt x="198" y="138"/>
                                    </a:cubicBezTo>
                                    <a:cubicBezTo>
                                      <a:pt x="203" y="159"/>
                                      <a:pt x="208" y="183"/>
                                      <a:pt x="213" y="208"/>
                                    </a:cubicBezTo>
                                    <a:cubicBezTo>
                                      <a:pt x="218" y="233"/>
                                      <a:pt x="223" y="261"/>
                                      <a:pt x="228" y="289"/>
                                    </a:cubicBezTo>
                                    <a:cubicBezTo>
                                      <a:pt x="233" y="318"/>
                                      <a:pt x="238" y="348"/>
                                      <a:pt x="243" y="379"/>
                                    </a:cubicBezTo>
                                    <a:cubicBezTo>
                                      <a:pt x="248" y="410"/>
                                      <a:pt x="254" y="443"/>
                                      <a:pt x="259" y="473"/>
                                    </a:cubicBezTo>
                                    <a:cubicBezTo>
                                      <a:pt x="263" y="504"/>
                                      <a:pt x="268" y="532"/>
                                      <a:pt x="272" y="561"/>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139141111" name="Freeform 5242"/>
                          <wps:cNvSpPr>
                            <a:spLocks/>
                          </wps:cNvSpPr>
                          <wps:spPr bwMode="auto">
                            <a:xfrm>
                              <a:off x="563880" y="573405"/>
                              <a:ext cx="173355" cy="295275"/>
                            </a:xfrm>
                            <a:custGeom>
                              <a:avLst/>
                              <a:gdLst>
                                <a:gd name="T0" fmla="*/ 0 w 273"/>
                                <a:gd name="T1" fmla="*/ 8 h 465"/>
                                <a:gd name="T2" fmla="*/ 16 w 273"/>
                                <a:gd name="T3" fmla="*/ 89 h 465"/>
                                <a:gd name="T4" fmla="*/ 31 w 273"/>
                                <a:gd name="T5" fmla="*/ 167 h 465"/>
                                <a:gd name="T6" fmla="*/ 46 w 273"/>
                                <a:gd name="T7" fmla="*/ 240 h 465"/>
                                <a:gd name="T8" fmla="*/ 61 w 273"/>
                                <a:gd name="T9" fmla="*/ 305 h 465"/>
                                <a:gd name="T10" fmla="*/ 76 w 273"/>
                                <a:gd name="T11" fmla="*/ 361 h 465"/>
                                <a:gd name="T12" fmla="*/ 92 w 273"/>
                                <a:gd name="T13" fmla="*/ 407 h 465"/>
                                <a:gd name="T14" fmla="*/ 107 w 273"/>
                                <a:gd name="T15" fmla="*/ 440 h 465"/>
                                <a:gd name="T16" fmla="*/ 122 w 273"/>
                                <a:gd name="T17" fmla="*/ 459 h 465"/>
                                <a:gd name="T18" fmla="*/ 137 w 273"/>
                                <a:gd name="T19" fmla="*/ 465 h 465"/>
                                <a:gd name="T20" fmla="*/ 153 w 273"/>
                                <a:gd name="T21" fmla="*/ 456 h 465"/>
                                <a:gd name="T22" fmla="*/ 168 w 273"/>
                                <a:gd name="T23" fmla="*/ 434 h 465"/>
                                <a:gd name="T24" fmla="*/ 183 w 273"/>
                                <a:gd name="T25" fmla="*/ 399 h 465"/>
                                <a:gd name="T26" fmla="*/ 198 w 273"/>
                                <a:gd name="T27" fmla="*/ 351 h 465"/>
                                <a:gd name="T28" fmla="*/ 214 w 273"/>
                                <a:gd name="T29" fmla="*/ 293 h 465"/>
                                <a:gd name="T30" fmla="*/ 229 w 273"/>
                                <a:gd name="T31" fmla="*/ 226 h 465"/>
                                <a:gd name="T32" fmla="*/ 244 w 273"/>
                                <a:gd name="T33" fmla="*/ 151 h 465"/>
                                <a:gd name="T34" fmla="*/ 259 w 273"/>
                                <a:gd name="T35" fmla="*/ 73 h 465"/>
                                <a:gd name="T36" fmla="*/ 273 w 273"/>
                                <a:gd name="T37" fmla="*/ 0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3" h="465">
                                  <a:moveTo>
                                    <a:pt x="0" y="8"/>
                                  </a:moveTo>
                                  <a:cubicBezTo>
                                    <a:pt x="5" y="36"/>
                                    <a:pt x="10" y="62"/>
                                    <a:pt x="16" y="89"/>
                                  </a:cubicBezTo>
                                  <a:cubicBezTo>
                                    <a:pt x="21" y="115"/>
                                    <a:pt x="26" y="142"/>
                                    <a:pt x="31" y="167"/>
                                  </a:cubicBezTo>
                                  <a:cubicBezTo>
                                    <a:pt x="36" y="192"/>
                                    <a:pt x="41" y="217"/>
                                    <a:pt x="46" y="240"/>
                                  </a:cubicBezTo>
                                  <a:cubicBezTo>
                                    <a:pt x="51" y="263"/>
                                    <a:pt x="56" y="285"/>
                                    <a:pt x="61" y="305"/>
                                  </a:cubicBezTo>
                                  <a:cubicBezTo>
                                    <a:pt x="66" y="325"/>
                                    <a:pt x="71" y="344"/>
                                    <a:pt x="76" y="361"/>
                                  </a:cubicBezTo>
                                  <a:cubicBezTo>
                                    <a:pt x="82" y="378"/>
                                    <a:pt x="87" y="394"/>
                                    <a:pt x="92" y="407"/>
                                  </a:cubicBezTo>
                                  <a:cubicBezTo>
                                    <a:pt x="97" y="420"/>
                                    <a:pt x="102" y="431"/>
                                    <a:pt x="107" y="440"/>
                                  </a:cubicBezTo>
                                  <a:cubicBezTo>
                                    <a:pt x="112" y="448"/>
                                    <a:pt x="117" y="455"/>
                                    <a:pt x="122" y="459"/>
                                  </a:cubicBezTo>
                                  <a:cubicBezTo>
                                    <a:pt x="127" y="463"/>
                                    <a:pt x="132" y="465"/>
                                    <a:pt x="137" y="465"/>
                                  </a:cubicBezTo>
                                  <a:cubicBezTo>
                                    <a:pt x="142" y="464"/>
                                    <a:pt x="148" y="461"/>
                                    <a:pt x="153" y="456"/>
                                  </a:cubicBezTo>
                                  <a:cubicBezTo>
                                    <a:pt x="158" y="451"/>
                                    <a:pt x="163" y="444"/>
                                    <a:pt x="168" y="434"/>
                                  </a:cubicBezTo>
                                  <a:cubicBezTo>
                                    <a:pt x="173" y="424"/>
                                    <a:pt x="178" y="412"/>
                                    <a:pt x="183" y="399"/>
                                  </a:cubicBezTo>
                                  <a:cubicBezTo>
                                    <a:pt x="188" y="385"/>
                                    <a:pt x="193" y="369"/>
                                    <a:pt x="198" y="351"/>
                                  </a:cubicBezTo>
                                  <a:cubicBezTo>
                                    <a:pt x="203" y="333"/>
                                    <a:pt x="208" y="314"/>
                                    <a:pt x="214" y="293"/>
                                  </a:cubicBezTo>
                                  <a:cubicBezTo>
                                    <a:pt x="219" y="272"/>
                                    <a:pt x="224" y="249"/>
                                    <a:pt x="229" y="226"/>
                                  </a:cubicBezTo>
                                  <a:cubicBezTo>
                                    <a:pt x="234" y="202"/>
                                    <a:pt x="239" y="177"/>
                                    <a:pt x="244" y="151"/>
                                  </a:cubicBezTo>
                                  <a:cubicBezTo>
                                    <a:pt x="249" y="126"/>
                                    <a:pt x="254" y="98"/>
                                    <a:pt x="259" y="73"/>
                                  </a:cubicBezTo>
                                  <a:cubicBezTo>
                                    <a:pt x="264" y="48"/>
                                    <a:pt x="268" y="24"/>
                                    <a:pt x="273"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936341051" name="Freeform 5243"/>
                          <wps:cNvSpPr>
                            <a:spLocks/>
                          </wps:cNvSpPr>
                          <wps:spPr bwMode="auto">
                            <a:xfrm>
                              <a:off x="735330" y="327025"/>
                              <a:ext cx="173355" cy="257175"/>
                            </a:xfrm>
                            <a:custGeom>
                              <a:avLst/>
                              <a:gdLst>
                                <a:gd name="T0" fmla="*/ 0 w 273"/>
                                <a:gd name="T1" fmla="*/ 398 h 405"/>
                                <a:gd name="T2" fmla="*/ 15 w 273"/>
                                <a:gd name="T3" fmla="*/ 328 h 405"/>
                                <a:gd name="T4" fmla="*/ 30 w 273"/>
                                <a:gd name="T5" fmla="*/ 260 h 405"/>
                                <a:gd name="T6" fmla="*/ 46 w 273"/>
                                <a:gd name="T7" fmla="*/ 197 h 405"/>
                                <a:gd name="T8" fmla="*/ 61 w 273"/>
                                <a:gd name="T9" fmla="*/ 139 h 405"/>
                                <a:gd name="T10" fmla="*/ 76 w 273"/>
                                <a:gd name="T11" fmla="*/ 90 h 405"/>
                                <a:gd name="T12" fmla="*/ 91 w 273"/>
                                <a:gd name="T13" fmla="*/ 51 h 405"/>
                                <a:gd name="T14" fmla="*/ 107 w 273"/>
                                <a:gd name="T15" fmla="*/ 22 h 405"/>
                                <a:gd name="T16" fmla="*/ 122 w 273"/>
                                <a:gd name="T17" fmla="*/ 5 h 405"/>
                                <a:gd name="T18" fmla="*/ 137 w 273"/>
                                <a:gd name="T19" fmla="*/ 0 h 405"/>
                                <a:gd name="T20" fmla="*/ 152 w 273"/>
                                <a:gd name="T21" fmla="*/ 8 h 405"/>
                                <a:gd name="T22" fmla="*/ 167 w 273"/>
                                <a:gd name="T23" fmla="*/ 27 h 405"/>
                                <a:gd name="T24" fmla="*/ 183 w 273"/>
                                <a:gd name="T25" fmla="*/ 58 h 405"/>
                                <a:gd name="T26" fmla="*/ 198 w 273"/>
                                <a:gd name="T27" fmla="*/ 99 h 405"/>
                                <a:gd name="T28" fmla="*/ 213 w 273"/>
                                <a:gd name="T29" fmla="*/ 150 h 405"/>
                                <a:gd name="T30" fmla="*/ 229 w 273"/>
                                <a:gd name="T31" fmla="*/ 209 h 405"/>
                                <a:gd name="T32" fmla="*/ 244 w 273"/>
                                <a:gd name="T33" fmla="*/ 273 h 405"/>
                                <a:gd name="T34" fmla="*/ 259 w 273"/>
                                <a:gd name="T35" fmla="*/ 342 h 405"/>
                                <a:gd name="T36" fmla="*/ 273 w 273"/>
                                <a:gd name="T37" fmla="*/ 405 h 4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3" h="405">
                                  <a:moveTo>
                                    <a:pt x="0" y="398"/>
                                  </a:moveTo>
                                  <a:cubicBezTo>
                                    <a:pt x="5" y="374"/>
                                    <a:pt x="10" y="351"/>
                                    <a:pt x="15" y="328"/>
                                  </a:cubicBezTo>
                                  <a:cubicBezTo>
                                    <a:pt x="20" y="305"/>
                                    <a:pt x="25" y="282"/>
                                    <a:pt x="30" y="260"/>
                                  </a:cubicBezTo>
                                  <a:cubicBezTo>
                                    <a:pt x="36" y="238"/>
                                    <a:pt x="41" y="217"/>
                                    <a:pt x="46" y="197"/>
                                  </a:cubicBezTo>
                                  <a:cubicBezTo>
                                    <a:pt x="51" y="177"/>
                                    <a:pt x="56" y="157"/>
                                    <a:pt x="61" y="139"/>
                                  </a:cubicBezTo>
                                  <a:cubicBezTo>
                                    <a:pt x="66" y="122"/>
                                    <a:pt x="71" y="105"/>
                                    <a:pt x="76" y="90"/>
                                  </a:cubicBezTo>
                                  <a:cubicBezTo>
                                    <a:pt x="81" y="76"/>
                                    <a:pt x="86" y="62"/>
                                    <a:pt x="91" y="51"/>
                                  </a:cubicBezTo>
                                  <a:cubicBezTo>
                                    <a:pt x="96" y="40"/>
                                    <a:pt x="101" y="30"/>
                                    <a:pt x="107" y="22"/>
                                  </a:cubicBezTo>
                                  <a:cubicBezTo>
                                    <a:pt x="112" y="14"/>
                                    <a:pt x="117" y="9"/>
                                    <a:pt x="122" y="5"/>
                                  </a:cubicBezTo>
                                  <a:cubicBezTo>
                                    <a:pt x="127" y="2"/>
                                    <a:pt x="132" y="0"/>
                                    <a:pt x="137" y="0"/>
                                  </a:cubicBezTo>
                                  <a:cubicBezTo>
                                    <a:pt x="142" y="1"/>
                                    <a:pt x="147" y="3"/>
                                    <a:pt x="152" y="8"/>
                                  </a:cubicBezTo>
                                  <a:cubicBezTo>
                                    <a:pt x="157" y="12"/>
                                    <a:pt x="163" y="19"/>
                                    <a:pt x="167" y="27"/>
                                  </a:cubicBezTo>
                                  <a:cubicBezTo>
                                    <a:pt x="173" y="35"/>
                                    <a:pt x="178" y="46"/>
                                    <a:pt x="183" y="58"/>
                                  </a:cubicBezTo>
                                  <a:cubicBezTo>
                                    <a:pt x="188" y="70"/>
                                    <a:pt x="193" y="84"/>
                                    <a:pt x="198" y="99"/>
                                  </a:cubicBezTo>
                                  <a:cubicBezTo>
                                    <a:pt x="203" y="115"/>
                                    <a:pt x="208" y="132"/>
                                    <a:pt x="213" y="150"/>
                                  </a:cubicBezTo>
                                  <a:cubicBezTo>
                                    <a:pt x="218" y="168"/>
                                    <a:pt x="223" y="188"/>
                                    <a:pt x="229" y="209"/>
                                  </a:cubicBezTo>
                                  <a:cubicBezTo>
                                    <a:pt x="234" y="229"/>
                                    <a:pt x="239" y="251"/>
                                    <a:pt x="244" y="273"/>
                                  </a:cubicBezTo>
                                  <a:cubicBezTo>
                                    <a:pt x="249" y="296"/>
                                    <a:pt x="254" y="320"/>
                                    <a:pt x="259" y="342"/>
                                  </a:cubicBezTo>
                                  <a:cubicBezTo>
                                    <a:pt x="264" y="364"/>
                                    <a:pt x="268" y="384"/>
                                    <a:pt x="273" y="405"/>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231576942" name="Freeform 5244"/>
                          <wps:cNvSpPr>
                            <a:spLocks/>
                          </wps:cNvSpPr>
                          <wps:spPr bwMode="auto">
                            <a:xfrm>
                              <a:off x="906780" y="576580"/>
                              <a:ext cx="172720" cy="182245"/>
                            </a:xfrm>
                            <a:custGeom>
                              <a:avLst/>
                              <a:gdLst>
                                <a:gd name="T0" fmla="*/ 0 w 272"/>
                                <a:gd name="T1" fmla="*/ 5 h 287"/>
                                <a:gd name="T2" fmla="*/ 15 w 272"/>
                                <a:gd name="T3" fmla="*/ 55 h 287"/>
                                <a:gd name="T4" fmla="*/ 30 w 272"/>
                                <a:gd name="T5" fmla="*/ 103 h 287"/>
                                <a:gd name="T6" fmla="*/ 45 w 272"/>
                                <a:gd name="T7" fmla="*/ 148 h 287"/>
                                <a:gd name="T8" fmla="*/ 61 w 272"/>
                                <a:gd name="T9" fmla="*/ 188 h 287"/>
                                <a:gd name="T10" fmla="*/ 76 w 272"/>
                                <a:gd name="T11" fmla="*/ 223 h 287"/>
                                <a:gd name="T12" fmla="*/ 91 w 272"/>
                                <a:gd name="T13" fmla="*/ 251 h 287"/>
                                <a:gd name="T14" fmla="*/ 106 w 272"/>
                                <a:gd name="T15" fmla="*/ 271 h 287"/>
                                <a:gd name="T16" fmla="*/ 122 w 272"/>
                                <a:gd name="T17" fmla="*/ 283 h 287"/>
                                <a:gd name="T18" fmla="*/ 137 w 272"/>
                                <a:gd name="T19" fmla="*/ 286 h 287"/>
                                <a:gd name="T20" fmla="*/ 152 w 272"/>
                                <a:gd name="T21" fmla="*/ 281 h 287"/>
                                <a:gd name="T22" fmla="*/ 167 w 272"/>
                                <a:gd name="T23" fmla="*/ 267 h 287"/>
                                <a:gd name="T24" fmla="*/ 182 w 272"/>
                                <a:gd name="T25" fmla="*/ 245 h 287"/>
                                <a:gd name="T26" fmla="*/ 198 w 272"/>
                                <a:gd name="T27" fmla="*/ 216 h 287"/>
                                <a:gd name="T28" fmla="*/ 213 w 272"/>
                                <a:gd name="T29" fmla="*/ 180 h 287"/>
                                <a:gd name="T30" fmla="*/ 228 w 272"/>
                                <a:gd name="T31" fmla="*/ 139 h 287"/>
                                <a:gd name="T32" fmla="*/ 243 w 272"/>
                                <a:gd name="T33" fmla="*/ 93 h 287"/>
                                <a:gd name="T34" fmla="*/ 259 w 272"/>
                                <a:gd name="T35" fmla="*/ 45 h 287"/>
                                <a:gd name="T36" fmla="*/ 272 w 272"/>
                                <a:gd name="T37" fmla="*/ 0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2" h="287">
                                  <a:moveTo>
                                    <a:pt x="0" y="5"/>
                                  </a:moveTo>
                                  <a:cubicBezTo>
                                    <a:pt x="5" y="22"/>
                                    <a:pt x="10" y="38"/>
                                    <a:pt x="15" y="55"/>
                                  </a:cubicBezTo>
                                  <a:cubicBezTo>
                                    <a:pt x="20" y="71"/>
                                    <a:pt x="25" y="87"/>
                                    <a:pt x="30" y="103"/>
                                  </a:cubicBezTo>
                                  <a:cubicBezTo>
                                    <a:pt x="35" y="118"/>
                                    <a:pt x="40" y="133"/>
                                    <a:pt x="45" y="148"/>
                                  </a:cubicBezTo>
                                  <a:cubicBezTo>
                                    <a:pt x="50" y="162"/>
                                    <a:pt x="56" y="175"/>
                                    <a:pt x="61" y="188"/>
                                  </a:cubicBezTo>
                                  <a:cubicBezTo>
                                    <a:pt x="66" y="200"/>
                                    <a:pt x="71" y="212"/>
                                    <a:pt x="76" y="223"/>
                                  </a:cubicBezTo>
                                  <a:cubicBezTo>
                                    <a:pt x="81" y="233"/>
                                    <a:pt x="86" y="242"/>
                                    <a:pt x="91" y="251"/>
                                  </a:cubicBezTo>
                                  <a:cubicBezTo>
                                    <a:pt x="96" y="258"/>
                                    <a:pt x="101" y="265"/>
                                    <a:pt x="106" y="271"/>
                                  </a:cubicBezTo>
                                  <a:cubicBezTo>
                                    <a:pt x="111" y="276"/>
                                    <a:pt x="116" y="280"/>
                                    <a:pt x="122" y="283"/>
                                  </a:cubicBezTo>
                                  <a:cubicBezTo>
                                    <a:pt x="127" y="285"/>
                                    <a:pt x="132" y="287"/>
                                    <a:pt x="137" y="286"/>
                                  </a:cubicBezTo>
                                  <a:cubicBezTo>
                                    <a:pt x="142" y="286"/>
                                    <a:pt x="147" y="284"/>
                                    <a:pt x="152" y="281"/>
                                  </a:cubicBezTo>
                                  <a:cubicBezTo>
                                    <a:pt x="157" y="278"/>
                                    <a:pt x="162" y="273"/>
                                    <a:pt x="167" y="267"/>
                                  </a:cubicBezTo>
                                  <a:cubicBezTo>
                                    <a:pt x="172" y="261"/>
                                    <a:pt x="177" y="254"/>
                                    <a:pt x="182" y="245"/>
                                  </a:cubicBezTo>
                                  <a:cubicBezTo>
                                    <a:pt x="188" y="237"/>
                                    <a:pt x="192" y="227"/>
                                    <a:pt x="198" y="216"/>
                                  </a:cubicBezTo>
                                  <a:cubicBezTo>
                                    <a:pt x="203" y="205"/>
                                    <a:pt x="208" y="193"/>
                                    <a:pt x="213" y="180"/>
                                  </a:cubicBezTo>
                                  <a:cubicBezTo>
                                    <a:pt x="218" y="167"/>
                                    <a:pt x="223" y="153"/>
                                    <a:pt x="228" y="139"/>
                                  </a:cubicBezTo>
                                  <a:cubicBezTo>
                                    <a:pt x="233" y="125"/>
                                    <a:pt x="238" y="109"/>
                                    <a:pt x="243" y="93"/>
                                  </a:cubicBezTo>
                                  <a:cubicBezTo>
                                    <a:pt x="248" y="78"/>
                                    <a:pt x="254" y="60"/>
                                    <a:pt x="259" y="45"/>
                                  </a:cubicBezTo>
                                  <a:cubicBezTo>
                                    <a:pt x="263" y="29"/>
                                    <a:pt x="268" y="15"/>
                                    <a:pt x="272"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884569763" name="Freeform 5245"/>
                          <wps:cNvSpPr>
                            <a:spLocks/>
                          </wps:cNvSpPr>
                          <wps:spPr bwMode="auto">
                            <a:xfrm>
                              <a:off x="1079500" y="448945"/>
                              <a:ext cx="173355" cy="133985"/>
                            </a:xfrm>
                            <a:custGeom>
                              <a:avLst/>
                              <a:gdLst>
                                <a:gd name="T0" fmla="*/ 0 w 273"/>
                                <a:gd name="T1" fmla="*/ 207 h 211"/>
                                <a:gd name="T2" fmla="*/ 16 w 273"/>
                                <a:gd name="T3" fmla="*/ 171 h 211"/>
                                <a:gd name="T4" fmla="*/ 31 w 273"/>
                                <a:gd name="T5" fmla="*/ 136 h 211"/>
                                <a:gd name="T6" fmla="*/ 46 w 273"/>
                                <a:gd name="T7" fmla="*/ 103 h 211"/>
                                <a:gd name="T8" fmla="*/ 61 w 273"/>
                                <a:gd name="T9" fmla="*/ 73 h 211"/>
                                <a:gd name="T10" fmla="*/ 76 w 273"/>
                                <a:gd name="T11" fmla="*/ 48 h 211"/>
                                <a:gd name="T12" fmla="*/ 92 w 273"/>
                                <a:gd name="T13" fmla="*/ 27 h 211"/>
                                <a:gd name="T14" fmla="*/ 107 w 273"/>
                                <a:gd name="T15" fmla="*/ 12 h 211"/>
                                <a:gd name="T16" fmla="*/ 122 w 273"/>
                                <a:gd name="T17" fmla="*/ 3 h 211"/>
                                <a:gd name="T18" fmla="*/ 137 w 273"/>
                                <a:gd name="T19" fmla="*/ 1 h 211"/>
                                <a:gd name="T20" fmla="*/ 153 w 273"/>
                                <a:gd name="T21" fmla="*/ 5 h 211"/>
                                <a:gd name="T22" fmla="*/ 168 w 273"/>
                                <a:gd name="T23" fmla="*/ 15 h 211"/>
                                <a:gd name="T24" fmla="*/ 183 w 273"/>
                                <a:gd name="T25" fmla="*/ 31 h 211"/>
                                <a:gd name="T26" fmla="*/ 198 w 273"/>
                                <a:gd name="T27" fmla="*/ 52 h 211"/>
                                <a:gd name="T28" fmla="*/ 214 w 273"/>
                                <a:gd name="T29" fmla="*/ 79 h 211"/>
                                <a:gd name="T30" fmla="*/ 229 w 273"/>
                                <a:gd name="T31" fmla="*/ 109 h 211"/>
                                <a:gd name="T32" fmla="*/ 244 w 273"/>
                                <a:gd name="T33" fmla="*/ 143 h 211"/>
                                <a:gd name="T34" fmla="*/ 259 w 273"/>
                                <a:gd name="T35" fmla="*/ 178 h 211"/>
                                <a:gd name="T36" fmla="*/ 273 w 273"/>
                                <a:gd name="T37" fmla="*/ 211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3" h="211">
                                  <a:moveTo>
                                    <a:pt x="0" y="207"/>
                                  </a:moveTo>
                                  <a:cubicBezTo>
                                    <a:pt x="5" y="195"/>
                                    <a:pt x="10" y="183"/>
                                    <a:pt x="16" y="171"/>
                                  </a:cubicBezTo>
                                  <a:cubicBezTo>
                                    <a:pt x="21" y="159"/>
                                    <a:pt x="26" y="147"/>
                                    <a:pt x="31" y="136"/>
                                  </a:cubicBezTo>
                                  <a:cubicBezTo>
                                    <a:pt x="36" y="124"/>
                                    <a:pt x="41" y="113"/>
                                    <a:pt x="46" y="103"/>
                                  </a:cubicBezTo>
                                  <a:cubicBezTo>
                                    <a:pt x="51" y="92"/>
                                    <a:pt x="56" y="82"/>
                                    <a:pt x="61" y="73"/>
                                  </a:cubicBezTo>
                                  <a:cubicBezTo>
                                    <a:pt x="66" y="64"/>
                                    <a:pt x="71" y="55"/>
                                    <a:pt x="76" y="48"/>
                                  </a:cubicBezTo>
                                  <a:cubicBezTo>
                                    <a:pt x="82" y="40"/>
                                    <a:pt x="87" y="33"/>
                                    <a:pt x="92" y="27"/>
                                  </a:cubicBezTo>
                                  <a:cubicBezTo>
                                    <a:pt x="97" y="21"/>
                                    <a:pt x="102" y="16"/>
                                    <a:pt x="107" y="12"/>
                                  </a:cubicBezTo>
                                  <a:cubicBezTo>
                                    <a:pt x="112" y="8"/>
                                    <a:pt x="117" y="5"/>
                                    <a:pt x="122" y="3"/>
                                  </a:cubicBezTo>
                                  <a:cubicBezTo>
                                    <a:pt x="127" y="1"/>
                                    <a:pt x="132" y="0"/>
                                    <a:pt x="137" y="1"/>
                                  </a:cubicBezTo>
                                  <a:cubicBezTo>
                                    <a:pt x="142" y="1"/>
                                    <a:pt x="148" y="2"/>
                                    <a:pt x="153" y="5"/>
                                  </a:cubicBezTo>
                                  <a:cubicBezTo>
                                    <a:pt x="158" y="7"/>
                                    <a:pt x="163" y="10"/>
                                    <a:pt x="168" y="15"/>
                                  </a:cubicBezTo>
                                  <a:cubicBezTo>
                                    <a:pt x="173" y="19"/>
                                    <a:pt x="178" y="25"/>
                                    <a:pt x="183" y="31"/>
                                  </a:cubicBezTo>
                                  <a:cubicBezTo>
                                    <a:pt x="188" y="37"/>
                                    <a:pt x="193" y="44"/>
                                    <a:pt x="198" y="52"/>
                                  </a:cubicBezTo>
                                  <a:cubicBezTo>
                                    <a:pt x="204" y="60"/>
                                    <a:pt x="208" y="69"/>
                                    <a:pt x="214" y="79"/>
                                  </a:cubicBezTo>
                                  <a:cubicBezTo>
                                    <a:pt x="219" y="88"/>
                                    <a:pt x="224" y="98"/>
                                    <a:pt x="229" y="109"/>
                                  </a:cubicBezTo>
                                  <a:cubicBezTo>
                                    <a:pt x="234" y="120"/>
                                    <a:pt x="239" y="131"/>
                                    <a:pt x="244" y="143"/>
                                  </a:cubicBezTo>
                                  <a:cubicBezTo>
                                    <a:pt x="249" y="154"/>
                                    <a:pt x="254" y="167"/>
                                    <a:pt x="259" y="178"/>
                                  </a:cubicBezTo>
                                  <a:cubicBezTo>
                                    <a:pt x="264" y="190"/>
                                    <a:pt x="268" y="200"/>
                                    <a:pt x="273" y="211"/>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550435599" name="Freeform 5246"/>
                          <wps:cNvSpPr>
                            <a:spLocks/>
                          </wps:cNvSpPr>
                          <wps:spPr bwMode="auto">
                            <a:xfrm>
                              <a:off x="1250950" y="577215"/>
                              <a:ext cx="160655" cy="69850"/>
                            </a:xfrm>
                            <a:custGeom>
                              <a:avLst/>
                              <a:gdLst>
                                <a:gd name="T0" fmla="*/ 0 w 253"/>
                                <a:gd name="T1" fmla="*/ 2 h 110"/>
                                <a:gd name="T2" fmla="*/ 14 w 253"/>
                                <a:gd name="T3" fmla="*/ 21 h 110"/>
                                <a:gd name="T4" fmla="*/ 28 w 253"/>
                                <a:gd name="T5" fmla="*/ 39 h 110"/>
                                <a:gd name="T6" fmla="*/ 42 w 253"/>
                                <a:gd name="T7" fmla="*/ 57 h 110"/>
                                <a:gd name="T8" fmla="*/ 57 w 253"/>
                                <a:gd name="T9" fmla="*/ 72 h 110"/>
                                <a:gd name="T10" fmla="*/ 70 w 253"/>
                                <a:gd name="T11" fmla="*/ 85 h 110"/>
                                <a:gd name="T12" fmla="*/ 85 w 253"/>
                                <a:gd name="T13" fmla="*/ 96 h 110"/>
                                <a:gd name="T14" fmla="*/ 99 w 253"/>
                                <a:gd name="T15" fmla="*/ 104 h 110"/>
                                <a:gd name="T16" fmla="*/ 113 w 253"/>
                                <a:gd name="T17" fmla="*/ 108 h 110"/>
                                <a:gd name="T18" fmla="*/ 127 w 253"/>
                                <a:gd name="T19" fmla="*/ 110 h 110"/>
                                <a:gd name="T20" fmla="*/ 141 w 253"/>
                                <a:gd name="T21" fmla="*/ 108 h 110"/>
                                <a:gd name="T22" fmla="*/ 155 w 253"/>
                                <a:gd name="T23" fmla="*/ 103 h 110"/>
                                <a:gd name="T24" fmla="*/ 169 w 253"/>
                                <a:gd name="T25" fmla="*/ 94 h 110"/>
                                <a:gd name="T26" fmla="*/ 183 w 253"/>
                                <a:gd name="T27" fmla="*/ 83 h 110"/>
                                <a:gd name="T28" fmla="*/ 198 w 253"/>
                                <a:gd name="T29" fmla="*/ 69 h 110"/>
                                <a:gd name="T30" fmla="*/ 212 w 253"/>
                                <a:gd name="T31" fmla="*/ 53 h 110"/>
                                <a:gd name="T32" fmla="*/ 226 w 253"/>
                                <a:gd name="T33" fmla="*/ 36 h 110"/>
                                <a:gd name="T34" fmla="*/ 240 w 253"/>
                                <a:gd name="T35" fmla="*/ 17 h 110"/>
                                <a:gd name="T36" fmla="*/ 253 w 253"/>
                                <a:gd name="T37"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3" h="110">
                                  <a:moveTo>
                                    <a:pt x="0" y="2"/>
                                  </a:moveTo>
                                  <a:cubicBezTo>
                                    <a:pt x="5" y="8"/>
                                    <a:pt x="9" y="15"/>
                                    <a:pt x="14" y="21"/>
                                  </a:cubicBezTo>
                                  <a:cubicBezTo>
                                    <a:pt x="19" y="27"/>
                                    <a:pt x="23" y="34"/>
                                    <a:pt x="28" y="39"/>
                                  </a:cubicBezTo>
                                  <a:cubicBezTo>
                                    <a:pt x="33" y="45"/>
                                    <a:pt x="38" y="51"/>
                                    <a:pt x="42" y="57"/>
                                  </a:cubicBezTo>
                                  <a:cubicBezTo>
                                    <a:pt x="47" y="62"/>
                                    <a:pt x="52" y="67"/>
                                    <a:pt x="57" y="72"/>
                                  </a:cubicBezTo>
                                  <a:cubicBezTo>
                                    <a:pt x="61" y="77"/>
                                    <a:pt x="66" y="81"/>
                                    <a:pt x="70" y="85"/>
                                  </a:cubicBezTo>
                                  <a:cubicBezTo>
                                    <a:pt x="75" y="89"/>
                                    <a:pt x="80" y="93"/>
                                    <a:pt x="85" y="96"/>
                                  </a:cubicBezTo>
                                  <a:cubicBezTo>
                                    <a:pt x="89" y="99"/>
                                    <a:pt x="94" y="102"/>
                                    <a:pt x="99" y="104"/>
                                  </a:cubicBezTo>
                                  <a:cubicBezTo>
                                    <a:pt x="104" y="106"/>
                                    <a:pt x="108" y="108"/>
                                    <a:pt x="113" y="108"/>
                                  </a:cubicBezTo>
                                  <a:cubicBezTo>
                                    <a:pt x="118" y="109"/>
                                    <a:pt x="122" y="110"/>
                                    <a:pt x="127" y="110"/>
                                  </a:cubicBezTo>
                                  <a:cubicBezTo>
                                    <a:pt x="132" y="110"/>
                                    <a:pt x="136" y="109"/>
                                    <a:pt x="141" y="108"/>
                                  </a:cubicBezTo>
                                  <a:cubicBezTo>
                                    <a:pt x="146" y="107"/>
                                    <a:pt x="150" y="105"/>
                                    <a:pt x="155" y="103"/>
                                  </a:cubicBezTo>
                                  <a:cubicBezTo>
                                    <a:pt x="160" y="100"/>
                                    <a:pt x="165" y="97"/>
                                    <a:pt x="169" y="94"/>
                                  </a:cubicBezTo>
                                  <a:cubicBezTo>
                                    <a:pt x="174" y="91"/>
                                    <a:pt x="179" y="87"/>
                                    <a:pt x="183" y="83"/>
                                  </a:cubicBezTo>
                                  <a:cubicBezTo>
                                    <a:pt x="188" y="79"/>
                                    <a:pt x="193" y="74"/>
                                    <a:pt x="198" y="69"/>
                                  </a:cubicBezTo>
                                  <a:cubicBezTo>
                                    <a:pt x="202" y="64"/>
                                    <a:pt x="207" y="59"/>
                                    <a:pt x="212" y="53"/>
                                  </a:cubicBezTo>
                                  <a:cubicBezTo>
                                    <a:pt x="216" y="48"/>
                                    <a:pt x="221" y="42"/>
                                    <a:pt x="226" y="36"/>
                                  </a:cubicBezTo>
                                  <a:cubicBezTo>
                                    <a:pt x="230" y="30"/>
                                    <a:pt x="235" y="23"/>
                                    <a:pt x="240" y="17"/>
                                  </a:cubicBezTo>
                                  <a:cubicBezTo>
                                    <a:pt x="244" y="11"/>
                                    <a:pt x="248" y="6"/>
                                    <a:pt x="253" y="0"/>
                                  </a:cubicBez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920074586" name="任意多边形: 形状 1019"/>
                        <wps:cNvSpPr/>
                        <wps:spPr>
                          <a:xfrm>
                            <a:off x="179900" y="501213"/>
                            <a:ext cx="264304" cy="339410"/>
                          </a:xfrm>
                          <a:custGeom>
                            <a:avLst/>
                            <a:gdLst>
                              <a:gd name="csX0" fmla="*/ 0 w 290623"/>
                              <a:gd name="csY0" fmla="*/ 0 h 330791"/>
                              <a:gd name="csX1" fmla="*/ 290623 w 290623"/>
                              <a:gd name="csY1" fmla="*/ 0 h 330791"/>
                              <a:gd name="csX2" fmla="*/ 290623 w 290623"/>
                              <a:gd name="csY2" fmla="*/ 330791 h 330791"/>
                            </a:gdLst>
                            <a:ahLst/>
                            <a:cxnLst>
                              <a:cxn ang="0">
                                <a:pos x="csX0" y="csY0"/>
                              </a:cxn>
                              <a:cxn ang="0">
                                <a:pos x="csX1" y="csY1"/>
                              </a:cxn>
                              <a:cxn ang="0">
                                <a:pos x="csX2" y="csY2"/>
                              </a:cxn>
                            </a:cxnLst>
                            <a:rect l="l" t="t" r="r" b="b"/>
                            <a:pathLst>
                              <a:path w="290623" h="330791">
                                <a:moveTo>
                                  <a:pt x="0" y="0"/>
                                </a:moveTo>
                                <a:lnTo>
                                  <a:pt x="290623" y="0"/>
                                </a:lnTo>
                                <a:lnTo>
                                  <a:pt x="290623" y="330791"/>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6837124" name="任意多边形: 形状 1019"/>
                        <wps:cNvSpPr/>
                        <wps:spPr>
                          <a:xfrm>
                            <a:off x="177537" y="605072"/>
                            <a:ext cx="606910" cy="243168"/>
                          </a:xfrm>
                          <a:custGeom>
                            <a:avLst/>
                            <a:gdLst>
                              <a:gd name="csX0" fmla="*/ 0 w 290623"/>
                              <a:gd name="csY0" fmla="*/ 0 h 330791"/>
                              <a:gd name="csX1" fmla="*/ 290623 w 290623"/>
                              <a:gd name="csY1" fmla="*/ 0 h 330791"/>
                              <a:gd name="csX2" fmla="*/ 290623 w 290623"/>
                              <a:gd name="csY2" fmla="*/ 330791 h 330791"/>
                            </a:gdLst>
                            <a:ahLst/>
                            <a:cxnLst>
                              <a:cxn ang="0">
                                <a:pos x="csX0" y="csY0"/>
                              </a:cxn>
                              <a:cxn ang="0">
                                <a:pos x="csX1" y="csY1"/>
                              </a:cxn>
                              <a:cxn ang="0">
                                <a:pos x="csX2" y="csY2"/>
                              </a:cxn>
                            </a:cxnLst>
                            <a:rect l="l" t="t" r="r" b="b"/>
                            <a:pathLst>
                              <a:path w="290623" h="330791">
                                <a:moveTo>
                                  <a:pt x="0" y="0"/>
                                </a:moveTo>
                                <a:lnTo>
                                  <a:pt x="290623" y="0"/>
                                </a:lnTo>
                                <a:lnTo>
                                  <a:pt x="290623" y="330791"/>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44BB3D" id="组合 1020" o:spid="_x0000_s2133" style="position:absolute;left:0;text-align:left;margin-left:75.55pt;margin-top:6.95pt;width:126.75pt;height:99.8pt;z-index:251727360;mso-position-horizontal:right;mso-position-horizontal-relative:margin;mso-position-vertical-relative:text;mso-width-relative:margin;mso-height-relative:margin" coordorigin="-84,2244" coordsize="16109,12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">
                <v:group id="画布 98" o:spid="_x0000_s2134" style="position:absolute;left:-84;top:2244;width:16108;height:12687" coordorigin="275,-456" coordsize="16120,12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">
                  <v:rect id="Rectangle 5207" o:spid="_x0000_s2135" style="position:absolute;left:530;top:4837;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" filled="f" stroked="f">
                    <v:textbox style="mso-fit-shape-to-text:t" inset="1mm,0,1mm,0">
                      <w:txbxContent>
                        <w:p w14:paraId="0F8E0F0C" w14:textId="77777777" w:rsidR="003C2AD3" w:rsidRPr="003C2AD3" w:rsidRDefault="003C2AD3" w:rsidP="003C2AD3">
                          <w:pPr>
                            <w:rPr>
                              <w:i/>
                              <w:iCs/>
                              <w:color w:val="000000"/>
                              <w:kern w:val="0"/>
                              <w:sz w:val="18"/>
                              <w:szCs w:val="18"/>
                            </w:rPr>
                          </w:pPr>
                          <w:r w:rsidRPr="003C2AD3">
                            <w:rPr>
                              <w:i/>
                              <w:iCs/>
                              <w:color w:val="000000"/>
                              <w:sz w:val="18"/>
                              <w:szCs w:val="18"/>
                            </w:rPr>
                            <w:t>O</w:t>
                          </w:r>
                        </w:p>
                      </w:txbxContent>
                    </v:textbox>
                  </v:rect>
                  <v:rect id="Rectangle 5209" o:spid="_x0000_s2136" style="position:absolute;left:275;top:2380;width:1801;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" filled="f" stroked="f">
                    <v:textbox style="mso-fit-shape-to-text:t" inset="1mm,0,1mm,0">
                      <w:txbxContent>
                        <w:p w14:paraId="5D300133" w14:textId="34492FE0" w:rsidR="003C2AD3" w:rsidRPr="005875F2" w:rsidRDefault="003C2AD3" w:rsidP="003C2AD3">
                          <w:pPr>
                            <w:rPr>
                              <w:i/>
                              <w:iCs/>
                              <w:color w:val="000000"/>
                              <w:kern w:val="0"/>
                              <w:sz w:val="18"/>
                              <w:szCs w:val="18"/>
                              <w:vertAlign w:val="subscript"/>
                            </w:rPr>
                          </w:pPr>
                          <w:r w:rsidRPr="003C2AD3">
                            <w:rPr>
                              <w:i/>
                              <w:iCs/>
                              <w:color w:val="000000"/>
                              <w:sz w:val="18"/>
                              <w:szCs w:val="18"/>
                            </w:rPr>
                            <w:t>A</w:t>
                          </w:r>
                          <w:r w:rsidR="005875F2" w:rsidRPr="005875F2">
                            <w:rPr>
                              <w:rFonts w:hint="eastAsia"/>
                              <w:color w:val="000000"/>
                              <w:sz w:val="18"/>
                              <w:szCs w:val="18"/>
                              <w:vertAlign w:val="subscript"/>
                            </w:rPr>
                            <w:t>2</w:t>
                          </w:r>
                        </w:p>
                      </w:txbxContent>
                    </v:textbox>
                  </v:rect>
                  <v:rect id="Rectangle 5212" o:spid="_x0000_s2137" style="position:absolute;left:4100;top:5889;width:142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" filled="f" stroked="f">
                    <v:textbox style="mso-fit-shape-to-text:t" inset="1mm,0,1mm,0">
                      <w:txbxContent>
                        <w:p w14:paraId="77C0F1F3" w14:textId="3054CD82" w:rsidR="003C2AD3" w:rsidRPr="005875F2" w:rsidRDefault="003C2AD3" w:rsidP="003C2AD3">
                          <w:pPr>
                            <w:rPr>
                              <w:i/>
                              <w:iCs/>
                              <w:color w:val="000000"/>
                              <w:kern w:val="0"/>
                              <w:sz w:val="18"/>
                              <w:szCs w:val="18"/>
                              <w:vertAlign w:val="subscript"/>
                            </w:rPr>
                          </w:pPr>
                          <w:r w:rsidRPr="003C2AD3">
                            <w:rPr>
                              <w:i/>
                              <w:iCs/>
                              <w:color w:val="000000"/>
                              <w:sz w:val="18"/>
                              <w:szCs w:val="18"/>
                            </w:rPr>
                            <w:t>t</w:t>
                          </w:r>
                          <w:r w:rsidR="005875F2" w:rsidRPr="005875F2">
                            <w:rPr>
                              <w:rFonts w:hint="eastAsia"/>
                              <w:color w:val="000000"/>
                              <w:sz w:val="18"/>
                              <w:szCs w:val="18"/>
                              <w:vertAlign w:val="subscript"/>
                            </w:rPr>
                            <w:t>1</w:t>
                          </w:r>
                        </w:p>
                      </w:txbxContent>
                    </v:textbox>
                  </v:rect>
                  <v:rect id="Rectangle 5216" o:spid="_x0000_s2138" style="position:absolute;left:7685;top:5779;width:1425;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" filled="f" stroked="f">
                    <v:textbox style="mso-fit-shape-to-text:t" inset="1mm,0,1mm,0">
                      <w:txbxContent>
                        <w:p w14:paraId="3E721FD5" w14:textId="525A3F44" w:rsidR="003C2AD3" w:rsidRPr="005875F2" w:rsidRDefault="003C2AD3" w:rsidP="003C2AD3">
                          <w:pPr>
                            <w:rPr>
                              <w:i/>
                              <w:iCs/>
                              <w:color w:val="000000"/>
                              <w:kern w:val="0"/>
                              <w:sz w:val="18"/>
                              <w:szCs w:val="18"/>
                              <w:vertAlign w:val="subscript"/>
                            </w:rPr>
                          </w:pPr>
                          <w:r w:rsidRPr="003C2AD3">
                            <w:rPr>
                              <w:i/>
                              <w:iCs/>
                              <w:color w:val="000000"/>
                              <w:sz w:val="18"/>
                              <w:szCs w:val="18"/>
                            </w:rPr>
                            <w:t>t</w:t>
                          </w:r>
                          <w:r w:rsidR="005875F2" w:rsidRPr="005875F2">
                            <w:rPr>
                              <w:rFonts w:hint="eastAsia"/>
                              <w:color w:val="000000"/>
                              <w:sz w:val="18"/>
                              <w:szCs w:val="18"/>
                              <w:vertAlign w:val="subscript"/>
                            </w:rPr>
                            <w:t>2</w:t>
                          </w:r>
                        </w:p>
                      </w:txbxContent>
                    </v:textbox>
                  </v:rect>
                  <v:rect id="Rectangle 5219" o:spid="_x0000_s2139" style="position:absolute;left:312;top:1293;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" filled="f" stroked="f">
                    <v:textbox style="mso-fit-shape-to-text:t" inset="1mm,0,1mm,0">
                      <w:txbxContent>
                        <w:p w14:paraId="440BD7A5" w14:textId="14824C2F" w:rsidR="003C2AD3" w:rsidRPr="00D30EE8" w:rsidRDefault="003C2AD3" w:rsidP="003C2AD3">
                          <w:pPr>
                            <w:rPr>
                              <w:i/>
                              <w:iCs/>
                              <w:color w:val="000000"/>
                              <w:kern w:val="0"/>
                              <w:sz w:val="18"/>
                              <w:szCs w:val="18"/>
                              <w:vertAlign w:val="subscript"/>
                            </w:rPr>
                          </w:pPr>
                          <w:r w:rsidRPr="003C2AD3">
                            <w:rPr>
                              <w:i/>
                              <w:iCs/>
                              <w:color w:val="000000"/>
                              <w:sz w:val="18"/>
                              <w:szCs w:val="18"/>
                            </w:rPr>
                            <w:t>A</w:t>
                          </w:r>
                          <w:r w:rsidR="00D30EE8" w:rsidRPr="00D30EE8">
                            <w:rPr>
                              <w:rFonts w:hint="eastAsia"/>
                              <w:color w:val="000000"/>
                              <w:sz w:val="18"/>
                              <w:szCs w:val="18"/>
                              <w:vertAlign w:val="subscript"/>
                            </w:rPr>
                            <w:t>1</w:t>
                          </w:r>
                        </w:p>
                      </w:txbxContent>
                    </v:textbox>
                  </v:rect>
                  <v:shape id="Freeform 5222" o:spid="_x0000_s2140" style="position:absolute;left:15271;top:5486;width:1124;height:578;visibility:visible;mso-wrap-style:none;v-text-anchor:top" coordsize="17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" path="m18,46l,,177,46,,91,18,46xe" fillcolor="black" stroked="f">
                    <v:path arrowok="t" o:connecttype="custom" o:connectlocs="11430,29210;0,0;112395,29210;0,57785;11430,29210" o:connectangles="0,0,0,0,0"/>
                  </v:shape>
                  <v:shape id="Freeform 5225" o:spid="_x0000_s2141" style="position:absolute;left:1816;top:273;width:577;height:1117;visibility:visible;mso-wrap-style:none;v-text-anchor:top" coordsize="91,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" path="m45,159l,176,45,,91,176,45,159xe" fillcolor="black" stroked="f">
                    <v:path arrowok="t" o:connecttype="custom" o:connectlocs="28575,100965;0,111760;28575,0;57785,111760;28575,100965" o:connectangles="0,0,0,0,0"/>
                  </v:shape>
                  <v:rect id="Rectangle 5228" o:spid="_x0000_s2142" style="position:absolute;left:6475;top:10255;width:465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" filled="f" stroked="f">
                    <v:textbox style="mso-fit-shape-to-text:t" inset="1mm,0,1mm,0">
                      <w:txbxContent>
                        <w:p w14:paraId="678F04D7" w14:textId="23886ED6" w:rsidR="003C2AD3" w:rsidRPr="003C2AD3" w:rsidRDefault="003C2AD3" w:rsidP="003C2AD3">
                          <w:pPr>
                            <w:rPr>
                              <w:color w:val="000000"/>
                              <w:kern w:val="0"/>
                              <w:sz w:val="18"/>
                              <w:szCs w:val="18"/>
                            </w:rPr>
                          </w:pPr>
                          <w:r w:rsidRPr="003C2AD3">
                            <w:rPr>
                              <w:rFonts w:hint="eastAsia"/>
                              <w:color w:val="000000"/>
                              <w:sz w:val="18"/>
                              <w:szCs w:val="18"/>
                            </w:rPr>
                            <w:t>图（</w:t>
                          </w:r>
                          <w:r>
                            <w:rPr>
                              <w:rFonts w:hint="eastAsia"/>
                              <w:color w:val="000000"/>
                              <w:sz w:val="18"/>
                              <w:szCs w:val="18"/>
                            </w:rPr>
                            <w:t>c</w:t>
                          </w:r>
                          <w:r>
                            <w:rPr>
                              <w:rFonts w:hint="eastAsia"/>
                              <w:color w:val="000000"/>
                              <w:sz w:val="18"/>
                              <w:szCs w:val="18"/>
                            </w:rPr>
                            <w:t>）</w:t>
                          </w:r>
                        </w:p>
                      </w:txbxContent>
                    </v:textbox>
                  </v:rect>
                  <v:line id="Line 5233" o:spid="_x0000_s2143" style="position:absolute;visibility:visible;mso-wrap-style:square" from="2101,1060" to="2108,10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" strokecolor="black [3213]" strokeweight=".5pt"/>
                  <v:line id="Line 5234" o:spid="_x0000_s2144" style="position:absolute;visibility:visible;mso-wrap-style:square" from="2101,5778" to="15811,5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" strokecolor="black [3213]" strokeweight=".5pt"/>
                  <v:rect id="Rectangle 5235" o:spid="_x0000_s2145" style="position:absolute;left:2452;top:-456;width:1228;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" filled="f" stroked="f">
                    <v:textbox style="mso-fit-shape-to-text:t" inset="1mm,0,1mm,0">
                      <w:txbxContent>
                        <w:p w14:paraId="44778F8D" w14:textId="77777777" w:rsidR="003C2AD3" w:rsidRPr="003C2AD3" w:rsidRDefault="003C2AD3" w:rsidP="003C2AD3">
                          <w:pPr>
                            <w:rPr>
                              <w:i/>
                              <w:iCs/>
                              <w:color w:val="000000"/>
                              <w:kern w:val="0"/>
                              <w:sz w:val="18"/>
                              <w:szCs w:val="18"/>
                            </w:rPr>
                          </w:pPr>
                          <w:r w:rsidRPr="003C2AD3">
                            <w:rPr>
                              <w:i/>
                              <w:iCs/>
                              <w:color w:val="000000"/>
                              <w:sz w:val="18"/>
                              <w:szCs w:val="18"/>
                            </w:rPr>
                            <w:t>y</w:t>
                          </w:r>
                        </w:p>
                      </w:txbxContent>
                    </v:textbox>
                  </v:rect>
                  <v:rect id="Rectangle 5237" o:spid="_x0000_s2146" style="position:absolute;left:15271;top:5493;width:10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" filled="f" stroked="f">
                    <v:textbox style="mso-fit-shape-to-text:t" inset="1mm,0,1mm,0">
                      <w:txbxContent>
                        <w:p w14:paraId="3769A103" w14:textId="77777777" w:rsidR="003C2AD3" w:rsidRPr="003C2AD3" w:rsidRDefault="003C2AD3" w:rsidP="003C2AD3">
                          <w:pPr>
                            <w:rPr>
                              <w:i/>
                              <w:iCs/>
                              <w:color w:val="000000"/>
                              <w:kern w:val="0"/>
                              <w:sz w:val="18"/>
                              <w:szCs w:val="18"/>
                            </w:rPr>
                          </w:pPr>
                          <w:r w:rsidRPr="003C2AD3">
                            <w:rPr>
                              <w:i/>
                              <w:iCs/>
                              <w:color w:val="000000"/>
                              <w:sz w:val="18"/>
                              <w:szCs w:val="18"/>
                            </w:rPr>
                            <w:t>t</w:t>
                          </w:r>
                        </w:p>
                      </w:txbxContent>
                    </v:textbox>
                  </v:rect>
                  <v:group id="Group 5241" o:spid="_x0000_s2147" style="position:absolute;left:2133;top:2241;width:3505;height:7645" coordorigin="217798,224155" coordsize="552,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">
                    <v:shape id="Freeform 5239" o:spid="_x0000_s2148" style="position:absolute;left:217798;top:224713;width:278;height:646;visibility:visible;mso-wrap-style:none;v-text-anchor:top" coordsize="10168,10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" path="m,c183,591,506,1353,717,1959v211,607,367,1135,550,1680c1487,4167,1670,4711,1853,5209v183,482,366,964,549,1400c2586,7044,2769,7448,2952,7821v183,374,366,700,549,979c3684,9081,3868,9314,4087,9500v184,203,367,343,550,420c4820,10013,5003,10060,5186,10044v183,,367,-62,550,-170c5919,9749,6102,9593,6285,9391v220,-217,403,-466,586,-762c7054,8334,7238,7976,7421,7604v183,-390,366,-809,549,-1260c8153,5894,8336,5411,8520,4898v219,-497,403,-1042,586,-1586c9289,2753,9472,2162,9655,1617,9838,1073,9985,560,10168,47e" filled="f" strokeweight="1pt">
                      <v:path arrowok="t" o:connecttype="custom" o:connectlocs="0,0;20,126;35,234;51,335;66,425;81,503;96,566;112,611;127,638;142,646;157,635;172,604;188,555;203,489;218,408;233,315;249,213;264,104;278,3" o:connectangles="0,0,0,0,0,0,0,0,0,0,0,0,0,0,0,0,0,0,0"/>
                    </v:shape>
                    <v:shape id="Freeform 5240" o:spid="_x0000_s2149" style="position:absolute;left:218078;top:224155;width:272;height:561;visibility:visible;mso-wrap-style:none;v-text-anchor:top" coordsize="2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" path="m,551c5,519,10,486,15,454v5,-32,10,-64,15,-94c35,330,40,300,45,272v5,-27,10,-54,16,-79c66,169,71,146,76,126,81,105,86,87,91,71,96,55,101,42,106,31,111,20,116,13,122,8,127,2,132,,137,v5,1,10,5,15,11c157,17,162,26,167,38v5,11,10,26,15,43c188,97,192,117,198,138v5,21,10,45,15,70c218,233,223,261,228,289v5,29,10,59,15,90c248,410,254,443,259,473v4,31,9,59,13,88e" filled="f" strokeweight="1pt">
                      <v:path arrowok="t" o:connecttype="custom" o:connectlocs="0,551;15,454;30,360;45,272;61,193;76,126;91,71;106,31;122,8;137,0;152,11;167,38;182,81;198,138;213,208;228,289;243,379;259,473;272,561" o:connectangles="0,0,0,0,0,0,0,0,0,0,0,0,0,0,0,0,0,0,0"/>
                    </v:shape>
                  </v:group>
                  <v:shape id="Freeform 5242" o:spid="_x0000_s2150" style="position:absolute;left:5638;top:5734;width:1734;height:2952;visibility:visible;mso-wrap-style:none;v-text-anchor:top" coordsize="273,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" path="m,8c5,36,10,62,16,89v5,26,10,53,15,78c36,192,41,217,46,240v5,23,10,45,15,65c66,325,71,344,76,361v6,17,11,33,16,46c97,420,102,431,107,440v5,8,10,15,15,19c127,463,132,465,137,465v5,-1,11,-4,16,-9c158,451,163,444,168,434v5,-10,10,-22,15,-35c188,385,193,369,198,351v5,-18,10,-37,16,-58c219,272,224,249,229,226v5,-24,10,-49,15,-75c249,126,254,98,259,73,264,48,268,24,273,e" filled="f" strokeweight="1pt">
                    <v:path arrowok="t" o:connecttype="custom" o:connectlocs="0,5080;10160,56515;19685,106045;29210,152400;38735,193675;48260,229235;58420,258445;67945,279400;77470,291465;86995,295275;97155,289560;106680,275590;116205,253365;125730,222885;135890,186055;145415,143510;154940,95885;164465,46355;173355,0" o:connectangles="0,0,0,0,0,0,0,0,0,0,0,0,0,0,0,0,0,0,0"/>
                  </v:shape>
                  <v:shape id="Freeform 5243" o:spid="_x0000_s2151" style="position:absolute;left:7353;top:3270;width:1733;height:2572;visibility:visible;mso-wrap-style:none;v-text-anchor:top" coordsize="273,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" path="m,398c5,374,10,351,15,328v5,-23,10,-46,15,-68c36,238,41,217,46,197v5,-20,10,-40,15,-58c66,122,71,105,76,90,81,76,86,62,91,51,96,40,101,30,107,22,112,14,117,9,122,5,127,2,132,,137,v5,1,10,3,15,8c157,12,163,19,167,27v6,8,11,19,16,31c188,70,193,84,198,99v5,16,10,33,15,51c218,168,223,188,229,209v5,20,10,42,15,64c249,296,254,320,259,342v5,22,9,42,14,63e" filled="f" strokeweight="1pt">
                    <v:path arrowok="t" o:connecttype="custom" o:connectlocs="0,252730;9525,208280;19050,165100;29210,125095;38735,88265;48260,57150;57785,32385;67945,13970;77470,3175;86995,0;96520,5080;106045,17145;116205,36830;125730,62865;135255,95250;145415,132715;154940,173355;164465,217170;173355,257175" o:connectangles="0,0,0,0,0,0,0,0,0,0,0,0,0,0,0,0,0,0,0"/>
                  </v:shape>
                  <v:shape id="Freeform 5244" o:spid="_x0000_s2152" style="position:absolute;left:9067;top:5765;width:1728;height:1823;visibility:visible;mso-wrap-style:none;v-text-anchor:top" coordsize="272,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" path="m,5c5,22,10,38,15,55v5,16,10,32,15,48c35,118,40,133,45,148v5,14,11,27,16,40c66,200,71,212,76,223v5,10,10,19,15,28c96,258,101,265,106,271v5,5,10,9,16,12c127,285,132,287,137,286v5,,10,-2,15,-5c157,278,162,273,167,267v5,-6,10,-13,15,-22c188,237,192,227,198,216v5,-11,10,-23,15,-36c218,167,223,153,228,139v5,-14,10,-30,15,-46c248,78,254,60,259,45,263,29,268,15,272,e" filled="f" strokeweight="1pt">
                    <v:path arrowok="t" o:connecttype="custom" o:connectlocs="0,3175;9525,34925;19050,65405;28575,93980;38735,119380;48260,141605;57785,159385;67310,172085;77470,179705;86995,181610;96520,178435;106045,169545;115570,155575;125730,137160;135255,114300;144780,88265;154305,59055;164465,28575;172720,0" o:connectangles="0,0,0,0,0,0,0,0,0,0,0,0,0,0,0,0,0,0,0"/>
                  </v:shape>
                  <v:shape id="Freeform 5245" o:spid="_x0000_s2153" style="position:absolute;left:10795;top:4489;width:1733;height:1340;visibility:visible;mso-wrap-style:none;v-text-anchor:top" coordsize="273,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" path="m,207c5,195,10,183,16,171v5,-12,10,-24,15,-35c36,124,41,113,46,103,51,92,56,82,61,73,66,64,71,55,76,48,82,40,87,33,92,27v5,-6,10,-11,15,-15c112,8,117,5,122,3,127,1,132,,137,1v5,,11,1,16,4c158,7,163,10,168,15v5,4,10,10,15,16c188,37,193,44,198,52v6,8,10,17,16,27c219,88,224,98,229,109v5,11,10,22,15,34c249,154,254,167,259,178v5,12,9,22,14,33e" filled="f" strokeweight="1pt">
                    <v:path arrowok="t" o:connecttype="custom" o:connectlocs="0,131445;10160,108585;19685,86360;29210,65405;38735,46355;48260,30480;58420,17145;67945,7620;77470,1905;86995,635;97155,3175;106680,9525;116205,19685;125730,33020;135890,50165;145415,69215;154940,90805;164465,113030;173355,133985" o:connectangles="0,0,0,0,0,0,0,0,0,0,0,0,0,0,0,0,0,0,0"/>
                  </v:shape>
                  <v:shape id="Freeform 5246" o:spid="_x0000_s2154" style="position:absolute;left:12509;top:5772;width:1607;height:698;visibility:visible;mso-wrap-style:none;v-text-anchor:top" coordsize="253,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" path="m,2c5,8,9,15,14,21v5,6,9,13,14,18c33,45,38,51,42,57v5,5,10,10,15,15c61,77,66,81,70,85v5,4,10,8,15,11c89,99,94,102,99,104v5,2,9,4,14,4c118,109,122,110,127,110v5,,9,-1,14,-2c146,107,150,105,155,103v5,-3,10,-6,14,-9c174,91,179,87,183,83v5,-4,10,-9,15,-14c202,64,207,59,212,53v4,-5,9,-11,14,-17c230,30,235,23,240,17,244,11,248,6,253,e" filled="f" strokeweight="1pt">
                    <v:path arrowok="t" o:connecttype="custom" o:connectlocs="0,1270;8890,13335;17780,24765;26670,36195;36195,45720;44450,53975;53975,60960;62865,66040;71755,68580;80645,69850;89535,68580;98425,65405;107315,59690;116205,52705;125730,43815;134620,33655;143510,22860;152400,10795;160655,0" o:connectangles="0,0,0,0,0,0,0,0,0,0,0,0,0,0,0,0,0,0,0"/>
                  </v:shape>
                </v:group>
                <v:shape id="任意多边形: 形状 1019" o:spid="_x0000_s2155" style="position:absolute;left:1799;top:5012;width:2643;height:3394;visibility:visible;mso-wrap-style:square;v-text-anchor:middle" coordsize="290623,330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" path="m,l290623,r,330791e" filled="f" strokecolor="black [3213]" strokeweight=".5pt">
                  <v:stroke dashstyle="dash" joinstyle="miter"/>
                  <v:path arrowok="t" o:connecttype="custom" o:connectlocs="0,0;264304,0;264304,339410" o:connectangles="0,0,0"/>
                </v:shape>
                <v:shape id="任意多边形: 形状 1019" o:spid="_x0000_s2156" style="position:absolute;left:1775;top:6050;width:6069;height:2432;visibility:visible;mso-wrap-style:square;v-text-anchor:middle" coordsize="290623,330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" path="m,l290623,r,330791e" filled="f" strokecolor="black [3213]" strokeweight=".5pt">
                  <v:stroke dashstyle="dash" joinstyle="miter"/>
                  <v:path arrowok="t" o:connecttype="custom" o:connectlocs="0,0;606910,0;606910,243168" o:connectangles="0,0,0"/>
                </v:shape>
                <w10:wrap type="square" anchorx="margin"/>
              </v:group>
            </w:pict>
          </mc:Fallback>
        </mc:AlternateContent>
      </w:r>
      <w:r w:rsidR="006767BE">
        <w:rPr>
          <w:rFonts w:hint="eastAsia"/>
        </w:rPr>
        <w:t>4</w:t>
      </w:r>
      <w:r w:rsidR="006767BE" w:rsidRPr="00814135">
        <w:t>．</w:t>
      </w:r>
      <w:r w:rsidR="006767BE">
        <w:t>施加磁场</w:t>
      </w:r>
      <w:r w:rsidR="006767BE">
        <w:rPr>
          <w:rFonts w:hint="eastAsia"/>
        </w:rPr>
        <w:t>，</w:t>
      </w:r>
      <w:r w:rsidR="006767BE" w:rsidRPr="003869B1">
        <w:rPr>
          <w:szCs w:val="22"/>
        </w:rPr>
        <w:t>平台受到外界微小扰动</w:t>
      </w:r>
      <w:r w:rsidR="006767BE">
        <w:rPr>
          <w:szCs w:val="22"/>
        </w:rPr>
        <w:t>后</w:t>
      </w:r>
      <w:r w:rsidR="006767BE" w:rsidRPr="003869B1">
        <w:rPr>
          <w:szCs w:val="22"/>
        </w:rPr>
        <w:t>，</w:t>
      </w:r>
      <w:r w:rsidR="006767BE">
        <w:rPr>
          <w:rFonts w:hint="eastAsia"/>
          <w:szCs w:val="22"/>
        </w:rPr>
        <w:t>在</w:t>
      </w:r>
      <w:r w:rsidR="006767BE" w:rsidRPr="003869B1">
        <w:rPr>
          <w:szCs w:val="22"/>
        </w:rPr>
        <w:t>竖直方向做阻尼</w:t>
      </w:r>
      <w:r w:rsidR="006767BE">
        <w:rPr>
          <w:rFonts w:hint="eastAsia"/>
          <w:szCs w:val="22"/>
        </w:rPr>
        <w:t>振动</w:t>
      </w:r>
      <w:r w:rsidR="006767BE" w:rsidRPr="003869B1">
        <w:rPr>
          <w:szCs w:val="22"/>
        </w:rPr>
        <w:t>，</w:t>
      </w:r>
      <w:r w:rsidR="006767BE">
        <w:rPr>
          <w:rFonts w:hint="eastAsia"/>
          <w:szCs w:val="22"/>
        </w:rPr>
        <w:t>取</w:t>
      </w:r>
      <w:r w:rsidR="006767BE">
        <w:rPr>
          <w:szCs w:val="22"/>
        </w:rPr>
        <w:t>竖直向上为正方向</w:t>
      </w:r>
      <w:r w:rsidR="006767BE">
        <w:rPr>
          <w:rFonts w:hint="eastAsia"/>
          <w:szCs w:val="22"/>
        </w:rPr>
        <w:t>，</w:t>
      </w:r>
      <w:r w:rsidR="006767BE" w:rsidRPr="003869B1">
        <w:rPr>
          <w:szCs w:val="22"/>
        </w:rPr>
        <w:t>其位移</w:t>
      </w:r>
      <w:r w:rsidR="006767BE">
        <w:rPr>
          <w:rFonts w:hint="eastAsia"/>
          <w:i/>
          <w:iCs/>
          <w:szCs w:val="22"/>
        </w:rPr>
        <w:t>y</w:t>
      </w:r>
      <w:r w:rsidR="006767BE" w:rsidRPr="003869B1">
        <w:rPr>
          <w:szCs w:val="22"/>
        </w:rPr>
        <w:t>随时间</w:t>
      </w:r>
      <w:r w:rsidR="006767BE" w:rsidRPr="003869B1">
        <w:rPr>
          <w:i/>
          <w:iCs/>
          <w:szCs w:val="22"/>
        </w:rPr>
        <w:t>t</w:t>
      </w:r>
      <w:r w:rsidR="006767BE" w:rsidRPr="003869B1">
        <w:rPr>
          <w:szCs w:val="22"/>
        </w:rPr>
        <w:t>变化的</w:t>
      </w:r>
      <w:r w:rsidR="006767BE">
        <w:rPr>
          <w:rFonts w:hint="eastAsia"/>
          <w:szCs w:val="22"/>
        </w:rPr>
        <w:t>关系</w:t>
      </w:r>
      <w:r w:rsidR="006767BE" w:rsidRPr="003869B1">
        <w:rPr>
          <w:szCs w:val="22"/>
        </w:rPr>
        <w:t>如图</w:t>
      </w:r>
      <w:r w:rsidR="006767BE" w:rsidRPr="00770E0A">
        <w:t>（</w:t>
      </w:r>
      <w:r w:rsidR="006767BE">
        <w:t>c</w:t>
      </w:r>
      <w:r w:rsidR="006767BE" w:rsidRPr="00770E0A">
        <w:t>）</w:t>
      </w:r>
      <w:r w:rsidR="006767BE" w:rsidRPr="003869B1">
        <w:rPr>
          <w:szCs w:val="22"/>
        </w:rPr>
        <w:t>所示。已知线圈所处位置</w:t>
      </w:r>
      <w:r w:rsidR="006767BE">
        <w:rPr>
          <w:szCs w:val="22"/>
        </w:rPr>
        <w:t>的</w:t>
      </w:r>
      <w:r w:rsidR="006767BE" w:rsidRPr="003869B1">
        <w:rPr>
          <w:szCs w:val="22"/>
        </w:rPr>
        <w:t>磁感应强度大小为</w:t>
      </w:r>
      <w:r w:rsidR="006767BE" w:rsidRPr="003869B1">
        <w:rPr>
          <w:i/>
          <w:iCs/>
          <w:szCs w:val="22"/>
        </w:rPr>
        <w:t>B</w:t>
      </w:r>
      <w:r w:rsidR="006767BE" w:rsidRPr="003869B1">
        <w:rPr>
          <w:szCs w:val="22"/>
        </w:rPr>
        <w:t>，</w:t>
      </w:r>
      <w:r w:rsidR="006767BE" w:rsidRPr="003869B1">
        <w:rPr>
          <w:i/>
          <w:iCs/>
          <w:szCs w:val="22"/>
        </w:rPr>
        <w:t>t</w:t>
      </w:r>
      <w:r w:rsidR="00391C59">
        <w:rPr>
          <w:rFonts w:hint="eastAsia"/>
          <w:szCs w:val="22"/>
        </w:rPr>
        <w:t xml:space="preserve"> </w:t>
      </w:r>
      <w:r w:rsidR="006767BE" w:rsidRPr="003869B1">
        <w:rPr>
          <w:szCs w:val="22"/>
        </w:rPr>
        <w:t>=</w:t>
      </w:r>
      <w:r w:rsidR="00391C59">
        <w:rPr>
          <w:rFonts w:hint="eastAsia"/>
          <w:szCs w:val="22"/>
        </w:rPr>
        <w:t xml:space="preserve"> </w:t>
      </w:r>
      <w:r w:rsidR="006767BE" w:rsidRPr="003869B1">
        <w:rPr>
          <w:szCs w:val="22"/>
        </w:rPr>
        <w:t>0</w:t>
      </w:r>
      <w:r w:rsidR="006767BE" w:rsidRPr="003869B1">
        <w:rPr>
          <w:szCs w:val="22"/>
        </w:rPr>
        <w:t>时平台速度大小为</w:t>
      </w:r>
      <w:r w:rsidR="006767BE" w:rsidRPr="00F571D9">
        <w:rPr>
          <w:rFonts w:ascii="Book Antiqua" w:hAnsi="Book Antiqua"/>
          <w:i/>
          <w:iCs/>
          <w:szCs w:val="22"/>
        </w:rPr>
        <w:t>v</w:t>
      </w:r>
      <w:r w:rsidR="006767BE" w:rsidRPr="003869B1">
        <w:rPr>
          <w:szCs w:val="22"/>
          <w:vertAlign w:val="subscript"/>
        </w:rPr>
        <w:t>0</w:t>
      </w:r>
      <w:r w:rsidR="006767BE" w:rsidRPr="003869B1">
        <w:rPr>
          <w:szCs w:val="22"/>
        </w:rPr>
        <w:t>，</w:t>
      </w:r>
      <w:r w:rsidR="006767BE" w:rsidRPr="003869B1">
        <w:rPr>
          <w:i/>
          <w:iCs/>
          <w:szCs w:val="22"/>
        </w:rPr>
        <w:t>t</w:t>
      </w:r>
      <w:r w:rsidR="006767BE" w:rsidRPr="003869B1">
        <w:rPr>
          <w:szCs w:val="22"/>
          <w:vertAlign w:val="subscript"/>
        </w:rPr>
        <w:t>1</w:t>
      </w:r>
      <w:r w:rsidR="006767BE" w:rsidRPr="003869B1">
        <w:rPr>
          <w:szCs w:val="22"/>
        </w:rPr>
        <w:t>、</w:t>
      </w:r>
      <w:r w:rsidR="006767BE" w:rsidRPr="003869B1">
        <w:rPr>
          <w:i/>
          <w:iCs/>
          <w:szCs w:val="22"/>
        </w:rPr>
        <w:t>t</w:t>
      </w:r>
      <w:r w:rsidR="006767BE" w:rsidRPr="003869B1">
        <w:rPr>
          <w:szCs w:val="22"/>
          <w:vertAlign w:val="subscript"/>
        </w:rPr>
        <w:t>2</w:t>
      </w:r>
      <w:r w:rsidR="006767BE" w:rsidRPr="003869B1">
        <w:rPr>
          <w:szCs w:val="22"/>
        </w:rPr>
        <w:t>时刻的振幅分别为</w:t>
      </w:r>
      <w:r w:rsidR="006767BE" w:rsidRPr="003869B1">
        <w:rPr>
          <w:i/>
          <w:iCs/>
          <w:szCs w:val="22"/>
        </w:rPr>
        <w:t>A</w:t>
      </w:r>
      <w:r w:rsidR="006767BE" w:rsidRPr="003869B1">
        <w:rPr>
          <w:szCs w:val="22"/>
          <w:vertAlign w:val="subscript"/>
        </w:rPr>
        <w:t>1</w:t>
      </w:r>
      <w:r w:rsidR="006767BE" w:rsidRPr="003869B1">
        <w:rPr>
          <w:szCs w:val="22"/>
        </w:rPr>
        <w:t>、</w:t>
      </w:r>
      <w:r w:rsidR="006767BE" w:rsidRPr="003869B1">
        <w:rPr>
          <w:i/>
          <w:iCs/>
          <w:szCs w:val="22"/>
        </w:rPr>
        <w:t>A</w:t>
      </w:r>
      <w:r w:rsidR="006767BE" w:rsidRPr="003869B1">
        <w:rPr>
          <w:szCs w:val="22"/>
          <w:vertAlign w:val="subscript"/>
        </w:rPr>
        <w:t>2</w:t>
      </w:r>
      <w:r w:rsidR="006767BE" w:rsidRPr="003869B1">
        <w:rPr>
          <w:szCs w:val="22"/>
        </w:rPr>
        <w:t>，每个线圈的</w:t>
      </w:r>
      <w:r w:rsidR="006767BE">
        <w:rPr>
          <w:rFonts w:hint="eastAsia"/>
          <w:szCs w:val="22"/>
        </w:rPr>
        <w:t>匝数均为</w:t>
      </w:r>
      <w:r w:rsidR="006767BE" w:rsidRPr="002F4C33">
        <w:rPr>
          <w:rFonts w:hint="eastAsia"/>
          <w:i/>
          <w:szCs w:val="22"/>
        </w:rPr>
        <w:t>n</w:t>
      </w:r>
      <w:r w:rsidR="006767BE" w:rsidRPr="003869B1">
        <w:rPr>
          <w:szCs w:val="22"/>
        </w:rPr>
        <w:t>、电阻</w:t>
      </w:r>
      <w:r w:rsidR="006767BE">
        <w:rPr>
          <w:rFonts w:hint="eastAsia"/>
          <w:szCs w:val="22"/>
        </w:rPr>
        <w:t>均</w:t>
      </w:r>
      <w:r w:rsidR="006767BE" w:rsidRPr="003869B1">
        <w:rPr>
          <w:szCs w:val="22"/>
        </w:rPr>
        <w:t>为</w:t>
      </w:r>
      <w:r w:rsidR="006767BE" w:rsidRPr="003869B1">
        <w:rPr>
          <w:i/>
          <w:iCs/>
          <w:szCs w:val="22"/>
        </w:rPr>
        <w:t>R</w:t>
      </w:r>
      <w:r w:rsidR="006767BE" w:rsidRPr="003869B1">
        <w:rPr>
          <w:szCs w:val="22"/>
        </w:rPr>
        <w:t>、</w:t>
      </w:r>
      <w:r w:rsidR="006767BE">
        <w:rPr>
          <w:rFonts w:hint="eastAsia"/>
          <w:szCs w:val="22"/>
        </w:rPr>
        <w:t>圆周长均</w:t>
      </w:r>
      <w:r w:rsidR="006767BE" w:rsidRPr="003869B1">
        <w:rPr>
          <w:szCs w:val="22"/>
        </w:rPr>
        <w:t>为</w:t>
      </w:r>
      <w:r w:rsidR="006767BE">
        <w:rPr>
          <w:rFonts w:hint="eastAsia"/>
          <w:i/>
          <w:iCs/>
          <w:szCs w:val="22"/>
        </w:rPr>
        <w:t>l</w:t>
      </w:r>
      <w:r w:rsidR="006767BE" w:rsidRPr="003869B1">
        <w:rPr>
          <w:szCs w:val="22"/>
        </w:rPr>
        <w:t>，忽略空气阻力</w:t>
      </w:r>
      <w:r w:rsidR="006767BE">
        <w:rPr>
          <w:rFonts w:hint="eastAsia"/>
          <w:szCs w:val="22"/>
        </w:rPr>
        <w:t>。</w:t>
      </w:r>
      <w:r w:rsidR="006767BE" w:rsidRPr="003869B1">
        <w:rPr>
          <w:szCs w:val="22"/>
        </w:rPr>
        <w:t>求：</w:t>
      </w:r>
    </w:p>
    <w:p w14:paraId="63158299" w14:textId="369DECFA" w:rsidR="006767BE" w:rsidRPr="003869B1" w:rsidRDefault="006767BE" w:rsidP="006767BE">
      <w:pPr>
        <w:rPr>
          <w:szCs w:val="22"/>
        </w:rPr>
      </w:pPr>
      <w:r w:rsidRPr="003869B1">
        <w:rPr>
          <w:szCs w:val="22"/>
        </w:rPr>
        <w:t>（</w:t>
      </w:r>
      <w:r w:rsidRPr="003869B1">
        <w:rPr>
          <w:szCs w:val="22"/>
        </w:rPr>
        <w:t>1</w:t>
      </w:r>
      <w:r w:rsidRPr="003869B1">
        <w:rPr>
          <w:szCs w:val="22"/>
        </w:rPr>
        <w:t>）</w:t>
      </w:r>
      <w:r w:rsidRPr="003869B1">
        <w:rPr>
          <w:i/>
          <w:iCs/>
          <w:szCs w:val="22"/>
        </w:rPr>
        <w:t>t</w:t>
      </w:r>
      <w:r w:rsidR="00391C59">
        <w:rPr>
          <w:rFonts w:hint="eastAsia"/>
          <w:szCs w:val="22"/>
        </w:rPr>
        <w:t xml:space="preserve"> </w:t>
      </w:r>
      <w:r w:rsidRPr="003869B1">
        <w:rPr>
          <w:szCs w:val="22"/>
        </w:rPr>
        <w:t>=</w:t>
      </w:r>
      <w:r w:rsidR="00391C59">
        <w:rPr>
          <w:rFonts w:hint="eastAsia"/>
          <w:szCs w:val="22"/>
        </w:rPr>
        <w:t xml:space="preserve"> </w:t>
      </w:r>
      <w:r w:rsidRPr="003869B1">
        <w:rPr>
          <w:szCs w:val="22"/>
        </w:rPr>
        <w:t>0</w:t>
      </w:r>
      <w:r w:rsidRPr="003869B1">
        <w:rPr>
          <w:szCs w:val="22"/>
        </w:rPr>
        <w:t>时，每个线圈产生感应电流的</w:t>
      </w:r>
      <w:r>
        <w:rPr>
          <w:rFonts w:hint="eastAsia"/>
          <w:szCs w:val="22"/>
        </w:rPr>
        <w:t>大小</w:t>
      </w:r>
      <w:r w:rsidRPr="002B4809">
        <w:rPr>
          <w:rFonts w:hint="eastAsia"/>
          <w:i/>
          <w:szCs w:val="22"/>
        </w:rPr>
        <w:t>I</w:t>
      </w:r>
      <w:r w:rsidRPr="00C80652">
        <w:rPr>
          <w:rFonts w:hint="eastAsia"/>
        </w:rPr>
        <w:t>（</w:t>
      </w:r>
      <w:r>
        <w:rPr>
          <w:rFonts w:hint="eastAsia"/>
        </w:rPr>
        <w:t>计算</w:t>
      </w:r>
      <w:r w:rsidRPr="00C80652">
        <w:t>）</w:t>
      </w:r>
      <w:r w:rsidRPr="003869B1">
        <w:rPr>
          <w:szCs w:val="22"/>
        </w:rPr>
        <w:t>；</w:t>
      </w:r>
    </w:p>
    <w:p w14:paraId="4B401A39" w14:textId="7F70D91E" w:rsidR="006767BE" w:rsidRPr="003869B1" w:rsidRDefault="006767BE" w:rsidP="006767BE">
      <w:pPr>
        <w:rPr>
          <w:szCs w:val="22"/>
        </w:rPr>
      </w:pPr>
      <w:r w:rsidRPr="003869B1">
        <w:rPr>
          <w:szCs w:val="22"/>
        </w:rPr>
        <w:t>（</w:t>
      </w:r>
      <w:r w:rsidRPr="003869B1">
        <w:rPr>
          <w:szCs w:val="22"/>
        </w:rPr>
        <w:t>2</w:t>
      </w:r>
      <w:r w:rsidRPr="003869B1">
        <w:rPr>
          <w:szCs w:val="22"/>
        </w:rPr>
        <w:t>）在</w:t>
      </w:r>
      <w:r w:rsidRPr="003869B1">
        <w:rPr>
          <w:szCs w:val="22"/>
        </w:rPr>
        <w:t>0</w:t>
      </w:r>
      <w:r w:rsidR="00391C59">
        <w:rPr>
          <w:rFonts w:hint="eastAsia"/>
          <w:szCs w:val="22"/>
        </w:rPr>
        <w:t xml:space="preserve"> </w:t>
      </w:r>
      <w:r w:rsidRPr="003869B1">
        <w:rPr>
          <w:szCs w:val="22"/>
        </w:rPr>
        <w:t>~</w:t>
      </w:r>
      <w:r w:rsidR="00391C59">
        <w:rPr>
          <w:rFonts w:hint="eastAsia"/>
          <w:szCs w:val="22"/>
        </w:rPr>
        <w:t xml:space="preserve"> </w:t>
      </w:r>
      <w:r w:rsidRPr="003869B1">
        <w:rPr>
          <w:i/>
          <w:iCs/>
          <w:szCs w:val="22"/>
        </w:rPr>
        <w:t>t</w:t>
      </w:r>
      <w:r w:rsidRPr="003869B1">
        <w:rPr>
          <w:szCs w:val="22"/>
          <w:vertAlign w:val="subscript"/>
        </w:rPr>
        <w:t>1</w:t>
      </w:r>
      <w:r w:rsidRPr="003869B1">
        <w:rPr>
          <w:szCs w:val="22"/>
        </w:rPr>
        <w:t>时间内，系统损耗的机械能</w:t>
      </w:r>
      <w:r w:rsidRPr="0039548F">
        <w:rPr>
          <w:rFonts w:eastAsia="PMingLiU"/>
        </w:rPr>
        <w:t>Δ</w:t>
      </w:r>
      <w:r>
        <w:rPr>
          <w:rFonts w:hint="eastAsia"/>
          <w:i/>
          <w:lang w:val="de-DE"/>
        </w:rPr>
        <w:t>E</w:t>
      </w:r>
      <w:r w:rsidRPr="00C80652">
        <w:rPr>
          <w:rFonts w:hint="eastAsia"/>
        </w:rPr>
        <w:t>（</w:t>
      </w:r>
      <w:r>
        <w:rPr>
          <w:rFonts w:hint="eastAsia"/>
        </w:rPr>
        <w:t>计算</w:t>
      </w:r>
      <w:r w:rsidRPr="00C80652">
        <w:t>）</w:t>
      </w:r>
      <w:r w:rsidRPr="003869B1">
        <w:rPr>
          <w:szCs w:val="22"/>
        </w:rPr>
        <w:t>；</w:t>
      </w:r>
    </w:p>
    <w:p w14:paraId="753AD319" w14:textId="4FE73D43" w:rsidR="006767BE" w:rsidRDefault="006767BE" w:rsidP="006767BE">
      <w:pPr>
        <w:rPr>
          <w:szCs w:val="22"/>
        </w:rPr>
      </w:pPr>
      <w:r w:rsidRPr="003869B1">
        <w:rPr>
          <w:szCs w:val="22"/>
        </w:rPr>
        <w:t>（</w:t>
      </w:r>
      <w:r w:rsidRPr="003869B1">
        <w:rPr>
          <w:szCs w:val="22"/>
        </w:rPr>
        <w:t>3</w:t>
      </w:r>
      <w:r w:rsidRPr="003869B1">
        <w:rPr>
          <w:szCs w:val="22"/>
        </w:rPr>
        <w:t>）在</w:t>
      </w:r>
      <w:r w:rsidRPr="003869B1">
        <w:rPr>
          <w:i/>
          <w:iCs/>
          <w:szCs w:val="22"/>
        </w:rPr>
        <w:t>t</w:t>
      </w:r>
      <w:r w:rsidRPr="003869B1">
        <w:rPr>
          <w:szCs w:val="22"/>
          <w:vertAlign w:val="subscript"/>
        </w:rPr>
        <w:t>1</w:t>
      </w:r>
      <w:r w:rsidR="00391C59">
        <w:rPr>
          <w:rFonts w:hint="eastAsia"/>
          <w:szCs w:val="22"/>
        </w:rPr>
        <w:t xml:space="preserve"> </w:t>
      </w:r>
      <w:r w:rsidRPr="003869B1">
        <w:rPr>
          <w:szCs w:val="22"/>
        </w:rPr>
        <w:t>~</w:t>
      </w:r>
      <w:r w:rsidR="00391C59">
        <w:rPr>
          <w:rFonts w:hint="eastAsia"/>
          <w:szCs w:val="22"/>
        </w:rPr>
        <w:t xml:space="preserve"> </w:t>
      </w:r>
      <w:r w:rsidRPr="003869B1">
        <w:rPr>
          <w:i/>
          <w:iCs/>
          <w:szCs w:val="22"/>
        </w:rPr>
        <w:t>t</w:t>
      </w:r>
      <w:r w:rsidRPr="003869B1">
        <w:rPr>
          <w:szCs w:val="22"/>
          <w:vertAlign w:val="subscript"/>
        </w:rPr>
        <w:t>2</w:t>
      </w:r>
      <w:r w:rsidRPr="003869B1">
        <w:rPr>
          <w:szCs w:val="22"/>
        </w:rPr>
        <w:t>时间内，弹簧弹力的冲量</w:t>
      </w:r>
      <w:r w:rsidRPr="003869B1">
        <w:rPr>
          <w:i/>
          <w:iCs/>
          <w:szCs w:val="22"/>
        </w:rPr>
        <w:t>I</w:t>
      </w:r>
      <w:r>
        <w:rPr>
          <w:szCs w:val="22"/>
          <w:vertAlign w:val="subscript"/>
        </w:rPr>
        <w:t>f</w:t>
      </w:r>
      <w:r w:rsidRPr="00C80652">
        <w:rPr>
          <w:rFonts w:hint="eastAsia"/>
        </w:rPr>
        <w:t>（</w:t>
      </w:r>
      <w:r>
        <w:rPr>
          <w:rFonts w:hint="eastAsia"/>
        </w:rPr>
        <w:t>计算</w:t>
      </w:r>
      <w:r w:rsidRPr="00C80652">
        <w:t>）</w:t>
      </w:r>
      <w:r w:rsidRPr="003869B1">
        <w:rPr>
          <w:szCs w:val="22"/>
        </w:rPr>
        <w:t>。</w:t>
      </w:r>
    </w:p>
    <w:p w14:paraId="6CC1507A" w14:textId="77777777" w:rsidR="006767BE" w:rsidRPr="007C70F8" w:rsidRDefault="006767BE" w:rsidP="006767BE">
      <w:pPr>
        <w:rPr>
          <w:szCs w:val="22"/>
        </w:rPr>
      </w:pPr>
    </w:p>
    <w:p w14:paraId="4F3955D3" w14:textId="77777777" w:rsidR="006767BE" w:rsidRDefault="006767BE" w:rsidP="006767BE">
      <w:pPr>
        <w:rPr>
          <w:b/>
          <w:color w:val="FF0000"/>
        </w:rPr>
        <w:sectPr w:rsidR="006767BE" w:rsidSect="009C1CBE">
          <w:footerReference w:type="default" r:id="rId37"/>
          <w:pgSz w:w="11906" w:h="16838" w:code="9"/>
          <w:pgMar w:top="1985" w:right="1701" w:bottom="1871" w:left="1701" w:header="850" w:footer="964" w:gutter="0"/>
          <w:pgNumType w:start="1"/>
          <w:cols w:space="425"/>
          <w:docGrid w:type="lines" w:linePitch="312"/>
        </w:sectPr>
      </w:pPr>
    </w:p>
    <w:p w14:paraId="5604B805" w14:textId="77777777" w:rsidR="009D034F" w:rsidRPr="006767BE" w:rsidRDefault="009D034F" w:rsidP="009D034F">
      <w:pPr>
        <w:pStyle w:val="1"/>
      </w:pPr>
      <w:r w:rsidRPr="006767BE">
        <w:rPr>
          <w:rFonts w:hint="eastAsia"/>
        </w:rPr>
        <w:lastRenderedPageBreak/>
        <w:t>202</w:t>
      </w:r>
      <w:r>
        <w:rPr>
          <w:rFonts w:hint="eastAsia"/>
        </w:rPr>
        <w:t>5</w:t>
      </w:r>
      <w:r w:rsidRPr="006767BE">
        <w:rPr>
          <w:rFonts w:hint="eastAsia"/>
        </w:rPr>
        <w:t>学年度第二学期虹口区学生学习能力诊断测试</w:t>
      </w:r>
    </w:p>
    <w:p w14:paraId="084BF7E5" w14:textId="77777777" w:rsidR="006767BE" w:rsidRPr="006767BE" w:rsidRDefault="006767BE" w:rsidP="009D034F">
      <w:pPr>
        <w:pStyle w:val="1"/>
      </w:pPr>
      <w:r w:rsidRPr="006767BE">
        <w:rPr>
          <w:rFonts w:hint="eastAsia"/>
        </w:rPr>
        <w:t>参考答案暨评分标准</w:t>
      </w:r>
    </w:p>
    <w:p w14:paraId="1681FC90" w14:textId="58C4D3B1" w:rsidR="009D034F" w:rsidRPr="005B27DD" w:rsidRDefault="009D034F" w:rsidP="009D034F">
      <w:pPr>
        <w:pStyle w:val="2"/>
        <w:rPr>
          <w:shd w:val="clear" w:color="auto" w:fill="FFFFFF"/>
          <w:lang w:bidi="ar"/>
        </w:rPr>
      </w:pPr>
      <w:r>
        <w:rPr>
          <w:rFonts w:hint="eastAsia"/>
          <w:shd w:val="clear" w:color="auto" w:fill="FFFFFF"/>
          <w:lang w:bidi="ar"/>
        </w:rPr>
        <w:t>一</w:t>
      </w:r>
      <w:r>
        <w:rPr>
          <w:rFonts w:hint="eastAsia"/>
          <w:shd w:val="clear" w:color="auto" w:fill="FFFFFF"/>
          <w:lang w:bidi="ar"/>
        </w:rPr>
        <w:t xml:space="preserve"> </w:t>
      </w:r>
      <w:r>
        <w:rPr>
          <w:shd w:val="clear" w:color="auto" w:fill="FFFFFF"/>
          <w:lang w:bidi="ar"/>
        </w:rPr>
        <w:t xml:space="preserve"> </w:t>
      </w:r>
      <w:r w:rsidRPr="000808CE">
        <w:rPr>
          <w:rFonts w:hint="eastAsia"/>
          <w:shd w:val="clear" w:color="auto" w:fill="FFFFFF"/>
          <w:lang w:bidi="ar"/>
        </w:rPr>
        <w:t>海底</w:t>
      </w:r>
      <w:r>
        <w:rPr>
          <w:rFonts w:hint="eastAsia"/>
          <w:shd w:val="clear" w:color="auto" w:fill="FFFFFF"/>
          <w:lang w:bidi="ar"/>
        </w:rPr>
        <w:t>打捞（</w:t>
      </w:r>
      <w:r>
        <w:rPr>
          <w:rFonts w:hint="eastAsia"/>
          <w:shd w:val="clear" w:color="auto" w:fill="FFFFFF"/>
          <w:lang w:bidi="ar"/>
        </w:rPr>
        <w:t>13</w:t>
      </w:r>
      <w:r>
        <w:rPr>
          <w:rFonts w:hint="eastAsia"/>
          <w:shd w:val="clear" w:color="auto" w:fill="FFFFFF"/>
          <w:lang w:bidi="ar"/>
        </w:rPr>
        <w:t>分）</w:t>
      </w:r>
    </w:p>
    <w:p w14:paraId="31D63952" w14:textId="6D86F89A" w:rsidR="006767BE" w:rsidRPr="006767BE" w:rsidRDefault="006767BE" w:rsidP="00391C59">
      <w:r w:rsidRPr="006767BE">
        <w:rPr>
          <w:rFonts w:hint="eastAsia"/>
        </w:rPr>
        <w:t>1</w:t>
      </w:r>
      <w:r w:rsidRPr="006767BE">
        <w:t>．</w:t>
      </w:r>
      <w:r w:rsidRPr="006767BE">
        <w:rPr>
          <w:rFonts w:hint="eastAsia"/>
        </w:rPr>
        <w:t>（</w:t>
      </w:r>
      <w:r w:rsidRPr="006767BE">
        <w:rPr>
          <w:rFonts w:hint="eastAsia"/>
        </w:rPr>
        <w:t>1</w:t>
      </w:r>
      <w:r w:rsidRPr="006767BE">
        <w:rPr>
          <w:rFonts w:hint="eastAsia"/>
        </w:rPr>
        <w:t>）</w:t>
      </w:r>
      <w:r w:rsidR="00391C59">
        <w:rPr>
          <w:rFonts w:hint="eastAsia"/>
          <w:vertAlign w:val="superscript"/>
        </w:rPr>
        <w:t>14</w:t>
      </w:r>
      <w:r w:rsidR="00391C59">
        <w:rPr>
          <w:rFonts w:hint="eastAsia"/>
          <w:vertAlign w:val="subscript"/>
        </w:rPr>
        <w:t>6</w:t>
      </w:r>
      <w:r w:rsidR="00391C59">
        <w:rPr>
          <w:rFonts w:hint="eastAsia"/>
        </w:rPr>
        <w:t>C</w:t>
      </w:r>
      <w:r w:rsidR="00391C59">
        <w:rPr>
          <w:rFonts w:hint="eastAsia"/>
        </w:rPr>
        <w:t>→</w:t>
      </w:r>
      <w:r w:rsidR="00391C59">
        <w:rPr>
          <w:rFonts w:hint="eastAsia"/>
          <w:vertAlign w:val="superscript"/>
        </w:rPr>
        <w:t>14</w:t>
      </w:r>
      <w:r w:rsidR="00391C59">
        <w:rPr>
          <w:rFonts w:hint="eastAsia"/>
          <w:vertAlign w:val="subscript"/>
        </w:rPr>
        <w:t>7</w:t>
      </w:r>
      <w:r w:rsidR="00391C59">
        <w:rPr>
          <w:rFonts w:hint="eastAsia"/>
        </w:rPr>
        <w:t xml:space="preserve">N + </w:t>
      </w:r>
      <w:r w:rsidR="00391C59">
        <w:rPr>
          <w:rFonts w:hint="eastAsia"/>
          <w:vertAlign w:val="superscript"/>
        </w:rPr>
        <w:t>0</w:t>
      </w:r>
      <w:r w:rsidR="00391C59" w:rsidRPr="00391C59">
        <w:rPr>
          <w:vertAlign w:val="subscript"/>
        </w:rPr>
        <w:t>−</w:t>
      </w:r>
      <w:r w:rsidR="00391C59">
        <w:rPr>
          <w:rFonts w:hint="eastAsia"/>
          <w:vertAlign w:val="subscript"/>
        </w:rPr>
        <w:t>1</w:t>
      </w:r>
      <w:r w:rsidR="00391C59">
        <w:rPr>
          <w:rFonts w:hint="eastAsia"/>
        </w:rPr>
        <w:t>e</w:t>
      </w:r>
      <w:r w:rsidRPr="006767BE">
        <w:rPr>
          <w:rFonts w:hint="eastAsia"/>
        </w:rPr>
        <w:t>（</w:t>
      </w:r>
      <w:r w:rsidRPr="006767BE">
        <w:t>3</w:t>
      </w:r>
      <w:r w:rsidRPr="006767BE">
        <w:rPr>
          <w:rFonts w:hint="eastAsia"/>
        </w:rPr>
        <w:t>分）</w:t>
      </w:r>
      <w:r w:rsidR="00391C59">
        <w:tab/>
      </w:r>
      <w:r w:rsidRPr="006767BE">
        <w:rPr>
          <w:rFonts w:hint="eastAsia"/>
        </w:rPr>
        <w:t>（</w:t>
      </w:r>
      <w:r w:rsidRPr="006767BE">
        <w:t>2</w:t>
      </w:r>
      <w:r w:rsidRPr="006767BE">
        <w:rPr>
          <w:rFonts w:hint="eastAsia"/>
        </w:rPr>
        <w:t>）</w:t>
      </w:r>
      <w:r w:rsidRPr="006767BE">
        <w:t>17190</w:t>
      </w:r>
      <w:r w:rsidRPr="006767BE">
        <w:rPr>
          <w:rFonts w:hint="eastAsia"/>
        </w:rPr>
        <w:t>（</w:t>
      </w:r>
      <w:r w:rsidRPr="006767BE">
        <w:t>3</w:t>
      </w:r>
      <w:r w:rsidRPr="006767BE">
        <w:rPr>
          <w:rFonts w:hint="eastAsia"/>
        </w:rPr>
        <w:t>分）</w:t>
      </w:r>
    </w:p>
    <w:p w14:paraId="0261DCE7" w14:textId="6512BAC7" w:rsidR="006767BE" w:rsidRPr="006767BE" w:rsidRDefault="006767BE" w:rsidP="009D034F">
      <w:r w:rsidRPr="006767BE">
        <w:rPr>
          <w:rFonts w:hint="eastAsia"/>
        </w:rPr>
        <w:t>2</w:t>
      </w:r>
      <w:r w:rsidRPr="006767BE">
        <w:t>．</w:t>
      </w:r>
      <w:r w:rsidRPr="006767BE">
        <w:rPr>
          <w:rFonts w:hint="eastAsia"/>
        </w:rPr>
        <w:t>红外线，红</w:t>
      </w:r>
      <w:r w:rsidRPr="006767BE">
        <w:t>外线</w:t>
      </w:r>
      <w:r w:rsidRPr="006767BE">
        <w:rPr>
          <w:rFonts w:hint="eastAsia"/>
        </w:rPr>
        <w:t>（</w:t>
      </w:r>
      <w:r w:rsidRPr="006767BE">
        <w:t>2</w:t>
      </w:r>
      <w:r w:rsidRPr="006767BE">
        <w:rPr>
          <w:rFonts w:hint="eastAsia"/>
        </w:rPr>
        <w:t>分，</w:t>
      </w:r>
      <w:r w:rsidRPr="006767BE">
        <w:t>2</w:t>
      </w:r>
      <w:r w:rsidRPr="006767BE">
        <w:rPr>
          <w:rFonts w:hint="eastAsia"/>
        </w:rPr>
        <w:t>分）</w:t>
      </w:r>
    </w:p>
    <w:p w14:paraId="7F6442C9" w14:textId="566F3D99" w:rsidR="006767BE" w:rsidRDefault="006767BE" w:rsidP="009D034F">
      <w:r w:rsidRPr="006767BE">
        <w:t>3</w:t>
      </w:r>
      <w:r w:rsidRPr="006767BE">
        <w:t>．</w:t>
      </w:r>
      <w:r w:rsidRPr="006767BE">
        <w:t>D</w:t>
      </w:r>
      <w:r w:rsidRPr="006767BE">
        <w:rPr>
          <w:rFonts w:hint="eastAsia"/>
        </w:rPr>
        <w:t>（</w:t>
      </w:r>
      <w:r w:rsidRPr="006767BE">
        <w:t>3</w:t>
      </w:r>
      <w:r w:rsidRPr="006767BE">
        <w:rPr>
          <w:rFonts w:hint="eastAsia"/>
        </w:rPr>
        <w:t>分）</w:t>
      </w:r>
    </w:p>
    <w:p w14:paraId="1C089DBD" w14:textId="77777777" w:rsidR="009D034F" w:rsidRPr="006767BE" w:rsidRDefault="009D034F" w:rsidP="009D034F"/>
    <w:p w14:paraId="4463140E" w14:textId="6D6DBE67" w:rsidR="006767BE" w:rsidRPr="009D034F" w:rsidRDefault="009D034F" w:rsidP="009D034F">
      <w:pPr>
        <w:pStyle w:val="2"/>
        <w:rPr>
          <w:shd w:val="clear" w:color="auto" w:fill="FFFFFF"/>
          <w:lang w:bidi="ar"/>
        </w:rPr>
      </w:pPr>
      <w:r>
        <w:rPr>
          <w:rFonts w:hint="eastAsia"/>
          <w:shd w:val="clear" w:color="auto" w:fill="FFFFFF"/>
          <w:lang w:bidi="ar"/>
        </w:rPr>
        <w:t>二</w:t>
      </w:r>
      <w:r w:rsidRPr="000F3DB6">
        <w:rPr>
          <w:rFonts w:hint="eastAsia"/>
          <w:shd w:val="clear" w:color="auto" w:fill="FFFFFF"/>
          <w:lang w:bidi="ar"/>
        </w:rPr>
        <w:t xml:space="preserve"> </w:t>
      </w:r>
      <w:r w:rsidRPr="000F3DB6">
        <w:rPr>
          <w:shd w:val="clear" w:color="auto" w:fill="FFFFFF"/>
          <w:lang w:bidi="ar"/>
        </w:rPr>
        <w:t xml:space="preserve"> </w:t>
      </w:r>
      <w:r w:rsidRPr="003369CE">
        <w:rPr>
          <w:rFonts w:hint="eastAsia"/>
          <w:shd w:val="clear" w:color="auto" w:fill="FFFFFF"/>
          <w:lang w:bidi="ar"/>
        </w:rPr>
        <w:t>物质</w:t>
      </w:r>
      <w:r>
        <w:rPr>
          <w:rFonts w:hint="eastAsia"/>
          <w:shd w:val="clear" w:color="auto" w:fill="FFFFFF"/>
          <w:lang w:bidi="ar"/>
        </w:rPr>
        <w:t>的性质（</w:t>
      </w:r>
      <w:r>
        <w:rPr>
          <w:rFonts w:hint="eastAsia"/>
          <w:shd w:val="clear" w:color="auto" w:fill="FFFFFF"/>
          <w:lang w:bidi="ar"/>
        </w:rPr>
        <w:t>13</w:t>
      </w:r>
      <w:r>
        <w:rPr>
          <w:rFonts w:hint="eastAsia"/>
          <w:shd w:val="clear" w:color="auto" w:fill="FFFFFF"/>
          <w:lang w:bidi="ar"/>
        </w:rPr>
        <w:t>分）</w:t>
      </w:r>
    </w:p>
    <w:p w14:paraId="56F20A0C" w14:textId="168EED8B" w:rsidR="006767BE" w:rsidRPr="006767BE" w:rsidRDefault="006767BE" w:rsidP="009D034F">
      <w:r w:rsidRPr="006767BE">
        <w:rPr>
          <w:rFonts w:hint="eastAsia"/>
        </w:rPr>
        <w:t>1</w:t>
      </w:r>
      <w:r w:rsidRPr="006767BE">
        <w:t>．</w:t>
      </w:r>
      <w:r w:rsidRPr="006767BE">
        <w:rPr>
          <w:rFonts w:hint="eastAsia"/>
        </w:rPr>
        <w:t>C</w:t>
      </w:r>
      <w:r w:rsidRPr="006767BE">
        <w:rPr>
          <w:rFonts w:hint="eastAsia"/>
        </w:rPr>
        <w:t>（</w:t>
      </w:r>
      <w:r w:rsidRPr="006767BE">
        <w:rPr>
          <w:rFonts w:hint="eastAsia"/>
        </w:rPr>
        <w:t>3</w:t>
      </w:r>
      <w:r w:rsidRPr="006767BE">
        <w:rPr>
          <w:rFonts w:hint="eastAsia"/>
        </w:rPr>
        <w:t>分）</w:t>
      </w:r>
    </w:p>
    <w:p w14:paraId="1E78473A" w14:textId="1419D25B" w:rsidR="006767BE" w:rsidRPr="006767BE" w:rsidRDefault="006767BE" w:rsidP="009D034F">
      <w:r w:rsidRPr="006767BE">
        <w:rPr>
          <w:rFonts w:hint="eastAsia"/>
        </w:rPr>
        <w:t>2</w:t>
      </w:r>
      <w:r w:rsidRPr="006767BE">
        <w:t>．</w:t>
      </w:r>
      <w:r w:rsidRPr="006767BE">
        <w:t>A</w:t>
      </w:r>
      <w:r w:rsidRPr="006767BE">
        <w:rPr>
          <w:rFonts w:hint="eastAsia"/>
        </w:rPr>
        <w:t>C</w:t>
      </w:r>
      <w:r w:rsidRPr="006767BE">
        <w:rPr>
          <w:rFonts w:hint="eastAsia"/>
        </w:rPr>
        <w:t>（</w:t>
      </w:r>
      <w:r w:rsidRPr="006767BE">
        <w:rPr>
          <w:rFonts w:hint="eastAsia"/>
        </w:rPr>
        <w:t>3</w:t>
      </w:r>
      <w:r w:rsidRPr="006767BE">
        <w:rPr>
          <w:rFonts w:hint="eastAsia"/>
        </w:rPr>
        <w:t>分，漏选得</w:t>
      </w:r>
      <w:r w:rsidRPr="006767BE">
        <w:t>2</w:t>
      </w:r>
      <w:r w:rsidRPr="006767BE">
        <w:rPr>
          <w:rFonts w:hint="eastAsia"/>
        </w:rPr>
        <w:t>分）</w:t>
      </w:r>
    </w:p>
    <w:p w14:paraId="07513FE2" w14:textId="0894A4F7" w:rsidR="006767BE" w:rsidRPr="006767BE" w:rsidRDefault="006767BE" w:rsidP="009D034F">
      <w:r w:rsidRPr="006767BE">
        <w:t>3</w:t>
      </w:r>
      <w:r w:rsidRPr="006767BE">
        <w:t>．</w:t>
      </w:r>
      <w:r w:rsidRPr="006767BE">
        <w:t>B</w:t>
      </w:r>
      <w:r w:rsidRPr="006767BE">
        <w:rPr>
          <w:rFonts w:hint="eastAsia"/>
        </w:rPr>
        <w:t>（</w:t>
      </w:r>
      <w:r w:rsidRPr="006767BE">
        <w:t>3</w:t>
      </w:r>
      <w:r w:rsidRPr="006767BE">
        <w:rPr>
          <w:rFonts w:hint="eastAsia"/>
        </w:rPr>
        <w:t>分）</w:t>
      </w:r>
    </w:p>
    <w:p w14:paraId="530C8356" w14:textId="77777777" w:rsidR="006767BE" w:rsidRDefault="006767BE" w:rsidP="009D034F">
      <w:r w:rsidRPr="006767BE">
        <w:t>4</w:t>
      </w:r>
      <w:r w:rsidRPr="006767BE">
        <w:t>．</w:t>
      </w:r>
      <w:r w:rsidRPr="006767BE">
        <w:rPr>
          <w:rFonts w:hint="eastAsia"/>
        </w:rPr>
        <w:t>平均动能（或“平均速率”），数密度（答“单位体积内的分子数”</w:t>
      </w:r>
      <w:r w:rsidRPr="006767BE">
        <w:rPr>
          <w:rFonts w:hint="eastAsia"/>
        </w:rPr>
        <w:t>1</w:t>
      </w:r>
      <w:r w:rsidRPr="006767BE">
        <w:rPr>
          <w:rFonts w:hint="eastAsia"/>
        </w:rPr>
        <w:t>分）</w:t>
      </w:r>
      <w:r w:rsidRPr="006767BE">
        <w:rPr>
          <w:rFonts w:hint="eastAsia"/>
        </w:rPr>
        <w:tab/>
      </w:r>
      <w:r w:rsidRPr="006767BE">
        <w:rPr>
          <w:rFonts w:hint="eastAsia"/>
        </w:rPr>
        <w:t>（</w:t>
      </w:r>
      <w:r w:rsidRPr="006767BE">
        <w:t>2</w:t>
      </w:r>
      <w:r w:rsidRPr="006767BE">
        <w:rPr>
          <w:rFonts w:hint="eastAsia"/>
        </w:rPr>
        <w:t>分，</w:t>
      </w:r>
      <w:r w:rsidRPr="006767BE">
        <w:t>2</w:t>
      </w:r>
      <w:r w:rsidRPr="006767BE">
        <w:rPr>
          <w:rFonts w:hint="eastAsia"/>
        </w:rPr>
        <w:t>分）</w:t>
      </w:r>
    </w:p>
    <w:p w14:paraId="10D46B8A" w14:textId="77777777" w:rsidR="009D034F" w:rsidRPr="006767BE" w:rsidRDefault="009D034F" w:rsidP="009D034F">
      <w:pPr>
        <w:rPr>
          <w:i/>
        </w:rPr>
      </w:pPr>
    </w:p>
    <w:p w14:paraId="5F57A706" w14:textId="2C459E7A" w:rsidR="009D034F" w:rsidRPr="005B27DD" w:rsidRDefault="009D034F" w:rsidP="009D034F">
      <w:pPr>
        <w:pStyle w:val="2"/>
        <w:rPr>
          <w:shd w:val="clear" w:color="auto" w:fill="FFFFFF"/>
          <w:lang w:bidi="ar"/>
        </w:rPr>
      </w:pPr>
      <w:r>
        <w:rPr>
          <w:rFonts w:hint="eastAsia"/>
          <w:shd w:val="clear" w:color="auto" w:fill="FFFFFF"/>
          <w:lang w:bidi="ar"/>
        </w:rPr>
        <w:t>三</w:t>
      </w:r>
      <w:r>
        <w:rPr>
          <w:rFonts w:hint="eastAsia"/>
          <w:shd w:val="clear" w:color="auto" w:fill="FFFFFF"/>
          <w:lang w:bidi="ar"/>
        </w:rPr>
        <w:t xml:space="preserve"> </w:t>
      </w:r>
      <w:r>
        <w:rPr>
          <w:shd w:val="clear" w:color="auto" w:fill="FFFFFF"/>
          <w:lang w:bidi="ar"/>
        </w:rPr>
        <w:t xml:space="preserve"> </w:t>
      </w:r>
      <w:r>
        <w:rPr>
          <w:rFonts w:hint="eastAsia"/>
          <w:shd w:val="clear" w:color="auto" w:fill="FFFFFF"/>
          <w:lang w:bidi="ar"/>
        </w:rPr>
        <w:t>微观世界的能量（</w:t>
      </w:r>
      <w:r>
        <w:rPr>
          <w:rFonts w:hint="eastAsia"/>
          <w:shd w:val="clear" w:color="auto" w:fill="FFFFFF"/>
          <w:lang w:bidi="ar"/>
        </w:rPr>
        <w:t>14</w:t>
      </w:r>
      <w:r>
        <w:rPr>
          <w:rFonts w:hint="eastAsia"/>
          <w:shd w:val="clear" w:color="auto" w:fill="FFFFFF"/>
          <w:lang w:bidi="ar"/>
        </w:rPr>
        <w:t>分）</w:t>
      </w:r>
    </w:p>
    <w:p w14:paraId="46ACC34B" w14:textId="526E751C" w:rsidR="006767BE" w:rsidRPr="006767BE" w:rsidRDefault="006767BE" w:rsidP="009D034F">
      <w:r w:rsidRPr="006767BE">
        <w:rPr>
          <w:rFonts w:hint="eastAsia"/>
        </w:rPr>
        <w:t>1</w:t>
      </w:r>
      <w:r w:rsidRPr="006767BE">
        <w:t>．</w:t>
      </w:r>
      <w:r w:rsidRPr="006767BE">
        <w:rPr>
          <w:rFonts w:hint="eastAsia"/>
        </w:rPr>
        <w:t>电势（</w:t>
      </w:r>
      <w:r w:rsidRPr="006767BE">
        <w:rPr>
          <w:rFonts w:hint="eastAsia"/>
        </w:rPr>
        <w:t>2</w:t>
      </w:r>
      <w:r w:rsidRPr="006767BE">
        <w:rPr>
          <w:rFonts w:hint="eastAsia"/>
        </w:rPr>
        <w:t>分）</w:t>
      </w:r>
    </w:p>
    <w:p w14:paraId="6CCCEE75" w14:textId="728F8404" w:rsidR="006767BE" w:rsidRPr="006767BE" w:rsidRDefault="006767BE" w:rsidP="009D034F">
      <w:r w:rsidRPr="006767BE">
        <w:rPr>
          <w:rFonts w:hint="eastAsia"/>
        </w:rPr>
        <w:t>2</w:t>
      </w:r>
      <w:r w:rsidRPr="006767BE">
        <w:t>．</w:t>
      </w:r>
      <w:r w:rsidRPr="006767BE">
        <w:t>D</w:t>
      </w:r>
      <w:r w:rsidRPr="006767BE">
        <w:rPr>
          <w:rFonts w:hint="eastAsia"/>
        </w:rPr>
        <w:t>（</w:t>
      </w:r>
      <w:r w:rsidRPr="006767BE">
        <w:t>3</w:t>
      </w:r>
      <w:r w:rsidRPr="006767BE">
        <w:rPr>
          <w:rFonts w:hint="eastAsia"/>
        </w:rPr>
        <w:t>分）</w:t>
      </w:r>
    </w:p>
    <w:p w14:paraId="0CE4F305" w14:textId="06C88D49" w:rsidR="006767BE" w:rsidRPr="006767BE" w:rsidRDefault="006767BE" w:rsidP="009D034F">
      <w:r w:rsidRPr="006767BE">
        <w:rPr>
          <w:rFonts w:hint="eastAsia"/>
        </w:rPr>
        <w:t>3</w:t>
      </w:r>
      <w:r w:rsidRPr="006767BE">
        <w:t>．</w:t>
      </w:r>
      <w:r w:rsidRPr="006767BE">
        <w:t>A</w:t>
      </w:r>
      <w:r w:rsidRPr="006767BE">
        <w:rPr>
          <w:rFonts w:hint="eastAsia"/>
        </w:rPr>
        <w:t>（</w:t>
      </w:r>
      <w:r w:rsidRPr="006767BE">
        <w:t>3</w:t>
      </w:r>
      <w:r w:rsidRPr="006767BE">
        <w:rPr>
          <w:rFonts w:hint="eastAsia"/>
        </w:rPr>
        <w:t>分）</w:t>
      </w:r>
    </w:p>
    <w:p w14:paraId="64D182EA" w14:textId="2D5D5226" w:rsidR="006767BE" w:rsidRPr="006767BE" w:rsidRDefault="006767BE" w:rsidP="00391C59">
      <w:r w:rsidRPr="006767BE">
        <w:rPr>
          <w:rFonts w:hint="eastAsia"/>
        </w:rPr>
        <w:t>4</w:t>
      </w:r>
      <w:r w:rsidRPr="006767BE">
        <w:t>．</w:t>
      </w:r>
      <w:r w:rsidRPr="006767BE">
        <w:rPr>
          <w:rFonts w:hint="eastAsia"/>
        </w:rPr>
        <w:t>（</w:t>
      </w:r>
      <w:r w:rsidRPr="006767BE">
        <w:rPr>
          <w:rFonts w:hint="eastAsia"/>
        </w:rPr>
        <w:t>1</w:t>
      </w:r>
      <w:r w:rsidRPr="006767BE">
        <w:rPr>
          <w:rFonts w:hint="eastAsia"/>
        </w:rPr>
        <w:t>）</w:t>
      </w:r>
      <w:r w:rsidRPr="006767BE">
        <w:rPr>
          <w:i/>
        </w:rPr>
        <w:t>E</w:t>
      </w:r>
      <w:r w:rsidR="00391C59">
        <w:rPr>
          <w:rFonts w:hint="eastAsia"/>
          <w:iCs/>
        </w:rPr>
        <w:t xml:space="preserve"> </w:t>
      </w:r>
      <w:r w:rsidRPr="006767BE">
        <w:t>=</w:t>
      </w:r>
      <w:r w:rsidR="00391C59">
        <w:rPr>
          <w:rFonts w:hint="eastAsia"/>
        </w:rPr>
        <w:t xml:space="preserve"> </w:t>
      </w:r>
      <w:r w:rsidRPr="006767BE">
        <w:t>Δ</w:t>
      </w:r>
      <w:r w:rsidRPr="006767BE">
        <w:rPr>
          <w:i/>
        </w:rPr>
        <w:t>mc</w:t>
      </w:r>
      <w:r w:rsidRPr="006767BE">
        <w:rPr>
          <w:vertAlign w:val="superscript"/>
        </w:rPr>
        <w:t>2</w:t>
      </w:r>
      <w:r w:rsidRPr="006767BE">
        <w:rPr>
          <w:rFonts w:hint="eastAsia"/>
        </w:rPr>
        <w:t>（</w:t>
      </w:r>
      <w:r w:rsidRPr="006767BE">
        <w:rPr>
          <w:rFonts w:hint="eastAsia"/>
        </w:rPr>
        <w:t>2</w:t>
      </w:r>
      <w:r w:rsidRPr="006767BE">
        <w:rPr>
          <w:rFonts w:hint="eastAsia"/>
        </w:rPr>
        <w:t>分）</w:t>
      </w:r>
      <w:r w:rsidR="00391C59">
        <w:tab/>
      </w:r>
      <w:r w:rsidRPr="006767BE">
        <w:rPr>
          <w:rFonts w:hint="eastAsia"/>
        </w:rPr>
        <w:t>（</w:t>
      </w:r>
      <w:r w:rsidRPr="006767BE">
        <w:t>2</w:t>
      </w:r>
      <w:r w:rsidRPr="006767BE">
        <w:rPr>
          <w:rFonts w:hint="eastAsia"/>
        </w:rPr>
        <w:t>）</w:t>
      </w:r>
      <w:r w:rsidRPr="006767BE">
        <w:rPr>
          <w:rFonts w:hint="eastAsia"/>
        </w:rPr>
        <w:t>AB</w:t>
      </w:r>
      <w:r w:rsidRPr="006767BE">
        <w:rPr>
          <w:rFonts w:hint="eastAsia"/>
        </w:rPr>
        <w:t>（</w:t>
      </w:r>
      <w:r w:rsidRPr="006767BE">
        <w:t>4</w:t>
      </w:r>
      <w:r w:rsidRPr="006767BE">
        <w:rPr>
          <w:rFonts w:hint="eastAsia"/>
        </w:rPr>
        <w:t>分，漏选得</w:t>
      </w:r>
      <w:r w:rsidRPr="006767BE">
        <w:t>3</w:t>
      </w:r>
      <w:r w:rsidRPr="006767BE">
        <w:rPr>
          <w:rFonts w:hint="eastAsia"/>
        </w:rPr>
        <w:t>分）</w:t>
      </w:r>
    </w:p>
    <w:p w14:paraId="54982765" w14:textId="670CA8EE" w:rsidR="006767BE" w:rsidRPr="006767BE" w:rsidRDefault="006767BE" w:rsidP="009D034F"/>
    <w:p w14:paraId="2DDF354D" w14:textId="5797D044" w:rsidR="009D034F" w:rsidRPr="00814135" w:rsidRDefault="009D034F" w:rsidP="009D034F">
      <w:pPr>
        <w:pStyle w:val="2"/>
        <w:rPr>
          <w:sz w:val="22"/>
          <w:szCs w:val="22"/>
        </w:rPr>
      </w:pPr>
      <w:r w:rsidRPr="00814135">
        <w:rPr>
          <w:rFonts w:hint="eastAsia"/>
          <w:shd w:val="clear" w:color="auto" w:fill="FFFFFF"/>
          <w:lang w:bidi="ar"/>
        </w:rPr>
        <w:t>四</w:t>
      </w:r>
      <w:r w:rsidRPr="00814135">
        <w:rPr>
          <w:rFonts w:hint="eastAsia"/>
          <w:shd w:val="clear" w:color="auto" w:fill="FFFFFF"/>
          <w:lang w:bidi="ar"/>
        </w:rPr>
        <w:t xml:space="preserve"> </w:t>
      </w:r>
      <w:r w:rsidRPr="00814135">
        <w:rPr>
          <w:shd w:val="clear" w:color="auto" w:fill="FFFFFF"/>
          <w:lang w:bidi="ar"/>
        </w:rPr>
        <w:t xml:space="preserve"> </w:t>
      </w:r>
      <w:r w:rsidRPr="00814135">
        <w:rPr>
          <w:rFonts w:hint="eastAsia"/>
          <w:shd w:val="clear" w:color="auto" w:fill="FFFFFF"/>
          <w:lang w:bidi="ar"/>
        </w:rPr>
        <w:t>太空之旅</w:t>
      </w:r>
      <w:r>
        <w:rPr>
          <w:rFonts w:hint="eastAsia"/>
          <w:shd w:val="clear" w:color="auto" w:fill="FFFFFF"/>
          <w:lang w:bidi="ar"/>
        </w:rPr>
        <w:t>（</w:t>
      </w:r>
      <w:r>
        <w:rPr>
          <w:rFonts w:hint="eastAsia"/>
          <w:shd w:val="clear" w:color="auto" w:fill="FFFFFF"/>
          <w:lang w:bidi="ar"/>
        </w:rPr>
        <w:t>19</w:t>
      </w:r>
      <w:r>
        <w:rPr>
          <w:rFonts w:hint="eastAsia"/>
          <w:shd w:val="clear" w:color="auto" w:fill="FFFFFF"/>
          <w:lang w:bidi="ar"/>
        </w:rPr>
        <w:t>分）</w:t>
      </w:r>
    </w:p>
    <w:p w14:paraId="54ED22CE" w14:textId="70254A2D" w:rsidR="006767BE" w:rsidRPr="006767BE" w:rsidRDefault="006767BE" w:rsidP="009D034F">
      <w:r w:rsidRPr="006767BE">
        <w:rPr>
          <w:rFonts w:hint="eastAsia"/>
        </w:rPr>
        <w:t>1</w:t>
      </w:r>
      <w:r w:rsidRPr="006767BE">
        <w:t>．</w:t>
      </w:r>
      <w:r w:rsidRPr="006767BE">
        <w:t>A</w:t>
      </w:r>
      <w:r w:rsidRPr="006767BE">
        <w:rPr>
          <w:rFonts w:hint="eastAsia"/>
        </w:rPr>
        <w:t>（</w:t>
      </w:r>
      <w:r w:rsidRPr="006767BE">
        <w:t>3</w:t>
      </w:r>
      <w:r w:rsidRPr="006767BE">
        <w:rPr>
          <w:rFonts w:hint="eastAsia"/>
        </w:rPr>
        <w:t>分）</w:t>
      </w:r>
    </w:p>
    <w:p w14:paraId="285D2D5A" w14:textId="22B82227" w:rsidR="006767BE" w:rsidRPr="006767BE" w:rsidRDefault="006767BE" w:rsidP="009D034F">
      <w:r w:rsidRPr="006767BE">
        <w:rPr>
          <w:rFonts w:hint="eastAsia"/>
        </w:rPr>
        <w:t>2</w:t>
      </w:r>
      <w:r w:rsidRPr="006767BE">
        <w:t>．</w:t>
      </w:r>
      <w:r w:rsidRPr="006767BE">
        <w:t>C</w:t>
      </w:r>
      <w:r w:rsidRPr="006767BE">
        <w:rPr>
          <w:rFonts w:hint="eastAsia"/>
        </w:rPr>
        <w:t>（</w:t>
      </w:r>
      <w:r w:rsidRPr="006767BE">
        <w:rPr>
          <w:rFonts w:hint="eastAsia"/>
        </w:rPr>
        <w:t>3</w:t>
      </w:r>
      <w:r w:rsidRPr="006767BE">
        <w:rPr>
          <w:rFonts w:hint="eastAsia"/>
        </w:rPr>
        <w:t>分）</w:t>
      </w:r>
    </w:p>
    <w:p w14:paraId="19A19A7B" w14:textId="0D030052" w:rsidR="006767BE" w:rsidRPr="006767BE" w:rsidRDefault="006767BE" w:rsidP="009D034F">
      <w:pPr>
        <w:rPr>
          <w:bCs/>
        </w:rPr>
      </w:pPr>
      <w:r w:rsidRPr="006767BE">
        <w:rPr>
          <w:rFonts w:hint="eastAsia"/>
        </w:rPr>
        <w:t>3</w:t>
      </w:r>
      <w:r w:rsidRPr="006767BE">
        <w:t>．</w:t>
      </w:r>
      <w:r w:rsidRPr="006767BE">
        <w:rPr>
          <w:rFonts w:hint="eastAsia"/>
        </w:rPr>
        <w:t>B</w:t>
      </w:r>
      <w:r w:rsidRPr="006767BE">
        <w:rPr>
          <w:rFonts w:hint="eastAsia"/>
        </w:rPr>
        <w:t>（</w:t>
      </w:r>
      <w:r w:rsidRPr="006767BE">
        <w:t>3</w:t>
      </w:r>
      <w:r w:rsidRPr="006767BE">
        <w:rPr>
          <w:rFonts w:hint="eastAsia"/>
        </w:rPr>
        <w:t>分）</w:t>
      </w:r>
    </w:p>
    <w:p w14:paraId="67B030C8" w14:textId="76631CD7" w:rsidR="006767BE" w:rsidRPr="006767BE" w:rsidRDefault="006767BE" w:rsidP="009D034F">
      <w:r w:rsidRPr="006767BE">
        <w:rPr>
          <w:rFonts w:hint="eastAsia"/>
        </w:rPr>
        <w:t>4</w:t>
      </w:r>
      <w:r w:rsidRPr="006767BE">
        <w:t>．</w:t>
      </w:r>
      <w:r w:rsidRPr="006767BE">
        <w:rPr>
          <w:rFonts w:hint="eastAsia"/>
        </w:rPr>
        <w:t>（</w:t>
      </w:r>
      <w:r w:rsidRPr="006767BE">
        <w:rPr>
          <w:rFonts w:hint="eastAsia"/>
        </w:rPr>
        <w:t>1</w:t>
      </w:r>
      <w:r w:rsidRPr="006767BE">
        <w:rPr>
          <w:rFonts w:hint="eastAsia"/>
        </w:rPr>
        <w:t>）平抛：</w:t>
      </w:r>
      <w:r w:rsidRPr="006767BE">
        <w:rPr>
          <w:i/>
        </w:rPr>
        <w:t>L</w:t>
      </w:r>
      <w:r w:rsidR="005204D8">
        <w:rPr>
          <w:rFonts w:hint="eastAsia"/>
          <w:iCs/>
        </w:rPr>
        <w:t xml:space="preserve"> </w:t>
      </w:r>
      <w:r w:rsidRPr="006767BE">
        <w:t>=</w:t>
      </w:r>
      <w:r w:rsidR="005204D8">
        <w:rPr>
          <w:rFonts w:hint="eastAsia"/>
        </w:rPr>
        <w:t xml:space="preserve"> </w:t>
      </w:r>
      <w:r w:rsidRPr="005204D8">
        <w:rPr>
          <w:rFonts w:ascii="Book Antiqua" w:hAnsi="Book Antiqua"/>
          <w:i/>
        </w:rPr>
        <w:t>v</w:t>
      </w:r>
      <w:r w:rsidRPr="006767BE">
        <w:rPr>
          <w:vertAlign w:val="subscript"/>
        </w:rPr>
        <w:t>0</w:t>
      </w:r>
      <w:r w:rsidRPr="006767BE">
        <w:rPr>
          <w:i/>
        </w:rPr>
        <w:t>t</w:t>
      </w:r>
      <w:r w:rsidRPr="006767BE">
        <w:rPr>
          <w:rFonts w:hint="eastAsia"/>
        </w:rPr>
        <w:t>；</w:t>
      </w:r>
      <w:r w:rsidRPr="006767BE">
        <w:rPr>
          <w:i/>
        </w:rPr>
        <w:t>h</w:t>
      </w:r>
      <w:r w:rsidR="005204D8">
        <w:rPr>
          <w:rFonts w:hint="eastAsia"/>
          <w:iCs/>
        </w:rPr>
        <w:t xml:space="preserve"> </w:t>
      </w:r>
      <w:r w:rsidRPr="006767BE">
        <w:t>=</w:t>
      </w:r>
      <w:r w:rsidR="005204D8">
        <w:rPr>
          <w:rFonts w:hint="eastAsia"/>
        </w:rPr>
        <w:t xml:space="preserve"> </w:t>
      </w:r>
      <w:r w:rsidR="005204D8">
        <w:fldChar w:fldCharType="begin"/>
      </w:r>
      <w:r w:rsidR="005204D8">
        <w:instrText xml:space="preserve"> </w:instrText>
      </w:r>
      <w:r w:rsidR="005204D8">
        <w:rPr>
          <w:rFonts w:hint="eastAsia"/>
        </w:rPr>
        <w:instrText>EQ \F(1,2)</w:instrText>
      </w:r>
      <w:r w:rsidR="005204D8">
        <w:instrText xml:space="preserve"> </w:instrText>
      </w:r>
      <w:r w:rsidR="005204D8">
        <w:fldChar w:fldCharType="separate"/>
      </w:r>
      <w:r w:rsidR="005204D8">
        <w:fldChar w:fldCharType="end"/>
      </w:r>
      <w:r w:rsidR="005204D8" w:rsidRPr="005204D8">
        <w:rPr>
          <w:rFonts w:hint="eastAsia"/>
          <w:i/>
          <w:iCs/>
        </w:rPr>
        <w:t>g</w:t>
      </w:r>
      <w:r w:rsidR="005204D8">
        <w:rPr>
          <w:rFonts w:hint="eastAsia"/>
          <w:vertAlign w:val="subscript"/>
        </w:rPr>
        <w:t>火</w:t>
      </w:r>
      <w:r w:rsidR="005204D8" w:rsidRPr="005204D8">
        <w:rPr>
          <w:rFonts w:hint="eastAsia"/>
          <w:i/>
          <w:iCs/>
        </w:rPr>
        <w:t>t</w:t>
      </w:r>
      <w:r w:rsidR="005204D8">
        <w:rPr>
          <w:rFonts w:hint="eastAsia"/>
          <w:vertAlign w:val="superscript"/>
        </w:rPr>
        <w:t>2</w:t>
      </w:r>
      <w:r w:rsidRPr="006767BE">
        <w:tab/>
      </w:r>
      <w:r w:rsidRPr="006767BE">
        <w:tab/>
      </w:r>
      <w:r w:rsidRPr="006767BE">
        <w:tab/>
      </w:r>
      <w:r w:rsidRPr="006767BE">
        <w:tab/>
      </w:r>
      <w:r w:rsidRPr="006767BE">
        <w:tab/>
      </w:r>
      <w:r w:rsidRPr="006767BE">
        <w:tab/>
      </w:r>
      <w:r w:rsidRPr="006767BE">
        <w:rPr>
          <w:rFonts w:hint="eastAsia"/>
        </w:rPr>
        <w:tab/>
      </w:r>
      <w:r w:rsidRPr="006767BE">
        <w:rPr>
          <w:rFonts w:hint="eastAsia"/>
        </w:rPr>
        <w:t>（</w:t>
      </w:r>
      <w:r w:rsidRPr="006767BE">
        <w:t>1</w:t>
      </w:r>
      <w:r w:rsidRPr="006767BE">
        <w:rPr>
          <w:rFonts w:hint="eastAsia"/>
        </w:rPr>
        <w:t>分，</w:t>
      </w:r>
      <w:r w:rsidRPr="006767BE">
        <w:t>1</w:t>
      </w:r>
      <w:r w:rsidRPr="006767BE">
        <w:rPr>
          <w:rFonts w:hint="eastAsia"/>
        </w:rPr>
        <w:t>分）</w:t>
      </w:r>
    </w:p>
    <w:p w14:paraId="6D4C4929" w14:textId="72602BBD" w:rsidR="006767BE" w:rsidRPr="006767BE" w:rsidRDefault="006767BE" w:rsidP="009D034F">
      <w:pPr>
        <w:rPr>
          <w:bCs/>
        </w:rPr>
      </w:pPr>
      <w:r w:rsidRPr="006767BE">
        <w:rPr>
          <w:rFonts w:hint="eastAsia"/>
        </w:rPr>
        <w:t>解出火星表面</w:t>
      </w:r>
      <w:r w:rsidRPr="006767BE">
        <w:t>重力加速度</w:t>
      </w:r>
      <w:r w:rsidRPr="006767BE">
        <w:rPr>
          <w:i/>
        </w:rPr>
        <w:t>g</w:t>
      </w:r>
      <w:r w:rsidRPr="006767BE">
        <w:rPr>
          <w:rFonts w:hint="eastAsia"/>
          <w:vertAlign w:val="subscript"/>
        </w:rPr>
        <w:t>火</w:t>
      </w:r>
      <w:r w:rsidR="005204D8">
        <w:rPr>
          <w:rFonts w:hint="eastAsia"/>
        </w:rPr>
        <w:t xml:space="preserve"> </w:t>
      </w:r>
      <w:r w:rsidRPr="006767BE">
        <w:rPr>
          <w:rFonts w:hint="eastAsia"/>
        </w:rPr>
        <w:t>=</w:t>
      </w:r>
      <w:r w:rsidR="005204D8">
        <w:rPr>
          <w:rFonts w:hint="eastAsia"/>
        </w:rPr>
        <w:t xml:space="preserve"> </w:t>
      </w:r>
      <w:r w:rsidR="005204D8">
        <w:fldChar w:fldCharType="begin"/>
      </w:r>
      <w:r w:rsidR="005204D8">
        <w:instrText xml:space="preserve"> </w:instrText>
      </w:r>
      <w:r w:rsidR="005204D8">
        <w:rPr>
          <w:rFonts w:hint="eastAsia"/>
        </w:rPr>
        <w:instrText>EQ \F(2</w:instrText>
      </w:r>
      <w:r w:rsidR="005204D8" w:rsidRPr="005204D8">
        <w:rPr>
          <w:rFonts w:hint="eastAsia"/>
          <w:i/>
          <w:iCs/>
        </w:rPr>
        <w:instrText>h</w:instrText>
      </w:r>
      <w:r w:rsidR="005204D8" w:rsidRPr="005204D8">
        <w:rPr>
          <w:rFonts w:ascii="Book Antiqua" w:hAnsi="Book Antiqua"/>
          <w:i/>
          <w:iCs/>
        </w:rPr>
        <w:instrText>v</w:instrText>
      </w:r>
      <w:r w:rsidR="005204D8">
        <w:rPr>
          <w:rFonts w:hint="eastAsia"/>
          <w:vertAlign w:val="subscript"/>
        </w:rPr>
        <w:instrText>0</w:instrText>
      </w:r>
      <w:r w:rsidR="005204D8">
        <w:rPr>
          <w:rFonts w:hint="eastAsia"/>
          <w:vertAlign w:val="superscript"/>
        </w:rPr>
        <w:instrText>2</w:instrText>
      </w:r>
      <w:r w:rsidR="005204D8">
        <w:rPr>
          <w:rFonts w:hint="eastAsia"/>
        </w:rPr>
        <w:instrText>,</w:instrText>
      </w:r>
      <w:r w:rsidR="005204D8" w:rsidRPr="005204D8">
        <w:rPr>
          <w:rFonts w:hint="eastAsia"/>
          <w:i/>
          <w:iCs/>
        </w:rPr>
        <w:instrText>L</w:instrText>
      </w:r>
      <w:r w:rsidR="005204D8">
        <w:rPr>
          <w:rFonts w:hint="eastAsia"/>
          <w:vertAlign w:val="superscript"/>
        </w:rPr>
        <w:instrText>2</w:instrText>
      </w:r>
      <w:r w:rsidR="005204D8">
        <w:rPr>
          <w:rFonts w:hint="eastAsia"/>
        </w:rPr>
        <w:instrText>)</w:instrText>
      </w:r>
      <w:r w:rsidR="005204D8">
        <w:instrText xml:space="preserve"> </w:instrText>
      </w:r>
      <w:r w:rsidR="005204D8">
        <w:fldChar w:fldCharType="separate"/>
      </w:r>
      <w:r w:rsidR="005204D8">
        <w:fldChar w:fldCharType="end"/>
      </w:r>
      <w:r w:rsidRPr="006767BE">
        <w:tab/>
      </w:r>
      <w:r w:rsidRPr="006767BE">
        <w:tab/>
      </w:r>
      <w:r w:rsidRPr="006767BE">
        <w:tab/>
      </w:r>
      <w:r w:rsidRPr="006767BE">
        <w:tab/>
      </w:r>
      <w:r w:rsidRPr="006767BE">
        <w:rPr>
          <w:rFonts w:hint="eastAsia"/>
        </w:rPr>
        <w:tab/>
      </w:r>
      <w:r w:rsidRPr="006767BE">
        <w:tab/>
      </w:r>
      <w:r w:rsidRPr="006767BE">
        <w:rPr>
          <w:rFonts w:hint="eastAsia"/>
        </w:rPr>
        <w:t>（</w:t>
      </w:r>
      <w:r w:rsidRPr="006767BE">
        <w:rPr>
          <w:rFonts w:hint="eastAsia"/>
        </w:rPr>
        <w:t>3</w:t>
      </w:r>
      <w:r w:rsidRPr="006767BE">
        <w:rPr>
          <w:rFonts w:hint="eastAsia"/>
        </w:rPr>
        <w:t>分）</w:t>
      </w:r>
    </w:p>
    <w:p w14:paraId="229FA84D" w14:textId="77777777" w:rsidR="006767BE" w:rsidRPr="006767BE" w:rsidRDefault="006767BE" w:rsidP="009D034F">
      <w:pPr>
        <w:rPr>
          <w:bCs/>
        </w:rPr>
      </w:pPr>
      <w:r w:rsidRPr="006767BE">
        <w:rPr>
          <w:rFonts w:hint="eastAsia"/>
        </w:rPr>
        <w:t>（</w:t>
      </w:r>
      <w:r w:rsidRPr="006767BE">
        <w:rPr>
          <w:rFonts w:hint="eastAsia"/>
        </w:rPr>
        <w:t>2</w:t>
      </w:r>
      <w:r w:rsidRPr="006767BE">
        <w:rPr>
          <w:rFonts w:hint="eastAsia"/>
        </w:rPr>
        <w:t>）</w:t>
      </w:r>
      <w:r w:rsidRPr="006767BE">
        <w:t>不考虑火星自转的影响</w:t>
      </w:r>
      <w:r w:rsidRPr="006767BE">
        <w:rPr>
          <w:rFonts w:hint="eastAsia"/>
        </w:rPr>
        <w:t>，</w:t>
      </w:r>
      <w:r w:rsidRPr="006767BE">
        <w:t>小球受到重力与引力相等</w:t>
      </w:r>
      <w:r w:rsidRPr="006767BE">
        <w:rPr>
          <w:rFonts w:hint="eastAsia"/>
        </w:rPr>
        <w:t>：</w:t>
      </w:r>
      <w:r w:rsidRPr="006767BE">
        <w:rPr>
          <w:bCs/>
        </w:rPr>
        <w:t xml:space="preserve"> </w:t>
      </w:r>
    </w:p>
    <w:p w14:paraId="620855EE" w14:textId="7E1B8E32" w:rsidR="006767BE" w:rsidRPr="006767BE" w:rsidRDefault="006767BE" w:rsidP="009D034F">
      <w:pPr>
        <w:rPr>
          <w:bCs/>
        </w:rPr>
      </w:pPr>
      <w:r w:rsidRPr="006767BE">
        <w:rPr>
          <w:i/>
        </w:rPr>
        <w:t>m</w:t>
      </w:r>
      <w:r w:rsidRPr="006767BE">
        <w:rPr>
          <w:rFonts w:hint="eastAsia"/>
          <w:i/>
        </w:rPr>
        <w:t>g</w:t>
      </w:r>
      <w:r w:rsidRPr="006767BE">
        <w:rPr>
          <w:rFonts w:hint="eastAsia"/>
          <w:vertAlign w:val="subscript"/>
        </w:rPr>
        <w:t>火</w:t>
      </w:r>
      <w:r w:rsidR="005204D8">
        <w:rPr>
          <w:rFonts w:hint="eastAsia"/>
        </w:rPr>
        <w:t xml:space="preserve"> </w:t>
      </w:r>
      <w:r w:rsidRPr="006767BE">
        <w:rPr>
          <w:rFonts w:hint="eastAsia"/>
        </w:rPr>
        <w:t>=</w:t>
      </w:r>
      <w:r w:rsidR="005204D8">
        <w:rPr>
          <w:rFonts w:hint="eastAsia"/>
        </w:rPr>
        <w:t xml:space="preserve"> </w:t>
      </w:r>
      <w:r w:rsidR="005204D8" w:rsidRPr="005204D8">
        <w:rPr>
          <w:rFonts w:hint="eastAsia"/>
          <w:i/>
          <w:iCs/>
        </w:rPr>
        <w:t>G</w:t>
      </w:r>
      <w:r w:rsidR="005204D8">
        <w:fldChar w:fldCharType="begin"/>
      </w:r>
      <w:r w:rsidR="005204D8">
        <w:instrText xml:space="preserve"> </w:instrText>
      </w:r>
      <w:r w:rsidR="005204D8">
        <w:rPr>
          <w:rFonts w:hint="eastAsia"/>
        </w:rPr>
        <w:instrText>EQ \F(</w:instrText>
      </w:r>
      <w:r w:rsidR="005204D8" w:rsidRPr="005204D8">
        <w:rPr>
          <w:rFonts w:hint="eastAsia"/>
          <w:i/>
          <w:iCs/>
        </w:rPr>
        <w:instrText>mM</w:instrText>
      </w:r>
      <w:r w:rsidR="005204D8">
        <w:rPr>
          <w:rFonts w:hint="eastAsia"/>
          <w:vertAlign w:val="subscript"/>
        </w:rPr>
        <w:instrText>火</w:instrText>
      </w:r>
      <w:r w:rsidR="005204D8">
        <w:rPr>
          <w:rFonts w:hint="eastAsia"/>
        </w:rPr>
        <w:instrText>,</w:instrText>
      </w:r>
      <w:r w:rsidR="005204D8" w:rsidRPr="005204D8">
        <w:rPr>
          <w:rFonts w:hint="eastAsia"/>
          <w:i/>
          <w:iCs/>
        </w:rPr>
        <w:instrText>R</w:instrText>
      </w:r>
      <w:r w:rsidR="005204D8">
        <w:rPr>
          <w:rFonts w:hint="eastAsia"/>
          <w:vertAlign w:val="superscript"/>
        </w:rPr>
        <w:instrText>2</w:instrText>
      </w:r>
      <w:r w:rsidR="005204D8">
        <w:rPr>
          <w:rFonts w:hint="eastAsia"/>
        </w:rPr>
        <w:instrText>)</w:instrText>
      </w:r>
      <w:r w:rsidR="005204D8">
        <w:instrText xml:space="preserve"> </w:instrText>
      </w:r>
      <w:r w:rsidR="005204D8">
        <w:fldChar w:fldCharType="separate"/>
      </w:r>
      <w:r w:rsidR="005204D8">
        <w:fldChar w:fldCharType="end"/>
      </w:r>
      <w:r w:rsidRPr="006767BE">
        <w:tab/>
      </w:r>
      <w:r w:rsidRPr="006767BE">
        <w:tab/>
      </w:r>
      <w:r w:rsidRPr="006767BE">
        <w:tab/>
      </w:r>
      <w:r w:rsidRPr="006767BE">
        <w:tab/>
      </w:r>
      <w:r w:rsidRPr="006767BE">
        <w:tab/>
      </w:r>
      <w:r w:rsidRPr="006767BE">
        <w:tab/>
      </w:r>
      <w:r w:rsidRPr="006767BE">
        <w:tab/>
      </w:r>
      <w:r w:rsidRPr="006767BE">
        <w:tab/>
      </w:r>
      <w:r w:rsidRPr="006767BE">
        <w:tab/>
      </w:r>
      <w:r w:rsidRPr="006767BE">
        <w:rPr>
          <w:rFonts w:hint="eastAsia"/>
        </w:rPr>
        <w:tab/>
      </w:r>
      <w:r w:rsidRPr="006767BE">
        <w:tab/>
      </w:r>
      <w:r w:rsidRPr="006767BE">
        <w:rPr>
          <w:rFonts w:hint="eastAsia"/>
        </w:rPr>
        <w:t>（</w:t>
      </w:r>
      <w:r w:rsidRPr="006767BE">
        <w:t>2</w:t>
      </w:r>
      <w:r w:rsidRPr="006767BE">
        <w:rPr>
          <w:rFonts w:hint="eastAsia"/>
        </w:rPr>
        <w:t>分）</w:t>
      </w:r>
    </w:p>
    <w:p w14:paraId="74D581FF" w14:textId="1408C56E" w:rsidR="006767BE" w:rsidRPr="006767BE" w:rsidRDefault="006767BE" w:rsidP="009D034F">
      <w:pPr>
        <w:rPr>
          <w:bCs/>
        </w:rPr>
      </w:pPr>
      <w:r w:rsidRPr="006767BE">
        <w:rPr>
          <w:rFonts w:hint="eastAsia"/>
        </w:rPr>
        <w:t>解出火星的质量</w:t>
      </w:r>
      <w:r w:rsidRPr="006767BE">
        <w:rPr>
          <w:i/>
        </w:rPr>
        <w:t>M</w:t>
      </w:r>
      <w:r w:rsidRPr="006767BE">
        <w:rPr>
          <w:rFonts w:hint="eastAsia"/>
          <w:vertAlign w:val="subscript"/>
        </w:rPr>
        <w:t>火</w:t>
      </w:r>
      <w:r w:rsidR="005204D8">
        <w:rPr>
          <w:rFonts w:hint="eastAsia"/>
        </w:rPr>
        <w:t xml:space="preserve"> </w:t>
      </w:r>
      <w:r w:rsidRPr="006767BE">
        <w:t>=</w:t>
      </w:r>
      <w:r w:rsidR="005204D8">
        <w:rPr>
          <w:rFonts w:hint="eastAsia"/>
        </w:rPr>
        <w:t xml:space="preserve"> </w:t>
      </w:r>
      <w:r w:rsidR="005204D8">
        <w:fldChar w:fldCharType="begin"/>
      </w:r>
      <w:r w:rsidR="005204D8">
        <w:instrText xml:space="preserve"> </w:instrText>
      </w:r>
      <w:r w:rsidR="005204D8">
        <w:rPr>
          <w:rFonts w:hint="eastAsia"/>
        </w:rPr>
        <w:instrText>EQ \F(</w:instrText>
      </w:r>
      <w:r w:rsidR="005204D8" w:rsidRPr="005204D8">
        <w:rPr>
          <w:rFonts w:hint="eastAsia"/>
          <w:i/>
          <w:iCs/>
        </w:rPr>
        <w:instrText>g</w:instrText>
      </w:r>
      <w:r w:rsidR="005204D8">
        <w:rPr>
          <w:rFonts w:hint="eastAsia"/>
          <w:vertAlign w:val="subscript"/>
        </w:rPr>
        <w:instrText>火</w:instrText>
      </w:r>
      <w:r w:rsidR="005204D8" w:rsidRPr="005204D8">
        <w:rPr>
          <w:rFonts w:hint="eastAsia"/>
          <w:i/>
          <w:iCs/>
        </w:rPr>
        <w:instrText>R</w:instrText>
      </w:r>
      <w:r w:rsidR="005204D8">
        <w:rPr>
          <w:rFonts w:hint="eastAsia"/>
          <w:vertAlign w:val="superscript"/>
        </w:rPr>
        <w:instrText>2</w:instrText>
      </w:r>
      <w:r w:rsidR="005204D8">
        <w:rPr>
          <w:rFonts w:hint="eastAsia"/>
        </w:rPr>
        <w:instrText>,</w:instrText>
      </w:r>
      <w:r w:rsidR="005204D8" w:rsidRPr="005204D8">
        <w:rPr>
          <w:rFonts w:hint="eastAsia"/>
          <w:i/>
          <w:iCs/>
        </w:rPr>
        <w:instrText>G</w:instrText>
      </w:r>
      <w:r w:rsidR="005204D8">
        <w:rPr>
          <w:rFonts w:hint="eastAsia"/>
        </w:rPr>
        <w:instrText>)</w:instrText>
      </w:r>
      <w:r w:rsidR="005204D8">
        <w:instrText xml:space="preserve"> </w:instrText>
      </w:r>
      <w:r w:rsidR="005204D8">
        <w:fldChar w:fldCharType="separate"/>
      </w:r>
      <w:r w:rsidR="005204D8">
        <w:fldChar w:fldCharType="end"/>
      </w:r>
      <w:r w:rsidRPr="006767BE">
        <w:t>=</w:t>
      </w:r>
      <w:r w:rsidR="005204D8">
        <w:rPr>
          <w:rFonts w:hint="eastAsia"/>
        </w:rPr>
        <w:t xml:space="preserve"> </w:t>
      </w:r>
      <w:r w:rsidR="005204D8">
        <w:fldChar w:fldCharType="begin"/>
      </w:r>
      <w:r w:rsidR="005204D8">
        <w:instrText xml:space="preserve"> </w:instrText>
      </w:r>
      <w:r w:rsidR="005204D8">
        <w:rPr>
          <w:rFonts w:hint="eastAsia"/>
        </w:rPr>
        <w:instrText>EQ \F(2</w:instrText>
      </w:r>
      <w:r w:rsidR="005204D8" w:rsidRPr="005204D8">
        <w:rPr>
          <w:rFonts w:hint="eastAsia"/>
          <w:i/>
          <w:iCs/>
        </w:rPr>
        <w:instrText>hR</w:instrText>
      </w:r>
      <w:r w:rsidR="005204D8">
        <w:rPr>
          <w:rFonts w:hint="eastAsia"/>
          <w:vertAlign w:val="superscript"/>
        </w:rPr>
        <w:instrText>2</w:instrText>
      </w:r>
      <w:r w:rsidR="005204D8" w:rsidRPr="005204D8">
        <w:rPr>
          <w:rFonts w:ascii="Book Antiqua" w:hAnsi="Book Antiqua"/>
          <w:i/>
          <w:iCs/>
        </w:rPr>
        <w:instrText>v</w:instrText>
      </w:r>
      <w:r w:rsidR="005204D8">
        <w:rPr>
          <w:rFonts w:hint="eastAsia"/>
          <w:vertAlign w:val="subscript"/>
        </w:rPr>
        <w:instrText>0</w:instrText>
      </w:r>
      <w:r w:rsidR="005204D8">
        <w:rPr>
          <w:rFonts w:hint="eastAsia"/>
          <w:vertAlign w:val="superscript"/>
        </w:rPr>
        <w:instrText>2</w:instrText>
      </w:r>
      <w:r w:rsidR="005204D8">
        <w:rPr>
          <w:rFonts w:hint="eastAsia"/>
        </w:rPr>
        <w:instrText>,</w:instrText>
      </w:r>
      <w:r w:rsidR="005204D8" w:rsidRPr="005204D8">
        <w:rPr>
          <w:rFonts w:hint="eastAsia"/>
          <w:i/>
          <w:iCs/>
        </w:rPr>
        <w:instrText>GL</w:instrText>
      </w:r>
      <w:r w:rsidR="005204D8">
        <w:rPr>
          <w:rFonts w:hint="eastAsia"/>
          <w:vertAlign w:val="superscript"/>
        </w:rPr>
        <w:instrText>2</w:instrText>
      </w:r>
      <w:r w:rsidR="005204D8">
        <w:rPr>
          <w:rFonts w:hint="eastAsia"/>
        </w:rPr>
        <w:instrText>)</w:instrText>
      </w:r>
      <w:r w:rsidR="005204D8">
        <w:instrText xml:space="preserve"> </w:instrText>
      </w:r>
      <w:r w:rsidR="005204D8">
        <w:fldChar w:fldCharType="separate"/>
      </w:r>
      <w:r w:rsidR="005204D8">
        <w:fldChar w:fldCharType="end"/>
      </w:r>
      <w:r w:rsidRPr="006767BE">
        <w:tab/>
      </w:r>
      <w:r w:rsidRPr="006767BE">
        <w:rPr>
          <w:rFonts w:hint="eastAsia"/>
        </w:rPr>
        <w:tab/>
      </w:r>
      <w:r w:rsidRPr="006767BE">
        <w:rPr>
          <w:rFonts w:hint="eastAsia"/>
        </w:rPr>
        <w:tab/>
      </w:r>
      <w:r w:rsidRPr="006767BE">
        <w:rPr>
          <w:rFonts w:hint="eastAsia"/>
        </w:rPr>
        <w:tab/>
      </w:r>
      <w:r w:rsidRPr="006767BE">
        <w:rPr>
          <w:rFonts w:hint="eastAsia"/>
        </w:rPr>
        <w:tab/>
      </w:r>
      <w:r w:rsidRPr="006767BE">
        <w:tab/>
      </w:r>
      <w:r w:rsidRPr="006767BE">
        <w:rPr>
          <w:rFonts w:hint="eastAsia"/>
        </w:rPr>
        <w:t>（</w:t>
      </w:r>
      <w:r w:rsidRPr="006767BE">
        <w:t>3</w:t>
      </w:r>
      <w:r w:rsidRPr="006767BE">
        <w:rPr>
          <w:rFonts w:hint="eastAsia"/>
        </w:rPr>
        <w:t>分）</w:t>
      </w:r>
    </w:p>
    <w:p w14:paraId="224E4BBF" w14:textId="61C97D36" w:rsidR="00412A8B" w:rsidRDefault="00412A8B">
      <w:pPr>
        <w:widowControl/>
        <w:jc w:val="left"/>
        <w:rPr>
          <w:rFonts w:eastAsia="黑体" w:cstheme="majorBidi"/>
          <w:bCs/>
          <w:sz w:val="24"/>
          <w:szCs w:val="32"/>
          <w:shd w:val="clear" w:color="auto" w:fill="FFFFFF"/>
          <w:lang w:bidi="ar"/>
        </w:rPr>
      </w:pPr>
    </w:p>
    <w:p w14:paraId="69CFABE1" w14:textId="3D773C3A" w:rsidR="009D034F" w:rsidRPr="00893AF5" w:rsidRDefault="009D034F" w:rsidP="009D034F">
      <w:pPr>
        <w:pStyle w:val="2"/>
        <w:rPr>
          <w:shd w:val="clear" w:color="auto" w:fill="FFFFFF"/>
          <w:lang w:bidi="ar"/>
        </w:rPr>
      </w:pPr>
      <w:r>
        <w:rPr>
          <w:rFonts w:hint="eastAsia"/>
          <w:shd w:val="clear" w:color="auto" w:fill="FFFFFF"/>
          <w:lang w:bidi="ar"/>
        </w:rPr>
        <w:t>五</w:t>
      </w:r>
      <w:r>
        <w:rPr>
          <w:rFonts w:hint="eastAsia"/>
          <w:shd w:val="clear" w:color="auto" w:fill="FFFFFF"/>
          <w:lang w:bidi="ar"/>
        </w:rPr>
        <w:t xml:space="preserve"> </w:t>
      </w:r>
      <w:r>
        <w:rPr>
          <w:shd w:val="clear" w:color="auto" w:fill="FFFFFF"/>
          <w:lang w:bidi="ar"/>
        </w:rPr>
        <w:t xml:space="preserve"> </w:t>
      </w:r>
      <w:r>
        <w:rPr>
          <w:shd w:val="clear" w:color="auto" w:fill="FFFFFF"/>
          <w:lang w:bidi="ar"/>
        </w:rPr>
        <w:t>研究</w:t>
      </w:r>
      <w:r w:rsidRPr="006B61A6">
        <w:rPr>
          <w:rFonts w:hint="eastAsia"/>
          <w:shd w:val="clear" w:color="auto" w:fill="FFFFFF"/>
          <w:lang w:bidi="ar"/>
        </w:rPr>
        <w:t>海水的</w:t>
      </w:r>
      <w:r>
        <w:rPr>
          <w:rFonts w:hint="eastAsia"/>
          <w:shd w:val="clear" w:color="auto" w:fill="FFFFFF"/>
          <w:lang w:bidi="ar"/>
        </w:rPr>
        <w:t>物理性质（</w:t>
      </w:r>
      <w:r>
        <w:rPr>
          <w:rFonts w:hint="eastAsia"/>
          <w:shd w:val="clear" w:color="auto" w:fill="FFFFFF"/>
          <w:lang w:bidi="ar"/>
        </w:rPr>
        <w:t>19</w:t>
      </w:r>
      <w:r>
        <w:rPr>
          <w:rFonts w:hint="eastAsia"/>
          <w:shd w:val="clear" w:color="auto" w:fill="FFFFFF"/>
          <w:lang w:bidi="ar"/>
        </w:rPr>
        <w:t>分）</w:t>
      </w:r>
    </w:p>
    <w:p w14:paraId="5F223BA2" w14:textId="47300E93" w:rsidR="006767BE" w:rsidRPr="006767BE" w:rsidRDefault="006767BE" w:rsidP="009D034F">
      <w:r w:rsidRPr="006767BE">
        <w:rPr>
          <w:rFonts w:hint="eastAsia"/>
        </w:rPr>
        <w:t>1</w:t>
      </w:r>
      <w:r w:rsidRPr="006767BE">
        <w:t>．</w:t>
      </w:r>
      <w:r w:rsidRPr="006767BE">
        <w:t>D</w:t>
      </w:r>
      <w:r w:rsidRPr="006767BE">
        <w:rPr>
          <w:rFonts w:hint="eastAsia"/>
        </w:rPr>
        <w:t>（</w:t>
      </w:r>
      <w:r w:rsidRPr="006767BE">
        <w:t>3</w:t>
      </w:r>
      <w:r w:rsidRPr="006767BE">
        <w:rPr>
          <w:rFonts w:hint="eastAsia"/>
        </w:rPr>
        <w:t>分）</w:t>
      </w:r>
    </w:p>
    <w:p w14:paraId="1EA5CF4B" w14:textId="772D03AA" w:rsidR="006767BE" w:rsidRPr="006767BE" w:rsidRDefault="006767BE" w:rsidP="00391C59">
      <w:r w:rsidRPr="006767BE">
        <w:t>2</w:t>
      </w:r>
      <w:r w:rsidRPr="006767BE">
        <w:t>．</w:t>
      </w:r>
      <w:r w:rsidRPr="006767BE">
        <w:rPr>
          <w:rFonts w:hint="eastAsia"/>
          <w:bCs/>
        </w:rPr>
        <w:t>（</w:t>
      </w:r>
      <w:r w:rsidRPr="006767BE">
        <w:rPr>
          <w:rFonts w:hint="eastAsia"/>
          <w:bCs/>
        </w:rPr>
        <w:t>1</w:t>
      </w:r>
      <w:r w:rsidRPr="006767BE">
        <w:rPr>
          <w:rFonts w:hint="eastAsia"/>
          <w:bCs/>
        </w:rPr>
        <w:t>）</w:t>
      </w:r>
      <w:r w:rsidRPr="006767BE">
        <w:rPr>
          <w:rFonts w:hint="eastAsia"/>
          <w:bCs/>
        </w:rPr>
        <w:t>6.00</w:t>
      </w:r>
      <w:r w:rsidRPr="006767BE">
        <w:rPr>
          <w:rFonts w:hint="eastAsia"/>
        </w:rPr>
        <w:t>，</w:t>
      </w:r>
      <w:r w:rsidRPr="006767BE">
        <w:rPr>
          <w:rFonts w:hint="eastAsia"/>
          <w:bCs/>
        </w:rPr>
        <w:t>0.25</w:t>
      </w:r>
      <w:r w:rsidRPr="006767BE">
        <w:rPr>
          <w:rFonts w:hint="eastAsia"/>
        </w:rPr>
        <w:t>（</w:t>
      </w:r>
      <w:r w:rsidRPr="006767BE">
        <w:t>2</w:t>
      </w:r>
      <w:r w:rsidRPr="006767BE">
        <w:rPr>
          <w:rFonts w:hint="eastAsia"/>
        </w:rPr>
        <w:t>分，</w:t>
      </w:r>
      <w:r w:rsidRPr="006767BE">
        <w:t>3</w:t>
      </w:r>
      <w:r w:rsidRPr="006767BE">
        <w:rPr>
          <w:rFonts w:hint="eastAsia"/>
        </w:rPr>
        <w:t>分）</w:t>
      </w:r>
      <w:r w:rsidR="00391C59">
        <w:tab/>
      </w:r>
      <w:r w:rsidRPr="006767BE">
        <w:rPr>
          <w:rFonts w:hint="eastAsia"/>
          <w:bCs/>
        </w:rPr>
        <w:t>（</w:t>
      </w:r>
      <w:r w:rsidRPr="006767BE">
        <w:rPr>
          <w:bCs/>
        </w:rPr>
        <w:t>2</w:t>
      </w:r>
      <w:r w:rsidRPr="006767BE">
        <w:rPr>
          <w:rFonts w:hint="eastAsia"/>
          <w:bCs/>
        </w:rPr>
        <w:t>）</w:t>
      </w:r>
      <w:r w:rsidRPr="006767BE">
        <w:rPr>
          <w:rFonts w:hint="eastAsia"/>
        </w:rPr>
        <w:t>①</w:t>
      </w:r>
      <w:r w:rsidR="005204D8">
        <w:fldChar w:fldCharType="begin"/>
      </w:r>
      <w:r w:rsidR="005204D8">
        <w:instrText xml:space="preserve"> </w:instrText>
      </w:r>
      <w:r w:rsidR="005204D8">
        <w:rPr>
          <w:rFonts w:hint="eastAsia"/>
        </w:rPr>
        <w:instrText>EQ \F(1,</w:instrText>
      </w:r>
      <w:r w:rsidR="005204D8" w:rsidRPr="005204D8">
        <w:rPr>
          <w:rFonts w:hint="eastAsia"/>
          <w:i/>
          <w:iCs/>
        </w:rPr>
        <w:instrText>h</w:instrText>
      </w:r>
      <w:r w:rsidR="005204D8">
        <w:rPr>
          <w:rFonts w:hint="eastAsia"/>
        </w:rPr>
        <w:instrText>)</w:instrText>
      </w:r>
      <w:r w:rsidR="005204D8">
        <w:instrText xml:space="preserve"> </w:instrText>
      </w:r>
      <w:r w:rsidR="005204D8">
        <w:fldChar w:fldCharType="separate"/>
      </w:r>
      <w:r w:rsidR="005204D8">
        <w:fldChar w:fldCharType="end"/>
      </w:r>
      <w:r w:rsidRPr="006767BE">
        <w:rPr>
          <w:rFonts w:hint="eastAsia"/>
        </w:rPr>
        <w:t>（</w:t>
      </w:r>
      <w:r w:rsidRPr="006767BE">
        <w:rPr>
          <w:rFonts w:hint="eastAsia"/>
        </w:rPr>
        <w:t>3</w:t>
      </w:r>
      <w:r w:rsidRPr="006767BE">
        <w:rPr>
          <w:rFonts w:hint="eastAsia"/>
        </w:rPr>
        <w:t>分）</w:t>
      </w:r>
      <w:r w:rsidR="00391C59">
        <w:tab/>
      </w:r>
      <w:r w:rsidRPr="006767BE">
        <w:rPr>
          <w:rFonts w:hint="eastAsia"/>
        </w:rPr>
        <w:t>②</w:t>
      </w:r>
      <w:r w:rsidRPr="006767BE">
        <w:rPr>
          <w:rFonts w:hint="eastAsia"/>
        </w:rPr>
        <w:t>B</w:t>
      </w:r>
      <w:r w:rsidRPr="006767BE">
        <w:rPr>
          <w:rFonts w:hint="eastAsia"/>
        </w:rPr>
        <w:t>（</w:t>
      </w:r>
      <w:r w:rsidRPr="006767BE">
        <w:rPr>
          <w:rFonts w:hint="eastAsia"/>
        </w:rPr>
        <w:t>2</w:t>
      </w:r>
      <w:r w:rsidRPr="006767BE">
        <w:rPr>
          <w:rFonts w:hint="eastAsia"/>
        </w:rPr>
        <w:t>分）</w:t>
      </w:r>
    </w:p>
    <w:p w14:paraId="60529138" w14:textId="6C490FBC" w:rsidR="00391C59" w:rsidRDefault="006767BE" w:rsidP="009D034F">
      <w:pPr>
        <w:rPr>
          <w:bCs/>
        </w:rPr>
      </w:pPr>
      <w:r w:rsidRPr="006767BE">
        <w:t>3</w:t>
      </w:r>
      <w:r w:rsidRPr="006767BE">
        <w:t>．</w:t>
      </w:r>
      <w:r w:rsidRPr="006767BE">
        <w:rPr>
          <w:rFonts w:hint="eastAsia"/>
          <w:bCs/>
        </w:rPr>
        <w:t>（</w:t>
      </w:r>
      <w:r w:rsidRPr="006767BE">
        <w:rPr>
          <w:rFonts w:hint="eastAsia"/>
          <w:bCs/>
        </w:rPr>
        <w:t>1</w:t>
      </w:r>
      <w:r w:rsidRPr="006767BE">
        <w:rPr>
          <w:rFonts w:hint="eastAsia"/>
          <w:bCs/>
        </w:rPr>
        <w:t>）</w:t>
      </w:r>
      <w:r w:rsidRPr="006767BE">
        <w:rPr>
          <w:rFonts w:hint="eastAsia"/>
        </w:rPr>
        <w:t>如图</w:t>
      </w:r>
      <w:r w:rsidRPr="006767BE">
        <w:rPr>
          <w:rFonts w:hint="eastAsia"/>
          <w:bCs/>
        </w:rPr>
        <w:t>。</w:t>
      </w:r>
      <w:r w:rsidR="00391C59" w:rsidRPr="006767BE">
        <w:rPr>
          <w:rFonts w:hint="eastAsia"/>
        </w:rPr>
        <w:t>（</w:t>
      </w:r>
      <w:r w:rsidR="00391C59" w:rsidRPr="006767BE">
        <w:rPr>
          <w:rFonts w:hint="eastAsia"/>
        </w:rPr>
        <w:t>3</w:t>
      </w:r>
      <w:r w:rsidR="00391C59" w:rsidRPr="006767BE">
        <w:rPr>
          <w:rFonts w:hint="eastAsia"/>
        </w:rPr>
        <w:t>分）</w:t>
      </w:r>
    </w:p>
    <w:p w14:paraId="46DD034D" w14:textId="0CBC5F42" w:rsidR="00412A8B" w:rsidRPr="006767BE" w:rsidRDefault="00412A8B" w:rsidP="009D034F">
      <w:r>
        <w:rPr>
          <w:noProof/>
        </w:rPr>
        <w:lastRenderedPageBreak/>
        <mc:AlternateContent>
          <mc:Choice Requires="wpg">
            <w:drawing>
              <wp:inline distT="0" distB="0" distL="0" distR="0" wp14:anchorId="319F2505" wp14:editId="50C9C973">
                <wp:extent cx="2065020" cy="1751965"/>
                <wp:effectExtent l="0" t="0" r="11430" b="635"/>
                <wp:docPr id="1548189449" name="画布 97"/>
                <wp:cNvGraphicFramePr/>
                <a:graphic xmlns:a="http://schemas.openxmlformats.org/drawingml/2006/main">
                  <a:graphicData uri="http://schemas.microsoft.com/office/word/2010/wordprocessingGroup">
                    <wpg:wgp>
                      <wpg:cNvGrpSpPr/>
                      <wpg:grpSpPr>
                        <a:xfrm>
                          <a:off x="0" y="0"/>
                          <a:ext cx="2065020" cy="1751965"/>
                          <a:chOff x="0" y="-25661"/>
                          <a:chExt cx="2065020" cy="1753301"/>
                        </a:xfrm>
                      </wpg:grpSpPr>
                      <wps:wsp>
                        <wps:cNvPr id="712252434" name="Rectangle 5170"/>
                        <wps:cNvSpPr>
                          <a:spLocks noChangeArrowheads="1"/>
                        </wps:cNvSpPr>
                        <wps:spPr bwMode="auto">
                          <a:xfrm>
                            <a:off x="31788" y="924462"/>
                            <a:ext cx="2013547" cy="390525"/>
                          </a:xfrm>
                          <a:prstGeom prst="rect">
                            <a:avLst/>
                          </a:prstGeom>
                          <a:pattFill prst="dashHorz">
                            <a:fgClr>
                              <a:schemeClr val="accent4">
                                <a:lumMod val="60000"/>
                                <a:lumOff val="40000"/>
                              </a:schemeClr>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0" anchor="t" anchorCtr="0" upright="1">
                          <a:spAutoFit/>
                        </wps:bodyPr>
                      </wps:wsp>
                      <wps:wsp>
                        <wps:cNvPr id="1363257954" name="矩形 1363257954"/>
                        <wps:cNvSpPr/>
                        <wps:spPr>
                          <a:xfrm>
                            <a:off x="0" y="0"/>
                            <a:ext cx="2065020" cy="1553845"/>
                          </a:xfrm>
                          <a:prstGeom prst="rect">
                            <a:avLst/>
                          </a:prstGeom>
                          <a:noFill/>
                          <a:ln>
                            <a:noFill/>
                          </a:ln>
                        </wps:spPr>
                        <wps:bodyPr wrap="none" lIns="36000" tIns="0" rIns="36000" bIns="0">
                          <a:spAutoFit/>
                        </wps:bodyPr>
                      </wps:wsp>
                      <wps:wsp>
                        <wps:cNvPr id="1811337072" name="Rectangle 5171"/>
                        <wps:cNvSpPr>
                          <a:spLocks noChangeArrowheads="1"/>
                        </wps:cNvSpPr>
                        <wps:spPr bwMode="auto">
                          <a:xfrm>
                            <a:off x="251984" y="-25661"/>
                            <a:ext cx="4155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97A83" w14:textId="77777777" w:rsidR="00412A8B" w:rsidRPr="00D17313" w:rsidRDefault="00412A8B" w:rsidP="00412A8B">
                              <w:pPr>
                                <w:rPr>
                                  <w:rFonts w:hAnsi="楷体" w:cs="楷体" w:hint="eastAsia"/>
                                  <w:color w:val="000000"/>
                                  <w:kern w:val="0"/>
                                  <w:sz w:val="18"/>
                                  <w:szCs w:val="18"/>
                                </w:rPr>
                              </w:pPr>
                              <w:r w:rsidRPr="00D17313">
                                <w:rPr>
                                  <w:rFonts w:hAnsi="楷体" w:cs="楷体" w:hint="eastAsia"/>
                                  <w:color w:val="000000"/>
                                  <w:sz w:val="18"/>
                                  <w:szCs w:val="18"/>
                                </w:rPr>
                                <w:t>激光笔</w:t>
                              </w:r>
                            </w:p>
                          </w:txbxContent>
                        </wps:txbx>
                        <wps:bodyPr rot="0" vert="horz" wrap="none" lIns="36000" tIns="0" rIns="36000" bIns="0" anchor="t" anchorCtr="0">
                          <a:spAutoFit/>
                        </wps:bodyPr>
                      </wps:wsp>
                      <wpg:grpSp>
                        <wpg:cNvPr id="897964630" name="Group 5175"/>
                        <wpg:cNvGrpSpPr>
                          <a:grpSpLocks/>
                        </wpg:cNvGrpSpPr>
                        <wpg:grpSpPr bwMode="auto">
                          <a:xfrm>
                            <a:off x="55245" y="10795"/>
                            <a:ext cx="393700" cy="324485"/>
                            <a:chOff x="55245" y="10795"/>
                            <a:chExt cx="620" cy="511"/>
                          </a:xfrm>
                        </wpg:grpSpPr>
                        <pic:pic xmlns:pic="http://schemas.openxmlformats.org/drawingml/2006/picture">
                          <pic:nvPicPr>
                            <pic:cNvPr id="1399693062" name="Picture 517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55245" y="10795"/>
                              <a:ext cx="608"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97470578" name="Picture 517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55257" y="10801"/>
                              <a:ext cx="608"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121474979" name="Rectangle 5176"/>
                        <wps:cNvSpPr>
                          <a:spLocks noChangeArrowheads="1"/>
                        </wps:cNvSpPr>
                        <wps:spPr bwMode="auto">
                          <a:xfrm>
                            <a:off x="433624" y="141023"/>
                            <a:ext cx="1418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7DC079" w14:textId="77777777" w:rsidR="00412A8B" w:rsidRPr="00D17313" w:rsidRDefault="00412A8B" w:rsidP="00412A8B">
                              <w:pPr>
                                <w:rPr>
                                  <w:i/>
                                  <w:iCs/>
                                  <w:color w:val="000000"/>
                                  <w:kern w:val="0"/>
                                  <w:sz w:val="18"/>
                                  <w:szCs w:val="18"/>
                                </w:rPr>
                              </w:pPr>
                              <w:r w:rsidRPr="00D17313">
                                <w:rPr>
                                  <w:i/>
                                  <w:iCs/>
                                  <w:color w:val="000000"/>
                                  <w:sz w:val="18"/>
                                  <w:szCs w:val="18"/>
                                </w:rPr>
                                <w:t>A</w:t>
                              </w:r>
                            </w:p>
                          </w:txbxContent>
                        </wps:txbx>
                        <wps:bodyPr rot="0" vert="horz" wrap="none" lIns="36000" tIns="0" rIns="36000" bIns="0" anchor="t" anchorCtr="0">
                          <a:spAutoFit/>
                        </wps:bodyPr>
                      </wps:wsp>
                      <wps:wsp>
                        <wps:cNvPr id="51562267" name="Freeform 5178"/>
                        <wps:cNvSpPr>
                          <a:spLocks/>
                        </wps:cNvSpPr>
                        <wps:spPr bwMode="auto">
                          <a:xfrm rot="20887981">
                            <a:off x="230316" y="217801"/>
                            <a:ext cx="48260" cy="102235"/>
                          </a:xfrm>
                          <a:custGeom>
                            <a:avLst/>
                            <a:gdLst>
                              <a:gd name="T0" fmla="*/ 76 w 76"/>
                              <a:gd name="T1" fmla="*/ 0 h 161"/>
                              <a:gd name="T2" fmla="*/ 0 w 76"/>
                              <a:gd name="T3" fmla="*/ 143 h 161"/>
                              <a:gd name="T4" fmla="*/ 1 w 76"/>
                              <a:gd name="T5" fmla="*/ 161 h 161"/>
                            </a:gdLst>
                            <a:ahLst/>
                            <a:cxnLst>
                              <a:cxn ang="0">
                                <a:pos x="T0" y="T1"/>
                              </a:cxn>
                              <a:cxn ang="0">
                                <a:pos x="T2" y="T3"/>
                              </a:cxn>
                              <a:cxn ang="0">
                                <a:pos x="T4" y="T5"/>
                              </a:cxn>
                            </a:cxnLst>
                            <a:rect l="0" t="0" r="r" b="b"/>
                            <a:pathLst>
                              <a:path w="76" h="161">
                                <a:moveTo>
                                  <a:pt x="76" y="0"/>
                                </a:moveTo>
                                <a:cubicBezTo>
                                  <a:pt x="28" y="31"/>
                                  <a:pt x="0" y="85"/>
                                  <a:pt x="0" y="143"/>
                                </a:cubicBezTo>
                                <a:cubicBezTo>
                                  <a:pt x="0" y="149"/>
                                  <a:pt x="0" y="155"/>
                                  <a:pt x="1" y="161"/>
                                </a:cubicBezTo>
                              </a:path>
                            </a:pathLst>
                          </a:custGeom>
                          <a:noFill/>
                          <a:ln w="63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937996121" name="Group 5183"/>
                        <wpg:cNvGrpSpPr>
                          <a:grpSpLocks/>
                        </wpg:cNvGrpSpPr>
                        <wpg:grpSpPr bwMode="auto">
                          <a:xfrm>
                            <a:off x="24765" y="313690"/>
                            <a:ext cx="2020570" cy="1006475"/>
                            <a:chOff x="24765" y="313690"/>
                            <a:chExt cx="3182" cy="1585"/>
                          </a:xfrm>
                        </wpg:grpSpPr>
                        <wps:wsp>
                          <wps:cNvPr id="1291892973" name="Freeform 5181"/>
                          <wps:cNvSpPr>
                            <a:spLocks/>
                          </wps:cNvSpPr>
                          <wps:spPr bwMode="auto">
                            <a:xfrm>
                              <a:off x="24765" y="313690"/>
                              <a:ext cx="3182" cy="1585"/>
                            </a:xfrm>
                            <a:custGeom>
                              <a:avLst/>
                              <a:gdLst>
                                <a:gd name="T0" fmla="*/ 0 w 3182"/>
                                <a:gd name="T1" fmla="*/ 0 h 1585"/>
                                <a:gd name="T2" fmla="*/ 3182 w 3182"/>
                                <a:gd name="T3" fmla="*/ 0 h 1585"/>
                                <a:gd name="T4" fmla="*/ 3182 w 3182"/>
                                <a:gd name="T5" fmla="*/ 159 h 1585"/>
                                <a:gd name="T6" fmla="*/ 0 w 3182"/>
                                <a:gd name="T7" fmla="*/ 159 h 1585"/>
                                <a:gd name="T8" fmla="*/ 0 w 3182"/>
                                <a:gd name="T9" fmla="*/ 317 h 1585"/>
                                <a:gd name="T10" fmla="*/ 3182 w 3182"/>
                                <a:gd name="T11" fmla="*/ 317 h 1585"/>
                                <a:gd name="T12" fmla="*/ 3182 w 3182"/>
                                <a:gd name="T13" fmla="*/ 476 h 1585"/>
                                <a:gd name="T14" fmla="*/ 0 w 3182"/>
                                <a:gd name="T15" fmla="*/ 476 h 1585"/>
                                <a:gd name="T16" fmla="*/ 0 w 3182"/>
                                <a:gd name="T17" fmla="*/ 634 h 1585"/>
                                <a:gd name="T18" fmla="*/ 3182 w 3182"/>
                                <a:gd name="T19" fmla="*/ 634 h 1585"/>
                                <a:gd name="T20" fmla="*/ 3182 w 3182"/>
                                <a:gd name="T21" fmla="*/ 793 h 1585"/>
                                <a:gd name="T22" fmla="*/ 0 w 3182"/>
                                <a:gd name="T23" fmla="*/ 793 h 1585"/>
                                <a:gd name="T24" fmla="*/ 0 w 3182"/>
                                <a:gd name="T25" fmla="*/ 951 h 1585"/>
                                <a:gd name="T26" fmla="*/ 3182 w 3182"/>
                                <a:gd name="T27" fmla="*/ 951 h 1585"/>
                                <a:gd name="T28" fmla="*/ 3182 w 3182"/>
                                <a:gd name="T29" fmla="*/ 1110 h 1585"/>
                                <a:gd name="T30" fmla="*/ 0 w 3182"/>
                                <a:gd name="T31" fmla="*/ 1110 h 1585"/>
                                <a:gd name="T32" fmla="*/ 0 w 3182"/>
                                <a:gd name="T33" fmla="*/ 1268 h 1585"/>
                                <a:gd name="T34" fmla="*/ 3182 w 3182"/>
                                <a:gd name="T35" fmla="*/ 1268 h 1585"/>
                                <a:gd name="T36" fmla="*/ 3182 w 3182"/>
                                <a:gd name="T37" fmla="*/ 1426 h 1585"/>
                                <a:gd name="T38" fmla="*/ 0 w 3182"/>
                                <a:gd name="T39" fmla="*/ 1426 h 1585"/>
                                <a:gd name="T40" fmla="*/ 0 w 3182"/>
                                <a:gd name="T41" fmla="*/ 1585 h 1585"/>
                                <a:gd name="T42" fmla="*/ 3182 w 3182"/>
                                <a:gd name="T43" fmla="*/ 1585 h 1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182" h="1585">
                                  <a:moveTo>
                                    <a:pt x="0" y="0"/>
                                  </a:moveTo>
                                  <a:lnTo>
                                    <a:pt x="3182" y="0"/>
                                  </a:lnTo>
                                  <a:lnTo>
                                    <a:pt x="3182" y="159"/>
                                  </a:lnTo>
                                  <a:lnTo>
                                    <a:pt x="0" y="159"/>
                                  </a:lnTo>
                                  <a:lnTo>
                                    <a:pt x="0" y="317"/>
                                  </a:lnTo>
                                  <a:lnTo>
                                    <a:pt x="3182" y="317"/>
                                  </a:lnTo>
                                  <a:lnTo>
                                    <a:pt x="3182" y="476"/>
                                  </a:lnTo>
                                  <a:lnTo>
                                    <a:pt x="0" y="476"/>
                                  </a:lnTo>
                                  <a:lnTo>
                                    <a:pt x="0" y="634"/>
                                  </a:lnTo>
                                  <a:lnTo>
                                    <a:pt x="3182" y="634"/>
                                  </a:lnTo>
                                  <a:lnTo>
                                    <a:pt x="3182" y="793"/>
                                  </a:lnTo>
                                  <a:lnTo>
                                    <a:pt x="0" y="793"/>
                                  </a:lnTo>
                                  <a:lnTo>
                                    <a:pt x="0" y="951"/>
                                  </a:lnTo>
                                  <a:lnTo>
                                    <a:pt x="3182" y="951"/>
                                  </a:lnTo>
                                  <a:lnTo>
                                    <a:pt x="3182" y="1110"/>
                                  </a:lnTo>
                                  <a:lnTo>
                                    <a:pt x="0" y="1110"/>
                                  </a:lnTo>
                                  <a:lnTo>
                                    <a:pt x="0" y="1268"/>
                                  </a:lnTo>
                                  <a:lnTo>
                                    <a:pt x="3182" y="1268"/>
                                  </a:lnTo>
                                  <a:lnTo>
                                    <a:pt x="3182" y="1426"/>
                                  </a:lnTo>
                                  <a:lnTo>
                                    <a:pt x="0" y="1426"/>
                                  </a:lnTo>
                                  <a:lnTo>
                                    <a:pt x="0" y="1585"/>
                                  </a:lnTo>
                                  <a:lnTo>
                                    <a:pt x="3182" y="1585"/>
                                  </a:lnTo>
                                </a:path>
                              </a:pathLst>
                            </a:custGeom>
                            <a:noFill/>
                            <a:ln w="6350" cap="flat">
                              <a:solidFill>
                                <a:srgbClr val="7B7B7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884072783" name="Freeform 5182"/>
                          <wps:cNvSpPr>
                            <a:spLocks/>
                          </wps:cNvSpPr>
                          <wps:spPr bwMode="auto">
                            <a:xfrm>
                              <a:off x="24765" y="313690"/>
                              <a:ext cx="3182" cy="1585"/>
                            </a:xfrm>
                            <a:custGeom>
                              <a:avLst/>
                              <a:gdLst>
                                <a:gd name="T0" fmla="*/ 0 w 3182"/>
                                <a:gd name="T1" fmla="*/ 0 h 1585"/>
                                <a:gd name="T2" fmla="*/ 0 w 3182"/>
                                <a:gd name="T3" fmla="*/ 1585 h 1585"/>
                                <a:gd name="T4" fmla="*/ 159 w 3182"/>
                                <a:gd name="T5" fmla="*/ 1585 h 1585"/>
                                <a:gd name="T6" fmla="*/ 159 w 3182"/>
                                <a:gd name="T7" fmla="*/ 0 h 1585"/>
                                <a:gd name="T8" fmla="*/ 318 w 3182"/>
                                <a:gd name="T9" fmla="*/ 0 h 1585"/>
                                <a:gd name="T10" fmla="*/ 318 w 3182"/>
                                <a:gd name="T11" fmla="*/ 1585 h 1585"/>
                                <a:gd name="T12" fmla="*/ 477 w 3182"/>
                                <a:gd name="T13" fmla="*/ 1585 h 1585"/>
                                <a:gd name="T14" fmla="*/ 477 w 3182"/>
                                <a:gd name="T15" fmla="*/ 0 h 1585"/>
                                <a:gd name="T16" fmla="*/ 636 w 3182"/>
                                <a:gd name="T17" fmla="*/ 0 h 1585"/>
                                <a:gd name="T18" fmla="*/ 636 w 3182"/>
                                <a:gd name="T19" fmla="*/ 1585 h 1585"/>
                                <a:gd name="T20" fmla="*/ 795 w 3182"/>
                                <a:gd name="T21" fmla="*/ 1585 h 1585"/>
                                <a:gd name="T22" fmla="*/ 795 w 3182"/>
                                <a:gd name="T23" fmla="*/ 0 h 1585"/>
                                <a:gd name="T24" fmla="*/ 954 w 3182"/>
                                <a:gd name="T25" fmla="*/ 0 h 1585"/>
                                <a:gd name="T26" fmla="*/ 954 w 3182"/>
                                <a:gd name="T27" fmla="*/ 1585 h 1585"/>
                                <a:gd name="T28" fmla="*/ 1114 w 3182"/>
                                <a:gd name="T29" fmla="*/ 1585 h 1585"/>
                                <a:gd name="T30" fmla="*/ 1114 w 3182"/>
                                <a:gd name="T31" fmla="*/ 0 h 1585"/>
                                <a:gd name="T32" fmla="*/ 1273 w 3182"/>
                                <a:gd name="T33" fmla="*/ 0 h 1585"/>
                                <a:gd name="T34" fmla="*/ 1273 w 3182"/>
                                <a:gd name="T35" fmla="*/ 1585 h 1585"/>
                                <a:gd name="T36" fmla="*/ 1432 w 3182"/>
                                <a:gd name="T37" fmla="*/ 1585 h 1585"/>
                                <a:gd name="T38" fmla="*/ 1432 w 3182"/>
                                <a:gd name="T39" fmla="*/ 0 h 1585"/>
                                <a:gd name="T40" fmla="*/ 1591 w 3182"/>
                                <a:gd name="T41" fmla="*/ 0 h 1585"/>
                                <a:gd name="T42" fmla="*/ 1591 w 3182"/>
                                <a:gd name="T43" fmla="*/ 1585 h 1585"/>
                                <a:gd name="T44" fmla="*/ 1750 w 3182"/>
                                <a:gd name="T45" fmla="*/ 1585 h 1585"/>
                                <a:gd name="T46" fmla="*/ 1750 w 3182"/>
                                <a:gd name="T47" fmla="*/ 0 h 1585"/>
                                <a:gd name="T48" fmla="*/ 1909 w 3182"/>
                                <a:gd name="T49" fmla="*/ 0 h 1585"/>
                                <a:gd name="T50" fmla="*/ 1909 w 3182"/>
                                <a:gd name="T51" fmla="*/ 1585 h 1585"/>
                                <a:gd name="T52" fmla="*/ 2068 w 3182"/>
                                <a:gd name="T53" fmla="*/ 1585 h 1585"/>
                                <a:gd name="T54" fmla="*/ 2068 w 3182"/>
                                <a:gd name="T55" fmla="*/ 0 h 1585"/>
                                <a:gd name="T56" fmla="*/ 2227 w 3182"/>
                                <a:gd name="T57" fmla="*/ 0 h 1585"/>
                                <a:gd name="T58" fmla="*/ 2227 w 3182"/>
                                <a:gd name="T59" fmla="*/ 1585 h 1585"/>
                                <a:gd name="T60" fmla="*/ 2386 w 3182"/>
                                <a:gd name="T61" fmla="*/ 1585 h 1585"/>
                                <a:gd name="T62" fmla="*/ 2386 w 3182"/>
                                <a:gd name="T63" fmla="*/ 0 h 1585"/>
                                <a:gd name="T64" fmla="*/ 2545 w 3182"/>
                                <a:gd name="T65" fmla="*/ 0 h 1585"/>
                                <a:gd name="T66" fmla="*/ 2545 w 3182"/>
                                <a:gd name="T67" fmla="*/ 1585 h 1585"/>
                                <a:gd name="T68" fmla="*/ 2704 w 3182"/>
                                <a:gd name="T69" fmla="*/ 1585 h 1585"/>
                                <a:gd name="T70" fmla="*/ 2704 w 3182"/>
                                <a:gd name="T71" fmla="*/ 0 h 1585"/>
                                <a:gd name="T72" fmla="*/ 2864 w 3182"/>
                                <a:gd name="T73" fmla="*/ 0 h 1585"/>
                                <a:gd name="T74" fmla="*/ 2864 w 3182"/>
                                <a:gd name="T75" fmla="*/ 1585 h 1585"/>
                                <a:gd name="T76" fmla="*/ 3023 w 3182"/>
                                <a:gd name="T77" fmla="*/ 1585 h 1585"/>
                                <a:gd name="T78" fmla="*/ 3023 w 3182"/>
                                <a:gd name="T79" fmla="*/ 0 h 1585"/>
                                <a:gd name="T80" fmla="*/ 3182 w 3182"/>
                                <a:gd name="T81" fmla="*/ 0 h 1585"/>
                                <a:gd name="T82" fmla="*/ 3182 w 3182"/>
                                <a:gd name="T83" fmla="*/ 1585 h 1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82" h="1585">
                                  <a:moveTo>
                                    <a:pt x="0" y="0"/>
                                  </a:moveTo>
                                  <a:lnTo>
                                    <a:pt x="0" y="1585"/>
                                  </a:lnTo>
                                  <a:lnTo>
                                    <a:pt x="159" y="1585"/>
                                  </a:lnTo>
                                  <a:lnTo>
                                    <a:pt x="159" y="0"/>
                                  </a:lnTo>
                                  <a:lnTo>
                                    <a:pt x="318" y="0"/>
                                  </a:lnTo>
                                  <a:lnTo>
                                    <a:pt x="318" y="1585"/>
                                  </a:lnTo>
                                  <a:lnTo>
                                    <a:pt x="477" y="1585"/>
                                  </a:lnTo>
                                  <a:lnTo>
                                    <a:pt x="477" y="0"/>
                                  </a:lnTo>
                                  <a:lnTo>
                                    <a:pt x="636" y="0"/>
                                  </a:lnTo>
                                  <a:lnTo>
                                    <a:pt x="636" y="1585"/>
                                  </a:lnTo>
                                  <a:lnTo>
                                    <a:pt x="795" y="1585"/>
                                  </a:lnTo>
                                  <a:lnTo>
                                    <a:pt x="795" y="0"/>
                                  </a:lnTo>
                                  <a:lnTo>
                                    <a:pt x="954" y="0"/>
                                  </a:lnTo>
                                  <a:lnTo>
                                    <a:pt x="954" y="1585"/>
                                  </a:lnTo>
                                  <a:lnTo>
                                    <a:pt x="1114" y="1585"/>
                                  </a:lnTo>
                                  <a:lnTo>
                                    <a:pt x="1114" y="0"/>
                                  </a:lnTo>
                                  <a:lnTo>
                                    <a:pt x="1273" y="0"/>
                                  </a:lnTo>
                                  <a:lnTo>
                                    <a:pt x="1273" y="1585"/>
                                  </a:lnTo>
                                  <a:lnTo>
                                    <a:pt x="1432" y="1585"/>
                                  </a:lnTo>
                                  <a:lnTo>
                                    <a:pt x="1432" y="0"/>
                                  </a:lnTo>
                                  <a:lnTo>
                                    <a:pt x="1591" y="0"/>
                                  </a:lnTo>
                                  <a:lnTo>
                                    <a:pt x="1591" y="1585"/>
                                  </a:lnTo>
                                  <a:lnTo>
                                    <a:pt x="1750" y="1585"/>
                                  </a:lnTo>
                                  <a:lnTo>
                                    <a:pt x="1750" y="0"/>
                                  </a:lnTo>
                                  <a:lnTo>
                                    <a:pt x="1909" y="0"/>
                                  </a:lnTo>
                                  <a:lnTo>
                                    <a:pt x="1909" y="1585"/>
                                  </a:lnTo>
                                  <a:lnTo>
                                    <a:pt x="2068" y="1585"/>
                                  </a:lnTo>
                                  <a:lnTo>
                                    <a:pt x="2068" y="0"/>
                                  </a:lnTo>
                                  <a:lnTo>
                                    <a:pt x="2227" y="0"/>
                                  </a:lnTo>
                                  <a:lnTo>
                                    <a:pt x="2227" y="1585"/>
                                  </a:lnTo>
                                  <a:lnTo>
                                    <a:pt x="2386" y="1585"/>
                                  </a:lnTo>
                                  <a:lnTo>
                                    <a:pt x="2386" y="0"/>
                                  </a:lnTo>
                                  <a:lnTo>
                                    <a:pt x="2545" y="0"/>
                                  </a:lnTo>
                                  <a:lnTo>
                                    <a:pt x="2545" y="1585"/>
                                  </a:lnTo>
                                  <a:lnTo>
                                    <a:pt x="2704" y="1585"/>
                                  </a:lnTo>
                                  <a:lnTo>
                                    <a:pt x="2704" y="0"/>
                                  </a:lnTo>
                                  <a:lnTo>
                                    <a:pt x="2864" y="0"/>
                                  </a:lnTo>
                                  <a:lnTo>
                                    <a:pt x="2864" y="1585"/>
                                  </a:lnTo>
                                  <a:lnTo>
                                    <a:pt x="3023" y="1585"/>
                                  </a:lnTo>
                                  <a:lnTo>
                                    <a:pt x="3023" y="0"/>
                                  </a:lnTo>
                                  <a:lnTo>
                                    <a:pt x="3182" y="0"/>
                                  </a:lnTo>
                                  <a:lnTo>
                                    <a:pt x="3182" y="1585"/>
                                  </a:lnTo>
                                </a:path>
                              </a:pathLst>
                            </a:custGeom>
                            <a:noFill/>
                            <a:ln w="6350" cap="flat">
                              <a:solidFill>
                                <a:srgbClr val="7F7F7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833136423" name="Group 5186"/>
                        <wpg:cNvGrpSpPr>
                          <a:grpSpLocks/>
                        </wpg:cNvGrpSpPr>
                        <wpg:grpSpPr bwMode="auto">
                          <a:xfrm>
                            <a:off x="413385" y="295910"/>
                            <a:ext cx="40005" cy="40005"/>
                            <a:chOff x="415287" y="297812"/>
                            <a:chExt cx="63" cy="63"/>
                          </a:xfrm>
                        </wpg:grpSpPr>
                        <wps:wsp>
                          <wps:cNvPr id="75128331" name="Oval 5184"/>
                          <wps:cNvSpPr>
                            <a:spLocks noChangeArrowheads="1"/>
                          </wps:cNvSpPr>
                          <wps:spPr bwMode="auto">
                            <a:xfrm>
                              <a:off x="415290" y="297815"/>
                              <a:ext cx="60" cy="60"/>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72794162" name="Oval 5185"/>
                          <wps:cNvSpPr>
                            <a:spLocks noChangeArrowheads="1"/>
                          </wps:cNvSpPr>
                          <wps:spPr bwMode="auto">
                            <a:xfrm>
                              <a:off x="415287" y="297812"/>
                              <a:ext cx="46" cy="45"/>
                            </a:xfrm>
                            <a:prstGeom prst="ellipse">
                              <a:avLst/>
                            </a:prstGeom>
                            <a:noFill/>
                            <a:ln w="9525" cap="rnd">
                              <a:no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9147693" name="Rectangle 5188"/>
                        <wps:cNvSpPr>
                          <a:spLocks noChangeArrowheads="1"/>
                        </wps:cNvSpPr>
                        <wps:spPr bwMode="auto">
                          <a:xfrm>
                            <a:off x="114058" y="734057"/>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4D8879" w14:textId="77777777" w:rsidR="00412A8B" w:rsidRPr="00D17313" w:rsidRDefault="00412A8B" w:rsidP="00412A8B">
                              <w:pPr>
                                <w:rPr>
                                  <w:rFonts w:hAnsi="楷体" w:cs="楷体" w:hint="eastAsia"/>
                                  <w:color w:val="000000"/>
                                  <w:kern w:val="0"/>
                                  <w:sz w:val="18"/>
                                  <w:szCs w:val="18"/>
                                </w:rPr>
                              </w:pPr>
                              <w:r w:rsidRPr="00D17313">
                                <w:rPr>
                                  <w:rFonts w:hAnsi="楷体" w:cs="楷体" w:hint="eastAsia"/>
                                  <w:color w:val="000000"/>
                                  <w:sz w:val="18"/>
                                  <w:szCs w:val="18"/>
                                </w:rPr>
                                <w:t>液</w:t>
                              </w:r>
                              <w:r>
                                <w:rPr>
                                  <w:rFonts w:hAnsi="楷体" w:cs="楷体" w:hint="eastAsia"/>
                                  <w:color w:val="000000"/>
                                  <w:sz w:val="18"/>
                                  <w:szCs w:val="18"/>
                                </w:rPr>
                                <w:t>面</w:t>
                              </w:r>
                            </w:p>
                          </w:txbxContent>
                        </wps:txbx>
                        <wps:bodyPr rot="0" vert="horz" wrap="none" lIns="36000" tIns="0" rIns="36000" bIns="0" anchor="t" anchorCtr="0">
                          <a:spAutoFit/>
                        </wps:bodyPr>
                      </wps:wsp>
                      <wps:wsp>
                        <wps:cNvPr id="57475047" name="Rectangle 5191"/>
                        <wps:cNvSpPr>
                          <a:spLocks noChangeArrowheads="1"/>
                        </wps:cNvSpPr>
                        <wps:spPr bwMode="auto">
                          <a:xfrm>
                            <a:off x="814545" y="1529520"/>
                            <a:ext cx="4726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94B5F" w14:textId="77777777" w:rsidR="00412A8B" w:rsidRPr="00D17313" w:rsidRDefault="00412A8B" w:rsidP="00412A8B">
                              <w:pPr>
                                <w:rPr>
                                  <w:color w:val="000000"/>
                                  <w:kern w:val="0"/>
                                  <w:sz w:val="18"/>
                                  <w:szCs w:val="18"/>
                                </w:rPr>
                              </w:pPr>
                              <w:r w:rsidRPr="00D17313">
                                <w:rPr>
                                  <w:rFonts w:hint="eastAsia"/>
                                  <w:color w:val="000000"/>
                                  <w:sz w:val="18"/>
                                  <w:szCs w:val="18"/>
                                </w:rPr>
                                <w:t>图</w:t>
                              </w:r>
                              <w:r>
                                <w:rPr>
                                  <w:rFonts w:hint="eastAsia"/>
                                  <w:color w:val="000000"/>
                                  <w:sz w:val="18"/>
                                  <w:szCs w:val="18"/>
                                </w:rPr>
                                <w:t>（</w:t>
                              </w:r>
                              <w:r>
                                <w:rPr>
                                  <w:rFonts w:hint="eastAsia"/>
                                  <w:color w:val="000000"/>
                                  <w:sz w:val="18"/>
                                  <w:szCs w:val="18"/>
                                </w:rPr>
                                <w:t>d</w:t>
                              </w:r>
                              <w:r>
                                <w:rPr>
                                  <w:rFonts w:hint="eastAsia"/>
                                  <w:color w:val="000000"/>
                                  <w:sz w:val="18"/>
                                  <w:szCs w:val="18"/>
                                </w:rPr>
                                <w:t>）</w:t>
                              </w:r>
                            </w:p>
                          </w:txbxContent>
                        </wps:txbx>
                        <wps:bodyPr rot="0" vert="horz" wrap="none" lIns="36000" tIns="0" rIns="36000" bIns="0" anchor="t" anchorCtr="0">
                          <a:spAutoFit/>
                        </wps:bodyPr>
                      </wps:wsp>
                      <wps:wsp>
                        <wps:cNvPr id="1385027228" name="Line 5195"/>
                        <wps:cNvCnPr>
                          <a:cxnSpLocks noChangeShapeType="1"/>
                        </wps:cNvCnPr>
                        <wps:spPr bwMode="auto">
                          <a:xfrm>
                            <a:off x="27940" y="916940"/>
                            <a:ext cx="2021205"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91649198" name="Oval 5196"/>
                        <wps:cNvSpPr>
                          <a:spLocks noChangeArrowheads="1"/>
                        </wps:cNvSpPr>
                        <wps:spPr bwMode="auto">
                          <a:xfrm>
                            <a:off x="1523162" y="1304086"/>
                            <a:ext cx="38100" cy="38113"/>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956506912" name="Rectangle 5199"/>
                        <wps:cNvSpPr>
                          <a:spLocks noChangeArrowheads="1"/>
                        </wps:cNvSpPr>
                        <wps:spPr bwMode="auto">
                          <a:xfrm>
                            <a:off x="1561262" y="1217583"/>
                            <a:ext cx="1418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4D44F0" w14:textId="77777777" w:rsidR="00412A8B" w:rsidRPr="00D17313" w:rsidRDefault="00412A8B" w:rsidP="00412A8B">
                              <w:pPr>
                                <w:rPr>
                                  <w:i/>
                                  <w:iCs/>
                                  <w:color w:val="000000"/>
                                  <w:kern w:val="0"/>
                                  <w:sz w:val="18"/>
                                  <w:szCs w:val="18"/>
                                </w:rPr>
                              </w:pPr>
                              <w:r w:rsidRPr="00D17313">
                                <w:rPr>
                                  <w:i/>
                                  <w:iCs/>
                                  <w:color w:val="000000"/>
                                  <w:sz w:val="18"/>
                                  <w:szCs w:val="18"/>
                                </w:rPr>
                                <w:t>B</w:t>
                              </w:r>
                            </w:p>
                          </w:txbxContent>
                        </wps:txbx>
                        <wps:bodyPr rot="0" vert="horz" wrap="none" lIns="36000" tIns="0" rIns="36000" bIns="0" anchor="t" anchorCtr="0">
                          <a:spAutoFit/>
                        </wps:bodyPr>
                      </wps:wsp>
                      <wps:wsp>
                        <wps:cNvPr id="1370717838" name="Rectangle 5201"/>
                        <wps:cNvSpPr>
                          <a:spLocks noChangeArrowheads="1"/>
                        </wps:cNvSpPr>
                        <wps:spPr bwMode="auto">
                          <a:xfrm>
                            <a:off x="122618" y="1096157"/>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5AABB1" w14:textId="77777777" w:rsidR="00412A8B" w:rsidRPr="00D17313" w:rsidRDefault="00412A8B" w:rsidP="00412A8B">
                              <w:pPr>
                                <w:rPr>
                                  <w:rFonts w:hAnsi="楷体" w:cs="楷体" w:hint="eastAsia"/>
                                  <w:color w:val="000000"/>
                                  <w:kern w:val="0"/>
                                  <w:sz w:val="18"/>
                                  <w:szCs w:val="18"/>
                                </w:rPr>
                              </w:pPr>
                              <w:r w:rsidRPr="00D17313">
                                <w:rPr>
                                  <w:rFonts w:hAnsi="楷体" w:cs="楷体" w:hint="eastAsia"/>
                                  <w:color w:val="000000"/>
                                  <w:sz w:val="18"/>
                                  <w:szCs w:val="18"/>
                                </w:rPr>
                                <w:t>海水</w:t>
                              </w:r>
                            </w:p>
                          </w:txbxContent>
                        </wps:txbx>
                        <wps:bodyPr rot="0" vert="horz" wrap="none" lIns="36000" tIns="0" rIns="36000" bIns="0" anchor="t" anchorCtr="0">
                          <a:spAutoFit/>
                        </wps:bodyPr>
                      </wps:wsp>
                      <wps:wsp>
                        <wps:cNvPr id="1746030243" name="Line 5195"/>
                        <wps:cNvCnPr>
                          <a:cxnSpLocks noChangeShapeType="1"/>
                        </wps:cNvCnPr>
                        <wps:spPr bwMode="auto">
                          <a:xfrm>
                            <a:off x="28576" y="314325"/>
                            <a:ext cx="390525" cy="0"/>
                          </a:xfrm>
                          <a:prstGeom prst="line">
                            <a:avLst/>
                          </a:prstGeom>
                          <a:noFill/>
                          <a:ln w="9525" cap="flat">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3831591" name="Rectangle 5176"/>
                        <wps:cNvSpPr>
                          <a:spLocks noChangeArrowheads="1"/>
                        </wps:cNvSpPr>
                        <wps:spPr bwMode="auto">
                          <a:xfrm>
                            <a:off x="87995" y="159791"/>
                            <a:ext cx="1323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96C8F" w14:textId="77777777" w:rsidR="00412A8B" w:rsidRPr="00D17313" w:rsidRDefault="00412A8B" w:rsidP="00412A8B">
                              <w:pPr>
                                <w:rPr>
                                  <w:i/>
                                  <w:iCs/>
                                  <w:color w:val="000000"/>
                                  <w:kern w:val="0"/>
                                  <w:sz w:val="18"/>
                                  <w:szCs w:val="18"/>
                                </w:rPr>
                              </w:pPr>
                              <w:r>
                                <w:rPr>
                                  <w:i/>
                                  <w:iCs/>
                                  <w:color w:val="000000"/>
                                  <w:sz w:val="18"/>
                                  <w:szCs w:val="18"/>
                                </w:rPr>
                                <w:t>α</w:t>
                              </w:r>
                            </w:p>
                          </w:txbxContent>
                        </wps:txbx>
                        <wps:bodyPr rot="0" vert="horz" wrap="none" lIns="36000" tIns="0" rIns="36000" bIns="0" anchor="t" anchorCtr="0">
                          <a:spAutoFit/>
                        </wps:bodyPr>
                      </wps:wsp>
                      <wps:wsp>
                        <wps:cNvPr id="1114461044" name="Line 5195"/>
                        <wps:cNvCnPr>
                          <a:cxnSpLocks noChangeShapeType="1"/>
                        </wps:cNvCnPr>
                        <wps:spPr bwMode="auto">
                          <a:xfrm>
                            <a:off x="1237264" y="206110"/>
                            <a:ext cx="0" cy="1205388"/>
                          </a:xfrm>
                          <a:prstGeom prst="line">
                            <a:avLst/>
                          </a:prstGeom>
                          <a:noFill/>
                          <a:ln w="9525" cap="flat">
                            <a:solidFill>
                              <a:srgbClr val="EE0000"/>
                            </a:solidFill>
                            <a:prstDash val="dash"/>
                            <a:round/>
                            <a:headEnd/>
                            <a:tailEnd/>
                          </a:ln>
                          <a:extLst>
                            <a:ext uri="{909E8E84-426E-40DD-AFC4-6F175D3DCCD1}">
                              <a14:hiddenFill xmlns:a14="http://schemas.microsoft.com/office/drawing/2010/main">
                                <a:noFill/>
                              </a14:hiddenFill>
                            </a:ext>
                          </a:extLst>
                        </wps:spPr>
                        <wps:bodyPr/>
                      </wps:wsp>
                      <wps:wsp>
                        <wps:cNvPr id="804249511" name="Line 5195"/>
                        <wps:cNvCnPr>
                          <a:cxnSpLocks noChangeShapeType="1"/>
                        </wps:cNvCnPr>
                        <wps:spPr bwMode="auto">
                          <a:xfrm>
                            <a:off x="438554" y="319050"/>
                            <a:ext cx="798710" cy="597890"/>
                          </a:xfrm>
                          <a:prstGeom prst="line">
                            <a:avLst/>
                          </a:prstGeom>
                          <a:noFill/>
                          <a:ln w="9525" cap="flat">
                            <a:solidFill>
                              <a:srgbClr val="EE0000"/>
                            </a:solidFill>
                            <a:prstDash val="solid"/>
                            <a:round/>
                            <a:headEnd/>
                            <a:tailEnd/>
                          </a:ln>
                          <a:extLst>
                            <a:ext uri="{909E8E84-426E-40DD-AFC4-6F175D3DCCD1}">
                              <a14:hiddenFill xmlns:a14="http://schemas.microsoft.com/office/drawing/2010/main">
                                <a:noFill/>
                              </a14:hiddenFill>
                            </a:ext>
                          </a:extLst>
                        </wps:spPr>
                        <wps:bodyPr/>
                      </wps:wsp>
                      <wps:wsp>
                        <wps:cNvPr id="1337941590" name="Line 5195"/>
                        <wps:cNvCnPr>
                          <a:cxnSpLocks noChangeShapeType="1"/>
                        </wps:cNvCnPr>
                        <wps:spPr bwMode="auto">
                          <a:xfrm>
                            <a:off x="1238693" y="918105"/>
                            <a:ext cx="446666" cy="600772"/>
                          </a:xfrm>
                          <a:prstGeom prst="line">
                            <a:avLst/>
                          </a:prstGeom>
                          <a:noFill/>
                          <a:ln w="9525" cap="flat">
                            <a:solidFill>
                              <a:srgbClr val="EE0000"/>
                            </a:solidFill>
                            <a:prstDash val="solid"/>
                            <a:round/>
                            <a:headEnd/>
                            <a:tailEnd/>
                          </a:ln>
                          <a:extLst>
                            <a:ext uri="{909E8E84-426E-40DD-AFC4-6F175D3DCCD1}">
                              <a14:hiddenFill xmlns:a14="http://schemas.microsoft.com/office/drawing/2010/main">
                                <a:noFill/>
                              </a14:hiddenFill>
                            </a:ext>
                          </a:extLst>
                        </wps:spPr>
                        <wps:bodyPr/>
                      </wps:wsp>
                      <wps:wsp>
                        <wps:cNvPr id="484561486" name="Oval 5196"/>
                        <wps:cNvSpPr>
                          <a:spLocks noChangeArrowheads="1"/>
                        </wps:cNvSpPr>
                        <wps:spPr bwMode="auto">
                          <a:xfrm>
                            <a:off x="1218839" y="898117"/>
                            <a:ext cx="38100" cy="38113"/>
                          </a:xfrm>
                          <a:prstGeom prst="ellipse">
                            <a:avLst/>
                          </a:prstGeom>
                          <a:solidFill>
                            <a:srgbClr val="EE0000"/>
                          </a:solidFill>
                          <a:ln w="0">
                            <a:noFill/>
                            <a:prstDash val="solid"/>
                            <a:round/>
                            <a:headEnd/>
                            <a:tailEnd/>
                          </a:ln>
                        </wps:spPr>
                        <wps:bodyPr rot="0" vert="horz" wrap="none" lIns="36000" tIns="0" rIns="36000" bIns="0" anchor="t" anchorCtr="0" upright="1">
                          <a:spAutoFit/>
                        </wps:bodyPr>
                      </wps:wsp>
                      <wps:wsp>
                        <wps:cNvPr id="490682944" name="Line 5195"/>
                        <wps:cNvCnPr>
                          <a:cxnSpLocks noChangeShapeType="1"/>
                        </wps:cNvCnPr>
                        <wps:spPr bwMode="auto">
                          <a:xfrm>
                            <a:off x="1378576" y="1103619"/>
                            <a:ext cx="39852" cy="53602"/>
                          </a:xfrm>
                          <a:prstGeom prst="line">
                            <a:avLst/>
                          </a:prstGeom>
                          <a:noFill/>
                          <a:ln w="6350" cap="flat">
                            <a:solidFill>
                              <a:srgbClr val="EE0000"/>
                            </a:solidFill>
                            <a:prstDash val="solid"/>
                            <a:round/>
                            <a:headEnd/>
                            <a:tailEnd type="triangle" w="sm" len="med"/>
                          </a:ln>
                          <a:extLst>
                            <a:ext uri="{909E8E84-426E-40DD-AFC4-6F175D3DCCD1}">
                              <a14:hiddenFill xmlns:a14="http://schemas.microsoft.com/office/drawing/2010/main">
                                <a:noFill/>
                              </a14:hiddenFill>
                            </a:ext>
                          </a:extLst>
                        </wps:spPr>
                        <wps:bodyPr/>
                      </wps:wsp>
                      <wps:wsp>
                        <wps:cNvPr id="832259146" name="Line 5195"/>
                        <wps:cNvCnPr>
                          <a:cxnSpLocks noChangeShapeType="1"/>
                        </wps:cNvCnPr>
                        <wps:spPr bwMode="auto">
                          <a:xfrm>
                            <a:off x="814545" y="599272"/>
                            <a:ext cx="54258" cy="40615"/>
                          </a:xfrm>
                          <a:prstGeom prst="line">
                            <a:avLst/>
                          </a:prstGeom>
                          <a:noFill/>
                          <a:ln w="6350" cap="flat">
                            <a:solidFill>
                              <a:srgbClr val="EE0000"/>
                            </a:solidFill>
                            <a:prstDash val="solid"/>
                            <a:round/>
                            <a:headEnd/>
                            <a:tailEnd type="triangle" w="sm" len="med"/>
                          </a:ln>
                          <a:extLst>
                            <a:ext uri="{909E8E84-426E-40DD-AFC4-6F175D3DCCD1}">
                              <a14:hiddenFill xmlns:a14="http://schemas.microsoft.com/office/drawing/2010/main">
                                <a:noFill/>
                              </a14:hiddenFill>
                            </a:ext>
                          </a:extLst>
                        </wps:spPr>
                        <wps:bodyPr/>
                      </wps:wsp>
                      <wps:wsp>
                        <wps:cNvPr id="862182551" name="Rectangle 5199"/>
                        <wps:cNvSpPr>
                          <a:spLocks noChangeArrowheads="1"/>
                        </wps:cNvSpPr>
                        <wps:spPr bwMode="auto">
                          <a:xfrm>
                            <a:off x="1228775" y="762241"/>
                            <a:ext cx="154550" cy="19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679D3" w14:textId="77777777" w:rsidR="00412A8B" w:rsidRPr="0071611C" w:rsidRDefault="00412A8B" w:rsidP="00412A8B">
                              <w:pPr>
                                <w:rPr>
                                  <w:i/>
                                  <w:iCs/>
                                  <w:color w:val="EE0000"/>
                                  <w:kern w:val="0"/>
                                  <w:sz w:val="18"/>
                                  <w:szCs w:val="18"/>
                                </w:rPr>
                              </w:pPr>
                              <w:r w:rsidRPr="0071611C">
                                <w:rPr>
                                  <w:rFonts w:hint="eastAsia"/>
                                  <w:i/>
                                  <w:iCs/>
                                  <w:color w:val="EE0000"/>
                                  <w:sz w:val="18"/>
                                  <w:szCs w:val="18"/>
                                </w:rPr>
                                <w:t>O</w:t>
                              </w:r>
                            </w:p>
                          </w:txbxContent>
                        </wps:txbx>
                        <wps:bodyPr rot="0" vert="horz" wrap="none" lIns="36000" tIns="0" rIns="36000" bIns="0" anchor="t" anchorCtr="0">
                          <a:spAutoFit/>
                        </wps:bodyPr>
                      </wps:wsp>
                    </wpg:wgp>
                  </a:graphicData>
                </a:graphic>
              </wp:inline>
            </w:drawing>
          </mc:Choice>
          <mc:Fallback>
            <w:pict>
              <v:group w14:anchorId="319F2505" id="画布 97" o:spid="_x0000_s2157" style="width:162.6pt;height:137.95pt;mso-position-horizontal-relative:char;mso-position-vertical-relative:line" coordorigin=",-256" coordsize="20650,1753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">
                <v:rect id="Rectangle 5170" o:spid="_x0000_s2158" style="position:absolute;left:317;top:9244;width:20136;height:39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" fillcolor="#60caf3 [1943]" stroked="f">
                  <v:fill r:id="rId32" o:title="" color2="white [3212]" type="pattern"/>
                  <v:textbox style="mso-fit-shape-to-text:t" inset="1mm,0,1mm,0"/>
                </v:rect>
                <v:rect id="矩形 1363257954" o:spid="_x0000_s2159" style="position:absolute;width:20650;height:155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" filled="f" stroked="f">
                  <v:textbox style="mso-fit-shape-to-text:t" inset="1mm,0,1mm,0"/>
                </v:rect>
                <v:rect id="Rectangle 5171" o:spid="_x0000_s2160" style="position:absolute;left:2519;top:-256;width:415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" filled="f" stroked="f">
                  <v:textbox style="mso-fit-shape-to-text:t" inset="1mm,0,1mm,0">
                    <w:txbxContent>
                      <w:p w14:paraId="41197A83" w14:textId="77777777" w:rsidR="00412A8B" w:rsidRPr="00D17313" w:rsidRDefault="00412A8B" w:rsidP="00412A8B">
                        <w:pPr>
                          <w:rPr>
                            <w:rFonts w:hAnsi="楷体" w:cs="楷体" w:hint="eastAsia"/>
                            <w:color w:val="000000"/>
                            <w:kern w:val="0"/>
                            <w:sz w:val="18"/>
                            <w:szCs w:val="18"/>
                          </w:rPr>
                        </w:pPr>
                        <w:r w:rsidRPr="00D17313">
                          <w:rPr>
                            <w:rFonts w:hAnsi="楷体" w:cs="楷体" w:hint="eastAsia"/>
                            <w:color w:val="000000"/>
                            <w:sz w:val="18"/>
                            <w:szCs w:val="18"/>
                          </w:rPr>
                          <w:t>激光笔</w:t>
                        </w:r>
                      </w:p>
                    </w:txbxContent>
                  </v:textbox>
                </v:rect>
                <v:group id="Group 5175" o:spid="_x0000_s2161" style="position:absolute;left:552;top:107;width:3937;height:3245" coordorigin="55245,10795" coordsize="620,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">
                  <v:shape id="Picture 5173" o:spid="_x0000_s2162" type="#_x0000_t75" style="position:absolute;left:55245;top:10795;width:608;height:5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">
                    <v:imagedata r:id="rId35" o:title=""/>
                  </v:shape>
                  <v:shape id="Picture 5174" o:spid="_x0000_s2163" type="#_x0000_t75" style="position:absolute;left:55257;top:10801;width:608;height:5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">
                    <v:imagedata r:id="rId36" o:title=""/>
                  </v:shape>
                </v:group>
                <v:rect id="Rectangle 5176" o:spid="_x0000_s2164" style="position:absolute;left:4336;top:1410;width:141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" filled="f" stroked="f">
                  <v:textbox style="mso-fit-shape-to-text:t" inset="1mm,0,1mm,0">
                    <w:txbxContent>
                      <w:p w14:paraId="097DC079" w14:textId="77777777" w:rsidR="00412A8B" w:rsidRPr="00D17313" w:rsidRDefault="00412A8B" w:rsidP="00412A8B">
                        <w:pPr>
                          <w:rPr>
                            <w:i/>
                            <w:iCs/>
                            <w:color w:val="000000"/>
                            <w:kern w:val="0"/>
                            <w:sz w:val="18"/>
                            <w:szCs w:val="18"/>
                          </w:rPr>
                        </w:pPr>
                        <w:r w:rsidRPr="00D17313">
                          <w:rPr>
                            <w:i/>
                            <w:iCs/>
                            <w:color w:val="000000"/>
                            <w:sz w:val="18"/>
                            <w:szCs w:val="18"/>
                          </w:rPr>
                          <w:t>A</w:t>
                        </w:r>
                      </w:p>
                    </w:txbxContent>
                  </v:textbox>
                </v:rect>
                <v:shape id="Freeform 5178" o:spid="_x0000_s2165" style="position:absolute;left:2303;top:2178;width:482;height:1022;rotation:-777715fd;visibility:visible;mso-wrap-style:none;v-text-anchor:top" coordsize="76,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" path="m76,c28,31,,85,,143v,6,,12,1,18e" filled="f" strokeweight=".5pt">
                  <v:path arrowok="t" o:connecttype="custom" o:connectlocs="48260,0;0,90805;635,102235" o:connectangles="0,0,0"/>
                </v:shape>
                <v:group id="Group 5183" o:spid="_x0000_s2166" style="position:absolute;left:247;top:3136;width:20206;height:10065" coordorigin="24765,313690" coordsize="3182,1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">
                  <v:shape id="Freeform 5181" o:spid="_x0000_s2167" style="position:absolute;left:24765;top:313690;width:3182;height:1585;visibility:visible;mso-wrap-style:none;v-text-anchor:top" coordsize="3182,1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" path="m,l3182,r,159l,159,,317r3182,l3182,476,,476,,634r3182,l3182,793,,793,,951r3182,l3182,1110,,1110r,158l3182,1268r,158l,1426r,159l3182,1585e" filled="f" strokecolor="#7b7b7b" strokeweight=".5pt">
                    <v:path arrowok="t" o:connecttype="custom" o:connectlocs="0,0;3182,0;3182,159;0,159;0,317;3182,317;3182,476;0,476;0,634;3182,634;3182,793;0,793;0,951;3182,951;3182,1110;0,1110;0,1268;3182,1268;3182,1426;0,1426;0,1585;3182,1585" o:connectangles="0,0,0,0,0,0,0,0,0,0,0,0,0,0,0,0,0,0,0,0,0,0"/>
                  </v:shape>
                  <v:shape id="Freeform 5182" o:spid="_x0000_s2168" style="position:absolute;left:24765;top:313690;width:3182;height:1585;visibility:visible;mso-wrap-style:none;v-text-anchor:top" coordsize="3182,1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" path="m,l,1585r159,l159,,318,r,1585l477,1585,477,,636,r,1585l795,1585,795,,954,r,1585l1114,1585,1114,r159,l1273,1585r159,l1432,r159,l1591,1585r159,l1750,r159,l1909,1585r159,l2068,r159,l2227,1585r159,l2386,r159,l2545,1585r159,l2704,r160,l2864,1585r159,l3023,r159,l3182,1585e" filled="f" strokecolor="#7f7f7f" strokeweight=".5pt">
                    <v:path arrowok="t" o:connecttype="custom" o:connectlocs="0,0;0,1585;159,1585;159,0;318,0;318,1585;477,1585;477,0;636,0;636,1585;795,1585;795,0;954,0;954,1585;1114,1585;1114,0;1273,0;1273,1585;1432,1585;1432,0;1591,0;1591,1585;1750,1585;1750,0;1909,0;1909,1585;2068,1585;2068,0;2227,0;2227,1585;2386,1585;2386,0;2545,0;2545,1585;2704,1585;2704,0;2864,0;2864,1585;3023,1585;3023,0;3182,0;3182,1585" o:connectangles="0,0,0,0,0,0,0,0,0,0,0,0,0,0,0,0,0,0,0,0,0,0,0,0,0,0,0,0,0,0,0,0,0,0,0,0,0,0,0,0,0,0"/>
                  </v:shape>
                </v:group>
                <v:group id="Group 5186" o:spid="_x0000_s2169" style="position:absolute;left:4133;top:2959;width:400;height:400" coordorigin="415287,297812" coordsize="6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">
                  <v:oval id="Oval 5184" o:spid="_x0000_s2170" style="position:absolute;left:415290;top:297815;width:60;height: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" fillcolor="black" stroked="f" strokeweight="0">
                    <v:textbox style="mso-fit-shape-to-text:t" inset="1mm,0,1mm,0"/>
                  </v:oval>
                  <v:oval id="Oval 5185" o:spid="_x0000_s2171" style="position:absolute;left:415287;top:297812;width:46;height: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" filled="f" stroked="f">
                    <v:stroke endcap="round"/>
                    <v:textbox style="mso-fit-shape-to-text:t" inset="1mm,0,1mm,0"/>
                  </v:oval>
                </v:group>
                <v:rect id="Rectangle 5188" o:spid="_x0000_s2172" style="position:absolute;left:1140;top:7340;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" filled="f" stroked="f">
                  <v:textbox style="mso-fit-shape-to-text:t" inset="1mm,0,1mm,0">
                    <w:txbxContent>
                      <w:p w14:paraId="384D8879" w14:textId="77777777" w:rsidR="00412A8B" w:rsidRPr="00D17313" w:rsidRDefault="00412A8B" w:rsidP="00412A8B">
                        <w:pPr>
                          <w:rPr>
                            <w:rFonts w:hAnsi="楷体" w:cs="楷体" w:hint="eastAsia"/>
                            <w:color w:val="000000"/>
                            <w:kern w:val="0"/>
                            <w:sz w:val="18"/>
                            <w:szCs w:val="18"/>
                          </w:rPr>
                        </w:pPr>
                        <w:r w:rsidRPr="00D17313">
                          <w:rPr>
                            <w:rFonts w:hAnsi="楷体" w:cs="楷体" w:hint="eastAsia"/>
                            <w:color w:val="000000"/>
                            <w:sz w:val="18"/>
                            <w:szCs w:val="18"/>
                          </w:rPr>
                          <w:t>液</w:t>
                        </w:r>
                        <w:r>
                          <w:rPr>
                            <w:rFonts w:hAnsi="楷体" w:cs="楷体" w:hint="eastAsia"/>
                            <w:color w:val="000000"/>
                            <w:sz w:val="18"/>
                            <w:szCs w:val="18"/>
                          </w:rPr>
                          <w:t>面</w:t>
                        </w:r>
                      </w:p>
                    </w:txbxContent>
                  </v:textbox>
                </v:rect>
                <v:rect id="Rectangle 5191" o:spid="_x0000_s2173" style="position:absolute;left:8145;top:15295;width:472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" filled="f" stroked="f">
                  <v:textbox style="mso-fit-shape-to-text:t" inset="1mm,0,1mm,0">
                    <w:txbxContent>
                      <w:p w14:paraId="11794B5F" w14:textId="77777777" w:rsidR="00412A8B" w:rsidRPr="00D17313" w:rsidRDefault="00412A8B" w:rsidP="00412A8B">
                        <w:pPr>
                          <w:rPr>
                            <w:color w:val="000000"/>
                            <w:kern w:val="0"/>
                            <w:sz w:val="18"/>
                            <w:szCs w:val="18"/>
                          </w:rPr>
                        </w:pPr>
                        <w:r w:rsidRPr="00D17313">
                          <w:rPr>
                            <w:rFonts w:hint="eastAsia"/>
                            <w:color w:val="000000"/>
                            <w:sz w:val="18"/>
                            <w:szCs w:val="18"/>
                          </w:rPr>
                          <w:t>图</w:t>
                        </w:r>
                        <w:r>
                          <w:rPr>
                            <w:rFonts w:hint="eastAsia"/>
                            <w:color w:val="000000"/>
                            <w:sz w:val="18"/>
                            <w:szCs w:val="18"/>
                          </w:rPr>
                          <w:t>（</w:t>
                        </w:r>
                        <w:r>
                          <w:rPr>
                            <w:rFonts w:hint="eastAsia"/>
                            <w:color w:val="000000"/>
                            <w:sz w:val="18"/>
                            <w:szCs w:val="18"/>
                          </w:rPr>
                          <w:t>d</w:t>
                        </w:r>
                        <w:r>
                          <w:rPr>
                            <w:rFonts w:hint="eastAsia"/>
                            <w:color w:val="000000"/>
                            <w:sz w:val="18"/>
                            <w:szCs w:val="18"/>
                          </w:rPr>
                          <w:t>）</w:t>
                        </w:r>
                      </w:p>
                    </w:txbxContent>
                  </v:textbox>
                </v:rect>
                <v:line id="Line 5195" o:spid="_x0000_s2174" style="position:absolute;visibility:visible;mso-wrap-style:square" from="279,9169" to="20491,9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" strokeweight="1pt"/>
                <v:oval id="Oval 5196" o:spid="_x0000_s2175" style="position:absolute;left:15231;top:13040;width:381;height: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" fillcolor="black" stroked="f" strokeweight="0">
                  <v:textbox style="mso-fit-shape-to-text:t" inset="1mm,0,1mm,0"/>
                </v:oval>
                <v:rect id="Rectangle 5199" o:spid="_x0000_s2176" style="position:absolute;left:15612;top:12175;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" filled="f" stroked="f">
                  <v:textbox style="mso-fit-shape-to-text:t" inset="1mm,0,1mm,0">
                    <w:txbxContent>
                      <w:p w14:paraId="754D44F0" w14:textId="77777777" w:rsidR="00412A8B" w:rsidRPr="00D17313" w:rsidRDefault="00412A8B" w:rsidP="00412A8B">
                        <w:pPr>
                          <w:rPr>
                            <w:i/>
                            <w:iCs/>
                            <w:color w:val="000000"/>
                            <w:kern w:val="0"/>
                            <w:sz w:val="18"/>
                            <w:szCs w:val="18"/>
                          </w:rPr>
                        </w:pPr>
                        <w:r w:rsidRPr="00D17313">
                          <w:rPr>
                            <w:i/>
                            <w:iCs/>
                            <w:color w:val="000000"/>
                            <w:sz w:val="18"/>
                            <w:szCs w:val="18"/>
                          </w:rPr>
                          <w:t>B</w:t>
                        </w:r>
                      </w:p>
                    </w:txbxContent>
                  </v:textbox>
                </v:rect>
                <v:rect id="Rectangle 5201" o:spid="_x0000_s2177" style="position:absolute;left:1226;top:10961;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" filled="f" stroked="f">
                  <v:textbox style="mso-fit-shape-to-text:t" inset="1mm,0,1mm,0">
                    <w:txbxContent>
                      <w:p w14:paraId="305AABB1" w14:textId="77777777" w:rsidR="00412A8B" w:rsidRPr="00D17313" w:rsidRDefault="00412A8B" w:rsidP="00412A8B">
                        <w:pPr>
                          <w:rPr>
                            <w:rFonts w:hAnsi="楷体" w:cs="楷体" w:hint="eastAsia"/>
                            <w:color w:val="000000"/>
                            <w:kern w:val="0"/>
                            <w:sz w:val="18"/>
                            <w:szCs w:val="18"/>
                          </w:rPr>
                        </w:pPr>
                        <w:r w:rsidRPr="00D17313">
                          <w:rPr>
                            <w:rFonts w:hAnsi="楷体" w:cs="楷体" w:hint="eastAsia"/>
                            <w:color w:val="000000"/>
                            <w:sz w:val="18"/>
                            <w:szCs w:val="18"/>
                          </w:rPr>
                          <w:t>海水</w:t>
                        </w:r>
                      </w:p>
                    </w:txbxContent>
                  </v:textbox>
                </v:rect>
                <v:line id="Line 5195" o:spid="_x0000_s2178" style="position:absolute;visibility:visible;mso-wrap-style:square" from="285,3143" to="4191,3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">
                  <v:stroke dashstyle="dash"/>
                </v:line>
                <v:rect id="Rectangle 5176" o:spid="_x0000_s2179" style="position:absolute;left:879;top:1597;width:132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" filled="f" stroked="f">
                  <v:textbox style="mso-fit-shape-to-text:t" inset="1mm,0,1mm,0">
                    <w:txbxContent>
                      <w:p w14:paraId="21796C8F" w14:textId="77777777" w:rsidR="00412A8B" w:rsidRPr="00D17313" w:rsidRDefault="00412A8B" w:rsidP="00412A8B">
                        <w:pPr>
                          <w:rPr>
                            <w:i/>
                            <w:iCs/>
                            <w:color w:val="000000"/>
                            <w:kern w:val="0"/>
                            <w:sz w:val="18"/>
                            <w:szCs w:val="18"/>
                          </w:rPr>
                        </w:pPr>
                        <w:r>
                          <w:rPr>
                            <w:i/>
                            <w:iCs/>
                            <w:color w:val="000000"/>
                            <w:sz w:val="18"/>
                            <w:szCs w:val="18"/>
                          </w:rPr>
                          <w:t>α</w:t>
                        </w:r>
                      </w:p>
                    </w:txbxContent>
                  </v:textbox>
                </v:rect>
                <v:line id="Line 5195" o:spid="_x0000_s2180" style="position:absolute;visibility:visible;mso-wrap-style:square" from="12372,2061" to="12372,14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" strokecolor="#e00">
                  <v:stroke dashstyle="dash"/>
                </v:line>
                <v:line id="Line 5195" o:spid="_x0000_s2181" style="position:absolute;visibility:visible;mso-wrap-style:square" from="4385,3190" to="12372,9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" strokecolor="#e00"/>
                <v:line id="Line 5195" o:spid="_x0000_s2182" style="position:absolute;visibility:visible;mso-wrap-style:square" from="12386,9181" to="16853,1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" strokecolor="#e00"/>
                <v:oval id="Oval 5196" o:spid="_x0000_s2183" style="position:absolute;left:12188;top:8981;width:381;height: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" fillcolor="#e00" stroked="f" strokeweight="0">
                  <v:textbox style="mso-fit-shape-to-text:t" inset="1mm,0,1mm,0"/>
                </v:oval>
                <v:line id="Line 5195" o:spid="_x0000_s2184" style="position:absolute;visibility:visible;mso-wrap-style:square" from="13785,11036" to="14184,11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" strokecolor="#e00" strokeweight=".5pt">
                  <v:stroke endarrow="block" endarrowwidth="narrow"/>
                </v:line>
                <v:line id="Line 5195" o:spid="_x0000_s2185" style="position:absolute;visibility:visible;mso-wrap-style:square" from="8145,5992" to="8688,6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" strokecolor="#e00" strokeweight=".5pt">
                  <v:stroke endarrow="block" endarrowwidth="narrow"/>
                </v:line>
                <v:rect id="Rectangle 5199" o:spid="_x0000_s2186" style="position:absolute;left:12287;top:7622;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" filled="f" stroked="f">
                  <v:textbox style="mso-fit-shape-to-text:t" inset="1mm,0,1mm,0">
                    <w:txbxContent>
                      <w:p w14:paraId="4A4679D3" w14:textId="77777777" w:rsidR="00412A8B" w:rsidRPr="0071611C" w:rsidRDefault="00412A8B" w:rsidP="00412A8B">
                        <w:pPr>
                          <w:rPr>
                            <w:i/>
                            <w:iCs/>
                            <w:color w:val="EE0000"/>
                            <w:kern w:val="0"/>
                            <w:sz w:val="18"/>
                            <w:szCs w:val="18"/>
                          </w:rPr>
                        </w:pPr>
                        <w:r w:rsidRPr="0071611C">
                          <w:rPr>
                            <w:rFonts w:hint="eastAsia"/>
                            <w:i/>
                            <w:iCs/>
                            <w:color w:val="EE0000"/>
                            <w:sz w:val="18"/>
                            <w:szCs w:val="18"/>
                          </w:rPr>
                          <w:t>O</w:t>
                        </w:r>
                      </w:p>
                    </w:txbxContent>
                  </v:textbox>
                </v:rect>
                <w10:anchorlock/>
              </v:group>
            </w:pict>
          </mc:Fallback>
        </mc:AlternateContent>
      </w:r>
    </w:p>
    <w:p w14:paraId="6E90DE71" w14:textId="0227AFE5" w:rsidR="006767BE" w:rsidRPr="006767BE" w:rsidRDefault="006767BE" w:rsidP="009D034F">
      <w:r w:rsidRPr="006767BE">
        <w:rPr>
          <w:rFonts w:hint="eastAsia"/>
          <w:bCs/>
        </w:rPr>
        <w:t>（</w:t>
      </w:r>
      <w:r w:rsidRPr="006767BE">
        <w:rPr>
          <w:rFonts w:hint="eastAsia"/>
          <w:bCs/>
        </w:rPr>
        <w:t>2</w:t>
      </w:r>
      <w:r w:rsidRPr="006767BE">
        <w:rPr>
          <w:rFonts w:hint="eastAsia"/>
          <w:bCs/>
        </w:rPr>
        <w:t>）</w:t>
      </w:r>
      <w:r w:rsidRPr="006767BE">
        <w:rPr>
          <w:rFonts w:hint="eastAsia"/>
          <w:bCs/>
        </w:rPr>
        <w:t>1.3</w:t>
      </w:r>
      <w:r w:rsidRPr="006767BE">
        <w:rPr>
          <w:bCs/>
        </w:rPr>
        <w:t>3</w:t>
      </w:r>
      <w:r w:rsidRPr="006767BE">
        <w:rPr>
          <w:rFonts w:hint="eastAsia"/>
        </w:rPr>
        <w:t>（</w:t>
      </w:r>
      <w:r w:rsidRPr="006767BE">
        <w:rPr>
          <w:rFonts w:hint="eastAsia"/>
        </w:rPr>
        <w:t>3</w:t>
      </w:r>
      <w:r w:rsidRPr="006767BE">
        <w:rPr>
          <w:rFonts w:hint="eastAsia"/>
        </w:rPr>
        <w:t>分）</w:t>
      </w:r>
    </w:p>
    <w:p w14:paraId="46B2842B" w14:textId="68C0A034" w:rsidR="006767BE" w:rsidRPr="006767BE" w:rsidRDefault="006767BE" w:rsidP="009D034F">
      <w:pPr>
        <w:rPr>
          <w:bCs/>
        </w:rPr>
      </w:pPr>
    </w:p>
    <w:p w14:paraId="6C1909DE" w14:textId="27AF0BA9" w:rsidR="009D034F" w:rsidRPr="005B27DD" w:rsidRDefault="009D034F" w:rsidP="009D034F">
      <w:pPr>
        <w:pStyle w:val="2"/>
        <w:rPr>
          <w:shd w:val="clear" w:color="auto" w:fill="FFFFFF"/>
          <w:lang w:bidi="ar"/>
        </w:rPr>
      </w:pPr>
      <w:r>
        <w:rPr>
          <w:rFonts w:hint="eastAsia"/>
          <w:shd w:val="clear" w:color="auto" w:fill="FFFFFF"/>
          <w:lang w:bidi="ar"/>
        </w:rPr>
        <w:t>六</w:t>
      </w:r>
      <w:r>
        <w:rPr>
          <w:rFonts w:hint="eastAsia"/>
          <w:shd w:val="clear" w:color="auto" w:fill="FFFFFF"/>
          <w:lang w:bidi="ar"/>
        </w:rPr>
        <w:t xml:space="preserve"> </w:t>
      </w:r>
      <w:r>
        <w:rPr>
          <w:shd w:val="clear" w:color="auto" w:fill="FFFFFF"/>
          <w:lang w:bidi="ar"/>
        </w:rPr>
        <w:t xml:space="preserve"> </w:t>
      </w:r>
      <w:r>
        <w:rPr>
          <w:rFonts w:hint="eastAsia"/>
          <w:shd w:val="clear" w:color="auto" w:fill="FFFFFF"/>
          <w:lang w:bidi="ar"/>
        </w:rPr>
        <w:t>减震（</w:t>
      </w:r>
      <w:r>
        <w:rPr>
          <w:rFonts w:hint="eastAsia"/>
          <w:shd w:val="clear" w:color="auto" w:fill="FFFFFF"/>
          <w:lang w:bidi="ar"/>
        </w:rPr>
        <w:t>22</w:t>
      </w:r>
      <w:r>
        <w:rPr>
          <w:rFonts w:hint="eastAsia"/>
          <w:shd w:val="clear" w:color="auto" w:fill="FFFFFF"/>
          <w:lang w:bidi="ar"/>
        </w:rPr>
        <w:t>分）</w:t>
      </w:r>
    </w:p>
    <w:p w14:paraId="6D3B3D0F" w14:textId="7F6E9994" w:rsidR="006767BE" w:rsidRPr="006767BE" w:rsidRDefault="006767BE" w:rsidP="009D034F">
      <w:r w:rsidRPr="006767BE">
        <w:rPr>
          <w:rFonts w:hint="eastAsia"/>
        </w:rPr>
        <w:t>1</w:t>
      </w:r>
      <w:r w:rsidRPr="006767BE">
        <w:t>．</w:t>
      </w:r>
      <w:r w:rsidR="005204D8">
        <w:fldChar w:fldCharType="begin"/>
      </w:r>
      <w:r w:rsidR="005204D8">
        <w:instrText xml:space="preserve"> </w:instrText>
      </w:r>
      <w:r w:rsidR="005204D8">
        <w:rPr>
          <w:rFonts w:hint="eastAsia"/>
        </w:rPr>
        <w:instrText>EQ \F(</w:instrText>
      </w:r>
      <w:r w:rsidR="005204D8" w:rsidRPr="005204D8">
        <w:rPr>
          <w:rFonts w:hint="eastAsia"/>
          <w:i/>
          <w:iCs/>
        </w:rPr>
        <w:instrText>mg</w:instrText>
      </w:r>
      <w:r w:rsidR="005204D8">
        <w:rPr>
          <w:rFonts w:hint="eastAsia"/>
        </w:rPr>
        <w:instrText>,</w:instrText>
      </w:r>
      <w:r w:rsidR="005204D8" w:rsidRPr="005204D8">
        <w:rPr>
          <w:rFonts w:hint="eastAsia"/>
          <w:i/>
          <w:iCs/>
        </w:rPr>
        <w:instrText>k</w:instrText>
      </w:r>
      <w:r w:rsidR="005204D8">
        <w:rPr>
          <w:rFonts w:hint="eastAsia"/>
        </w:rPr>
        <w:instrText>)</w:instrText>
      </w:r>
      <w:r w:rsidR="005204D8">
        <w:instrText xml:space="preserve"> </w:instrText>
      </w:r>
      <w:r w:rsidR="005204D8">
        <w:fldChar w:fldCharType="separate"/>
      </w:r>
      <w:r w:rsidR="005204D8">
        <w:fldChar w:fldCharType="end"/>
      </w:r>
      <w:r w:rsidRPr="006767BE">
        <w:rPr>
          <w:rFonts w:hint="eastAsia"/>
          <w:iCs/>
        </w:rPr>
        <w:t>，</w:t>
      </w:r>
      <w:r w:rsidR="005204D8">
        <w:rPr>
          <w:iCs/>
        </w:rPr>
        <w:fldChar w:fldCharType="begin"/>
      </w:r>
      <w:r w:rsidR="005204D8">
        <w:rPr>
          <w:iCs/>
        </w:rPr>
        <w:instrText xml:space="preserve"> </w:instrText>
      </w:r>
      <w:r w:rsidR="005204D8">
        <w:rPr>
          <w:rFonts w:hint="eastAsia"/>
          <w:iCs/>
        </w:rPr>
        <w:instrText>EQ \F(</w:instrText>
      </w:r>
      <w:r w:rsidR="005204D8" w:rsidRPr="005204D8">
        <w:rPr>
          <w:rFonts w:hint="eastAsia"/>
          <w:i/>
        </w:rPr>
        <w:instrText>mg</w:instrText>
      </w:r>
      <w:r w:rsidR="005204D8">
        <w:rPr>
          <w:rFonts w:hint="eastAsia"/>
          <w:iCs/>
        </w:rPr>
        <w:instrText>,3cos</w:instrText>
      </w:r>
      <w:r w:rsidR="005204D8" w:rsidRPr="005204D8">
        <w:rPr>
          <w:i/>
        </w:rPr>
        <w:instrText>θ</w:instrText>
      </w:r>
      <w:r w:rsidR="005204D8">
        <w:rPr>
          <w:rFonts w:hint="eastAsia"/>
          <w:iCs/>
        </w:rPr>
        <w:instrText>)</w:instrText>
      </w:r>
      <w:r w:rsidR="005204D8">
        <w:rPr>
          <w:iCs/>
        </w:rPr>
        <w:instrText xml:space="preserve"> </w:instrText>
      </w:r>
      <w:r w:rsidR="005204D8">
        <w:rPr>
          <w:iCs/>
        </w:rPr>
        <w:fldChar w:fldCharType="separate"/>
      </w:r>
      <w:r w:rsidR="005204D8">
        <w:rPr>
          <w:iCs/>
        </w:rPr>
        <w:fldChar w:fldCharType="end"/>
      </w:r>
      <w:r w:rsidRPr="006767BE">
        <w:rPr>
          <w:rFonts w:hint="eastAsia"/>
        </w:rPr>
        <w:t>（</w:t>
      </w:r>
      <w:r w:rsidRPr="006767BE">
        <w:rPr>
          <w:rFonts w:hint="eastAsia"/>
        </w:rPr>
        <w:t>2</w:t>
      </w:r>
      <w:r w:rsidRPr="006767BE">
        <w:rPr>
          <w:rFonts w:hint="eastAsia"/>
        </w:rPr>
        <w:t>分，</w:t>
      </w:r>
      <w:r w:rsidRPr="006767BE">
        <w:rPr>
          <w:rFonts w:hint="eastAsia"/>
        </w:rPr>
        <w:t>2</w:t>
      </w:r>
      <w:r w:rsidRPr="006767BE">
        <w:rPr>
          <w:rFonts w:hint="eastAsia"/>
        </w:rPr>
        <w:t>分）</w:t>
      </w:r>
    </w:p>
    <w:p w14:paraId="14A26AC1" w14:textId="154E06CD" w:rsidR="006767BE" w:rsidRPr="006767BE" w:rsidRDefault="006767BE" w:rsidP="009D034F">
      <w:r w:rsidRPr="006767BE">
        <w:rPr>
          <w:rFonts w:hint="eastAsia"/>
        </w:rPr>
        <w:t>2</w:t>
      </w:r>
      <w:r w:rsidRPr="006767BE">
        <w:t>．</w:t>
      </w:r>
      <w:r w:rsidR="009C1CBE">
        <w:fldChar w:fldCharType="begin"/>
      </w:r>
      <w:r w:rsidR="009C1CBE">
        <w:instrText xml:space="preserve"> </w:instrText>
      </w:r>
      <w:r w:rsidR="009C1CBE">
        <w:rPr>
          <w:rFonts w:hint="eastAsia"/>
        </w:rPr>
        <w:instrText>EQ \F(</w:instrText>
      </w:r>
      <w:r w:rsidR="009C1CBE" w:rsidRPr="005204D8">
        <w:rPr>
          <w:rFonts w:hint="eastAsia"/>
          <w:i/>
          <w:iCs/>
        </w:rPr>
        <w:instrText>m</w:instrText>
      </w:r>
      <w:r w:rsidR="009C1CBE" w:rsidRPr="009C1CBE">
        <w:rPr>
          <w:rFonts w:hint="eastAsia"/>
          <w:vertAlign w:val="superscript"/>
        </w:rPr>
        <w:instrText>2</w:instrText>
      </w:r>
      <w:r w:rsidR="009C1CBE" w:rsidRPr="005204D8">
        <w:rPr>
          <w:rFonts w:hint="eastAsia"/>
          <w:i/>
          <w:iCs/>
        </w:rPr>
        <w:instrText>g</w:instrText>
      </w:r>
      <w:r w:rsidR="009C1CBE" w:rsidRPr="009C1CBE">
        <w:rPr>
          <w:rFonts w:hint="eastAsia"/>
          <w:vertAlign w:val="superscript"/>
        </w:rPr>
        <w:instrText>2</w:instrText>
      </w:r>
      <w:r w:rsidR="009C1CBE">
        <w:rPr>
          <w:rFonts w:hint="eastAsia"/>
        </w:rPr>
        <w:instrText>,2</w:instrText>
      </w:r>
      <w:r w:rsidR="009C1CBE" w:rsidRPr="005204D8">
        <w:rPr>
          <w:rFonts w:hint="eastAsia"/>
          <w:i/>
          <w:iCs/>
        </w:rPr>
        <w:instrText>k</w:instrText>
      </w:r>
      <w:r w:rsidR="009C1CBE">
        <w:rPr>
          <w:rFonts w:hint="eastAsia"/>
        </w:rPr>
        <w:instrText>)</w:instrText>
      </w:r>
      <w:r w:rsidR="009C1CBE">
        <w:instrText xml:space="preserve"> </w:instrText>
      </w:r>
      <w:r w:rsidR="009C1CBE">
        <w:fldChar w:fldCharType="separate"/>
      </w:r>
      <w:r w:rsidR="009C1CBE">
        <w:fldChar w:fldCharType="end"/>
      </w:r>
      <w:r w:rsidRPr="006767BE">
        <w:rPr>
          <w:rFonts w:hint="eastAsia"/>
        </w:rPr>
        <w:t>（答</w:t>
      </w:r>
      <w:r w:rsidR="009C1CBE">
        <w:rPr>
          <w:rFonts w:hint="eastAsia"/>
        </w:rPr>
        <w:t xml:space="preserve"> </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sidRPr="009C1CBE">
        <w:rPr>
          <w:rFonts w:hint="eastAsia"/>
          <w:i/>
          <w:iCs/>
        </w:rPr>
        <w:t>kx</w:t>
      </w:r>
      <w:r w:rsidR="009C1CBE">
        <w:rPr>
          <w:rFonts w:hint="eastAsia"/>
          <w:vertAlign w:val="subscript"/>
        </w:rPr>
        <w:t>0</w:t>
      </w:r>
      <w:r w:rsidR="009C1CBE">
        <w:rPr>
          <w:rFonts w:hint="eastAsia"/>
          <w:vertAlign w:val="superscript"/>
        </w:rPr>
        <w:t>2</w:t>
      </w:r>
      <w:r w:rsidRPr="006767BE">
        <w:t>的</w:t>
      </w:r>
      <w:r w:rsidRPr="006767BE">
        <w:rPr>
          <w:rFonts w:hint="eastAsia"/>
        </w:rPr>
        <w:t>，</w:t>
      </w:r>
      <w:r w:rsidRPr="006767BE">
        <w:t>得</w:t>
      </w:r>
      <w:r w:rsidRPr="006767BE">
        <w:rPr>
          <w:rFonts w:hint="eastAsia"/>
        </w:rPr>
        <w:t>1</w:t>
      </w:r>
      <w:r w:rsidRPr="006767BE">
        <w:rPr>
          <w:rFonts w:hint="eastAsia"/>
        </w:rPr>
        <w:t>分）（</w:t>
      </w:r>
      <w:r w:rsidRPr="006767BE">
        <w:rPr>
          <w:rFonts w:hint="eastAsia"/>
        </w:rPr>
        <w:t>3</w:t>
      </w:r>
      <w:r w:rsidRPr="006767BE">
        <w:rPr>
          <w:rFonts w:hint="eastAsia"/>
        </w:rPr>
        <w:t>分）</w:t>
      </w:r>
    </w:p>
    <w:p w14:paraId="35E61CCB" w14:textId="08F4528E" w:rsidR="006767BE" w:rsidRPr="006767BE" w:rsidRDefault="006767BE" w:rsidP="009D034F">
      <w:r w:rsidRPr="006767BE">
        <w:rPr>
          <w:rFonts w:hint="eastAsia"/>
        </w:rPr>
        <w:t>3</w:t>
      </w:r>
      <w:r w:rsidRPr="006767BE">
        <w:t>．</w:t>
      </w:r>
      <w:r w:rsidRPr="006767BE">
        <w:rPr>
          <w:rFonts w:hint="eastAsia"/>
        </w:rPr>
        <w:t>BCD</w:t>
      </w:r>
      <w:r w:rsidRPr="006767BE">
        <w:rPr>
          <w:rFonts w:hint="eastAsia"/>
        </w:rPr>
        <w:t>（</w:t>
      </w:r>
      <w:r w:rsidRPr="006767BE">
        <w:rPr>
          <w:rFonts w:hint="eastAsia"/>
        </w:rPr>
        <w:t>3</w:t>
      </w:r>
      <w:r w:rsidRPr="006767BE">
        <w:rPr>
          <w:rFonts w:hint="eastAsia"/>
        </w:rPr>
        <w:t>分，漏选得</w:t>
      </w:r>
      <w:r w:rsidRPr="006767BE">
        <w:t>2</w:t>
      </w:r>
      <w:r w:rsidRPr="006767BE">
        <w:rPr>
          <w:rFonts w:hint="eastAsia"/>
        </w:rPr>
        <w:t>分）</w:t>
      </w:r>
    </w:p>
    <w:p w14:paraId="57EB77CE" w14:textId="797C38CF" w:rsidR="006767BE" w:rsidRPr="006767BE" w:rsidRDefault="006767BE" w:rsidP="009D034F">
      <w:pPr>
        <w:rPr>
          <w:i/>
          <w:iCs/>
        </w:rPr>
      </w:pPr>
      <w:r w:rsidRPr="006767BE">
        <w:rPr>
          <w:rFonts w:hint="eastAsia"/>
        </w:rPr>
        <w:t>4</w:t>
      </w:r>
      <w:r w:rsidRPr="006767BE">
        <w:t>．</w:t>
      </w:r>
      <w:r w:rsidRPr="006767BE">
        <w:rPr>
          <w:rFonts w:hint="eastAsia"/>
        </w:rPr>
        <w:t>（</w:t>
      </w:r>
      <w:r w:rsidRPr="006767BE">
        <w:rPr>
          <w:rFonts w:hint="eastAsia"/>
        </w:rPr>
        <w:t>1</w:t>
      </w:r>
      <w:r w:rsidRPr="006767BE">
        <w:rPr>
          <w:rFonts w:hint="eastAsia"/>
        </w:rPr>
        <w:t>）单匝</w:t>
      </w:r>
      <w:r w:rsidRPr="006767BE">
        <w:t>感应电动势</w:t>
      </w:r>
      <w:r w:rsidRPr="006767BE">
        <w:rPr>
          <w:i/>
          <w:iCs/>
        </w:rPr>
        <w:t>E</w:t>
      </w:r>
      <w:r w:rsidR="009C1CBE">
        <w:rPr>
          <w:rFonts w:hint="eastAsia"/>
        </w:rPr>
        <w:t xml:space="preserve"> </w:t>
      </w:r>
      <w:r w:rsidRPr="006767BE">
        <w:t>=</w:t>
      </w:r>
      <w:r w:rsidR="009C1CBE">
        <w:rPr>
          <w:rFonts w:hint="eastAsia"/>
        </w:rPr>
        <w:t xml:space="preserve"> </w:t>
      </w:r>
      <w:r w:rsidRPr="006767BE">
        <w:rPr>
          <w:i/>
          <w:iCs/>
        </w:rPr>
        <w:t>B</w:t>
      </w:r>
      <w:r w:rsidRPr="006767BE">
        <w:rPr>
          <w:rFonts w:hint="eastAsia"/>
          <w:i/>
          <w:iCs/>
        </w:rPr>
        <w:t>l</w:t>
      </w:r>
      <w:r w:rsidRPr="009C1CBE">
        <w:rPr>
          <w:rFonts w:ascii="Book Antiqua" w:hAnsi="Book Antiqua"/>
          <w:i/>
          <w:iCs/>
        </w:rPr>
        <w:t>v</w:t>
      </w:r>
      <w:r w:rsidRPr="006767BE">
        <w:rPr>
          <w:rFonts w:hint="eastAsia"/>
          <w:iCs/>
          <w:vertAlign w:val="subscript"/>
        </w:rPr>
        <w:t>0</w:t>
      </w:r>
      <w:r w:rsidR="005204D8">
        <w:rPr>
          <w:iCs/>
        </w:rPr>
        <w:tab/>
      </w:r>
      <w:r w:rsidR="005204D8">
        <w:rPr>
          <w:iCs/>
        </w:rPr>
        <w:tab/>
      </w:r>
      <w:r w:rsidR="005204D8">
        <w:rPr>
          <w:iCs/>
        </w:rPr>
        <w:tab/>
      </w:r>
      <w:r w:rsidR="005204D8">
        <w:rPr>
          <w:iCs/>
        </w:rPr>
        <w:tab/>
      </w:r>
      <w:r w:rsidR="005204D8">
        <w:rPr>
          <w:iCs/>
        </w:rPr>
        <w:tab/>
      </w:r>
      <w:r w:rsidR="005204D8">
        <w:rPr>
          <w:iCs/>
        </w:rPr>
        <w:tab/>
      </w:r>
      <w:r w:rsidRPr="006767BE">
        <w:rPr>
          <w:rFonts w:hint="eastAsia"/>
        </w:rPr>
        <w:tab/>
      </w:r>
      <w:r w:rsidR="009C1CBE">
        <w:tab/>
      </w:r>
      <w:r w:rsidR="00412A8B">
        <w:tab/>
      </w:r>
      <w:r w:rsidRPr="006767BE">
        <w:rPr>
          <w:rFonts w:hint="eastAsia"/>
        </w:rPr>
        <w:t>（</w:t>
      </w:r>
      <w:r w:rsidRPr="006767BE">
        <w:rPr>
          <w:rFonts w:hint="eastAsia"/>
        </w:rPr>
        <w:t>1</w:t>
      </w:r>
      <w:r w:rsidRPr="006767BE">
        <w:rPr>
          <w:rFonts w:hint="eastAsia"/>
        </w:rPr>
        <w:t>分）</w:t>
      </w:r>
    </w:p>
    <w:p w14:paraId="7F5FEE6D" w14:textId="2D9C45E0" w:rsidR="006767BE" w:rsidRPr="006767BE" w:rsidRDefault="006767BE" w:rsidP="009D034F">
      <w:r w:rsidRPr="006767BE">
        <w:t>感应电流的</w:t>
      </w:r>
      <w:r w:rsidRPr="006767BE">
        <w:rPr>
          <w:rFonts w:hint="eastAsia"/>
        </w:rPr>
        <w:t>大小</w:t>
      </w:r>
      <w:r w:rsidRPr="006767BE">
        <w:rPr>
          <w:rFonts w:hint="eastAsia"/>
          <w:i/>
        </w:rPr>
        <w:t>I</w:t>
      </w:r>
      <w:r w:rsidR="009C1CBE">
        <w:rPr>
          <w:rFonts w:hint="eastAsia"/>
          <w:iCs/>
        </w:rPr>
        <w:t xml:space="preserve"> = </w:t>
      </w:r>
      <w:r w:rsidR="009C1CBE">
        <w:rPr>
          <w:iCs/>
        </w:rPr>
        <w:fldChar w:fldCharType="begin"/>
      </w:r>
      <w:r w:rsidR="009C1CBE">
        <w:rPr>
          <w:iCs/>
        </w:rPr>
        <w:instrText xml:space="preserve"> </w:instrText>
      </w:r>
      <w:r w:rsidR="009C1CBE">
        <w:rPr>
          <w:rFonts w:hint="eastAsia"/>
          <w:iCs/>
        </w:rPr>
        <w:instrText>EQ \F(</w:instrText>
      </w:r>
      <w:r w:rsidR="009C1CBE" w:rsidRPr="009C1CBE">
        <w:rPr>
          <w:rFonts w:hint="eastAsia"/>
          <w:i/>
        </w:rPr>
        <w:instrText>nE</w:instrText>
      </w:r>
      <w:r w:rsidR="009C1CBE">
        <w:rPr>
          <w:rFonts w:hint="eastAsia"/>
          <w:iCs/>
        </w:rPr>
        <w:instrText>,</w:instrText>
      </w:r>
      <w:r w:rsidR="009C1CBE" w:rsidRPr="009C1CBE">
        <w:rPr>
          <w:rFonts w:hint="eastAsia"/>
          <w:i/>
        </w:rPr>
        <w:instrText>R</w:instrText>
      </w:r>
      <w:r w:rsidR="009C1CBE">
        <w:rPr>
          <w:rFonts w:hint="eastAsia"/>
          <w:iCs/>
        </w:rPr>
        <w:instrText>)</w:instrText>
      </w:r>
      <w:r w:rsidR="009C1CBE">
        <w:rPr>
          <w:iCs/>
        </w:rPr>
        <w:instrText xml:space="preserve"> </w:instrText>
      </w:r>
      <w:r w:rsidR="009C1CBE">
        <w:rPr>
          <w:iCs/>
        </w:rPr>
        <w:fldChar w:fldCharType="separate"/>
      </w:r>
      <w:r w:rsidR="009C1CBE">
        <w:rPr>
          <w:iCs/>
        </w:rPr>
        <w:fldChar w:fldCharType="end"/>
      </w:r>
      <w:r w:rsidR="009C1CBE">
        <w:rPr>
          <w:rFonts w:hint="eastAsia"/>
        </w:rPr>
        <w:t xml:space="preserve">= </w:t>
      </w:r>
      <w:r w:rsidR="009C1CBE">
        <w:rPr>
          <w:iCs/>
        </w:rPr>
        <w:fldChar w:fldCharType="begin"/>
      </w:r>
      <w:r w:rsidR="009C1CBE">
        <w:rPr>
          <w:iCs/>
        </w:rPr>
        <w:instrText xml:space="preserve"> </w:instrText>
      </w:r>
      <w:r w:rsidR="009C1CBE">
        <w:rPr>
          <w:rFonts w:hint="eastAsia"/>
          <w:iCs/>
        </w:rPr>
        <w:instrText>EQ \F(</w:instrText>
      </w:r>
      <w:r w:rsidR="009C1CBE" w:rsidRPr="009C1CBE">
        <w:rPr>
          <w:rFonts w:hint="eastAsia"/>
          <w:i/>
        </w:rPr>
        <w:instrText>n</w:instrText>
      </w:r>
      <w:r w:rsidR="009C1CBE">
        <w:rPr>
          <w:rFonts w:hint="eastAsia"/>
          <w:i/>
        </w:rPr>
        <w:instrText>Bl</w:instrText>
      </w:r>
      <w:r w:rsidR="009C1CBE" w:rsidRPr="009C1CBE">
        <w:rPr>
          <w:rFonts w:ascii="Book Antiqua" w:hAnsi="Book Antiqua"/>
          <w:i/>
        </w:rPr>
        <w:instrText>v</w:instrText>
      </w:r>
      <w:r w:rsidR="009C1CBE" w:rsidRPr="009C1CBE">
        <w:rPr>
          <w:rFonts w:hint="eastAsia"/>
          <w:iCs/>
          <w:vertAlign w:val="subscript"/>
        </w:rPr>
        <w:instrText>0</w:instrText>
      </w:r>
      <w:r w:rsidR="009C1CBE">
        <w:rPr>
          <w:rFonts w:hint="eastAsia"/>
          <w:iCs/>
        </w:rPr>
        <w:instrText>,</w:instrText>
      </w:r>
      <w:r w:rsidR="009C1CBE" w:rsidRPr="009C1CBE">
        <w:rPr>
          <w:rFonts w:hint="eastAsia"/>
          <w:i/>
        </w:rPr>
        <w:instrText>R</w:instrText>
      </w:r>
      <w:r w:rsidR="009C1CBE">
        <w:rPr>
          <w:rFonts w:hint="eastAsia"/>
          <w:iCs/>
        </w:rPr>
        <w:instrText>)</w:instrText>
      </w:r>
      <w:r w:rsidR="009C1CBE">
        <w:rPr>
          <w:iCs/>
        </w:rPr>
        <w:instrText xml:space="preserve"> </w:instrText>
      </w:r>
      <w:r w:rsidR="009C1CBE">
        <w:rPr>
          <w:iCs/>
        </w:rPr>
        <w:fldChar w:fldCharType="separate"/>
      </w:r>
      <w:r w:rsidR="009C1CBE">
        <w:rPr>
          <w:iCs/>
        </w:rPr>
        <w:fldChar w:fldCharType="end"/>
      </w:r>
      <w:r w:rsidRPr="006767BE">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tab/>
      </w:r>
      <w:r w:rsidR="009C1CBE">
        <w:tab/>
      </w:r>
      <w:r w:rsidR="00412A8B">
        <w:tab/>
      </w:r>
      <w:r w:rsidRPr="006767BE">
        <w:rPr>
          <w:rFonts w:hint="eastAsia"/>
        </w:rPr>
        <w:t>（</w:t>
      </w:r>
      <w:r w:rsidRPr="006767BE">
        <w:rPr>
          <w:rFonts w:hint="eastAsia"/>
        </w:rPr>
        <w:t>1</w:t>
      </w:r>
      <w:r w:rsidRPr="006767BE">
        <w:rPr>
          <w:rFonts w:hint="eastAsia"/>
        </w:rPr>
        <w:t>分）</w:t>
      </w:r>
    </w:p>
    <w:p w14:paraId="1E4ACE93" w14:textId="77777777" w:rsidR="006767BE" w:rsidRPr="006767BE" w:rsidRDefault="006767BE" w:rsidP="009D034F">
      <w:r w:rsidRPr="006767BE">
        <w:rPr>
          <w:rFonts w:hint="eastAsia"/>
        </w:rPr>
        <w:t>（</w:t>
      </w:r>
      <w:r w:rsidRPr="006767BE">
        <w:rPr>
          <w:rFonts w:hint="eastAsia"/>
        </w:rPr>
        <w:t>2</w:t>
      </w:r>
      <w:r w:rsidRPr="006767BE">
        <w:rPr>
          <w:rFonts w:hint="eastAsia"/>
        </w:rPr>
        <w:t>）选经过平衡位置的水平面为重力势能参考平面。则：</w:t>
      </w:r>
    </w:p>
    <w:p w14:paraId="36E3A45C" w14:textId="5F3172C5" w:rsidR="006767BE" w:rsidRPr="006767BE" w:rsidRDefault="009C1CBE" w:rsidP="009D034F">
      <w:r>
        <w:rPr>
          <w:i/>
          <w:iCs/>
        </w:rPr>
        <w:t>t</w:t>
      </w:r>
      <w:r>
        <w:rPr>
          <w:rFonts w:hint="eastAsia"/>
        </w:rPr>
        <w:t xml:space="preserve"> </w:t>
      </w:r>
      <w:r w:rsidR="006767BE" w:rsidRPr="006767BE">
        <w:t>=</w:t>
      </w:r>
      <w:r>
        <w:rPr>
          <w:rFonts w:hint="eastAsia"/>
        </w:rPr>
        <w:t xml:space="preserve"> </w:t>
      </w:r>
      <w:r w:rsidR="006767BE" w:rsidRPr="006767BE">
        <w:t>0</w:t>
      </w:r>
      <w:r w:rsidR="006767BE" w:rsidRPr="006767BE">
        <w:t>时，系统的机械能</w:t>
      </w:r>
      <w:r w:rsidR="006767BE" w:rsidRPr="006767BE">
        <w:rPr>
          <w:i/>
          <w:iCs/>
        </w:rPr>
        <w:t>E</w:t>
      </w:r>
      <w:r w:rsidR="006767BE" w:rsidRPr="006767BE">
        <w:rPr>
          <w:vertAlign w:val="subscript"/>
        </w:rPr>
        <w:t>0</w:t>
      </w:r>
      <w:r>
        <w:rPr>
          <w:rFonts w:hint="eastAsia"/>
        </w:rPr>
        <w:t xml:space="preserve"> </w:t>
      </w:r>
      <w:r w:rsidR="006767BE" w:rsidRPr="006767BE">
        <w:t>=</w:t>
      </w:r>
      <w:r>
        <w:rPr>
          <w:rFonts w:hint="eastAsia"/>
        </w:rPr>
        <w:t xml:space="preserve"> </w:t>
      </w:r>
      <w:r>
        <w:fldChar w:fldCharType="begin"/>
      </w:r>
      <w:r>
        <w:instrText xml:space="preserve"> </w:instrText>
      </w:r>
      <w:r>
        <w:rPr>
          <w:rFonts w:hint="eastAsia"/>
        </w:rPr>
        <w:instrText>EQ \F(1,2)</w:instrText>
      </w:r>
      <w:r>
        <w:instrText xml:space="preserve"> </w:instrText>
      </w:r>
      <w:r>
        <w:fldChar w:fldCharType="separate"/>
      </w:r>
      <w:r>
        <w:fldChar w:fldCharType="end"/>
      </w:r>
      <w:r>
        <w:rPr>
          <w:rFonts w:hint="eastAsia"/>
          <w:i/>
          <w:iCs/>
        </w:rPr>
        <w:t>m</w:t>
      </w:r>
      <w:r w:rsidRPr="009C1CBE">
        <w:rPr>
          <w:rFonts w:ascii="Book Antiqua" w:hAnsi="Book Antiqua"/>
          <w:i/>
          <w:iCs/>
        </w:rPr>
        <w:t>v</w:t>
      </w:r>
      <w:r>
        <w:rPr>
          <w:rFonts w:hint="eastAsia"/>
          <w:vertAlign w:val="subscript"/>
        </w:rPr>
        <w:t>0</w:t>
      </w:r>
      <w:r>
        <w:rPr>
          <w:rFonts w:hint="eastAsia"/>
          <w:vertAlign w:val="superscript"/>
        </w:rPr>
        <w:t>2</w:t>
      </w:r>
      <w:r>
        <w:rPr>
          <w:rFonts w:hint="eastAsia"/>
        </w:rPr>
        <w:t xml:space="preserve"> </w:t>
      </w:r>
      <w:r w:rsidR="006767BE" w:rsidRPr="006767BE">
        <w:rPr>
          <w:rFonts w:hint="eastAsia"/>
        </w:rPr>
        <w:t>+</w:t>
      </w:r>
      <w:r>
        <w:rPr>
          <w:rFonts w:hint="eastAsia"/>
        </w:rPr>
        <w:t xml:space="preserve"> </w:t>
      </w:r>
      <w:r w:rsidR="006767BE" w:rsidRPr="006767BE">
        <w:rPr>
          <w:rFonts w:hint="eastAsia"/>
        </w:rPr>
        <w:t>0</w:t>
      </w:r>
      <w:r>
        <w:rPr>
          <w:rFonts w:hint="eastAsia"/>
        </w:rPr>
        <w:t xml:space="preserve"> </w:t>
      </w:r>
      <w:r w:rsidR="006767BE" w:rsidRPr="006767BE">
        <w:rPr>
          <w:rFonts w:hint="eastAsia"/>
        </w:rPr>
        <w:t>+</w:t>
      </w:r>
      <w:r>
        <w:rPr>
          <w:rFonts w:hint="eastAsia"/>
        </w:rPr>
        <w:t xml:space="preserve"> </w:t>
      </w:r>
      <w:r>
        <w:fldChar w:fldCharType="begin"/>
      </w:r>
      <w:r>
        <w:instrText xml:space="preserve"> </w:instrText>
      </w:r>
      <w:r>
        <w:rPr>
          <w:rFonts w:hint="eastAsia"/>
        </w:rPr>
        <w:instrText>EQ \F(1,2)</w:instrText>
      </w:r>
      <w:r>
        <w:instrText xml:space="preserve"> </w:instrText>
      </w:r>
      <w:r>
        <w:fldChar w:fldCharType="separate"/>
      </w:r>
      <w:r>
        <w:fldChar w:fldCharType="end"/>
      </w:r>
      <w:r w:rsidRPr="009C1CBE">
        <w:rPr>
          <w:rFonts w:hint="eastAsia"/>
          <w:i/>
          <w:iCs/>
        </w:rPr>
        <w:t>kx</w:t>
      </w:r>
      <w:r>
        <w:rPr>
          <w:rFonts w:hint="eastAsia"/>
          <w:vertAlign w:val="subscript"/>
        </w:rPr>
        <w:t>0</w:t>
      </w:r>
      <w:r>
        <w:rPr>
          <w:rFonts w:hint="eastAsia"/>
          <w:vertAlign w:val="superscript"/>
        </w:rPr>
        <w:t>2</w:t>
      </w:r>
      <w:r w:rsidR="006767BE" w:rsidRPr="006767BE">
        <w:rPr>
          <w:rFonts w:hint="eastAsia"/>
        </w:rPr>
        <w:tab/>
      </w:r>
      <w:r w:rsidR="006767BE" w:rsidRPr="006767BE">
        <w:rPr>
          <w:rFonts w:hint="eastAsia"/>
        </w:rPr>
        <w:tab/>
      </w:r>
      <w:r w:rsidR="006767BE" w:rsidRPr="006767BE">
        <w:rPr>
          <w:rFonts w:hint="eastAsia"/>
        </w:rPr>
        <w:tab/>
      </w:r>
      <w:r w:rsidR="006767BE" w:rsidRPr="006767BE">
        <w:rPr>
          <w:rFonts w:hint="eastAsia"/>
        </w:rPr>
        <w:tab/>
      </w:r>
      <w:r>
        <w:tab/>
      </w:r>
      <w:r w:rsidR="00412A8B">
        <w:tab/>
      </w:r>
      <w:r w:rsidR="006767BE" w:rsidRPr="006767BE">
        <w:rPr>
          <w:rFonts w:hint="eastAsia"/>
        </w:rPr>
        <w:t>（</w:t>
      </w:r>
      <w:r w:rsidR="006767BE" w:rsidRPr="006767BE">
        <w:rPr>
          <w:rFonts w:hint="eastAsia"/>
        </w:rPr>
        <w:t>1</w:t>
      </w:r>
      <w:r w:rsidR="006767BE" w:rsidRPr="006767BE">
        <w:rPr>
          <w:rFonts w:hint="eastAsia"/>
        </w:rPr>
        <w:t>分）</w:t>
      </w:r>
    </w:p>
    <w:p w14:paraId="562537C9" w14:textId="070CEBF3" w:rsidR="006767BE" w:rsidRPr="006767BE" w:rsidRDefault="006767BE" w:rsidP="009D034F">
      <w:r w:rsidRPr="006767BE">
        <w:rPr>
          <w:i/>
          <w:iCs/>
        </w:rPr>
        <w:t>t</w:t>
      </w:r>
      <w:r w:rsidRPr="006767BE">
        <w:rPr>
          <w:vertAlign w:val="subscript"/>
        </w:rPr>
        <w:t>1</w:t>
      </w:r>
      <w:r w:rsidRPr="006767BE">
        <w:t>时，系统的机械能</w:t>
      </w:r>
      <w:r w:rsidRPr="006767BE">
        <w:rPr>
          <w:i/>
          <w:iCs/>
        </w:rPr>
        <w:t>E</w:t>
      </w:r>
      <w:r w:rsidRPr="006767BE">
        <w:rPr>
          <w:rFonts w:hint="eastAsia"/>
          <w:vertAlign w:val="subscript"/>
        </w:rPr>
        <w:t>1</w:t>
      </w:r>
      <w:r w:rsidR="009C1CBE">
        <w:rPr>
          <w:rFonts w:hint="eastAsia"/>
        </w:rPr>
        <w:t xml:space="preserve"> </w:t>
      </w:r>
      <w:r w:rsidRPr="006767BE">
        <w:t>=</w:t>
      </w:r>
      <w:r w:rsidR="009C1CBE">
        <w:rPr>
          <w:rFonts w:hint="eastAsia"/>
        </w:rPr>
        <w:t xml:space="preserve"> </w:t>
      </w:r>
      <w:r w:rsidRPr="006767BE">
        <w:rPr>
          <w:rFonts w:hint="eastAsia"/>
        </w:rPr>
        <w:t>0</w:t>
      </w:r>
      <w:r w:rsidR="009C1CBE">
        <w:rPr>
          <w:rFonts w:hint="eastAsia"/>
        </w:rPr>
        <w:t xml:space="preserve"> </w:t>
      </w:r>
      <w:r w:rsidRPr="006767BE">
        <w:rPr>
          <w:rFonts w:hint="eastAsia"/>
        </w:rPr>
        <w:t>+</w:t>
      </w:r>
      <w:r w:rsidR="009C1CBE">
        <w:rPr>
          <w:rFonts w:hint="eastAsia"/>
        </w:rPr>
        <w:t xml:space="preserve"> </w:t>
      </w:r>
      <w:r w:rsidRPr="006767BE">
        <w:rPr>
          <w:rFonts w:hint="eastAsia"/>
          <w:i/>
          <w:iCs/>
        </w:rPr>
        <w:t>mgA</w:t>
      </w:r>
      <w:r w:rsidRPr="006767BE">
        <w:rPr>
          <w:rFonts w:hint="eastAsia"/>
          <w:vertAlign w:val="subscript"/>
        </w:rPr>
        <w:t>1</w:t>
      </w:r>
      <w:r w:rsidR="009C1CBE">
        <w:rPr>
          <w:rFonts w:hint="eastAsia"/>
        </w:rPr>
        <w:t xml:space="preserve"> </w:t>
      </w:r>
      <w:r w:rsidRPr="006767BE">
        <w:rPr>
          <w:rFonts w:hint="eastAsia"/>
        </w:rPr>
        <w:t>+</w:t>
      </w:r>
      <w:r w:rsidR="009C1CBE">
        <w:rPr>
          <w:rFonts w:hint="eastAsia"/>
        </w:rPr>
        <w:t xml:space="preserve"> </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sidRPr="009C1CBE">
        <w:rPr>
          <w:rFonts w:hint="eastAsia"/>
          <w:i/>
          <w:iCs/>
        </w:rPr>
        <w:t>k</w:t>
      </w:r>
      <w:r w:rsidRPr="006767BE">
        <w:rPr>
          <w:rFonts w:hint="eastAsia"/>
          <w:iCs/>
        </w:rPr>
        <w:t>(</w:t>
      </w:r>
      <w:r w:rsidRPr="006767BE">
        <w:rPr>
          <w:rFonts w:hint="eastAsia"/>
          <w:i/>
          <w:iCs/>
        </w:rPr>
        <w:t>A</w:t>
      </w:r>
      <w:r w:rsidRPr="006767BE">
        <w:rPr>
          <w:rFonts w:hint="eastAsia"/>
          <w:vertAlign w:val="subscript"/>
        </w:rPr>
        <w:t>1</w:t>
      </w:r>
      <w:r w:rsidR="009C1CBE">
        <w:rPr>
          <w:rFonts w:hint="eastAsia"/>
        </w:rPr>
        <w:t xml:space="preserve"> </w:t>
      </w:r>
      <w:r w:rsidR="009C1CBE">
        <w:t>−</w:t>
      </w:r>
      <w:r w:rsidR="009C1CBE">
        <w:rPr>
          <w:rFonts w:hint="eastAsia"/>
        </w:rPr>
        <w:t xml:space="preserve"> </w:t>
      </w:r>
      <w:r w:rsidRPr="006767BE">
        <w:rPr>
          <w:rFonts w:hint="eastAsia"/>
          <w:i/>
          <w:iCs/>
        </w:rPr>
        <w:t>x</w:t>
      </w:r>
      <w:r w:rsidRPr="006767BE">
        <w:rPr>
          <w:rFonts w:hint="eastAsia"/>
          <w:iCs/>
          <w:vertAlign w:val="subscript"/>
        </w:rPr>
        <w:t>0</w:t>
      </w:r>
      <w:r w:rsidRPr="006767BE">
        <w:rPr>
          <w:rFonts w:hint="eastAsia"/>
          <w:iCs/>
        </w:rPr>
        <w:t>)</w:t>
      </w:r>
      <w:r w:rsidRPr="006767BE">
        <w:rPr>
          <w:rFonts w:hint="eastAsia"/>
          <w:iCs/>
          <w:vertAlign w:val="superscript"/>
        </w:rPr>
        <w:t>2</w:t>
      </w:r>
      <w:r w:rsidRPr="006767BE">
        <w:tab/>
      </w:r>
      <w:r w:rsidRPr="006767BE">
        <w:rPr>
          <w:rFonts w:hint="eastAsia"/>
        </w:rPr>
        <w:tab/>
      </w:r>
      <w:r w:rsidRPr="006767BE">
        <w:rPr>
          <w:rFonts w:hint="eastAsia"/>
        </w:rPr>
        <w:tab/>
      </w:r>
      <w:r w:rsidRPr="006767BE">
        <w:rPr>
          <w:rFonts w:hint="eastAsia"/>
        </w:rPr>
        <w:tab/>
      </w:r>
      <w:r w:rsidRPr="006767BE">
        <w:rPr>
          <w:rFonts w:hint="eastAsia"/>
        </w:rPr>
        <w:tab/>
      </w:r>
      <w:r w:rsidR="00412A8B">
        <w:tab/>
      </w:r>
      <w:r w:rsidRPr="006767BE">
        <w:rPr>
          <w:rFonts w:hint="eastAsia"/>
        </w:rPr>
        <w:t>（</w:t>
      </w:r>
      <w:r w:rsidRPr="006767BE">
        <w:rPr>
          <w:rFonts w:hint="eastAsia"/>
        </w:rPr>
        <w:t>1</w:t>
      </w:r>
      <w:r w:rsidRPr="006767BE">
        <w:rPr>
          <w:rFonts w:hint="eastAsia"/>
        </w:rPr>
        <w:t>分）</w:t>
      </w:r>
    </w:p>
    <w:p w14:paraId="6CD9F61B" w14:textId="15C490D6" w:rsidR="006767BE" w:rsidRPr="006767BE" w:rsidRDefault="006767BE" w:rsidP="009D034F">
      <w:r w:rsidRPr="006767BE">
        <w:rPr>
          <w:rFonts w:hint="eastAsia"/>
        </w:rPr>
        <w:t>最初的平衡位置：</w:t>
      </w:r>
      <w:r w:rsidRPr="006767BE">
        <w:rPr>
          <w:rFonts w:hint="eastAsia"/>
          <w:i/>
          <w:iCs/>
        </w:rPr>
        <w:t>mg</w:t>
      </w:r>
      <w:r w:rsidR="009C1CBE">
        <w:rPr>
          <w:rFonts w:hint="eastAsia"/>
        </w:rPr>
        <w:t xml:space="preserve"> </w:t>
      </w:r>
      <w:r w:rsidRPr="006767BE">
        <w:t>=</w:t>
      </w:r>
      <w:r w:rsidR="009C1CBE">
        <w:rPr>
          <w:rFonts w:hint="eastAsia"/>
        </w:rPr>
        <w:t xml:space="preserve"> </w:t>
      </w:r>
      <w:r w:rsidRPr="006767BE">
        <w:rPr>
          <w:rFonts w:hint="eastAsia"/>
          <w:i/>
          <w:iCs/>
        </w:rPr>
        <w:t>kx</w:t>
      </w:r>
      <w:r w:rsidRPr="006767BE">
        <w:rPr>
          <w:rFonts w:hint="eastAsia"/>
          <w:iCs/>
          <w:vertAlign w:val="subscript"/>
        </w:rPr>
        <w:t>0</w:t>
      </w:r>
      <w:r w:rsidRPr="006767BE">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009C1CBE">
        <w:tab/>
      </w:r>
      <w:r w:rsidR="00412A8B">
        <w:tab/>
      </w:r>
      <w:r w:rsidRPr="006767BE">
        <w:rPr>
          <w:rFonts w:hint="eastAsia"/>
        </w:rPr>
        <w:t>（</w:t>
      </w:r>
      <w:r w:rsidRPr="006767BE">
        <w:rPr>
          <w:rFonts w:hint="eastAsia"/>
        </w:rPr>
        <w:t>1</w:t>
      </w:r>
      <w:r w:rsidRPr="006767BE">
        <w:rPr>
          <w:rFonts w:hint="eastAsia"/>
        </w:rPr>
        <w:t>分）</w:t>
      </w:r>
    </w:p>
    <w:p w14:paraId="00C34CB8" w14:textId="1252BD76" w:rsidR="006767BE" w:rsidRPr="006767BE" w:rsidRDefault="006767BE" w:rsidP="009D034F">
      <w:r w:rsidRPr="006767BE">
        <w:t>故</w:t>
      </w:r>
      <w:r w:rsidRPr="006767BE">
        <w:t>0~</w:t>
      </w:r>
      <w:r w:rsidRPr="006767BE">
        <w:rPr>
          <w:i/>
          <w:iCs/>
        </w:rPr>
        <w:t>t</w:t>
      </w:r>
      <w:r w:rsidRPr="006767BE">
        <w:rPr>
          <w:vertAlign w:val="subscript"/>
        </w:rPr>
        <w:t>1</w:t>
      </w:r>
      <w:r w:rsidRPr="006767BE">
        <w:t>时间内，系统损耗的机械能</w:t>
      </w:r>
      <w:r w:rsidRPr="006767BE">
        <w:t>Δ</w:t>
      </w:r>
      <w:r w:rsidRPr="006767BE">
        <w:rPr>
          <w:rFonts w:hint="eastAsia"/>
          <w:i/>
        </w:rPr>
        <w:t>E</w:t>
      </w:r>
      <w:r w:rsidR="009C1CBE">
        <w:rPr>
          <w:rFonts w:hint="eastAsia"/>
          <w:iCs/>
        </w:rPr>
        <w:t xml:space="preserve"> </w:t>
      </w:r>
      <w:r w:rsidRPr="006767BE">
        <w:t>=</w:t>
      </w:r>
      <w:r w:rsidR="009C1CBE">
        <w:rPr>
          <w:rFonts w:hint="eastAsia"/>
        </w:rPr>
        <w:t xml:space="preserve"> </w:t>
      </w:r>
      <w:r w:rsidRPr="006767BE">
        <w:rPr>
          <w:i/>
          <w:iCs/>
        </w:rPr>
        <w:t>E</w:t>
      </w:r>
      <w:r w:rsidRPr="006767BE">
        <w:rPr>
          <w:vertAlign w:val="subscript"/>
        </w:rPr>
        <w:t>0</w:t>
      </w:r>
      <w:r w:rsidR="009C1CBE">
        <w:rPr>
          <w:rFonts w:hint="eastAsia"/>
        </w:rPr>
        <w:t xml:space="preserve"> </w:t>
      </w:r>
      <w:r w:rsidR="009C1CBE">
        <w:t>−</w:t>
      </w:r>
      <w:r w:rsidR="009C1CBE">
        <w:rPr>
          <w:rFonts w:hint="eastAsia"/>
        </w:rPr>
        <w:t xml:space="preserve"> </w:t>
      </w:r>
      <w:r w:rsidRPr="006767BE">
        <w:rPr>
          <w:i/>
          <w:iCs/>
        </w:rPr>
        <w:t>E</w:t>
      </w:r>
      <w:r w:rsidRPr="006767BE">
        <w:rPr>
          <w:rFonts w:hint="eastAsia"/>
          <w:vertAlign w:val="subscript"/>
        </w:rPr>
        <w:t>1</w:t>
      </w:r>
      <w:r w:rsidR="009C1CBE">
        <w:rPr>
          <w:rFonts w:hint="eastAsia"/>
        </w:rPr>
        <w:t xml:space="preserve"> </w:t>
      </w:r>
      <w:r w:rsidRPr="006767BE">
        <w:rPr>
          <w:rFonts w:hint="eastAsia"/>
        </w:rPr>
        <w:t>=</w:t>
      </w:r>
      <w:r w:rsidR="009C1CBE">
        <w:rPr>
          <w:rFonts w:hint="eastAsia"/>
        </w:rPr>
        <w:t xml:space="preserve"> </w:t>
      </w:r>
      <w:r w:rsidRPr="006767BE">
        <w:rPr>
          <w:rFonts w:hint="eastAsia"/>
        </w:rPr>
        <w:t>(</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Pr>
          <w:rFonts w:hint="eastAsia"/>
          <w:i/>
          <w:iCs/>
        </w:rPr>
        <w:t>m</w:t>
      </w:r>
      <w:r w:rsidR="009C1CBE" w:rsidRPr="009C1CBE">
        <w:rPr>
          <w:rFonts w:ascii="Book Antiqua" w:hAnsi="Book Antiqua"/>
          <w:i/>
          <w:iCs/>
        </w:rPr>
        <w:t>v</w:t>
      </w:r>
      <w:r w:rsidR="009C1CBE">
        <w:rPr>
          <w:rFonts w:hint="eastAsia"/>
          <w:vertAlign w:val="subscript"/>
        </w:rPr>
        <w:t>0</w:t>
      </w:r>
      <w:r w:rsidR="009C1CBE">
        <w:rPr>
          <w:rFonts w:hint="eastAsia"/>
          <w:vertAlign w:val="superscript"/>
        </w:rPr>
        <w:t>2</w:t>
      </w:r>
      <w:r w:rsidR="009C1CBE">
        <w:rPr>
          <w:rFonts w:hint="eastAsia"/>
        </w:rPr>
        <w:t xml:space="preserve"> </w:t>
      </w:r>
      <w:r w:rsidRPr="006767BE">
        <w:rPr>
          <w:rFonts w:hint="eastAsia"/>
        </w:rPr>
        <w:t>+</w:t>
      </w:r>
      <w:r w:rsidR="009C1CBE">
        <w:rPr>
          <w:rFonts w:hint="eastAsia"/>
        </w:rPr>
        <w:t xml:space="preserve"> </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sidRPr="009C1CBE">
        <w:rPr>
          <w:rFonts w:hint="eastAsia"/>
          <w:i/>
          <w:iCs/>
        </w:rPr>
        <w:t>kx</w:t>
      </w:r>
      <w:r w:rsidR="009C1CBE">
        <w:rPr>
          <w:rFonts w:hint="eastAsia"/>
          <w:vertAlign w:val="subscript"/>
        </w:rPr>
        <w:t>0</w:t>
      </w:r>
      <w:r w:rsidR="009C1CBE">
        <w:rPr>
          <w:rFonts w:hint="eastAsia"/>
          <w:vertAlign w:val="superscript"/>
        </w:rPr>
        <w:t>2</w:t>
      </w:r>
      <w:r w:rsidRPr="006767BE">
        <w:rPr>
          <w:rFonts w:hint="eastAsia"/>
        </w:rPr>
        <w:t>)</w:t>
      </w:r>
      <w:r w:rsidR="009C1CBE">
        <w:rPr>
          <w:rFonts w:hint="eastAsia"/>
        </w:rPr>
        <w:t xml:space="preserve"> </w:t>
      </w:r>
      <w:r w:rsidR="009C1CBE">
        <w:t>−</w:t>
      </w:r>
      <w:r w:rsidR="009C1CBE">
        <w:rPr>
          <w:rFonts w:hint="eastAsia"/>
        </w:rPr>
        <w:t xml:space="preserve"> </w:t>
      </w:r>
      <w:r w:rsidRPr="006767BE">
        <w:rPr>
          <w:rFonts w:hint="eastAsia"/>
        </w:rPr>
        <w:t>(</w:t>
      </w:r>
      <w:r w:rsidRPr="006767BE">
        <w:rPr>
          <w:rFonts w:hint="eastAsia"/>
          <w:i/>
          <w:iCs/>
        </w:rPr>
        <w:t>mgA</w:t>
      </w:r>
      <w:r w:rsidRPr="006767BE">
        <w:rPr>
          <w:rFonts w:hint="eastAsia"/>
          <w:vertAlign w:val="subscript"/>
        </w:rPr>
        <w:t>1</w:t>
      </w:r>
      <w:r w:rsidR="009C1CBE">
        <w:rPr>
          <w:rFonts w:hint="eastAsia"/>
        </w:rPr>
        <w:t xml:space="preserve"> </w:t>
      </w:r>
      <w:r w:rsidRPr="006767BE">
        <w:rPr>
          <w:rFonts w:hint="eastAsia"/>
        </w:rPr>
        <w:t>+</w:t>
      </w:r>
      <w:r w:rsidR="009C1CBE">
        <w:rPr>
          <w:rFonts w:hint="eastAsia"/>
        </w:rPr>
        <w:t xml:space="preserve"> </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sidRPr="009C1CBE">
        <w:rPr>
          <w:rFonts w:hint="eastAsia"/>
          <w:i/>
          <w:iCs/>
        </w:rPr>
        <w:t>k</w:t>
      </w:r>
      <w:r w:rsidR="009C1CBE">
        <w:rPr>
          <w:rFonts w:hint="eastAsia"/>
          <w:i/>
          <w:iCs/>
        </w:rPr>
        <w:t>A</w:t>
      </w:r>
      <w:r w:rsidR="009C1CBE">
        <w:rPr>
          <w:rFonts w:hint="eastAsia"/>
          <w:vertAlign w:val="subscript"/>
        </w:rPr>
        <w:t>1</w:t>
      </w:r>
      <w:r w:rsidR="009C1CBE">
        <w:rPr>
          <w:rFonts w:hint="eastAsia"/>
          <w:vertAlign w:val="superscript"/>
        </w:rPr>
        <w:t>2</w:t>
      </w:r>
      <w:r w:rsidR="009C1CBE">
        <w:rPr>
          <w:rFonts w:hint="eastAsia"/>
        </w:rPr>
        <w:t xml:space="preserve"> </w:t>
      </w:r>
      <w:r w:rsidR="009C1CBE">
        <w:t>−</w:t>
      </w:r>
      <w:r w:rsidR="009C1CBE">
        <w:rPr>
          <w:rFonts w:hint="eastAsia"/>
        </w:rPr>
        <w:t xml:space="preserve"> </w:t>
      </w:r>
      <w:r w:rsidRPr="006767BE">
        <w:rPr>
          <w:rFonts w:hint="eastAsia"/>
          <w:i/>
          <w:iCs/>
        </w:rPr>
        <w:t>kx</w:t>
      </w:r>
      <w:r w:rsidRPr="006767BE">
        <w:rPr>
          <w:rFonts w:hint="eastAsia"/>
          <w:iCs/>
          <w:vertAlign w:val="subscript"/>
        </w:rPr>
        <w:t>0</w:t>
      </w:r>
      <w:r w:rsidRPr="006767BE">
        <w:rPr>
          <w:rFonts w:hint="eastAsia"/>
          <w:i/>
          <w:iCs/>
        </w:rPr>
        <w:t>A</w:t>
      </w:r>
      <w:r w:rsidRPr="006767BE">
        <w:rPr>
          <w:rFonts w:hint="eastAsia"/>
          <w:vertAlign w:val="subscript"/>
        </w:rPr>
        <w:t>1</w:t>
      </w:r>
      <w:r w:rsidR="009C1CBE">
        <w:rPr>
          <w:rFonts w:hint="eastAsia"/>
        </w:rPr>
        <w:t xml:space="preserve"> </w:t>
      </w:r>
      <w:r w:rsidRPr="006767BE">
        <w:rPr>
          <w:rFonts w:hint="eastAsia"/>
        </w:rPr>
        <w:t>+</w:t>
      </w:r>
      <w:r w:rsidR="009C1CBE">
        <w:rPr>
          <w:rFonts w:hint="eastAsia"/>
        </w:rPr>
        <w:t xml:space="preserve"> </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sidRPr="009C1CBE">
        <w:rPr>
          <w:rFonts w:hint="eastAsia"/>
          <w:i/>
          <w:iCs/>
        </w:rPr>
        <w:t>kx</w:t>
      </w:r>
      <w:r w:rsidR="009C1CBE">
        <w:rPr>
          <w:rFonts w:hint="eastAsia"/>
          <w:vertAlign w:val="subscript"/>
        </w:rPr>
        <w:t>0</w:t>
      </w:r>
      <w:r w:rsidR="009C1CBE">
        <w:rPr>
          <w:rFonts w:hint="eastAsia"/>
          <w:vertAlign w:val="superscript"/>
        </w:rPr>
        <w:t>2</w:t>
      </w:r>
      <w:r w:rsidRPr="006767BE">
        <w:rPr>
          <w:rFonts w:hint="eastAsia"/>
        </w:rPr>
        <w:t>)</w:t>
      </w:r>
    </w:p>
    <w:p w14:paraId="5F62D954" w14:textId="30F52721" w:rsidR="006767BE" w:rsidRPr="006767BE" w:rsidRDefault="006767BE" w:rsidP="009D034F">
      <w:r w:rsidRPr="006767BE">
        <w:rPr>
          <w:rFonts w:hint="eastAsia"/>
        </w:rPr>
        <w:t>=</w:t>
      </w:r>
      <w:r w:rsidR="009C1CBE">
        <w:rPr>
          <w:rFonts w:hint="eastAsia"/>
        </w:rPr>
        <w:t xml:space="preserve"> </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Pr>
          <w:rFonts w:hint="eastAsia"/>
          <w:i/>
          <w:iCs/>
        </w:rPr>
        <w:t>m</w:t>
      </w:r>
      <w:r w:rsidR="009C1CBE" w:rsidRPr="009C1CBE">
        <w:rPr>
          <w:rFonts w:ascii="Book Antiqua" w:hAnsi="Book Antiqua"/>
          <w:i/>
          <w:iCs/>
        </w:rPr>
        <w:t>v</w:t>
      </w:r>
      <w:r w:rsidR="009C1CBE">
        <w:rPr>
          <w:rFonts w:hint="eastAsia"/>
          <w:vertAlign w:val="subscript"/>
        </w:rPr>
        <w:t>0</w:t>
      </w:r>
      <w:r w:rsidR="009C1CBE">
        <w:rPr>
          <w:rFonts w:hint="eastAsia"/>
          <w:vertAlign w:val="superscript"/>
        </w:rPr>
        <w:t>2</w:t>
      </w:r>
      <w:r w:rsidR="009C1CBE">
        <w:rPr>
          <w:rFonts w:hint="eastAsia"/>
        </w:rPr>
        <w:t xml:space="preserve"> </w:t>
      </w:r>
      <w:r w:rsidR="009C1CBE">
        <w:t>−</w:t>
      </w:r>
      <w:r w:rsidR="009C1CBE">
        <w:rPr>
          <w:rFonts w:hint="eastAsia"/>
        </w:rPr>
        <w:t xml:space="preserve"> </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sidRPr="009C1CBE">
        <w:rPr>
          <w:rFonts w:hint="eastAsia"/>
          <w:i/>
          <w:iCs/>
        </w:rPr>
        <w:t>k</w:t>
      </w:r>
      <w:r w:rsidR="009C1CBE">
        <w:rPr>
          <w:rFonts w:hint="eastAsia"/>
          <w:i/>
          <w:iCs/>
        </w:rPr>
        <w:t>A</w:t>
      </w:r>
      <w:r w:rsidR="009C1CBE">
        <w:rPr>
          <w:rFonts w:hint="eastAsia"/>
          <w:vertAlign w:val="subscript"/>
        </w:rPr>
        <w:t>1</w:t>
      </w:r>
      <w:r w:rsidR="009C1CBE">
        <w:rPr>
          <w:rFonts w:hint="eastAsia"/>
          <w:vertAlign w:val="superscript"/>
        </w:rPr>
        <w:t>2</w:t>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009C1CBE">
        <w:tab/>
      </w:r>
      <w:r w:rsidR="00412A8B">
        <w:tab/>
      </w:r>
      <w:r w:rsidRPr="006767BE">
        <w:rPr>
          <w:rFonts w:hint="eastAsia"/>
        </w:rPr>
        <w:t>（</w:t>
      </w:r>
      <w:r w:rsidRPr="006767BE">
        <w:rPr>
          <w:rFonts w:hint="eastAsia"/>
        </w:rPr>
        <w:t>2</w:t>
      </w:r>
      <w:r w:rsidRPr="006767BE">
        <w:rPr>
          <w:rFonts w:hint="eastAsia"/>
        </w:rPr>
        <w:t>分）</w:t>
      </w:r>
    </w:p>
    <w:p w14:paraId="6E3844FB" w14:textId="12831BCA" w:rsidR="006767BE" w:rsidRPr="006767BE" w:rsidRDefault="006767BE" w:rsidP="009D034F">
      <w:r w:rsidRPr="006767BE">
        <w:rPr>
          <w:rFonts w:hint="eastAsia"/>
        </w:rPr>
        <w:t>（</w:t>
      </w:r>
      <w:r w:rsidRPr="006767BE">
        <w:t>写出</w:t>
      </w:r>
      <w:r w:rsidRPr="006767BE">
        <w:rPr>
          <w:rFonts w:hint="eastAsia"/>
        </w:rPr>
        <w:t>初、末机械能</w:t>
      </w:r>
      <w:r w:rsidRPr="006767BE">
        <w:t>分别为</w:t>
      </w:r>
      <w:r w:rsidR="009C1CBE">
        <w:rPr>
          <w:rFonts w:hint="eastAsia"/>
        </w:rPr>
        <w:t xml:space="preserve"> </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Pr>
          <w:rFonts w:hint="eastAsia"/>
          <w:i/>
          <w:iCs/>
        </w:rPr>
        <w:t>m</w:t>
      </w:r>
      <w:r w:rsidR="009C1CBE" w:rsidRPr="009C1CBE">
        <w:rPr>
          <w:rFonts w:ascii="Book Antiqua" w:hAnsi="Book Antiqua"/>
          <w:i/>
          <w:iCs/>
        </w:rPr>
        <w:t>v</w:t>
      </w:r>
      <w:r w:rsidR="009C1CBE">
        <w:rPr>
          <w:rFonts w:hint="eastAsia"/>
          <w:vertAlign w:val="subscript"/>
        </w:rPr>
        <w:t>0</w:t>
      </w:r>
      <w:r w:rsidR="009C1CBE">
        <w:rPr>
          <w:rFonts w:hint="eastAsia"/>
          <w:vertAlign w:val="superscript"/>
        </w:rPr>
        <w:t>2</w:t>
      </w:r>
      <w:r w:rsidRPr="006767BE">
        <w:rPr>
          <w:rFonts w:hint="eastAsia"/>
          <w:iCs/>
        </w:rPr>
        <w:t>、</w:t>
      </w:r>
      <w:r w:rsidR="009C1CBE">
        <w:fldChar w:fldCharType="begin"/>
      </w:r>
      <w:r w:rsidR="009C1CBE">
        <w:instrText xml:space="preserve"> </w:instrText>
      </w:r>
      <w:r w:rsidR="009C1CBE">
        <w:rPr>
          <w:rFonts w:hint="eastAsia"/>
        </w:rPr>
        <w:instrText>EQ \F(1,2)</w:instrText>
      </w:r>
      <w:r w:rsidR="009C1CBE">
        <w:instrText xml:space="preserve"> </w:instrText>
      </w:r>
      <w:r w:rsidR="009C1CBE">
        <w:fldChar w:fldCharType="separate"/>
      </w:r>
      <w:r w:rsidR="009C1CBE">
        <w:fldChar w:fldCharType="end"/>
      </w:r>
      <w:r w:rsidR="009C1CBE" w:rsidRPr="009C1CBE">
        <w:rPr>
          <w:rFonts w:hint="eastAsia"/>
          <w:i/>
          <w:iCs/>
        </w:rPr>
        <w:t>k</w:t>
      </w:r>
      <w:r w:rsidR="009C1CBE">
        <w:rPr>
          <w:rFonts w:hint="eastAsia"/>
          <w:i/>
          <w:iCs/>
        </w:rPr>
        <w:t>A</w:t>
      </w:r>
      <w:r w:rsidR="009C1CBE">
        <w:rPr>
          <w:rFonts w:hint="eastAsia"/>
          <w:vertAlign w:val="subscript"/>
        </w:rPr>
        <w:t>1</w:t>
      </w:r>
      <w:r w:rsidR="009C1CBE">
        <w:rPr>
          <w:rFonts w:hint="eastAsia"/>
          <w:vertAlign w:val="superscript"/>
        </w:rPr>
        <w:t>2</w:t>
      </w:r>
      <w:r w:rsidRPr="006767BE">
        <w:t>而直接得出结果的，</w:t>
      </w:r>
      <w:r w:rsidRPr="006767BE">
        <w:rPr>
          <w:rFonts w:hint="eastAsia"/>
        </w:rPr>
        <w:t>共</w:t>
      </w:r>
      <w:r w:rsidRPr="006767BE">
        <w:t>得</w:t>
      </w:r>
      <w:r w:rsidRPr="006767BE">
        <w:rPr>
          <w:rFonts w:hint="eastAsia"/>
        </w:rPr>
        <w:t>2</w:t>
      </w:r>
      <w:r w:rsidRPr="006767BE">
        <w:rPr>
          <w:rFonts w:hint="eastAsia"/>
        </w:rPr>
        <w:t>分。）</w:t>
      </w:r>
    </w:p>
    <w:p w14:paraId="7FBB31D6" w14:textId="47EAD81B" w:rsidR="006767BE" w:rsidRPr="006767BE" w:rsidRDefault="006767BE" w:rsidP="009D034F">
      <w:r w:rsidRPr="006767BE">
        <w:rPr>
          <w:rFonts w:hint="eastAsia"/>
        </w:rPr>
        <w:t>（</w:t>
      </w:r>
      <w:r w:rsidRPr="006767BE">
        <w:rPr>
          <w:rFonts w:hint="eastAsia"/>
        </w:rPr>
        <w:t>3</w:t>
      </w:r>
      <w:r w:rsidRPr="006767BE">
        <w:rPr>
          <w:rFonts w:hint="eastAsia"/>
        </w:rPr>
        <w:t>）因</w:t>
      </w:r>
      <w:r w:rsidRPr="006767BE">
        <w:t>取向上为正方向，故</w:t>
      </w:r>
      <w:r w:rsidRPr="006767BE">
        <w:rPr>
          <w:rFonts w:hint="eastAsia"/>
        </w:rPr>
        <w:t>重力冲量</w:t>
      </w:r>
      <w:r w:rsidRPr="006767BE">
        <w:rPr>
          <w:rFonts w:hint="eastAsia"/>
          <w:i/>
        </w:rPr>
        <w:t>I</w:t>
      </w:r>
      <w:r w:rsidRPr="006767BE">
        <w:rPr>
          <w:rFonts w:hint="eastAsia"/>
          <w:i/>
          <w:vertAlign w:val="subscript"/>
        </w:rPr>
        <w:t>G</w:t>
      </w:r>
      <w:r w:rsidR="009C1CBE">
        <w:rPr>
          <w:rFonts w:hint="eastAsia"/>
          <w:iCs/>
        </w:rPr>
        <w:t xml:space="preserve"> </w:t>
      </w:r>
      <w:r w:rsidRPr="006767BE">
        <w:rPr>
          <w:rFonts w:hint="eastAsia"/>
        </w:rPr>
        <w:t>=</w:t>
      </w:r>
      <w:r w:rsidR="009C1CBE">
        <w:rPr>
          <w:rFonts w:hint="eastAsia"/>
        </w:rPr>
        <w:t xml:space="preserve"> </w:t>
      </w:r>
      <w:r w:rsidR="009C1CBE">
        <w:t>−</w:t>
      </w:r>
      <w:r w:rsidR="009C1CBE">
        <w:rPr>
          <w:rFonts w:hint="eastAsia"/>
        </w:rPr>
        <w:t xml:space="preserve"> </w:t>
      </w:r>
      <w:r w:rsidRPr="006767BE">
        <w:rPr>
          <w:rFonts w:hint="eastAsia"/>
          <w:i/>
          <w:iCs/>
        </w:rPr>
        <w:t>mg</w:t>
      </w:r>
      <w:r w:rsidRPr="006767BE">
        <w:t>·</w:t>
      </w:r>
      <w:r w:rsidRPr="009C1CBE">
        <w:rPr>
          <w:rFonts w:asciiTheme="majorBidi" w:hAnsiTheme="majorBidi" w:cstheme="majorBidi"/>
        </w:rPr>
        <w:t>∆</w:t>
      </w:r>
      <w:r w:rsidRPr="006767BE">
        <w:rPr>
          <w:rFonts w:hint="eastAsia"/>
          <w:i/>
          <w:iCs/>
        </w:rPr>
        <w:t>t</w:t>
      </w:r>
      <w:r w:rsidR="009C1CBE">
        <w:rPr>
          <w:rFonts w:hint="eastAsia"/>
        </w:rPr>
        <w:t xml:space="preserve"> </w:t>
      </w:r>
      <w:r w:rsidRPr="006767BE">
        <w:rPr>
          <w:rFonts w:hint="eastAsia"/>
        </w:rPr>
        <w:t>=</w:t>
      </w:r>
      <w:r w:rsidR="009C1CBE">
        <w:rPr>
          <w:rFonts w:hint="eastAsia"/>
        </w:rPr>
        <w:t xml:space="preserve"> </w:t>
      </w:r>
      <w:r w:rsidR="009C1CBE">
        <w:t>−</w:t>
      </w:r>
      <w:r w:rsidR="009C1CBE">
        <w:rPr>
          <w:rFonts w:hint="eastAsia"/>
        </w:rPr>
        <w:t xml:space="preserve"> </w:t>
      </w:r>
      <w:r w:rsidRPr="006767BE">
        <w:rPr>
          <w:rFonts w:hint="eastAsia"/>
          <w:i/>
          <w:iCs/>
        </w:rPr>
        <w:t>mg</w:t>
      </w:r>
      <w:r w:rsidRPr="006767BE">
        <w:rPr>
          <w:rFonts w:hint="eastAsia"/>
        </w:rPr>
        <w:t>(</w:t>
      </w:r>
      <w:r w:rsidRPr="006767BE">
        <w:rPr>
          <w:rFonts w:hint="eastAsia"/>
          <w:i/>
          <w:iCs/>
        </w:rPr>
        <w:t>t</w:t>
      </w:r>
      <w:r w:rsidRPr="006767BE">
        <w:rPr>
          <w:rFonts w:hint="eastAsia"/>
          <w:vertAlign w:val="subscript"/>
        </w:rPr>
        <w:t>2</w:t>
      </w:r>
      <w:r w:rsidR="009C1CBE">
        <w:rPr>
          <w:rFonts w:hint="eastAsia"/>
        </w:rPr>
        <w:t xml:space="preserve"> </w:t>
      </w:r>
      <w:r w:rsidR="009C1CBE">
        <w:t>−</w:t>
      </w:r>
      <w:r w:rsidR="009C1CBE">
        <w:rPr>
          <w:rFonts w:hint="eastAsia"/>
        </w:rPr>
        <w:t xml:space="preserve"> </w:t>
      </w:r>
      <w:r w:rsidRPr="006767BE">
        <w:rPr>
          <w:rFonts w:hint="eastAsia"/>
          <w:i/>
          <w:iCs/>
        </w:rPr>
        <w:t>t</w:t>
      </w:r>
      <w:r w:rsidRPr="006767BE">
        <w:rPr>
          <w:rFonts w:hint="eastAsia"/>
          <w:vertAlign w:val="subscript"/>
        </w:rPr>
        <w:t>1</w:t>
      </w:r>
      <w:r w:rsidRPr="006767BE">
        <w:rPr>
          <w:rFonts w:hint="eastAsia"/>
        </w:rPr>
        <w:t>)</w:t>
      </w:r>
      <w:r w:rsidRPr="006767BE">
        <w:rPr>
          <w:rFonts w:hint="eastAsia"/>
        </w:rPr>
        <w:tab/>
      </w:r>
      <w:r w:rsidR="009C1CBE">
        <w:tab/>
      </w:r>
      <w:r w:rsidR="00412A8B">
        <w:tab/>
      </w:r>
      <w:r w:rsidRPr="006767BE">
        <w:rPr>
          <w:rFonts w:hint="eastAsia"/>
        </w:rPr>
        <w:t>（</w:t>
      </w:r>
      <w:r w:rsidRPr="006767BE">
        <w:rPr>
          <w:rFonts w:hint="eastAsia"/>
        </w:rPr>
        <w:t>1</w:t>
      </w:r>
      <w:r w:rsidRPr="006767BE">
        <w:rPr>
          <w:rFonts w:hint="eastAsia"/>
        </w:rPr>
        <w:t>分）</w:t>
      </w:r>
    </w:p>
    <w:p w14:paraId="4B73EB3B" w14:textId="26DEC44D" w:rsidR="006767BE" w:rsidRPr="006767BE" w:rsidRDefault="006767BE" w:rsidP="009D034F">
      <w:pPr>
        <w:rPr>
          <w:i/>
          <w:iCs/>
        </w:rPr>
      </w:pPr>
      <w:r w:rsidRPr="006767BE">
        <w:t>在极短时间</w:t>
      </w:r>
      <w:r w:rsidRPr="009C1CBE">
        <w:rPr>
          <w:rFonts w:asciiTheme="majorBidi" w:hAnsiTheme="majorBidi" w:cstheme="majorBidi"/>
        </w:rPr>
        <w:t>∆</w:t>
      </w:r>
      <w:r w:rsidRPr="006767BE">
        <w:rPr>
          <w:rFonts w:hint="eastAsia"/>
          <w:i/>
          <w:iCs/>
        </w:rPr>
        <w:t>t</w:t>
      </w:r>
      <w:r w:rsidRPr="006767BE">
        <w:rPr>
          <w:i/>
          <w:iCs/>
          <w:vertAlign w:val="subscript"/>
        </w:rPr>
        <w:t>i</w:t>
      </w:r>
      <w:r w:rsidRPr="006767BE">
        <w:t>内</w:t>
      </w:r>
      <w:r w:rsidRPr="006767BE">
        <w:rPr>
          <w:rFonts w:hint="eastAsia"/>
        </w:rPr>
        <w:t>，一个线圈受磁力</w:t>
      </w:r>
      <w:r w:rsidRPr="006767BE">
        <w:rPr>
          <w:rFonts w:hint="eastAsia"/>
          <w:i/>
        </w:rPr>
        <w:t>F</w:t>
      </w:r>
      <w:r w:rsidRPr="006767BE">
        <w:rPr>
          <w:rFonts w:hint="eastAsia"/>
          <w:vertAlign w:val="subscript"/>
        </w:rPr>
        <w:t>磁</w:t>
      </w:r>
      <w:r w:rsidR="009C1CBE">
        <w:rPr>
          <w:i/>
          <w:iCs/>
          <w:vertAlign w:val="subscript"/>
        </w:rPr>
        <w:t>i</w:t>
      </w:r>
      <w:r w:rsidR="009C1CBE">
        <w:rPr>
          <w:rFonts w:hint="eastAsia"/>
        </w:rPr>
        <w:t xml:space="preserve"> </w:t>
      </w:r>
      <w:r w:rsidRPr="006767BE">
        <w:rPr>
          <w:rFonts w:hint="eastAsia"/>
        </w:rPr>
        <w:t>=</w:t>
      </w:r>
      <w:r w:rsidR="009C1CBE">
        <w:rPr>
          <w:rFonts w:hint="eastAsia"/>
        </w:rPr>
        <w:t xml:space="preserve"> </w:t>
      </w:r>
      <w:r w:rsidRPr="006767BE">
        <w:rPr>
          <w:rFonts w:hint="eastAsia"/>
          <w:i/>
          <w:iCs/>
        </w:rPr>
        <w:t>n</w:t>
      </w:r>
      <w:r w:rsidRPr="006767BE">
        <w:rPr>
          <w:i/>
          <w:iCs/>
        </w:rPr>
        <w:t>BI</w:t>
      </w:r>
      <w:r w:rsidRPr="006767BE">
        <w:rPr>
          <w:i/>
          <w:iCs/>
          <w:vertAlign w:val="subscript"/>
        </w:rPr>
        <w:t>i</w:t>
      </w:r>
      <w:r w:rsidRPr="006767BE">
        <w:rPr>
          <w:i/>
          <w:iCs/>
        </w:rPr>
        <w:t>l</w:t>
      </w:r>
      <w:r w:rsidR="009C1CBE">
        <w:rPr>
          <w:rFonts w:hint="eastAsia"/>
        </w:rPr>
        <w:t xml:space="preserve"> </w:t>
      </w:r>
      <w:r w:rsidRPr="006767BE">
        <w:rPr>
          <w:rFonts w:hint="eastAsia"/>
        </w:rPr>
        <w:t>=</w:t>
      </w:r>
      <w:r w:rsidR="009C1CBE">
        <w:rPr>
          <w:rFonts w:hint="eastAsia"/>
        </w:rPr>
        <w:t xml:space="preserve"> </w:t>
      </w:r>
      <w:r w:rsidR="009C1CBE">
        <w:fldChar w:fldCharType="begin"/>
      </w:r>
      <w:r w:rsidR="009C1CBE">
        <w:instrText xml:space="preserve"> </w:instrText>
      </w:r>
      <w:r w:rsidR="009C1CBE">
        <w:rPr>
          <w:rFonts w:hint="eastAsia"/>
        </w:rPr>
        <w:instrText>EQ \F(</w:instrText>
      </w:r>
      <w:r w:rsidR="009C1CBE" w:rsidRPr="009C1CBE">
        <w:rPr>
          <w:rFonts w:hint="eastAsia"/>
          <w:i/>
          <w:iCs/>
        </w:rPr>
        <w:instrText>n</w:instrText>
      </w:r>
      <w:r w:rsidR="009C1CBE">
        <w:rPr>
          <w:rFonts w:hint="eastAsia"/>
          <w:vertAlign w:val="superscript"/>
        </w:rPr>
        <w:instrText>2</w:instrText>
      </w:r>
      <w:r w:rsidR="009C1CBE" w:rsidRPr="009C1CBE">
        <w:rPr>
          <w:rFonts w:hint="eastAsia"/>
          <w:i/>
          <w:iCs/>
        </w:rPr>
        <w:instrText>B</w:instrText>
      </w:r>
      <w:r w:rsidR="009C1CBE">
        <w:rPr>
          <w:rFonts w:hint="eastAsia"/>
          <w:vertAlign w:val="superscript"/>
        </w:rPr>
        <w:instrText>2</w:instrText>
      </w:r>
      <w:r w:rsidR="009C1CBE" w:rsidRPr="009C1CBE">
        <w:rPr>
          <w:rFonts w:hint="eastAsia"/>
          <w:i/>
          <w:iCs/>
        </w:rPr>
        <w:instrText>l</w:instrText>
      </w:r>
      <w:r w:rsidR="009C1CBE">
        <w:rPr>
          <w:rFonts w:hint="eastAsia"/>
          <w:vertAlign w:val="superscript"/>
        </w:rPr>
        <w:instrText>2</w:instrText>
      </w:r>
      <w:r w:rsidR="009C1CBE">
        <w:rPr>
          <w:rFonts w:hint="eastAsia"/>
        </w:rPr>
        <w:instrText>,</w:instrText>
      </w:r>
      <w:r w:rsidR="009C1CBE" w:rsidRPr="009C1CBE">
        <w:rPr>
          <w:rFonts w:hint="eastAsia"/>
          <w:i/>
          <w:iCs/>
        </w:rPr>
        <w:instrText>R</w:instrText>
      </w:r>
      <w:r w:rsidR="009C1CBE">
        <w:rPr>
          <w:rFonts w:hint="eastAsia"/>
        </w:rPr>
        <w:instrText>)</w:instrText>
      </w:r>
      <w:r w:rsidR="009C1CBE">
        <w:instrText xml:space="preserve"> </w:instrText>
      </w:r>
      <w:r w:rsidR="009C1CBE">
        <w:fldChar w:fldCharType="separate"/>
      </w:r>
      <w:r w:rsidR="009C1CBE">
        <w:fldChar w:fldCharType="end"/>
      </w:r>
      <w:r w:rsidR="009C1CBE" w:rsidRPr="009C1CBE">
        <w:rPr>
          <w:rFonts w:ascii="Book Antiqua" w:hAnsi="Book Antiqua"/>
          <w:i/>
          <w:iCs/>
        </w:rPr>
        <w:t>v</w:t>
      </w:r>
      <w:r w:rsidR="009C1CBE" w:rsidRPr="009C1CBE">
        <w:rPr>
          <w:rFonts w:hint="eastAsia"/>
          <w:i/>
          <w:iCs/>
          <w:vertAlign w:val="subscript"/>
        </w:rPr>
        <w:t>i</w:t>
      </w:r>
      <w:r w:rsidRPr="006767BE">
        <w:rPr>
          <w:rFonts w:hint="eastAsia"/>
        </w:rPr>
        <w:t>，冲量</w:t>
      </w:r>
      <w:r w:rsidRPr="006767BE">
        <w:rPr>
          <w:rFonts w:hint="eastAsia"/>
          <w:i/>
        </w:rPr>
        <w:t>I</w:t>
      </w:r>
      <w:r w:rsidRPr="006767BE">
        <w:rPr>
          <w:rFonts w:hint="eastAsia"/>
          <w:vertAlign w:val="subscript"/>
        </w:rPr>
        <w:t>磁</w:t>
      </w:r>
      <w:r w:rsidR="009C1CBE">
        <w:rPr>
          <w:i/>
          <w:iCs/>
          <w:vertAlign w:val="subscript"/>
        </w:rPr>
        <w:t>i</w:t>
      </w:r>
      <w:r w:rsidR="009C1CBE">
        <w:rPr>
          <w:rFonts w:hint="eastAsia"/>
        </w:rPr>
        <w:t xml:space="preserve"> </w:t>
      </w:r>
      <w:r w:rsidRPr="006767BE">
        <w:rPr>
          <w:rFonts w:hint="eastAsia"/>
        </w:rPr>
        <w:t>=</w:t>
      </w:r>
      <w:r w:rsidR="009C1CBE">
        <w:rPr>
          <w:rFonts w:hint="eastAsia"/>
        </w:rPr>
        <w:t xml:space="preserve"> </w:t>
      </w:r>
      <w:r w:rsidR="009C1CBE">
        <w:fldChar w:fldCharType="begin"/>
      </w:r>
      <w:r w:rsidR="009C1CBE">
        <w:instrText xml:space="preserve"> </w:instrText>
      </w:r>
      <w:r w:rsidR="009C1CBE">
        <w:rPr>
          <w:rFonts w:hint="eastAsia"/>
        </w:rPr>
        <w:instrText>EQ \F(</w:instrText>
      </w:r>
      <w:r w:rsidR="009C1CBE" w:rsidRPr="009C1CBE">
        <w:rPr>
          <w:rFonts w:hint="eastAsia"/>
          <w:i/>
          <w:iCs/>
        </w:rPr>
        <w:instrText>n</w:instrText>
      </w:r>
      <w:r w:rsidR="009C1CBE">
        <w:rPr>
          <w:rFonts w:hint="eastAsia"/>
          <w:vertAlign w:val="superscript"/>
        </w:rPr>
        <w:instrText>2</w:instrText>
      </w:r>
      <w:r w:rsidR="009C1CBE" w:rsidRPr="009C1CBE">
        <w:rPr>
          <w:rFonts w:hint="eastAsia"/>
          <w:i/>
          <w:iCs/>
        </w:rPr>
        <w:instrText>B</w:instrText>
      </w:r>
      <w:r w:rsidR="009C1CBE">
        <w:rPr>
          <w:rFonts w:hint="eastAsia"/>
          <w:vertAlign w:val="superscript"/>
        </w:rPr>
        <w:instrText>2</w:instrText>
      </w:r>
      <w:r w:rsidR="009C1CBE" w:rsidRPr="009C1CBE">
        <w:rPr>
          <w:rFonts w:hint="eastAsia"/>
          <w:i/>
          <w:iCs/>
        </w:rPr>
        <w:instrText>l</w:instrText>
      </w:r>
      <w:r w:rsidR="009C1CBE">
        <w:rPr>
          <w:rFonts w:hint="eastAsia"/>
          <w:vertAlign w:val="superscript"/>
        </w:rPr>
        <w:instrText>2</w:instrText>
      </w:r>
      <w:r w:rsidR="009C1CBE">
        <w:rPr>
          <w:rFonts w:hint="eastAsia"/>
        </w:rPr>
        <w:instrText>,</w:instrText>
      </w:r>
      <w:r w:rsidR="009C1CBE" w:rsidRPr="009C1CBE">
        <w:rPr>
          <w:rFonts w:hint="eastAsia"/>
          <w:i/>
          <w:iCs/>
        </w:rPr>
        <w:instrText>R</w:instrText>
      </w:r>
      <w:r w:rsidR="009C1CBE">
        <w:rPr>
          <w:rFonts w:hint="eastAsia"/>
        </w:rPr>
        <w:instrText>)</w:instrText>
      </w:r>
      <w:r w:rsidR="009C1CBE">
        <w:instrText xml:space="preserve"> </w:instrText>
      </w:r>
      <w:r w:rsidR="009C1CBE">
        <w:fldChar w:fldCharType="separate"/>
      </w:r>
      <w:r w:rsidR="009C1CBE">
        <w:fldChar w:fldCharType="end"/>
      </w:r>
      <w:r w:rsidRPr="006767BE">
        <w:t>(</w:t>
      </w:r>
      <w:r w:rsidRPr="009C1CBE">
        <w:rPr>
          <w:rFonts w:ascii="Book Antiqua" w:hAnsi="Book Antiqua"/>
          <w:i/>
          <w:iCs/>
        </w:rPr>
        <w:t>v</w:t>
      </w:r>
      <w:r w:rsidRPr="006767BE">
        <w:rPr>
          <w:i/>
          <w:iCs/>
          <w:vertAlign w:val="subscript"/>
        </w:rPr>
        <w:t>i</w:t>
      </w:r>
      <w:r w:rsidRPr="006767BE">
        <w:t>·</w:t>
      </w:r>
      <w:r w:rsidRPr="009C1CBE">
        <w:rPr>
          <w:rFonts w:asciiTheme="majorBidi" w:hAnsiTheme="majorBidi" w:cstheme="majorBidi"/>
        </w:rPr>
        <w:t>∆</w:t>
      </w:r>
      <w:r w:rsidRPr="006767BE">
        <w:rPr>
          <w:rFonts w:hint="eastAsia"/>
          <w:i/>
          <w:iCs/>
        </w:rPr>
        <w:t>t</w:t>
      </w:r>
      <w:r w:rsidRPr="006767BE">
        <w:rPr>
          <w:i/>
          <w:iCs/>
          <w:vertAlign w:val="subscript"/>
        </w:rPr>
        <w:t>i</w:t>
      </w:r>
      <w:r w:rsidRPr="006767BE">
        <w:t>)</w:t>
      </w:r>
    </w:p>
    <w:p w14:paraId="5513F8D2" w14:textId="40A23951" w:rsidR="006767BE" w:rsidRPr="006767BE" w:rsidRDefault="006767BE" w:rsidP="009C1CBE">
      <w:r w:rsidRPr="006767BE">
        <w:rPr>
          <w:rFonts w:ascii="Cambria Math" w:hAnsi="Cambria Math" w:cs="Cambria Math"/>
        </w:rPr>
        <w:t>∆</w:t>
      </w:r>
      <w:r w:rsidRPr="006767BE">
        <w:rPr>
          <w:rFonts w:hint="eastAsia"/>
          <w:i/>
          <w:iCs/>
        </w:rPr>
        <w:t>t</w:t>
      </w:r>
      <w:r w:rsidR="009C1CBE">
        <w:rPr>
          <w:rFonts w:hint="eastAsia"/>
        </w:rPr>
        <w:t xml:space="preserve"> </w:t>
      </w:r>
      <w:r w:rsidRPr="006767BE">
        <w:rPr>
          <w:rFonts w:hint="eastAsia"/>
        </w:rPr>
        <w:t>=</w:t>
      </w:r>
      <w:r w:rsidR="009C1CBE">
        <w:rPr>
          <w:rFonts w:hint="eastAsia"/>
        </w:rPr>
        <w:t xml:space="preserve"> </w:t>
      </w:r>
      <w:r w:rsidRPr="006767BE">
        <w:rPr>
          <w:rFonts w:hint="eastAsia"/>
        </w:rPr>
        <w:t>(</w:t>
      </w:r>
      <w:r w:rsidRPr="006767BE">
        <w:rPr>
          <w:rFonts w:hint="eastAsia"/>
          <w:i/>
          <w:iCs/>
        </w:rPr>
        <w:t>t</w:t>
      </w:r>
      <w:r w:rsidRPr="006767BE">
        <w:rPr>
          <w:rFonts w:hint="eastAsia"/>
          <w:vertAlign w:val="subscript"/>
        </w:rPr>
        <w:t>2</w:t>
      </w:r>
      <w:r w:rsidR="009C1CBE">
        <w:rPr>
          <w:rFonts w:hint="eastAsia"/>
        </w:rPr>
        <w:t xml:space="preserve"> </w:t>
      </w:r>
      <w:r w:rsidR="009C1CBE">
        <w:t>−</w:t>
      </w:r>
      <w:r w:rsidR="009C1CBE">
        <w:rPr>
          <w:rFonts w:hint="eastAsia"/>
        </w:rPr>
        <w:t xml:space="preserve"> </w:t>
      </w:r>
      <w:r w:rsidRPr="006767BE">
        <w:rPr>
          <w:rFonts w:hint="eastAsia"/>
          <w:i/>
          <w:iCs/>
        </w:rPr>
        <w:t>t</w:t>
      </w:r>
      <w:r w:rsidRPr="006767BE">
        <w:rPr>
          <w:rFonts w:hint="eastAsia"/>
          <w:vertAlign w:val="subscript"/>
        </w:rPr>
        <w:t>1</w:t>
      </w:r>
      <w:r w:rsidRPr="006767BE">
        <w:rPr>
          <w:rFonts w:hint="eastAsia"/>
        </w:rPr>
        <w:t>)</w:t>
      </w:r>
      <w:r w:rsidRPr="006767BE">
        <w:t>时间内</w:t>
      </w:r>
      <w:r w:rsidRPr="006767BE">
        <w:rPr>
          <w:rFonts w:hint="eastAsia"/>
        </w:rPr>
        <w:t>，一个线圈受磁力冲量</w:t>
      </w:r>
      <w:r w:rsidRPr="006767BE">
        <w:rPr>
          <w:rFonts w:hint="eastAsia"/>
          <w:i/>
        </w:rPr>
        <w:t>I</w:t>
      </w:r>
      <w:r w:rsidRPr="006767BE">
        <w:rPr>
          <w:rFonts w:hint="eastAsia"/>
          <w:vertAlign w:val="subscript"/>
        </w:rPr>
        <w:t>磁</w:t>
      </w:r>
      <w:r w:rsidR="009C1CBE">
        <w:rPr>
          <w:rFonts w:hint="eastAsia"/>
        </w:rPr>
        <w:t xml:space="preserve"> </w:t>
      </w:r>
      <w:r w:rsidRPr="006767BE">
        <w:rPr>
          <w:rFonts w:hint="eastAsia"/>
        </w:rPr>
        <w:t>=</w:t>
      </w:r>
      <w:r w:rsidR="009C1CBE">
        <w:rPr>
          <w:rFonts w:hint="eastAsia"/>
        </w:rPr>
        <w:t xml:space="preserve"> </w:t>
      </w:r>
      <w:r w:rsidRPr="009C1CBE">
        <w:rPr>
          <w:rFonts w:asciiTheme="majorBidi" w:hAnsiTheme="majorBidi" w:cstheme="majorBidi"/>
        </w:rPr>
        <w:t>∑</w:t>
      </w:r>
      <w:r w:rsidRPr="006767BE">
        <w:rPr>
          <w:rFonts w:hint="eastAsia"/>
          <w:i/>
        </w:rPr>
        <w:t>I</w:t>
      </w:r>
      <w:r w:rsidRPr="006767BE">
        <w:rPr>
          <w:rFonts w:hint="eastAsia"/>
          <w:vertAlign w:val="subscript"/>
        </w:rPr>
        <w:t>磁</w:t>
      </w:r>
      <w:r w:rsidR="00EB5D1D">
        <w:rPr>
          <w:rFonts w:hint="eastAsia"/>
          <w:i/>
          <w:iCs/>
          <w:vertAlign w:val="subscript"/>
        </w:rPr>
        <w:t>i</w:t>
      </w:r>
      <w:r w:rsidR="009C1CBE">
        <w:rPr>
          <w:rFonts w:hint="eastAsia"/>
        </w:rPr>
        <w:t xml:space="preserve"> </w:t>
      </w:r>
      <w:r w:rsidRPr="006767BE">
        <w:rPr>
          <w:rFonts w:hint="eastAsia"/>
        </w:rPr>
        <w:t>=</w:t>
      </w:r>
      <w:r w:rsidR="009C1CBE">
        <w:rPr>
          <w:rFonts w:hint="eastAsia"/>
        </w:rPr>
        <w:t xml:space="preserve"> </w:t>
      </w:r>
      <w:r w:rsidR="009C1CBE">
        <w:fldChar w:fldCharType="begin"/>
      </w:r>
      <w:r w:rsidR="009C1CBE">
        <w:instrText xml:space="preserve"> </w:instrText>
      </w:r>
      <w:r w:rsidR="009C1CBE">
        <w:rPr>
          <w:rFonts w:hint="eastAsia"/>
        </w:rPr>
        <w:instrText>EQ \F(</w:instrText>
      </w:r>
      <w:r w:rsidR="009C1CBE" w:rsidRPr="009C1CBE">
        <w:rPr>
          <w:rFonts w:hint="eastAsia"/>
          <w:i/>
          <w:iCs/>
        </w:rPr>
        <w:instrText>n</w:instrText>
      </w:r>
      <w:r w:rsidR="009C1CBE">
        <w:rPr>
          <w:rFonts w:hint="eastAsia"/>
          <w:vertAlign w:val="superscript"/>
        </w:rPr>
        <w:instrText>2</w:instrText>
      </w:r>
      <w:r w:rsidR="009C1CBE" w:rsidRPr="009C1CBE">
        <w:rPr>
          <w:rFonts w:hint="eastAsia"/>
          <w:i/>
          <w:iCs/>
        </w:rPr>
        <w:instrText>B</w:instrText>
      </w:r>
      <w:r w:rsidR="009C1CBE">
        <w:rPr>
          <w:rFonts w:hint="eastAsia"/>
          <w:vertAlign w:val="superscript"/>
        </w:rPr>
        <w:instrText>2</w:instrText>
      </w:r>
      <w:r w:rsidR="009C1CBE" w:rsidRPr="009C1CBE">
        <w:rPr>
          <w:rFonts w:hint="eastAsia"/>
          <w:i/>
          <w:iCs/>
        </w:rPr>
        <w:instrText>l</w:instrText>
      </w:r>
      <w:r w:rsidR="009C1CBE">
        <w:rPr>
          <w:rFonts w:hint="eastAsia"/>
          <w:vertAlign w:val="superscript"/>
        </w:rPr>
        <w:instrText>2</w:instrText>
      </w:r>
      <w:r w:rsidR="009C1CBE">
        <w:rPr>
          <w:rFonts w:hint="eastAsia"/>
        </w:rPr>
        <w:instrText>,</w:instrText>
      </w:r>
      <w:r w:rsidR="009C1CBE" w:rsidRPr="009C1CBE">
        <w:rPr>
          <w:rFonts w:hint="eastAsia"/>
          <w:i/>
          <w:iCs/>
        </w:rPr>
        <w:instrText>R</w:instrText>
      </w:r>
      <w:r w:rsidR="009C1CBE">
        <w:rPr>
          <w:rFonts w:hint="eastAsia"/>
        </w:rPr>
        <w:instrText>)</w:instrText>
      </w:r>
      <w:r w:rsidR="009C1CBE">
        <w:instrText xml:space="preserve"> </w:instrText>
      </w:r>
      <w:r w:rsidR="009C1CBE">
        <w:fldChar w:fldCharType="separate"/>
      </w:r>
      <w:r w:rsidR="009C1CBE">
        <w:fldChar w:fldCharType="end"/>
      </w:r>
      <w:r w:rsidRPr="009C1CBE">
        <w:rPr>
          <w:rFonts w:asciiTheme="majorBidi" w:hAnsiTheme="majorBidi" w:cstheme="majorBidi"/>
        </w:rPr>
        <w:t>∑</w:t>
      </w:r>
      <w:r w:rsidRPr="006767BE">
        <w:t>(</w:t>
      </w:r>
      <w:r w:rsidRPr="009C1CBE">
        <w:rPr>
          <w:rFonts w:ascii="Book Antiqua" w:hAnsi="Book Antiqua"/>
          <w:i/>
          <w:iCs/>
        </w:rPr>
        <w:t>v</w:t>
      </w:r>
      <w:r w:rsidRPr="006767BE">
        <w:rPr>
          <w:i/>
          <w:iCs/>
          <w:vertAlign w:val="subscript"/>
        </w:rPr>
        <w:t>i</w:t>
      </w:r>
      <w:r w:rsidRPr="006767BE">
        <w:t>·</w:t>
      </w:r>
      <w:r w:rsidRPr="008F76F6">
        <w:t>∆</w:t>
      </w:r>
      <w:r w:rsidRPr="006767BE">
        <w:rPr>
          <w:rFonts w:hint="eastAsia"/>
          <w:i/>
          <w:iCs/>
        </w:rPr>
        <w:t>t</w:t>
      </w:r>
      <w:r w:rsidRPr="006767BE">
        <w:rPr>
          <w:i/>
          <w:iCs/>
          <w:vertAlign w:val="subscript"/>
        </w:rPr>
        <w:t>i</w:t>
      </w:r>
      <w:r w:rsidRPr="006767BE">
        <w:t>)</w:t>
      </w:r>
      <w:r w:rsidR="009C1CBE">
        <w:rPr>
          <w:rFonts w:hint="eastAsia"/>
        </w:rPr>
        <w:t xml:space="preserve"> </w:t>
      </w:r>
      <w:r w:rsidRPr="006767BE">
        <w:rPr>
          <w:rFonts w:hint="eastAsia"/>
        </w:rPr>
        <w:t>=</w:t>
      </w:r>
      <w:r w:rsidR="009C1CBE">
        <w:rPr>
          <w:rFonts w:hint="eastAsia"/>
        </w:rPr>
        <w:t xml:space="preserve"> </w:t>
      </w:r>
      <w:r w:rsidR="009C1CBE">
        <w:fldChar w:fldCharType="begin"/>
      </w:r>
      <w:r w:rsidR="009C1CBE">
        <w:instrText xml:space="preserve"> </w:instrText>
      </w:r>
      <w:r w:rsidR="009C1CBE">
        <w:rPr>
          <w:rFonts w:hint="eastAsia"/>
        </w:rPr>
        <w:instrText>EQ \F(</w:instrText>
      </w:r>
      <w:r w:rsidR="009C1CBE" w:rsidRPr="009C1CBE">
        <w:rPr>
          <w:rFonts w:hint="eastAsia"/>
          <w:i/>
          <w:iCs/>
        </w:rPr>
        <w:instrText>n</w:instrText>
      </w:r>
      <w:r w:rsidR="009C1CBE">
        <w:rPr>
          <w:rFonts w:hint="eastAsia"/>
          <w:vertAlign w:val="superscript"/>
        </w:rPr>
        <w:instrText>2</w:instrText>
      </w:r>
      <w:r w:rsidR="009C1CBE" w:rsidRPr="009C1CBE">
        <w:rPr>
          <w:rFonts w:hint="eastAsia"/>
          <w:i/>
          <w:iCs/>
        </w:rPr>
        <w:instrText>B</w:instrText>
      </w:r>
      <w:r w:rsidR="009C1CBE">
        <w:rPr>
          <w:rFonts w:hint="eastAsia"/>
          <w:vertAlign w:val="superscript"/>
        </w:rPr>
        <w:instrText>2</w:instrText>
      </w:r>
      <w:r w:rsidR="009C1CBE" w:rsidRPr="009C1CBE">
        <w:rPr>
          <w:rFonts w:hint="eastAsia"/>
          <w:i/>
          <w:iCs/>
        </w:rPr>
        <w:instrText>l</w:instrText>
      </w:r>
      <w:r w:rsidR="009C1CBE">
        <w:rPr>
          <w:rFonts w:hint="eastAsia"/>
          <w:vertAlign w:val="superscript"/>
        </w:rPr>
        <w:instrText>2</w:instrText>
      </w:r>
      <w:r w:rsidR="009C1CBE">
        <w:rPr>
          <w:rFonts w:hint="eastAsia"/>
        </w:rPr>
        <w:instrText>(</w:instrText>
      </w:r>
      <w:r w:rsidR="009C1CBE" w:rsidRPr="009C1CBE">
        <w:rPr>
          <w:rFonts w:hint="eastAsia"/>
          <w:i/>
          <w:iCs/>
        </w:rPr>
        <w:instrText>A</w:instrText>
      </w:r>
      <w:r w:rsidR="009C1CBE">
        <w:rPr>
          <w:rFonts w:hint="eastAsia"/>
          <w:vertAlign w:val="subscript"/>
        </w:rPr>
        <w:instrText>1</w:instrText>
      </w:r>
      <w:r w:rsidR="009C1CBE">
        <w:rPr>
          <w:rFonts w:hint="eastAsia"/>
        </w:rPr>
        <w:instrText xml:space="preserve"> </w:instrText>
      </w:r>
      <w:r w:rsidR="009C1CBE">
        <w:instrText>−</w:instrText>
      </w:r>
      <w:r w:rsidR="009C1CBE">
        <w:rPr>
          <w:rFonts w:hint="eastAsia"/>
        </w:rPr>
        <w:instrText xml:space="preserve"> </w:instrText>
      </w:r>
      <w:r w:rsidR="009C1CBE" w:rsidRPr="009C1CBE">
        <w:rPr>
          <w:rFonts w:hint="eastAsia"/>
          <w:i/>
          <w:iCs/>
        </w:rPr>
        <w:instrText>A</w:instrText>
      </w:r>
      <w:r w:rsidR="009C1CBE">
        <w:rPr>
          <w:rFonts w:hint="eastAsia"/>
          <w:vertAlign w:val="subscript"/>
        </w:rPr>
        <w:instrText>2</w:instrText>
      </w:r>
      <w:r w:rsidR="009C1CBE">
        <w:rPr>
          <w:rFonts w:hint="eastAsia"/>
        </w:rPr>
        <w:instrText>),</w:instrText>
      </w:r>
      <w:r w:rsidR="009C1CBE" w:rsidRPr="009C1CBE">
        <w:rPr>
          <w:rFonts w:hint="eastAsia"/>
          <w:i/>
          <w:iCs/>
        </w:rPr>
        <w:instrText>R</w:instrText>
      </w:r>
      <w:r w:rsidR="009C1CBE">
        <w:rPr>
          <w:rFonts w:hint="eastAsia"/>
        </w:rPr>
        <w:instrText>)</w:instrText>
      </w:r>
      <w:r w:rsidR="009C1CBE">
        <w:instrText xml:space="preserve"> </w:instrText>
      </w:r>
      <w:r w:rsidR="009C1CBE">
        <w:fldChar w:fldCharType="separate"/>
      </w:r>
      <w:r w:rsidR="009C1CBE">
        <w:fldChar w:fldCharType="end"/>
      </w:r>
      <w:r w:rsidRPr="006767BE">
        <w:rPr>
          <w:rFonts w:hint="eastAsia"/>
        </w:rPr>
        <w:tab/>
      </w:r>
      <w:r w:rsidRPr="006767BE">
        <w:tab/>
      </w:r>
      <w:r w:rsidRPr="006767BE">
        <w:tab/>
      </w:r>
      <w:r w:rsidRPr="006767BE">
        <w:tab/>
      </w:r>
      <w:r w:rsidRPr="006767BE">
        <w:tab/>
      </w:r>
      <w:r w:rsidRPr="006767BE">
        <w:tab/>
      </w:r>
      <w:r w:rsidRPr="006767BE">
        <w:tab/>
      </w:r>
      <w:r w:rsidRPr="006767BE">
        <w:tab/>
      </w:r>
      <w:r w:rsidRPr="006767BE">
        <w:tab/>
      </w:r>
      <w:r w:rsidRPr="006767BE">
        <w:tab/>
      </w:r>
      <w:r w:rsidRPr="006767BE">
        <w:tab/>
      </w:r>
      <w:r w:rsidRPr="006767BE">
        <w:tab/>
      </w:r>
      <w:r w:rsidRPr="006767BE">
        <w:tab/>
      </w:r>
      <w:r w:rsidRPr="006767BE">
        <w:tab/>
      </w:r>
      <w:r w:rsidR="009C1CBE">
        <w:tab/>
      </w:r>
      <w:r w:rsidR="00412A8B">
        <w:tab/>
      </w:r>
      <w:r w:rsidRPr="006767BE">
        <w:rPr>
          <w:rFonts w:hint="eastAsia"/>
        </w:rPr>
        <w:t>（</w:t>
      </w:r>
      <w:r w:rsidRPr="006767BE">
        <w:t>2</w:t>
      </w:r>
      <w:r w:rsidRPr="006767BE">
        <w:rPr>
          <w:rFonts w:hint="eastAsia"/>
        </w:rPr>
        <w:t>分）</w:t>
      </w:r>
    </w:p>
    <w:p w14:paraId="7A3D7178" w14:textId="74F14627" w:rsidR="006767BE" w:rsidRPr="006767BE" w:rsidRDefault="006767BE" w:rsidP="009D034F">
      <w:r w:rsidRPr="006767BE">
        <w:t>全程动量定理</w:t>
      </w:r>
      <w:r w:rsidRPr="006767BE">
        <w:rPr>
          <w:rFonts w:hint="eastAsia"/>
        </w:rPr>
        <w:t>：</w:t>
      </w:r>
      <w:r w:rsidRPr="006767BE">
        <w:rPr>
          <w:rFonts w:hint="eastAsia"/>
          <w:i/>
        </w:rPr>
        <w:t>I</w:t>
      </w:r>
      <w:r w:rsidRPr="006767BE">
        <w:rPr>
          <w:rFonts w:hint="eastAsia"/>
          <w:vertAlign w:val="subscript"/>
        </w:rPr>
        <w:t>f</w:t>
      </w:r>
      <w:r w:rsidR="009C1CBE">
        <w:rPr>
          <w:rFonts w:hint="eastAsia"/>
        </w:rPr>
        <w:t xml:space="preserve"> </w:t>
      </w:r>
      <w:r w:rsidRPr="006767BE">
        <w:rPr>
          <w:rFonts w:hint="eastAsia"/>
        </w:rPr>
        <w:t>+</w:t>
      </w:r>
      <w:r w:rsidR="009C1CBE">
        <w:rPr>
          <w:rFonts w:hint="eastAsia"/>
        </w:rPr>
        <w:t xml:space="preserve"> </w:t>
      </w:r>
      <w:r w:rsidRPr="006767BE">
        <w:rPr>
          <w:rFonts w:hint="eastAsia"/>
        </w:rPr>
        <w:t>3</w:t>
      </w:r>
      <w:r w:rsidRPr="006767BE">
        <w:rPr>
          <w:rFonts w:hint="eastAsia"/>
          <w:i/>
        </w:rPr>
        <w:t>I</w:t>
      </w:r>
      <w:r w:rsidRPr="006767BE">
        <w:rPr>
          <w:rFonts w:hint="eastAsia"/>
          <w:vertAlign w:val="subscript"/>
        </w:rPr>
        <w:t>磁</w:t>
      </w:r>
      <w:r w:rsidR="009C1CBE">
        <w:rPr>
          <w:rFonts w:hint="eastAsia"/>
        </w:rPr>
        <w:t xml:space="preserve"> </w:t>
      </w:r>
      <w:r w:rsidRPr="006767BE">
        <w:rPr>
          <w:rFonts w:hint="eastAsia"/>
        </w:rPr>
        <w:t>+</w:t>
      </w:r>
      <w:r w:rsidR="009C1CBE">
        <w:rPr>
          <w:rFonts w:hint="eastAsia"/>
        </w:rPr>
        <w:t xml:space="preserve"> </w:t>
      </w:r>
      <w:r w:rsidRPr="006767BE">
        <w:rPr>
          <w:rFonts w:hint="eastAsia"/>
          <w:i/>
        </w:rPr>
        <w:t>I</w:t>
      </w:r>
      <w:r w:rsidRPr="006767BE">
        <w:rPr>
          <w:rFonts w:hint="eastAsia"/>
          <w:i/>
          <w:vertAlign w:val="subscript"/>
        </w:rPr>
        <w:t>G</w:t>
      </w:r>
      <w:r w:rsidR="009C1CBE">
        <w:rPr>
          <w:rFonts w:hint="eastAsia"/>
          <w:iCs/>
        </w:rPr>
        <w:t xml:space="preserve"> </w:t>
      </w:r>
      <w:r w:rsidRPr="006767BE">
        <w:rPr>
          <w:rFonts w:hint="eastAsia"/>
        </w:rPr>
        <w:t>=</w:t>
      </w:r>
      <w:r w:rsidR="009C1CBE">
        <w:rPr>
          <w:rFonts w:hint="eastAsia"/>
        </w:rPr>
        <w:t xml:space="preserve"> </w:t>
      </w:r>
      <w:r w:rsidRPr="006767BE">
        <w:rPr>
          <w:rFonts w:hint="eastAsia"/>
        </w:rPr>
        <w:t>0</w:t>
      </w:r>
      <w:r w:rsidR="009C1CBE">
        <w:rPr>
          <w:rFonts w:hint="eastAsia"/>
        </w:rPr>
        <w:t xml:space="preserve"> </w:t>
      </w:r>
      <w:r w:rsidR="009C1CBE">
        <w:t>−</w:t>
      </w:r>
      <w:r w:rsidR="009C1CBE">
        <w:rPr>
          <w:rFonts w:hint="eastAsia"/>
        </w:rPr>
        <w:t xml:space="preserve"> </w:t>
      </w:r>
      <w:r w:rsidRPr="006767BE">
        <w:rPr>
          <w:rFonts w:hint="eastAsia"/>
        </w:rPr>
        <w:t>0</w:t>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Pr="006767BE">
        <w:rPr>
          <w:rFonts w:hint="eastAsia"/>
        </w:rPr>
        <w:tab/>
      </w:r>
      <w:r w:rsidR="00412A8B">
        <w:tab/>
      </w:r>
      <w:r w:rsidRPr="006767BE">
        <w:rPr>
          <w:rFonts w:hint="eastAsia"/>
        </w:rPr>
        <w:t>（</w:t>
      </w:r>
      <w:r w:rsidRPr="006767BE">
        <w:rPr>
          <w:rFonts w:hint="eastAsia"/>
        </w:rPr>
        <w:t>1</w:t>
      </w:r>
      <w:r w:rsidRPr="006767BE">
        <w:rPr>
          <w:rFonts w:hint="eastAsia"/>
        </w:rPr>
        <w:t>分）</w:t>
      </w:r>
    </w:p>
    <w:p w14:paraId="6DD44D8B" w14:textId="45AF6D89" w:rsidR="008E1D70" w:rsidRDefault="006767BE" w:rsidP="001844CC">
      <w:r w:rsidRPr="006767BE">
        <w:rPr>
          <w:rFonts w:hint="eastAsia"/>
        </w:rPr>
        <w:t>解出弹力的冲量</w:t>
      </w:r>
      <w:r w:rsidRPr="006767BE">
        <w:rPr>
          <w:rFonts w:hint="eastAsia"/>
          <w:i/>
        </w:rPr>
        <w:t>I</w:t>
      </w:r>
      <w:r w:rsidRPr="006767BE">
        <w:rPr>
          <w:rFonts w:hint="eastAsia"/>
          <w:vertAlign w:val="subscript"/>
        </w:rPr>
        <w:t>f</w:t>
      </w:r>
      <w:r w:rsidR="005204D8">
        <w:rPr>
          <w:rFonts w:hint="eastAsia"/>
        </w:rPr>
        <w:t xml:space="preserve"> </w:t>
      </w:r>
      <w:r w:rsidRPr="006767BE">
        <w:rPr>
          <w:rFonts w:hint="eastAsia"/>
        </w:rPr>
        <w:t>=</w:t>
      </w:r>
      <w:r w:rsidR="005204D8">
        <w:rPr>
          <w:rFonts w:hint="eastAsia"/>
        </w:rPr>
        <w:t xml:space="preserve"> </w:t>
      </w:r>
      <w:r w:rsidRPr="006767BE">
        <w:rPr>
          <w:rFonts w:hint="eastAsia"/>
          <w:i/>
          <w:iCs/>
        </w:rPr>
        <w:t>mg</w:t>
      </w:r>
      <w:r w:rsidRPr="006767BE">
        <w:rPr>
          <w:rFonts w:hint="eastAsia"/>
        </w:rPr>
        <w:t>(</w:t>
      </w:r>
      <w:r w:rsidRPr="006767BE">
        <w:rPr>
          <w:rFonts w:hint="eastAsia"/>
          <w:i/>
          <w:iCs/>
        </w:rPr>
        <w:t>t</w:t>
      </w:r>
      <w:r w:rsidRPr="006767BE">
        <w:rPr>
          <w:rFonts w:hint="eastAsia"/>
          <w:vertAlign w:val="subscript"/>
        </w:rPr>
        <w:t>2</w:t>
      </w:r>
      <w:r w:rsidR="005204D8">
        <w:rPr>
          <w:rFonts w:hint="eastAsia"/>
        </w:rPr>
        <w:t xml:space="preserve"> </w:t>
      </w:r>
      <w:r w:rsidR="005204D8">
        <w:t>−</w:t>
      </w:r>
      <w:r w:rsidR="005204D8">
        <w:rPr>
          <w:rFonts w:hint="eastAsia"/>
        </w:rPr>
        <w:t xml:space="preserve"> </w:t>
      </w:r>
      <w:r w:rsidRPr="006767BE">
        <w:rPr>
          <w:rFonts w:hint="eastAsia"/>
          <w:i/>
          <w:iCs/>
        </w:rPr>
        <w:t>t</w:t>
      </w:r>
      <w:r w:rsidRPr="006767BE">
        <w:rPr>
          <w:rFonts w:hint="eastAsia"/>
          <w:vertAlign w:val="subscript"/>
        </w:rPr>
        <w:t>1</w:t>
      </w:r>
      <w:r w:rsidRPr="006767BE">
        <w:rPr>
          <w:rFonts w:hint="eastAsia"/>
        </w:rPr>
        <w:t>)</w:t>
      </w:r>
      <w:r w:rsidR="005204D8">
        <w:rPr>
          <w:rFonts w:hint="eastAsia"/>
        </w:rPr>
        <w:t xml:space="preserve"> </w:t>
      </w:r>
      <w:r w:rsidR="005204D8">
        <w:t>−</w:t>
      </w:r>
      <w:r w:rsidR="005204D8">
        <w:rPr>
          <w:rFonts w:hint="eastAsia"/>
        </w:rPr>
        <w:t xml:space="preserve"> </w:t>
      </w:r>
      <w:r w:rsidR="005204D8">
        <w:fldChar w:fldCharType="begin"/>
      </w:r>
      <w:r w:rsidR="005204D8">
        <w:instrText xml:space="preserve"> </w:instrText>
      </w:r>
      <w:r w:rsidR="005204D8">
        <w:rPr>
          <w:rFonts w:hint="eastAsia"/>
        </w:rPr>
        <w:instrText>EQ \F(3</w:instrText>
      </w:r>
      <w:r w:rsidR="005204D8" w:rsidRPr="005204D8">
        <w:rPr>
          <w:rFonts w:hint="eastAsia"/>
          <w:i/>
          <w:iCs/>
        </w:rPr>
        <w:instrText>n</w:instrText>
      </w:r>
      <w:r w:rsidR="005204D8">
        <w:rPr>
          <w:rFonts w:hint="eastAsia"/>
          <w:vertAlign w:val="superscript"/>
        </w:rPr>
        <w:instrText>2</w:instrText>
      </w:r>
      <w:r w:rsidR="005204D8" w:rsidRPr="005204D8">
        <w:rPr>
          <w:rFonts w:hint="eastAsia"/>
          <w:i/>
          <w:iCs/>
        </w:rPr>
        <w:instrText>B</w:instrText>
      </w:r>
      <w:r w:rsidR="005204D8">
        <w:rPr>
          <w:rFonts w:hint="eastAsia"/>
          <w:vertAlign w:val="superscript"/>
        </w:rPr>
        <w:instrText>2</w:instrText>
      </w:r>
      <w:r w:rsidR="005204D8" w:rsidRPr="005204D8">
        <w:rPr>
          <w:rFonts w:hint="eastAsia"/>
          <w:i/>
          <w:iCs/>
        </w:rPr>
        <w:instrText>l</w:instrText>
      </w:r>
      <w:r w:rsidR="005204D8">
        <w:rPr>
          <w:rFonts w:hint="eastAsia"/>
          <w:vertAlign w:val="superscript"/>
        </w:rPr>
        <w:instrText>2</w:instrText>
      </w:r>
      <w:r w:rsidR="005204D8">
        <w:rPr>
          <w:rFonts w:hint="eastAsia"/>
        </w:rPr>
        <w:instrText>(</w:instrText>
      </w:r>
      <w:r w:rsidR="005204D8" w:rsidRPr="005204D8">
        <w:rPr>
          <w:rFonts w:hint="eastAsia"/>
          <w:i/>
          <w:iCs/>
        </w:rPr>
        <w:instrText>A</w:instrText>
      </w:r>
      <w:r w:rsidR="005204D8">
        <w:rPr>
          <w:rFonts w:hint="eastAsia"/>
          <w:vertAlign w:val="subscript"/>
        </w:rPr>
        <w:instrText>1</w:instrText>
      </w:r>
      <w:r w:rsidR="005204D8">
        <w:rPr>
          <w:rFonts w:hint="eastAsia"/>
        </w:rPr>
        <w:instrText xml:space="preserve"> </w:instrText>
      </w:r>
      <w:r w:rsidR="005204D8">
        <w:instrText>−</w:instrText>
      </w:r>
      <w:r w:rsidR="005204D8">
        <w:rPr>
          <w:rFonts w:hint="eastAsia"/>
        </w:rPr>
        <w:instrText xml:space="preserve"> </w:instrText>
      </w:r>
      <w:r w:rsidR="005204D8" w:rsidRPr="005204D8">
        <w:rPr>
          <w:rFonts w:hint="eastAsia"/>
          <w:i/>
          <w:iCs/>
        </w:rPr>
        <w:instrText>A</w:instrText>
      </w:r>
      <w:r w:rsidR="005204D8">
        <w:rPr>
          <w:rFonts w:hint="eastAsia"/>
          <w:vertAlign w:val="subscript"/>
        </w:rPr>
        <w:instrText>2</w:instrText>
      </w:r>
      <w:r w:rsidR="005204D8">
        <w:rPr>
          <w:rFonts w:hint="eastAsia"/>
        </w:rPr>
        <w:instrText>),</w:instrText>
      </w:r>
      <w:r w:rsidR="005204D8" w:rsidRPr="005204D8">
        <w:rPr>
          <w:rFonts w:hint="eastAsia"/>
          <w:i/>
          <w:iCs/>
        </w:rPr>
        <w:instrText>R</w:instrText>
      </w:r>
      <w:r w:rsidR="005204D8">
        <w:rPr>
          <w:rFonts w:hint="eastAsia"/>
        </w:rPr>
        <w:instrText>)</w:instrText>
      </w:r>
      <w:r w:rsidR="005204D8">
        <w:instrText xml:space="preserve"> </w:instrText>
      </w:r>
      <w:r w:rsidR="005204D8">
        <w:fldChar w:fldCharType="separate"/>
      </w:r>
      <w:r w:rsidR="005204D8">
        <w:fldChar w:fldCharType="end"/>
      </w:r>
      <w:r w:rsidR="005204D8">
        <w:tab/>
      </w:r>
      <w:r w:rsidR="005204D8">
        <w:tab/>
      </w:r>
      <w:r w:rsidRPr="006767BE">
        <w:rPr>
          <w:rFonts w:hint="eastAsia"/>
        </w:rPr>
        <w:tab/>
      </w:r>
      <w:r w:rsidRPr="006767BE">
        <w:rPr>
          <w:rFonts w:hint="eastAsia"/>
        </w:rPr>
        <w:tab/>
      </w:r>
      <w:r w:rsidRPr="006767BE">
        <w:rPr>
          <w:rFonts w:hint="eastAsia"/>
        </w:rPr>
        <w:tab/>
      </w:r>
      <w:r w:rsidR="00412A8B">
        <w:tab/>
      </w:r>
      <w:r w:rsidRPr="006767BE">
        <w:rPr>
          <w:rFonts w:hint="eastAsia"/>
        </w:rPr>
        <w:t>（</w:t>
      </w:r>
      <w:r w:rsidRPr="006767BE">
        <w:rPr>
          <w:rFonts w:hint="eastAsia"/>
        </w:rPr>
        <w:t>1</w:t>
      </w:r>
      <w:r w:rsidRPr="006767BE">
        <w:rPr>
          <w:rFonts w:hint="eastAsia"/>
        </w:rPr>
        <w:t>分）</w:t>
      </w:r>
    </w:p>
    <w:p w14:paraId="7609F8A8" w14:textId="77777777" w:rsidR="008E1D70" w:rsidRDefault="008E1D70">
      <w:pPr>
        <w:widowControl/>
        <w:jc w:val="left"/>
      </w:pPr>
      <w:r>
        <w:lastRenderedPageBreak/>
        <w:br w:type="page"/>
      </w:r>
    </w:p>
    <w:p w14:paraId="6FF92FE6" w14:textId="63F7613C" w:rsidR="006767BE" w:rsidRDefault="008E1D70" w:rsidP="008E1D70">
      <w:pPr>
        <w:pStyle w:val="1"/>
        <w:rPr>
          <w:rStyle w:val="a9"/>
        </w:rPr>
      </w:pPr>
      <w:r>
        <w:rPr>
          <w:rStyle w:val="a9"/>
          <w:rFonts w:hint="eastAsia"/>
        </w:rPr>
        <w:lastRenderedPageBreak/>
        <w:t>解析</w:t>
      </w:r>
    </w:p>
    <w:p w14:paraId="73CF754B" w14:textId="77777777" w:rsidR="008E1D70" w:rsidRPr="005B27DD" w:rsidRDefault="008E1D70" w:rsidP="008E1D70">
      <w:pPr>
        <w:pStyle w:val="2"/>
        <w:rPr>
          <w:shd w:val="clear" w:color="auto" w:fill="FFFFFF"/>
          <w:lang w:bidi="ar"/>
        </w:rPr>
      </w:pPr>
      <w:r>
        <w:rPr>
          <w:rFonts w:hint="eastAsia"/>
          <w:shd w:val="clear" w:color="auto" w:fill="FFFFFF"/>
          <w:lang w:bidi="ar"/>
        </w:rPr>
        <w:t>一</w:t>
      </w:r>
      <w:r>
        <w:rPr>
          <w:rFonts w:hint="eastAsia"/>
          <w:shd w:val="clear" w:color="auto" w:fill="FFFFFF"/>
          <w:lang w:bidi="ar"/>
        </w:rPr>
        <w:t xml:space="preserve"> </w:t>
      </w:r>
      <w:r>
        <w:rPr>
          <w:shd w:val="clear" w:color="auto" w:fill="FFFFFF"/>
          <w:lang w:bidi="ar"/>
        </w:rPr>
        <w:t xml:space="preserve"> </w:t>
      </w:r>
      <w:r w:rsidRPr="000808CE">
        <w:rPr>
          <w:rFonts w:hint="eastAsia"/>
          <w:shd w:val="clear" w:color="auto" w:fill="FFFFFF"/>
          <w:lang w:bidi="ar"/>
        </w:rPr>
        <w:t>海底</w:t>
      </w:r>
      <w:r>
        <w:rPr>
          <w:rFonts w:hint="eastAsia"/>
          <w:shd w:val="clear" w:color="auto" w:fill="FFFFFF"/>
          <w:lang w:bidi="ar"/>
        </w:rPr>
        <w:t>打捞（</w:t>
      </w:r>
      <w:r>
        <w:rPr>
          <w:rFonts w:hint="eastAsia"/>
          <w:shd w:val="clear" w:color="auto" w:fill="FFFFFF"/>
          <w:lang w:bidi="ar"/>
        </w:rPr>
        <w:t>13</w:t>
      </w:r>
      <w:r>
        <w:rPr>
          <w:rFonts w:hint="eastAsia"/>
          <w:shd w:val="clear" w:color="auto" w:fill="FFFFFF"/>
          <w:lang w:bidi="ar"/>
        </w:rPr>
        <w:t>分）</w:t>
      </w:r>
    </w:p>
    <w:p w14:paraId="7CF6AEF6" w14:textId="038A0D45" w:rsidR="008E1D70" w:rsidRDefault="008E1D70" w:rsidP="008E1D70">
      <w:r>
        <w:t>1</w:t>
      </w:r>
      <w:r>
        <w:t>．（</w:t>
      </w:r>
      <w:r>
        <w:t>1</w:t>
      </w:r>
      <w:r>
        <w:t>）</w:t>
      </w:r>
      <w:r>
        <w:t>β</w:t>
      </w:r>
      <w:r>
        <w:t>衰变的本质是原子核释放一个电子，电荷数</w:t>
      </w:r>
      <w:r>
        <w:t>+1</w:t>
      </w:r>
      <w:r>
        <w:t>，质量数不变，根据电荷数、质量数守恒可得衰变方程为</w:t>
      </w:r>
      <w:r>
        <w:object w:dxaOrig="1390" w:dyaOrig="331" w14:anchorId="795E3B62">
          <v:shape id="_x0000_i1041" type="#_x0000_t75" alt="eqIde3b3968d51b16cb369d5103c668ac44c" style="width:69.75pt;height:16.5pt" o:ole="">
            <v:imagedata r:id="rId38" o:title="eqIde3b3968d51b16cb369d5103c668ac44c"/>
          </v:shape>
          <o:OLEObject Type="Embed" ProgID="Equation.DSMT4" ShapeID="_x0000_i1041" DrawAspect="Content" ObjectID="_1840279942" r:id="rId39"/>
        </w:object>
      </w:r>
      <w:r>
        <w:t>。</w:t>
      </w:r>
    </w:p>
    <w:p w14:paraId="1EA309E8" w14:textId="77777777" w:rsidR="008E1D70" w:rsidRDefault="008E1D70" w:rsidP="008E1D70">
      <w:r>
        <w:t>（</w:t>
      </w:r>
      <w:r>
        <w:t>2</w:t>
      </w:r>
      <w:r>
        <w:t>）</w:t>
      </w:r>
      <w:r>
        <w:t>[2]</w:t>
      </w:r>
      <w:r>
        <w:t>衰变次数与剩余</w:t>
      </w:r>
      <w:r>
        <w:object w:dxaOrig="334" w:dyaOrig="334" w14:anchorId="2F190CBF">
          <v:shape id="_x0000_i1042" type="#_x0000_t75" alt="eqId825b7a19f0fa63cc3ef9cadd34716745" style="width:16.5pt;height:16.5pt" o:ole="">
            <v:imagedata r:id="rId40" o:title="eqId825b7a19f0fa63cc3ef9cadd34716745"/>
          </v:shape>
          <o:OLEObject Type="Embed" ProgID="Equation.DSMT4" ShapeID="_x0000_i1042" DrawAspect="Content" ObjectID="_1840279943" r:id="rId41"/>
        </w:object>
      </w:r>
      <w:r>
        <w:t>的原子核数成正比。由题意：</w:t>
      </w:r>
      <w:r>
        <w:t>8g</w:t>
      </w:r>
      <w:r>
        <w:t>古代样品每分钟衰变次数等于</w:t>
      </w:r>
      <w:r>
        <w:t>1g</w:t>
      </w:r>
      <w:r>
        <w:t>现代样品的衰变次数，说明</w:t>
      </w:r>
      <w:r>
        <w:t>8g</w:t>
      </w:r>
      <w:r>
        <w:t>样品中剩余</w:t>
      </w:r>
      <w:r>
        <w:object w:dxaOrig="334" w:dyaOrig="334" w14:anchorId="6F0AD5D3">
          <v:shape id="_x0000_i1043" type="#_x0000_t75" alt="eqId825b7a19f0fa63cc3ef9cadd34716745" style="width:16.5pt;height:16.5pt" o:ole="">
            <v:imagedata r:id="rId40" o:title="eqId825b7a19f0fa63cc3ef9cadd34716745"/>
          </v:shape>
          <o:OLEObject Type="Embed" ProgID="Equation.DSMT4" ShapeID="_x0000_i1043" DrawAspect="Content" ObjectID="_1840279944" r:id="rId42"/>
        </w:object>
      </w:r>
      <w:r>
        <w:t>的总量等于现代</w:t>
      </w:r>
      <w:r>
        <w:t>1g</w:t>
      </w:r>
      <w:r>
        <w:t>样品中</w:t>
      </w:r>
      <w:r>
        <w:object w:dxaOrig="334" w:dyaOrig="334" w14:anchorId="0DB9E2B6">
          <v:shape id="_x0000_i1044" type="#_x0000_t75" alt="eqId825b7a19f0fa63cc3ef9cadd34716745" style="width:16.5pt;height:16.5pt" o:ole="">
            <v:imagedata r:id="rId40" o:title="eqId825b7a19f0fa63cc3ef9cadd34716745"/>
          </v:shape>
          <o:OLEObject Type="Embed" ProgID="Equation.DSMT4" ShapeID="_x0000_i1044" DrawAspect="Content" ObjectID="_1840279945" r:id="rId43"/>
        </w:object>
      </w:r>
      <w:r>
        <w:t>的总量，可得剩余量满足</w:t>
      </w:r>
      <w:r>
        <w:object w:dxaOrig="1302" w:dyaOrig="667" w14:anchorId="2F3B18B0">
          <v:shape id="_x0000_i1045" type="#_x0000_t75" alt="eqIdc0697e7666ec3dad5ae872adc86ce9cf" style="width:65.25pt;height:33pt" o:ole="">
            <v:imagedata r:id="rId44" o:title="eqIdc0697e7666ec3dad5ae872adc86ce9cf"/>
          </v:shape>
          <o:OLEObject Type="Embed" ProgID="Equation.DSMT4" ShapeID="_x0000_i1045" DrawAspect="Content" ObjectID="_1840279946" r:id="rId45"/>
        </w:object>
      </w:r>
    </w:p>
    <w:p w14:paraId="6FBFCA8B" w14:textId="77777777" w:rsidR="008E1D70" w:rsidRDefault="008E1D70" w:rsidP="008E1D70">
      <w:r>
        <w:t>根据半衰期公式得</w:t>
      </w:r>
      <w:r>
        <w:object w:dxaOrig="528" w:dyaOrig="545" w14:anchorId="092EF71A">
          <v:shape id="_x0000_i1046" type="#_x0000_t75" alt="eqId956485bd3f04e68ff0a58d0f56a6740c" style="width:26.25pt;height:27pt" o:ole="">
            <v:imagedata r:id="rId46" o:title="eqId956485bd3f04e68ff0a58d0f56a6740c"/>
          </v:shape>
          <o:OLEObject Type="Embed" ProgID="Equation.DSMT4" ShapeID="_x0000_i1046" DrawAspect="Content" ObjectID="_1840279947" r:id="rId47"/>
        </w:object>
      </w:r>
    </w:p>
    <w:p w14:paraId="2BCA185B" w14:textId="77777777" w:rsidR="008E1D70" w:rsidRDefault="008E1D70" w:rsidP="008E1D70">
      <w:r>
        <w:t>因此</w:t>
      </w:r>
      <w:r>
        <w:rPr>
          <w:rFonts w:eastAsia="Times New Roman"/>
          <w:i/>
        </w:rPr>
        <w:t>t</w:t>
      </w:r>
      <w:r>
        <w:t>=3</w:t>
      </w:r>
      <w:r>
        <w:rPr>
          <w:rFonts w:eastAsia="Times New Roman"/>
          <w:i/>
        </w:rPr>
        <w:t>T</w:t>
      </w:r>
      <w:r>
        <w:t>=17190</w:t>
      </w:r>
      <w:r>
        <w:t>年。</w:t>
      </w:r>
    </w:p>
    <w:p w14:paraId="6D1EA628" w14:textId="77777777" w:rsidR="008E1D70" w:rsidRDefault="008E1D70" w:rsidP="008E1D70"/>
    <w:p w14:paraId="0315173B" w14:textId="4F00E3FF" w:rsidR="008E1D70" w:rsidRDefault="008E1D70" w:rsidP="008E1D70">
      <w:r>
        <w:t>2</w:t>
      </w:r>
      <w:r>
        <w:t>．电磁波谱中，红外线的热效应最显著；按波长排序：红外线</w:t>
      </w:r>
      <w:r>
        <w:t>&gt;</w:t>
      </w:r>
      <w:r>
        <w:t>可见光</w:t>
      </w:r>
      <w:r>
        <w:t>&gt;</w:t>
      </w:r>
      <w:r>
        <w:t>紫外线，因此波长最长的是红外线。</w:t>
      </w:r>
    </w:p>
    <w:p w14:paraId="45397931" w14:textId="77777777" w:rsidR="008E1D70" w:rsidRDefault="008E1D70" w:rsidP="008E1D70"/>
    <w:p w14:paraId="5B28E070" w14:textId="7DEB416A" w:rsidR="008E1D70" w:rsidRDefault="008E1D70" w:rsidP="008E1D70">
      <w:r>
        <w:t>3</w:t>
      </w:r>
      <w:r>
        <w:t>．</w:t>
      </w:r>
      <w:r>
        <w:t>A</w:t>
      </w:r>
      <w:r>
        <w:t>．电容是电容器本身的固有属性，与充放电状态无关，电容不变，</w:t>
      </w:r>
      <w:r>
        <w:t>A</w:t>
      </w:r>
      <w:r>
        <w:t>错误；</w:t>
      </w:r>
    </w:p>
    <w:p w14:paraId="4A3716C2" w14:textId="77777777" w:rsidR="008E1D70" w:rsidRDefault="008E1D70" w:rsidP="008E1D70">
      <w:r>
        <w:t>B</w:t>
      </w:r>
      <w:r>
        <w:t>．线圈产生的磁场正在增强说明电流增大，电流增大是放电过程，</w:t>
      </w:r>
      <w:r>
        <w:t>B</w:t>
      </w:r>
      <w:r>
        <w:t>错误；</w:t>
      </w:r>
    </w:p>
    <w:p w14:paraId="3E70FACD" w14:textId="77777777" w:rsidR="008E1D70" w:rsidRDefault="008E1D70" w:rsidP="008E1D70">
      <w:r>
        <w:t>C</w:t>
      </w:r>
      <w:r>
        <w:t>．放电过程中电场能转化为磁场能，电场能减小，</w:t>
      </w:r>
      <w:r>
        <w:t>C</w:t>
      </w:r>
      <w:r>
        <w:t>错误；</w:t>
      </w:r>
    </w:p>
    <w:p w14:paraId="0F525AA6" w14:textId="77777777" w:rsidR="008E1D70" w:rsidRDefault="008E1D70" w:rsidP="008E1D70">
      <w:r>
        <w:t>D</w:t>
      </w:r>
      <w:r>
        <w:t>．此时为放电过程，由电流方向（顺时针）可知，此时下极板带正电，上极板带负电，</w:t>
      </w:r>
      <w:r>
        <w:t>D</w:t>
      </w:r>
      <w:r>
        <w:t>正确。</w:t>
      </w:r>
    </w:p>
    <w:p w14:paraId="656C536A" w14:textId="77777777" w:rsidR="008E1D70" w:rsidRDefault="008E1D70" w:rsidP="008E1D70">
      <w:r>
        <w:t>故选</w:t>
      </w:r>
      <w:r>
        <w:t>D</w:t>
      </w:r>
      <w:r>
        <w:t>。</w:t>
      </w:r>
    </w:p>
    <w:p w14:paraId="29707924" w14:textId="77777777" w:rsidR="008E1D70" w:rsidRPr="009D034F" w:rsidRDefault="008E1D70" w:rsidP="008E1D70">
      <w:pPr>
        <w:pStyle w:val="2"/>
        <w:rPr>
          <w:shd w:val="clear" w:color="auto" w:fill="FFFFFF"/>
          <w:lang w:bidi="ar"/>
        </w:rPr>
      </w:pPr>
      <w:r>
        <w:rPr>
          <w:rFonts w:hint="eastAsia"/>
          <w:shd w:val="clear" w:color="auto" w:fill="FFFFFF"/>
          <w:lang w:bidi="ar"/>
        </w:rPr>
        <w:t>二</w:t>
      </w:r>
      <w:r w:rsidRPr="000F3DB6">
        <w:rPr>
          <w:rFonts w:hint="eastAsia"/>
          <w:shd w:val="clear" w:color="auto" w:fill="FFFFFF"/>
          <w:lang w:bidi="ar"/>
        </w:rPr>
        <w:t xml:space="preserve"> </w:t>
      </w:r>
      <w:r w:rsidRPr="000F3DB6">
        <w:rPr>
          <w:shd w:val="clear" w:color="auto" w:fill="FFFFFF"/>
          <w:lang w:bidi="ar"/>
        </w:rPr>
        <w:t xml:space="preserve"> </w:t>
      </w:r>
      <w:r w:rsidRPr="003369CE">
        <w:rPr>
          <w:rFonts w:hint="eastAsia"/>
          <w:shd w:val="clear" w:color="auto" w:fill="FFFFFF"/>
          <w:lang w:bidi="ar"/>
        </w:rPr>
        <w:t>物质</w:t>
      </w:r>
      <w:r>
        <w:rPr>
          <w:rFonts w:hint="eastAsia"/>
          <w:shd w:val="clear" w:color="auto" w:fill="FFFFFF"/>
          <w:lang w:bidi="ar"/>
        </w:rPr>
        <w:t>的性质（</w:t>
      </w:r>
      <w:r>
        <w:rPr>
          <w:rFonts w:hint="eastAsia"/>
          <w:shd w:val="clear" w:color="auto" w:fill="FFFFFF"/>
          <w:lang w:bidi="ar"/>
        </w:rPr>
        <w:t>13</w:t>
      </w:r>
      <w:r>
        <w:rPr>
          <w:rFonts w:hint="eastAsia"/>
          <w:shd w:val="clear" w:color="auto" w:fill="FFFFFF"/>
          <w:lang w:bidi="ar"/>
        </w:rPr>
        <w:t>分）</w:t>
      </w:r>
    </w:p>
    <w:p w14:paraId="45A34701" w14:textId="0302F38C" w:rsidR="008E1D70" w:rsidRDefault="008E1D70" w:rsidP="008E1D70">
      <w:r>
        <w:t>4</w:t>
      </w:r>
      <w:r>
        <w:t>．</w:t>
      </w:r>
      <w:r>
        <w:t>AC</w:t>
      </w:r>
      <w:r>
        <w:t>．各向同性的固体熔化石蜡呈圆形，各向异性的固体熔化石蜡呈椭圆形。单晶体是各向异性，多晶体和非晶体都是各向同性。因此甲（圆形）各向同性，可能是多晶体或非晶体，</w:t>
      </w:r>
      <w:r>
        <w:t>A</w:t>
      </w:r>
      <w:r>
        <w:t>错误，</w:t>
      </w:r>
      <w:r>
        <w:t>C</w:t>
      </w:r>
      <w:r>
        <w:t>正确；</w:t>
      </w:r>
    </w:p>
    <w:p w14:paraId="23E7DD69" w14:textId="77777777" w:rsidR="008E1D70" w:rsidRDefault="008E1D70" w:rsidP="008E1D70">
      <w:r>
        <w:t>BD</w:t>
      </w:r>
      <w:r>
        <w:t>．乙（椭圆形）各向异性，一定是单晶体，不可能是非晶体或多晶体，</w:t>
      </w:r>
      <w:r>
        <w:t>B</w:t>
      </w:r>
      <w:r>
        <w:t>、</w:t>
      </w:r>
      <w:r>
        <w:t>D</w:t>
      </w:r>
      <w:r>
        <w:t>错误。</w:t>
      </w:r>
    </w:p>
    <w:p w14:paraId="1125DC24" w14:textId="77777777" w:rsidR="008E1D70" w:rsidRDefault="008E1D70" w:rsidP="008E1D70">
      <w:r>
        <w:t>故选</w:t>
      </w:r>
      <w:r>
        <w:t>C</w:t>
      </w:r>
      <w:r>
        <w:t>。</w:t>
      </w:r>
    </w:p>
    <w:p w14:paraId="6B5BBDF0" w14:textId="77777777" w:rsidR="008E1D70" w:rsidRDefault="008E1D70" w:rsidP="008E1D70"/>
    <w:p w14:paraId="747B0021" w14:textId="356B2AF5" w:rsidR="008E1D70" w:rsidRDefault="008E1D70" w:rsidP="008E1D70">
      <w:r>
        <w:t>5</w:t>
      </w:r>
      <w:r>
        <w:t>．</w:t>
      </w:r>
      <w:r>
        <w:t>A</w:t>
      </w:r>
      <w:r>
        <w:t>．昆虫能在水面不下沉，是液体表面张力产生向上的作用力托住昆虫，能说明表面张力，</w:t>
      </w:r>
      <w:r>
        <w:t>A</w:t>
      </w:r>
      <w:r>
        <w:t>正确；</w:t>
      </w:r>
    </w:p>
    <w:p w14:paraId="2DC0F4E4" w14:textId="77777777" w:rsidR="008E1D70" w:rsidRDefault="008E1D70" w:rsidP="008E1D70">
      <w:r>
        <w:t>B</w:t>
      </w:r>
      <w:r>
        <w:t>．油膜呈现彩色是光的薄膜干涉现象，与表面张力无关，</w:t>
      </w:r>
      <w:r>
        <w:t>B</w:t>
      </w:r>
      <w:r>
        <w:t>错误；</w:t>
      </w:r>
    </w:p>
    <w:p w14:paraId="5E7F8EE4" w14:textId="77777777" w:rsidR="008E1D70" w:rsidRDefault="008E1D70" w:rsidP="008E1D70">
      <w:r>
        <w:t>C</w:t>
      </w:r>
      <w:r>
        <w:t>．表面张力使液体收缩表面积，露珠在表面张力作用下近似呈球形，能说明表面张力，</w:t>
      </w:r>
      <w:r>
        <w:t>C</w:t>
      </w:r>
      <w:r>
        <w:t>正确；</w:t>
      </w:r>
    </w:p>
    <w:p w14:paraId="5E99A648" w14:textId="77777777" w:rsidR="008E1D70" w:rsidRDefault="008E1D70" w:rsidP="008E1D70">
      <w:r>
        <w:t>D</w:t>
      </w:r>
      <w:r>
        <w:t>．高处杯中液体通过吸管自动流到低处，该现象是虹吸现象，由大气压和重力引起，与表面张力无关，</w:t>
      </w:r>
      <w:r>
        <w:t>D</w:t>
      </w:r>
      <w:r>
        <w:t>错误。</w:t>
      </w:r>
    </w:p>
    <w:p w14:paraId="478CEFBF" w14:textId="77777777" w:rsidR="008E1D70" w:rsidRDefault="008E1D70" w:rsidP="008E1D70">
      <w:r>
        <w:t>故选</w:t>
      </w:r>
      <w:r>
        <w:t>AC</w:t>
      </w:r>
      <w:r>
        <w:t>。</w:t>
      </w:r>
    </w:p>
    <w:p w14:paraId="1AA0AD94" w14:textId="77777777" w:rsidR="008E1D70" w:rsidRDefault="008E1D70" w:rsidP="008E1D70"/>
    <w:p w14:paraId="04D65931" w14:textId="0024B0D6" w:rsidR="008E1D70" w:rsidRDefault="008E1D70" w:rsidP="008E1D70">
      <w:r>
        <w:t>6</w:t>
      </w:r>
      <w:r>
        <w:t>．</w:t>
      </w:r>
      <w:r>
        <w:t>AB</w:t>
      </w:r>
      <w:r>
        <w:t>．温度越高，分子平均速率越大，最概然速率（峰值对应速率）向速率更大的方向移</w:t>
      </w:r>
      <w:r>
        <w:lastRenderedPageBreak/>
        <w:t>动，曲线更平缓。由图可知</w:t>
      </w:r>
      <w:r>
        <w:object w:dxaOrig="194" w:dyaOrig="329" w14:anchorId="69CA47C8">
          <v:shape id="_x0000_i1047" type="#_x0000_t75" alt="eqId5cd84a8f95166367063218ee03ffd5a7" style="width:9.75pt;height:16.5pt" o:ole="">
            <v:imagedata r:id="rId48" o:title="eqId5cd84a8f95166367063218ee03ffd5a7"/>
          </v:shape>
          <o:OLEObject Type="Embed" ProgID="Equation.DSMT4" ShapeID="_x0000_i1047" DrawAspect="Content" ObjectID="_1840279948" r:id="rId49"/>
        </w:object>
      </w:r>
      <w:r>
        <w:t>的最概然速率更大，因此</w:t>
      </w:r>
      <w:r>
        <w:object w:dxaOrig="528" w:dyaOrig="317" w14:anchorId="1030AB5C">
          <v:shape id="_x0000_i1048" type="#_x0000_t75" alt="eqId2134add5c66b9cbf09f58a3a756cf81f" style="width:26.25pt;height:15.75pt" o:ole="">
            <v:imagedata r:id="rId50" o:title="eqId2134add5c66b9cbf09f58a3a756cf81f"/>
          </v:shape>
          <o:OLEObject Type="Embed" ProgID="Equation.DSMT4" ShapeID="_x0000_i1048" DrawAspect="Content" ObjectID="_1840279949" r:id="rId51"/>
        </w:object>
      </w:r>
      <w:r>
        <w:t>，</w:t>
      </w:r>
      <w:r>
        <w:t>A</w:t>
      </w:r>
      <w:r>
        <w:t>错误，</w:t>
      </w:r>
      <w:r>
        <w:t>B</w:t>
      </w:r>
      <w:r>
        <w:t>正确；</w:t>
      </w:r>
    </w:p>
    <w:p w14:paraId="2E28685F" w14:textId="77777777" w:rsidR="008E1D70" w:rsidRDefault="008E1D70" w:rsidP="008E1D70">
      <w:r>
        <w:t>CD</w:t>
      </w:r>
      <w:r>
        <w:t>．曲线与横轴围成的面积是所有速率区间分子占总分子数的百分比之和，恒等于</w:t>
      </w:r>
      <w:r>
        <w:t>1</w:t>
      </w:r>
      <w:r>
        <w:t>，因此</w:t>
      </w:r>
      <w:r>
        <w:object w:dxaOrig="563" w:dyaOrig="271" w14:anchorId="362AAAE2">
          <v:shape id="_x0000_i1049" type="#_x0000_t75" alt="eqId31dd78e9156dcf6db93f6cbcc5b43b14" style="width:28.5pt;height:13.5pt" o:ole="">
            <v:imagedata r:id="rId52" o:title="eqId31dd78e9156dcf6db93f6cbcc5b43b14"/>
          </v:shape>
          <o:OLEObject Type="Embed" ProgID="Equation.DSMT4" ShapeID="_x0000_i1049" DrawAspect="Content" ObjectID="_1840279950" r:id="rId53"/>
        </w:object>
      </w:r>
      <w:r>
        <w:t>，</w:t>
      </w:r>
      <w:r>
        <w:t>C</w:t>
      </w:r>
      <w:r>
        <w:t>、</w:t>
      </w:r>
      <w:r>
        <w:t>D</w:t>
      </w:r>
      <w:r>
        <w:t>错误。</w:t>
      </w:r>
    </w:p>
    <w:p w14:paraId="5F38C77F" w14:textId="77777777" w:rsidR="008E1D70" w:rsidRDefault="008E1D70" w:rsidP="008E1D70">
      <w:r>
        <w:t>故选</w:t>
      </w:r>
      <w:r>
        <w:t>B</w:t>
      </w:r>
      <w:r>
        <w:t>。</w:t>
      </w:r>
    </w:p>
    <w:p w14:paraId="4E6D831E" w14:textId="77777777" w:rsidR="008E1D70" w:rsidRDefault="008E1D70" w:rsidP="008E1D70"/>
    <w:p w14:paraId="204A3BD0" w14:textId="63AF4E15" w:rsidR="008E1D70" w:rsidRDefault="008E1D70" w:rsidP="008E1D70">
      <w:r>
        <w:t>7</w:t>
      </w:r>
      <w:r>
        <w:t>．气体压强微观上由两个因素决定：气体分子平均动能和分子数密度。本题中，增大容器与托盘的距离，钢珠落到托盘时速度、动能更大，对应增大气体分子的平均动能；</w:t>
      </w:r>
    </w:p>
    <w:p w14:paraId="5AE56AE2" w14:textId="19D964F8" w:rsidR="008E1D70" w:rsidRDefault="008E1D70" w:rsidP="008E1D70">
      <w:r>
        <w:t>增大单位时间倒出的钢珠数量，对应单位时间撞击次数增加，对应微观上增大气体的分子数密度，两种情况都会使压强增大。</w:t>
      </w:r>
    </w:p>
    <w:p w14:paraId="2DB491F8" w14:textId="77777777" w:rsidR="008E1D70" w:rsidRPr="005B27DD" w:rsidRDefault="008E1D70" w:rsidP="008E1D70">
      <w:pPr>
        <w:pStyle w:val="2"/>
        <w:rPr>
          <w:shd w:val="clear" w:color="auto" w:fill="FFFFFF"/>
          <w:lang w:bidi="ar"/>
        </w:rPr>
      </w:pPr>
      <w:r>
        <w:rPr>
          <w:rFonts w:hint="eastAsia"/>
          <w:shd w:val="clear" w:color="auto" w:fill="FFFFFF"/>
          <w:lang w:bidi="ar"/>
        </w:rPr>
        <w:t>三</w:t>
      </w:r>
      <w:r>
        <w:rPr>
          <w:rFonts w:hint="eastAsia"/>
          <w:shd w:val="clear" w:color="auto" w:fill="FFFFFF"/>
          <w:lang w:bidi="ar"/>
        </w:rPr>
        <w:t xml:space="preserve"> </w:t>
      </w:r>
      <w:r>
        <w:rPr>
          <w:shd w:val="clear" w:color="auto" w:fill="FFFFFF"/>
          <w:lang w:bidi="ar"/>
        </w:rPr>
        <w:t xml:space="preserve"> </w:t>
      </w:r>
      <w:r>
        <w:rPr>
          <w:rFonts w:hint="eastAsia"/>
          <w:shd w:val="clear" w:color="auto" w:fill="FFFFFF"/>
          <w:lang w:bidi="ar"/>
        </w:rPr>
        <w:t>微观世界的能量（</w:t>
      </w:r>
      <w:r>
        <w:rPr>
          <w:rFonts w:hint="eastAsia"/>
          <w:shd w:val="clear" w:color="auto" w:fill="FFFFFF"/>
          <w:lang w:bidi="ar"/>
        </w:rPr>
        <w:t>14</w:t>
      </w:r>
      <w:r>
        <w:rPr>
          <w:rFonts w:hint="eastAsia"/>
          <w:shd w:val="clear" w:color="auto" w:fill="FFFFFF"/>
          <w:lang w:bidi="ar"/>
        </w:rPr>
        <w:t>分）</w:t>
      </w:r>
    </w:p>
    <w:p w14:paraId="41D774A2" w14:textId="35B2AE8A" w:rsidR="008E1D70" w:rsidRDefault="008E1D70" w:rsidP="008E1D70">
      <w:r>
        <w:t>8</w:t>
      </w:r>
      <w:r>
        <w:t>．卢瑟福核式结构模型中，电子受原子核的库仑引力作用，处于原子核的电场中，因此除动能外还具有电势能。</w:t>
      </w:r>
    </w:p>
    <w:p w14:paraId="25A2413C" w14:textId="77777777" w:rsidR="008E1D70" w:rsidRDefault="008E1D70" w:rsidP="008E1D70"/>
    <w:p w14:paraId="01A22FDD" w14:textId="6B8D4523" w:rsidR="008E1D70" w:rsidRDefault="008E1D70" w:rsidP="008E1D70">
      <w:r>
        <w:t>9</w:t>
      </w:r>
      <w:r>
        <w:t>．</w:t>
      </w:r>
      <w:r>
        <w:t>A</w:t>
      </w:r>
      <w:r>
        <w:t>．经典波动理论无法解释散射后</w:t>
      </w:r>
      <w:r>
        <w:t>X</w:t>
      </w:r>
      <w:r>
        <w:t>射线波长增大的现象，</w:t>
      </w:r>
      <w:r>
        <w:t>A</w:t>
      </w:r>
      <w:r>
        <w:t>错误；</w:t>
      </w:r>
    </w:p>
    <w:p w14:paraId="4612EFED" w14:textId="77777777" w:rsidR="008E1D70" w:rsidRDefault="008E1D70" w:rsidP="008E1D70">
      <w:r>
        <w:t>BC</w:t>
      </w:r>
      <w:r>
        <w:t>．康普顿碰撞过程满足能量守恒和动量守恒，证明光子同时具有能量和动量，</w:t>
      </w:r>
      <w:r>
        <w:t>BC</w:t>
      </w:r>
      <w:r>
        <w:t>错误；</w:t>
      </w:r>
    </w:p>
    <w:p w14:paraId="5F8B2B3E" w14:textId="77777777" w:rsidR="008E1D70" w:rsidRDefault="008E1D70" w:rsidP="008E1D70">
      <w:r>
        <w:t>D</w:t>
      </w:r>
      <w:r>
        <w:t>．康普顿效应有力证明了爱因斯坦的光子说，</w:t>
      </w:r>
      <w:r>
        <w:t>D</w:t>
      </w:r>
      <w:r>
        <w:t>正确。</w:t>
      </w:r>
    </w:p>
    <w:p w14:paraId="7906CE26" w14:textId="77777777" w:rsidR="008E1D70" w:rsidRDefault="008E1D70" w:rsidP="008E1D70">
      <w:r>
        <w:t>故选</w:t>
      </w:r>
      <w:r>
        <w:t>D</w:t>
      </w:r>
      <w:r>
        <w:t>。</w:t>
      </w:r>
    </w:p>
    <w:p w14:paraId="6AB483A3" w14:textId="77777777" w:rsidR="008E1D70" w:rsidRDefault="008E1D70" w:rsidP="008E1D70"/>
    <w:p w14:paraId="151F85D6" w14:textId="20A81183" w:rsidR="008E1D70" w:rsidRDefault="008E1D70" w:rsidP="008E1D70">
      <w:r>
        <w:t>10</w:t>
      </w:r>
      <w:r>
        <w:t>．氢原子能级满足</w:t>
      </w:r>
      <w:r>
        <w:object w:dxaOrig="739" w:dyaOrig="541" w14:anchorId="47FE7C98">
          <v:shape id="_x0000_i1051" type="#_x0000_t75" alt="eqId394e69b5c1339230a805c63c96e209cd" style="width:36.75pt;height:27pt" o:ole="">
            <v:imagedata r:id="rId54" o:title="eqId394e69b5c1339230a805c63c96e209cd"/>
          </v:shape>
          <o:OLEObject Type="Embed" ProgID="Equation.DSMT4" ShapeID="_x0000_i1051" DrawAspect="Content" ObjectID="_1840279951" r:id="rId55"/>
        </w:object>
      </w:r>
    </w:p>
    <w:p w14:paraId="755E2A4C" w14:textId="77777777" w:rsidR="008E1D70" w:rsidRDefault="008E1D70" w:rsidP="008E1D70">
      <w:r>
        <w:t>由题意得</w:t>
      </w:r>
      <w:r>
        <w:object w:dxaOrig="1901" w:dyaOrig="549" w14:anchorId="08FE9FA6">
          <v:shape id="_x0000_i1052" type="#_x0000_t75" alt="eqIdb84cdad2f022219c6ed00ffe58172ca3" style="width:95.25pt;height:27.75pt" o:ole="">
            <v:imagedata r:id="rId56" o:title="eqIdb84cdad2f022219c6ed00ffe58172ca3"/>
          </v:shape>
          <o:OLEObject Type="Embed" ProgID="Equation.DSMT4" ShapeID="_x0000_i1052" DrawAspect="Content" ObjectID="_1840279952" r:id="rId57"/>
        </w:object>
      </w:r>
    </w:p>
    <w:p w14:paraId="3889915B" w14:textId="77777777" w:rsidR="008E1D70" w:rsidRDefault="008E1D70" w:rsidP="008E1D70">
      <w:r>
        <w:t>解得</w:t>
      </w:r>
      <w:r>
        <w:object w:dxaOrig="968" w:dyaOrig="547" w14:anchorId="2B3F6146">
          <v:shape id="_x0000_i1053" type="#_x0000_t75" alt="eqId0615f266fbc4839da0b9941db2982e02" style="width:48.75pt;height:27pt" o:ole="">
            <v:imagedata r:id="rId58" o:title="eqId0615f266fbc4839da0b9941db2982e02"/>
          </v:shape>
          <o:OLEObject Type="Embed" ProgID="Equation.DSMT4" ShapeID="_x0000_i1053" DrawAspect="Content" ObjectID="_1840279953" r:id="rId59"/>
        </w:object>
      </w:r>
    </w:p>
    <w:p w14:paraId="109A31B2" w14:textId="77777777" w:rsidR="008E1D70" w:rsidRDefault="008E1D70" w:rsidP="008E1D70">
      <w:r>
        <w:t>氢原子从</w:t>
      </w:r>
      <w:r>
        <w:rPr>
          <w:i/>
        </w:rPr>
        <w:t>n</w:t>
      </w:r>
      <w:r>
        <w:t>=3</w:t>
      </w:r>
      <w:r>
        <w:t>激发态跃迁到基态（</w:t>
      </w:r>
      <w:r>
        <w:rPr>
          <w:i/>
        </w:rPr>
        <w:t>n</w:t>
      </w:r>
      <w:r>
        <w:t>=1</w:t>
      </w:r>
      <w:r>
        <w:t>），是高能级向低能级跃迁，向外发射光子，光子能量为</w:t>
      </w:r>
      <w:r>
        <w:object w:dxaOrig="3397" w:dyaOrig="549" w14:anchorId="39837639">
          <v:shape id="_x0000_i1054" type="#_x0000_t75" alt="eqId93c0b4f34d09626743dd82adf4f786b4" style="width:169.5pt;height:27.75pt" o:ole="">
            <v:imagedata r:id="rId60" o:title="eqId93c0b4f34d09626743dd82adf4f786b4"/>
          </v:shape>
          <o:OLEObject Type="Embed" ProgID="Equation.DSMT4" ShapeID="_x0000_i1054" DrawAspect="Content" ObjectID="_1840279954" r:id="rId61"/>
        </w:object>
      </w:r>
    </w:p>
    <w:p w14:paraId="067120C8" w14:textId="77777777" w:rsidR="008E1D70" w:rsidRDefault="008E1D70" w:rsidP="008E1D70">
      <w:r>
        <w:t>又</w:t>
      </w:r>
      <w:r>
        <w:object w:dxaOrig="756" w:dyaOrig="252" w14:anchorId="035B409A">
          <v:shape id="_x0000_i1055" type="#_x0000_t75" alt="eqIdc4a4fda5d33f4fb94bd1cbddc99391d6" style="width:37.5pt;height:12.75pt" o:ole="">
            <v:imagedata r:id="rId62" o:title="eqIdc4a4fda5d33f4fb94bd1cbddc99391d6"/>
          </v:shape>
          <o:OLEObject Type="Embed" ProgID="Equation.DSMT4" ShapeID="_x0000_i1055" DrawAspect="Content" ObjectID="_1840279955" r:id="rId63"/>
        </w:object>
      </w:r>
    </w:p>
    <w:p w14:paraId="3D034517" w14:textId="77777777" w:rsidR="008E1D70" w:rsidRDefault="008E1D70" w:rsidP="008E1D70">
      <w:r>
        <w:t>解得光子频率</w:t>
      </w:r>
      <w:r>
        <w:object w:dxaOrig="774" w:dyaOrig="551" w14:anchorId="5ECA09E4">
          <v:shape id="_x0000_i1056" type="#_x0000_t75" alt="eqIddd76edb188cf5a640a3c34662c33d93d" style="width:39pt;height:27.75pt" o:ole="">
            <v:imagedata r:id="rId64" o:title="eqIddd76edb188cf5a640a3c34662c33d93d"/>
          </v:shape>
          <o:OLEObject Type="Embed" ProgID="Equation.DSMT4" ShapeID="_x0000_i1056" DrawAspect="Content" ObjectID="_1840279956" r:id="rId65"/>
        </w:object>
      </w:r>
    </w:p>
    <w:p w14:paraId="417E522E" w14:textId="77777777" w:rsidR="008E1D70" w:rsidRDefault="008E1D70" w:rsidP="008E1D70">
      <w:r>
        <w:t>故选</w:t>
      </w:r>
      <w:r>
        <w:t>A</w:t>
      </w:r>
      <w:r>
        <w:t>。</w:t>
      </w:r>
    </w:p>
    <w:p w14:paraId="3BEC3CD4" w14:textId="77777777" w:rsidR="008E1D70" w:rsidRDefault="008E1D70" w:rsidP="008E1D70"/>
    <w:p w14:paraId="26238BD9" w14:textId="0621723A" w:rsidR="008E1D70" w:rsidRDefault="008E1D70" w:rsidP="008E1D70">
      <w:r>
        <w:t>11</w:t>
      </w:r>
      <w:r>
        <w:t>．（</w:t>
      </w:r>
      <w:r>
        <w:t>1</w:t>
      </w:r>
      <w:r>
        <w:t>）根据爱因斯坦质能方程，原子核结合能与质量亏损的关系为</w:t>
      </w:r>
      <w:r>
        <w:object w:dxaOrig="880" w:dyaOrig="276" w14:anchorId="07EA67A4">
          <v:shape id="_x0000_i1057" type="#_x0000_t75" alt="eqId4e984c2d51b20c42f1a9df47d5a58965" style="width:44.25pt;height:13.5pt" o:ole="">
            <v:imagedata r:id="rId66" o:title="eqId4e984c2d51b20c42f1a9df47d5a58965"/>
          </v:shape>
          <o:OLEObject Type="Embed" ProgID="Equation.DSMT4" ShapeID="_x0000_i1057" DrawAspect="Content" ObjectID="_1840279957" r:id="rId67"/>
        </w:object>
      </w:r>
      <w:r>
        <w:t>。</w:t>
      </w:r>
    </w:p>
    <w:p w14:paraId="3CB8D534" w14:textId="0452C760" w:rsidR="008E1D70" w:rsidRDefault="008E1D70" w:rsidP="008E1D70">
      <w:r>
        <w:t>（</w:t>
      </w:r>
      <w:r>
        <w:t>2</w:t>
      </w:r>
      <w:r>
        <w:t>）</w:t>
      </w:r>
      <w:r>
        <w:t>A</w:t>
      </w:r>
      <w:r>
        <w:t>．平均结合能越大原子核越稳定，由图可知铁</w:t>
      </w:r>
      <w:r>
        <w:t>56</w:t>
      </w:r>
      <w:r>
        <w:t>的平均结合能最大，因此最稳定，</w:t>
      </w:r>
      <w:r>
        <w:t>A</w:t>
      </w:r>
      <w:r>
        <w:t>正确；</w:t>
      </w:r>
    </w:p>
    <w:p w14:paraId="19D80FC6" w14:textId="77777777" w:rsidR="008E1D70" w:rsidRDefault="008E1D70" w:rsidP="008E1D70">
      <w:r>
        <w:t>B</w:t>
      </w:r>
      <w:r>
        <w:t>．</w:t>
      </w:r>
      <w:r>
        <w:rPr>
          <w:rFonts w:eastAsia="Times New Roman"/>
          <w:i/>
        </w:rPr>
        <w:t>F</w:t>
      </w:r>
      <w:r>
        <w:t>平均结合能小于</w:t>
      </w:r>
      <w:r>
        <w:rPr>
          <w:rFonts w:eastAsia="Times New Roman"/>
          <w:i/>
        </w:rPr>
        <w:t>D</w:t>
      </w:r>
      <w:r>
        <w:t>、</w:t>
      </w:r>
      <w:r>
        <w:rPr>
          <w:rFonts w:eastAsia="Times New Roman"/>
          <w:i/>
        </w:rPr>
        <w:t>E</w:t>
      </w:r>
      <w:r>
        <w:t>，</w:t>
      </w:r>
      <w:r>
        <w:rPr>
          <w:rFonts w:eastAsia="Times New Roman"/>
          <w:i/>
        </w:rPr>
        <w:t>F</w:t>
      </w:r>
      <w:r>
        <w:t>更不稳定说明能量高，因此</w:t>
      </w:r>
      <w:r>
        <w:rPr>
          <w:rFonts w:eastAsia="Times New Roman"/>
          <w:i/>
        </w:rPr>
        <w:t>F</w:t>
      </w:r>
      <w:r>
        <w:t>分解为</w:t>
      </w:r>
      <w:r>
        <w:rPr>
          <w:rFonts w:eastAsia="Times New Roman"/>
          <w:i/>
        </w:rPr>
        <w:t>D</w:t>
      </w:r>
      <w:r>
        <w:t>、</w:t>
      </w:r>
      <w:r>
        <w:rPr>
          <w:rFonts w:eastAsia="Times New Roman"/>
          <w:i/>
        </w:rPr>
        <w:t>E</w:t>
      </w:r>
      <w:r>
        <w:t>会放出能量；</w:t>
      </w:r>
      <w:r>
        <w:t>B</w:t>
      </w:r>
      <w:r>
        <w:t>正确：</w:t>
      </w:r>
    </w:p>
    <w:p w14:paraId="10E1D747" w14:textId="77777777" w:rsidR="008E1D70" w:rsidRDefault="008E1D70" w:rsidP="008E1D70">
      <w:r>
        <w:t>C</w:t>
      </w:r>
      <w:r>
        <w:t>．</w:t>
      </w:r>
      <w:r>
        <w:rPr>
          <w:rFonts w:eastAsia="Times New Roman"/>
          <w:i/>
        </w:rPr>
        <w:t>C</w:t>
      </w:r>
      <w:r>
        <w:t>的平均结合能大于</w:t>
      </w:r>
      <w:r>
        <w:rPr>
          <w:rFonts w:eastAsia="Times New Roman"/>
          <w:i/>
        </w:rPr>
        <w:t>A</w:t>
      </w:r>
      <w:r>
        <w:t>、</w:t>
      </w:r>
      <w:r>
        <w:rPr>
          <w:rFonts w:eastAsia="Times New Roman"/>
          <w:i/>
        </w:rPr>
        <w:t>B</w:t>
      </w:r>
      <w:r>
        <w:t>，</w:t>
      </w:r>
      <w:r>
        <w:rPr>
          <w:rFonts w:eastAsia="Times New Roman"/>
          <w:i/>
        </w:rPr>
        <w:t>C</w:t>
      </w:r>
      <w:r>
        <w:t>更稳定说明能量低，因此</w:t>
      </w:r>
      <w:r>
        <w:rPr>
          <w:rFonts w:eastAsia="Times New Roman"/>
          <w:i/>
        </w:rPr>
        <w:t>C</w:t>
      </w:r>
      <w:r>
        <w:t>分解为</w:t>
      </w:r>
      <w:r>
        <w:rPr>
          <w:rFonts w:eastAsia="Times New Roman"/>
          <w:i/>
        </w:rPr>
        <w:t>A</w:t>
      </w:r>
      <w:r>
        <w:t>、</w:t>
      </w:r>
      <w:r>
        <w:rPr>
          <w:rFonts w:eastAsia="Times New Roman"/>
          <w:i/>
        </w:rPr>
        <w:t>B</w:t>
      </w:r>
      <w:r>
        <w:t>需要吸收能量，</w:t>
      </w:r>
      <w:r>
        <w:t>C</w:t>
      </w:r>
      <w:r>
        <w:t>错误；</w:t>
      </w:r>
    </w:p>
    <w:p w14:paraId="430C890C" w14:textId="77777777" w:rsidR="008E1D70" w:rsidRDefault="008E1D70" w:rsidP="008E1D70">
      <w:r>
        <w:lastRenderedPageBreak/>
        <w:t>D</w:t>
      </w:r>
      <w:r>
        <w:t>．独立核子结合为原子核时存在质量亏损，会放出能量，</w:t>
      </w:r>
      <w:r>
        <w:t>D</w:t>
      </w:r>
      <w:r>
        <w:t>错误；</w:t>
      </w:r>
    </w:p>
    <w:p w14:paraId="52F26B6C" w14:textId="77777777" w:rsidR="008E1D70" w:rsidRDefault="008E1D70" w:rsidP="008E1D70">
      <w:r>
        <w:t>E</w:t>
      </w:r>
      <w:r>
        <w:t>．轻核区平均结合能随核子数上升更快，</w:t>
      </w:r>
      <w:r>
        <w:rPr>
          <w:rFonts w:eastAsia="Times New Roman"/>
          <w:i/>
        </w:rPr>
        <w:t>A</w:t>
      </w:r>
      <w:r>
        <w:t>、</w:t>
      </w:r>
      <w:r>
        <w:rPr>
          <w:rFonts w:eastAsia="Times New Roman"/>
          <w:i/>
        </w:rPr>
        <w:t>B</w:t>
      </w:r>
      <w:r>
        <w:t>聚变为</w:t>
      </w:r>
      <w:r>
        <w:rPr>
          <w:rFonts w:eastAsia="Times New Roman"/>
          <w:i/>
        </w:rPr>
        <w:t>C</w:t>
      </w:r>
      <w:r>
        <w:t>时，平均每个核子释放的能量大于</w:t>
      </w:r>
      <w:r>
        <w:rPr>
          <w:rFonts w:eastAsia="Times New Roman"/>
          <w:i/>
        </w:rPr>
        <w:t>F</w:t>
      </w:r>
      <w:r>
        <w:t>分解为</w:t>
      </w:r>
      <w:r>
        <w:rPr>
          <w:rFonts w:eastAsia="Times New Roman"/>
          <w:i/>
        </w:rPr>
        <w:t>D</w:t>
      </w:r>
      <w:r>
        <w:t>、</w:t>
      </w:r>
      <w:r>
        <w:rPr>
          <w:rFonts w:eastAsia="Times New Roman"/>
          <w:i/>
        </w:rPr>
        <w:t>E</w:t>
      </w:r>
      <w:r>
        <w:t>时平均每个核子释放的能量，</w:t>
      </w:r>
      <w:r>
        <w:t>E</w:t>
      </w:r>
      <w:r>
        <w:t>错误。</w:t>
      </w:r>
    </w:p>
    <w:p w14:paraId="390FF4D0" w14:textId="77777777" w:rsidR="008E1D70" w:rsidRDefault="008E1D70" w:rsidP="008E1D70">
      <w:r>
        <w:t>故选</w:t>
      </w:r>
      <w:r>
        <w:t>AB</w:t>
      </w:r>
      <w:r>
        <w:t>。</w:t>
      </w:r>
    </w:p>
    <w:p w14:paraId="52D3125C" w14:textId="77777777" w:rsidR="008E1D70" w:rsidRPr="00814135" w:rsidRDefault="008E1D70" w:rsidP="008E1D70">
      <w:pPr>
        <w:pStyle w:val="2"/>
        <w:rPr>
          <w:sz w:val="22"/>
          <w:szCs w:val="22"/>
        </w:rPr>
      </w:pPr>
      <w:r w:rsidRPr="00814135">
        <w:rPr>
          <w:rFonts w:hint="eastAsia"/>
          <w:shd w:val="clear" w:color="auto" w:fill="FFFFFF"/>
          <w:lang w:bidi="ar"/>
        </w:rPr>
        <w:t>四</w:t>
      </w:r>
      <w:r w:rsidRPr="00814135">
        <w:rPr>
          <w:rFonts w:hint="eastAsia"/>
          <w:shd w:val="clear" w:color="auto" w:fill="FFFFFF"/>
          <w:lang w:bidi="ar"/>
        </w:rPr>
        <w:t xml:space="preserve"> </w:t>
      </w:r>
      <w:r w:rsidRPr="00814135">
        <w:rPr>
          <w:shd w:val="clear" w:color="auto" w:fill="FFFFFF"/>
          <w:lang w:bidi="ar"/>
        </w:rPr>
        <w:t xml:space="preserve"> </w:t>
      </w:r>
      <w:r w:rsidRPr="00814135">
        <w:rPr>
          <w:rFonts w:hint="eastAsia"/>
          <w:shd w:val="clear" w:color="auto" w:fill="FFFFFF"/>
          <w:lang w:bidi="ar"/>
        </w:rPr>
        <w:t>太空之旅</w:t>
      </w:r>
      <w:r>
        <w:rPr>
          <w:rFonts w:hint="eastAsia"/>
          <w:shd w:val="clear" w:color="auto" w:fill="FFFFFF"/>
          <w:lang w:bidi="ar"/>
        </w:rPr>
        <w:t>（</w:t>
      </w:r>
      <w:r>
        <w:rPr>
          <w:rFonts w:hint="eastAsia"/>
          <w:shd w:val="clear" w:color="auto" w:fill="FFFFFF"/>
          <w:lang w:bidi="ar"/>
        </w:rPr>
        <w:t>19</w:t>
      </w:r>
      <w:r>
        <w:rPr>
          <w:rFonts w:hint="eastAsia"/>
          <w:shd w:val="clear" w:color="auto" w:fill="FFFFFF"/>
          <w:lang w:bidi="ar"/>
        </w:rPr>
        <w:t>分）</w:t>
      </w:r>
    </w:p>
    <w:p w14:paraId="21971C35" w14:textId="235F03C7" w:rsidR="008E1D70" w:rsidRDefault="008E1D70" w:rsidP="008E1D70">
      <w:r>
        <w:t>12</w:t>
      </w:r>
      <w:r>
        <w:t>．系统与外界绝热，则</w:t>
      </w:r>
      <w:r>
        <w:rPr>
          <w:rFonts w:eastAsia="Times New Roman"/>
          <w:i/>
        </w:rPr>
        <w:t>Q</w:t>
      </w:r>
      <w:r>
        <w:t>=0</w:t>
      </w:r>
    </w:p>
    <w:p w14:paraId="3D21DE71" w14:textId="77777777" w:rsidR="008E1D70" w:rsidRDefault="008E1D70" w:rsidP="008E1D70">
      <w:r>
        <w:t>A</w:t>
      </w:r>
      <w:r>
        <w:t>中气体膨胀进入真空</w:t>
      </w:r>
      <w:r>
        <w:t>B</w:t>
      </w:r>
      <w:r>
        <w:t>，气体对外不做功，即</w:t>
      </w:r>
      <w:r>
        <w:rPr>
          <w:rFonts w:eastAsia="Times New Roman"/>
          <w:i/>
        </w:rPr>
        <w:t>W</w:t>
      </w:r>
      <w:r>
        <w:t>=0</w:t>
      </w:r>
    </w:p>
    <w:p w14:paraId="575F6FF0" w14:textId="77777777" w:rsidR="008E1D70" w:rsidRDefault="008E1D70" w:rsidP="008E1D70">
      <w:pPr>
        <w:rPr>
          <w:rFonts w:eastAsia="Times New Roman"/>
          <w:i/>
        </w:rPr>
      </w:pPr>
      <w:r>
        <w:t>根据热力学第一定律</w:t>
      </w:r>
      <w:r>
        <w:t>Δ</w:t>
      </w:r>
      <w:r>
        <w:rPr>
          <w:rFonts w:eastAsia="Times New Roman"/>
          <w:i/>
        </w:rPr>
        <w:t>U</w:t>
      </w:r>
      <w:r>
        <w:t>=</w:t>
      </w:r>
      <w:r>
        <w:rPr>
          <w:rFonts w:eastAsia="Times New Roman"/>
          <w:i/>
        </w:rPr>
        <w:t>Q</w:t>
      </w:r>
      <w:r>
        <w:t>+</w:t>
      </w:r>
      <w:r>
        <w:rPr>
          <w:rFonts w:eastAsia="Times New Roman"/>
          <w:i/>
        </w:rPr>
        <w:t>W</w:t>
      </w:r>
    </w:p>
    <w:p w14:paraId="035630B2" w14:textId="77777777" w:rsidR="008E1D70" w:rsidRDefault="008E1D70" w:rsidP="008E1D70">
      <w:r>
        <w:t>得</w:t>
      </w:r>
      <w:r>
        <w:t>Δ</w:t>
      </w:r>
      <w:r>
        <w:rPr>
          <w:rFonts w:eastAsia="Times New Roman"/>
          <w:i/>
        </w:rPr>
        <w:t>U</w:t>
      </w:r>
      <w:r>
        <w:t>=0</w:t>
      </w:r>
    </w:p>
    <w:p w14:paraId="1C96BC5C" w14:textId="77777777" w:rsidR="008E1D70" w:rsidRDefault="008E1D70" w:rsidP="008E1D70">
      <w:r>
        <w:t>所以气体内能不变，理想气体内能仅与温度有关，因此温度不变；</w:t>
      </w:r>
    </w:p>
    <w:p w14:paraId="5DC4E8E4" w14:textId="77777777" w:rsidR="008E1D70" w:rsidRDefault="008E1D70" w:rsidP="008E1D70">
      <w:r>
        <w:t>气体体积增大，温度不变，由理想气体状态方程</w:t>
      </w:r>
      <w:r>
        <w:object w:dxaOrig="756" w:dyaOrig="545" w14:anchorId="6A7C950B">
          <v:shape id="_x0000_i1060" type="#_x0000_t75" alt="eqId35ddf568bba485684711a8e3fc60be4f" style="width:37.5pt;height:27pt" o:ole="">
            <v:imagedata r:id="rId68" o:title="eqId35ddf568bba485684711a8e3fc60be4f"/>
          </v:shape>
          <o:OLEObject Type="Embed" ProgID="Equation.DSMT4" ShapeID="_x0000_i1060" DrawAspect="Content" ObjectID="_1840279958" r:id="rId69"/>
        </w:object>
      </w:r>
    </w:p>
    <w:p w14:paraId="66275A01" w14:textId="77777777" w:rsidR="008E1D70" w:rsidRDefault="008E1D70" w:rsidP="008E1D70">
      <w:r>
        <w:t>可知压强减小。</w:t>
      </w:r>
    </w:p>
    <w:p w14:paraId="0EB4B6C7" w14:textId="77777777" w:rsidR="008E1D70" w:rsidRDefault="008E1D70" w:rsidP="008E1D70">
      <w:r>
        <w:t>故选</w:t>
      </w:r>
      <w:r>
        <w:t>A</w:t>
      </w:r>
      <w:r>
        <w:t>。</w:t>
      </w:r>
    </w:p>
    <w:p w14:paraId="0C38CA4C" w14:textId="77777777" w:rsidR="008E1D70" w:rsidRDefault="008E1D70" w:rsidP="008E1D70"/>
    <w:p w14:paraId="45D49EAC" w14:textId="288833D2" w:rsidR="008E1D70" w:rsidRDefault="008E1D70" w:rsidP="008E1D70">
      <w:r>
        <w:t>13</w:t>
      </w:r>
      <w:r>
        <w:t>．航天器做圆周运动，万有引力提供向心力</w:t>
      </w:r>
      <w:r>
        <w:object w:dxaOrig="1232" w:dyaOrig="587" w14:anchorId="486EC3E7">
          <v:shape id="_x0000_i1061" type="#_x0000_t75" alt="eqId9e6e64fed2dcf54038119302bae6264b" style="width:61.5pt;height:29.25pt" o:ole="">
            <v:imagedata r:id="rId70" o:title="eqId9e6e64fed2dcf54038119302bae6264b"/>
          </v:shape>
          <o:OLEObject Type="Embed" ProgID="Equation.DSMT4" ShapeID="_x0000_i1061" DrawAspect="Content" ObjectID="_1840279959" r:id="rId71"/>
        </w:object>
      </w:r>
    </w:p>
    <w:p w14:paraId="08D81709" w14:textId="77777777" w:rsidR="008E1D70" w:rsidRDefault="008E1D70" w:rsidP="008E1D70">
      <w:r>
        <w:t>得动能</w:t>
      </w:r>
      <w:r>
        <w:object w:dxaOrig="1725" w:dyaOrig="540" w14:anchorId="5C5E46E3">
          <v:shape id="_x0000_i1062" type="#_x0000_t75" alt="eqId79d0231a2abefe6f8ad578a393388112" style="width:86.25pt;height:27pt" o:ole="">
            <v:imagedata r:id="rId72" o:title="eqId79d0231a2abefe6f8ad578a393388112"/>
          </v:shape>
          <o:OLEObject Type="Embed" ProgID="Equation.DSMT4" ShapeID="_x0000_i1062" DrawAspect="Content" ObjectID="_1840279960" r:id="rId73"/>
        </w:object>
      </w:r>
    </w:p>
    <w:p w14:paraId="64F872FC" w14:textId="77777777" w:rsidR="008E1D70" w:rsidRDefault="008E1D70" w:rsidP="008E1D70">
      <w:r>
        <w:t>总机械能</w:t>
      </w:r>
      <w:r>
        <w:object w:dxaOrig="3344" w:dyaOrig="493" w14:anchorId="27D267BB">
          <v:shape id="_x0000_i1063" type="#_x0000_t75" alt="eqIdaf5ad74b65211dbd822133a2b9223617" style="width:167.25pt;height:24.75pt" o:ole="">
            <v:imagedata r:id="rId74" o:title="eqIdaf5ad74b65211dbd822133a2b9223617"/>
          </v:shape>
          <o:OLEObject Type="Embed" ProgID="Equation.DSMT4" ShapeID="_x0000_i1063" DrawAspect="Content" ObjectID="_1840279961" r:id="rId75"/>
        </w:object>
      </w:r>
    </w:p>
    <w:p w14:paraId="2A6008A9" w14:textId="77777777" w:rsidR="008E1D70" w:rsidRDefault="008E1D70" w:rsidP="008E1D70">
      <w:r>
        <w:t>变轨过程发动机做功等于机械能变化</w:t>
      </w:r>
      <w:r>
        <w:object w:dxaOrig="4858" w:dyaOrig="673" w14:anchorId="4DE22EAD">
          <v:shape id="_x0000_i1064" type="#_x0000_t75" alt="eqId3aa7eada5929ffe8614807d8dbfaedd5" style="width:243pt;height:33.75pt" o:ole="">
            <v:imagedata r:id="rId76" o:title="eqId3aa7eada5929ffe8614807d8dbfaedd5"/>
          </v:shape>
          <o:OLEObject Type="Embed" ProgID="Equation.DSMT4" ShapeID="_x0000_i1064" DrawAspect="Content" ObjectID="_1840279962" r:id="rId77"/>
        </w:object>
      </w:r>
    </w:p>
    <w:p w14:paraId="41391070" w14:textId="77777777" w:rsidR="008E1D70" w:rsidRDefault="008E1D70" w:rsidP="008E1D70">
      <w:r>
        <w:t>故选</w:t>
      </w:r>
      <w:r>
        <w:t>C</w:t>
      </w:r>
      <w:r>
        <w:t>。</w:t>
      </w:r>
    </w:p>
    <w:p w14:paraId="1594B957" w14:textId="77777777" w:rsidR="008E1D70" w:rsidRDefault="008E1D70" w:rsidP="008E1D70"/>
    <w:p w14:paraId="453878BF" w14:textId="404AEDE1" w:rsidR="008E1D70" w:rsidRDefault="008E1D70" w:rsidP="008E1D70">
      <w:r>
        <w:t>14</w:t>
      </w:r>
      <w:r>
        <w:t>．引力是吸引力，引力场方向指向产生引力场的星球，因此引力场线箭头指向星球；两个质量相等的双星，引力场线分别指向两个星球，类似于电场中两个等量负电荷的电场线分布。</w:t>
      </w:r>
    </w:p>
    <w:p w14:paraId="227D0BFC" w14:textId="77777777" w:rsidR="008E1D70" w:rsidRDefault="008E1D70" w:rsidP="008E1D70">
      <w:r>
        <w:t>故选</w:t>
      </w:r>
      <w:r>
        <w:t>B</w:t>
      </w:r>
      <w:r>
        <w:t>。</w:t>
      </w:r>
    </w:p>
    <w:p w14:paraId="47F4541D" w14:textId="77777777" w:rsidR="008E1D70" w:rsidRDefault="008E1D70" w:rsidP="008E1D70"/>
    <w:p w14:paraId="324178CC" w14:textId="16409DD9" w:rsidR="008E1D70" w:rsidRDefault="008E1D70" w:rsidP="008E1D70">
      <w:r>
        <w:t>15</w:t>
      </w:r>
      <w:r>
        <w:t>．（</w:t>
      </w:r>
      <w:r>
        <w:t>1</w:t>
      </w:r>
      <w:r>
        <w:t>）小球做平抛运动，水平方向</w:t>
      </w:r>
      <w:r>
        <w:object w:dxaOrig="634" w:dyaOrig="317" w14:anchorId="79257018">
          <v:shape id="_x0000_i1065" type="#_x0000_t75" alt="eqId583531ef6ae7cd2f690ed6e5e9827f6c" style="width:31.5pt;height:15.75pt" o:ole="">
            <v:imagedata r:id="rId78" o:title="eqId583531ef6ae7cd2f690ed6e5e9827f6c"/>
          </v:shape>
          <o:OLEObject Type="Embed" ProgID="Equation.DSMT4" ShapeID="_x0000_i1065" DrawAspect="Content" ObjectID="_1840279963" r:id="rId79"/>
        </w:object>
      </w:r>
    </w:p>
    <w:p w14:paraId="14C3F112" w14:textId="77777777" w:rsidR="008E1D70" w:rsidRDefault="008E1D70" w:rsidP="008E1D70">
      <w:r>
        <w:t>竖直方向</w:t>
      </w:r>
      <w:r>
        <w:object w:dxaOrig="950" w:dyaOrig="544" w14:anchorId="2C4A5356">
          <v:shape id="_x0000_i1066" type="#_x0000_t75" alt="eqId0c3453fb47825962217224164036540d" style="width:47.25pt;height:27pt" o:ole="">
            <v:imagedata r:id="rId80" o:title="eqId0c3453fb47825962217224164036540d"/>
          </v:shape>
          <o:OLEObject Type="Embed" ProgID="Equation.DSMT4" ShapeID="_x0000_i1066" DrawAspect="Content" ObjectID="_1840279964" r:id="rId81"/>
        </w:object>
      </w:r>
    </w:p>
    <w:p w14:paraId="3C03F38A" w14:textId="77777777" w:rsidR="008E1D70" w:rsidRDefault="008E1D70" w:rsidP="008E1D70">
      <w:r>
        <w:t>联立解得</w:t>
      </w:r>
      <w:r>
        <w:object w:dxaOrig="985" w:dyaOrig="583" w14:anchorId="3A6BE595">
          <v:shape id="_x0000_i1067" type="#_x0000_t75" alt="eqId95faf1dc2fd6dbfdc015e824f908ce63" style="width:49.5pt;height:29.25pt" o:ole="">
            <v:imagedata r:id="rId82" o:title="eqId95faf1dc2fd6dbfdc015e824f908ce63"/>
          </v:shape>
          <o:OLEObject Type="Embed" ProgID="Equation.DSMT4" ShapeID="_x0000_i1067" DrawAspect="Content" ObjectID="_1840279965" r:id="rId83"/>
        </w:object>
      </w:r>
    </w:p>
    <w:p w14:paraId="7EA2D137" w14:textId="77777777" w:rsidR="008E1D70" w:rsidRDefault="008E1D70" w:rsidP="008E1D70">
      <w:r>
        <w:t>（</w:t>
      </w:r>
      <w:r>
        <w:t>2</w:t>
      </w:r>
      <w:r>
        <w:t>）不考虑火星自转，火星表面物体重力等于万有引力</w:t>
      </w:r>
      <w:r>
        <w:object w:dxaOrig="1231" w:dyaOrig="547" w14:anchorId="585348B7">
          <v:shape id="_x0000_i1068" type="#_x0000_t75" alt="eqIdd605ce59cdba9c9e2d7e175685e44d87" style="width:61.5pt;height:27pt" o:ole="">
            <v:imagedata r:id="rId84" o:title="eqIdd605ce59cdba9c9e2d7e175685e44d87"/>
          </v:shape>
          <o:OLEObject Type="Embed" ProgID="Equation.DSMT4" ShapeID="_x0000_i1068" DrawAspect="Content" ObjectID="_1840279966" r:id="rId85"/>
        </w:object>
      </w:r>
    </w:p>
    <w:p w14:paraId="47413440" w14:textId="77777777" w:rsidR="008E1D70" w:rsidRDefault="008E1D70" w:rsidP="008E1D70">
      <w:r>
        <w:t>解得</w:t>
      </w:r>
      <w:r>
        <w:object w:dxaOrig="1144" w:dyaOrig="581" w14:anchorId="0E19682E">
          <v:shape id="_x0000_i1069" type="#_x0000_t75" alt="eqId5c69f66c03a35dd6cc421e9579b754b1" style="width:57pt;height:29.25pt" o:ole="">
            <v:imagedata r:id="rId86" o:title="eqId5c69f66c03a35dd6cc421e9579b754b1"/>
          </v:shape>
          <o:OLEObject Type="Embed" ProgID="Equation.DSMT4" ShapeID="_x0000_i1069" DrawAspect="Content" ObjectID="_1840279967" r:id="rId87"/>
        </w:object>
      </w:r>
    </w:p>
    <w:p w14:paraId="374D0960" w14:textId="77777777" w:rsidR="008E1D70" w:rsidRPr="00893AF5" w:rsidRDefault="008E1D70" w:rsidP="008E1D70">
      <w:pPr>
        <w:pStyle w:val="2"/>
        <w:rPr>
          <w:shd w:val="clear" w:color="auto" w:fill="FFFFFF"/>
          <w:lang w:bidi="ar"/>
        </w:rPr>
      </w:pPr>
      <w:r>
        <w:rPr>
          <w:rFonts w:hint="eastAsia"/>
          <w:shd w:val="clear" w:color="auto" w:fill="FFFFFF"/>
          <w:lang w:bidi="ar"/>
        </w:rPr>
        <w:lastRenderedPageBreak/>
        <w:t>五</w:t>
      </w:r>
      <w:r>
        <w:rPr>
          <w:rFonts w:hint="eastAsia"/>
          <w:shd w:val="clear" w:color="auto" w:fill="FFFFFF"/>
          <w:lang w:bidi="ar"/>
        </w:rPr>
        <w:t xml:space="preserve"> </w:t>
      </w:r>
      <w:r>
        <w:rPr>
          <w:shd w:val="clear" w:color="auto" w:fill="FFFFFF"/>
          <w:lang w:bidi="ar"/>
        </w:rPr>
        <w:t xml:space="preserve"> </w:t>
      </w:r>
      <w:r>
        <w:rPr>
          <w:shd w:val="clear" w:color="auto" w:fill="FFFFFF"/>
          <w:lang w:bidi="ar"/>
        </w:rPr>
        <w:t>研究</w:t>
      </w:r>
      <w:r w:rsidRPr="006B61A6">
        <w:rPr>
          <w:rFonts w:hint="eastAsia"/>
          <w:shd w:val="clear" w:color="auto" w:fill="FFFFFF"/>
          <w:lang w:bidi="ar"/>
        </w:rPr>
        <w:t>海水的</w:t>
      </w:r>
      <w:r>
        <w:rPr>
          <w:rFonts w:hint="eastAsia"/>
          <w:shd w:val="clear" w:color="auto" w:fill="FFFFFF"/>
          <w:lang w:bidi="ar"/>
        </w:rPr>
        <w:t>物理性质（</w:t>
      </w:r>
      <w:r>
        <w:rPr>
          <w:rFonts w:hint="eastAsia"/>
          <w:shd w:val="clear" w:color="auto" w:fill="FFFFFF"/>
          <w:lang w:bidi="ar"/>
        </w:rPr>
        <w:t>19</w:t>
      </w:r>
      <w:r>
        <w:rPr>
          <w:rFonts w:hint="eastAsia"/>
          <w:shd w:val="clear" w:color="auto" w:fill="FFFFFF"/>
          <w:lang w:bidi="ar"/>
        </w:rPr>
        <w:t>分）</w:t>
      </w:r>
    </w:p>
    <w:p w14:paraId="273A348C" w14:textId="5824955D" w:rsidR="008E1D70" w:rsidRDefault="008E1D70" w:rsidP="008E1D70">
      <w:r>
        <w:t>16</w:t>
      </w:r>
      <w:r>
        <w:t>．由原理图可知，样品池（海水电阻</w:t>
      </w:r>
      <w:r>
        <w:rPr>
          <w:rFonts w:eastAsia="Times New Roman"/>
          <w:i/>
        </w:rPr>
        <w:t>R</w:t>
      </w:r>
      <w:r>
        <w:rPr>
          <w:rFonts w:eastAsia="Times New Roman"/>
          <w:i/>
          <w:vertAlign w:val="subscript"/>
        </w:rPr>
        <w:t>x</w:t>
      </w:r>
      <w:r>
        <w:t>）在干路，</w:t>
      </w:r>
      <w:r>
        <w:rPr>
          <w:rFonts w:eastAsia="Times New Roman"/>
          <w:i/>
        </w:rPr>
        <w:t>R</w:t>
      </w:r>
      <w:r>
        <w:rPr>
          <w:rFonts w:eastAsia="Times New Roman"/>
          <w:i/>
          <w:vertAlign w:val="subscript"/>
        </w:rPr>
        <w:t>2</w:t>
      </w:r>
      <w:r>
        <w:t>与毫安表</w:t>
      </w:r>
      <w:r>
        <w:t>+</w:t>
      </w:r>
      <w:r>
        <w:rPr>
          <w:rFonts w:eastAsia="Times New Roman"/>
          <w:i/>
        </w:rPr>
        <w:t>R</w:t>
      </w:r>
      <w:r>
        <w:rPr>
          <w:rFonts w:eastAsia="Times New Roman"/>
          <w:i/>
          <w:vertAlign w:val="subscript"/>
        </w:rPr>
        <w:t>1</w:t>
      </w:r>
      <w:r>
        <w:t>的串联支路并联，导线</w:t>
      </w:r>
      <w:r>
        <w:rPr>
          <w:rFonts w:ascii="Cambria Math" w:hAnsi="Cambria Math" w:cs="Cambria Math"/>
        </w:rPr>
        <w:t>③</w:t>
      </w:r>
      <w:r>
        <w:t>错误地将</w:t>
      </w:r>
      <w:r>
        <w:rPr>
          <w:rFonts w:eastAsia="Times New Roman"/>
          <w:i/>
        </w:rPr>
        <w:t>R</w:t>
      </w:r>
      <w:r>
        <w:rPr>
          <w:rFonts w:eastAsia="Times New Roman"/>
          <w:i/>
          <w:vertAlign w:val="subscript"/>
        </w:rPr>
        <w:t>1</w:t>
      </w:r>
      <w:r>
        <w:t>右端与</w:t>
      </w:r>
      <w:r>
        <w:rPr>
          <w:rFonts w:eastAsia="Times New Roman"/>
          <w:i/>
        </w:rPr>
        <w:t>R</w:t>
      </w:r>
      <w:r>
        <w:rPr>
          <w:rFonts w:eastAsia="Times New Roman"/>
          <w:i/>
          <w:vertAlign w:val="subscript"/>
        </w:rPr>
        <w:t>2</w:t>
      </w:r>
      <w:r>
        <w:t>右端直接连接，改变了电路结构，因此连接错误的是</w:t>
      </w:r>
      <w:r>
        <w:rPr>
          <w:rFonts w:ascii="Cambria Math" w:hAnsi="Cambria Math" w:cs="Cambria Math"/>
        </w:rPr>
        <w:t>③</w:t>
      </w:r>
      <w:r>
        <w:t>。</w:t>
      </w:r>
    </w:p>
    <w:p w14:paraId="7EFEB40D" w14:textId="77777777" w:rsidR="008E1D70" w:rsidRDefault="008E1D70" w:rsidP="008E1D70">
      <w:r>
        <w:t>故选</w:t>
      </w:r>
      <w:r>
        <w:t>C</w:t>
      </w:r>
      <w:r>
        <w:t>。</w:t>
      </w:r>
    </w:p>
    <w:p w14:paraId="01203D37" w14:textId="77777777" w:rsidR="008E1D70" w:rsidRDefault="008E1D70" w:rsidP="008E1D70"/>
    <w:p w14:paraId="0C4E44B9" w14:textId="1F8DEBCB" w:rsidR="008E1D70" w:rsidRDefault="008E1D70" w:rsidP="008E1D70">
      <w:r>
        <w:t>17</w:t>
      </w:r>
      <w:r>
        <w:t>．（</w:t>
      </w:r>
      <w:r>
        <w:t>1</w:t>
      </w:r>
      <w:r>
        <w:t>）由表中数据可知当液面高度</w:t>
      </w:r>
      <w:r>
        <w:object w:dxaOrig="1056" w:dyaOrig="273" w14:anchorId="3200C2A7">
          <v:shape id="_x0000_i1072" type="#_x0000_t75" alt="eqId6c79ea5eeb60d4e2ffe456c09a9bf350" style="width:52.5pt;height:13.5pt" o:ole="">
            <v:imagedata r:id="rId88" o:title="eqId6c79ea5eeb60d4e2ffe456c09a9bf350"/>
          </v:shape>
          <o:OLEObject Type="Embed" ProgID="Equation.DSMT4" ShapeID="_x0000_i1072" DrawAspect="Content" ObjectID="_1840279968" r:id="rId89"/>
        </w:object>
      </w:r>
      <w:r>
        <w:t>时，电流</w:t>
      </w:r>
      <w:r>
        <w:object w:dxaOrig="2059" w:dyaOrig="285" w14:anchorId="62384141">
          <v:shape id="_x0000_i1073" type="#_x0000_t75" alt="eqIdf5f2ea1d9a8ee7e7b6cbde4e8c00f448" style="width:102.75pt;height:14.25pt" o:ole="">
            <v:imagedata r:id="rId90" o:title="eqIdf5f2ea1d9a8ee7e7b6cbde4e8c00f448"/>
          </v:shape>
          <o:OLEObject Type="Embed" ProgID="Equation.DSMT4" ShapeID="_x0000_i1073" DrawAspect="Content" ObjectID="_1840279969" r:id="rId91"/>
        </w:object>
      </w:r>
    </w:p>
    <w:p w14:paraId="31AF1332" w14:textId="77777777" w:rsidR="008E1D70" w:rsidRDefault="008E1D70" w:rsidP="008E1D70">
      <w:r>
        <w:t>电源电动势</w:t>
      </w:r>
      <w:r>
        <w:object w:dxaOrig="1038" w:dyaOrig="318" w14:anchorId="232C4A7C">
          <v:shape id="_x0000_i1074" type="#_x0000_t75" alt="eqIdedde5ff43809abb3e79d092f551fdba0" style="width:51.75pt;height:15.75pt" o:ole="">
            <v:imagedata r:id="rId92" o:title="eqIdedde5ff43809abb3e79d092f551fdba0"/>
          </v:shape>
          <o:OLEObject Type="Embed" ProgID="Equation.DSMT4" ShapeID="_x0000_i1074" DrawAspect="Content" ObjectID="_1840279970" r:id="rId93"/>
        </w:object>
      </w:r>
    </w:p>
    <w:p w14:paraId="24804287" w14:textId="77777777" w:rsidR="008E1D70" w:rsidRDefault="008E1D70" w:rsidP="008E1D70">
      <w:r>
        <w:t>解得</w:t>
      </w:r>
      <w:r>
        <w:object w:dxaOrig="264" w:dyaOrig="324" w14:anchorId="753231CA">
          <v:shape id="_x0000_i1075" type="#_x0000_t75" alt="eqIdce2581ae160692cd7e2686226fe5e2c6" style="width:13.5pt;height:16.5pt" o:ole="">
            <v:imagedata r:id="rId94" o:title="eqIdce2581ae160692cd7e2686226fe5e2c6"/>
          </v:shape>
          <o:OLEObject Type="Embed" ProgID="Equation.DSMT4" ShapeID="_x0000_i1075" DrawAspect="Content" ObjectID="_1840279971" r:id="rId95"/>
        </w:object>
      </w:r>
      <w:r>
        <w:t>两段的电压</w:t>
      </w:r>
      <w:r>
        <w:object w:dxaOrig="3590" w:dyaOrig="338" w14:anchorId="21ACFBCF">
          <v:shape id="_x0000_i1076" type="#_x0000_t75" alt="eqId337b87831eb7eea8b63ad8882f3656e2" style="width:179.25pt;height:17.25pt" o:ole="">
            <v:imagedata r:id="rId96" o:title="eqId337b87831eb7eea8b63ad8882f3656e2"/>
          </v:shape>
          <o:OLEObject Type="Embed" ProgID="Equation.DSMT4" ShapeID="_x0000_i1076" DrawAspect="Content" ObjectID="_1840279972" r:id="rId97"/>
        </w:object>
      </w:r>
    </w:p>
    <w:p w14:paraId="6784F4F4" w14:textId="69CA06DE" w:rsidR="008E1D70" w:rsidRDefault="008E1D70" w:rsidP="008E1D70">
      <w:r>
        <w:t>由电阻定律</w:t>
      </w:r>
      <w:r>
        <w:object w:dxaOrig="1408" w:dyaOrig="635" w14:anchorId="0444FD8F">
          <v:shape id="_x0000_i1077" type="#_x0000_t75" alt="eqIdc4f5cf084028f0960db52c73dd2e18db" style="width:70.5pt;height:31.5pt" o:ole="">
            <v:imagedata r:id="rId98" o:title="eqIdc4f5cf084028f0960db52c73dd2e18db"/>
          </v:shape>
          <o:OLEObject Type="Embed" ProgID="Equation.DSMT4" ShapeID="_x0000_i1077" DrawAspect="Content" ObjectID="_1840279973" r:id="rId99"/>
        </w:object>
      </w:r>
    </w:p>
    <w:p w14:paraId="72B63284" w14:textId="77777777" w:rsidR="008E1D70" w:rsidRDefault="008E1D70" w:rsidP="008E1D70">
      <w:r>
        <w:t>流过</w:t>
      </w:r>
      <w:r>
        <w:object w:dxaOrig="264" w:dyaOrig="324" w14:anchorId="65C003C1">
          <v:shape id="_x0000_i1078" type="#_x0000_t75" alt="eqIdce2581ae160692cd7e2686226fe5e2c6" style="width:13.5pt;height:16.5pt" o:ole="">
            <v:imagedata r:id="rId94" o:title="eqIdce2581ae160692cd7e2686226fe5e2c6"/>
          </v:shape>
          <o:OLEObject Type="Embed" ProgID="Equation.DSMT4" ShapeID="_x0000_i1078" DrawAspect="Content" ObjectID="_1840279974" r:id="rId100"/>
        </w:object>
      </w:r>
      <w:r>
        <w:t>的电流</w:t>
      </w:r>
      <w:r>
        <w:object w:dxaOrig="2076" w:dyaOrig="598" w14:anchorId="125CF4C8">
          <v:shape id="_x0000_i1079" type="#_x0000_t75" alt="eqIdaac4ab86e68ab6545a649b3875b677a0" style="width:103.5pt;height:30pt" o:ole="">
            <v:imagedata r:id="rId101" o:title="eqIdaac4ab86e68ab6545a649b3875b677a0"/>
          </v:shape>
          <o:OLEObject Type="Embed" ProgID="Equation.DSMT4" ShapeID="_x0000_i1079" DrawAspect="Content" ObjectID="_1840279975" r:id="rId102"/>
        </w:object>
      </w:r>
    </w:p>
    <w:p w14:paraId="52BCF826" w14:textId="77777777" w:rsidR="008E1D70" w:rsidRDefault="008E1D70" w:rsidP="008E1D70">
      <w:r>
        <w:t>联立解得</w:t>
      </w:r>
      <w:r>
        <w:object w:dxaOrig="1654" w:dyaOrig="649" w14:anchorId="13276531">
          <v:shape id="_x0000_i1080" type="#_x0000_t75" alt="eqId71094e706fb7ed47e444080647caf6e4" style="width:82.5pt;height:32.25pt" o:ole="">
            <v:imagedata r:id="rId103" o:title="eqId71094e706fb7ed47e444080647caf6e4"/>
          </v:shape>
          <o:OLEObject Type="Embed" ProgID="Equation.DSMT4" ShapeID="_x0000_i1080" DrawAspect="Content" ObjectID="_1840279976" r:id="rId104"/>
        </w:object>
      </w:r>
    </w:p>
    <w:p w14:paraId="3688AFEF" w14:textId="77777777" w:rsidR="008E1D70" w:rsidRDefault="008E1D70" w:rsidP="008E1D70">
      <w:r>
        <w:t>代入数据得</w:t>
      </w:r>
      <w:r>
        <w:object w:dxaOrig="1214" w:dyaOrig="285" w14:anchorId="6961B5AE">
          <v:shape id="_x0000_i1081" type="#_x0000_t75" alt="eqId0b6372e0def8e2d6ffb046266dc0b066" style="width:60.75pt;height:14.25pt" o:ole="">
            <v:imagedata r:id="rId105" o:title="eqId0b6372e0def8e2d6ffb046266dc0b066"/>
          </v:shape>
          <o:OLEObject Type="Embed" ProgID="Equation.DSMT4" ShapeID="_x0000_i1081" DrawAspect="Content" ObjectID="_1840279977" r:id="rId106"/>
        </w:object>
      </w:r>
    </w:p>
    <w:p w14:paraId="34D22D68" w14:textId="00455E43" w:rsidR="008E1D70" w:rsidRDefault="008E1D70" w:rsidP="008E1D70">
      <w:r>
        <w:t>（</w:t>
      </w:r>
      <w:r>
        <w:t>2</w:t>
      </w:r>
      <w:r>
        <w:t>）</w:t>
      </w:r>
      <w:r>
        <w:rPr>
          <w:rFonts w:ascii="Cambria Math" w:hAnsi="Cambria Math" w:cs="Cambria Math"/>
        </w:rPr>
        <w:t>①</w:t>
      </w:r>
      <w:r>
        <w:t>由</w:t>
      </w:r>
      <w:r>
        <w:object w:dxaOrig="1654" w:dyaOrig="649" w14:anchorId="6483CCD8">
          <v:shape id="_x0000_i1082" type="#_x0000_t75" alt="eqId71094e706fb7ed47e444080647caf6e4" style="width:82.5pt;height:32.25pt" o:ole="">
            <v:imagedata r:id="rId103" o:title="eqId71094e706fb7ed47e444080647caf6e4"/>
          </v:shape>
          <o:OLEObject Type="Embed" ProgID="Equation.DSMT4" ShapeID="_x0000_i1082" DrawAspect="Content" ObjectID="_1840279978" r:id="rId107"/>
        </w:object>
      </w:r>
    </w:p>
    <w:p w14:paraId="7E24B07D" w14:textId="77777777" w:rsidR="008E1D70" w:rsidRDefault="008E1D70" w:rsidP="008E1D70">
      <w:r>
        <w:t>可得</w:t>
      </w:r>
      <w:r>
        <w:object w:dxaOrig="2024" w:dyaOrig="635" w14:anchorId="2F56653E">
          <v:shape id="_x0000_i1083" type="#_x0000_t75" alt="eqId2561b2598315150a0b608beaf823a406" style="width:101.25pt;height:31.5pt" o:ole="">
            <v:imagedata r:id="rId108" o:title="eqId2561b2598315150a0b608beaf823a406"/>
          </v:shape>
          <o:OLEObject Type="Embed" ProgID="Equation.DSMT4" ShapeID="_x0000_i1083" DrawAspect="Content" ObjectID="_1840279979" r:id="rId109"/>
        </w:object>
      </w:r>
    </w:p>
    <w:p w14:paraId="6093B713" w14:textId="77777777" w:rsidR="008E1D70" w:rsidRDefault="008E1D70" w:rsidP="008E1D70">
      <w:r>
        <w:t>整理得</w:t>
      </w:r>
      <w:r>
        <w:object w:dxaOrig="2165" w:dyaOrig="634" w14:anchorId="2076CF25">
          <v:shape id="_x0000_i1084" type="#_x0000_t75" alt="eqId7c23be3e62812dcc405e3701e39be0f0" style="width:108pt;height:31.5pt" o:ole="">
            <v:imagedata r:id="rId110" o:title="eqId7c23be3e62812dcc405e3701e39be0f0"/>
          </v:shape>
          <o:OLEObject Type="Embed" ProgID="Equation.DSMT4" ShapeID="_x0000_i1084" DrawAspect="Content" ObjectID="_1840279980" r:id="rId111"/>
        </w:object>
      </w:r>
    </w:p>
    <w:p w14:paraId="1DE343EC" w14:textId="77777777" w:rsidR="008E1D70" w:rsidRDefault="008E1D70" w:rsidP="008E1D70">
      <w:r>
        <w:t>因此可以</w:t>
      </w:r>
      <w:r>
        <w:object w:dxaOrig="194" w:dyaOrig="529" w14:anchorId="08F58D32">
          <v:shape id="_x0000_i1085" type="#_x0000_t75" alt="eqId963a73a661a554bbf37cc74d702ccea0" style="width:9.75pt;height:26.25pt" o:ole="">
            <v:imagedata r:id="rId112" o:title="eqId963a73a661a554bbf37cc74d702ccea0"/>
          </v:shape>
          <o:OLEObject Type="Embed" ProgID="Equation.DSMT4" ShapeID="_x0000_i1085" DrawAspect="Content" ObjectID="_1840279981" r:id="rId113"/>
        </w:object>
      </w:r>
      <w:r>
        <w:t>为纵坐标时，横坐标为</w:t>
      </w:r>
      <w:r>
        <w:object w:dxaOrig="211" w:dyaOrig="541" w14:anchorId="4F3666F8">
          <v:shape id="_x0000_i1086" type="#_x0000_t75" alt="eqId8de84562c6e3e7b24986bce09b2c9be3" style="width:10.5pt;height:27pt;mso-position-horizontal-relative:page;mso-position-vertical-relative:page" o:ole="">
            <v:imagedata r:id="rId114" o:title="eqId8de84562c6e3e7b24986bce09b2c9be3"/>
          </v:shape>
          <o:OLEObject Type="Embed" ProgID="Equation.DSMT4" ShapeID="_x0000_i1086" DrawAspect="Content" ObjectID="_1840279982" r:id="rId115"/>
        </w:object>
      </w:r>
      <w:r>
        <w:t>绘出图像。</w:t>
      </w:r>
    </w:p>
    <w:p w14:paraId="32B17D6A" w14:textId="6D65A227" w:rsidR="008E1D70" w:rsidRDefault="008E1D70" w:rsidP="008E1D70">
      <w:r>
        <w:rPr>
          <w:rFonts w:ascii="Cambria Math" w:hAnsi="Cambria Math" w:cs="Cambria Math"/>
        </w:rPr>
        <w:t>②</w:t>
      </w:r>
      <w:r>
        <w:object w:dxaOrig="211" w:dyaOrig="226" w14:anchorId="75190D96">
          <v:shape id="_x0000_i1087" type="#_x0000_t75" alt="eqId171102a883b22fe6ca578efc8926f5b8" style="width:10.5pt;height:11.25pt" o:ole="">
            <v:imagedata r:id="rId116" o:title="eqId171102a883b22fe6ca578efc8926f5b8"/>
          </v:shape>
          <o:OLEObject Type="Embed" ProgID="Equation.DSMT4" ShapeID="_x0000_i1087" DrawAspect="Content" ObjectID="_1840279983" r:id="rId117"/>
        </w:object>
      </w:r>
      <w:r>
        <w:t>包含在</w:t>
      </w:r>
      <w:r>
        <w:object w:dxaOrig="528" w:dyaOrig="543" w14:anchorId="5D2B16FF">
          <v:shape id="_x0000_i1088" type="#_x0000_t75" alt="eqId53864d6d41716d658d92c718f810de8a" style="width:26.25pt;height:27pt" o:ole="">
            <v:imagedata r:id="rId118" o:title="eqId53864d6d41716d658d92c718f810de8a"/>
          </v:shape>
          <o:OLEObject Type="Embed" ProgID="Equation.DSMT4" ShapeID="_x0000_i1088" DrawAspect="Content" ObjectID="_1840279984" r:id="rId119"/>
        </w:object>
      </w:r>
      <w:r>
        <w:t>图线的斜率</w:t>
      </w:r>
      <w:r>
        <w:rPr>
          <w:rFonts w:eastAsia="Times New Roman"/>
          <w:i/>
        </w:rPr>
        <w:t>k</w:t>
      </w:r>
      <w:r>
        <w:t>中，因此通过斜率求电阻率。</w:t>
      </w:r>
    </w:p>
    <w:p w14:paraId="5E252CB0" w14:textId="77777777" w:rsidR="008E1D70" w:rsidRDefault="008E1D70" w:rsidP="008E1D70">
      <w:r>
        <w:t>故选</w:t>
      </w:r>
      <w:r>
        <w:t>B</w:t>
      </w:r>
      <w:r>
        <w:t>。</w:t>
      </w:r>
    </w:p>
    <w:p w14:paraId="0EE6CCDC" w14:textId="77777777" w:rsidR="008E1D70" w:rsidRDefault="008E1D70" w:rsidP="008E1D70"/>
    <w:p w14:paraId="53304C54" w14:textId="0638653E" w:rsidR="008E1D70" w:rsidRDefault="008E1D70" w:rsidP="008E1D70">
      <w:r>
        <w:t>18</w:t>
      </w:r>
      <w:r>
        <w:t>．（</w:t>
      </w:r>
      <w:r>
        <w:t>1</w:t>
      </w:r>
      <w:r>
        <w:t>）画出激光从</w:t>
      </w:r>
      <w:r>
        <w:object w:dxaOrig="211" w:dyaOrig="224" w14:anchorId="591E16DE">
          <v:shape id="_x0000_i1089" type="#_x0000_t75" alt="eqId5963abe8f421bd99a2aaa94831a951e9" style="width:10.5pt;height:11.25pt" o:ole="">
            <v:imagedata r:id="rId120" o:title="eqId5963abe8f421bd99a2aaa94831a951e9"/>
          </v:shape>
          <o:OLEObject Type="Embed" ProgID="Equation.DSMT4" ShapeID="_x0000_i1089" DrawAspect="Content" ObjectID="_1840279985" r:id="rId121"/>
        </w:object>
      </w:r>
      <w:r>
        <w:t>点到</w:t>
      </w:r>
      <w:r>
        <w:object w:dxaOrig="194" w:dyaOrig="208" w14:anchorId="72602181">
          <v:shape id="_x0000_i1090" type="#_x0000_t75" alt="eqId7f9e8449aad35c5d840a3395ea86df6d" style="width:9.75pt;height:10.5pt" o:ole="">
            <v:imagedata r:id="rId122" o:title="eqId7f9e8449aad35c5d840a3395ea86df6d"/>
          </v:shape>
          <o:OLEObject Type="Embed" ProgID="Equation.DSMT4" ShapeID="_x0000_i1090" DrawAspect="Content" ObjectID="_1840279986" r:id="rId123"/>
        </w:object>
      </w:r>
      <w:r>
        <w:t>点的折射光路图如图：</w:t>
      </w:r>
    </w:p>
    <w:p w14:paraId="7EED1E09" w14:textId="77777777" w:rsidR="008E1D70" w:rsidRDefault="008E1D70" w:rsidP="008E1D70">
      <w:r>
        <w:rPr>
          <w:rFonts w:eastAsia="Times New Roman"/>
          <w:noProof/>
          <w:kern w:val="0"/>
          <w:sz w:val="24"/>
          <w:szCs w:val="24"/>
        </w:rPr>
        <w:lastRenderedPageBreak/>
        <w:drawing>
          <wp:inline distT="0" distB="0" distL="0" distR="0" wp14:anchorId="45F2F170" wp14:editId="142528F0">
            <wp:extent cx="1752600" cy="1362075"/>
            <wp:effectExtent l="0" t="0" r="0" b="0"/>
            <wp:docPr id="1541408037" name="图片 1541408037" descr="@@@748c71e2-fb0c-4f23-bc3f-4db66b572d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408037" name=""/>
                    <pic:cNvPicPr>
                      <a:picLocks noChangeAspect="1"/>
                    </pic:cNvPicPr>
                  </pic:nvPicPr>
                  <pic:blipFill>
                    <a:blip r:embed="rId124"/>
                    <a:stretch>
                      <a:fillRect/>
                    </a:stretch>
                  </pic:blipFill>
                  <pic:spPr>
                    <a:xfrm>
                      <a:off x="0" y="0"/>
                      <a:ext cx="1752600" cy="1362075"/>
                    </a:xfrm>
                    <a:prstGeom prst="rect">
                      <a:avLst/>
                    </a:prstGeom>
                  </pic:spPr>
                </pic:pic>
              </a:graphicData>
            </a:graphic>
          </wp:inline>
        </w:drawing>
      </w:r>
    </w:p>
    <w:p w14:paraId="69A63235" w14:textId="5E980676" w:rsidR="008E1D70" w:rsidRDefault="008E1D70" w:rsidP="008E1D70">
      <w:r>
        <w:t>（</w:t>
      </w:r>
      <w:r>
        <w:t>2</w:t>
      </w:r>
      <w:r>
        <w:t>）入射角</w:t>
      </w:r>
      <w:r>
        <w:object w:dxaOrig="1073" w:dyaOrig="246" w14:anchorId="6CF2506A">
          <v:shape id="_x0000_i1091" type="#_x0000_t75" alt="eqIdf9ce760a83f3df9080a30c43c41ad314" style="width:54pt;height:12pt" o:ole="">
            <v:imagedata r:id="rId125" o:title="eqIdf9ce760a83f3df9080a30c43c41ad314"/>
          </v:shape>
          <o:OLEObject Type="Embed" ProgID="Equation.DSMT4" ShapeID="_x0000_i1091" DrawAspect="Content" ObjectID="_1840279987" r:id="rId126"/>
        </w:object>
      </w:r>
      <w:r>
        <w:t>，得</w:t>
      </w:r>
      <w:r>
        <w:object w:dxaOrig="844" w:dyaOrig="541" w14:anchorId="2703EAC5">
          <v:shape id="_x0000_i1092" type="#_x0000_t75" alt="eqIddf825aa1b1d795b2c2c3ad50cbab1b16" style="width:42pt;height:27pt" o:ole="">
            <v:imagedata r:id="rId127" o:title="eqIddf825aa1b1d795b2c2c3ad50cbab1b16"/>
          </v:shape>
          <o:OLEObject Type="Embed" ProgID="Equation.DSMT4" ShapeID="_x0000_i1092" DrawAspect="Content" ObjectID="_1840279988" r:id="rId128"/>
        </w:object>
      </w:r>
    </w:p>
    <w:p w14:paraId="27E10DAC" w14:textId="77777777" w:rsidR="008E1D70" w:rsidRDefault="008E1D70" w:rsidP="008E1D70">
      <w:r>
        <w:t>由图得液面到池底有</w:t>
      </w:r>
      <w:r>
        <w:t>4</w:t>
      </w:r>
      <w:r>
        <w:t>格，水平偏移有</w:t>
      </w:r>
      <w:r>
        <w:t>3</w:t>
      </w:r>
      <w:r>
        <w:t>格，因此</w:t>
      </w:r>
      <w:r>
        <w:object w:dxaOrig="1830" w:dyaOrig="598" w14:anchorId="5C524F92">
          <v:shape id="_x0000_i1093" type="#_x0000_t75" alt="eqId7569bd3a51995bf2d3ce53dceea43a5f" style="width:91.5pt;height:30pt" o:ole="">
            <v:imagedata r:id="rId129" o:title="eqId7569bd3a51995bf2d3ce53dceea43a5f"/>
          </v:shape>
          <o:OLEObject Type="Embed" ProgID="Equation.DSMT4" ShapeID="_x0000_i1093" DrawAspect="Content" ObjectID="_1840279989" r:id="rId130"/>
        </w:object>
      </w:r>
    </w:p>
    <w:p w14:paraId="7FD640F8" w14:textId="77777777" w:rsidR="008E1D70" w:rsidRDefault="008E1D70" w:rsidP="008E1D70">
      <w:r>
        <w:t>所以折射率</w:t>
      </w:r>
      <w:r>
        <w:object w:dxaOrig="1778" w:dyaOrig="603" w14:anchorId="5CC3833B">
          <v:shape id="_x0000_i1094" type="#_x0000_t75" alt="eqIdbd47d389f625d6854721438454aef3fa" style="width:89.25pt;height:30pt" o:ole="">
            <v:imagedata r:id="rId131" o:title="eqIdbd47d389f625d6854721438454aef3fa"/>
          </v:shape>
          <o:OLEObject Type="Embed" ProgID="Equation.DSMT4" ShapeID="_x0000_i1094" DrawAspect="Content" ObjectID="_1840279990" r:id="rId132"/>
        </w:object>
      </w:r>
    </w:p>
    <w:p w14:paraId="519EB700" w14:textId="77777777" w:rsidR="008E1D70" w:rsidRPr="005B27DD" w:rsidRDefault="008E1D70" w:rsidP="008E1D70">
      <w:pPr>
        <w:pStyle w:val="2"/>
        <w:rPr>
          <w:shd w:val="clear" w:color="auto" w:fill="FFFFFF"/>
          <w:lang w:bidi="ar"/>
        </w:rPr>
      </w:pPr>
      <w:r>
        <w:rPr>
          <w:rFonts w:hint="eastAsia"/>
          <w:shd w:val="clear" w:color="auto" w:fill="FFFFFF"/>
          <w:lang w:bidi="ar"/>
        </w:rPr>
        <w:t>六</w:t>
      </w:r>
      <w:r>
        <w:rPr>
          <w:rFonts w:hint="eastAsia"/>
          <w:shd w:val="clear" w:color="auto" w:fill="FFFFFF"/>
          <w:lang w:bidi="ar"/>
        </w:rPr>
        <w:t xml:space="preserve"> </w:t>
      </w:r>
      <w:r>
        <w:rPr>
          <w:shd w:val="clear" w:color="auto" w:fill="FFFFFF"/>
          <w:lang w:bidi="ar"/>
        </w:rPr>
        <w:t xml:space="preserve"> </w:t>
      </w:r>
      <w:r>
        <w:rPr>
          <w:rFonts w:hint="eastAsia"/>
          <w:shd w:val="clear" w:color="auto" w:fill="FFFFFF"/>
          <w:lang w:bidi="ar"/>
        </w:rPr>
        <w:t>减震（</w:t>
      </w:r>
      <w:r>
        <w:rPr>
          <w:rFonts w:hint="eastAsia"/>
          <w:shd w:val="clear" w:color="auto" w:fill="FFFFFF"/>
          <w:lang w:bidi="ar"/>
        </w:rPr>
        <w:t>22</w:t>
      </w:r>
      <w:r>
        <w:rPr>
          <w:rFonts w:hint="eastAsia"/>
          <w:shd w:val="clear" w:color="auto" w:fill="FFFFFF"/>
          <w:lang w:bidi="ar"/>
        </w:rPr>
        <w:t>分）</w:t>
      </w:r>
    </w:p>
    <w:p w14:paraId="399B87A7" w14:textId="2387BC8C" w:rsidR="008E1D70" w:rsidRDefault="008E1D70" w:rsidP="008E1D70">
      <w:r>
        <w:t>19</w:t>
      </w:r>
      <w:r>
        <w:t>．对平台、线圈整体受力平衡，由胡克定律有</w:t>
      </w:r>
      <w:r>
        <w:object w:dxaOrig="809" w:dyaOrig="318" w14:anchorId="4ED422F2">
          <v:shape id="_x0000_i1101" type="#_x0000_t75" alt="eqId9097ead18de968a715df477de03aa83d" style="width:40.5pt;height:15.75pt" o:ole="">
            <v:imagedata r:id="rId133" o:title="eqId9097ead18de968a715df477de03aa83d"/>
          </v:shape>
          <o:OLEObject Type="Embed" ProgID="Equation.DSMT4" ShapeID="_x0000_i1101" DrawAspect="Content" ObjectID="_1840279991" r:id="rId134"/>
        </w:object>
      </w:r>
    </w:p>
    <w:p w14:paraId="1EAFE032" w14:textId="77777777" w:rsidR="008E1D70" w:rsidRDefault="008E1D70" w:rsidP="008E1D70">
      <w:r>
        <w:t>解得</w:t>
      </w:r>
      <w:r>
        <w:object w:dxaOrig="774" w:dyaOrig="538" w14:anchorId="3B4D8B63">
          <v:shape id="_x0000_i1102" type="#_x0000_t75" alt="eqIdf1b3ab5bac4aa8b1b15a5544dbc78802" style="width:39pt;height:27pt" o:ole="">
            <v:imagedata r:id="rId135" o:title="eqIdf1b3ab5bac4aa8b1b15a5544dbc78802"/>
          </v:shape>
          <o:OLEObject Type="Embed" ProgID="Equation.DSMT4" ShapeID="_x0000_i1102" DrawAspect="Content" ObjectID="_1840279992" r:id="rId136"/>
        </w:object>
      </w:r>
    </w:p>
    <w:p w14:paraId="5C389F6D" w14:textId="00CA81BE" w:rsidR="008E1D70" w:rsidRDefault="008E1D70" w:rsidP="008E1D70">
      <w:r>
        <w:t>对平台受力分析，三根轻杆竖直分力之和平衡重力有</w:t>
      </w:r>
      <w:r>
        <w:object w:dxaOrig="1250" w:dyaOrig="280" w14:anchorId="28E916E7">
          <v:shape id="_x0000_i1103" type="#_x0000_t75" alt="eqId079389e00f56aa18c620aa75c3fb5cd3" style="width:62.25pt;height:14.25pt" o:ole="">
            <v:imagedata r:id="rId137" o:title="eqId079389e00f56aa18c620aa75c3fb5cd3"/>
          </v:shape>
          <o:OLEObject Type="Embed" ProgID="Equation.DSMT4" ShapeID="_x0000_i1103" DrawAspect="Content" ObjectID="_1840279993" r:id="rId138"/>
        </w:object>
      </w:r>
    </w:p>
    <w:p w14:paraId="0348FA75" w14:textId="77777777" w:rsidR="008E1D70" w:rsidRDefault="008E1D70" w:rsidP="008E1D70">
      <w:r>
        <w:t>解得</w:t>
      </w:r>
      <w:r>
        <w:object w:dxaOrig="1020" w:dyaOrig="543" w14:anchorId="11206FC4">
          <v:shape id="_x0000_i1104" type="#_x0000_t75" alt="eqIdb13903d3db1e35852bdefc302f9f8e92" style="width:51pt;height:27pt" o:ole="">
            <v:imagedata r:id="rId139" o:title="eqIdb13903d3db1e35852bdefc302f9f8e92"/>
          </v:shape>
          <o:OLEObject Type="Embed" ProgID="Equation.DSMT4" ShapeID="_x0000_i1104" DrawAspect="Content" ObjectID="_1840279994" r:id="rId140"/>
        </w:object>
      </w:r>
    </w:p>
    <w:p w14:paraId="0D99D5AE" w14:textId="77777777" w:rsidR="008E1D70" w:rsidRDefault="008E1D70" w:rsidP="008E1D70"/>
    <w:p w14:paraId="21BD1686" w14:textId="2B87A38B" w:rsidR="008E1D70" w:rsidRDefault="008E1D70" w:rsidP="008E1D70">
      <w:r>
        <w:t>20</w:t>
      </w:r>
      <w:r>
        <w:t>．弹性势能等于</w:t>
      </w:r>
      <w:r>
        <w:rPr>
          <w:i/>
        </w:rPr>
        <w:t>F</w:t>
      </w:r>
      <w:r>
        <w:t>-</w:t>
      </w:r>
      <w:r>
        <w:rPr>
          <w:i/>
        </w:rPr>
        <w:t>x</w:t>
      </w:r>
      <w:r>
        <w:t>图像的面积（克服弹力做功），即</w:t>
      </w:r>
      <w:r>
        <w:object w:dxaOrig="2077" w:dyaOrig="648" w14:anchorId="246C6F7F">
          <v:shape id="_x0000_i1105" type="#_x0000_t75" alt="eqId43a518f7c2b4c998d257c9d13e489960" style="width:103.5pt;height:32.25pt" o:ole="">
            <v:imagedata r:id="rId141" o:title="eqId43a518f7c2b4c998d257c9d13e489960"/>
          </v:shape>
          <o:OLEObject Type="Embed" ProgID="Equation.DSMT4" ShapeID="_x0000_i1105" DrawAspect="Content" ObjectID="_1840279995" r:id="rId142"/>
        </w:object>
      </w:r>
    </w:p>
    <w:p w14:paraId="6E15D91D" w14:textId="77777777" w:rsidR="008E1D70" w:rsidRDefault="008E1D70" w:rsidP="008E1D70">
      <w:r>
        <w:t>解得</w:t>
      </w:r>
      <w:r>
        <w:object w:dxaOrig="985" w:dyaOrig="578" w14:anchorId="6EFE24F0">
          <v:shape id="_x0000_i1106" type="#_x0000_t75" alt="eqIdd3503d2edd8035f13a14f98094ed5183" style="width:49.5pt;height:29.25pt" o:ole="">
            <v:imagedata r:id="rId143" o:title="eqIdd3503d2edd8035f13a14f98094ed5183"/>
          </v:shape>
          <o:OLEObject Type="Embed" ProgID="Equation.DSMT4" ShapeID="_x0000_i1106" DrawAspect="Content" ObjectID="_1840279996" r:id="rId144"/>
        </w:object>
      </w:r>
    </w:p>
    <w:p w14:paraId="08FEBB62" w14:textId="77777777" w:rsidR="008E1D70" w:rsidRDefault="008E1D70" w:rsidP="008E1D70"/>
    <w:p w14:paraId="5737147C" w14:textId="1DF2DC6B" w:rsidR="008E1D70" w:rsidRDefault="008E1D70" w:rsidP="008E1D70">
      <w:r>
        <w:t>21</w:t>
      </w:r>
      <w:r>
        <w:t>．</w:t>
      </w:r>
      <w:r>
        <w:t>A</w:t>
      </w:r>
      <w:r>
        <w:t>．最高最低点高度差为</w:t>
      </w:r>
      <w:r>
        <w:object w:dxaOrig="634" w:dyaOrig="282" w14:anchorId="26DC082B">
          <v:shape id="_x0000_i1107" type="#_x0000_t75" alt="eqId1afc3a0829ad1af44fb031e28a4f46db" style="width:31.5pt;height:14.25pt" o:ole="">
            <v:imagedata r:id="rId145" o:title="eqId1afc3a0829ad1af44fb031e28a4f46db"/>
          </v:shape>
          <o:OLEObject Type="Embed" ProgID="Equation.DSMT4" ShapeID="_x0000_i1107" DrawAspect="Content" ObjectID="_1840279997" r:id="rId146"/>
        </w:object>
      </w:r>
      <w:r>
        <w:t>，振幅</w:t>
      </w:r>
      <w:r>
        <w:object w:dxaOrig="1636" w:dyaOrig="549" w14:anchorId="6232328F">
          <v:shape id="_x0000_i1108" type="#_x0000_t75" alt="eqIdaadadf2a4908e139f990424663332b98" style="width:81.75pt;height:27.75pt" o:ole="">
            <v:imagedata r:id="rId147" o:title="eqIdaadadf2a4908e139f990424663332b98"/>
          </v:shape>
          <o:OLEObject Type="Embed" ProgID="Equation.DSMT4" ShapeID="_x0000_i1108" DrawAspect="Content" ObjectID="_1840279998" r:id="rId148"/>
        </w:object>
      </w:r>
    </w:p>
    <w:p w14:paraId="7719C910" w14:textId="77777777" w:rsidR="008E1D70" w:rsidRDefault="008E1D70" w:rsidP="008E1D70">
      <w:r>
        <w:t>A</w:t>
      </w:r>
      <w:r>
        <w:t>错误；</w:t>
      </w:r>
    </w:p>
    <w:p w14:paraId="334359DB" w14:textId="77777777" w:rsidR="008E1D70" w:rsidRDefault="008E1D70" w:rsidP="008E1D70">
      <w:r>
        <w:t>B</w:t>
      </w:r>
      <w:r>
        <w:t>．从平衡位置开始计时，第</w:t>
      </w:r>
      <w:r>
        <w:t>30</w:t>
      </w:r>
      <w:r>
        <w:t>次回到平衡位置对应总时间</w:t>
      </w:r>
      <w:r>
        <w:object w:dxaOrig="2006" w:dyaOrig="549" w14:anchorId="3ACA8917">
          <v:shape id="_x0000_i1109" type="#_x0000_t75" alt="eqId6a0fe8c002e7804d6c9c93e2fa738d01" style="width:100.5pt;height:27.75pt" o:ole="">
            <v:imagedata r:id="rId149" o:title="eqId6a0fe8c002e7804d6c9c93e2fa738d01"/>
          </v:shape>
          <o:OLEObject Type="Embed" ProgID="Equation.DSMT4" ShapeID="_x0000_i1109" DrawAspect="Content" ObjectID="_1840279999" r:id="rId150"/>
        </w:object>
      </w:r>
    </w:p>
    <w:p w14:paraId="39DB07E4" w14:textId="77777777" w:rsidR="008E1D70" w:rsidRDefault="008E1D70" w:rsidP="008E1D70">
      <w:r>
        <w:t>解得</w:t>
      </w:r>
      <w:r>
        <w:rPr>
          <w:i/>
        </w:rPr>
        <w:t>T</w:t>
      </w:r>
      <w:r>
        <w:t>=0.05s</w:t>
      </w:r>
    </w:p>
    <w:p w14:paraId="22CA8DCC" w14:textId="77777777" w:rsidR="008E1D70" w:rsidRDefault="008E1D70" w:rsidP="008E1D70">
      <w:r>
        <w:t>频率</w:t>
      </w:r>
      <w:r>
        <w:object w:dxaOrig="1267" w:dyaOrig="546" w14:anchorId="06FA1BD7">
          <v:shape id="_x0000_i1110" type="#_x0000_t75" alt="eqIdb9fbbad29fa33734f4c3a793f74df093" style="width:63pt;height:27pt" o:ole="">
            <v:imagedata r:id="rId151" o:title="eqIdb9fbbad29fa33734f4c3a793f74df093"/>
          </v:shape>
          <o:OLEObject Type="Embed" ProgID="Equation.DSMT4" ShapeID="_x0000_i1110" DrawAspect="Content" ObjectID="_1840280000" r:id="rId152"/>
        </w:object>
      </w:r>
    </w:p>
    <w:p w14:paraId="4FAE8807" w14:textId="77777777" w:rsidR="008E1D70" w:rsidRDefault="008E1D70" w:rsidP="008E1D70">
      <w:r>
        <w:t>B</w:t>
      </w:r>
      <w:r>
        <w:t>正确；</w:t>
      </w:r>
    </w:p>
    <w:p w14:paraId="75A541DE" w14:textId="77777777" w:rsidR="008E1D70" w:rsidRDefault="008E1D70" w:rsidP="008E1D70">
      <w:r>
        <w:t>C</w:t>
      </w:r>
      <w:r>
        <w:t>．</w:t>
      </w:r>
      <w:r>
        <w:object w:dxaOrig="2023" w:dyaOrig="548" w14:anchorId="440AAA79">
          <v:shape id="_x0000_i1111" type="#_x0000_t75" alt="eqId5c4419c0f45827ebf29abd38a859a1ca" style="width:101.25pt;height:27.75pt" o:ole="">
            <v:imagedata r:id="rId153" o:title="eqId5c4419c0f45827ebf29abd38a859a1ca"/>
          </v:shape>
          <o:OLEObject Type="Embed" ProgID="Equation.DSMT4" ShapeID="_x0000_i1111" DrawAspect="Content" ObjectID="_1840280001" r:id="rId154"/>
        </w:object>
      </w:r>
      <w:r>
        <w:t>，平台仍向下运动向最低点运动，回复力（加速度）向上，因此平</w:t>
      </w:r>
      <w:r>
        <w:lastRenderedPageBreak/>
        <w:t>台向下减速，</w:t>
      </w:r>
      <w:r>
        <w:t>C</w:t>
      </w:r>
      <w:r>
        <w:t>正确；</w:t>
      </w:r>
    </w:p>
    <w:p w14:paraId="5FDCCCDF" w14:textId="77777777" w:rsidR="008E1D70" w:rsidRDefault="008E1D70" w:rsidP="008E1D70">
      <w:r>
        <w:t>D</w:t>
      </w:r>
      <w:r>
        <w:t>．</w:t>
      </w:r>
      <w:r>
        <w:object w:dxaOrig="1935" w:dyaOrig="550" w14:anchorId="683AB39B">
          <v:shape id="_x0000_i1112" type="#_x0000_t75" alt="eqId1b4cded27c034d7eb8238c556a0f4714" style="width:96.75pt;height:27.75pt" o:ole="">
            <v:imagedata r:id="rId155" o:title="eqId1b4cded27c034d7eb8238c556a0f4714"/>
          </v:shape>
          <o:OLEObject Type="Embed" ProgID="Equation.DSMT4" ShapeID="_x0000_i1112" DrawAspect="Content" ObjectID="_1840280002" r:id="rId156"/>
        </w:object>
      </w:r>
      <w:r>
        <w:t>，平台在平衡位置下方，加速度向上，</w:t>
      </w:r>
      <w:r>
        <w:t>D</w:t>
      </w:r>
      <w:r>
        <w:t>正确；</w:t>
      </w:r>
    </w:p>
    <w:p w14:paraId="34AC5E28" w14:textId="77777777" w:rsidR="008E1D70" w:rsidRDefault="008E1D70" w:rsidP="008E1D70">
      <w:r>
        <w:t>E</w:t>
      </w:r>
      <w:r>
        <w:t>．</w:t>
      </w:r>
      <w:r>
        <w:object w:dxaOrig="739" w:dyaOrig="264" w14:anchorId="2F091E5F">
          <v:shape id="_x0000_i1113" type="#_x0000_t75" alt="eqIdf5e7b5ab233a289cb3706c1a552c2ddb" style="width:36.75pt;height:13.5pt" o:ole="">
            <v:imagedata r:id="rId157" o:title="eqIdf5e7b5ab233a289cb3706c1a552c2ddb"/>
          </v:shape>
          <o:OLEObject Type="Embed" ProgID="Equation.DSMT4" ShapeID="_x0000_i1113" DrawAspect="Content" ObjectID="_1840280003" r:id="rId158"/>
        </w:object>
      </w:r>
      <w:r>
        <w:t>=</w:t>
      </w:r>
      <w:r>
        <w:rPr>
          <w:rFonts w:eastAsia="Times New Roman"/>
          <w:i/>
        </w:rPr>
        <w:t>T</w:t>
      </w:r>
      <w:r>
        <w:t>，平台回到平衡位置，此时弹簧处于伸长状态，弹簧弹性势能不是最小，</w:t>
      </w:r>
      <w:r>
        <w:t>E</w:t>
      </w:r>
      <w:r>
        <w:t>错误。</w:t>
      </w:r>
    </w:p>
    <w:p w14:paraId="53A4E186" w14:textId="77777777" w:rsidR="008E1D70" w:rsidRDefault="008E1D70" w:rsidP="008E1D70">
      <w:r>
        <w:t>故选</w:t>
      </w:r>
      <w:r>
        <w:t>BCD</w:t>
      </w:r>
      <w:r>
        <w:t>。</w:t>
      </w:r>
    </w:p>
    <w:p w14:paraId="475C8589" w14:textId="77777777" w:rsidR="008E1D70" w:rsidRDefault="008E1D70" w:rsidP="008E1D70"/>
    <w:p w14:paraId="776CA5F9" w14:textId="6E72DB86" w:rsidR="008E1D70" w:rsidRDefault="008E1D70" w:rsidP="008E1D70">
      <w:r>
        <w:t>22</w:t>
      </w:r>
      <w:r>
        <w:t>．（</w:t>
      </w:r>
      <w:r>
        <w:t>1</w:t>
      </w:r>
      <w:r>
        <w:t>）辐向磁场中，</w:t>
      </w:r>
      <w:r>
        <w:rPr>
          <w:i/>
        </w:rPr>
        <w:t>n</w:t>
      </w:r>
      <w:r>
        <w:t>匝总电动势</w:t>
      </w:r>
      <w:r>
        <w:object w:dxaOrig="880" w:dyaOrig="326" w14:anchorId="0BDEECEB">
          <v:shape id="_x0000_i1114" type="#_x0000_t75" alt="eqId9891cd46738a1ce076b8438d87a8d614" style="width:44.25pt;height:16.5pt" o:ole="">
            <v:imagedata r:id="rId159" o:title="eqId9891cd46738a1ce076b8438d87a8d614"/>
          </v:shape>
          <o:OLEObject Type="Embed" ProgID="Equation.DSMT4" ShapeID="_x0000_i1114" DrawAspect="Content" ObjectID="_1840280004" r:id="rId160"/>
        </w:object>
      </w:r>
    </w:p>
    <w:p w14:paraId="1E282890" w14:textId="77777777" w:rsidR="008E1D70" w:rsidRDefault="008E1D70" w:rsidP="008E1D70">
      <w:r>
        <w:t>由欧姆定律得</w:t>
      </w:r>
      <w:r>
        <w:object w:dxaOrig="1338" w:dyaOrig="540" w14:anchorId="0233B503">
          <v:shape id="_x0000_i1115" type="#_x0000_t75" alt="eqId934fe75a38d41f24a8449698172997c3" style="width:66.75pt;height:27pt" o:ole="">
            <v:imagedata r:id="rId161" o:title="eqId934fe75a38d41f24a8449698172997c3"/>
          </v:shape>
          <o:OLEObject Type="Embed" ProgID="Equation.DSMT4" ShapeID="_x0000_i1115" DrawAspect="Content" ObjectID="_1840280005" r:id="rId162"/>
        </w:object>
      </w:r>
    </w:p>
    <w:p w14:paraId="05A8CD65" w14:textId="77777777" w:rsidR="008E1D70" w:rsidRDefault="008E1D70" w:rsidP="008E1D70">
      <w:r>
        <w:t>（</w:t>
      </w:r>
      <w:r>
        <w:t>2</w:t>
      </w:r>
      <w:r>
        <w:t>）以平衡位置为机械能零点，总机械能满足</w:t>
      </w:r>
      <w:r>
        <w:object w:dxaOrig="1267" w:dyaOrig="549" w14:anchorId="14B3EC10">
          <v:shape id="_x0000_i1116" type="#_x0000_t75" alt="eqIdc445a67e04648e25596490c8591eb975" style="width:63pt;height:27.75pt" o:ole="">
            <v:imagedata r:id="rId163" o:title="eqIdc445a67e04648e25596490c8591eb975"/>
          </v:shape>
          <o:OLEObject Type="Embed" ProgID="Equation.DSMT4" ShapeID="_x0000_i1116" DrawAspect="Content" ObjectID="_1840280006" r:id="rId164"/>
        </w:object>
      </w:r>
    </w:p>
    <w:p w14:paraId="37DC4E32" w14:textId="77777777" w:rsidR="008E1D70" w:rsidRDefault="008E1D70" w:rsidP="008E1D70">
      <w:r>
        <w:rPr>
          <w:i/>
        </w:rPr>
        <w:t>t</w:t>
      </w:r>
      <w:r>
        <w:t>=0</w:t>
      </w:r>
      <w:r>
        <w:t>时</w:t>
      </w:r>
      <w:r>
        <w:rPr>
          <w:i/>
        </w:rPr>
        <w:t>y</w:t>
      </w:r>
      <w:r>
        <w:t>=0</w:t>
      </w:r>
      <w:r>
        <w:t>，因此</w:t>
      </w:r>
      <w:r>
        <w:object w:dxaOrig="985" w:dyaOrig="539" w14:anchorId="5573EF97">
          <v:shape id="_x0000_i1117" type="#_x0000_t75" alt="eqIdb87b787aa629be082ffdbac82112164f" style="width:49.5pt;height:27pt" o:ole="">
            <v:imagedata r:id="rId165" o:title="eqIdb87b787aa629be082ffdbac82112164f"/>
          </v:shape>
          <o:OLEObject Type="Embed" ProgID="Equation.DSMT4" ShapeID="_x0000_i1117" DrawAspect="Content" ObjectID="_1840280007" r:id="rId166"/>
        </w:object>
      </w:r>
    </w:p>
    <w:p w14:paraId="19B097FA" w14:textId="77777777" w:rsidR="008E1D70" w:rsidRDefault="008E1D70" w:rsidP="008E1D70">
      <w:r>
        <w:rPr>
          <w:i/>
        </w:rPr>
        <w:t>t</w:t>
      </w:r>
      <w:r>
        <w:rPr>
          <w:i/>
          <w:vertAlign w:val="subscript"/>
        </w:rPr>
        <w:t>1</w:t>
      </w:r>
      <w:r>
        <w:t>时在最高点，速度为</w:t>
      </w:r>
      <w:r>
        <w:t>0</w:t>
      </w:r>
      <w:r>
        <w:t>，</w:t>
      </w:r>
      <w:r>
        <w:rPr>
          <w:i/>
        </w:rPr>
        <w:t>y</w:t>
      </w:r>
      <w:r>
        <w:t>=</w:t>
      </w:r>
      <w:r>
        <w:rPr>
          <w:i/>
        </w:rPr>
        <w:t>A</w:t>
      </w:r>
      <w:r>
        <w:rPr>
          <w:i/>
          <w:vertAlign w:val="subscript"/>
        </w:rPr>
        <w:t>1</w:t>
      </w:r>
      <w:r>
        <w:t>，因此</w:t>
      </w:r>
      <w:r>
        <w:object w:dxaOrig="932" w:dyaOrig="543" w14:anchorId="5BBB532A">
          <v:shape id="_x0000_i1118" type="#_x0000_t75" alt="eqIde411f67d7cec7ad8895c641b05062c46" style="width:46.5pt;height:27pt" o:ole="">
            <v:imagedata r:id="rId167" o:title="eqIde411f67d7cec7ad8895c641b05062c46"/>
          </v:shape>
          <o:OLEObject Type="Embed" ProgID="Equation.DSMT4" ShapeID="_x0000_i1118" DrawAspect="Content" ObjectID="_1840280008" r:id="rId168"/>
        </w:object>
      </w:r>
    </w:p>
    <w:p w14:paraId="26C3140F" w14:textId="77777777" w:rsidR="008E1D70" w:rsidRDefault="008E1D70" w:rsidP="008E1D70">
      <w:r>
        <w:t>损耗的机械能</w:t>
      </w:r>
      <w:r>
        <w:object w:dxaOrig="2235" w:dyaOrig="580" w14:anchorId="3C724DE5">
          <v:shape id="_x0000_i1119" type="#_x0000_t75" alt="eqIda28358dc6fcbc438675fb974809b03f9" style="width:111.75pt;height:29.25pt" o:ole="">
            <v:imagedata r:id="rId169" o:title="eqIda28358dc6fcbc438675fb974809b03f9"/>
          </v:shape>
          <o:OLEObject Type="Embed" ProgID="Equation.DSMT4" ShapeID="_x0000_i1119" DrawAspect="Content" ObjectID="_1840280009" r:id="rId170"/>
        </w:object>
      </w:r>
    </w:p>
    <w:p w14:paraId="24E54CCE" w14:textId="77777777" w:rsidR="008E1D70" w:rsidRDefault="008E1D70" w:rsidP="008E1D70">
      <w:r>
        <w:t>（</w:t>
      </w:r>
      <w:r>
        <w:t>3</w:t>
      </w:r>
      <w:r>
        <w:t>）</w:t>
      </w:r>
      <w:r>
        <w:rPr>
          <w:rFonts w:eastAsia="Times New Roman"/>
          <w:i/>
        </w:rPr>
        <w:t>t</w:t>
      </w:r>
      <w:r>
        <w:rPr>
          <w:rFonts w:eastAsia="Times New Roman"/>
          <w:i/>
          <w:vertAlign w:val="subscript"/>
        </w:rPr>
        <w:t>1</w:t>
      </w:r>
      <w:r>
        <w:t>、</w:t>
      </w:r>
      <w:r>
        <w:rPr>
          <w:rFonts w:eastAsia="Times New Roman"/>
          <w:i/>
        </w:rPr>
        <w:t>t</w:t>
      </w:r>
      <w:r>
        <w:rPr>
          <w:rFonts w:eastAsia="Times New Roman"/>
          <w:i/>
          <w:vertAlign w:val="subscript"/>
        </w:rPr>
        <w:t>2</w:t>
      </w:r>
      <w:r>
        <w:t>时刻平台都在最高点，速度均为</w:t>
      </w:r>
      <w:r>
        <w:t>0</w:t>
      </w:r>
      <w:r>
        <w:t>，竖直方向由动量定理（向上为正）有</w:t>
      </w:r>
    </w:p>
    <w:p w14:paraId="0BC04E03" w14:textId="77777777" w:rsidR="008E1D70" w:rsidRDefault="008E1D70" w:rsidP="008E1D70">
      <w:r>
        <w:object w:dxaOrig="2129" w:dyaOrig="357" w14:anchorId="082329A7">
          <v:shape id="_x0000_i1120" type="#_x0000_t75" alt="eqIdcf9b709da6971d57b401ba255a892149" style="width:106.5pt;height:18pt" o:ole="">
            <v:imagedata r:id="rId171" o:title="eqIdcf9b709da6971d57b401ba255a892149"/>
          </v:shape>
          <o:OLEObject Type="Embed" ProgID="Equation.DSMT4" ShapeID="_x0000_i1120" DrawAspect="Content" ObjectID="_1840280010" r:id="rId172"/>
        </w:object>
      </w:r>
    </w:p>
    <w:p w14:paraId="73DBDEFA" w14:textId="3FA6A010" w:rsidR="008E1D70" w:rsidRDefault="008E1D70" w:rsidP="008E1D70">
      <w:pPr>
        <w:rPr>
          <w:rStyle w:val="a9"/>
        </w:rPr>
      </w:pPr>
      <w:r>
        <w:t>解得</w:t>
      </w:r>
      <w:r>
        <w:object w:dxaOrig="1372" w:dyaOrig="356" w14:anchorId="4801AEE1">
          <v:shape id="_x0000_i1121" type="#_x0000_t75" alt="eqIdecfeb3850fac0abebedcd4b8067bce79" style="width:68.25pt;height:18pt" o:ole="">
            <v:imagedata r:id="rId173" o:title="eqIdecfeb3850fac0abebedcd4b8067bce79"/>
          </v:shape>
          <o:OLEObject Type="Embed" ProgID="Equation.DSMT4" ShapeID="_x0000_i1121" DrawAspect="Content" ObjectID="_1840280011" r:id="rId174"/>
        </w:object>
      </w:r>
    </w:p>
    <w:p w14:paraId="74BF78F6" w14:textId="77777777" w:rsidR="008E1D70" w:rsidRPr="008E1D70" w:rsidRDefault="008E1D70" w:rsidP="001844CC">
      <w:pPr>
        <w:rPr>
          <w:rStyle w:val="a9"/>
          <w:rFonts w:hint="eastAsia"/>
        </w:rPr>
      </w:pPr>
    </w:p>
    <w:p w14:paraId="7B3ECD66" w14:textId="77777777" w:rsidR="006767BE" w:rsidRDefault="006767BE" w:rsidP="006767BE">
      <w:pPr>
        <w:sectPr w:rsidR="006767BE" w:rsidSect="006767BE">
          <w:footerReference w:type="even" r:id="rId175"/>
          <w:footerReference w:type="default" r:id="rId176"/>
          <w:pgSz w:w="11906" w:h="16838" w:code="9"/>
          <w:pgMar w:top="1440" w:right="1800" w:bottom="1440" w:left="1800" w:header="851" w:footer="1418" w:gutter="0"/>
          <w:pgNumType w:start="1"/>
          <w:cols w:space="425"/>
          <w:docGrid w:type="lines" w:linePitch="312"/>
        </w:sectPr>
      </w:pPr>
    </w:p>
    <w:p w14:paraId="619CD587" w14:textId="053788DF" w:rsidR="004025E3" w:rsidRPr="004025E3" w:rsidRDefault="007A45AB" w:rsidP="002377F0">
      <w:pPr>
        <w:pStyle w:val="1"/>
      </w:pPr>
      <w:r w:rsidRPr="004025E3">
        <w:rPr>
          <w:rFonts w:hint="eastAsia"/>
        </w:rPr>
        <w:lastRenderedPageBreak/>
        <w:t>高三</w:t>
      </w:r>
      <w:r w:rsidR="004025E3" w:rsidRPr="004025E3">
        <w:rPr>
          <w:rFonts w:hint="eastAsia"/>
        </w:rPr>
        <w:t xml:space="preserve"> </w:t>
      </w:r>
      <w:r w:rsidR="004025E3" w:rsidRPr="004025E3">
        <w:t xml:space="preserve"> </w:t>
      </w:r>
      <w:r w:rsidRPr="004025E3">
        <w:rPr>
          <w:rFonts w:hint="eastAsia"/>
        </w:rPr>
        <w:t>物理</w:t>
      </w:r>
      <w:r w:rsidR="009D034F" w:rsidRPr="002377F0">
        <w:rPr>
          <w:rFonts w:hint="eastAsia"/>
          <w:color w:val="EE0000"/>
        </w:rPr>
        <w:t>原稿</w:t>
      </w:r>
    </w:p>
    <w:p w14:paraId="58B87701" w14:textId="77777777" w:rsidR="007A45AB" w:rsidRPr="008E70FA" w:rsidRDefault="007A45AB" w:rsidP="00F63258">
      <w:pPr>
        <w:ind w:left="-2" w:rightChars="12" w:right="25"/>
        <w:contextualSpacing/>
        <w:jc w:val="right"/>
        <w:rPr>
          <w:rFonts w:ascii="Calibri" w:hAnsi="Calibri"/>
          <w:b/>
          <w:color w:val="000000"/>
        </w:rPr>
      </w:pPr>
      <w:r>
        <w:rPr>
          <w:rFonts w:ascii="黑体" w:eastAsia="黑体" w:hint="eastAsia"/>
          <w:color w:val="000000"/>
          <w:sz w:val="36"/>
          <w:szCs w:val="36"/>
        </w:rPr>
        <w:t xml:space="preserve">     </w:t>
      </w:r>
      <w:r w:rsidRPr="008E70FA">
        <w:rPr>
          <w:rFonts w:ascii="黑体" w:eastAsia="黑体" w:hint="eastAsia"/>
          <w:color w:val="000000"/>
          <w:sz w:val="36"/>
          <w:szCs w:val="36"/>
        </w:rPr>
        <w:t xml:space="preserve">       </w:t>
      </w:r>
      <w:r w:rsidRPr="008E70FA">
        <w:rPr>
          <w:rFonts w:eastAsia="黑体"/>
          <w:b/>
          <w:color w:val="000000"/>
        </w:rPr>
        <w:t>20</w:t>
      </w:r>
      <w:r>
        <w:rPr>
          <w:rFonts w:eastAsia="黑体" w:hint="eastAsia"/>
          <w:b/>
          <w:color w:val="000000"/>
        </w:rPr>
        <w:t>2</w:t>
      </w:r>
      <w:r w:rsidR="003369CE">
        <w:rPr>
          <w:rFonts w:eastAsia="黑体"/>
          <w:b/>
          <w:color w:val="000000"/>
        </w:rPr>
        <w:t>6</w:t>
      </w:r>
      <w:r w:rsidRPr="008E70FA">
        <w:rPr>
          <w:rFonts w:eastAsia="黑体"/>
          <w:b/>
          <w:color w:val="000000"/>
        </w:rPr>
        <w:t>.</w:t>
      </w:r>
      <w:r>
        <w:rPr>
          <w:rFonts w:eastAsia="黑体" w:hint="eastAsia"/>
          <w:b/>
          <w:color w:val="000000"/>
        </w:rPr>
        <w:t>4</w:t>
      </w:r>
    </w:p>
    <w:p w14:paraId="37BA4ED6" w14:textId="77777777" w:rsidR="00A03BE0" w:rsidRPr="00DE5288" w:rsidRDefault="00A03BE0" w:rsidP="00F63258">
      <w:pPr>
        <w:adjustRightInd w:val="0"/>
        <w:contextualSpacing/>
        <w:jc w:val="center"/>
        <w:rPr>
          <w:rFonts w:eastAsia="楷体"/>
          <w:b/>
          <w:color w:val="000000"/>
          <w:sz w:val="20"/>
          <w:szCs w:val="18"/>
        </w:rPr>
      </w:pPr>
      <w:r w:rsidRPr="00DE5288">
        <w:rPr>
          <w:rFonts w:ascii="楷体" w:eastAsia="楷体" w:hAnsi="楷体" w:hint="eastAsia"/>
          <w:b/>
          <w:color w:val="000000"/>
          <w:sz w:val="20"/>
          <w:szCs w:val="18"/>
        </w:rPr>
        <w:t>(</w:t>
      </w:r>
      <w:r w:rsidRPr="00DE5288">
        <w:rPr>
          <w:rFonts w:eastAsia="楷体"/>
          <w:b/>
          <w:color w:val="000000"/>
          <w:sz w:val="20"/>
          <w:szCs w:val="18"/>
        </w:rPr>
        <w:t>考试时间</w:t>
      </w:r>
      <w:r w:rsidRPr="00DE5288">
        <w:rPr>
          <w:rFonts w:eastAsia="楷体"/>
          <w:b/>
          <w:color w:val="000000"/>
          <w:sz w:val="20"/>
          <w:szCs w:val="18"/>
        </w:rPr>
        <w:t>60</w:t>
      </w:r>
      <w:r w:rsidRPr="00DE5288">
        <w:rPr>
          <w:rFonts w:eastAsia="楷体"/>
          <w:b/>
          <w:color w:val="000000"/>
          <w:sz w:val="20"/>
          <w:szCs w:val="18"/>
        </w:rPr>
        <w:t>分钟，满分</w:t>
      </w:r>
      <w:r w:rsidRPr="00DE5288">
        <w:rPr>
          <w:rFonts w:eastAsia="楷体"/>
          <w:b/>
          <w:color w:val="000000"/>
          <w:sz w:val="20"/>
          <w:szCs w:val="18"/>
        </w:rPr>
        <w:t>100</w:t>
      </w:r>
      <w:r w:rsidRPr="00DE5288">
        <w:rPr>
          <w:rFonts w:eastAsia="楷体"/>
          <w:b/>
          <w:color w:val="000000"/>
          <w:sz w:val="20"/>
          <w:szCs w:val="18"/>
        </w:rPr>
        <w:t>分</w:t>
      </w:r>
      <w:r w:rsidRPr="00DE5288">
        <w:rPr>
          <w:rFonts w:ascii="楷体" w:eastAsia="楷体" w:hAnsi="楷体" w:hint="eastAsia"/>
          <w:b/>
          <w:color w:val="000000"/>
          <w:sz w:val="20"/>
          <w:szCs w:val="18"/>
        </w:rPr>
        <w:t>)</w:t>
      </w:r>
    </w:p>
    <w:p w14:paraId="016F29AF" w14:textId="77777777" w:rsidR="00A03BE0" w:rsidRPr="00DE5288" w:rsidRDefault="00A03BE0" w:rsidP="00F63258">
      <w:pPr>
        <w:adjustRightInd w:val="0"/>
        <w:contextualSpacing/>
        <w:jc w:val="center"/>
        <w:rPr>
          <w:rFonts w:ascii="楷体" w:eastAsia="楷体" w:hAnsi="楷体" w:hint="eastAsia"/>
          <w:b/>
          <w:color w:val="000000"/>
          <w:sz w:val="20"/>
          <w:szCs w:val="18"/>
        </w:rPr>
      </w:pPr>
      <w:r w:rsidRPr="00DE5288">
        <w:rPr>
          <w:rFonts w:ascii="楷体" w:eastAsia="楷体" w:hAnsi="楷体" w:hint="eastAsia"/>
          <w:b/>
          <w:color w:val="000000"/>
          <w:sz w:val="20"/>
          <w:szCs w:val="18"/>
        </w:rPr>
        <w:t>(</w:t>
      </w:r>
      <w:r w:rsidRPr="00DE5288">
        <w:rPr>
          <w:rFonts w:eastAsia="楷体"/>
          <w:b/>
          <w:color w:val="000000"/>
          <w:spacing w:val="12"/>
          <w:sz w:val="20"/>
          <w:szCs w:val="18"/>
        </w:rPr>
        <w:t>试卷共</w:t>
      </w:r>
      <w:r w:rsidR="00820B22" w:rsidRPr="00820B22">
        <w:rPr>
          <w:rFonts w:eastAsia="楷体" w:hint="eastAsia"/>
          <w:b/>
          <w:color w:val="000000"/>
          <w:spacing w:val="12"/>
          <w:sz w:val="20"/>
          <w:szCs w:val="18"/>
        </w:rPr>
        <w:t>6</w:t>
      </w:r>
      <w:r w:rsidRPr="00DE5288">
        <w:rPr>
          <w:rFonts w:eastAsia="楷体"/>
          <w:b/>
          <w:color w:val="000000"/>
          <w:spacing w:val="12"/>
          <w:sz w:val="20"/>
          <w:szCs w:val="18"/>
        </w:rPr>
        <w:t>页，答题纸共</w:t>
      </w:r>
      <w:r w:rsidRPr="00DE5288">
        <w:rPr>
          <w:rFonts w:eastAsia="楷体"/>
          <w:b/>
          <w:color w:val="000000"/>
          <w:spacing w:val="12"/>
          <w:sz w:val="20"/>
          <w:szCs w:val="18"/>
        </w:rPr>
        <w:t>1</w:t>
      </w:r>
      <w:r w:rsidRPr="00DE5288">
        <w:rPr>
          <w:rFonts w:eastAsia="楷体"/>
          <w:b/>
          <w:color w:val="000000"/>
          <w:spacing w:val="12"/>
          <w:sz w:val="20"/>
          <w:szCs w:val="18"/>
        </w:rPr>
        <w:t>页</w:t>
      </w:r>
      <w:r w:rsidRPr="00DE5288">
        <w:rPr>
          <w:rFonts w:ascii="楷体" w:eastAsia="楷体" w:hAnsi="楷体" w:hint="eastAsia"/>
          <w:b/>
          <w:color w:val="000000"/>
          <w:sz w:val="20"/>
          <w:szCs w:val="18"/>
        </w:rPr>
        <w:t>)</w:t>
      </w:r>
    </w:p>
    <w:p w14:paraId="209ECC0F" w14:textId="77777777" w:rsidR="00DE5288" w:rsidRPr="00DE5288" w:rsidRDefault="00DE5288" w:rsidP="002E65AA">
      <w:pPr>
        <w:adjustRightInd w:val="0"/>
        <w:contextualSpacing/>
        <w:rPr>
          <w:rFonts w:ascii="黑体" w:eastAsia="黑体" w:hAnsi="黑体" w:hint="eastAsia"/>
          <w:color w:val="000000"/>
        </w:rPr>
      </w:pPr>
      <w:r w:rsidRPr="00DE5288">
        <w:rPr>
          <w:rFonts w:ascii="黑体" w:eastAsia="黑体" w:hAnsi="黑体" w:hint="eastAsia"/>
          <w:color w:val="000000"/>
        </w:rPr>
        <w:t>考生注意：</w:t>
      </w:r>
    </w:p>
    <w:p w14:paraId="070718BF" w14:textId="77777777" w:rsidR="00DE5288" w:rsidRPr="00DE5288" w:rsidRDefault="00DE5288" w:rsidP="002E65AA">
      <w:pPr>
        <w:widowControl/>
        <w:ind w:firstLineChars="135" w:firstLine="283"/>
        <w:contextualSpacing/>
        <w:jc w:val="left"/>
        <w:rPr>
          <w:rFonts w:ascii="黑体" w:eastAsia="黑体" w:hAnsi="黑体" w:hint="eastAsia"/>
          <w:noProof/>
          <w:kern w:val="0"/>
        </w:rPr>
      </w:pPr>
      <w:r w:rsidRPr="00DE5288">
        <w:rPr>
          <w:rFonts w:ascii="黑体" w:eastAsia="黑体" w:hAnsi="黑体" w:hint="eastAsia"/>
          <w:noProof/>
          <w:kern w:val="0"/>
        </w:rPr>
        <w:t>1．</w:t>
      </w:r>
      <w:r w:rsidRPr="00DE5288">
        <w:rPr>
          <w:rFonts w:ascii="黑体" w:eastAsia="黑体" w:hAnsi="黑体"/>
          <w:color w:val="000000"/>
        </w:rPr>
        <w:t>答题前，</w:t>
      </w:r>
      <w:r w:rsidRPr="00DE5288">
        <w:rPr>
          <w:rFonts w:ascii="黑体" w:eastAsia="黑体" w:hAnsi="黑体" w:hint="eastAsia"/>
          <w:color w:val="000000"/>
        </w:rPr>
        <w:t>务必在答题纸上填写姓名、学校、班级，并将条形码贴在规定位置处</w:t>
      </w:r>
      <w:r w:rsidRPr="00DE5288">
        <w:rPr>
          <w:rFonts w:ascii="黑体" w:eastAsia="黑体" w:hAnsi="黑体" w:hint="eastAsia"/>
          <w:noProof/>
          <w:kern w:val="0"/>
        </w:rPr>
        <w:t>。作答必须</w:t>
      </w:r>
      <w:r w:rsidR="004D0B98">
        <w:rPr>
          <w:rFonts w:ascii="黑体" w:eastAsia="黑体" w:hAnsi="黑体" w:hint="eastAsia"/>
          <w:noProof/>
          <w:kern w:val="0"/>
        </w:rPr>
        <w:t>填写</w:t>
      </w:r>
      <w:r w:rsidRPr="00DE5288">
        <w:rPr>
          <w:rFonts w:ascii="黑体" w:eastAsia="黑体" w:hAnsi="黑体" w:hint="eastAsia"/>
          <w:noProof/>
          <w:kern w:val="0"/>
        </w:rPr>
        <w:t>在答题纸上，在试卷上作答一律不得分。</w:t>
      </w:r>
    </w:p>
    <w:p w14:paraId="364D0655" w14:textId="77777777" w:rsidR="00DE5288" w:rsidRPr="00677D83" w:rsidRDefault="00DE5288" w:rsidP="002E65AA">
      <w:pPr>
        <w:widowControl/>
        <w:ind w:firstLineChars="135" w:firstLine="283"/>
        <w:contextualSpacing/>
        <w:jc w:val="left"/>
        <w:rPr>
          <w:rFonts w:eastAsia="黑体"/>
          <w:color w:val="000000"/>
        </w:rPr>
      </w:pPr>
      <w:r w:rsidRPr="00DE5288">
        <w:rPr>
          <w:rFonts w:ascii="黑体" w:eastAsia="黑体" w:hAnsi="黑体" w:hint="eastAsia"/>
          <w:noProof/>
          <w:kern w:val="0"/>
        </w:rPr>
        <w:t>2．标注“多选”的试题，每小题有2个</w:t>
      </w:r>
      <w:r w:rsidR="007D0906">
        <w:rPr>
          <w:rFonts w:ascii="黑体" w:eastAsia="黑体" w:hAnsi="黑体" w:hint="eastAsia"/>
          <w:noProof/>
          <w:kern w:val="0"/>
        </w:rPr>
        <w:t>或2个以上</w:t>
      </w:r>
      <w:r w:rsidRPr="00DE5288">
        <w:rPr>
          <w:rFonts w:ascii="黑体" w:eastAsia="黑体" w:hAnsi="黑体" w:hint="eastAsia"/>
          <w:noProof/>
          <w:kern w:val="0"/>
        </w:rPr>
        <w:t>正确选项，</w:t>
      </w:r>
      <w:r w:rsidRPr="00DE5288">
        <w:rPr>
          <w:rFonts w:eastAsia="黑体" w:hint="eastAsia"/>
          <w:color w:val="000000"/>
        </w:rPr>
        <w:t>漏选得部分分，错选不</w:t>
      </w:r>
      <w:r w:rsidR="00C14A0C" w:rsidRPr="00DE5288">
        <w:rPr>
          <w:rFonts w:eastAsia="黑体" w:hint="eastAsia"/>
          <w:color w:val="000000"/>
        </w:rPr>
        <w:t>得</w:t>
      </w:r>
      <w:r w:rsidRPr="00DE5288">
        <w:rPr>
          <w:rFonts w:eastAsia="黑体" w:hint="eastAsia"/>
          <w:color w:val="000000"/>
        </w:rPr>
        <w:t>分</w:t>
      </w:r>
      <w:r w:rsidRPr="00DE5288">
        <w:rPr>
          <w:rFonts w:ascii="黑体" w:eastAsia="黑体" w:hAnsi="黑体" w:hint="eastAsia"/>
          <w:noProof/>
          <w:kern w:val="0"/>
        </w:rPr>
        <w:t>；</w:t>
      </w:r>
      <w:r w:rsidRPr="00677D83">
        <w:rPr>
          <w:rFonts w:eastAsia="黑体" w:hint="eastAsia"/>
          <w:color w:val="000000"/>
        </w:rPr>
        <w:t>未特别标注的选择类试题，每小题只能选一个选项。</w:t>
      </w:r>
    </w:p>
    <w:p w14:paraId="43F8A9C8" w14:textId="77777777" w:rsidR="00DE5288" w:rsidRPr="00DE5288" w:rsidRDefault="00DE5288" w:rsidP="002E65AA">
      <w:pPr>
        <w:widowControl/>
        <w:ind w:firstLineChars="135" w:firstLine="283"/>
        <w:contextualSpacing/>
        <w:jc w:val="left"/>
        <w:rPr>
          <w:rFonts w:ascii="黑体" w:eastAsia="黑体" w:hAnsi="黑体" w:hint="eastAsia"/>
          <w:noProof/>
          <w:kern w:val="0"/>
        </w:rPr>
      </w:pPr>
      <w:r w:rsidRPr="00DE5288">
        <w:rPr>
          <w:rFonts w:ascii="黑体" w:eastAsia="黑体" w:hAnsi="黑体" w:hint="eastAsia"/>
          <w:noProof/>
          <w:kern w:val="0"/>
        </w:rPr>
        <w:t>3．标注“计算”、“简答”的试题，在列式计算、逻辑推理以及回答问题的过程中，须给出必要的图示、文字说明、公式、演算等。</w:t>
      </w:r>
    </w:p>
    <w:p w14:paraId="359636F9" w14:textId="6FB593A5" w:rsidR="00DE5288" w:rsidRDefault="00DE5288" w:rsidP="002E65AA">
      <w:pPr>
        <w:widowControl/>
        <w:ind w:firstLineChars="135" w:firstLine="283"/>
        <w:contextualSpacing/>
        <w:jc w:val="left"/>
        <w:rPr>
          <w:rFonts w:eastAsia="黑体"/>
          <w:color w:val="000000"/>
        </w:rPr>
      </w:pPr>
      <w:r w:rsidRPr="00DE5288">
        <w:rPr>
          <w:rFonts w:ascii="黑体" w:eastAsia="黑体" w:hAnsi="黑体" w:hint="eastAsia"/>
          <w:noProof/>
          <w:kern w:val="0"/>
        </w:rPr>
        <w:t>4．</w:t>
      </w:r>
      <w:r w:rsidRPr="00DE5288">
        <w:rPr>
          <w:rFonts w:ascii="黑体" w:eastAsia="黑体" w:hAnsi="黑体" w:hint="eastAsia"/>
          <w:color w:val="000000"/>
        </w:rPr>
        <w:t>除特殊说明外</w:t>
      </w:r>
      <w:r w:rsidRPr="00DE5288">
        <w:rPr>
          <w:rFonts w:eastAsia="黑体" w:hint="eastAsia"/>
          <w:color w:val="000000"/>
        </w:rPr>
        <w:t>，本卷所用重力加速度</w:t>
      </w:r>
      <w:r w:rsidRPr="00DE5288">
        <w:rPr>
          <w:rFonts w:eastAsia="黑体" w:hint="eastAsia"/>
          <w:b/>
          <w:i/>
          <w:color w:val="000000"/>
        </w:rPr>
        <w:t>g</w:t>
      </w:r>
      <w:r w:rsidR="00C14A0C" w:rsidRPr="00DE5288">
        <w:rPr>
          <w:rFonts w:ascii="黑体" w:eastAsia="黑体" w:hAnsi="黑体" w:hint="eastAsia"/>
          <w:noProof/>
          <w:kern w:val="0"/>
        </w:rPr>
        <w:t>的</w:t>
      </w:r>
      <w:r w:rsidRPr="00DE5288">
        <w:rPr>
          <w:rFonts w:eastAsia="黑体" w:hint="eastAsia"/>
          <w:color w:val="000000"/>
        </w:rPr>
        <w:t>大小均取</w:t>
      </w:r>
      <w:r w:rsidRPr="00DE5288">
        <w:rPr>
          <w:rFonts w:eastAsia="黑体" w:hint="eastAsia"/>
          <w:b/>
          <w:color w:val="000000"/>
        </w:rPr>
        <w:t>9.8</w:t>
      </w:r>
      <w:r w:rsidR="002377F0">
        <w:rPr>
          <w:rFonts w:eastAsia="黑体" w:hint="eastAsia"/>
          <w:b/>
          <w:color w:val="000000"/>
        </w:rPr>
        <w:t xml:space="preserve"> </w:t>
      </w:r>
      <w:r w:rsidRPr="00DE5288">
        <w:rPr>
          <w:rFonts w:eastAsia="黑体" w:hint="eastAsia"/>
          <w:b/>
          <w:color w:val="000000"/>
        </w:rPr>
        <w:t>m/s</w:t>
      </w:r>
      <w:r w:rsidRPr="00DE5288">
        <w:rPr>
          <w:rFonts w:eastAsia="黑体" w:hint="eastAsia"/>
          <w:b/>
          <w:color w:val="000000"/>
          <w:vertAlign w:val="superscript"/>
        </w:rPr>
        <w:t>2</w:t>
      </w:r>
      <w:r w:rsidRPr="00DE5288">
        <w:rPr>
          <w:rFonts w:eastAsia="黑体" w:hint="eastAsia"/>
          <w:color w:val="000000"/>
        </w:rPr>
        <w:t>。</w:t>
      </w:r>
    </w:p>
    <w:p w14:paraId="5EC7B5B6" w14:textId="33960A5D" w:rsidR="00A46211" w:rsidRDefault="00A46211" w:rsidP="00A46211">
      <w:pPr>
        <w:ind w:firstLineChars="962" w:firstLine="2694"/>
        <w:contextualSpacing/>
        <w:jc w:val="left"/>
        <w:rPr>
          <w:rFonts w:eastAsia="黑体" w:cs="黑体"/>
          <w:bCs/>
          <w:sz w:val="28"/>
          <w:shd w:val="clear" w:color="auto" w:fill="FFFFFF"/>
          <w:lang w:bidi="ar"/>
        </w:rPr>
      </w:pPr>
    </w:p>
    <w:p w14:paraId="2E92FD5B" w14:textId="1E18736B" w:rsidR="004F2DF0" w:rsidRPr="005B27DD" w:rsidRDefault="002377F0" w:rsidP="00A46211">
      <w:pPr>
        <w:ind w:firstLineChars="962" w:firstLine="2020"/>
        <w:contextualSpacing/>
        <w:jc w:val="left"/>
        <w:rPr>
          <w:rFonts w:eastAsia="黑体" w:cs="黑体"/>
          <w:bCs/>
          <w:sz w:val="28"/>
          <w:shd w:val="clear" w:color="auto" w:fill="FFFFFF"/>
          <w:lang w:bidi="ar"/>
        </w:rPr>
      </w:pPr>
      <w:r>
        <w:rPr>
          <w:noProof/>
          <w:color w:val="0F1115"/>
          <w:kern w:val="0"/>
        </w:rPr>
        <w:drawing>
          <wp:anchor distT="0" distB="0" distL="114300" distR="114300" simplePos="0" relativeHeight="251640320" behindDoc="0" locked="0" layoutInCell="1" allowOverlap="1" wp14:anchorId="08892906" wp14:editId="76027490">
            <wp:simplePos x="0" y="0"/>
            <wp:positionH relativeFrom="column">
              <wp:posOffset>3888105</wp:posOffset>
            </wp:positionH>
            <wp:positionV relativeFrom="paragraph">
              <wp:posOffset>1905</wp:posOffset>
            </wp:positionV>
            <wp:extent cx="1511935" cy="984250"/>
            <wp:effectExtent l="0" t="0" r="0" b="6350"/>
            <wp:wrapSquare wrapText="bothSides"/>
            <wp:docPr id="36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4" name="图片 1"/>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1511935" cy="984250"/>
                    </a:xfrm>
                    <a:prstGeom prst="rect">
                      <a:avLst/>
                    </a:prstGeom>
                    <a:noFill/>
                    <a:ln>
                      <a:noFill/>
                    </a:ln>
                  </pic:spPr>
                </pic:pic>
              </a:graphicData>
            </a:graphic>
            <wp14:sizeRelH relativeFrom="page">
              <wp14:pctWidth>0</wp14:pctWidth>
            </wp14:sizeRelH>
            <wp14:sizeRelV relativeFrom="page">
              <wp14:pctHeight>0</wp14:pctHeight>
            </wp14:sizeRelV>
          </wp:anchor>
        </w:drawing>
      </w:r>
      <w:r w:rsidR="004F2DF0">
        <w:rPr>
          <w:rFonts w:eastAsia="黑体" w:cs="黑体" w:hint="eastAsia"/>
          <w:bCs/>
          <w:sz w:val="28"/>
          <w:shd w:val="clear" w:color="auto" w:fill="FFFFFF"/>
          <w:lang w:bidi="ar"/>
        </w:rPr>
        <w:t>一</w:t>
      </w:r>
      <w:r w:rsidR="004F2DF0">
        <w:rPr>
          <w:rFonts w:eastAsia="黑体" w:cs="黑体" w:hint="eastAsia"/>
          <w:bCs/>
          <w:sz w:val="28"/>
          <w:shd w:val="clear" w:color="auto" w:fill="FFFFFF"/>
          <w:lang w:bidi="ar"/>
        </w:rPr>
        <w:t xml:space="preserve"> </w:t>
      </w:r>
      <w:r w:rsidR="004F2DF0">
        <w:rPr>
          <w:rFonts w:eastAsia="黑体" w:cs="黑体"/>
          <w:bCs/>
          <w:sz w:val="28"/>
          <w:shd w:val="clear" w:color="auto" w:fill="FFFFFF"/>
          <w:lang w:bidi="ar"/>
        </w:rPr>
        <w:t xml:space="preserve"> </w:t>
      </w:r>
      <w:r w:rsidR="004F2DF0" w:rsidRPr="000808CE">
        <w:rPr>
          <w:rFonts w:eastAsia="黑体" w:cs="黑体" w:hint="eastAsia"/>
          <w:bCs/>
          <w:sz w:val="28"/>
          <w:shd w:val="clear" w:color="auto" w:fill="FFFFFF"/>
          <w:lang w:bidi="ar"/>
        </w:rPr>
        <w:t>海底</w:t>
      </w:r>
      <w:r w:rsidR="004F2DF0">
        <w:rPr>
          <w:rFonts w:eastAsia="黑体" w:cs="黑体" w:hint="eastAsia"/>
          <w:bCs/>
          <w:sz w:val="28"/>
          <w:shd w:val="clear" w:color="auto" w:fill="FFFFFF"/>
          <w:lang w:bidi="ar"/>
        </w:rPr>
        <w:t>打捞</w:t>
      </w:r>
    </w:p>
    <w:p w14:paraId="580E57A9" w14:textId="77777777" w:rsidR="004F2DF0" w:rsidRDefault="004F2DF0" w:rsidP="004F2DF0">
      <w:pPr>
        <w:adjustRightInd w:val="0"/>
        <w:ind w:firstLineChars="200" w:firstLine="420"/>
        <w:contextualSpacing/>
        <w:rPr>
          <w:rFonts w:eastAsia="楷体"/>
        </w:rPr>
      </w:pPr>
      <w:r w:rsidRPr="007820F3">
        <w:rPr>
          <w:rFonts w:eastAsia="楷体" w:hint="eastAsia"/>
        </w:rPr>
        <w:t>利用</w:t>
      </w:r>
      <w:r>
        <w:rPr>
          <w:rFonts w:eastAsia="楷体" w:hint="eastAsia"/>
        </w:rPr>
        <w:t>各种</w:t>
      </w:r>
      <w:r>
        <w:rPr>
          <w:rFonts w:eastAsia="楷体"/>
        </w:rPr>
        <w:t>先进手段，对沉入海底的</w:t>
      </w:r>
      <w:r>
        <w:rPr>
          <w:rFonts w:eastAsia="楷体" w:hint="eastAsia"/>
        </w:rPr>
        <w:t>沉船等</w:t>
      </w:r>
      <w:r>
        <w:rPr>
          <w:rFonts w:eastAsia="楷体"/>
        </w:rPr>
        <w:t>重要物品进行探测</w:t>
      </w:r>
      <w:r>
        <w:rPr>
          <w:rFonts w:eastAsia="楷体" w:hint="eastAsia"/>
        </w:rPr>
        <w:t>，适时</w:t>
      </w:r>
      <w:r>
        <w:rPr>
          <w:rFonts w:eastAsia="楷体"/>
        </w:rPr>
        <w:t>打捞出水面</w:t>
      </w:r>
      <w:r w:rsidR="001E6D5E">
        <w:rPr>
          <w:rFonts w:eastAsia="楷体" w:hint="eastAsia"/>
        </w:rPr>
        <w:t>，进行各种有价值的研究</w:t>
      </w:r>
      <w:r w:rsidRPr="007820F3">
        <w:rPr>
          <w:rFonts w:eastAsia="楷体" w:hint="eastAsia"/>
        </w:rPr>
        <w:t>。</w:t>
      </w:r>
    </w:p>
    <w:p w14:paraId="3945D2CD" w14:textId="77777777" w:rsidR="004F2DF0" w:rsidRPr="004F2DF0" w:rsidRDefault="004F2DF0" w:rsidP="004F2DF0">
      <w:pPr>
        <w:rPr>
          <w:rFonts w:ascii="宋体" w:hAnsi="宋体" w:hint="eastAsia"/>
          <w:szCs w:val="22"/>
        </w:rPr>
      </w:pPr>
    </w:p>
    <w:p w14:paraId="46B4C53C" w14:textId="77777777" w:rsidR="004F2DF0" w:rsidRDefault="004F2DF0" w:rsidP="004F2DF0">
      <w:pPr>
        <w:widowControl/>
        <w:shd w:val="clear" w:color="auto" w:fill="FFFFFF"/>
        <w:contextualSpacing/>
        <w:jc w:val="left"/>
        <w:rPr>
          <w:color w:val="0F1115"/>
          <w:kern w:val="0"/>
        </w:rPr>
      </w:pPr>
      <w:r>
        <w:rPr>
          <w:color w:val="000000"/>
        </w:rPr>
        <w:t>1</w:t>
      </w:r>
      <w:r w:rsidRPr="004D04D5">
        <w:rPr>
          <w:color w:val="000000"/>
        </w:rPr>
        <w:t>．</w:t>
      </w:r>
      <w:r>
        <w:rPr>
          <w:rFonts w:hint="eastAsia"/>
          <w:color w:val="000000"/>
        </w:rPr>
        <w:t>可利用</w:t>
      </w:r>
      <w:r w:rsidRPr="004742C5">
        <w:rPr>
          <w:color w:val="0F1115"/>
          <w:kern w:val="0"/>
        </w:rPr>
        <w:t>放射性同位素</w:t>
      </w:r>
      <w:r w:rsidRPr="001F4344">
        <w:rPr>
          <w:color w:val="000000"/>
          <w:position w:val="-10"/>
          <w:lang w:val="de-DE"/>
        </w:rPr>
        <w:object w:dxaOrig="360" w:dyaOrig="320" w14:anchorId="10F784F4">
          <v:shape id="_x0000_i1025" type="#_x0000_t75" style="width:16.5pt;height:16.5pt" o:ole="">
            <v:imagedata r:id="rId177" o:title=""/>
          </v:shape>
          <o:OLEObject Type="Embed" ProgID="Equation.DSMT4" ShapeID="_x0000_i1025" DrawAspect="Content" ObjectID="_1840280012" r:id="rId178"/>
        </w:object>
      </w:r>
      <w:r>
        <w:rPr>
          <w:rFonts w:hint="eastAsia"/>
          <w:color w:val="000000"/>
          <w:lang w:val="de-DE"/>
        </w:rPr>
        <w:t>，鉴别</w:t>
      </w:r>
      <w:r w:rsidRPr="004742C5">
        <w:rPr>
          <w:color w:val="0F1115"/>
          <w:kern w:val="0"/>
        </w:rPr>
        <w:t>沉船年代</w:t>
      </w:r>
      <w:r>
        <w:rPr>
          <w:rFonts w:hint="eastAsia"/>
          <w:color w:val="0F1115"/>
          <w:kern w:val="0"/>
        </w:rPr>
        <w:t>。已知</w:t>
      </w:r>
      <w:r w:rsidRPr="001F4344">
        <w:rPr>
          <w:color w:val="000000"/>
          <w:position w:val="-10"/>
          <w:lang w:val="de-DE"/>
        </w:rPr>
        <w:object w:dxaOrig="360" w:dyaOrig="320" w14:anchorId="02B439D8">
          <v:shape id="_x0000_i1026" type="#_x0000_t75" style="width:16.5pt;height:16.5pt" o:ole="">
            <v:imagedata r:id="rId177" o:title=""/>
          </v:shape>
          <o:OLEObject Type="Embed" ProgID="Equation.DSMT4" ShapeID="_x0000_i1026" DrawAspect="Content" ObjectID="_1840280013" r:id="rId179"/>
        </w:object>
      </w:r>
      <w:r w:rsidR="005B4EDD">
        <w:rPr>
          <w:rFonts w:ascii="Segoe UI" w:hAnsi="Segoe UI" w:cs="Segoe UI" w:hint="eastAsia"/>
          <w:color w:val="0F1115"/>
          <w:shd w:val="clear" w:color="auto" w:fill="FFFFFF"/>
        </w:rPr>
        <w:t>发生</w:t>
      </w:r>
      <w:r>
        <w:rPr>
          <w:rFonts w:ascii="Segoe UI" w:hAnsi="Segoe UI" w:cs="Segoe UI"/>
          <w:color w:val="0F1115"/>
          <w:shd w:val="clear" w:color="auto" w:fill="FFFFFF"/>
        </w:rPr>
        <w:t>一次</w:t>
      </w:r>
      <w:r w:rsidRPr="00FD7A63">
        <w:rPr>
          <w:color w:val="0F1115"/>
          <w:shd w:val="clear" w:color="auto" w:fill="FFFFFF"/>
        </w:rPr>
        <w:t>β</w:t>
      </w:r>
      <w:r>
        <w:rPr>
          <w:rFonts w:ascii="Segoe UI" w:hAnsi="Segoe UI" w:cs="Segoe UI"/>
          <w:color w:val="0F1115"/>
          <w:shd w:val="clear" w:color="auto" w:fill="FFFFFF"/>
        </w:rPr>
        <w:t>衰变，转化为稳定的新核</w:t>
      </w:r>
      <w:r>
        <w:rPr>
          <w:rFonts w:ascii="Segoe UI" w:hAnsi="Segoe UI" w:cs="Segoe UI" w:hint="eastAsia"/>
          <w:color w:val="0F1115"/>
          <w:shd w:val="clear" w:color="auto" w:fill="FFFFFF"/>
        </w:rPr>
        <w:t>。</w:t>
      </w:r>
    </w:p>
    <w:p w14:paraId="1FFF6292" w14:textId="77777777" w:rsidR="004F2DF0" w:rsidRDefault="004F2DF0" w:rsidP="004F2DF0">
      <w:pPr>
        <w:widowControl/>
        <w:shd w:val="clear" w:color="auto" w:fill="FFFFFF"/>
        <w:contextualSpacing/>
        <w:jc w:val="left"/>
        <w:rPr>
          <w:color w:val="000000"/>
          <w:lang w:val="de-DE"/>
        </w:rPr>
      </w:pPr>
      <w:r>
        <w:rPr>
          <w:rFonts w:hint="eastAsia"/>
          <w:color w:val="0F1115"/>
          <w:kern w:val="0"/>
        </w:rPr>
        <w:t>（</w:t>
      </w:r>
      <w:r>
        <w:rPr>
          <w:rFonts w:hint="eastAsia"/>
          <w:color w:val="0F1115"/>
          <w:kern w:val="0"/>
        </w:rPr>
        <w:t>1</w:t>
      </w:r>
      <w:r>
        <w:rPr>
          <w:rFonts w:hint="eastAsia"/>
          <w:color w:val="0F1115"/>
          <w:kern w:val="0"/>
        </w:rPr>
        <w:t>）写出</w:t>
      </w:r>
      <w:r w:rsidRPr="001F4344">
        <w:rPr>
          <w:color w:val="000000"/>
          <w:position w:val="-10"/>
          <w:lang w:val="de-DE"/>
        </w:rPr>
        <w:object w:dxaOrig="360" w:dyaOrig="320" w14:anchorId="571BC598">
          <v:shape id="_x0000_i1027" type="#_x0000_t75" style="width:16.5pt;height:16.5pt" o:ole="">
            <v:imagedata r:id="rId177" o:title=""/>
          </v:shape>
          <o:OLEObject Type="Embed" ProgID="Equation.DSMT4" ShapeID="_x0000_i1027" DrawAspect="Content" ObjectID="_1840280014" r:id="rId180"/>
        </w:object>
      </w:r>
      <w:r>
        <w:rPr>
          <w:rFonts w:hint="eastAsia"/>
          <w:color w:val="0F1115"/>
          <w:kern w:val="0"/>
        </w:rPr>
        <w:t>的</w:t>
      </w:r>
      <w:r w:rsidRPr="007820F3">
        <w:rPr>
          <w:rFonts w:ascii="宋体" w:hAnsi="宋体"/>
          <w:kern w:val="0"/>
        </w:rPr>
        <w:t>衰变方程</w:t>
      </w:r>
      <w:r>
        <w:rPr>
          <w:rFonts w:ascii="宋体" w:hAnsi="宋体" w:hint="eastAsia"/>
          <w:kern w:val="0"/>
        </w:rPr>
        <w:t>：</w:t>
      </w:r>
      <w:r w:rsidRPr="004D3B4E">
        <w:rPr>
          <w:color w:val="000000"/>
          <w:lang w:val="de-DE"/>
        </w:rPr>
        <w:t>____________________</w:t>
      </w:r>
      <w:r w:rsidR="0047635B" w:rsidRPr="004D3B4E">
        <w:rPr>
          <w:color w:val="000000"/>
          <w:lang w:val="de-DE"/>
        </w:rPr>
        <w:t>______</w:t>
      </w:r>
      <w:r w:rsidRPr="004D3B4E">
        <w:rPr>
          <w:color w:val="000000"/>
          <w:lang w:val="de-DE"/>
        </w:rPr>
        <w:t>_</w:t>
      </w:r>
      <w:r>
        <w:rPr>
          <w:rFonts w:hint="eastAsia"/>
          <w:color w:val="000000"/>
          <w:lang w:val="de-DE"/>
        </w:rPr>
        <w:t>。</w:t>
      </w:r>
    </w:p>
    <w:p w14:paraId="2375315D" w14:textId="77777777" w:rsidR="004F2DF0" w:rsidRDefault="004F2DF0" w:rsidP="004F2DF0">
      <w:pPr>
        <w:widowControl/>
        <w:shd w:val="clear" w:color="auto" w:fill="FFFFFF"/>
        <w:contextualSpacing/>
        <w:jc w:val="left"/>
        <w:rPr>
          <w:color w:val="0F1115"/>
          <w:kern w:val="0"/>
        </w:rPr>
      </w:pPr>
      <w:r>
        <w:rPr>
          <w:rFonts w:hint="eastAsia"/>
          <w:color w:val="0F1115"/>
          <w:kern w:val="0"/>
        </w:rPr>
        <w:t>（</w:t>
      </w:r>
      <w:r>
        <w:rPr>
          <w:color w:val="0F1115"/>
          <w:kern w:val="0"/>
        </w:rPr>
        <w:t>2</w:t>
      </w:r>
      <w:r>
        <w:rPr>
          <w:rFonts w:hint="eastAsia"/>
          <w:color w:val="0F1115"/>
          <w:kern w:val="0"/>
        </w:rPr>
        <w:t>）已知</w:t>
      </w:r>
      <w:r w:rsidRPr="001F4344">
        <w:rPr>
          <w:color w:val="000000"/>
          <w:position w:val="-10"/>
          <w:lang w:val="de-DE"/>
        </w:rPr>
        <w:object w:dxaOrig="360" w:dyaOrig="320" w14:anchorId="5F7845EA">
          <v:shape id="_x0000_i1028" type="#_x0000_t75" style="width:16.5pt;height:16.5pt" o:ole="">
            <v:imagedata r:id="rId177" o:title=""/>
          </v:shape>
          <o:OLEObject Type="Embed" ProgID="Equation.DSMT4" ShapeID="_x0000_i1028" DrawAspect="Content" ObjectID="_1840280015" r:id="rId181"/>
        </w:object>
      </w:r>
      <w:r>
        <w:rPr>
          <w:rFonts w:ascii="Segoe UI" w:hAnsi="Segoe UI" w:cs="Segoe UI" w:hint="eastAsia"/>
          <w:color w:val="0F1115"/>
          <w:shd w:val="clear" w:color="auto" w:fill="FFFFFF"/>
        </w:rPr>
        <w:t>的</w:t>
      </w:r>
      <w:r>
        <w:rPr>
          <w:rFonts w:ascii="Segoe UI" w:hAnsi="Segoe UI" w:cs="Segoe UI"/>
          <w:color w:val="0F1115"/>
          <w:shd w:val="clear" w:color="auto" w:fill="FFFFFF"/>
        </w:rPr>
        <w:t>半衰期为</w:t>
      </w:r>
      <w:r w:rsidRPr="004742C5">
        <w:rPr>
          <w:color w:val="0F1115"/>
          <w:kern w:val="0"/>
        </w:rPr>
        <w:t>5730</w:t>
      </w:r>
      <w:r w:rsidRPr="004742C5">
        <w:rPr>
          <w:color w:val="0F1115"/>
          <w:kern w:val="0"/>
        </w:rPr>
        <w:t>年</w:t>
      </w:r>
      <w:r>
        <w:rPr>
          <w:rFonts w:hint="eastAsia"/>
          <w:color w:val="0F1115"/>
          <w:kern w:val="0"/>
        </w:rPr>
        <w:t>，</w:t>
      </w:r>
      <w:r w:rsidR="00501DCE" w:rsidRPr="00DC5FF0">
        <w:rPr>
          <w:color w:val="0F1115"/>
          <w:shd w:val="clear" w:color="auto" w:fill="FFFFFF"/>
        </w:rPr>
        <w:t>1</w:t>
      </w:r>
      <w:r w:rsidR="005B4EDD" w:rsidRPr="00DC5FF0">
        <w:rPr>
          <w:color w:val="0F1115"/>
          <w:shd w:val="clear" w:color="auto" w:fill="FFFFFF"/>
        </w:rPr>
        <w:t>g</w:t>
      </w:r>
      <w:r>
        <w:rPr>
          <w:rFonts w:ascii="Segoe UI" w:hAnsi="Segoe UI" w:cs="Segoe UI"/>
          <w:color w:val="0F1115"/>
          <w:shd w:val="clear" w:color="auto" w:fill="FFFFFF"/>
        </w:rPr>
        <w:t>现代生物体内，每分钟大约有</w:t>
      </w:r>
      <w:r w:rsidRPr="00BA0874">
        <w:rPr>
          <w:color w:val="0F1115"/>
          <w:kern w:val="0"/>
        </w:rPr>
        <w:t>14</w:t>
      </w:r>
      <w:r>
        <w:rPr>
          <w:rFonts w:ascii="Segoe UI" w:hAnsi="Segoe UI" w:cs="Segoe UI"/>
          <w:color w:val="0F1115"/>
          <w:shd w:val="clear" w:color="auto" w:fill="FFFFFF"/>
        </w:rPr>
        <w:t>个</w:t>
      </w:r>
      <w:r w:rsidR="000C2119">
        <w:rPr>
          <w:rFonts w:ascii="Segoe UI" w:hAnsi="Segoe UI" w:cs="Segoe UI"/>
          <w:color w:val="0F1115"/>
          <w:shd w:val="clear" w:color="auto" w:fill="FFFFFF"/>
        </w:rPr>
        <w:t>数量单位的</w:t>
      </w:r>
      <w:r w:rsidRPr="001F4344">
        <w:rPr>
          <w:color w:val="000000"/>
          <w:position w:val="-10"/>
          <w:lang w:val="de-DE"/>
        </w:rPr>
        <w:object w:dxaOrig="360" w:dyaOrig="320" w14:anchorId="241F0FDB">
          <v:shape id="_x0000_i1029" type="#_x0000_t75" style="width:16.5pt;height:16.5pt" o:ole="">
            <v:imagedata r:id="rId177" o:title=""/>
          </v:shape>
          <o:OLEObject Type="Embed" ProgID="Equation.DSMT4" ShapeID="_x0000_i1029" DrawAspect="Content" ObjectID="_1840280016" r:id="rId182"/>
        </w:object>
      </w:r>
      <w:r>
        <w:rPr>
          <w:rFonts w:ascii="Segoe UI" w:hAnsi="Segoe UI" w:cs="Segoe UI"/>
          <w:color w:val="0F1115"/>
          <w:shd w:val="clear" w:color="auto" w:fill="FFFFFF"/>
        </w:rPr>
        <w:t>自然衰变。科考员将</w:t>
      </w:r>
      <w:r w:rsidRPr="007820F3">
        <w:rPr>
          <w:rFonts w:ascii="宋体" w:hAnsi="宋体" w:hint="eastAsia"/>
          <w:kern w:val="0"/>
        </w:rPr>
        <w:t>海底打捞出</w:t>
      </w:r>
      <w:r>
        <w:rPr>
          <w:rFonts w:ascii="宋体" w:hAnsi="宋体" w:hint="eastAsia"/>
          <w:kern w:val="0"/>
        </w:rPr>
        <w:t>的木制</w:t>
      </w:r>
      <w:r w:rsidRPr="00BA0874">
        <w:rPr>
          <w:rFonts w:ascii="Segoe UI" w:hAnsi="Segoe UI" w:cs="Segoe UI" w:hint="eastAsia"/>
          <w:color w:val="0F1115"/>
          <w:shd w:val="clear" w:color="auto" w:fill="FFFFFF"/>
        </w:rPr>
        <w:t>器皿取出</w:t>
      </w:r>
      <w:r w:rsidR="00615538">
        <w:rPr>
          <w:color w:val="0F1115"/>
          <w:shd w:val="clear" w:color="auto" w:fill="FFFFFF"/>
        </w:rPr>
        <w:t>8</w:t>
      </w:r>
      <w:r w:rsidR="005B4EDD" w:rsidRPr="005B4EDD">
        <w:rPr>
          <w:rFonts w:hint="eastAsia"/>
          <w:color w:val="0F1115"/>
          <w:shd w:val="clear" w:color="auto" w:fill="FFFFFF"/>
        </w:rPr>
        <w:t>g</w:t>
      </w:r>
      <w:r w:rsidRPr="00BA0874">
        <w:rPr>
          <w:rFonts w:ascii="Segoe UI" w:hAnsi="Segoe UI" w:cs="Segoe UI"/>
          <w:color w:val="0F1115"/>
          <w:shd w:val="clear" w:color="auto" w:fill="FFFFFF"/>
        </w:rPr>
        <w:t>样品，</w:t>
      </w:r>
      <w:r>
        <w:rPr>
          <w:rFonts w:ascii="Segoe UI" w:hAnsi="Segoe UI" w:cs="Segoe UI"/>
          <w:color w:val="0F1115"/>
          <w:shd w:val="clear" w:color="auto" w:fill="FFFFFF"/>
        </w:rPr>
        <w:t>测出每分钟恰好也有</w:t>
      </w:r>
      <w:r w:rsidRPr="00BA0874">
        <w:rPr>
          <w:color w:val="0F1115"/>
          <w:kern w:val="0"/>
        </w:rPr>
        <w:t>14</w:t>
      </w:r>
      <w:r>
        <w:rPr>
          <w:rFonts w:ascii="Segoe UI" w:hAnsi="Segoe UI" w:cs="Segoe UI"/>
          <w:color w:val="0F1115"/>
          <w:shd w:val="clear" w:color="auto" w:fill="FFFFFF"/>
        </w:rPr>
        <w:t>个</w:t>
      </w:r>
      <w:r w:rsidR="000C2119">
        <w:rPr>
          <w:rFonts w:ascii="Segoe UI" w:hAnsi="Segoe UI" w:cs="Segoe UI"/>
          <w:color w:val="0F1115"/>
          <w:shd w:val="clear" w:color="auto" w:fill="FFFFFF"/>
        </w:rPr>
        <w:t>数量单位的</w:t>
      </w:r>
      <w:r w:rsidRPr="001F4344">
        <w:rPr>
          <w:color w:val="000000"/>
          <w:position w:val="-10"/>
          <w:lang w:val="de-DE"/>
        </w:rPr>
        <w:object w:dxaOrig="360" w:dyaOrig="320" w14:anchorId="56B002F9">
          <v:shape id="_x0000_i1030" type="#_x0000_t75" style="width:16.5pt;height:16.5pt" o:ole="">
            <v:imagedata r:id="rId177" o:title=""/>
          </v:shape>
          <o:OLEObject Type="Embed" ProgID="Equation.DSMT4" ShapeID="_x0000_i1030" DrawAspect="Content" ObjectID="_1840280017" r:id="rId183"/>
        </w:object>
      </w:r>
      <w:r>
        <w:rPr>
          <w:rFonts w:ascii="Segoe UI" w:hAnsi="Segoe UI" w:cs="Segoe UI"/>
          <w:color w:val="0F1115"/>
          <w:shd w:val="clear" w:color="auto" w:fill="FFFFFF"/>
        </w:rPr>
        <w:t>自然衰变。则</w:t>
      </w:r>
      <w:r w:rsidRPr="004742C5">
        <w:rPr>
          <w:color w:val="0F1115"/>
          <w:kern w:val="0"/>
        </w:rPr>
        <w:t>沉船</w:t>
      </w:r>
      <w:r>
        <w:rPr>
          <w:color w:val="0F1115"/>
          <w:kern w:val="0"/>
        </w:rPr>
        <w:t>距今约</w:t>
      </w:r>
      <w:r w:rsidRPr="004D3B4E">
        <w:rPr>
          <w:color w:val="000000"/>
          <w:lang w:val="de-DE"/>
        </w:rPr>
        <w:t>_________________</w:t>
      </w:r>
      <w:r>
        <w:rPr>
          <w:color w:val="0F1115"/>
          <w:kern w:val="0"/>
        </w:rPr>
        <w:t>年</w:t>
      </w:r>
      <w:r>
        <w:rPr>
          <w:rFonts w:hint="eastAsia"/>
          <w:color w:val="0F1115"/>
          <w:kern w:val="0"/>
        </w:rPr>
        <w:t>。</w:t>
      </w:r>
      <w:r>
        <w:rPr>
          <w:rFonts w:hint="eastAsia"/>
          <w:color w:val="0F1115"/>
          <w:kern w:val="0"/>
        </w:rPr>
        <w:t xml:space="preserve"> </w:t>
      </w:r>
      <w:r>
        <w:rPr>
          <w:color w:val="0F1115"/>
          <w:kern w:val="0"/>
        </w:rPr>
        <w:t xml:space="preserve"> </w:t>
      </w:r>
    </w:p>
    <w:p w14:paraId="61F38AB5" w14:textId="77777777" w:rsidR="00FF5807" w:rsidRDefault="00FF5807" w:rsidP="004F2DF0">
      <w:pPr>
        <w:widowControl/>
        <w:shd w:val="clear" w:color="auto" w:fill="FFFFFF"/>
        <w:contextualSpacing/>
        <w:jc w:val="left"/>
        <w:rPr>
          <w:color w:val="0F1115"/>
          <w:kern w:val="0"/>
        </w:rPr>
      </w:pPr>
    </w:p>
    <w:p w14:paraId="571D3E5C" w14:textId="77777777" w:rsidR="004F2DF0" w:rsidRDefault="004F2DF0" w:rsidP="004F2DF0">
      <w:pPr>
        <w:widowControl/>
        <w:shd w:val="clear" w:color="auto" w:fill="FFFFFF"/>
        <w:contextualSpacing/>
        <w:jc w:val="left"/>
        <w:rPr>
          <w:color w:val="000000"/>
        </w:rPr>
      </w:pPr>
      <w:r>
        <w:rPr>
          <w:color w:val="000000"/>
        </w:rPr>
        <w:t>2</w:t>
      </w:r>
      <w:r w:rsidRPr="004D04D5">
        <w:rPr>
          <w:color w:val="000000"/>
        </w:rPr>
        <w:t>．</w:t>
      </w:r>
      <w:r>
        <w:rPr>
          <w:rFonts w:hint="eastAsia"/>
          <w:color w:val="000000"/>
        </w:rPr>
        <w:t>利用不同元素吸收光谱的差异，可对打捞物品的物质成分进行分析。</w:t>
      </w:r>
      <w:r>
        <w:rPr>
          <w:rFonts w:hint="eastAsia"/>
          <w:color w:val="0F1115"/>
          <w:kern w:val="0"/>
        </w:rPr>
        <w:t>光</w:t>
      </w:r>
      <w:r w:rsidRPr="004742C5">
        <w:rPr>
          <w:color w:val="0F1115"/>
          <w:kern w:val="0"/>
        </w:rPr>
        <w:t>谱中，</w:t>
      </w:r>
      <w:r>
        <w:rPr>
          <w:color w:val="0F1115"/>
          <w:kern w:val="0"/>
        </w:rPr>
        <w:t>红外线</w:t>
      </w:r>
      <w:r>
        <w:rPr>
          <w:rFonts w:hint="eastAsia"/>
          <w:color w:val="0F1115"/>
          <w:kern w:val="0"/>
        </w:rPr>
        <w:t>、</w:t>
      </w:r>
      <w:r>
        <w:rPr>
          <w:color w:val="0F1115"/>
          <w:kern w:val="0"/>
        </w:rPr>
        <w:t>可见光</w:t>
      </w:r>
      <w:r>
        <w:rPr>
          <w:rFonts w:hint="eastAsia"/>
          <w:color w:val="0F1115"/>
          <w:kern w:val="0"/>
        </w:rPr>
        <w:t>、</w:t>
      </w:r>
      <w:r>
        <w:rPr>
          <w:color w:val="0F1115"/>
          <w:kern w:val="0"/>
        </w:rPr>
        <w:t>紫外线</w:t>
      </w:r>
      <w:r>
        <w:rPr>
          <w:rFonts w:hint="eastAsia"/>
          <w:color w:val="0F1115"/>
          <w:kern w:val="0"/>
        </w:rPr>
        <w:t>，具有明显热作用的是</w:t>
      </w:r>
      <w:r w:rsidRPr="004D3B4E">
        <w:rPr>
          <w:color w:val="000000"/>
          <w:lang w:val="de-DE"/>
        </w:rPr>
        <w:t>_________________</w:t>
      </w:r>
      <w:r>
        <w:rPr>
          <w:rFonts w:hint="eastAsia"/>
          <w:color w:val="0F1115"/>
          <w:kern w:val="0"/>
        </w:rPr>
        <w:t>，波长最长的是</w:t>
      </w:r>
      <w:r w:rsidRPr="004D3B4E">
        <w:rPr>
          <w:color w:val="000000"/>
          <w:lang w:val="de-DE"/>
        </w:rPr>
        <w:t>_________________</w:t>
      </w:r>
      <w:r>
        <w:rPr>
          <w:rFonts w:hint="eastAsia"/>
          <w:color w:val="000000"/>
          <w:lang w:val="de-DE"/>
        </w:rPr>
        <w:t>。</w:t>
      </w:r>
    </w:p>
    <w:p w14:paraId="17EE2BE3" w14:textId="5D3ACC46" w:rsidR="00A46211" w:rsidRDefault="00B62213" w:rsidP="004F2DF0">
      <w:pPr>
        <w:rPr>
          <w:rFonts w:ascii="宋体" w:hAnsi="宋体" w:hint="eastAsia"/>
          <w:szCs w:val="22"/>
        </w:rPr>
      </w:pPr>
      <w:r>
        <w:rPr>
          <w:rFonts w:eastAsia="黑体" w:hint="eastAsia"/>
          <w:noProof/>
          <w:color w:val="000000"/>
          <w:sz w:val="32"/>
          <w:szCs w:val="32"/>
        </w:rPr>
        <w:drawing>
          <wp:anchor distT="0" distB="0" distL="114300" distR="114300" simplePos="0" relativeHeight="251641344" behindDoc="0" locked="0" layoutInCell="1" allowOverlap="1" wp14:anchorId="396EF00F" wp14:editId="573EB31E">
            <wp:simplePos x="0" y="0"/>
            <wp:positionH relativeFrom="column">
              <wp:posOffset>4426585</wp:posOffset>
            </wp:positionH>
            <wp:positionV relativeFrom="paragraph">
              <wp:posOffset>194310</wp:posOffset>
            </wp:positionV>
            <wp:extent cx="952500" cy="1009650"/>
            <wp:effectExtent l="0" t="0" r="0" b="0"/>
            <wp:wrapSquare wrapText="bothSides"/>
            <wp:docPr id="36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952500" cy="1009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165C7D" w14:textId="77777777" w:rsidR="004F2DF0" w:rsidRDefault="004F2DF0" w:rsidP="004F2DF0">
      <w:pPr>
        <w:rPr>
          <w:rFonts w:ascii="宋体" w:hAnsi="宋体" w:hint="eastAsia"/>
          <w:szCs w:val="22"/>
        </w:rPr>
      </w:pPr>
    </w:p>
    <w:p w14:paraId="1FE6E3A8" w14:textId="77777777" w:rsidR="004F2DF0" w:rsidRDefault="004F2DF0" w:rsidP="004F2DF0">
      <w:pPr>
        <w:rPr>
          <w:color w:val="000000"/>
        </w:rPr>
      </w:pPr>
      <w:r>
        <w:rPr>
          <w:color w:val="000000"/>
        </w:rPr>
        <w:t>3</w:t>
      </w:r>
      <w:r w:rsidRPr="004D04D5">
        <w:rPr>
          <w:color w:val="000000"/>
        </w:rPr>
        <w:t>．</w:t>
      </w:r>
      <w:r>
        <w:rPr>
          <w:rFonts w:hint="eastAsia"/>
          <w:color w:val="000000"/>
        </w:rPr>
        <w:t>使用</w:t>
      </w:r>
      <w:r>
        <w:rPr>
          <w:color w:val="000000"/>
        </w:rPr>
        <w:t>的某款</w:t>
      </w:r>
      <w:r>
        <w:rPr>
          <w:rFonts w:hint="eastAsia"/>
          <w:color w:val="000000"/>
        </w:rPr>
        <w:t>探测仪中，含有</w:t>
      </w:r>
      <w:r w:rsidRPr="00B72B43">
        <w:rPr>
          <w:i/>
          <w:noProof/>
        </w:rPr>
        <w:t>LC</w:t>
      </w:r>
      <w:r w:rsidRPr="007820F3">
        <w:rPr>
          <w:rFonts w:ascii="宋体" w:hAnsi="宋体" w:hint="eastAsia"/>
        </w:rPr>
        <w:t>振荡电路</w:t>
      </w:r>
      <w:r>
        <w:rPr>
          <w:rFonts w:ascii="宋体" w:hAnsi="宋体" w:hint="eastAsia"/>
        </w:rPr>
        <w:t>。某时刻，电路中电流方向如图所示，</w:t>
      </w:r>
      <w:r w:rsidR="005B4EDD">
        <w:rPr>
          <w:rFonts w:ascii="宋体" w:hAnsi="宋体" w:hint="eastAsia"/>
        </w:rPr>
        <w:t>且</w:t>
      </w:r>
      <w:r>
        <w:rPr>
          <w:rFonts w:ascii="宋体" w:hAnsi="宋体" w:hint="eastAsia"/>
        </w:rPr>
        <w:t>线圈产生的磁场</w:t>
      </w:r>
      <w:r w:rsidR="005B4EDD">
        <w:rPr>
          <w:rFonts w:ascii="宋体" w:hAnsi="宋体" w:hint="eastAsia"/>
        </w:rPr>
        <w:t>正在</w:t>
      </w:r>
      <w:r>
        <w:rPr>
          <w:rFonts w:ascii="宋体" w:hAnsi="宋体" w:hint="eastAsia"/>
        </w:rPr>
        <w:t>增强</w:t>
      </w:r>
      <w:r w:rsidRPr="007820F3">
        <w:rPr>
          <w:rFonts w:ascii="宋体" w:hAnsi="宋体" w:hint="eastAsia"/>
        </w:rPr>
        <w:t>，</w:t>
      </w:r>
      <w:r>
        <w:rPr>
          <w:rFonts w:ascii="宋体" w:hAnsi="宋体" w:hint="eastAsia"/>
        </w:rPr>
        <w:t>则此时电容器</w:t>
      </w:r>
      <w:r>
        <w:rPr>
          <w:rFonts w:ascii="宋体" w:hAnsi="宋体"/>
        </w:rPr>
        <w:t xml:space="preserve">   </w:t>
      </w:r>
      <w:r w:rsidR="00FF5807">
        <w:rPr>
          <w:rFonts w:ascii="宋体" w:hAnsi="宋体"/>
        </w:rPr>
        <w:t xml:space="preserve">  </w:t>
      </w:r>
      <w:r>
        <w:rPr>
          <w:rFonts w:ascii="宋体" w:hAnsi="宋体"/>
        </w:rPr>
        <w:t xml:space="preserve">  </w:t>
      </w:r>
      <w:r w:rsidRPr="004D04D5">
        <w:rPr>
          <w:rFonts w:hint="eastAsia"/>
          <w:color w:val="000000"/>
        </w:rPr>
        <w:t>（</w:t>
      </w:r>
      <w:r w:rsidRPr="004D04D5">
        <w:rPr>
          <w:rFonts w:hint="eastAsia"/>
          <w:color w:val="000000"/>
        </w:rPr>
        <w:t xml:space="preserve">        </w:t>
      </w:r>
      <w:r w:rsidRPr="004D04D5">
        <w:rPr>
          <w:rFonts w:hint="eastAsia"/>
          <w:color w:val="000000"/>
        </w:rPr>
        <w:t>）</w:t>
      </w:r>
    </w:p>
    <w:p w14:paraId="77B85901" w14:textId="77777777" w:rsidR="004F2DF0" w:rsidRDefault="004F2DF0" w:rsidP="004F2DF0">
      <w:pPr>
        <w:rPr>
          <w:rFonts w:ascii="宋体" w:hAnsi="宋体" w:cs="宋体" w:hint="eastAsia"/>
        </w:rPr>
      </w:pPr>
      <w:r>
        <w:rPr>
          <w:rFonts w:hint="eastAsia"/>
        </w:rPr>
        <w:t>A</w:t>
      </w:r>
      <w:r>
        <w:rPr>
          <w:rFonts w:hint="eastAsia"/>
        </w:rPr>
        <w:t>．</w:t>
      </w:r>
      <w:r>
        <w:rPr>
          <w:rFonts w:ascii="宋体" w:hAnsi="宋体" w:cs="宋体" w:hint="eastAsia"/>
        </w:rPr>
        <w:t>电容增大</w:t>
      </w:r>
      <w:r>
        <w:rPr>
          <w:rFonts w:ascii="宋体" w:hAnsi="宋体" w:cs="宋体" w:hint="eastAsia"/>
        </w:rPr>
        <w:tab/>
      </w:r>
      <w:r>
        <w:rPr>
          <w:rFonts w:ascii="宋体" w:hAnsi="宋体" w:cs="宋体"/>
        </w:rPr>
        <w:tab/>
      </w:r>
      <w:r>
        <w:rPr>
          <w:rFonts w:ascii="宋体" w:hAnsi="宋体" w:cs="宋体" w:hint="eastAsia"/>
        </w:rPr>
        <w:tab/>
      </w:r>
      <w:r>
        <w:rPr>
          <w:rFonts w:ascii="宋体" w:hAnsi="宋体" w:cs="宋体"/>
        </w:rPr>
        <w:tab/>
      </w:r>
      <w:r>
        <w:rPr>
          <w:rFonts w:ascii="宋体" w:hAnsi="宋体" w:cs="宋体"/>
        </w:rPr>
        <w:tab/>
      </w:r>
      <w:r w:rsidR="00770E0A">
        <w:rPr>
          <w:rFonts w:ascii="宋体" w:hAnsi="宋体" w:cs="宋体" w:hint="eastAsia"/>
        </w:rPr>
        <w:tab/>
      </w:r>
      <w:r w:rsidR="00770E0A">
        <w:rPr>
          <w:rFonts w:ascii="宋体" w:hAnsi="宋体" w:cs="宋体" w:hint="eastAsia"/>
        </w:rPr>
        <w:tab/>
      </w:r>
      <w:r>
        <w:rPr>
          <w:rFonts w:hint="eastAsia"/>
        </w:rPr>
        <w:t>B</w:t>
      </w:r>
      <w:r>
        <w:rPr>
          <w:rFonts w:hint="eastAsia"/>
        </w:rPr>
        <w:t>．</w:t>
      </w:r>
      <w:r>
        <w:rPr>
          <w:rFonts w:ascii="宋体" w:hAnsi="宋体" w:cs="宋体" w:hint="eastAsia"/>
        </w:rPr>
        <w:t>正在充电</w:t>
      </w:r>
      <w:r>
        <w:rPr>
          <w:rFonts w:ascii="宋体" w:hAnsi="宋体" w:cs="宋体" w:hint="eastAsia"/>
        </w:rPr>
        <w:tab/>
      </w:r>
      <w:r>
        <w:rPr>
          <w:rFonts w:ascii="宋体" w:hAnsi="宋体" w:cs="宋体"/>
        </w:rPr>
        <w:t xml:space="preserve"> </w:t>
      </w:r>
    </w:p>
    <w:p w14:paraId="763B654F" w14:textId="77777777" w:rsidR="004F2DF0" w:rsidRDefault="004F2DF0" w:rsidP="004F2DF0">
      <w:pPr>
        <w:ind w:left="-1"/>
        <w:contextualSpacing/>
        <w:rPr>
          <w:rFonts w:ascii="宋体" w:hAnsi="宋体" w:cs="宋体" w:hint="eastAsia"/>
        </w:rPr>
      </w:pPr>
      <w:r>
        <w:rPr>
          <w:rFonts w:ascii="宋体" w:hAnsi="宋体" w:cs="宋体" w:hint="eastAsia"/>
        </w:rPr>
        <w:tab/>
      </w:r>
      <w:r>
        <w:rPr>
          <w:rFonts w:hint="eastAsia"/>
        </w:rPr>
        <w:t>C</w:t>
      </w:r>
      <w:r>
        <w:rPr>
          <w:rFonts w:hint="eastAsia"/>
        </w:rPr>
        <w:t>．</w:t>
      </w:r>
      <w:r>
        <w:rPr>
          <w:rFonts w:ascii="宋体" w:hAnsi="宋体" w:cs="宋体" w:hint="eastAsia"/>
        </w:rPr>
        <w:t>电场能增大</w:t>
      </w:r>
      <w:r>
        <w:rPr>
          <w:rFonts w:ascii="宋体" w:hAnsi="宋体" w:cs="宋体" w:hint="eastAsia"/>
        </w:rPr>
        <w:tab/>
      </w:r>
      <w:r>
        <w:rPr>
          <w:rFonts w:ascii="宋体" w:hAnsi="宋体" w:cs="宋体"/>
        </w:rPr>
        <w:tab/>
      </w:r>
      <w:r>
        <w:rPr>
          <w:rFonts w:ascii="宋体" w:hAnsi="宋体" w:cs="宋体" w:hint="eastAsia"/>
        </w:rPr>
        <w:tab/>
      </w:r>
      <w:r>
        <w:rPr>
          <w:rFonts w:ascii="宋体" w:hAnsi="宋体" w:cs="宋体"/>
        </w:rPr>
        <w:tab/>
      </w:r>
      <w:r w:rsidR="00770E0A">
        <w:rPr>
          <w:rFonts w:ascii="宋体" w:hAnsi="宋体" w:cs="宋体" w:hint="eastAsia"/>
        </w:rPr>
        <w:tab/>
      </w:r>
      <w:r w:rsidR="00770E0A">
        <w:rPr>
          <w:rFonts w:ascii="宋体" w:hAnsi="宋体" w:cs="宋体" w:hint="eastAsia"/>
        </w:rPr>
        <w:tab/>
      </w:r>
      <w:r>
        <w:t>D</w:t>
      </w:r>
      <w:r>
        <w:rPr>
          <w:rFonts w:hint="eastAsia"/>
        </w:rPr>
        <w:t>．</w:t>
      </w:r>
      <w:r>
        <w:rPr>
          <w:rFonts w:ascii="宋体" w:hAnsi="宋体" w:cs="宋体" w:hint="eastAsia"/>
        </w:rPr>
        <w:t>上极板带负电</w:t>
      </w:r>
    </w:p>
    <w:p w14:paraId="5FAA81E8" w14:textId="77777777" w:rsidR="00A03BE0" w:rsidRPr="000F3DB6" w:rsidRDefault="004F2DF0" w:rsidP="004F2DF0">
      <w:pPr>
        <w:contextualSpacing/>
        <w:jc w:val="center"/>
        <w:rPr>
          <w:rFonts w:eastAsia="黑体" w:cs="黑体"/>
          <w:bCs/>
          <w:sz w:val="28"/>
          <w:shd w:val="clear" w:color="auto" w:fill="FFFFFF"/>
          <w:lang w:bidi="ar"/>
        </w:rPr>
      </w:pPr>
      <w:r>
        <w:rPr>
          <w:color w:val="FF0000"/>
        </w:rPr>
        <w:br w:type="page"/>
      </w:r>
      <w:r>
        <w:rPr>
          <w:rFonts w:eastAsia="黑体" w:cs="黑体" w:hint="eastAsia"/>
          <w:bCs/>
          <w:sz w:val="28"/>
          <w:shd w:val="clear" w:color="auto" w:fill="FFFFFF"/>
          <w:lang w:bidi="ar"/>
        </w:rPr>
        <w:lastRenderedPageBreak/>
        <w:t>二</w:t>
      </w:r>
      <w:r w:rsidR="00A03BE0" w:rsidRPr="000F3DB6">
        <w:rPr>
          <w:rFonts w:eastAsia="黑体" w:cs="黑体" w:hint="eastAsia"/>
          <w:bCs/>
          <w:sz w:val="28"/>
          <w:shd w:val="clear" w:color="auto" w:fill="FFFFFF"/>
          <w:lang w:bidi="ar"/>
        </w:rPr>
        <w:t xml:space="preserve"> </w:t>
      </w:r>
      <w:r w:rsidR="00A03BE0" w:rsidRPr="000F3DB6">
        <w:rPr>
          <w:rFonts w:eastAsia="黑体" w:cs="黑体"/>
          <w:bCs/>
          <w:sz w:val="28"/>
          <w:shd w:val="clear" w:color="auto" w:fill="FFFFFF"/>
          <w:lang w:bidi="ar"/>
        </w:rPr>
        <w:t xml:space="preserve"> </w:t>
      </w:r>
      <w:r w:rsidR="003369CE" w:rsidRPr="003369CE">
        <w:rPr>
          <w:rFonts w:eastAsia="黑体" w:cs="黑体" w:hint="eastAsia"/>
          <w:bCs/>
          <w:sz w:val="28"/>
          <w:shd w:val="clear" w:color="auto" w:fill="FFFFFF"/>
          <w:lang w:bidi="ar"/>
        </w:rPr>
        <w:t>物质</w:t>
      </w:r>
      <w:r w:rsidR="00C05C2E">
        <w:rPr>
          <w:rFonts w:eastAsia="黑体" w:cs="黑体" w:hint="eastAsia"/>
          <w:bCs/>
          <w:sz w:val="28"/>
          <w:shd w:val="clear" w:color="auto" w:fill="FFFFFF"/>
          <w:lang w:bidi="ar"/>
        </w:rPr>
        <w:t>的性质</w:t>
      </w:r>
    </w:p>
    <w:p w14:paraId="2B468503" w14:textId="77777777" w:rsidR="00A03BE0" w:rsidRPr="004D04D5" w:rsidRDefault="003369CE" w:rsidP="003369CE">
      <w:pPr>
        <w:ind w:left="420"/>
        <w:contextualSpacing/>
        <w:rPr>
          <w:rFonts w:eastAsia="楷体"/>
          <w:color w:val="000000"/>
        </w:rPr>
      </w:pPr>
      <w:r w:rsidRPr="004D04D5">
        <w:rPr>
          <w:rFonts w:eastAsia="楷体"/>
          <w:color w:val="000000"/>
        </w:rPr>
        <w:t>物质的</w:t>
      </w:r>
      <w:r w:rsidR="00C05C2E" w:rsidRPr="004D04D5">
        <w:rPr>
          <w:rFonts w:eastAsia="楷体" w:hint="eastAsia"/>
          <w:color w:val="000000"/>
        </w:rPr>
        <w:t>微观</w:t>
      </w:r>
      <w:r w:rsidRPr="004D04D5">
        <w:rPr>
          <w:rFonts w:eastAsia="楷体"/>
          <w:color w:val="000000"/>
        </w:rPr>
        <w:t>结构决定其外在的物理特性</w:t>
      </w:r>
      <w:r w:rsidR="00D63D88" w:rsidRPr="004D04D5">
        <w:rPr>
          <w:rFonts w:eastAsia="楷体" w:hint="eastAsia"/>
          <w:color w:val="000000"/>
        </w:rPr>
        <w:t>。</w:t>
      </w:r>
    </w:p>
    <w:p w14:paraId="4B6994DD" w14:textId="77777777" w:rsidR="003369CE" w:rsidRPr="004D04D5" w:rsidRDefault="00B43C3F" w:rsidP="00C05C2E">
      <w:pPr>
        <w:rPr>
          <w:color w:val="000000"/>
        </w:rPr>
      </w:pPr>
      <w:r w:rsidRPr="004D04D5">
        <w:rPr>
          <w:rFonts w:hint="eastAsia"/>
          <w:color w:val="000000"/>
        </w:rPr>
        <w:t>1</w:t>
      </w:r>
      <w:r w:rsidRPr="004D04D5">
        <w:rPr>
          <w:color w:val="000000"/>
        </w:rPr>
        <w:t>．</w:t>
      </w:r>
      <w:r w:rsidR="00C05C2E" w:rsidRPr="004D04D5">
        <w:rPr>
          <w:rFonts w:hint="eastAsia"/>
          <w:color w:val="000000"/>
        </w:rPr>
        <w:t>某同学</w:t>
      </w:r>
      <w:r w:rsidR="003369CE" w:rsidRPr="004D04D5">
        <w:rPr>
          <w:color w:val="000000"/>
        </w:rPr>
        <w:t>在两块</w:t>
      </w:r>
      <w:r w:rsidR="00C05C2E" w:rsidRPr="004D04D5">
        <w:rPr>
          <w:color w:val="000000"/>
        </w:rPr>
        <w:t>固体</w:t>
      </w:r>
      <w:r w:rsidR="003369CE" w:rsidRPr="004D04D5">
        <w:rPr>
          <w:color w:val="000000"/>
        </w:rPr>
        <w:t>薄片</w:t>
      </w:r>
      <w:r w:rsidR="00A72C6F" w:rsidRPr="004D04D5">
        <w:rPr>
          <w:rFonts w:hint="eastAsia"/>
          <w:color w:val="000000"/>
        </w:rPr>
        <w:t>甲</w:t>
      </w:r>
      <w:r w:rsidR="00C05C2E" w:rsidRPr="004D04D5">
        <w:rPr>
          <w:color w:val="000000"/>
        </w:rPr>
        <w:t>、</w:t>
      </w:r>
      <w:r w:rsidR="00A72C6F" w:rsidRPr="004D04D5">
        <w:rPr>
          <w:rFonts w:hint="eastAsia"/>
          <w:color w:val="000000"/>
        </w:rPr>
        <w:t>乙</w:t>
      </w:r>
      <w:r w:rsidR="00C05C2E" w:rsidRPr="004D04D5">
        <w:rPr>
          <w:color w:val="000000"/>
        </w:rPr>
        <w:t>的</w:t>
      </w:r>
      <w:r w:rsidR="00C05C2E" w:rsidRPr="004D04D5">
        <w:rPr>
          <w:rFonts w:hint="eastAsia"/>
          <w:color w:val="000000"/>
        </w:rPr>
        <w:t>上表面</w:t>
      </w:r>
      <w:r w:rsidR="00EF13FE" w:rsidRPr="004D04D5">
        <w:rPr>
          <w:rFonts w:hint="eastAsia"/>
          <w:color w:val="000000"/>
        </w:rPr>
        <w:t>分别</w:t>
      </w:r>
      <w:r w:rsidR="00C05C2E" w:rsidRPr="004D04D5">
        <w:rPr>
          <w:rFonts w:hint="eastAsia"/>
          <w:color w:val="000000"/>
        </w:rPr>
        <w:t>涂一层很薄的石蜡，用烧热的钢针接触它们的下表面</w:t>
      </w:r>
      <w:r w:rsidR="003369CE" w:rsidRPr="004D04D5">
        <w:rPr>
          <w:color w:val="000000"/>
        </w:rPr>
        <w:t>，</w:t>
      </w:r>
      <w:r w:rsidR="00C05C2E" w:rsidRPr="004D04D5">
        <w:rPr>
          <w:rFonts w:hint="eastAsia"/>
          <w:color w:val="000000"/>
        </w:rPr>
        <w:t>熔化的石蜡呈</w:t>
      </w:r>
      <w:r w:rsidR="003369CE" w:rsidRPr="004D04D5">
        <w:rPr>
          <w:color w:val="000000"/>
        </w:rPr>
        <w:t>两种</w:t>
      </w:r>
      <w:r w:rsidR="00EF13FE" w:rsidRPr="004D04D5">
        <w:rPr>
          <w:color w:val="000000"/>
        </w:rPr>
        <w:t>不同的</w:t>
      </w:r>
      <w:r w:rsidR="003369CE" w:rsidRPr="004D04D5">
        <w:rPr>
          <w:color w:val="000000"/>
        </w:rPr>
        <w:t>图样，则</w:t>
      </w:r>
      <w:r w:rsidR="00EF13FE" w:rsidRPr="004D04D5">
        <w:rPr>
          <w:rFonts w:ascii="宋体" w:hAnsi="宋体" w:cs="宋体" w:hint="eastAsia"/>
          <w:color w:val="000000"/>
        </w:rPr>
        <w:t xml:space="preserve"> </w:t>
      </w:r>
      <w:r w:rsidR="00EF13FE" w:rsidRPr="004D04D5">
        <w:rPr>
          <w:rFonts w:ascii="宋体" w:hAnsi="宋体" w:cs="宋体"/>
          <w:color w:val="000000"/>
        </w:rPr>
        <w:t xml:space="preserve">             </w:t>
      </w:r>
      <w:r w:rsidR="00394D5C">
        <w:rPr>
          <w:rFonts w:ascii="宋体" w:hAnsi="宋体" w:cs="宋体"/>
          <w:color w:val="000000"/>
        </w:rPr>
        <w:t xml:space="preserve">        </w:t>
      </w:r>
      <w:r w:rsidR="00EF13FE" w:rsidRPr="004D04D5">
        <w:rPr>
          <w:rFonts w:ascii="宋体" w:hAnsi="宋体" w:cs="宋体" w:hint="eastAsia"/>
          <w:color w:val="000000"/>
        </w:rPr>
        <w:t xml:space="preserve">        </w:t>
      </w:r>
      <w:r w:rsidRPr="004D04D5">
        <w:rPr>
          <w:rFonts w:ascii="宋体" w:hAnsi="宋体" w:cs="宋体" w:hint="eastAsia"/>
          <w:color w:val="000000"/>
        </w:rPr>
        <w:t xml:space="preserve"> </w:t>
      </w:r>
      <w:r w:rsidR="00EF13FE" w:rsidRPr="004D04D5">
        <w:rPr>
          <w:rFonts w:ascii="宋体" w:hAnsi="宋体" w:cs="宋体" w:hint="eastAsia"/>
          <w:color w:val="000000"/>
        </w:rPr>
        <w:t xml:space="preserve"> </w:t>
      </w:r>
      <w:r w:rsidR="00EF13FE" w:rsidRPr="004D04D5">
        <w:rPr>
          <w:rFonts w:hint="eastAsia"/>
          <w:color w:val="000000"/>
        </w:rPr>
        <w:t>（</w:t>
      </w:r>
      <w:r w:rsidR="00EF13FE" w:rsidRPr="004D04D5">
        <w:rPr>
          <w:rFonts w:hint="eastAsia"/>
          <w:color w:val="000000"/>
        </w:rPr>
        <w:t xml:space="preserve">        </w:t>
      </w:r>
      <w:r w:rsidR="00EF13FE" w:rsidRPr="004D04D5">
        <w:rPr>
          <w:rFonts w:hint="eastAsia"/>
          <w:color w:val="000000"/>
        </w:rPr>
        <w:t>）</w:t>
      </w:r>
    </w:p>
    <w:p w14:paraId="2C80B4C8" w14:textId="411DAD18" w:rsidR="003369CE" w:rsidRPr="004D04D5" w:rsidRDefault="00B62213" w:rsidP="003369CE">
      <w:pPr>
        <w:rPr>
          <w:color w:val="000000"/>
        </w:rPr>
      </w:pPr>
      <w:r w:rsidRPr="004D04D5">
        <w:rPr>
          <w:noProof/>
          <w:color w:val="000000"/>
        </w:rPr>
        <w:drawing>
          <wp:anchor distT="0" distB="0" distL="114300" distR="114300" simplePos="0" relativeHeight="251638272" behindDoc="0" locked="0" layoutInCell="1" allowOverlap="1" wp14:anchorId="6FFC54F9" wp14:editId="0E8A8BFF">
            <wp:simplePos x="0" y="0"/>
            <wp:positionH relativeFrom="column">
              <wp:posOffset>1835785</wp:posOffset>
            </wp:positionH>
            <wp:positionV relativeFrom="paragraph">
              <wp:posOffset>35560</wp:posOffset>
            </wp:positionV>
            <wp:extent cx="2124075" cy="895985"/>
            <wp:effectExtent l="0" t="0" r="0" b="0"/>
            <wp:wrapNone/>
            <wp:docPr id="360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2"/>
                    <pic:cNvPicPr>
                      <a:picLocks noChangeAspect="1" noChangeArrowheads="1"/>
                    </pic:cNvPicPr>
                  </pic:nvPicPr>
                  <pic:blipFill>
                    <a:blip r:embed="rId185">
                      <a:lum bright="-6000" contrast="8000"/>
                      <a:extLst>
                        <a:ext uri="{28A0092B-C50C-407E-A947-70E740481C1C}">
                          <a14:useLocalDpi xmlns:a14="http://schemas.microsoft.com/office/drawing/2010/main" val="0"/>
                        </a:ext>
                      </a:extLst>
                    </a:blip>
                    <a:srcRect/>
                    <a:stretch>
                      <a:fillRect/>
                    </a:stretch>
                  </pic:blipFill>
                  <pic:spPr bwMode="auto">
                    <a:xfrm>
                      <a:off x="0" y="0"/>
                      <a:ext cx="2124075" cy="895985"/>
                    </a:xfrm>
                    <a:prstGeom prst="rect">
                      <a:avLst/>
                    </a:prstGeom>
                    <a:noFill/>
                    <a:ln>
                      <a:noFill/>
                    </a:ln>
                  </pic:spPr>
                </pic:pic>
              </a:graphicData>
            </a:graphic>
            <wp14:sizeRelH relativeFrom="page">
              <wp14:pctWidth>0</wp14:pctWidth>
            </wp14:sizeRelH>
            <wp14:sizeRelV relativeFrom="page">
              <wp14:pctHeight>0</wp14:pctHeight>
            </wp14:sizeRelV>
          </wp:anchor>
        </w:drawing>
      </w:r>
      <w:r w:rsidR="003369CE" w:rsidRPr="004D04D5">
        <w:rPr>
          <w:color w:val="000000"/>
        </w:rPr>
        <w:t>A</w:t>
      </w:r>
      <w:r w:rsidR="003369CE" w:rsidRPr="004D04D5">
        <w:rPr>
          <w:color w:val="000000"/>
        </w:rPr>
        <w:t>．</w:t>
      </w:r>
      <w:r w:rsidR="00A72C6F" w:rsidRPr="004D04D5">
        <w:rPr>
          <w:rFonts w:hint="eastAsia"/>
          <w:color w:val="000000"/>
        </w:rPr>
        <w:t>甲</w:t>
      </w:r>
      <w:r w:rsidR="00EF13FE" w:rsidRPr="004D04D5">
        <w:rPr>
          <w:color w:val="000000"/>
        </w:rPr>
        <w:t>一定</w:t>
      </w:r>
      <w:r w:rsidR="00212059" w:rsidRPr="004D04D5">
        <w:rPr>
          <w:rFonts w:hint="eastAsia"/>
          <w:color w:val="000000"/>
        </w:rPr>
        <w:t>是</w:t>
      </w:r>
      <w:r w:rsidR="00EF13FE" w:rsidRPr="004D04D5">
        <w:rPr>
          <w:rFonts w:hint="eastAsia"/>
          <w:color w:val="000000"/>
        </w:rPr>
        <w:t>非</w:t>
      </w:r>
      <w:r w:rsidR="003369CE" w:rsidRPr="004D04D5">
        <w:rPr>
          <w:color w:val="000000"/>
        </w:rPr>
        <w:t>晶体</w:t>
      </w:r>
      <w:r w:rsidR="003369CE" w:rsidRPr="004D04D5">
        <w:rPr>
          <w:color w:val="000000"/>
        </w:rPr>
        <w:t xml:space="preserve"> </w:t>
      </w:r>
    </w:p>
    <w:p w14:paraId="60A435F8" w14:textId="77777777" w:rsidR="003369CE" w:rsidRPr="004D04D5" w:rsidRDefault="003369CE" w:rsidP="003369CE">
      <w:pPr>
        <w:rPr>
          <w:color w:val="000000"/>
        </w:rPr>
      </w:pPr>
      <w:r w:rsidRPr="004D04D5">
        <w:rPr>
          <w:color w:val="000000"/>
        </w:rPr>
        <w:t>B</w:t>
      </w:r>
      <w:r w:rsidRPr="004D04D5">
        <w:rPr>
          <w:color w:val="000000"/>
        </w:rPr>
        <w:t>．</w:t>
      </w:r>
      <w:r w:rsidR="00A72C6F" w:rsidRPr="004D04D5">
        <w:rPr>
          <w:rFonts w:hint="eastAsia"/>
          <w:color w:val="000000"/>
        </w:rPr>
        <w:t>乙</w:t>
      </w:r>
      <w:r w:rsidR="00EF13FE" w:rsidRPr="004D04D5">
        <w:rPr>
          <w:color w:val="000000"/>
        </w:rPr>
        <w:t>一定</w:t>
      </w:r>
      <w:r w:rsidR="00212059" w:rsidRPr="004D04D5">
        <w:rPr>
          <w:rFonts w:hint="eastAsia"/>
          <w:color w:val="000000"/>
        </w:rPr>
        <w:t>是</w:t>
      </w:r>
      <w:r w:rsidR="00394D5C" w:rsidRPr="004D04D5">
        <w:rPr>
          <w:rFonts w:hint="eastAsia"/>
          <w:color w:val="000000"/>
        </w:rPr>
        <w:t>非</w:t>
      </w:r>
      <w:r w:rsidRPr="004D04D5">
        <w:rPr>
          <w:color w:val="000000"/>
        </w:rPr>
        <w:t>晶体</w:t>
      </w:r>
      <w:r w:rsidRPr="004D04D5">
        <w:rPr>
          <w:color w:val="000000"/>
        </w:rPr>
        <w:t xml:space="preserve"> </w:t>
      </w:r>
    </w:p>
    <w:p w14:paraId="16B758B7" w14:textId="77777777" w:rsidR="003369CE" w:rsidRPr="004D04D5" w:rsidRDefault="003369CE" w:rsidP="003369CE">
      <w:pPr>
        <w:rPr>
          <w:color w:val="000000"/>
        </w:rPr>
      </w:pPr>
      <w:r w:rsidRPr="004D04D5">
        <w:rPr>
          <w:color w:val="000000"/>
        </w:rPr>
        <w:t>C</w:t>
      </w:r>
      <w:r w:rsidRPr="004D04D5">
        <w:rPr>
          <w:color w:val="000000"/>
        </w:rPr>
        <w:t>．</w:t>
      </w:r>
      <w:r w:rsidR="00394D5C" w:rsidRPr="004D04D5">
        <w:rPr>
          <w:rFonts w:hint="eastAsia"/>
          <w:color w:val="000000"/>
        </w:rPr>
        <w:t>甲</w:t>
      </w:r>
      <w:r w:rsidR="00394D5C" w:rsidRPr="004D04D5">
        <w:rPr>
          <w:color w:val="000000"/>
        </w:rPr>
        <w:t>可能</w:t>
      </w:r>
      <w:r w:rsidR="00394D5C" w:rsidRPr="004D04D5">
        <w:rPr>
          <w:rFonts w:hint="eastAsia"/>
          <w:color w:val="000000"/>
        </w:rPr>
        <w:t>是多</w:t>
      </w:r>
      <w:r w:rsidR="00394D5C" w:rsidRPr="004D04D5">
        <w:rPr>
          <w:color w:val="000000"/>
        </w:rPr>
        <w:t>晶体</w:t>
      </w:r>
      <w:r w:rsidRPr="004D04D5">
        <w:rPr>
          <w:color w:val="000000"/>
        </w:rPr>
        <w:t xml:space="preserve"> </w:t>
      </w:r>
    </w:p>
    <w:p w14:paraId="12D3345B" w14:textId="77777777" w:rsidR="003369CE" w:rsidRPr="004D04D5" w:rsidRDefault="003369CE" w:rsidP="003369CE">
      <w:pPr>
        <w:ind w:left="-1"/>
        <w:contextualSpacing/>
        <w:rPr>
          <w:color w:val="000000"/>
        </w:rPr>
      </w:pPr>
      <w:r w:rsidRPr="004D04D5">
        <w:rPr>
          <w:color w:val="000000"/>
        </w:rPr>
        <w:t>D</w:t>
      </w:r>
      <w:r w:rsidRPr="004D04D5">
        <w:rPr>
          <w:color w:val="000000"/>
        </w:rPr>
        <w:t>．</w:t>
      </w:r>
      <w:r w:rsidR="00394D5C" w:rsidRPr="004D04D5">
        <w:rPr>
          <w:rFonts w:hint="eastAsia"/>
          <w:color w:val="000000"/>
        </w:rPr>
        <w:t>乙</w:t>
      </w:r>
      <w:r w:rsidR="00EF13FE" w:rsidRPr="004D04D5">
        <w:rPr>
          <w:color w:val="000000"/>
        </w:rPr>
        <w:t>可能</w:t>
      </w:r>
      <w:r w:rsidR="00212059" w:rsidRPr="004D04D5">
        <w:rPr>
          <w:rFonts w:hint="eastAsia"/>
          <w:color w:val="000000"/>
        </w:rPr>
        <w:t>是</w:t>
      </w:r>
      <w:r w:rsidR="00EF13FE" w:rsidRPr="004D04D5">
        <w:rPr>
          <w:rFonts w:hint="eastAsia"/>
          <w:color w:val="000000"/>
        </w:rPr>
        <w:t>多</w:t>
      </w:r>
      <w:r w:rsidR="00EF13FE" w:rsidRPr="004D04D5">
        <w:rPr>
          <w:color w:val="000000"/>
        </w:rPr>
        <w:t>晶体</w:t>
      </w:r>
    </w:p>
    <w:p w14:paraId="4B8C52A9" w14:textId="77777777" w:rsidR="00EF13FE" w:rsidRPr="00394D5C" w:rsidRDefault="00394D5C" w:rsidP="00F63258">
      <w:pPr>
        <w:ind w:left="-1"/>
        <w:contextualSpacing/>
        <w:rPr>
          <w:color w:val="000000"/>
        </w:rPr>
      </w:pPr>
      <w:r>
        <w:rPr>
          <w:rFonts w:hint="eastAsia"/>
          <w:color w:val="000000"/>
        </w:rPr>
        <w:t xml:space="preserve"> </w:t>
      </w:r>
    </w:p>
    <w:p w14:paraId="614C01CC" w14:textId="77777777" w:rsidR="00FB0D77" w:rsidRPr="004D04D5" w:rsidRDefault="00FB0D77" w:rsidP="00F63258">
      <w:pPr>
        <w:ind w:left="-1"/>
        <w:contextualSpacing/>
        <w:rPr>
          <w:color w:val="000000"/>
        </w:rPr>
      </w:pPr>
    </w:p>
    <w:p w14:paraId="3BEDD83C" w14:textId="77777777" w:rsidR="00D65C4C" w:rsidRPr="004D04D5" w:rsidRDefault="00B43C3F" w:rsidP="00EF13FE">
      <w:pPr>
        <w:rPr>
          <w:color w:val="000000"/>
        </w:rPr>
      </w:pPr>
      <w:r w:rsidRPr="004D04D5">
        <w:rPr>
          <w:color w:val="000000"/>
        </w:rPr>
        <w:t>2</w:t>
      </w:r>
      <w:r w:rsidRPr="004D04D5">
        <w:rPr>
          <w:color w:val="000000"/>
        </w:rPr>
        <w:t>．</w:t>
      </w:r>
      <w:r w:rsidR="004776A1" w:rsidRPr="004D04D5">
        <w:rPr>
          <w:rFonts w:hint="eastAsia"/>
          <w:color w:val="000000"/>
        </w:rPr>
        <w:t>（多选）</w:t>
      </w:r>
      <w:r w:rsidR="00D65C4C" w:rsidRPr="004D04D5">
        <w:rPr>
          <w:rFonts w:hint="eastAsia"/>
          <w:color w:val="000000"/>
        </w:rPr>
        <w:t>下列现象能够说明液体</w:t>
      </w:r>
      <w:r w:rsidR="0017037F" w:rsidRPr="004D04D5">
        <w:rPr>
          <w:rFonts w:hint="eastAsia"/>
          <w:color w:val="000000"/>
        </w:rPr>
        <w:t>具有</w:t>
      </w:r>
      <w:r w:rsidR="00EF13FE" w:rsidRPr="004D04D5">
        <w:rPr>
          <w:color w:val="000000"/>
        </w:rPr>
        <w:t>表面张力</w:t>
      </w:r>
      <w:r w:rsidR="00D65C4C" w:rsidRPr="004D04D5">
        <w:rPr>
          <w:color w:val="000000"/>
        </w:rPr>
        <w:t>的是</w:t>
      </w:r>
      <w:r w:rsidR="00D65C4C" w:rsidRPr="004D04D5">
        <w:rPr>
          <w:rFonts w:ascii="宋体" w:hAnsi="宋体" w:cs="宋体"/>
          <w:color w:val="000000"/>
        </w:rPr>
        <w:t xml:space="preserve"> </w:t>
      </w:r>
      <w:r w:rsidR="0017037F" w:rsidRPr="004D04D5">
        <w:rPr>
          <w:rFonts w:ascii="宋体" w:hAnsi="宋体" w:cs="宋体" w:hint="eastAsia"/>
          <w:color w:val="000000"/>
        </w:rPr>
        <w:t xml:space="preserve"> </w:t>
      </w:r>
      <w:r w:rsidR="00D65C4C" w:rsidRPr="004D04D5">
        <w:rPr>
          <w:rFonts w:ascii="宋体" w:hAnsi="宋体" w:cs="宋体"/>
          <w:color w:val="000000"/>
        </w:rPr>
        <w:t xml:space="preserve">     </w:t>
      </w:r>
      <w:r w:rsidR="008D1AD2">
        <w:rPr>
          <w:rFonts w:ascii="宋体" w:hAnsi="宋体" w:cs="宋体"/>
          <w:color w:val="000000"/>
        </w:rPr>
        <w:t xml:space="preserve">     </w:t>
      </w:r>
      <w:r w:rsidR="00D65C4C" w:rsidRPr="004D04D5">
        <w:rPr>
          <w:rFonts w:ascii="宋体" w:hAnsi="宋体" w:cs="宋体" w:hint="eastAsia"/>
          <w:color w:val="000000"/>
        </w:rPr>
        <w:t xml:space="preserve">      </w:t>
      </w:r>
      <w:r w:rsidRPr="004D04D5">
        <w:rPr>
          <w:rFonts w:ascii="宋体" w:hAnsi="宋体" w:cs="宋体" w:hint="eastAsia"/>
          <w:color w:val="000000"/>
        </w:rPr>
        <w:t xml:space="preserve">  </w:t>
      </w:r>
      <w:r w:rsidR="00D65C4C" w:rsidRPr="004D04D5">
        <w:rPr>
          <w:rFonts w:ascii="宋体" w:hAnsi="宋体" w:cs="宋体" w:hint="eastAsia"/>
          <w:color w:val="000000"/>
        </w:rPr>
        <w:t xml:space="preserve">  </w:t>
      </w:r>
      <w:r w:rsidR="00D65C4C" w:rsidRPr="004D04D5">
        <w:rPr>
          <w:rFonts w:ascii="宋体" w:hAnsi="宋体" w:cs="宋体"/>
          <w:color w:val="000000"/>
        </w:rPr>
        <w:t xml:space="preserve"> </w:t>
      </w:r>
      <w:r w:rsidR="00D65C4C" w:rsidRPr="004D04D5">
        <w:rPr>
          <w:rFonts w:ascii="宋体" w:hAnsi="宋体" w:cs="宋体" w:hint="eastAsia"/>
          <w:color w:val="000000"/>
        </w:rPr>
        <w:t xml:space="preserve"> </w:t>
      </w:r>
      <w:r w:rsidR="00D65C4C" w:rsidRPr="004D04D5">
        <w:rPr>
          <w:rFonts w:hint="eastAsia"/>
          <w:color w:val="000000"/>
        </w:rPr>
        <w:t>（</w:t>
      </w:r>
      <w:r w:rsidR="00D65C4C" w:rsidRPr="004D04D5">
        <w:rPr>
          <w:rFonts w:hint="eastAsia"/>
          <w:color w:val="000000"/>
        </w:rPr>
        <w:t xml:space="preserve">        </w:t>
      </w:r>
      <w:r w:rsidR="00D65C4C" w:rsidRPr="004D04D5">
        <w:rPr>
          <w:rFonts w:hint="eastAsia"/>
          <w:color w:val="000000"/>
        </w:rPr>
        <w:t>）</w:t>
      </w:r>
    </w:p>
    <w:p w14:paraId="2E8D4991" w14:textId="41D06599" w:rsidR="00D65C4C" w:rsidRPr="004D04D5" w:rsidRDefault="008859A3" w:rsidP="00EF13FE">
      <w:pPr>
        <w:rPr>
          <w:color w:val="000000"/>
        </w:rPr>
      </w:pPr>
      <w:r>
        <w:rPr>
          <w:noProof/>
        </w:rPr>
        <mc:AlternateContent>
          <mc:Choice Requires="wpg">
            <w:drawing>
              <wp:inline distT="0" distB="0" distL="0" distR="0" wp14:anchorId="72D66F21" wp14:editId="03F1838D">
                <wp:extent cx="5405598" cy="1273524"/>
                <wp:effectExtent l="0" t="0" r="5080" b="3175"/>
                <wp:docPr id="1391076386" name="画布 89"/>
                <wp:cNvGraphicFramePr/>
                <a:graphic xmlns:a="http://schemas.openxmlformats.org/drawingml/2006/main">
                  <a:graphicData uri="http://schemas.microsoft.com/office/word/2010/wordprocessingGroup">
                    <wpg:wgp>
                      <wpg:cNvGrpSpPr/>
                      <wpg:grpSpPr>
                        <a:xfrm>
                          <a:off x="0" y="0"/>
                          <a:ext cx="5405598" cy="1273524"/>
                          <a:chOff x="0" y="8254"/>
                          <a:chExt cx="5431107" cy="1279515"/>
                        </a:xfrm>
                      </wpg:grpSpPr>
                      <wps:wsp>
                        <wps:cNvPr id="635591964" name="Rectangle 3991"/>
                        <wps:cNvSpPr>
                          <a:spLocks noChangeArrowheads="1"/>
                        </wps:cNvSpPr>
                        <wps:spPr bwMode="auto">
                          <a:xfrm>
                            <a:off x="0" y="16482"/>
                            <a:ext cx="130397" cy="19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6354F4" w14:textId="77777777" w:rsidR="008859A3" w:rsidRPr="00843744" w:rsidRDefault="008859A3" w:rsidP="008859A3">
                              <w:pPr>
                                <w:rPr>
                                  <w:rFonts w:eastAsia="Calibri"/>
                                  <w:color w:val="000000"/>
                                  <w:kern w:val="0"/>
                                  <w:sz w:val="18"/>
                                  <w:szCs w:val="18"/>
                                </w:rPr>
                              </w:pPr>
                              <w:r w:rsidRPr="00843744">
                                <w:rPr>
                                  <w:rFonts w:eastAsia="Calibri"/>
                                  <w:color w:val="000000"/>
                                  <w:sz w:val="18"/>
                                  <w:szCs w:val="18"/>
                                </w:rPr>
                                <w:t xml:space="preserve"> </w:t>
                              </w:r>
                            </w:p>
                          </w:txbxContent>
                        </wps:txbx>
                        <wps:bodyPr rot="0" vert="horz" wrap="none" lIns="36000" tIns="0" rIns="36000" bIns="0" anchor="t" anchorCtr="0">
                          <a:spAutoFit/>
                        </wps:bodyPr>
                      </wps:wsp>
                      <pic:pic xmlns:pic="http://schemas.openxmlformats.org/drawingml/2006/picture">
                        <pic:nvPicPr>
                          <pic:cNvPr id="1376989941" name="Picture 3992"/>
                          <pic:cNvPicPr preferRelativeResize="0">
                            <a:picLocks noChangeAspect="1" noChangeArrowheads="1"/>
                          </pic:cNvPicPr>
                        </pic:nvPicPr>
                        <pic:blipFill>
                          <a:blip r:embed="rId186" cstate="print">
                            <a:extLst>
                              <a:ext uri="{28A0092B-C50C-407E-A947-70E740481C1C}">
                                <a14:useLocalDpi xmlns:a14="http://schemas.microsoft.com/office/drawing/2010/main" val="0"/>
                              </a:ext>
                            </a:extLst>
                          </a:blip>
                          <a:srcRect/>
                          <a:stretch/>
                        </pic:blipFill>
                        <pic:spPr bwMode="auto">
                          <a:xfrm>
                            <a:off x="21657" y="8254"/>
                            <a:ext cx="118183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17207943" name="Picture 3993"/>
                          <pic:cNvPicPr preferRelativeResize="0">
                            <a:picLocks noChangeAspect="1" noChangeArrowheads="1"/>
                          </pic:cNvPicPr>
                        </pic:nvPicPr>
                        <pic:blipFill>
                          <a:blip r:embed="rId14">
                            <a:extLst>
                              <a:ext uri="{28A0092B-C50C-407E-A947-70E740481C1C}">
                                <a14:useLocalDpi xmlns:a14="http://schemas.microsoft.com/office/drawing/2010/main" val="0"/>
                              </a:ext>
                            </a:extLst>
                          </a:blip>
                          <a:srcRect/>
                          <a:stretch/>
                        </pic:blipFill>
                        <pic:spPr bwMode="auto">
                          <a:xfrm>
                            <a:off x="2840355" y="8826"/>
                            <a:ext cx="119062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56154298" name="Picture 3994"/>
                          <pic:cNvPicPr preferRelativeResize="0">
                            <a:picLocks noChangeAspect="1" noChangeArrowheads="1"/>
                          </pic:cNvPicPr>
                        </pic:nvPicPr>
                        <pic:blipFill>
                          <a:blip r:embed="rId15">
                            <a:extLst>
                              <a:ext uri="{28A0092B-C50C-407E-A947-70E740481C1C}">
                                <a14:useLocalDpi xmlns:a14="http://schemas.microsoft.com/office/drawing/2010/main" val="0"/>
                              </a:ext>
                            </a:extLst>
                          </a:blip>
                          <a:srcRect/>
                          <a:stretch/>
                        </pic:blipFill>
                        <pic:spPr bwMode="auto">
                          <a:xfrm>
                            <a:off x="4247533" y="8254"/>
                            <a:ext cx="1110974"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03239313" name="Picture 3995"/>
                          <pic:cNvPicPr preferRelativeResize="0">
                            <a:picLocks noChangeAspect="1" noChangeArrowheads="1"/>
                          </pic:cNvPicPr>
                        </pic:nvPicPr>
                        <pic:blipFill>
                          <a:blip r:embed="rId16">
                            <a:extLst>
                              <a:ext uri="{28A0092B-C50C-407E-A947-70E740481C1C}">
                                <a14:useLocalDpi xmlns:a14="http://schemas.microsoft.com/office/drawing/2010/main" val="0"/>
                              </a:ext>
                            </a:extLst>
                          </a:blip>
                          <a:srcRect/>
                          <a:stretch/>
                        </pic:blipFill>
                        <pic:spPr bwMode="auto">
                          <a:xfrm>
                            <a:off x="1431290" y="8340"/>
                            <a:ext cx="120739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73103494" name="Rectangle 3998"/>
                        <wps:cNvSpPr>
                          <a:spLocks noChangeArrowheads="1"/>
                        </wps:cNvSpPr>
                        <wps:spPr bwMode="auto">
                          <a:xfrm>
                            <a:off x="10753" y="919219"/>
                            <a:ext cx="1188834" cy="19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BEF094" w14:textId="77777777" w:rsidR="008859A3" w:rsidRPr="00843744" w:rsidRDefault="008859A3" w:rsidP="008859A3">
                              <w:pPr>
                                <w:rPr>
                                  <w:color w:val="000000"/>
                                  <w:kern w:val="0"/>
                                  <w:sz w:val="18"/>
                                  <w:szCs w:val="18"/>
                                </w:rPr>
                              </w:pPr>
                              <w:r>
                                <w:rPr>
                                  <w:rFonts w:hint="eastAsia"/>
                                  <w:color w:val="000000"/>
                                  <w:sz w:val="18"/>
                                  <w:szCs w:val="18"/>
                                </w:rPr>
                                <w:t>A</w:t>
                              </w:r>
                              <w:r>
                                <w:rPr>
                                  <w:rFonts w:hint="eastAsia"/>
                                  <w:color w:val="000000"/>
                                  <w:sz w:val="18"/>
                                  <w:szCs w:val="18"/>
                                </w:rPr>
                                <w:t>．</w:t>
                              </w:r>
                              <w:r w:rsidRPr="00843744">
                                <w:rPr>
                                  <w:rFonts w:hint="eastAsia"/>
                                  <w:color w:val="000000"/>
                                  <w:sz w:val="18"/>
                                  <w:szCs w:val="18"/>
                                </w:rPr>
                                <w:t>昆虫在水面上跳来</w:t>
                              </w:r>
                            </w:p>
                          </w:txbxContent>
                        </wps:txbx>
                        <wps:bodyPr rot="0" vert="horz" wrap="none" lIns="36000" tIns="0" rIns="36000" bIns="0" anchor="t" anchorCtr="0">
                          <a:spAutoFit/>
                        </wps:bodyPr>
                      </wps:wsp>
                      <wps:wsp>
                        <wps:cNvPr id="897092462" name="Rectangle 3999"/>
                        <wps:cNvSpPr>
                          <a:spLocks noChangeArrowheads="1"/>
                        </wps:cNvSpPr>
                        <wps:spPr bwMode="auto">
                          <a:xfrm>
                            <a:off x="10794" y="1085850"/>
                            <a:ext cx="8727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2032BC" w14:textId="77777777" w:rsidR="008859A3" w:rsidRPr="00843744" w:rsidRDefault="008859A3" w:rsidP="008859A3">
                              <w:pPr>
                                <w:rPr>
                                  <w:color w:val="000000"/>
                                  <w:kern w:val="0"/>
                                  <w:sz w:val="18"/>
                                  <w:szCs w:val="18"/>
                                </w:rPr>
                              </w:pPr>
                              <w:r w:rsidRPr="00843744">
                                <w:rPr>
                                  <w:rFonts w:hint="eastAsia"/>
                                  <w:color w:val="000000"/>
                                  <w:sz w:val="18"/>
                                  <w:szCs w:val="18"/>
                                </w:rPr>
                                <w:t>跳去，</w:t>
                              </w:r>
                              <w:r>
                                <w:rPr>
                                  <w:rFonts w:hint="eastAsia"/>
                                  <w:color w:val="000000"/>
                                  <w:sz w:val="18"/>
                                  <w:szCs w:val="18"/>
                                </w:rPr>
                                <w:t>却不下沉</w:t>
                              </w:r>
                            </w:p>
                          </w:txbxContent>
                        </wps:txbx>
                        <wps:bodyPr rot="0" vert="horz" wrap="none" lIns="36000" tIns="0" rIns="36000" bIns="0" anchor="t" anchorCtr="0">
                          <a:spAutoFit/>
                        </wps:bodyPr>
                      </wps:wsp>
                      <wps:wsp>
                        <wps:cNvPr id="1829001208" name="Rectangle 4006"/>
                        <wps:cNvSpPr>
                          <a:spLocks noChangeArrowheads="1"/>
                        </wps:cNvSpPr>
                        <wps:spPr bwMode="auto">
                          <a:xfrm>
                            <a:off x="1418894" y="922394"/>
                            <a:ext cx="1183092" cy="19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72F63" w14:textId="77777777" w:rsidR="008859A3" w:rsidRPr="00843744" w:rsidRDefault="008859A3" w:rsidP="008859A3">
                              <w:pPr>
                                <w:rPr>
                                  <w:color w:val="000000"/>
                                  <w:kern w:val="0"/>
                                  <w:sz w:val="18"/>
                                  <w:szCs w:val="18"/>
                                </w:rPr>
                              </w:pPr>
                              <w:r>
                                <w:rPr>
                                  <w:rFonts w:hint="eastAsia"/>
                                  <w:color w:val="000000"/>
                                  <w:sz w:val="18"/>
                                  <w:szCs w:val="18"/>
                                </w:rPr>
                                <w:t>B</w:t>
                              </w:r>
                              <w:r>
                                <w:rPr>
                                  <w:rFonts w:hint="eastAsia"/>
                                  <w:color w:val="000000"/>
                                  <w:sz w:val="18"/>
                                  <w:szCs w:val="18"/>
                                </w:rPr>
                                <w:t>．</w:t>
                              </w:r>
                              <w:r w:rsidRPr="00843744">
                                <w:rPr>
                                  <w:rFonts w:hint="eastAsia"/>
                                  <w:color w:val="000000"/>
                                  <w:sz w:val="18"/>
                                  <w:szCs w:val="18"/>
                                </w:rPr>
                                <w:t>水泥地面上的油膜</w:t>
                              </w:r>
                            </w:p>
                          </w:txbxContent>
                        </wps:txbx>
                        <wps:bodyPr rot="0" vert="horz" wrap="none" lIns="36000" tIns="0" rIns="36000" bIns="0" anchor="t" anchorCtr="0">
                          <a:spAutoFit/>
                        </wps:bodyPr>
                      </wps:wsp>
                      <wps:wsp>
                        <wps:cNvPr id="1181687079" name="Rectangle 4007"/>
                        <wps:cNvSpPr>
                          <a:spLocks noChangeArrowheads="1"/>
                        </wps:cNvSpPr>
                        <wps:spPr bwMode="auto">
                          <a:xfrm>
                            <a:off x="1418935" y="1084580"/>
                            <a:ext cx="529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F1C1AE" w14:textId="77777777" w:rsidR="008859A3" w:rsidRPr="00843744" w:rsidRDefault="008859A3" w:rsidP="008859A3">
                              <w:pPr>
                                <w:rPr>
                                  <w:color w:val="000000"/>
                                  <w:kern w:val="0"/>
                                  <w:sz w:val="18"/>
                                  <w:szCs w:val="18"/>
                                </w:rPr>
                              </w:pPr>
                              <w:r w:rsidRPr="00843744">
                                <w:rPr>
                                  <w:rFonts w:hint="eastAsia"/>
                                  <w:color w:val="000000"/>
                                  <w:sz w:val="18"/>
                                  <w:szCs w:val="18"/>
                                </w:rPr>
                                <w:t>呈现彩色</w:t>
                              </w:r>
                            </w:p>
                          </w:txbxContent>
                        </wps:txbx>
                        <wps:bodyPr rot="0" vert="horz" wrap="none" lIns="36000" tIns="0" rIns="36000" bIns="0" anchor="t" anchorCtr="0">
                          <a:spAutoFit/>
                        </wps:bodyPr>
                      </wps:wsp>
                      <wps:wsp>
                        <wps:cNvPr id="687115335" name="Rectangle 4011"/>
                        <wps:cNvSpPr>
                          <a:spLocks noChangeArrowheads="1"/>
                        </wps:cNvSpPr>
                        <wps:spPr bwMode="auto">
                          <a:xfrm>
                            <a:off x="2833385" y="919219"/>
                            <a:ext cx="1183092" cy="19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00C72" w14:textId="77777777" w:rsidR="008859A3" w:rsidRPr="00843744" w:rsidRDefault="008859A3" w:rsidP="008859A3">
                              <w:pPr>
                                <w:rPr>
                                  <w:color w:val="000000"/>
                                  <w:kern w:val="0"/>
                                  <w:sz w:val="18"/>
                                  <w:szCs w:val="18"/>
                                </w:rPr>
                              </w:pPr>
                              <w:r>
                                <w:rPr>
                                  <w:rFonts w:hint="eastAsia"/>
                                  <w:color w:val="000000"/>
                                  <w:sz w:val="18"/>
                                  <w:szCs w:val="18"/>
                                </w:rPr>
                                <w:t>C</w:t>
                              </w:r>
                              <w:r>
                                <w:rPr>
                                  <w:rFonts w:hint="eastAsia"/>
                                  <w:color w:val="000000"/>
                                  <w:sz w:val="18"/>
                                  <w:szCs w:val="18"/>
                                </w:rPr>
                                <w:t>．</w:t>
                              </w:r>
                              <w:r w:rsidRPr="00843744">
                                <w:rPr>
                                  <w:rFonts w:hint="eastAsia"/>
                                  <w:color w:val="000000"/>
                                  <w:sz w:val="18"/>
                                  <w:szCs w:val="18"/>
                                </w:rPr>
                                <w:t>小草上的露珠近似</w:t>
                              </w:r>
                            </w:p>
                          </w:txbxContent>
                        </wps:txbx>
                        <wps:bodyPr rot="0" vert="horz" wrap="none" lIns="36000" tIns="0" rIns="36000" bIns="0" anchor="t" anchorCtr="0">
                          <a:spAutoFit/>
                        </wps:bodyPr>
                      </wps:wsp>
                      <wps:wsp>
                        <wps:cNvPr id="1674596862" name="Rectangle 4012"/>
                        <wps:cNvSpPr>
                          <a:spLocks noChangeArrowheads="1"/>
                        </wps:cNvSpPr>
                        <wps:spPr bwMode="auto">
                          <a:xfrm>
                            <a:off x="2833425" y="1084580"/>
                            <a:ext cx="529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6846BC" w14:textId="77777777" w:rsidR="008859A3" w:rsidRPr="00843744" w:rsidRDefault="008859A3" w:rsidP="008859A3">
                              <w:pPr>
                                <w:rPr>
                                  <w:color w:val="000000"/>
                                  <w:kern w:val="0"/>
                                  <w:sz w:val="18"/>
                                  <w:szCs w:val="18"/>
                                </w:rPr>
                              </w:pPr>
                              <w:r w:rsidRPr="00843744">
                                <w:rPr>
                                  <w:rFonts w:hint="eastAsia"/>
                                  <w:color w:val="000000"/>
                                  <w:sz w:val="18"/>
                                  <w:szCs w:val="18"/>
                                </w:rPr>
                                <w:t>呈现球状</w:t>
                              </w:r>
                            </w:p>
                          </w:txbxContent>
                        </wps:txbx>
                        <wps:bodyPr rot="0" vert="horz" wrap="none" lIns="36000" tIns="0" rIns="36000" bIns="0" anchor="t" anchorCtr="0">
                          <a:spAutoFit/>
                        </wps:bodyPr>
                      </wps:wsp>
                      <wps:wsp>
                        <wps:cNvPr id="1884096404" name="Rectangle 4016"/>
                        <wps:cNvSpPr>
                          <a:spLocks noChangeArrowheads="1"/>
                        </wps:cNvSpPr>
                        <wps:spPr bwMode="auto">
                          <a:xfrm>
                            <a:off x="4242273" y="924299"/>
                            <a:ext cx="1188834" cy="19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F8B8A" w14:textId="77777777" w:rsidR="008859A3" w:rsidRPr="00843744" w:rsidRDefault="008859A3" w:rsidP="008859A3">
                              <w:pPr>
                                <w:rPr>
                                  <w:color w:val="000000"/>
                                  <w:kern w:val="0"/>
                                  <w:sz w:val="18"/>
                                  <w:szCs w:val="18"/>
                                </w:rPr>
                              </w:pPr>
                              <w:r>
                                <w:rPr>
                                  <w:rFonts w:hint="eastAsia"/>
                                  <w:color w:val="000000"/>
                                  <w:sz w:val="18"/>
                                  <w:szCs w:val="18"/>
                                </w:rPr>
                                <w:t>D</w:t>
                              </w:r>
                              <w:r>
                                <w:rPr>
                                  <w:rFonts w:hint="eastAsia"/>
                                  <w:color w:val="000000"/>
                                  <w:sz w:val="18"/>
                                  <w:szCs w:val="18"/>
                                </w:rPr>
                                <w:t>．</w:t>
                              </w:r>
                              <w:r w:rsidRPr="00843744">
                                <w:rPr>
                                  <w:rFonts w:hint="eastAsia"/>
                                  <w:color w:val="000000"/>
                                  <w:sz w:val="18"/>
                                  <w:szCs w:val="18"/>
                                </w:rPr>
                                <w:t>高处</w:t>
                              </w:r>
                              <w:r>
                                <w:rPr>
                                  <w:rFonts w:hint="eastAsia"/>
                                  <w:color w:val="000000"/>
                                  <w:sz w:val="18"/>
                                  <w:szCs w:val="18"/>
                                </w:rPr>
                                <w:t>杯中液体通过</w:t>
                              </w:r>
                            </w:p>
                          </w:txbxContent>
                        </wps:txbx>
                        <wps:bodyPr rot="0" vert="horz" wrap="none" lIns="36000" tIns="0" rIns="36000" bIns="0" anchor="t" anchorCtr="0">
                          <a:spAutoFit/>
                        </wps:bodyPr>
                      </wps:wsp>
                      <wps:wsp>
                        <wps:cNvPr id="1894290179" name="Rectangle 4020"/>
                        <wps:cNvSpPr>
                          <a:spLocks noChangeArrowheads="1"/>
                        </wps:cNvSpPr>
                        <wps:spPr bwMode="auto">
                          <a:xfrm>
                            <a:off x="4241479" y="1088717"/>
                            <a:ext cx="991693" cy="19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88F4B" w14:textId="77777777" w:rsidR="008859A3" w:rsidRPr="00843744" w:rsidRDefault="008859A3" w:rsidP="008859A3">
                              <w:pPr>
                                <w:rPr>
                                  <w:color w:val="000000"/>
                                  <w:kern w:val="0"/>
                                  <w:sz w:val="18"/>
                                  <w:szCs w:val="18"/>
                                </w:rPr>
                              </w:pPr>
                              <w:r w:rsidRPr="00843744">
                                <w:rPr>
                                  <w:rFonts w:hint="eastAsia"/>
                                  <w:color w:val="000000"/>
                                  <w:sz w:val="18"/>
                                  <w:szCs w:val="18"/>
                                </w:rPr>
                                <w:t>吸管自动流到低处</w:t>
                              </w:r>
                            </w:p>
                          </w:txbxContent>
                        </wps:txbx>
                        <wps:bodyPr rot="0" vert="horz" wrap="none" lIns="36000" tIns="0" rIns="36000" bIns="0" anchor="t" anchorCtr="0">
                          <a:spAutoFit/>
                        </wps:bodyPr>
                      </wps:wsp>
                    </wpg:wgp>
                  </a:graphicData>
                </a:graphic>
              </wp:inline>
            </w:drawing>
          </mc:Choice>
          <mc:Fallback>
            <w:pict>
              <v:group w14:anchorId="72D66F21" id="_x0000_s2187" style="width:425.65pt;height:100.3pt;mso-position-horizontal-relative:char;mso-position-vertical-relative:line" coordorigin=",82" coordsize="54311,12795" o:gfxdata="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">
                <v:rect id="Rectangle 3991" o:spid="_x0000_s2188" style="position:absolute;top:164;width:1303;height:1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" filled="f" stroked="f">
                  <v:textbox style="mso-fit-shape-to-text:t" inset="1mm,0,1mm,0">
                    <w:txbxContent>
                      <w:p w14:paraId="646354F4" w14:textId="77777777" w:rsidR="008859A3" w:rsidRPr="00843744" w:rsidRDefault="008859A3" w:rsidP="008859A3">
                        <w:pPr>
                          <w:rPr>
                            <w:rFonts w:eastAsia="Calibri"/>
                            <w:color w:val="000000"/>
                            <w:kern w:val="0"/>
                            <w:sz w:val="18"/>
                            <w:szCs w:val="18"/>
                          </w:rPr>
                        </w:pPr>
                        <w:r w:rsidRPr="00843744">
                          <w:rPr>
                            <w:rFonts w:eastAsia="Calibri"/>
                            <w:color w:val="000000"/>
                            <w:sz w:val="18"/>
                            <w:szCs w:val="18"/>
                          </w:rPr>
                          <w:t xml:space="preserve"> </w:t>
                        </w:r>
                      </w:p>
                    </w:txbxContent>
                  </v:textbox>
                </v:rect>
                <v:shape id="Picture 3992" o:spid="_x0000_s2189" type="#_x0000_t75" style="position:absolute;left:216;top:82;width:11818;height:857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">
                  <v:imagedata r:id="rId187" o:title=""/>
                </v:shape>
                <v:shape id="Picture 3993" o:spid="_x0000_s2190" type="#_x0000_t75" style="position:absolute;left:28403;top:88;width:11906;height:857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">
                  <v:imagedata r:id="rId18" o:title=""/>
                </v:shape>
                <v:shape id="Picture 3994" o:spid="_x0000_s2191" type="#_x0000_t75" style="position:absolute;left:42475;top:82;width:11110;height:857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">
                  <v:imagedata r:id="rId19" o:title=""/>
                </v:shape>
                <v:shape id="Picture 3995" o:spid="_x0000_s2192" type="#_x0000_t75" style="position:absolute;left:14312;top:83;width:12074;height:857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">
                  <v:imagedata r:id="rId20" o:title=""/>
                </v:shape>
                <v:rect id="Rectangle 3998" o:spid="_x0000_s2193" style="position:absolute;left:107;top:9192;width:11888;height:19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" filled="f" stroked="f">
                  <v:textbox style="mso-fit-shape-to-text:t" inset="1mm,0,1mm,0">
                    <w:txbxContent>
                      <w:p w14:paraId="51BEF094" w14:textId="77777777" w:rsidR="008859A3" w:rsidRPr="00843744" w:rsidRDefault="008859A3" w:rsidP="008859A3">
                        <w:pPr>
                          <w:rPr>
                            <w:color w:val="000000"/>
                            <w:kern w:val="0"/>
                            <w:sz w:val="18"/>
                            <w:szCs w:val="18"/>
                          </w:rPr>
                        </w:pPr>
                        <w:r>
                          <w:rPr>
                            <w:rFonts w:hint="eastAsia"/>
                            <w:color w:val="000000"/>
                            <w:sz w:val="18"/>
                            <w:szCs w:val="18"/>
                          </w:rPr>
                          <w:t>A</w:t>
                        </w:r>
                        <w:r>
                          <w:rPr>
                            <w:rFonts w:hint="eastAsia"/>
                            <w:color w:val="000000"/>
                            <w:sz w:val="18"/>
                            <w:szCs w:val="18"/>
                          </w:rPr>
                          <w:t>．</w:t>
                        </w:r>
                        <w:r w:rsidRPr="00843744">
                          <w:rPr>
                            <w:rFonts w:hint="eastAsia"/>
                            <w:color w:val="000000"/>
                            <w:sz w:val="18"/>
                            <w:szCs w:val="18"/>
                          </w:rPr>
                          <w:t>昆虫在水面上跳来</w:t>
                        </w:r>
                      </w:p>
                    </w:txbxContent>
                  </v:textbox>
                </v:rect>
                <v:rect id="Rectangle 3999" o:spid="_x0000_s2194" style="position:absolute;left:107;top:10858;width:87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" filled="f" stroked="f">
                  <v:textbox style="mso-fit-shape-to-text:t" inset="1mm,0,1mm,0">
                    <w:txbxContent>
                      <w:p w14:paraId="252032BC" w14:textId="77777777" w:rsidR="008859A3" w:rsidRPr="00843744" w:rsidRDefault="008859A3" w:rsidP="008859A3">
                        <w:pPr>
                          <w:rPr>
                            <w:color w:val="000000"/>
                            <w:kern w:val="0"/>
                            <w:sz w:val="18"/>
                            <w:szCs w:val="18"/>
                          </w:rPr>
                        </w:pPr>
                        <w:r w:rsidRPr="00843744">
                          <w:rPr>
                            <w:rFonts w:hint="eastAsia"/>
                            <w:color w:val="000000"/>
                            <w:sz w:val="18"/>
                            <w:szCs w:val="18"/>
                          </w:rPr>
                          <w:t>跳去，</w:t>
                        </w:r>
                        <w:r>
                          <w:rPr>
                            <w:rFonts w:hint="eastAsia"/>
                            <w:color w:val="000000"/>
                            <w:sz w:val="18"/>
                            <w:szCs w:val="18"/>
                          </w:rPr>
                          <w:t>却不下沉</w:t>
                        </w:r>
                      </w:p>
                    </w:txbxContent>
                  </v:textbox>
                </v:rect>
                <v:rect id="Rectangle 4006" o:spid="_x0000_s2195" style="position:absolute;left:14188;top:9223;width:11831;height:1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" filled="f" stroked="f">
                  <v:textbox style="mso-fit-shape-to-text:t" inset="1mm,0,1mm,0">
                    <w:txbxContent>
                      <w:p w14:paraId="5F472F63" w14:textId="77777777" w:rsidR="008859A3" w:rsidRPr="00843744" w:rsidRDefault="008859A3" w:rsidP="008859A3">
                        <w:pPr>
                          <w:rPr>
                            <w:color w:val="000000"/>
                            <w:kern w:val="0"/>
                            <w:sz w:val="18"/>
                            <w:szCs w:val="18"/>
                          </w:rPr>
                        </w:pPr>
                        <w:r>
                          <w:rPr>
                            <w:rFonts w:hint="eastAsia"/>
                            <w:color w:val="000000"/>
                            <w:sz w:val="18"/>
                            <w:szCs w:val="18"/>
                          </w:rPr>
                          <w:t>B</w:t>
                        </w:r>
                        <w:r>
                          <w:rPr>
                            <w:rFonts w:hint="eastAsia"/>
                            <w:color w:val="000000"/>
                            <w:sz w:val="18"/>
                            <w:szCs w:val="18"/>
                          </w:rPr>
                          <w:t>．</w:t>
                        </w:r>
                        <w:r w:rsidRPr="00843744">
                          <w:rPr>
                            <w:rFonts w:hint="eastAsia"/>
                            <w:color w:val="000000"/>
                            <w:sz w:val="18"/>
                            <w:szCs w:val="18"/>
                          </w:rPr>
                          <w:t>水泥地面上的油膜</w:t>
                        </w:r>
                      </w:p>
                    </w:txbxContent>
                  </v:textbox>
                </v:rect>
                <v:rect id="Rectangle 4007" o:spid="_x0000_s2196" style="position:absolute;left:14189;top:10845;width:5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" filled="f" stroked="f">
                  <v:textbox style="mso-fit-shape-to-text:t" inset="1mm,0,1mm,0">
                    <w:txbxContent>
                      <w:p w14:paraId="48F1C1AE" w14:textId="77777777" w:rsidR="008859A3" w:rsidRPr="00843744" w:rsidRDefault="008859A3" w:rsidP="008859A3">
                        <w:pPr>
                          <w:rPr>
                            <w:color w:val="000000"/>
                            <w:kern w:val="0"/>
                            <w:sz w:val="18"/>
                            <w:szCs w:val="18"/>
                          </w:rPr>
                        </w:pPr>
                        <w:r w:rsidRPr="00843744">
                          <w:rPr>
                            <w:rFonts w:hint="eastAsia"/>
                            <w:color w:val="000000"/>
                            <w:sz w:val="18"/>
                            <w:szCs w:val="18"/>
                          </w:rPr>
                          <w:t>呈现彩色</w:t>
                        </w:r>
                      </w:p>
                    </w:txbxContent>
                  </v:textbox>
                </v:rect>
                <v:rect id="Rectangle 4011" o:spid="_x0000_s2197" style="position:absolute;left:28333;top:9192;width:11831;height:19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" filled="f" stroked="f">
                  <v:textbox style="mso-fit-shape-to-text:t" inset="1mm,0,1mm,0">
                    <w:txbxContent>
                      <w:p w14:paraId="7DA00C72" w14:textId="77777777" w:rsidR="008859A3" w:rsidRPr="00843744" w:rsidRDefault="008859A3" w:rsidP="008859A3">
                        <w:pPr>
                          <w:rPr>
                            <w:color w:val="000000"/>
                            <w:kern w:val="0"/>
                            <w:sz w:val="18"/>
                            <w:szCs w:val="18"/>
                          </w:rPr>
                        </w:pPr>
                        <w:r>
                          <w:rPr>
                            <w:rFonts w:hint="eastAsia"/>
                            <w:color w:val="000000"/>
                            <w:sz w:val="18"/>
                            <w:szCs w:val="18"/>
                          </w:rPr>
                          <w:t>C</w:t>
                        </w:r>
                        <w:r>
                          <w:rPr>
                            <w:rFonts w:hint="eastAsia"/>
                            <w:color w:val="000000"/>
                            <w:sz w:val="18"/>
                            <w:szCs w:val="18"/>
                          </w:rPr>
                          <w:t>．</w:t>
                        </w:r>
                        <w:r w:rsidRPr="00843744">
                          <w:rPr>
                            <w:rFonts w:hint="eastAsia"/>
                            <w:color w:val="000000"/>
                            <w:sz w:val="18"/>
                            <w:szCs w:val="18"/>
                          </w:rPr>
                          <w:t>小草上的露珠近似</w:t>
                        </w:r>
                      </w:p>
                    </w:txbxContent>
                  </v:textbox>
                </v:rect>
                <v:rect id="Rectangle 4012" o:spid="_x0000_s2198" style="position:absolute;left:28334;top:10845;width:5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" filled="f" stroked="f">
                  <v:textbox style="mso-fit-shape-to-text:t" inset="1mm,0,1mm,0">
                    <w:txbxContent>
                      <w:p w14:paraId="296846BC" w14:textId="77777777" w:rsidR="008859A3" w:rsidRPr="00843744" w:rsidRDefault="008859A3" w:rsidP="008859A3">
                        <w:pPr>
                          <w:rPr>
                            <w:color w:val="000000"/>
                            <w:kern w:val="0"/>
                            <w:sz w:val="18"/>
                            <w:szCs w:val="18"/>
                          </w:rPr>
                        </w:pPr>
                        <w:r w:rsidRPr="00843744">
                          <w:rPr>
                            <w:rFonts w:hint="eastAsia"/>
                            <w:color w:val="000000"/>
                            <w:sz w:val="18"/>
                            <w:szCs w:val="18"/>
                          </w:rPr>
                          <w:t>呈现球状</w:t>
                        </w:r>
                      </w:p>
                    </w:txbxContent>
                  </v:textbox>
                </v:rect>
                <v:rect id="Rectangle 4016" o:spid="_x0000_s2199" style="position:absolute;left:42422;top:9242;width:11889;height:1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" filled="f" stroked="f">
                  <v:textbox style="mso-fit-shape-to-text:t" inset="1mm,0,1mm,0">
                    <w:txbxContent>
                      <w:p w14:paraId="44CF8B8A" w14:textId="77777777" w:rsidR="008859A3" w:rsidRPr="00843744" w:rsidRDefault="008859A3" w:rsidP="008859A3">
                        <w:pPr>
                          <w:rPr>
                            <w:color w:val="000000"/>
                            <w:kern w:val="0"/>
                            <w:sz w:val="18"/>
                            <w:szCs w:val="18"/>
                          </w:rPr>
                        </w:pPr>
                        <w:r>
                          <w:rPr>
                            <w:rFonts w:hint="eastAsia"/>
                            <w:color w:val="000000"/>
                            <w:sz w:val="18"/>
                            <w:szCs w:val="18"/>
                          </w:rPr>
                          <w:t>D</w:t>
                        </w:r>
                        <w:r>
                          <w:rPr>
                            <w:rFonts w:hint="eastAsia"/>
                            <w:color w:val="000000"/>
                            <w:sz w:val="18"/>
                            <w:szCs w:val="18"/>
                          </w:rPr>
                          <w:t>．</w:t>
                        </w:r>
                        <w:r w:rsidRPr="00843744">
                          <w:rPr>
                            <w:rFonts w:hint="eastAsia"/>
                            <w:color w:val="000000"/>
                            <w:sz w:val="18"/>
                            <w:szCs w:val="18"/>
                          </w:rPr>
                          <w:t>高处</w:t>
                        </w:r>
                        <w:r>
                          <w:rPr>
                            <w:rFonts w:hint="eastAsia"/>
                            <w:color w:val="000000"/>
                            <w:sz w:val="18"/>
                            <w:szCs w:val="18"/>
                          </w:rPr>
                          <w:t>杯中液体通过</w:t>
                        </w:r>
                      </w:p>
                    </w:txbxContent>
                  </v:textbox>
                </v:rect>
                <v:rect id="Rectangle 4020" o:spid="_x0000_s2200" style="position:absolute;left:42414;top:10887;width:9917;height:19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" filled="f" stroked="f">
                  <v:textbox style="mso-fit-shape-to-text:t" inset="1mm,0,1mm,0">
                    <w:txbxContent>
                      <w:p w14:paraId="63488F4B" w14:textId="77777777" w:rsidR="008859A3" w:rsidRPr="00843744" w:rsidRDefault="008859A3" w:rsidP="008859A3">
                        <w:pPr>
                          <w:rPr>
                            <w:color w:val="000000"/>
                            <w:kern w:val="0"/>
                            <w:sz w:val="18"/>
                            <w:szCs w:val="18"/>
                          </w:rPr>
                        </w:pPr>
                        <w:r w:rsidRPr="00843744">
                          <w:rPr>
                            <w:rFonts w:hint="eastAsia"/>
                            <w:color w:val="000000"/>
                            <w:sz w:val="18"/>
                            <w:szCs w:val="18"/>
                          </w:rPr>
                          <w:t>吸管自动流到低处</w:t>
                        </w:r>
                      </w:p>
                    </w:txbxContent>
                  </v:textbox>
                </v:rect>
                <w10:anchorlock/>
              </v:group>
            </w:pict>
          </mc:Fallback>
        </mc:AlternateContent>
      </w:r>
    </w:p>
    <w:p w14:paraId="76F75BF2" w14:textId="5765690C" w:rsidR="00EF13FE" w:rsidRPr="004D04D5" w:rsidRDefault="00B62213" w:rsidP="00F63258">
      <w:pPr>
        <w:ind w:left="-1"/>
        <w:contextualSpacing/>
        <w:rPr>
          <w:color w:val="000000"/>
        </w:rPr>
      </w:pPr>
      <w:r w:rsidRPr="004D04D5">
        <w:rPr>
          <w:noProof/>
          <w:color w:val="000000"/>
        </w:rPr>
        <w:drawing>
          <wp:anchor distT="0" distB="0" distL="114300" distR="114300" simplePos="0" relativeHeight="251637248" behindDoc="0" locked="0" layoutInCell="1" allowOverlap="1" wp14:anchorId="58244111" wp14:editId="07F9A062">
            <wp:simplePos x="0" y="0"/>
            <wp:positionH relativeFrom="column">
              <wp:posOffset>3949700</wp:posOffset>
            </wp:positionH>
            <wp:positionV relativeFrom="paragraph">
              <wp:posOffset>126365</wp:posOffset>
            </wp:positionV>
            <wp:extent cx="1475740" cy="871855"/>
            <wp:effectExtent l="0" t="0" r="0" b="0"/>
            <wp:wrapSquare wrapText="bothSides"/>
            <wp:docPr id="360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475740" cy="8718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A8F5777" w14:textId="77777777" w:rsidR="00D22B0B" w:rsidRPr="004D04D5" w:rsidRDefault="00B43C3F" w:rsidP="008078F0">
      <w:pPr>
        <w:pStyle w:val="af6"/>
        <w:shd w:val="clear" w:color="auto" w:fill="FFFFFF"/>
        <w:spacing w:before="0" w:beforeAutospacing="0" w:after="0" w:afterAutospacing="0"/>
        <w:contextualSpacing/>
        <w:rPr>
          <w:rFonts w:ascii="Times New Roman" w:hAnsi="Times New Roman"/>
          <w:color w:val="000000"/>
          <w:sz w:val="21"/>
        </w:rPr>
      </w:pPr>
      <w:r w:rsidRPr="004D04D5">
        <w:rPr>
          <w:rFonts w:ascii="Times New Roman" w:hAnsi="Times New Roman" w:hint="eastAsia"/>
          <w:color w:val="000000"/>
          <w:kern w:val="2"/>
          <w:sz w:val="21"/>
        </w:rPr>
        <w:t>3</w:t>
      </w:r>
      <w:r w:rsidRPr="004D04D5">
        <w:rPr>
          <w:rFonts w:ascii="Times New Roman" w:hAnsi="Times New Roman"/>
          <w:color w:val="000000"/>
          <w:kern w:val="2"/>
          <w:sz w:val="21"/>
        </w:rPr>
        <w:t>．</w:t>
      </w:r>
      <w:r w:rsidR="00D22B0B" w:rsidRPr="004D04D5">
        <w:rPr>
          <w:rFonts w:ascii="Times New Roman" w:hAnsi="Times New Roman"/>
          <w:color w:val="000000"/>
          <w:sz w:val="21"/>
        </w:rPr>
        <w:t>某理想气体在</w:t>
      </w:r>
      <w:r w:rsidR="004A43C8" w:rsidRPr="004D04D5">
        <w:rPr>
          <w:rFonts w:ascii="Times New Roman" w:hAnsi="Times New Roman" w:hint="eastAsia"/>
          <w:i/>
          <w:color w:val="000000"/>
          <w:sz w:val="21"/>
        </w:rPr>
        <w:t>t</w:t>
      </w:r>
      <w:r w:rsidR="00D22B0B" w:rsidRPr="004D04D5">
        <w:rPr>
          <w:rFonts w:ascii="Times New Roman" w:hAnsi="Times New Roman"/>
          <w:color w:val="000000"/>
          <w:sz w:val="21"/>
          <w:vertAlign w:val="subscript"/>
        </w:rPr>
        <w:t>1</w:t>
      </w:r>
      <w:r w:rsidR="00D22B0B" w:rsidRPr="004D04D5">
        <w:rPr>
          <w:rFonts w:ascii="Times New Roman" w:hAnsi="Times New Roman"/>
          <w:color w:val="000000"/>
          <w:sz w:val="21"/>
        </w:rPr>
        <w:t>、</w:t>
      </w:r>
      <w:r w:rsidR="004A43C8" w:rsidRPr="004D04D5">
        <w:rPr>
          <w:rFonts w:ascii="Times New Roman" w:hAnsi="Times New Roman" w:hint="eastAsia"/>
          <w:i/>
          <w:color w:val="000000"/>
          <w:sz w:val="21"/>
        </w:rPr>
        <w:t>t</w:t>
      </w:r>
      <w:r w:rsidR="00D22B0B" w:rsidRPr="004D04D5">
        <w:rPr>
          <w:rFonts w:ascii="Times New Roman" w:hAnsi="Times New Roman"/>
          <w:color w:val="000000"/>
          <w:sz w:val="21"/>
          <w:vertAlign w:val="subscript"/>
        </w:rPr>
        <w:t>2</w:t>
      </w:r>
      <w:r w:rsidR="00D22B0B" w:rsidRPr="004D04D5">
        <w:rPr>
          <w:rFonts w:ascii="Times New Roman" w:hAnsi="Times New Roman"/>
          <w:color w:val="000000"/>
          <w:sz w:val="21"/>
        </w:rPr>
        <w:t>两个不同温度下的分子速率分布曲线如图所示。</w:t>
      </w:r>
      <w:r w:rsidR="00D22B0B" w:rsidRPr="004D04D5">
        <w:rPr>
          <w:rFonts w:ascii="Times New Roman" w:hAnsi="Times New Roman"/>
          <w:i/>
          <w:color w:val="000000"/>
          <w:sz w:val="21"/>
        </w:rPr>
        <w:t>f</w:t>
      </w:r>
      <w:r w:rsidR="00D22B0B" w:rsidRPr="004D04D5">
        <w:rPr>
          <w:rFonts w:ascii="Times New Roman" w:hAnsi="Times New Roman"/>
          <w:color w:val="000000"/>
          <w:sz w:val="21"/>
        </w:rPr>
        <w:t>(</w:t>
      </w:r>
      <w:r w:rsidR="00D22B0B" w:rsidRPr="004D04D5">
        <w:rPr>
          <w:rFonts w:ascii="Book Antiqua" w:hAnsi="Book Antiqua"/>
          <w:i/>
          <w:color w:val="000000"/>
          <w:sz w:val="21"/>
        </w:rPr>
        <w:t>v</w:t>
      </w:r>
      <w:r w:rsidR="00D22B0B" w:rsidRPr="004D04D5">
        <w:rPr>
          <w:rFonts w:ascii="Times New Roman" w:hAnsi="Times New Roman"/>
          <w:color w:val="000000"/>
          <w:sz w:val="21"/>
        </w:rPr>
        <w:t>)</w:t>
      </w:r>
      <w:r w:rsidR="00D22B0B" w:rsidRPr="004D04D5">
        <w:rPr>
          <w:rFonts w:ascii="Times New Roman" w:hAnsi="Times New Roman"/>
          <w:color w:val="000000"/>
          <w:sz w:val="21"/>
        </w:rPr>
        <w:t>表示单位速率区间内的分子数占总分子数的百分比</w:t>
      </w:r>
      <w:r w:rsidR="008078F0" w:rsidRPr="004D04D5">
        <w:rPr>
          <w:rFonts w:ascii="Times New Roman" w:hAnsi="Times New Roman"/>
          <w:color w:val="000000"/>
          <w:sz w:val="21"/>
        </w:rPr>
        <w:t>，</w:t>
      </w:r>
      <w:r w:rsidR="008078F0" w:rsidRPr="004D04D5">
        <w:rPr>
          <w:rFonts w:ascii="Book Antiqua" w:hAnsi="Book Antiqua"/>
          <w:i/>
          <w:color w:val="000000"/>
          <w:sz w:val="21"/>
        </w:rPr>
        <w:t>v</w:t>
      </w:r>
      <w:r w:rsidR="008078F0" w:rsidRPr="004D04D5">
        <w:rPr>
          <w:rFonts w:ascii="Times New Roman" w:hAnsi="Times New Roman" w:hint="eastAsia"/>
          <w:color w:val="000000"/>
          <w:sz w:val="21"/>
        </w:rPr>
        <w:t>是</w:t>
      </w:r>
      <w:r w:rsidR="00D22B0B" w:rsidRPr="004D04D5">
        <w:rPr>
          <w:rFonts w:ascii="Times New Roman" w:hAnsi="Times New Roman"/>
          <w:color w:val="000000"/>
          <w:sz w:val="21"/>
        </w:rPr>
        <w:t>分子</w:t>
      </w:r>
      <w:r w:rsidR="008078F0" w:rsidRPr="004D04D5">
        <w:rPr>
          <w:rFonts w:ascii="Times New Roman" w:hAnsi="Times New Roman"/>
          <w:color w:val="000000"/>
          <w:sz w:val="21"/>
        </w:rPr>
        <w:t>的</w:t>
      </w:r>
      <w:r w:rsidR="00D22B0B" w:rsidRPr="004D04D5">
        <w:rPr>
          <w:rFonts w:ascii="Times New Roman" w:hAnsi="Times New Roman"/>
          <w:color w:val="000000"/>
          <w:sz w:val="21"/>
        </w:rPr>
        <w:t>速率，曲线与横轴所围面积分别为</w:t>
      </w:r>
      <w:r w:rsidR="00D22B0B" w:rsidRPr="004D04D5">
        <w:rPr>
          <w:rFonts w:ascii="Times New Roman" w:hAnsi="Times New Roman"/>
          <w:i/>
          <w:color w:val="000000"/>
          <w:sz w:val="21"/>
        </w:rPr>
        <w:t>S</w:t>
      </w:r>
      <w:r w:rsidR="00D22B0B" w:rsidRPr="004D04D5">
        <w:rPr>
          <w:rFonts w:ascii="Times New Roman" w:hAnsi="Times New Roman"/>
          <w:color w:val="000000"/>
          <w:sz w:val="21"/>
          <w:vertAlign w:val="subscript"/>
        </w:rPr>
        <w:t>1</w:t>
      </w:r>
      <w:r w:rsidR="00D22B0B" w:rsidRPr="004D04D5">
        <w:rPr>
          <w:rFonts w:ascii="Times New Roman" w:hAnsi="Times New Roman"/>
          <w:color w:val="000000"/>
          <w:sz w:val="21"/>
        </w:rPr>
        <w:t>、</w:t>
      </w:r>
      <w:r w:rsidR="00D22B0B" w:rsidRPr="004D04D5">
        <w:rPr>
          <w:rFonts w:ascii="Times New Roman" w:hAnsi="Times New Roman"/>
          <w:i/>
          <w:color w:val="000000"/>
          <w:sz w:val="21"/>
        </w:rPr>
        <w:t>S</w:t>
      </w:r>
      <w:r w:rsidR="00D22B0B" w:rsidRPr="004D04D5">
        <w:rPr>
          <w:rFonts w:ascii="Times New Roman" w:hAnsi="Times New Roman"/>
          <w:color w:val="000000"/>
          <w:sz w:val="21"/>
          <w:vertAlign w:val="subscript"/>
        </w:rPr>
        <w:t>2</w:t>
      </w:r>
      <w:r w:rsidR="00D22B0B" w:rsidRPr="004D04D5">
        <w:rPr>
          <w:rFonts w:ascii="Times New Roman" w:hAnsi="Times New Roman"/>
          <w:color w:val="000000"/>
          <w:sz w:val="21"/>
        </w:rPr>
        <w:t>，则</w:t>
      </w:r>
      <w:r w:rsidR="00D22B0B" w:rsidRPr="004D04D5">
        <w:rPr>
          <w:rFonts w:ascii="华文中宋" w:hAnsi="华文中宋" w:cs="华文中宋" w:hint="eastAsia"/>
          <w:color w:val="000000"/>
          <w:sz w:val="21"/>
        </w:rPr>
        <w:t xml:space="preserve"> </w:t>
      </w:r>
      <w:r w:rsidR="0032523F">
        <w:rPr>
          <w:rFonts w:ascii="华文中宋" w:hAnsi="华文中宋" w:cs="华文中宋"/>
          <w:color w:val="000000"/>
          <w:sz w:val="21"/>
        </w:rPr>
        <w:t xml:space="preserve"> </w:t>
      </w:r>
      <w:r w:rsidR="00D22B0B" w:rsidRPr="004D04D5">
        <w:rPr>
          <w:rFonts w:ascii="华文中宋" w:hAnsi="华文中宋" w:cs="华文中宋" w:hint="eastAsia"/>
          <w:color w:val="000000"/>
          <w:sz w:val="21"/>
        </w:rPr>
        <w:t>（</w:t>
      </w:r>
      <w:r w:rsidR="00D22B0B" w:rsidRPr="004D04D5">
        <w:rPr>
          <w:rFonts w:ascii="华文中宋" w:hAnsi="华文中宋" w:cs="华文中宋" w:hint="eastAsia"/>
          <w:color w:val="000000"/>
          <w:sz w:val="21"/>
        </w:rPr>
        <w:t xml:space="preserve">        </w:t>
      </w:r>
      <w:r w:rsidR="00D22B0B" w:rsidRPr="004D04D5">
        <w:rPr>
          <w:rFonts w:ascii="华文中宋" w:hAnsi="华文中宋" w:cs="华文中宋" w:hint="eastAsia"/>
          <w:color w:val="000000"/>
          <w:sz w:val="21"/>
        </w:rPr>
        <w:t>）</w:t>
      </w:r>
    </w:p>
    <w:p w14:paraId="381B3025" w14:textId="77777777" w:rsidR="00D22B0B" w:rsidRPr="004D04D5" w:rsidRDefault="00D22B0B" w:rsidP="00D22B0B">
      <w:pPr>
        <w:pStyle w:val="Default"/>
        <w:ind w:left="843" w:hanging="843"/>
        <w:rPr>
          <w:sz w:val="21"/>
          <w:szCs w:val="21"/>
        </w:rPr>
      </w:pPr>
      <w:r w:rsidRPr="004D04D5">
        <w:rPr>
          <w:sz w:val="21"/>
          <w:szCs w:val="21"/>
        </w:rPr>
        <w:t>A</w:t>
      </w:r>
      <w:r w:rsidRPr="004D04D5">
        <w:rPr>
          <w:sz w:val="21"/>
          <w:szCs w:val="21"/>
        </w:rPr>
        <w:t>．</w:t>
      </w:r>
      <w:r w:rsidR="004A43C8" w:rsidRPr="004D04D5">
        <w:rPr>
          <w:rFonts w:hint="eastAsia"/>
          <w:i/>
          <w:iCs/>
          <w:sz w:val="21"/>
          <w:szCs w:val="21"/>
        </w:rPr>
        <w:t>t</w:t>
      </w:r>
      <w:r w:rsidRPr="004D04D5">
        <w:rPr>
          <w:sz w:val="21"/>
          <w:szCs w:val="21"/>
          <w:vertAlign w:val="subscript"/>
        </w:rPr>
        <w:t>1</w:t>
      </w:r>
      <w:r w:rsidRPr="004D04D5">
        <w:rPr>
          <w:sz w:val="21"/>
          <w:szCs w:val="21"/>
        </w:rPr>
        <w:t>&gt;</w:t>
      </w:r>
      <w:r w:rsidR="004A43C8" w:rsidRPr="004D04D5">
        <w:rPr>
          <w:rFonts w:hint="eastAsia"/>
          <w:i/>
          <w:iCs/>
          <w:sz w:val="21"/>
          <w:szCs w:val="21"/>
        </w:rPr>
        <w:t>t</w:t>
      </w:r>
      <w:r w:rsidRPr="004D04D5">
        <w:rPr>
          <w:sz w:val="21"/>
          <w:szCs w:val="21"/>
          <w:vertAlign w:val="subscript"/>
        </w:rPr>
        <w:t>2</w:t>
      </w:r>
      <w:r w:rsidRPr="004D04D5">
        <w:rPr>
          <w:sz w:val="21"/>
          <w:szCs w:val="21"/>
        </w:rPr>
        <w:t xml:space="preserve">  </w:t>
      </w:r>
      <w:r w:rsidRPr="004D04D5">
        <w:rPr>
          <w:rFonts w:hint="eastAsia"/>
          <w:sz w:val="21"/>
          <w:szCs w:val="21"/>
        </w:rPr>
        <w:t xml:space="preserve"> </w:t>
      </w:r>
      <w:r w:rsidR="00770E0A">
        <w:rPr>
          <w:rFonts w:hint="eastAsia"/>
          <w:sz w:val="21"/>
          <w:szCs w:val="21"/>
        </w:rPr>
        <w:t xml:space="preserve">  </w:t>
      </w:r>
      <w:r w:rsidRPr="004D04D5">
        <w:rPr>
          <w:rFonts w:hint="eastAsia"/>
          <w:sz w:val="21"/>
          <w:szCs w:val="21"/>
        </w:rPr>
        <w:t xml:space="preserve">    </w:t>
      </w:r>
      <w:r w:rsidRPr="004D04D5">
        <w:rPr>
          <w:sz w:val="21"/>
          <w:szCs w:val="21"/>
        </w:rPr>
        <w:t>B</w:t>
      </w:r>
      <w:r w:rsidRPr="004D04D5">
        <w:rPr>
          <w:sz w:val="21"/>
          <w:szCs w:val="21"/>
        </w:rPr>
        <w:t>．</w:t>
      </w:r>
      <w:r w:rsidR="004A43C8" w:rsidRPr="004D04D5">
        <w:rPr>
          <w:rFonts w:hint="eastAsia"/>
          <w:i/>
          <w:iCs/>
          <w:sz w:val="21"/>
          <w:szCs w:val="21"/>
        </w:rPr>
        <w:t>t</w:t>
      </w:r>
      <w:r w:rsidRPr="004D04D5">
        <w:rPr>
          <w:sz w:val="21"/>
          <w:szCs w:val="21"/>
          <w:vertAlign w:val="subscript"/>
        </w:rPr>
        <w:t>1</w:t>
      </w:r>
      <w:r w:rsidRPr="004D04D5">
        <w:rPr>
          <w:sz w:val="21"/>
          <w:szCs w:val="21"/>
        </w:rPr>
        <w:t>&lt;</w:t>
      </w:r>
      <w:r w:rsidR="004A43C8" w:rsidRPr="004D04D5">
        <w:rPr>
          <w:rFonts w:hint="eastAsia"/>
          <w:i/>
          <w:iCs/>
          <w:sz w:val="21"/>
          <w:szCs w:val="21"/>
        </w:rPr>
        <w:t>t</w:t>
      </w:r>
      <w:r w:rsidRPr="004D04D5">
        <w:rPr>
          <w:sz w:val="21"/>
          <w:szCs w:val="21"/>
          <w:vertAlign w:val="subscript"/>
        </w:rPr>
        <w:t>2</w:t>
      </w:r>
      <w:r w:rsidRPr="004D04D5">
        <w:rPr>
          <w:sz w:val="21"/>
          <w:szCs w:val="21"/>
        </w:rPr>
        <w:t xml:space="preserve">  </w:t>
      </w:r>
      <w:r w:rsidR="00770E0A">
        <w:rPr>
          <w:rFonts w:hint="eastAsia"/>
          <w:sz w:val="21"/>
          <w:szCs w:val="21"/>
        </w:rPr>
        <w:t xml:space="preserve"> </w:t>
      </w:r>
      <w:r w:rsidRPr="004D04D5">
        <w:rPr>
          <w:rFonts w:hint="eastAsia"/>
          <w:sz w:val="21"/>
          <w:szCs w:val="21"/>
        </w:rPr>
        <w:t xml:space="preserve">  </w:t>
      </w:r>
      <w:r w:rsidR="00770E0A">
        <w:rPr>
          <w:rFonts w:hint="eastAsia"/>
          <w:sz w:val="21"/>
          <w:szCs w:val="21"/>
        </w:rPr>
        <w:t xml:space="preserve"> </w:t>
      </w:r>
      <w:r w:rsidRPr="004D04D5">
        <w:rPr>
          <w:rFonts w:hint="eastAsia"/>
          <w:sz w:val="21"/>
          <w:szCs w:val="21"/>
        </w:rPr>
        <w:t xml:space="preserve">   </w:t>
      </w:r>
      <w:r w:rsidRPr="004D04D5">
        <w:rPr>
          <w:sz w:val="21"/>
          <w:szCs w:val="21"/>
        </w:rPr>
        <w:t>C</w:t>
      </w:r>
      <w:r w:rsidRPr="004D04D5">
        <w:rPr>
          <w:sz w:val="21"/>
          <w:szCs w:val="21"/>
        </w:rPr>
        <w:t>．</w:t>
      </w:r>
      <w:r w:rsidRPr="004D04D5">
        <w:rPr>
          <w:i/>
          <w:iCs/>
          <w:sz w:val="21"/>
          <w:szCs w:val="21"/>
        </w:rPr>
        <w:t>S</w:t>
      </w:r>
      <w:r w:rsidRPr="004D04D5">
        <w:rPr>
          <w:sz w:val="21"/>
          <w:szCs w:val="21"/>
          <w:vertAlign w:val="subscript"/>
        </w:rPr>
        <w:t>1</w:t>
      </w:r>
      <w:r w:rsidRPr="004D04D5">
        <w:rPr>
          <w:sz w:val="21"/>
          <w:szCs w:val="21"/>
        </w:rPr>
        <w:t>&gt;</w:t>
      </w:r>
      <w:r w:rsidRPr="004D04D5">
        <w:rPr>
          <w:i/>
          <w:iCs/>
          <w:sz w:val="21"/>
          <w:szCs w:val="21"/>
        </w:rPr>
        <w:t>S</w:t>
      </w:r>
      <w:r w:rsidRPr="004D04D5">
        <w:rPr>
          <w:sz w:val="21"/>
          <w:szCs w:val="21"/>
          <w:vertAlign w:val="subscript"/>
        </w:rPr>
        <w:t>2</w:t>
      </w:r>
      <w:r w:rsidRPr="004D04D5">
        <w:rPr>
          <w:sz w:val="21"/>
          <w:szCs w:val="21"/>
        </w:rPr>
        <w:t xml:space="preserve">  </w:t>
      </w:r>
      <w:r w:rsidRPr="004D04D5">
        <w:rPr>
          <w:rFonts w:hint="eastAsia"/>
          <w:sz w:val="21"/>
          <w:szCs w:val="21"/>
        </w:rPr>
        <w:t xml:space="preserve"> </w:t>
      </w:r>
      <w:r w:rsidR="00770E0A">
        <w:rPr>
          <w:rFonts w:hint="eastAsia"/>
          <w:sz w:val="21"/>
          <w:szCs w:val="21"/>
        </w:rPr>
        <w:t xml:space="preserve">  </w:t>
      </w:r>
      <w:r w:rsidRPr="004D04D5">
        <w:rPr>
          <w:rFonts w:hint="eastAsia"/>
          <w:sz w:val="21"/>
          <w:szCs w:val="21"/>
        </w:rPr>
        <w:t xml:space="preserve">    </w:t>
      </w:r>
      <w:r w:rsidRPr="004D04D5">
        <w:rPr>
          <w:sz w:val="21"/>
          <w:szCs w:val="21"/>
        </w:rPr>
        <w:t>D</w:t>
      </w:r>
      <w:r w:rsidRPr="004D04D5">
        <w:rPr>
          <w:sz w:val="21"/>
          <w:szCs w:val="21"/>
        </w:rPr>
        <w:t>．</w:t>
      </w:r>
      <w:r w:rsidRPr="004D04D5">
        <w:rPr>
          <w:i/>
          <w:iCs/>
          <w:sz w:val="21"/>
          <w:szCs w:val="21"/>
        </w:rPr>
        <w:t>S</w:t>
      </w:r>
      <w:r w:rsidRPr="004D04D5">
        <w:rPr>
          <w:sz w:val="21"/>
          <w:szCs w:val="21"/>
          <w:vertAlign w:val="subscript"/>
        </w:rPr>
        <w:t>1</w:t>
      </w:r>
      <w:r w:rsidRPr="004D04D5">
        <w:rPr>
          <w:sz w:val="21"/>
          <w:szCs w:val="21"/>
        </w:rPr>
        <w:t>&lt;</w:t>
      </w:r>
      <w:r w:rsidRPr="004D04D5">
        <w:rPr>
          <w:i/>
          <w:iCs/>
          <w:sz w:val="21"/>
          <w:szCs w:val="21"/>
        </w:rPr>
        <w:t>S</w:t>
      </w:r>
      <w:r w:rsidRPr="004D04D5">
        <w:rPr>
          <w:sz w:val="21"/>
          <w:szCs w:val="21"/>
          <w:vertAlign w:val="subscript"/>
        </w:rPr>
        <w:t>2</w:t>
      </w:r>
    </w:p>
    <w:p w14:paraId="0612D2F6" w14:textId="7048C887" w:rsidR="00D22B0B" w:rsidRPr="004D04D5" w:rsidRDefault="00B62213" w:rsidP="00DA2DF7">
      <w:pPr>
        <w:rPr>
          <w:color w:val="000000"/>
        </w:rPr>
      </w:pPr>
      <w:r w:rsidRPr="004D04D5">
        <w:rPr>
          <w:rFonts w:hint="eastAsia"/>
          <w:noProof/>
          <w:color w:val="000000"/>
        </w:rPr>
        <w:drawing>
          <wp:anchor distT="0" distB="0" distL="114300" distR="114300" simplePos="0" relativeHeight="251639296" behindDoc="0" locked="0" layoutInCell="1" allowOverlap="1" wp14:anchorId="01E1196C" wp14:editId="7429788B">
            <wp:simplePos x="0" y="0"/>
            <wp:positionH relativeFrom="column">
              <wp:posOffset>4540885</wp:posOffset>
            </wp:positionH>
            <wp:positionV relativeFrom="paragraph">
              <wp:posOffset>149225</wp:posOffset>
            </wp:positionV>
            <wp:extent cx="868045" cy="1656080"/>
            <wp:effectExtent l="0" t="0" r="0" b="0"/>
            <wp:wrapSquare wrapText="bothSides"/>
            <wp:docPr id="3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9" cstate="print">
                      <a:lum bright="-8000" contrast="20000"/>
                      <a:extLst>
                        <a:ext uri="{28A0092B-C50C-407E-A947-70E740481C1C}">
                          <a14:useLocalDpi xmlns:a14="http://schemas.microsoft.com/office/drawing/2010/main" val="0"/>
                        </a:ext>
                      </a:extLst>
                    </a:blip>
                    <a:srcRect/>
                    <a:stretch>
                      <a:fillRect/>
                    </a:stretch>
                  </pic:blipFill>
                  <pic:spPr bwMode="auto">
                    <a:xfrm>
                      <a:off x="0" y="0"/>
                      <a:ext cx="868045" cy="16560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33E0D7" w14:textId="77777777" w:rsidR="00B43C3F" w:rsidRDefault="00B43C3F" w:rsidP="00B43C3F">
      <w:pPr>
        <w:rPr>
          <w:color w:val="000000"/>
        </w:rPr>
      </w:pPr>
    </w:p>
    <w:p w14:paraId="304557CC" w14:textId="77777777" w:rsidR="00FB0D77" w:rsidRPr="004D04D5" w:rsidRDefault="00FB0D77" w:rsidP="00B43C3F">
      <w:pPr>
        <w:rPr>
          <w:color w:val="000000"/>
        </w:rPr>
      </w:pPr>
    </w:p>
    <w:p w14:paraId="6F45EFB8" w14:textId="77777777" w:rsidR="00CE50B0" w:rsidRPr="004D04D5" w:rsidRDefault="004B3BEE" w:rsidP="00C12935">
      <w:pPr>
        <w:ind w:left="-1"/>
        <w:contextualSpacing/>
        <w:rPr>
          <w:color w:val="000000"/>
        </w:rPr>
      </w:pPr>
      <w:r w:rsidRPr="004D04D5">
        <w:rPr>
          <w:color w:val="000000"/>
        </w:rPr>
        <w:t>4</w:t>
      </w:r>
      <w:r w:rsidRPr="004D04D5">
        <w:rPr>
          <w:color w:val="000000"/>
        </w:rPr>
        <w:t>．</w:t>
      </w:r>
      <w:r w:rsidR="00C12935" w:rsidRPr="004D04D5">
        <w:rPr>
          <w:rFonts w:hint="eastAsia"/>
          <w:color w:val="000000"/>
        </w:rPr>
        <w:t>图示实验可以模拟气体压强的产生</w:t>
      </w:r>
      <w:r w:rsidR="00CE50B0" w:rsidRPr="004D04D5">
        <w:rPr>
          <w:rFonts w:hint="eastAsia"/>
          <w:color w:val="000000"/>
        </w:rPr>
        <w:t>过程</w:t>
      </w:r>
      <w:r w:rsidR="00C12935" w:rsidRPr="004D04D5">
        <w:rPr>
          <w:rFonts w:hint="eastAsia"/>
          <w:color w:val="000000"/>
        </w:rPr>
        <w:t>：保持</w:t>
      </w:r>
      <w:r w:rsidR="00CE50B0" w:rsidRPr="004D04D5">
        <w:rPr>
          <w:rFonts w:hint="eastAsia"/>
          <w:color w:val="000000"/>
        </w:rPr>
        <w:t>单位时间内</w:t>
      </w:r>
      <w:r w:rsidR="00C12935" w:rsidRPr="004D04D5">
        <w:rPr>
          <w:rFonts w:hint="eastAsia"/>
          <w:color w:val="000000"/>
        </w:rPr>
        <w:t>钢珠从容器中</w:t>
      </w:r>
      <w:r w:rsidR="00CE50B0" w:rsidRPr="004D04D5">
        <w:rPr>
          <w:rFonts w:hint="eastAsia"/>
          <w:color w:val="000000"/>
        </w:rPr>
        <w:t>倒出</w:t>
      </w:r>
      <w:r w:rsidR="00C12935" w:rsidRPr="004D04D5">
        <w:rPr>
          <w:rFonts w:hint="eastAsia"/>
          <w:color w:val="000000"/>
        </w:rPr>
        <w:t>的</w:t>
      </w:r>
      <w:r w:rsidR="00CE50B0" w:rsidRPr="004D04D5">
        <w:rPr>
          <w:rFonts w:hint="eastAsia"/>
          <w:color w:val="000000"/>
        </w:rPr>
        <w:t>数量</w:t>
      </w:r>
      <w:r w:rsidR="00C12935" w:rsidRPr="004D04D5">
        <w:rPr>
          <w:rFonts w:hint="eastAsia"/>
          <w:color w:val="000000"/>
        </w:rPr>
        <w:t>，增大容器</w:t>
      </w:r>
      <w:r w:rsidR="00CE50B0" w:rsidRPr="004D04D5">
        <w:rPr>
          <w:rFonts w:hint="eastAsia"/>
          <w:color w:val="000000"/>
        </w:rPr>
        <w:t>与托盘的距离，台秤指针的读数增大；保持容器与托盘的距离不变，增大单位时间内钢珠从容器中倒出的数量，台秤指针的读数也是增大的。该现象说明：从微观角度看，增大气体分子的</w:t>
      </w:r>
      <w:r w:rsidR="00CE50B0" w:rsidRPr="004D04D5">
        <w:rPr>
          <w:color w:val="000000"/>
        </w:rPr>
        <w:t>_____</w:t>
      </w:r>
      <w:r w:rsidR="003D232A" w:rsidRPr="004D04D5">
        <w:rPr>
          <w:color w:val="000000"/>
        </w:rPr>
        <w:t>_</w:t>
      </w:r>
      <w:r w:rsidR="00CE50B0" w:rsidRPr="004D04D5">
        <w:rPr>
          <w:color w:val="000000"/>
        </w:rPr>
        <w:t>_________</w:t>
      </w:r>
      <w:r w:rsidR="00CE50B0" w:rsidRPr="004D04D5">
        <w:rPr>
          <w:rFonts w:hint="eastAsia"/>
          <w:color w:val="000000"/>
        </w:rPr>
        <w:t>和</w:t>
      </w:r>
      <w:r w:rsidR="00CE50B0" w:rsidRPr="004D04D5">
        <w:rPr>
          <w:color w:val="000000"/>
        </w:rPr>
        <w:t>___________</w:t>
      </w:r>
      <w:r w:rsidR="003D232A" w:rsidRPr="004D04D5">
        <w:rPr>
          <w:color w:val="000000"/>
        </w:rPr>
        <w:t>_</w:t>
      </w:r>
      <w:r w:rsidR="00CE50B0" w:rsidRPr="004D04D5">
        <w:rPr>
          <w:color w:val="000000"/>
        </w:rPr>
        <w:t>___</w:t>
      </w:r>
      <w:r w:rsidR="00CE50B0" w:rsidRPr="004D04D5">
        <w:rPr>
          <w:rFonts w:hint="eastAsia"/>
          <w:color w:val="000000"/>
        </w:rPr>
        <w:t>，气体产生的压强均增大。</w:t>
      </w:r>
    </w:p>
    <w:p w14:paraId="690A520A" w14:textId="77777777" w:rsidR="00FF75ED" w:rsidRDefault="00FF75ED" w:rsidP="00FE0935">
      <w:pPr>
        <w:contextualSpacing/>
        <w:jc w:val="left"/>
        <w:rPr>
          <w:rFonts w:eastAsia="楷体"/>
          <w:b/>
          <w:color w:val="FF0000"/>
        </w:rPr>
      </w:pPr>
    </w:p>
    <w:p w14:paraId="4BFA2E90" w14:textId="77777777" w:rsidR="00FB0D77" w:rsidRDefault="00FB0D77" w:rsidP="00FE0935">
      <w:pPr>
        <w:contextualSpacing/>
        <w:jc w:val="left"/>
        <w:rPr>
          <w:rFonts w:eastAsia="楷体"/>
          <w:b/>
          <w:color w:val="FF0000"/>
        </w:rPr>
      </w:pPr>
    </w:p>
    <w:p w14:paraId="57D9177D" w14:textId="1F09E18A" w:rsidR="00ED434F" w:rsidRPr="005B27DD" w:rsidRDefault="00FE0935" w:rsidP="00FF75ED">
      <w:pPr>
        <w:contextualSpacing/>
        <w:jc w:val="center"/>
        <w:rPr>
          <w:rFonts w:eastAsia="黑体" w:cs="黑体"/>
          <w:bCs/>
          <w:sz w:val="28"/>
          <w:shd w:val="clear" w:color="auto" w:fill="FFFFFF"/>
          <w:lang w:bidi="ar"/>
        </w:rPr>
      </w:pPr>
      <w:r>
        <w:rPr>
          <w:b/>
        </w:rPr>
        <w:br w:type="page"/>
      </w:r>
      <w:r w:rsidR="00B62213">
        <w:rPr>
          <w:rFonts w:hint="eastAsia"/>
          <w:noProof/>
          <w:color w:val="000000"/>
        </w:rPr>
        <w:lastRenderedPageBreak/>
        <w:drawing>
          <wp:anchor distT="0" distB="0" distL="114300" distR="114300" simplePos="0" relativeHeight="251642368" behindDoc="0" locked="0" layoutInCell="1" allowOverlap="1" wp14:anchorId="3398FB75" wp14:editId="1B6A7B04">
            <wp:simplePos x="0" y="0"/>
            <wp:positionH relativeFrom="column">
              <wp:posOffset>4391025</wp:posOffset>
            </wp:positionH>
            <wp:positionV relativeFrom="paragraph">
              <wp:posOffset>266700</wp:posOffset>
            </wp:positionV>
            <wp:extent cx="935990" cy="905510"/>
            <wp:effectExtent l="0" t="0" r="0" b="0"/>
            <wp:wrapSquare wrapText="bothSides"/>
            <wp:docPr id="36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0" cstate="print">
                      <a:lum bright="12000" contrast="14000"/>
                      <a:extLst>
                        <a:ext uri="{28A0092B-C50C-407E-A947-70E740481C1C}">
                          <a14:useLocalDpi xmlns:a14="http://schemas.microsoft.com/office/drawing/2010/main" val="0"/>
                        </a:ext>
                      </a:extLst>
                    </a:blip>
                    <a:srcRect/>
                    <a:stretch>
                      <a:fillRect/>
                    </a:stretch>
                  </pic:blipFill>
                  <pic:spPr bwMode="auto">
                    <a:xfrm>
                      <a:off x="0" y="0"/>
                      <a:ext cx="935990" cy="905510"/>
                    </a:xfrm>
                    <a:prstGeom prst="rect">
                      <a:avLst/>
                    </a:prstGeom>
                    <a:noFill/>
                    <a:ln>
                      <a:noFill/>
                    </a:ln>
                  </pic:spPr>
                </pic:pic>
              </a:graphicData>
            </a:graphic>
            <wp14:sizeRelH relativeFrom="page">
              <wp14:pctWidth>0</wp14:pctWidth>
            </wp14:sizeRelH>
            <wp14:sizeRelV relativeFrom="page">
              <wp14:pctHeight>0</wp14:pctHeight>
            </wp14:sizeRelV>
          </wp:anchor>
        </w:drawing>
      </w:r>
      <w:r w:rsidR="00ED434F">
        <w:rPr>
          <w:rFonts w:eastAsia="黑体" w:cs="黑体" w:hint="eastAsia"/>
          <w:bCs/>
          <w:sz w:val="28"/>
          <w:shd w:val="clear" w:color="auto" w:fill="FFFFFF"/>
          <w:lang w:bidi="ar"/>
        </w:rPr>
        <w:t>三</w:t>
      </w:r>
      <w:r w:rsidR="00ED434F">
        <w:rPr>
          <w:rFonts w:eastAsia="黑体" w:cs="黑体" w:hint="eastAsia"/>
          <w:bCs/>
          <w:sz w:val="28"/>
          <w:shd w:val="clear" w:color="auto" w:fill="FFFFFF"/>
          <w:lang w:bidi="ar"/>
        </w:rPr>
        <w:t xml:space="preserve"> </w:t>
      </w:r>
      <w:r w:rsidR="00ED434F">
        <w:rPr>
          <w:rFonts w:eastAsia="黑体" w:cs="黑体"/>
          <w:bCs/>
          <w:sz w:val="28"/>
          <w:shd w:val="clear" w:color="auto" w:fill="FFFFFF"/>
          <w:lang w:bidi="ar"/>
        </w:rPr>
        <w:t xml:space="preserve"> </w:t>
      </w:r>
      <w:r w:rsidR="00C70077">
        <w:rPr>
          <w:rFonts w:eastAsia="黑体" w:cs="黑体" w:hint="eastAsia"/>
          <w:bCs/>
          <w:sz w:val="28"/>
          <w:shd w:val="clear" w:color="auto" w:fill="FFFFFF"/>
          <w:lang w:bidi="ar"/>
        </w:rPr>
        <w:t>微观</w:t>
      </w:r>
      <w:r w:rsidR="00D70E31">
        <w:rPr>
          <w:rFonts w:eastAsia="黑体" w:cs="黑体" w:hint="eastAsia"/>
          <w:bCs/>
          <w:sz w:val="28"/>
          <w:shd w:val="clear" w:color="auto" w:fill="FFFFFF"/>
          <w:lang w:bidi="ar"/>
        </w:rPr>
        <w:t>世界的</w:t>
      </w:r>
      <w:r w:rsidR="00C70077">
        <w:rPr>
          <w:rFonts w:eastAsia="黑体" w:cs="黑体" w:hint="eastAsia"/>
          <w:bCs/>
          <w:sz w:val="28"/>
          <w:shd w:val="clear" w:color="auto" w:fill="FFFFFF"/>
          <w:lang w:bidi="ar"/>
        </w:rPr>
        <w:t>能量</w:t>
      </w:r>
    </w:p>
    <w:p w14:paraId="3E66F3B2" w14:textId="77777777" w:rsidR="00FF75ED" w:rsidRPr="00C80652" w:rsidRDefault="00C70077" w:rsidP="00FF75ED">
      <w:pPr>
        <w:tabs>
          <w:tab w:val="left" w:pos="2739"/>
        </w:tabs>
        <w:ind w:firstLineChars="200" w:firstLine="420"/>
        <w:contextualSpacing/>
        <w:jc w:val="left"/>
        <w:rPr>
          <w:rFonts w:ascii="楷体" w:eastAsia="楷体" w:hAnsi="楷体" w:cs="楷体" w:hint="eastAsia"/>
          <w:color w:val="000000"/>
        </w:rPr>
      </w:pPr>
      <w:r w:rsidRPr="00C80652">
        <w:rPr>
          <w:rFonts w:ascii="楷体" w:eastAsia="楷体" w:hAnsi="楷体" w:cs="楷体"/>
          <w:color w:val="000000"/>
        </w:rPr>
        <w:t>原子</w:t>
      </w:r>
      <w:r w:rsidRPr="00C80652">
        <w:rPr>
          <w:rFonts w:ascii="楷体" w:eastAsia="楷体" w:hAnsi="楷体" w:cs="楷体" w:hint="eastAsia"/>
          <w:color w:val="000000"/>
        </w:rPr>
        <w:t>、</w:t>
      </w:r>
      <w:r w:rsidRPr="00C80652">
        <w:rPr>
          <w:rFonts w:ascii="楷体" w:eastAsia="楷体" w:hAnsi="楷体" w:cs="楷体"/>
          <w:color w:val="000000"/>
        </w:rPr>
        <w:t>原子</w:t>
      </w:r>
      <w:r w:rsidR="00FF75ED" w:rsidRPr="00C80652">
        <w:rPr>
          <w:rFonts w:ascii="楷体" w:eastAsia="楷体" w:hAnsi="楷体" w:cs="楷体"/>
          <w:color w:val="000000"/>
        </w:rPr>
        <w:t>核</w:t>
      </w:r>
      <w:r w:rsidRPr="00C80652">
        <w:rPr>
          <w:rFonts w:ascii="楷体" w:eastAsia="楷体" w:hAnsi="楷体" w:cs="楷体"/>
          <w:color w:val="000000"/>
        </w:rPr>
        <w:t>虽小</w:t>
      </w:r>
      <w:r w:rsidRPr="00C80652">
        <w:rPr>
          <w:rFonts w:ascii="楷体" w:eastAsia="楷体" w:hAnsi="楷体" w:cs="楷体" w:hint="eastAsia"/>
          <w:color w:val="000000"/>
        </w:rPr>
        <w:t>，</w:t>
      </w:r>
      <w:r w:rsidRPr="00C80652">
        <w:rPr>
          <w:rFonts w:ascii="楷体" w:eastAsia="楷体" w:hAnsi="楷体" w:cs="楷体"/>
          <w:color w:val="000000"/>
        </w:rPr>
        <w:t>但其内部蕴藏着不可低估的能量</w:t>
      </w:r>
      <w:r w:rsidRPr="00C80652">
        <w:rPr>
          <w:rFonts w:ascii="楷体" w:eastAsia="楷体" w:hAnsi="楷体" w:cs="楷体" w:hint="eastAsia"/>
          <w:color w:val="000000"/>
        </w:rPr>
        <w:t>。</w:t>
      </w:r>
    </w:p>
    <w:p w14:paraId="0E9FD2FA" w14:textId="77777777" w:rsidR="00C70077" w:rsidRPr="00C80652" w:rsidRDefault="008B7A2A" w:rsidP="00FF75ED">
      <w:pPr>
        <w:rPr>
          <w:color w:val="000000"/>
        </w:rPr>
      </w:pPr>
      <w:r w:rsidRPr="00C80652">
        <w:rPr>
          <w:rFonts w:hint="eastAsia"/>
          <w:color w:val="000000"/>
        </w:rPr>
        <w:t>1</w:t>
      </w:r>
      <w:r w:rsidRPr="00C80652">
        <w:rPr>
          <w:color w:val="000000"/>
        </w:rPr>
        <w:t>．</w:t>
      </w:r>
      <w:r w:rsidR="00B448B3" w:rsidRPr="00C80652">
        <w:rPr>
          <w:rFonts w:hint="eastAsia"/>
          <w:color w:val="000000"/>
        </w:rPr>
        <w:t>卢瑟福通过</w:t>
      </w:r>
      <w:r w:rsidR="00B448B3" w:rsidRPr="00C80652">
        <w:rPr>
          <w:color w:val="000000"/>
        </w:rPr>
        <w:t>α</w:t>
      </w:r>
      <w:r w:rsidR="00B448B3" w:rsidRPr="00C80652">
        <w:rPr>
          <w:color w:val="000000"/>
        </w:rPr>
        <w:t>粒子散射实验</w:t>
      </w:r>
      <w:r w:rsidR="00B448B3" w:rsidRPr="00C80652">
        <w:rPr>
          <w:rFonts w:hint="eastAsia"/>
          <w:color w:val="000000"/>
        </w:rPr>
        <w:t>，提出了原子的</w:t>
      </w:r>
      <w:r w:rsidR="00EF0DFF" w:rsidRPr="00C80652">
        <w:rPr>
          <w:rFonts w:hint="eastAsia"/>
          <w:color w:val="000000"/>
        </w:rPr>
        <w:t>核式结构</w:t>
      </w:r>
      <w:r w:rsidR="00B448B3" w:rsidRPr="00C80652">
        <w:rPr>
          <w:rFonts w:hint="eastAsia"/>
          <w:color w:val="000000"/>
        </w:rPr>
        <w:t>模型</w:t>
      </w:r>
      <w:r w:rsidR="00967EEA">
        <w:rPr>
          <w:rFonts w:hint="eastAsia"/>
          <w:color w:val="000000"/>
        </w:rPr>
        <w:t>。</w:t>
      </w:r>
      <w:r w:rsidR="00B448B3" w:rsidRPr="00C80652">
        <w:rPr>
          <w:rFonts w:hint="eastAsia"/>
          <w:color w:val="000000"/>
        </w:rPr>
        <w:t>在这个模型中，电子除了具有动能外，还具有</w:t>
      </w:r>
      <w:r w:rsidR="00B448B3" w:rsidRPr="00C80652">
        <w:rPr>
          <w:color w:val="000000"/>
        </w:rPr>
        <w:t>________________</w:t>
      </w:r>
      <w:r w:rsidR="00B448B3" w:rsidRPr="00C80652">
        <w:rPr>
          <w:rFonts w:hint="eastAsia"/>
          <w:color w:val="000000"/>
        </w:rPr>
        <w:t>能。</w:t>
      </w:r>
    </w:p>
    <w:p w14:paraId="246D7619" w14:textId="77777777" w:rsidR="00A57639" w:rsidRPr="00C80652" w:rsidRDefault="00A57639" w:rsidP="002009B5">
      <w:pPr>
        <w:contextualSpacing/>
        <w:rPr>
          <w:rFonts w:ascii="楷体" w:eastAsia="楷体" w:hAnsi="楷体" w:cs="楷体" w:hint="eastAsia"/>
          <w:color w:val="000000"/>
        </w:rPr>
      </w:pPr>
    </w:p>
    <w:p w14:paraId="1658562E" w14:textId="6B398F2D" w:rsidR="003541B2" w:rsidRPr="00C80652" w:rsidRDefault="00B62213" w:rsidP="003541B2">
      <w:pPr>
        <w:pStyle w:val="af"/>
        <w:rPr>
          <w:color w:val="000000"/>
        </w:rPr>
      </w:pPr>
      <w:r>
        <w:rPr>
          <w:noProof/>
          <w:color w:val="000000"/>
        </w:rPr>
        <w:drawing>
          <wp:anchor distT="0" distB="0" distL="114300" distR="114300" simplePos="0" relativeHeight="251648512" behindDoc="0" locked="0" layoutInCell="1" allowOverlap="1" wp14:anchorId="0EF38C54" wp14:editId="21B509CC">
            <wp:simplePos x="0" y="0"/>
            <wp:positionH relativeFrom="column">
              <wp:posOffset>3099435</wp:posOffset>
            </wp:positionH>
            <wp:positionV relativeFrom="paragraph">
              <wp:posOffset>296545</wp:posOffset>
            </wp:positionV>
            <wp:extent cx="2262505" cy="1026795"/>
            <wp:effectExtent l="0" t="0" r="0" b="0"/>
            <wp:wrapSquare wrapText="bothSides"/>
            <wp:docPr id="39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191">
                      <a:extLst>
                        <a:ext uri="{28A0092B-C50C-407E-A947-70E740481C1C}">
                          <a14:useLocalDpi xmlns:a14="http://schemas.microsoft.com/office/drawing/2010/main" val="0"/>
                        </a:ext>
                      </a:extLst>
                    </a:blip>
                    <a:srcRect r="3311"/>
                    <a:stretch>
                      <a:fillRect/>
                    </a:stretch>
                  </pic:blipFill>
                  <pic:spPr bwMode="auto">
                    <a:xfrm>
                      <a:off x="0" y="0"/>
                      <a:ext cx="2262505" cy="1026795"/>
                    </a:xfrm>
                    <a:prstGeom prst="rect">
                      <a:avLst/>
                    </a:prstGeom>
                    <a:noFill/>
                    <a:ln>
                      <a:noFill/>
                    </a:ln>
                  </pic:spPr>
                </pic:pic>
              </a:graphicData>
            </a:graphic>
            <wp14:sizeRelH relativeFrom="page">
              <wp14:pctWidth>0</wp14:pctWidth>
            </wp14:sizeRelH>
            <wp14:sizeRelV relativeFrom="page">
              <wp14:pctHeight>0</wp14:pctHeight>
            </wp14:sizeRelV>
          </wp:anchor>
        </w:drawing>
      </w:r>
      <w:r w:rsidR="00B448B3" w:rsidRPr="00C80652">
        <w:rPr>
          <w:color w:val="000000"/>
        </w:rPr>
        <w:t>2</w:t>
      </w:r>
      <w:r w:rsidR="00B448B3" w:rsidRPr="00C80652">
        <w:rPr>
          <w:color w:val="000000"/>
        </w:rPr>
        <w:t>．</w:t>
      </w:r>
      <w:r w:rsidR="003541B2" w:rsidRPr="00C80652">
        <w:rPr>
          <w:rFonts w:hint="eastAsia"/>
          <w:color w:val="000000"/>
        </w:rPr>
        <w:t>如图，康普顿和他的中国学生吴有训在实验室中发现：</w:t>
      </w:r>
      <w:r w:rsidR="003541B2" w:rsidRPr="00C80652">
        <w:rPr>
          <w:rFonts w:hint="eastAsia"/>
          <w:color w:val="000000"/>
        </w:rPr>
        <w:t>X</w:t>
      </w:r>
      <w:r w:rsidR="003541B2" w:rsidRPr="00C80652">
        <w:rPr>
          <w:rFonts w:hint="eastAsia"/>
          <w:color w:val="000000"/>
        </w:rPr>
        <w:t>射线与静态弱束缚电子</w:t>
      </w:r>
      <w:r w:rsidR="00B73803" w:rsidRPr="00C80652">
        <w:rPr>
          <w:rFonts w:hint="eastAsia"/>
          <w:color w:val="000000"/>
        </w:rPr>
        <w:t>碰撞</w:t>
      </w:r>
      <w:r w:rsidR="003541B2" w:rsidRPr="00C80652">
        <w:rPr>
          <w:rFonts w:hint="eastAsia"/>
          <w:color w:val="000000"/>
        </w:rPr>
        <w:t>散射后，</w:t>
      </w:r>
      <w:r w:rsidR="003541B2" w:rsidRPr="00C80652">
        <w:rPr>
          <w:rFonts w:hint="eastAsia"/>
          <w:noProof/>
          <w:color w:val="000000"/>
        </w:rPr>
        <w:t>其</w:t>
      </w:r>
      <w:r w:rsidR="003541B2" w:rsidRPr="00C80652">
        <w:rPr>
          <w:rFonts w:hint="eastAsia"/>
          <w:color w:val="000000"/>
        </w:rPr>
        <w:t>波长</w:t>
      </w:r>
      <w:r w:rsidR="009978B4" w:rsidRPr="00C80652">
        <w:rPr>
          <w:i/>
          <w:color w:val="000000"/>
        </w:rPr>
        <w:t>λ</w:t>
      </w:r>
      <w:r w:rsidR="003541B2" w:rsidRPr="00C80652">
        <w:rPr>
          <w:rFonts w:hint="eastAsia"/>
          <w:color w:val="000000"/>
        </w:rPr>
        <w:t>随散射角增大而增大</w:t>
      </w:r>
      <w:r w:rsidR="00526182" w:rsidRPr="00C80652">
        <w:rPr>
          <w:rFonts w:hint="eastAsia"/>
          <w:color w:val="000000"/>
        </w:rPr>
        <w:t>，</w:t>
      </w:r>
      <w:r w:rsidR="003541B2" w:rsidRPr="00C80652">
        <w:rPr>
          <w:rFonts w:hint="eastAsia"/>
          <w:color w:val="000000"/>
        </w:rPr>
        <w:t>这种现象被称为康普顿效应</w:t>
      </w:r>
      <w:r w:rsidR="00526182" w:rsidRPr="00C80652">
        <w:rPr>
          <w:rFonts w:ascii="华文中宋" w:hAnsi="华文中宋" w:cs="华文中宋" w:hint="eastAsia"/>
          <w:color w:val="000000"/>
        </w:rPr>
        <w:t>。</w:t>
      </w:r>
      <w:r w:rsidR="00526182" w:rsidRPr="00C80652">
        <w:rPr>
          <w:rFonts w:ascii="华文中宋" w:hAnsi="华文中宋" w:cs="华文中宋"/>
          <w:color w:val="000000"/>
        </w:rPr>
        <w:t>下列说法正确的是</w:t>
      </w:r>
      <w:r w:rsidR="00FB0D77">
        <w:rPr>
          <w:rFonts w:ascii="华文中宋" w:hAnsi="华文中宋" w:cs="华文中宋"/>
          <w:color w:val="000000"/>
        </w:rPr>
        <w:t xml:space="preserve"> </w:t>
      </w:r>
      <w:r w:rsidR="00544A4D">
        <w:rPr>
          <w:rFonts w:ascii="华文中宋" w:hAnsi="华文中宋" w:cs="华文中宋"/>
          <w:color w:val="000000"/>
        </w:rPr>
        <w:t xml:space="preserve"> </w:t>
      </w:r>
      <w:r w:rsidR="00526182" w:rsidRPr="00C80652">
        <w:rPr>
          <w:rFonts w:ascii="华文中宋" w:hAnsi="华文中宋" w:cs="华文中宋" w:hint="eastAsia"/>
          <w:color w:val="000000"/>
        </w:rPr>
        <w:t>（</w:t>
      </w:r>
      <w:r w:rsidR="00526182" w:rsidRPr="00C80652">
        <w:rPr>
          <w:rFonts w:ascii="华文中宋" w:hAnsi="华文中宋" w:cs="华文中宋" w:hint="eastAsia"/>
          <w:color w:val="000000"/>
        </w:rPr>
        <w:t xml:space="preserve">        </w:t>
      </w:r>
      <w:r w:rsidR="00526182" w:rsidRPr="00C80652">
        <w:rPr>
          <w:rFonts w:ascii="华文中宋" w:hAnsi="华文中宋" w:cs="华文中宋" w:hint="eastAsia"/>
          <w:color w:val="000000"/>
        </w:rPr>
        <w:t>）</w:t>
      </w:r>
    </w:p>
    <w:p w14:paraId="55EEE5EC" w14:textId="77777777" w:rsidR="00510E8F" w:rsidRPr="00C80652" w:rsidRDefault="003F3079" w:rsidP="002009B5">
      <w:pPr>
        <w:contextualSpacing/>
        <w:rPr>
          <w:color w:val="000000"/>
        </w:rPr>
      </w:pPr>
      <w:r w:rsidRPr="00C80652">
        <w:rPr>
          <w:color w:val="000000"/>
        </w:rPr>
        <w:t>A</w:t>
      </w:r>
      <w:r w:rsidRPr="00C80652">
        <w:rPr>
          <w:color w:val="000000"/>
        </w:rPr>
        <w:t>．</w:t>
      </w:r>
      <w:r w:rsidR="00510E8F" w:rsidRPr="00C80652">
        <w:rPr>
          <w:color w:val="000000"/>
        </w:rPr>
        <w:t>经典波动理论</w:t>
      </w:r>
      <w:r w:rsidR="009978B4" w:rsidRPr="00C80652">
        <w:rPr>
          <w:rFonts w:hint="eastAsia"/>
          <w:color w:val="000000"/>
        </w:rPr>
        <w:t>可以完美</w:t>
      </w:r>
      <w:r w:rsidR="00510E8F" w:rsidRPr="00C80652">
        <w:rPr>
          <w:color w:val="000000"/>
        </w:rPr>
        <w:t>解释康普顿效应</w:t>
      </w:r>
    </w:p>
    <w:p w14:paraId="48F765F3" w14:textId="77777777" w:rsidR="003F3079" w:rsidRPr="00C80652" w:rsidRDefault="003F3079" w:rsidP="002009B5">
      <w:pPr>
        <w:contextualSpacing/>
        <w:rPr>
          <w:color w:val="000000"/>
        </w:rPr>
      </w:pPr>
      <w:r w:rsidRPr="00C80652">
        <w:rPr>
          <w:color w:val="000000"/>
        </w:rPr>
        <w:t>B</w:t>
      </w:r>
      <w:r w:rsidRPr="00C80652">
        <w:rPr>
          <w:color w:val="000000"/>
        </w:rPr>
        <w:t>．</w:t>
      </w:r>
      <w:r w:rsidR="00510E8F" w:rsidRPr="00C80652">
        <w:rPr>
          <w:color w:val="000000"/>
        </w:rPr>
        <w:t>康普顿效应说明光子具有能量</w:t>
      </w:r>
      <w:r w:rsidR="00EF1857" w:rsidRPr="00C80652">
        <w:rPr>
          <w:rFonts w:hint="eastAsia"/>
          <w:color w:val="000000"/>
        </w:rPr>
        <w:t>，</w:t>
      </w:r>
      <w:r w:rsidR="00EF1857" w:rsidRPr="00C80652">
        <w:rPr>
          <w:color w:val="000000"/>
        </w:rPr>
        <w:t>但无动量</w:t>
      </w:r>
      <w:r w:rsidR="00510E8F" w:rsidRPr="00C80652">
        <w:rPr>
          <w:color w:val="000000"/>
        </w:rPr>
        <w:t xml:space="preserve"> </w:t>
      </w:r>
    </w:p>
    <w:p w14:paraId="560F0599" w14:textId="77777777" w:rsidR="00510E8F" w:rsidRPr="00C80652" w:rsidRDefault="003F3079" w:rsidP="002009B5">
      <w:pPr>
        <w:contextualSpacing/>
        <w:rPr>
          <w:color w:val="000000"/>
        </w:rPr>
      </w:pPr>
      <w:r w:rsidRPr="00C80652">
        <w:rPr>
          <w:color w:val="000000"/>
        </w:rPr>
        <w:t>C</w:t>
      </w:r>
      <w:r w:rsidRPr="00C80652">
        <w:rPr>
          <w:color w:val="000000"/>
        </w:rPr>
        <w:t>．</w:t>
      </w:r>
      <w:r w:rsidR="00510E8F" w:rsidRPr="00C80652">
        <w:rPr>
          <w:color w:val="000000"/>
        </w:rPr>
        <w:t>康普顿效应说明光子具有动量</w:t>
      </w:r>
      <w:r w:rsidR="00EF1857" w:rsidRPr="00C80652">
        <w:rPr>
          <w:rFonts w:hint="eastAsia"/>
          <w:color w:val="000000"/>
        </w:rPr>
        <w:t>，</w:t>
      </w:r>
      <w:r w:rsidR="00EF1857" w:rsidRPr="00C80652">
        <w:rPr>
          <w:color w:val="000000"/>
        </w:rPr>
        <w:t>但无能量</w:t>
      </w:r>
    </w:p>
    <w:p w14:paraId="1956B51F" w14:textId="77777777" w:rsidR="003F3079" w:rsidRPr="00C80652" w:rsidRDefault="003F3079" w:rsidP="002009B5">
      <w:pPr>
        <w:contextualSpacing/>
        <w:rPr>
          <w:color w:val="000000"/>
        </w:rPr>
      </w:pPr>
      <w:r w:rsidRPr="00C80652">
        <w:rPr>
          <w:color w:val="000000"/>
        </w:rPr>
        <w:t>D</w:t>
      </w:r>
      <w:r w:rsidRPr="00C80652">
        <w:rPr>
          <w:color w:val="000000"/>
        </w:rPr>
        <w:t>．</w:t>
      </w:r>
      <w:r w:rsidR="00510E8F" w:rsidRPr="00C80652">
        <w:rPr>
          <w:color w:val="000000"/>
        </w:rPr>
        <w:t>康普顿效应有力证明了</w:t>
      </w:r>
      <w:r w:rsidR="009978B4" w:rsidRPr="00C80652">
        <w:rPr>
          <w:color w:val="000000"/>
        </w:rPr>
        <w:t>爱因斯坦的</w:t>
      </w:r>
      <w:r w:rsidR="00510E8F" w:rsidRPr="00C80652">
        <w:rPr>
          <w:color w:val="000000"/>
        </w:rPr>
        <w:t>光</w:t>
      </w:r>
      <w:r w:rsidR="009978B4" w:rsidRPr="00C80652">
        <w:rPr>
          <w:color w:val="000000"/>
        </w:rPr>
        <w:t>子说</w:t>
      </w:r>
    </w:p>
    <w:p w14:paraId="2E6F2760" w14:textId="77777777" w:rsidR="002009B5" w:rsidRPr="00C80652" w:rsidRDefault="002009B5" w:rsidP="00AC17BF">
      <w:pPr>
        <w:contextualSpacing/>
        <w:rPr>
          <w:color w:val="000000"/>
        </w:rPr>
      </w:pPr>
    </w:p>
    <w:p w14:paraId="794661CB" w14:textId="77777777" w:rsidR="00AC17BF" w:rsidRPr="00B94FB6" w:rsidRDefault="00AC17BF" w:rsidP="00AC17BF">
      <w:pPr>
        <w:contextualSpacing/>
        <w:rPr>
          <w:color w:val="000000"/>
        </w:rPr>
      </w:pPr>
      <w:r w:rsidRPr="00B94FB6">
        <w:rPr>
          <w:color w:val="000000"/>
        </w:rPr>
        <w:t>3</w:t>
      </w:r>
      <w:r w:rsidRPr="00B94FB6">
        <w:rPr>
          <w:color w:val="000000"/>
        </w:rPr>
        <w:t>．</w:t>
      </w:r>
      <w:r w:rsidR="00FA0289">
        <w:rPr>
          <w:rFonts w:hint="eastAsia"/>
          <w:color w:val="000000"/>
        </w:rPr>
        <w:t>玻尔</w:t>
      </w:r>
      <w:r w:rsidRPr="00B94FB6">
        <w:rPr>
          <w:rFonts w:hint="eastAsia"/>
          <w:color w:val="000000"/>
        </w:rPr>
        <w:t>引入量子化概念，很好</w:t>
      </w:r>
      <w:r w:rsidR="002246A1" w:rsidRPr="00B94FB6">
        <w:rPr>
          <w:rFonts w:hint="eastAsia"/>
          <w:color w:val="000000"/>
        </w:rPr>
        <w:t>地</w:t>
      </w:r>
      <w:r w:rsidRPr="00B94FB6">
        <w:rPr>
          <w:rFonts w:hint="eastAsia"/>
          <w:color w:val="000000"/>
        </w:rPr>
        <w:t>解释了氢原子光谱的形成原因。</w:t>
      </w:r>
      <w:r w:rsidRPr="00B94FB6">
        <w:rPr>
          <w:rStyle w:val="ae"/>
          <w:rFonts w:hint="eastAsia"/>
          <w:color w:val="000000"/>
        </w:rPr>
        <w:annotationRef/>
      </w:r>
      <w:r w:rsidRPr="00B94FB6">
        <w:rPr>
          <w:rFonts w:hint="eastAsia"/>
          <w:color w:val="000000"/>
        </w:rPr>
        <w:t>已知氢原子在量子数</w:t>
      </w:r>
      <w:r w:rsidRPr="00B94FB6">
        <w:rPr>
          <w:rFonts w:hint="eastAsia"/>
          <w:i/>
          <w:color w:val="000000"/>
        </w:rPr>
        <w:t>n</w:t>
      </w:r>
      <w:r w:rsidRPr="00B94FB6">
        <w:rPr>
          <w:color w:val="000000"/>
        </w:rPr>
        <w:t>=2</w:t>
      </w:r>
      <w:r w:rsidRPr="00B94FB6">
        <w:rPr>
          <w:color w:val="000000"/>
        </w:rPr>
        <w:t>和</w:t>
      </w:r>
      <w:r w:rsidRPr="00B94FB6">
        <w:rPr>
          <w:rFonts w:hint="eastAsia"/>
          <w:i/>
          <w:color w:val="000000"/>
        </w:rPr>
        <w:t>n</w:t>
      </w:r>
      <w:r w:rsidRPr="00B94FB6">
        <w:rPr>
          <w:color w:val="000000"/>
        </w:rPr>
        <w:t>=3</w:t>
      </w:r>
      <w:r w:rsidRPr="00B94FB6">
        <w:rPr>
          <w:rFonts w:hint="eastAsia"/>
          <w:color w:val="000000"/>
        </w:rPr>
        <w:t>的激发态之间相互跃迁过程中，需吸收或放出的能量为</w:t>
      </w:r>
      <w:r w:rsidRPr="00B94FB6">
        <w:rPr>
          <w:i/>
          <w:color w:val="000000"/>
        </w:rPr>
        <w:t>E</w:t>
      </w:r>
      <w:r w:rsidRPr="00B94FB6">
        <w:rPr>
          <w:rFonts w:hint="eastAsia"/>
          <w:color w:val="000000"/>
        </w:rPr>
        <w:t>，</w:t>
      </w:r>
      <w:r w:rsidR="002246A1" w:rsidRPr="00B94FB6">
        <w:rPr>
          <w:rFonts w:hint="eastAsia"/>
          <w:color w:val="000000"/>
        </w:rPr>
        <w:t>普朗克恒量为</w:t>
      </w:r>
      <w:r w:rsidR="002246A1" w:rsidRPr="00B94FB6">
        <w:rPr>
          <w:rFonts w:hint="eastAsia"/>
          <w:i/>
          <w:color w:val="000000"/>
        </w:rPr>
        <w:t>h</w:t>
      </w:r>
      <w:r w:rsidR="002246A1" w:rsidRPr="00B94FB6">
        <w:rPr>
          <w:rFonts w:hint="eastAsia"/>
          <w:color w:val="000000"/>
        </w:rPr>
        <w:t>，</w:t>
      </w:r>
      <w:r w:rsidRPr="00B94FB6">
        <w:rPr>
          <w:rFonts w:hint="eastAsia"/>
          <w:color w:val="000000"/>
        </w:rPr>
        <w:t>则一氢原子在</w:t>
      </w:r>
      <w:r w:rsidRPr="00B94FB6">
        <w:rPr>
          <w:rFonts w:hint="eastAsia"/>
          <w:i/>
          <w:color w:val="000000"/>
        </w:rPr>
        <w:t>n</w:t>
      </w:r>
      <w:r w:rsidRPr="00B94FB6">
        <w:rPr>
          <w:color w:val="000000"/>
        </w:rPr>
        <w:t>=3</w:t>
      </w:r>
      <w:r w:rsidRPr="00B94FB6">
        <w:rPr>
          <w:rFonts w:hint="eastAsia"/>
          <w:color w:val="000000"/>
        </w:rPr>
        <w:t>的激发态跃迁到基态的过程中</w:t>
      </w:r>
      <w:r w:rsidRPr="00B94FB6">
        <w:rPr>
          <w:rFonts w:ascii="华文中宋" w:hAnsi="华文中宋" w:cs="华文中宋" w:hint="eastAsia"/>
          <w:color w:val="000000"/>
        </w:rPr>
        <w:t xml:space="preserve"> </w:t>
      </w:r>
      <w:r w:rsidR="00992F91" w:rsidRPr="00B94FB6">
        <w:rPr>
          <w:rFonts w:ascii="华文中宋" w:hAnsi="华文中宋" w:cs="华文中宋"/>
          <w:color w:val="000000"/>
        </w:rPr>
        <w:t xml:space="preserve">   </w:t>
      </w:r>
      <w:r w:rsidRPr="00B94FB6">
        <w:rPr>
          <w:rFonts w:ascii="华文中宋" w:hAnsi="华文中宋" w:cs="华文中宋"/>
          <w:color w:val="000000"/>
        </w:rPr>
        <w:t xml:space="preserve"> </w:t>
      </w:r>
      <w:r w:rsidR="008204FE">
        <w:rPr>
          <w:rFonts w:ascii="华文中宋" w:hAnsi="华文中宋" w:cs="华文中宋"/>
          <w:color w:val="000000"/>
        </w:rPr>
        <w:t xml:space="preserve">                         </w:t>
      </w:r>
      <w:r w:rsidRPr="00B94FB6">
        <w:rPr>
          <w:rFonts w:ascii="华文中宋" w:hAnsi="华文中宋" w:cs="华文中宋"/>
          <w:color w:val="000000"/>
        </w:rPr>
        <w:t xml:space="preserve"> </w:t>
      </w:r>
      <w:r w:rsidR="00EF1857" w:rsidRPr="00B94FB6">
        <w:rPr>
          <w:rFonts w:ascii="华文中宋" w:hAnsi="华文中宋" w:cs="华文中宋"/>
          <w:color w:val="000000"/>
        </w:rPr>
        <w:t xml:space="preserve"> </w:t>
      </w:r>
      <w:r w:rsidRPr="00B94FB6">
        <w:rPr>
          <w:rFonts w:ascii="华文中宋" w:hAnsi="华文中宋" w:cs="华文中宋"/>
          <w:color w:val="000000"/>
        </w:rPr>
        <w:t xml:space="preserve">     </w:t>
      </w:r>
      <w:r w:rsidRPr="00B94FB6">
        <w:rPr>
          <w:rFonts w:ascii="华文中宋" w:hAnsi="华文中宋" w:cs="华文中宋" w:hint="eastAsia"/>
          <w:color w:val="000000"/>
        </w:rPr>
        <w:t>（</w:t>
      </w:r>
      <w:r w:rsidRPr="00B94FB6">
        <w:rPr>
          <w:rFonts w:ascii="华文中宋" w:hAnsi="华文中宋" w:cs="华文中宋" w:hint="eastAsia"/>
          <w:color w:val="000000"/>
        </w:rPr>
        <w:t xml:space="preserve">        </w:t>
      </w:r>
      <w:r w:rsidRPr="00B94FB6">
        <w:rPr>
          <w:rFonts w:ascii="华文中宋" w:hAnsi="华文中宋" w:cs="华文中宋" w:hint="eastAsia"/>
          <w:color w:val="000000"/>
        </w:rPr>
        <w:t>）</w:t>
      </w:r>
    </w:p>
    <w:p w14:paraId="1C22935F" w14:textId="77777777" w:rsidR="00AC17BF" w:rsidRPr="00B94FB6" w:rsidRDefault="00AC17BF" w:rsidP="002009B5">
      <w:pPr>
        <w:contextualSpacing/>
        <w:rPr>
          <w:color w:val="000000"/>
        </w:rPr>
      </w:pPr>
      <w:r w:rsidRPr="00B94FB6">
        <w:rPr>
          <w:color w:val="000000"/>
        </w:rPr>
        <w:t>A</w:t>
      </w:r>
      <w:r w:rsidRPr="00B94FB6">
        <w:rPr>
          <w:color w:val="000000"/>
        </w:rPr>
        <w:t>．</w:t>
      </w:r>
      <w:r w:rsidR="00754E3B" w:rsidRPr="00B94FB6">
        <w:rPr>
          <w:rFonts w:hint="eastAsia"/>
          <w:color w:val="000000"/>
        </w:rPr>
        <w:t>发射</w:t>
      </w:r>
      <w:r w:rsidRPr="00B94FB6">
        <w:rPr>
          <w:color w:val="000000"/>
        </w:rPr>
        <w:t>一频率为</w:t>
      </w:r>
      <w:r w:rsidR="00754E3B" w:rsidRPr="00B94FB6">
        <w:rPr>
          <w:color w:val="000000"/>
          <w:position w:val="-22"/>
          <w:lang w:val="de-DE"/>
        </w:rPr>
        <w:object w:dxaOrig="480" w:dyaOrig="540" w14:anchorId="305B2E4F">
          <v:shape id="_x0000_i1031" type="#_x0000_t75" style="width:25.5pt;height:25.5pt" o:ole="">
            <v:imagedata r:id="rId192" o:title=""/>
          </v:shape>
          <o:OLEObject Type="Embed" ProgID="Equation.DSMT4" ShapeID="_x0000_i1031" DrawAspect="Content" ObjectID="_1840280018" r:id="rId193"/>
        </w:object>
      </w:r>
      <w:r w:rsidRPr="00B94FB6">
        <w:rPr>
          <w:rFonts w:hint="eastAsia"/>
          <w:color w:val="000000"/>
        </w:rPr>
        <w:t>的</w:t>
      </w:r>
      <w:r w:rsidRPr="00B94FB6">
        <w:rPr>
          <w:color w:val="000000"/>
        </w:rPr>
        <w:t>光子</w:t>
      </w:r>
      <w:r w:rsidRPr="00B94FB6">
        <w:rPr>
          <w:rFonts w:hint="eastAsia"/>
          <w:color w:val="000000"/>
        </w:rPr>
        <w:t xml:space="preserve"> </w:t>
      </w:r>
      <w:r w:rsidRPr="00B94FB6">
        <w:rPr>
          <w:color w:val="000000"/>
        </w:rPr>
        <w:t xml:space="preserve">            </w:t>
      </w:r>
      <w:r w:rsidRPr="00B94FB6">
        <w:rPr>
          <w:color w:val="000000"/>
        </w:rPr>
        <w:tab/>
        <w:t>B</w:t>
      </w:r>
      <w:r w:rsidRPr="00B94FB6">
        <w:rPr>
          <w:color w:val="000000"/>
        </w:rPr>
        <w:t>．</w:t>
      </w:r>
      <w:r w:rsidR="00754E3B" w:rsidRPr="00B94FB6">
        <w:rPr>
          <w:color w:val="000000"/>
        </w:rPr>
        <w:t>吸收一频率为</w:t>
      </w:r>
      <w:r w:rsidR="00754E3B" w:rsidRPr="00B94FB6">
        <w:rPr>
          <w:color w:val="000000"/>
          <w:position w:val="-22"/>
          <w:lang w:val="de-DE"/>
        </w:rPr>
        <w:object w:dxaOrig="480" w:dyaOrig="540" w14:anchorId="350C6497">
          <v:shape id="_x0000_i1032" type="#_x0000_t75" style="width:25.5pt;height:25.5pt" o:ole="">
            <v:imagedata r:id="rId192" o:title=""/>
          </v:shape>
          <o:OLEObject Type="Embed" ProgID="Equation.DSMT4" ShapeID="_x0000_i1032" DrawAspect="Content" ObjectID="_1840280019" r:id="rId194"/>
        </w:object>
      </w:r>
      <w:r w:rsidR="00754E3B" w:rsidRPr="00B94FB6">
        <w:rPr>
          <w:rFonts w:hint="eastAsia"/>
          <w:color w:val="000000"/>
        </w:rPr>
        <w:t>的</w:t>
      </w:r>
      <w:r w:rsidR="00754E3B" w:rsidRPr="00B94FB6">
        <w:rPr>
          <w:color w:val="000000"/>
        </w:rPr>
        <w:t>光子</w:t>
      </w:r>
    </w:p>
    <w:p w14:paraId="757C6944" w14:textId="77777777" w:rsidR="00AC17BF" w:rsidRPr="00C80652" w:rsidRDefault="00AC17BF" w:rsidP="002009B5">
      <w:pPr>
        <w:contextualSpacing/>
        <w:rPr>
          <w:color w:val="000000"/>
        </w:rPr>
      </w:pPr>
      <w:r w:rsidRPr="00B94FB6">
        <w:rPr>
          <w:color w:val="000000"/>
        </w:rPr>
        <w:t>C</w:t>
      </w:r>
      <w:r w:rsidRPr="00B94FB6">
        <w:rPr>
          <w:color w:val="000000"/>
        </w:rPr>
        <w:t>．</w:t>
      </w:r>
      <w:r w:rsidR="00754E3B" w:rsidRPr="00B94FB6">
        <w:rPr>
          <w:rFonts w:hint="eastAsia"/>
          <w:color w:val="000000"/>
        </w:rPr>
        <w:t>发射</w:t>
      </w:r>
      <w:r w:rsidR="00754E3B" w:rsidRPr="00B94FB6">
        <w:rPr>
          <w:color w:val="000000"/>
        </w:rPr>
        <w:t>一频率为</w:t>
      </w:r>
      <w:r w:rsidR="00754E3B" w:rsidRPr="00B94FB6">
        <w:rPr>
          <w:color w:val="000000"/>
          <w:position w:val="-22"/>
          <w:lang w:val="de-DE"/>
        </w:rPr>
        <w:object w:dxaOrig="360" w:dyaOrig="540" w14:anchorId="377BD12B">
          <v:shape id="_x0000_i1033" type="#_x0000_t75" style="width:16.5pt;height:25.5pt" o:ole="">
            <v:imagedata r:id="rId195" o:title=""/>
          </v:shape>
          <o:OLEObject Type="Embed" ProgID="Equation.DSMT4" ShapeID="_x0000_i1033" DrawAspect="Content" ObjectID="_1840280020" r:id="rId196"/>
        </w:object>
      </w:r>
      <w:r w:rsidR="00754E3B" w:rsidRPr="00B94FB6">
        <w:rPr>
          <w:rFonts w:hint="eastAsia"/>
          <w:color w:val="000000"/>
        </w:rPr>
        <w:t>的</w:t>
      </w:r>
      <w:r w:rsidR="00754E3B" w:rsidRPr="00B94FB6">
        <w:rPr>
          <w:color w:val="000000"/>
        </w:rPr>
        <w:t>光子</w:t>
      </w:r>
      <w:r w:rsidRPr="00B94FB6">
        <w:rPr>
          <w:rFonts w:hint="eastAsia"/>
          <w:color w:val="000000"/>
        </w:rPr>
        <w:t xml:space="preserve"> </w:t>
      </w:r>
      <w:r w:rsidRPr="00B94FB6">
        <w:rPr>
          <w:color w:val="000000"/>
        </w:rPr>
        <w:t xml:space="preserve">            </w:t>
      </w:r>
      <w:r w:rsidRPr="00B94FB6">
        <w:rPr>
          <w:color w:val="000000"/>
        </w:rPr>
        <w:tab/>
        <w:t>D</w:t>
      </w:r>
      <w:r w:rsidRPr="00B94FB6">
        <w:rPr>
          <w:color w:val="000000"/>
        </w:rPr>
        <w:t>．</w:t>
      </w:r>
      <w:r w:rsidR="00754E3B" w:rsidRPr="00B94FB6">
        <w:rPr>
          <w:color w:val="000000"/>
        </w:rPr>
        <w:t>吸收一频率为</w:t>
      </w:r>
      <w:r w:rsidR="00754E3B" w:rsidRPr="00B94FB6">
        <w:rPr>
          <w:color w:val="000000"/>
          <w:position w:val="-22"/>
          <w:lang w:val="de-DE"/>
        </w:rPr>
        <w:object w:dxaOrig="360" w:dyaOrig="540" w14:anchorId="24143012">
          <v:shape id="_x0000_i1034" type="#_x0000_t75" style="width:16.5pt;height:25.5pt" o:ole="">
            <v:imagedata r:id="rId195" o:title=""/>
          </v:shape>
          <o:OLEObject Type="Embed" ProgID="Equation.DSMT4" ShapeID="_x0000_i1034" DrawAspect="Content" ObjectID="_1840280021" r:id="rId197"/>
        </w:object>
      </w:r>
      <w:r w:rsidR="00754E3B" w:rsidRPr="00B94FB6">
        <w:rPr>
          <w:rFonts w:hint="eastAsia"/>
          <w:color w:val="000000"/>
        </w:rPr>
        <w:t>的</w:t>
      </w:r>
      <w:r w:rsidR="00754E3B" w:rsidRPr="00B94FB6">
        <w:rPr>
          <w:color w:val="000000"/>
        </w:rPr>
        <w:t>光子</w:t>
      </w:r>
    </w:p>
    <w:p w14:paraId="40DF5A07" w14:textId="77777777" w:rsidR="002009B5" w:rsidRPr="00C80652" w:rsidRDefault="002009B5" w:rsidP="00B73803">
      <w:pPr>
        <w:contextualSpacing/>
        <w:rPr>
          <w:color w:val="000000"/>
        </w:rPr>
      </w:pPr>
    </w:p>
    <w:p w14:paraId="538D8FFD" w14:textId="77777777" w:rsidR="00B73803" w:rsidRPr="00B94FB6" w:rsidRDefault="00A918F1" w:rsidP="00B73803">
      <w:pPr>
        <w:contextualSpacing/>
        <w:rPr>
          <w:color w:val="000000"/>
        </w:rPr>
      </w:pPr>
      <w:r w:rsidRPr="00B94FB6">
        <w:rPr>
          <w:color w:val="000000"/>
        </w:rPr>
        <w:t>4</w:t>
      </w:r>
      <w:r w:rsidRPr="00B94FB6">
        <w:rPr>
          <w:color w:val="000000"/>
        </w:rPr>
        <w:t>．</w:t>
      </w:r>
      <w:r w:rsidR="00B73803" w:rsidRPr="00B94FB6">
        <w:rPr>
          <w:color w:val="000000"/>
        </w:rPr>
        <w:t>事实上，原子核的质量小于</w:t>
      </w:r>
      <w:r w:rsidR="00992F91" w:rsidRPr="00B94FB6">
        <w:rPr>
          <w:color w:val="000000"/>
        </w:rPr>
        <w:t>核子</w:t>
      </w:r>
      <w:r w:rsidR="00992F91" w:rsidRPr="00B94FB6">
        <w:rPr>
          <w:rFonts w:hint="eastAsia"/>
          <w:color w:val="000000"/>
        </w:rPr>
        <w:t>分散时</w:t>
      </w:r>
      <w:r w:rsidR="00B73803" w:rsidRPr="00B94FB6">
        <w:rPr>
          <w:color w:val="000000"/>
        </w:rPr>
        <w:t>的总质量，两者之差称为质量亏损</w:t>
      </w:r>
      <w:r w:rsidR="00B73803" w:rsidRPr="00B94FB6">
        <w:rPr>
          <w:color w:val="000000"/>
        </w:rPr>
        <w:t>Δ</w:t>
      </w:r>
      <w:r w:rsidR="00B73803" w:rsidRPr="00B94FB6">
        <w:rPr>
          <w:i/>
          <w:color w:val="000000"/>
        </w:rPr>
        <w:t>m</w:t>
      </w:r>
      <w:r w:rsidR="00B73803" w:rsidRPr="00B94FB6">
        <w:rPr>
          <w:color w:val="000000"/>
        </w:rPr>
        <w:t>。核内各核子彼此分离时的总能量与该原子核能量之差称为原子核的结合能</w:t>
      </w:r>
      <w:r w:rsidR="00B73803" w:rsidRPr="00B94FB6">
        <w:rPr>
          <w:i/>
          <w:color w:val="000000"/>
        </w:rPr>
        <w:t>E</w:t>
      </w:r>
      <w:r w:rsidR="00D2655B" w:rsidRPr="00B94FB6">
        <w:rPr>
          <w:rFonts w:hint="eastAsia"/>
          <w:color w:val="000000"/>
        </w:rPr>
        <w:t>，</w:t>
      </w:r>
      <w:r w:rsidR="00F021D7" w:rsidRPr="00B94FB6">
        <w:rPr>
          <w:i/>
          <w:color w:val="000000"/>
        </w:rPr>
        <w:t>E</w:t>
      </w:r>
      <w:r w:rsidR="00F021D7" w:rsidRPr="00B94FB6">
        <w:rPr>
          <w:rFonts w:hint="eastAsia"/>
          <w:color w:val="000000"/>
        </w:rPr>
        <w:t>与核子数的比值叫平均结合</w:t>
      </w:r>
      <w:r w:rsidR="00F021D7" w:rsidRPr="00B94FB6">
        <w:rPr>
          <w:rFonts w:hint="eastAsia"/>
          <w:color w:val="000000"/>
          <w:szCs w:val="22"/>
        </w:rPr>
        <w:t>能。</w:t>
      </w:r>
      <w:r w:rsidR="00D2655B" w:rsidRPr="00B94FB6">
        <w:rPr>
          <w:rFonts w:hint="eastAsia"/>
          <w:color w:val="000000"/>
          <w:szCs w:val="22"/>
        </w:rPr>
        <w:t>已知光在真空中的速度为</w:t>
      </w:r>
      <w:r w:rsidR="00D2655B" w:rsidRPr="00B94FB6">
        <w:rPr>
          <w:rFonts w:hint="eastAsia"/>
          <w:i/>
          <w:color w:val="000000"/>
          <w:szCs w:val="22"/>
        </w:rPr>
        <w:t>c</w:t>
      </w:r>
      <w:r w:rsidR="00D2655B" w:rsidRPr="00B94FB6">
        <w:rPr>
          <w:rFonts w:hint="eastAsia"/>
          <w:color w:val="000000"/>
          <w:szCs w:val="22"/>
        </w:rPr>
        <w:t>。</w:t>
      </w:r>
    </w:p>
    <w:p w14:paraId="78D9C7C1" w14:textId="77777777" w:rsidR="00B73803" w:rsidRPr="00B94FB6" w:rsidRDefault="00EF0DFF" w:rsidP="00B73803">
      <w:pPr>
        <w:rPr>
          <w:color w:val="000000"/>
        </w:rPr>
      </w:pPr>
      <w:r w:rsidRPr="00B94FB6">
        <w:rPr>
          <w:rFonts w:hint="eastAsia"/>
          <w:color w:val="000000"/>
        </w:rPr>
        <w:t>（</w:t>
      </w:r>
      <w:r w:rsidRPr="00B94FB6">
        <w:rPr>
          <w:rFonts w:hint="eastAsia"/>
          <w:color w:val="000000"/>
        </w:rPr>
        <w:t>1</w:t>
      </w:r>
      <w:r w:rsidRPr="00B94FB6">
        <w:rPr>
          <w:rFonts w:hint="eastAsia"/>
          <w:color w:val="000000"/>
        </w:rPr>
        <w:t>）</w:t>
      </w:r>
      <w:r w:rsidR="00B73803" w:rsidRPr="00B94FB6">
        <w:rPr>
          <w:color w:val="000000"/>
        </w:rPr>
        <w:t>原子核的结合能</w:t>
      </w:r>
      <w:r w:rsidRPr="00B94FB6">
        <w:rPr>
          <w:i/>
          <w:color w:val="000000"/>
        </w:rPr>
        <w:t>E</w:t>
      </w:r>
      <w:r w:rsidRPr="00B94FB6">
        <w:rPr>
          <w:color w:val="000000"/>
        </w:rPr>
        <w:t>与质量亏损</w:t>
      </w:r>
      <w:r w:rsidRPr="00B94FB6">
        <w:rPr>
          <w:color w:val="000000"/>
        </w:rPr>
        <w:t>Δ</w:t>
      </w:r>
      <w:r w:rsidRPr="00B94FB6">
        <w:rPr>
          <w:i/>
          <w:color w:val="000000"/>
        </w:rPr>
        <w:t>m</w:t>
      </w:r>
      <w:r w:rsidR="00B73803" w:rsidRPr="00B94FB6">
        <w:rPr>
          <w:color w:val="000000"/>
        </w:rPr>
        <w:t>之间的关系</w:t>
      </w:r>
      <w:r w:rsidRPr="00B94FB6">
        <w:rPr>
          <w:color w:val="000000"/>
        </w:rPr>
        <w:t>为</w:t>
      </w:r>
      <w:r w:rsidR="00B836E4" w:rsidRPr="00B94FB6">
        <w:rPr>
          <w:rFonts w:hint="eastAsia"/>
          <w:color w:val="000000"/>
        </w:rPr>
        <w:t>：</w:t>
      </w:r>
      <w:r w:rsidR="00B73803" w:rsidRPr="00B94FB6">
        <w:rPr>
          <w:color w:val="000000"/>
        </w:rPr>
        <w:t>_________</w:t>
      </w:r>
      <w:r w:rsidRPr="00B94FB6">
        <w:rPr>
          <w:color w:val="000000"/>
        </w:rPr>
        <w:t>_____</w:t>
      </w:r>
      <w:r w:rsidR="00B73803" w:rsidRPr="00B94FB6">
        <w:rPr>
          <w:color w:val="000000"/>
        </w:rPr>
        <w:t>_______</w:t>
      </w:r>
      <w:r w:rsidR="00B73803" w:rsidRPr="00B94FB6">
        <w:rPr>
          <w:color w:val="000000"/>
        </w:rPr>
        <w:t>。</w:t>
      </w:r>
    </w:p>
    <w:p w14:paraId="55D13810" w14:textId="229B4226" w:rsidR="00A918F1" w:rsidRPr="00B94FB6" w:rsidRDefault="00B62213" w:rsidP="00A46211">
      <w:pPr>
        <w:contextualSpacing/>
        <w:jc w:val="left"/>
        <w:rPr>
          <w:color w:val="000000"/>
          <w:szCs w:val="22"/>
        </w:rPr>
      </w:pPr>
      <w:r>
        <w:rPr>
          <w:noProof/>
          <w:color w:val="000000"/>
        </w:rPr>
        <w:drawing>
          <wp:anchor distT="0" distB="0" distL="114300" distR="114300" simplePos="0" relativeHeight="251652608" behindDoc="0" locked="0" layoutInCell="1" allowOverlap="1" wp14:anchorId="3584E706" wp14:editId="0CC5C780">
            <wp:simplePos x="0" y="0"/>
            <wp:positionH relativeFrom="column">
              <wp:posOffset>3218180</wp:posOffset>
            </wp:positionH>
            <wp:positionV relativeFrom="paragraph">
              <wp:posOffset>290195</wp:posOffset>
            </wp:positionV>
            <wp:extent cx="2268220" cy="1621790"/>
            <wp:effectExtent l="0" t="0" r="0" b="0"/>
            <wp:wrapSquare wrapText="bothSides"/>
            <wp:docPr id="394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268220" cy="1621790"/>
                    </a:xfrm>
                    <a:prstGeom prst="rect">
                      <a:avLst/>
                    </a:prstGeom>
                    <a:noFill/>
                    <a:ln>
                      <a:noFill/>
                    </a:ln>
                  </pic:spPr>
                </pic:pic>
              </a:graphicData>
            </a:graphic>
            <wp14:sizeRelH relativeFrom="page">
              <wp14:pctWidth>0</wp14:pctWidth>
            </wp14:sizeRelH>
            <wp14:sizeRelV relativeFrom="page">
              <wp14:pctHeight>0</wp14:pctHeight>
            </wp14:sizeRelV>
          </wp:anchor>
        </w:drawing>
      </w:r>
      <w:r w:rsidR="00EF0DFF" w:rsidRPr="00B94FB6">
        <w:rPr>
          <w:rFonts w:hint="eastAsia"/>
          <w:color w:val="000000"/>
        </w:rPr>
        <w:t>（</w:t>
      </w:r>
      <w:r w:rsidR="00EF0DFF" w:rsidRPr="00B94FB6">
        <w:rPr>
          <w:color w:val="000000"/>
        </w:rPr>
        <w:t>2</w:t>
      </w:r>
      <w:r w:rsidR="00EF0DFF" w:rsidRPr="00B94FB6">
        <w:rPr>
          <w:rFonts w:hint="eastAsia"/>
          <w:color w:val="000000"/>
        </w:rPr>
        <w:t>）</w:t>
      </w:r>
      <w:r w:rsidR="00AA7DD5" w:rsidRPr="00B94FB6">
        <w:rPr>
          <w:rFonts w:hint="eastAsia"/>
          <w:color w:val="000000"/>
        </w:rPr>
        <w:t>（多选</w:t>
      </w:r>
      <w:r w:rsidR="00AA7DD5" w:rsidRPr="00B94FB6">
        <w:rPr>
          <w:color w:val="000000"/>
        </w:rPr>
        <w:t>）</w:t>
      </w:r>
      <w:r w:rsidR="00EC341D" w:rsidRPr="00B94FB6">
        <w:rPr>
          <w:rFonts w:hint="eastAsia"/>
          <w:color w:val="000000"/>
        </w:rPr>
        <w:t>右图</w:t>
      </w:r>
      <w:r w:rsidR="00B836E4" w:rsidRPr="00B94FB6">
        <w:rPr>
          <w:rFonts w:hint="eastAsia"/>
          <w:color w:val="000000"/>
        </w:rPr>
        <w:t>表示</w:t>
      </w:r>
      <w:r w:rsidR="00AA7DD5" w:rsidRPr="00B94FB6">
        <w:rPr>
          <w:color w:val="000000"/>
        </w:rPr>
        <w:t>原子核的</w:t>
      </w:r>
      <w:r w:rsidR="00B836E4" w:rsidRPr="00B94FB6">
        <w:rPr>
          <w:rFonts w:hint="eastAsia"/>
          <w:color w:val="000000"/>
          <w:szCs w:val="22"/>
        </w:rPr>
        <w:t>平均结合能随核子数变化的关系。平均结合能</w:t>
      </w:r>
      <w:r w:rsidR="00B836E4" w:rsidRPr="00B94FB6">
        <w:rPr>
          <w:color w:val="000000"/>
          <w:szCs w:val="22"/>
        </w:rPr>
        <w:t>越大，原子核中核子结合得越牢固，原子核越稳定</w:t>
      </w:r>
      <w:r w:rsidR="00BF4C5A" w:rsidRPr="00B94FB6">
        <w:rPr>
          <w:color w:val="000000"/>
          <w:szCs w:val="22"/>
        </w:rPr>
        <w:t>。</w:t>
      </w:r>
      <w:r w:rsidR="00BF4C5A" w:rsidRPr="00B94FB6">
        <w:rPr>
          <w:rFonts w:hint="eastAsia"/>
          <w:i/>
          <w:color w:val="000000"/>
          <w:szCs w:val="22"/>
        </w:rPr>
        <w:t>A</w:t>
      </w:r>
      <w:r w:rsidR="00BF4C5A" w:rsidRPr="00B94FB6">
        <w:rPr>
          <w:rFonts w:hint="eastAsia"/>
          <w:color w:val="000000"/>
          <w:szCs w:val="22"/>
        </w:rPr>
        <w:t>、</w:t>
      </w:r>
      <w:r w:rsidR="00BF4C5A" w:rsidRPr="00B94FB6">
        <w:rPr>
          <w:rFonts w:hint="eastAsia"/>
          <w:i/>
          <w:color w:val="000000"/>
          <w:szCs w:val="22"/>
        </w:rPr>
        <w:t>B</w:t>
      </w:r>
      <w:r w:rsidR="00BF4C5A" w:rsidRPr="00B94FB6">
        <w:rPr>
          <w:color w:val="000000"/>
          <w:szCs w:val="22"/>
        </w:rPr>
        <w:t>、</w:t>
      </w:r>
      <w:r w:rsidR="00BF4C5A" w:rsidRPr="00B94FB6">
        <w:rPr>
          <w:rFonts w:hint="eastAsia"/>
          <w:i/>
          <w:color w:val="000000"/>
          <w:szCs w:val="22"/>
        </w:rPr>
        <w:t>C</w:t>
      </w:r>
      <w:r w:rsidR="00E35D0C" w:rsidRPr="00B94FB6">
        <w:rPr>
          <w:color w:val="000000"/>
          <w:szCs w:val="22"/>
        </w:rPr>
        <w:t>、</w:t>
      </w:r>
      <w:r w:rsidR="00E35D0C" w:rsidRPr="00B94FB6">
        <w:rPr>
          <w:rFonts w:hint="eastAsia"/>
          <w:i/>
          <w:color w:val="000000"/>
          <w:szCs w:val="22"/>
        </w:rPr>
        <w:t>D</w:t>
      </w:r>
      <w:r w:rsidR="00BF4C5A" w:rsidRPr="00B94FB6">
        <w:rPr>
          <w:color w:val="000000"/>
          <w:szCs w:val="22"/>
        </w:rPr>
        <w:t>、</w:t>
      </w:r>
      <w:r w:rsidR="00BF4C5A" w:rsidRPr="00B94FB6">
        <w:rPr>
          <w:rFonts w:hint="eastAsia"/>
          <w:i/>
          <w:color w:val="000000"/>
          <w:szCs w:val="22"/>
        </w:rPr>
        <w:t>E</w:t>
      </w:r>
      <w:r w:rsidR="00BF4C5A" w:rsidRPr="00B94FB6">
        <w:rPr>
          <w:color w:val="000000"/>
          <w:szCs w:val="22"/>
        </w:rPr>
        <w:t>、</w:t>
      </w:r>
      <w:r w:rsidR="00BF4C5A" w:rsidRPr="00B94FB6">
        <w:rPr>
          <w:rFonts w:hint="eastAsia"/>
          <w:i/>
          <w:color w:val="000000"/>
          <w:szCs w:val="22"/>
        </w:rPr>
        <w:t>F</w:t>
      </w:r>
      <w:r w:rsidR="00BF4C5A" w:rsidRPr="00B94FB6">
        <w:rPr>
          <w:color w:val="000000"/>
          <w:szCs w:val="22"/>
        </w:rPr>
        <w:t>是</w:t>
      </w:r>
      <w:r w:rsidR="00BF4C5A" w:rsidRPr="00B94FB6">
        <w:rPr>
          <w:rFonts w:hint="eastAsia"/>
          <w:color w:val="000000"/>
          <w:szCs w:val="22"/>
        </w:rPr>
        <w:t>核子数逐渐增多的元素</w:t>
      </w:r>
      <w:r w:rsidR="00BF4C5A" w:rsidRPr="00B94FB6">
        <w:rPr>
          <w:color w:val="000000"/>
          <w:szCs w:val="22"/>
        </w:rPr>
        <w:t>，</w:t>
      </w:r>
      <w:r w:rsidR="00A46211" w:rsidRPr="00B94FB6">
        <w:rPr>
          <w:rFonts w:ascii="华文中宋" w:hAnsi="华文中宋" w:cs="华文中宋" w:hint="eastAsia"/>
          <w:color w:val="000000"/>
        </w:rPr>
        <w:t>则</w:t>
      </w:r>
      <w:r w:rsidR="00A46211" w:rsidRPr="00B94FB6">
        <w:rPr>
          <w:rFonts w:ascii="华文中宋" w:hAnsi="华文中宋" w:cs="华文中宋" w:hint="eastAsia"/>
          <w:color w:val="000000"/>
        </w:rPr>
        <w:t xml:space="preserve">   </w:t>
      </w:r>
      <w:r w:rsidR="00FC1735" w:rsidRPr="00B94FB6">
        <w:rPr>
          <w:rFonts w:ascii="华文中宋" w:hAnsi="华文中宋" w:cs="华文中宋" w:hint="eastAsia"/>
          <w:color w:val="000000"/>
        </w:rPr>
        <w:t>（</w:t>
      </w:r>
      <w:r w:rsidR="00FC1735" w:rsidRPr="00B94FB6">
        <w:rPr>
          <w:rFonts w:ascii="华文中宋" w:hAnsi="华文中宋" w:cs="华文中宋" w:hint="eastAsia"/>
          <w:color w:val="000000"/>
        </w:rPr>
        <w:t xml:space="preserve">        </w:t>
      </w:r>
      <w:r w:rsidR="00FC1735" w:rsidRPr="00B94FB6">
        <w:rPr>
          <w:rFonts w:ascii="华文中宋" w:hAnsi="华文中宋" w:cs="华文中宋" w:hint="eastAsia"/>
          <w:color w:val="000000"/>
        </w:rPr>
        <w:t>）</w:t>
      </w:r>
    </w:p>
    <w:p w14:paraId="5660AEE1" w14:textId="77777777" w:rsidR="00FC1735" w:rsidRPr="00B94FB6" w:rsidRDefault="00FC1735" w:rsidP="002009B5">
      <w:pPr>
        <w:contextualSpacing/>
        <w:rPr>
          <w:color w:val="000000"/>
        </w:rPr>
      </w:pPr>
      <w:r w:rsidRPr="00B94FB6">
        <w:rPr>
          <w:color w:val="000000"/>
        </w:rPr>
        <w:t>A</w:t>
      </w:r>
      <w:r w:rsidRPr="00B94FB6">
        <w:rPr>
          <w:color w:val="000000"/>
        </w:rPr>
        <w:t>．</w:t>
      </w:r>
      <w:r w:rsidR="001165E7" w:rsidRPr="00B94FB6">
        <w:rPr>
          <w:rFonts w:hint="eastAsia"/>
          <w:color w:val="000000"/>
          <w:szCs w:val="22"/>
        </w:rPr>
        <w:t>铁</w:t>
      </w:r>
      <w:r w:rsidR="001165E7" w:rsidRPr="00B94FB6">
        <w:rPr>
          <w:rFonts w:hint="eastAsia"/>
          <w:color w:val="000000"/>
          <w:szCs w:val="22"/>
        </w:rPr>
        <w:t>56</w:t>
      </w:r>
      <w:r w:rsidR="00FA0A00" w:rsidRPr="00B94FB6">
        <w:rPr>
          <w:rFonts w:hint="eastAsia"/>
          <w:color w:val="000000"/>
          <w:szCs w:val="22"/>
        </w:rPr>
        <w:t>的</w:t>
      </w:r>
      <w:r w:rsidR="00BF4C5A" w:rsidRPr="00B94FB6">
        <w:rPr>
          <w:rFonts w:hint="eastAsia"/>
          <w:color w:val="000000"/>
          <w:szCs w:val="22"/>
        </w:rPr>
        <w:t>原子核</w:t>
      </w:r>
      <w:r w:rsidR="00BF4C5A" w:rsidRPr="00B94FB6">
        <w:rPr>
          <w:rFonts w:hint="eastAsia"/>
          <w:color w:val="000000"/>
        </w:rPr>
        <w:t>最</w:t>
      </w:r>
      <w:r w:rsidR="00BF4C5A" w:rsidRPr="00B94FB6">
        <w:rPr>
          <w:color w:val="000000"/>
        </w:rPr>
        <w:t>稳定</w:t>
      </w:r>
    </w:p>
    <w:p w14:paraId="5621CB3F" w14:textId="77777777" w:rsidR="00FC1735" w:rsidRPr="00B94FB6" w:rsidRDefault="00FC1735" w:rsidP="002009B5">
      <w:pPr>
        <w:contextualSpacing/>
        <w:rPr>
          <w:color w:val="000000"/>
        </w:rPr>
      </w:pPr>
      <w:r w:rsidRPr="00B94FB6">
        <w:rPr>
          <w:color w:val="000000"/>
        </w:rPr>
        <w:t>B</w:t>
      </w:r>
      <w:r w:rsidRPr="00B94FB6">
        <w:rPr>
          <w:color w:val="000000"/>
        </w:rPr>
        <w:t>．</w:t>
      </w:r>
      <w:r w:rsidR="00B84B25" w:rsidRPr="00B94FB6">
        <w:rPr>
          <w:color w:val="000000"/>
        </w:rPr>
        <w:t>原子核</w:t>
      </w:r>
      <w:r w:rsidR="00B84B25" w:rsidRPr="00B94FB6">
        <w:rPr>
          <w:rFonts w:hint="eastAsia"/>
          <w:i/>
          <w:color w:val="000000"/>
          <w:szCs w:val="22"/>
        </w:rPr>
        <w:t>F</w:t>
      </w:r>
      <w:r w:rsidR="00B84B25" w:rsidRPr="00B94FB6">
        <w:rPr>
          <w:rFonts w:hint="eastAsia"/>
          <w:color w:val="000000"/>
        </w:rPr>
        <w:t>分解为</w:t>
      </w:r>
      <w:r w:rsidR="00B84B25" w:rsidRPr="00B94FB6">
        <w:rPr>
          <w:color w:val="000000"/>
        </w:rPr>
        <w:t>原子核</w:t>
      </w:r>
      <w:r w:rsidR="00B84B25" w:rsidRPr="00B94FB6">
        <w:rPr>
          <w:rFonts w:hint="eastAsia"/>
          <w:i/>
          <w:color w:val="000000"/>
          <w:szCs w:val="22"/>
        </w:rPr>
        <w:t>D</w:t>
      </w:r>
      <w:r w:rsidR="00B84B25" w:rsidRPr="00B94FB6">
        <w:rPr>
          <w:color w:val="000000"/>
        </w:rPr>
        <w:t>和</w:t>
      </w:r>
      <w:r w:rsidR="00B84B25" w:rsidRPr="00B94FB6">
        <w:rPr>
          <w:rFonts w:hint="eastAsia"/>
          <w:i/>
          <w:color w:val="000000"/>
          <w:szCs w:val="22"/>
        </w:rPr>
        <w:t>E</w:t>
      </w:r>
      <w:r w:rsidR="00B84B25" w:rsidRPr="00B94FB6">
        <w:rPr>
          <w:rFonts w:hint="eastAsia"/>
          <w:color w:val="000000"/>
        </w:rPr>
        <w:t>，放出能</w:t>
      </w:r>
      <w:r w:rsidR="00B84B25" w:rsidRPr="00B94FB6">
        <w:rPr>
          <w:color w:val="000000"/>
        </w:rPr>
        <w:t>量</w:t>
      </w:r>
    </w:p>
    <w:p w14:paraId="697F2419" w14:textId="77777777" w:rsidR="00FC1735" w:rsidRPr="00B94FB6" w:rsidRDefault="00FC1735" w:rsidP="002009B5">
      <w:pPr>
        <w:contextualSpacing/>
        <w:rPr>
          <w:color w:val="000000"/>
        </w:rPr>
      </w:pPr>
      <w:r w:rsidRPr="00B94FB6">
        <w:rPr>
          <w:color w:val="000000"/>
        </w:rPr>
        <w:t>C</w:t>
      </w:r>
      <w:r w:rsidRPr="00B94FB6">
        <w:rPr>
          <w:color w:val="000000"/>
        </w:rPr>
        <w:t>．</w:t>
      </w:r>
      <w:r w:rsidR="00B84B25" w:rsidRPr="00B94FB6">
        <w:rPr>
          <w:color w:val="000000"/>
        </w:rPr>
        <w:t>原子核</w:t>
      </w:r>
      <w:r w:rsidR="00B84B25" w:rsidRPr="00B94FB6">
        <w:rPr>
          <w:i/>
          <w:color w:val="000000"/>
          <w:szCs w:val="22"/>
        </w:rPr>
        <w:t>C</w:t>
      </w:r>
      <w:r w:rsidR="00B84B25" w:rsidRPr="00B94FB6">
        <w:rPr>
          <w:rFonts w:hint="eastAsia"/>
          <w:color w:val="000000"/>
        </w:rPr>
        <w:t>分解为</w:t>
      </w:r>
      <w:r w:rsidR="00B84B25" w:rsidRPr="00B94FB6">
        <w:rPr>
          <w:color w:val="000000"/>
        </w:rPr>
        <w:t>原子核</w:t>
      </w:r>
      <w:r w:rsidR="00B84B25" w:rsidRPr="00B94FB6">
        <w:rPr>
          <w:i/>
          <w:color w:val="000000"/>
          <w:szCs w:val="22"/>
        </w:rPr>
        <w:t>A</w:t>
      </w:r>
      <w:r w:rsidR="00B84B25" w:rsidRPr="00B94FB6">
        <w:rPr>
          <w:color w:val="000000"/>
        </w:rPr>
        <w:t>和</w:t>
      </w:r>
      <w:r w:rsidR="00B84B25" w:rsidRPr="00B94FB6">
        <w:rPr>
          <w:i/>
          <w:color w:val="000000"/>
          <w:szCs w:val="22"/>
        </w:rPr>
        <w:t>B</w:t>
      </w:r>
      <w:r w:rsidR="00B84B25" w:rsidRPr="00B94FB6">
        <w:rPr>
          <w:rFonts w:hint="eastAsia"/>
          <w:color w:val="000000"/>
        </w:rPr>
        <w:t>，放出能</w:t>
      </w:r>
      <w:r w:rsidR="00B84B25" w:rsidRPr="00B94FB6">
        <w:rPr>
          <w:color w:val="000000"/>
        </w:rPr>
        <w:t>量</w:t>
      </w:r>
    </w:p>
    <w:p w14:paraId="4D98C8B8" w14:textId="77777777" w:rsidR="00FC1735" w:rsidRPr="00B94FB6" w:rsidRDefault="00FC1735" w:rsidP="002009B5">
      <w:pPr>
        <w:contextualSpacing/>
        <w:rPr>
          <w:color w:val="000000"/>
        </w:rPr>
      </w:pPr>
      <w:r w:rsidRPr="00B94FB6">
        <w:rPr>
          <w:color w:val="000000"/>
        </w:rPr>
        <w:t>D</w:t>
      </w:r>
      <w:r w:rsidRPr="00B94FB6">
        <w:rPr>
          <w:color w:val="000000"/>
        </w:rPr>
        <w:t>．</w:t>
      </w:r>
      <w:r w:rsidR="00B84B25">
        <w:rPr>
          <w:color w:val="000000"/>
        </w:rPr>
        <w:t>若干</w:t>
      </w:r>
      <w:r w:rsidR="00B84B25" w:rsidRPr="00B84B25">
        <w:rPr>
          <w:rFonts w:hint="eastAsia"/>
          <w:color w:val="000000"/>
        </w:rPr>
        <w:t>独立核子</w:t>
      </w:r>
      <w:r w:rsidR="00B84B25">
        <w:rPr>
          <w:color w:val="000000"/>
        </w:rPr>
        <w:t>合并为一个原子核时</w:t>
      </w:r>
      <w:r w:rsidR="00B84B25">
        <w:rPr>
          <w:rFonts w:hint="eastAsia"/>
          <w:color w:val="000000"/>
        </w:rPr>
        <w:t>，需</w:t>
      </w:r>
      <w:r w:rsidR="00B84B25">
        <w:rPr>
          <w:color w:val="000000"/>
        </w:rPr>
        <w:t>吸收能量</w:t>
      </w:r>
    </w:p>
    <w:p w14:paraId="79591B6C" w14:textId="77777777" w:rsidR="00AA7DD5" w:rsidRPr="00C80652" w:rsidRDefault="00AA7DD5" w:rsidP="002009B5">
      <w:pPr>
        <w:contextualSpacing/>
        <w:rPr>
          <w:color w:val="000000"/>
        </w:rPr>
      </w:pPr>
      <w:r w:rsidRPr="00B94FB6">
        <w:rPr>
          <w:color w:val="000000"/>
        </w:rPr>
        <w:t>E</w:t>
      </w:r>
      <w:r w:rsidRPr="00B94FB6">
        <w:rPr>
          <w:color w:val="000000"/>
        </w:rPr>
        <w:t>．</w:t>
      </w:r>
      <w:r w:rsidR="00BF4C5A" w:rsidRPr="00B94FB6">
        <w:rPr>
          <w:i/>
          <w:color w:val="000000"/>
          <w:szCs w:val="22"/>
        </w:rPr>
        <w:t>A</w:t>
      </w:r>
      <w:r w:rsidR="00BF4C5A" w:rsidRPr="00B94FB6">
        <w:rPr>
          <w:rFonts w:hint="eastAsia"/>
          <w:color w:val="000000"/>
        </w:rPr>
        <w:t>、</w:t>
      </w:r>
      <w:r w:rsidR="00BF4C5A" w:rsidRPr="00B94FB6">
        <w:rPr>
          <w:i/>
          <w:color w:val="000000"/>
          <w:szCs w:val="22"/>
        </w:rPr>
        <w:t>B</w:t>
      </w:r>
      <w:r w:rsidR="00BF4C5A" w:rsidRPr="00B94FB6">
        <w:rPr>
          <w:color w:val="000000"/>
        </w:rPr>
        <w:t>合并为一个原子核</w:t>
      </w:r>
      <w:r w:rsidR="00BF4C5A" w:rsidRPr="00B94FB6">
        <w:rPr>
          <w:i/>
          <w:color w:val="000000"/>
          <w:szCs w:val="22"/>
        </w:rPr>
        <w:t>C</w:t>
      </w:r>
      <w:r w:rsidR="00B94FB6" w:rsidRPr="00B94FB6">
        <w:rPr>
          <w:color w:val="000000"/>
          <w:szCs w:val="22"/>
        </w:rPr>
        <w:t>时</w:t>
      </w:r>
      <w:r w:rsidR="00BF4C5A" w:rsidRPr="00B94FB6">
        <w:rPr>
          <w:rFonts w:hint="eastAsia"/>
          <w:color w:val="000000"/>
        </w:rPr>
        <w:t>，平均每个核子释放的</w:t>
      </w:r>
      <w:r w:rsidR="002009B5" w:rsidRPr="00B94FB6">
        <w:rPr>
          <w:rFonts w:hint="eastAsia"/>
          <w:color w:val="000000"/>
        </w:rPr>
        <w:t>能量小于</w:t>
      </w:r>
      <w:r w:rsidR="00E35D0C" w:rsidRPr="00B94FB6">
        <w:rPr>
          <w:rFonts w:hint="eastAsia"/>
          <w:i/>
          <w:color w:val="000000"/>
          <w:szCs w:val="22"/>
        </w:rPr>
        <w:t>F</w:t>
      </w:r>
      <w:r w:rsidR="00E35D0C" w:rsidRPr="00B94FB6">
        <w:rPr>
          <w:rFonts w:hint="eastAsia"/>
          <w:color w:val="000000"/>
        </w:rPr>
        <w:t>分解为</w:t>
      </w:r>
      <w:r w:rsidR="00E35D0C" w:rsidRPr="00B94FB6">
        <w:rPr>
          <w:color w:val="000000"/>
        </w:rPr>
        <w:t>原子核</w:t>
      </w:r>
      <w:r w:rsidR="00E35D0C" w:rsidRPr="00B94FB6">
        <w:rPr>
          <w:rFonts w:hint="eastAsia"/>
          <w:i/>
          <w:color w:val="000000"/>
          <w:szCs w:val="22"/>
        </w:rPr>
        <w:t>D</w:t>
      </w:r>
      <w:r w:rsidR="00E35D0C" w:rsidRPr="00B94FB6">
        <w:rPr>
          <w:color w:val="000000"/>
        </w:rPr>
        <w:t>和</w:t>
      </w:r>
      <w:r w:rsidR="00E35D0C" w:rsidRPr="00B94FB6">
        <w:rPr>
          <w:rFonts w:hint="eastAsia"/>
          <w:i/>
          <w:color w:val="000000"/>
          <w:szCs w:val="22"/>
        </w:rPr>
        <w:t>E</w:t>
      </w:r>
      <w:r w:rsidR="00B94FB6" w:rsidRPr="00B94FB6">
        <w:rPr>
          <w:color w:val="000000"/>
          <w:szCs w:val="22"/>
        </w:rPr>
        <w:t>时</w:t>
      </w:r>
      <w:r w:rsidR="00992F91" w:rsidRPr="00B94FB6">
        <w:rPr>
          <w:rFonts w:hint="eastAsia"/>
          <w:color w:val="000000"/>
        </w:rPr>
        <w:t>平均每个核子</w:t>
      </w:r>
      <w:r w:rsidR="002009B5" w:rsidRPr="00B94FB6">
        <w:rPr>
          <w:rFonts w:hint="eastAsia"/>
          <w:color w:val="000000"/>
          <w:szCs w:val="22"/>
        </w:rPr>
        <w:t>所</w:t>
      </w:r>
      <w:r w:rsidR="002009B5" w:rsidRPr="00B94FB6">
        <w:rPr>
          <w:rFonts w:hint="eastAsia"/>
          <w:color w:val="000000"/>
        </w:rPr>
        <w:t>释放的能量</w:t>
      </w:r>
    </w:p>
    <w:p w14:paraId="6A7E039B" w14:textId="77777777" w:rsidR="00A46211" w:rsidRDefault="00A46211" w:rsidP="00A46211">
      <w:pPr>
        <w:adjustRightInd w:val="0"/>
        <w:contextualSpacing/>
        <w:rPr>
          <w:rFonts w:eastAsia="楷体"/>
          <w:b/>
          <w:color w:val="FF0000"/>
        </w:rPr>
      </w:pPr>
    </w:p>
    <w:p w14:paraId="7F5D376F" w14:textId="5DFA1FD4" w:rsidR="007376D9" w:rsidRPr="00814135" w:rsidRDefault="00FC4B25" w:rsidP="00DF40CA">
      <w:pPr>
        <w:adjustRightInd w:val="0"/>
        <w:ind w:firstLineChars="1410" w:firstLine="2973"/>
        <w:contextualSpacing/>
        <w:jc w:val="left"/>
        <w:rPr>
          <w:color w:val="000000"/>
          <w:sz w:val="22"/>
          <w:szCs w:val="22"/>
        </w:rPr>
      </w:pPr>
      <w:r>
        <w:rPr>
          <w:b/>
        </w:rPr>
        <w:br w:type="page"/>
      </w:r>
      <w:r w:rsidR="00B62213" w:rsidRPr="00814135">
        <w:rPr>
          <w:rFonts w:ascii="楷体" w:eastAsia="楷体" w:hAnsi="楷体" w:cs="楷体"/>
          <w:noProof/>
          <w:color w:val="000000"/>
        </w:rPr>
        <w:lastRenderedPageBreak/>
        <w:drawing>
          <wp:anchor distT="0" distB="0" distL="114300" distR="114300" simplePos="0" relativeHeight="251643392" behindDoc="0" locked="0" layoutInCell="1" allowOverlap="1" wp14:anchorId="469FABC5" wp14:editId="5EFDF841">
            <wp:simplePos x="0" y="0"/>
            <wp:positionH relativeFrom="column">
              <wp:posOffset>3876675</wp:posOffset>
            </wp:positionH>
            <wp:positionV relativeFrom="paragraph">
              <wp:posOffset>-14605</wp:posOffset>
            </wp:positionV>
            <wp:extent cx="1440180" cy="991870"/>
            <wp:effectExtent l="0" t="0" r="0" b="0"/>
            <wp:wrapSquare wrapText="bothSides"/>
            <wp:docPr id="36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440180" cy="991870"/>
                    </a:xfrm>
                    <a:prstGeom prst="rect">
                      <a:avLst/>
                    </a:prstGeom>
                    <a:noFill/>
                    <a:ln>
                      <a:noFill/>
                    </a:ln>
                  </pic:spPr>
                </pic:pic>
              </a:graphicData>
            </a:graphic>
            <wp14:sizeRelH relativeFrom="page">
              <wp14:pctWidth>0</wp14:pctWidth>
            </wp14:sizeRelH>
            <wp14:sizeRelV relativeFrom="page">
              <wp14:pctHeight>0</wp14:pctHeight>
            </wp14:sizeRelV>
          </wp:anchor>
        </w:drawing>
      </w:r>
      <w:r w:rsidR="00DF40CA" w:rsidRPr="00814135">
        <w:rPr>
          <w:rFonts w:eastAsia="黑体" w:cs="黑体" w:hint="eastAsia"/>
          <w:bCs/>
          <w:color w:val="000000"/>
          <w:sz w:val="28"/>
          <w:shd w:val="clear" w:color="auto" w:fill="FFFFFF"/>
          <w:lang w:bidi="ar"/>
        </w:rPr>
        <w:t>四</w:t>
      </w:r>
      <w:r w:rsidR="00D61EFD" w:rsidRPr="00814135">
        <w:rPr>
          <w:rFonts w:eastAsia="黑体" w:cs="黑体" w:hint="eastAsia"/>
          <w:bCs/>
          <w:color w:val="000000"/>
          <w:sz w:val="28"/>
          <w:shd w:val="clear" w:color="auto" w:fill="FFFFFF"/>
          <w:lang w:bidi="ar"/>
        </w:rPr>
        <w:t xml:space="preserve"> </w:t>
      </w:r>
      <w:r w:rsidR="00D61EFD" w:rsidRPr="00814135">
        <w:rPr>
          <w:rFonts w:eastAsia="黑体" w:cs="黑体"/>
          <w:bCs/>
          <w:color w:val="000000"/>
          <w:sz w:val="28"/>
          <w:shd w:val="clear" w:color="auto" w:fill="FFFFFF"/>
          <w:lang w:bidi="ar"/>
        </w:rPr>
        <w:t xml:space="preserve"> </w:t>
      </w:r>
      <w:r w:rsidR="00310F7D" w:rsidRPr="00814135">
        <w:rPr>
          <w:rFonts w:eastAsia="黑体" w:cs="黑体" w:hint="eastAsia"/>
          <w:bCs/>
          <w:color w:val="000000"/>
          <w:sz w:val="28"/>
          <w:shd w:val="clear" w:color="auto" w:fill="FFFFFF"/>
          <w:lang w:bidi="ar"/>
        </w:rPr>
        <w:t>太空之旅</w:t>
      </w:r>
    </w:p>
    <w:p w14:paraId="36248D45" w14:textId="77777777" w:rsidR="00867CF7" w:rsidRPr="00814135" w:rsidRDefault="00867CF7" w:rsidP="00867CF7">
      <w:pPr>
        <w:ind w:firstLineChars="200" w:firstLine="420"/>
        <w:contextualSpacing/>
        <w:rPr>
          <w:rFonts w:ascii="楷体" w:eastAsia="楷体" w:hAnsi="楷体" w:cs="楷体" w:hint="eastAsia"/>
          <w:color w:val="000000"/>
        </w:rPr>
      </w:pPr>
      <w:r w:rsidRPr="00814135">
        <w:rPr>
          <w:rFonts w:ascii="楷体" w:eastAsia="楷体" w:hAnsi="楷体" w:cs="楷体"/>
          <w:color w:val="000000"/>
        </w:rPr>
        <w:t>借助航天器</w:t>
      </w:r>
      <w:r w:rsidR="00B33A8B">
        <w:rPr>
          <w:rFonts w:ascii="楷体" w:eastAsia="楷体" w:hAnsi="楷体" w:cs="楷体" w:hint="eastAsia"/>
          <w:color w:val="000000"/>
        </w:rPr>
        <w:t>进入</w:t>
      </w:r>
      <w:r w:rsidR="00B33A8B">
        <w:rPr>
          <w:rFonts w:ascii="楷体" w:eastAsia="楷体" w:hAnsi="楷体" w:cs="楷体"/>
          <w:color w:val="000000"/>
        </w:rPr>
        <w:t>太空</w:t>
      </w:r>
      <w:r w:rsidRPr="00814135">
        <w:rPr>
          <w:rFonts w:ascii="楷体" w:eastAsia="楷体" w:hAnsi="楷体" w:cs="楷体" w:hint="eastAsia"/>
          <w:color w:val="000000"/>
        </w:rPr>
        <w:t>，</w:t>
      </w:r>
      <w:r w:rsidR="00B33A8B">
        <w:rPr>
          <w:rFonts w:ascii="楷体" w:eastAsia="楷体" w:hAnsi="楷体" w:cs="楷体" w:hint="eastAsia"/>
          <w:color w:val="000000"/>
        </w:rPr>
        <w:t>可以</w:t>
      </w:r>
      <w:r w:rsidRPr="00814135">
        <w:rPr>
          <w:rFonts w:ascii="楷体" w:eastAsia="楷体" w:hAnsi="楷体" w:cs="楷体"/>
          <w:color w:val="000000"/>
        </w:rPr>
        <w:t>拓展科学认知、开发空间资源，并最终实现星际生存与探索的梦想</w:t>
      </w:r>
      <w:r w:rsidR="009B3FF5" w:rsidRPr="00814135">
        <w:rPr>
          <w:rFonts w:ascii="楷体" w:eastAsia="楷体" w:hAnsi="楷体" w:cs="楷体" w:hint="eastAsia"/>
          <w:color w:val="000000"/>
        </w:rPr>
        <w:t>。</w:t>
      </w:r>
    </w:p>
    <w:p w14:paraId="334C51EE" w14:textId="77777777" w:rsidR="00D97F16" w:rsidRPr="00814135" w:rsidRDefault="00D97F16" w:rsidP="00D47D2B">
      <w:pPr>
        <w:adjustRightInd w:val="0"/>
        <w:contextualSpacing/>
        <w:rPr>
          <w:color w:val="000000"/>
          <w:szCs w:val="22"/>
        </w:rPr>
      </w:pPr>
    </w:p>
    <w:p w14:paraId="11EFE457" w14:textId="39C6C317" w:rsidR="00FC58F6" w:rsidRPr="005B213D" w:rsidRDefault="00B62213" w:rsidP="00D47D2B">
      <w:pPr>
        <w:adjustRightInd w:val="0"/>
        <w:contextualSpacing/>
        <w:rPr>
          <w:color w:val="000000"/>
          <w:szCs w:val="22"/>
        </w:rPr>
      </w:pPr>
      <w:r w:rsidRPr="005B213D">
        <w:rPr>
          <w:noProof/>
          <w:color w:val="000000"/>
          <w:szCs w:val="22"/>
        </w:rPr>
        <w:drawing>
          <wp:anchor distT="0" distB="0" distL="114300" distR="114300" simplePos="0" relativeHeight="251644416" behindDoc="0" locked="0" layoutInCell="1" allowOverlap="1" wp14:anchorId="768D6F31" wp14:editId="5029D178">
            <wp:simplePos x="0" y="0"/>
            <wp:positionH relativeFrom="column">
              <wp:posOffset>3528060</wp:posOffset>
            </wp:positionH>
            <wp:positionV relativeFrom="paragraph">
              <wp:posOffset>674370</wp:posOffset>
            </wp:positionV>
            <wp:extent cx="1835785" cy="746125"/>
            <wp:effectExtent l="0" t="0" r="0" b="0"/>
            <wp:wrapSquare wrapText="bothSides"/>
            <wp:docPr id="363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35785" cy="746125"/>
                    </a:xfrm>
                    <a:prstGeom prst="rect">
                      <a:avLst/>
                    </a:prstGeom>
                    <a:noFill/>
                    <a:ln>
                      <a:noFill/>
                    </a:ln>
                  </pic:spPr>
                </pic:pic>
              </a:graphicData>
            </a:graphic>
            <wp14:sizeRelH relativeFrom="page">
              <wp14:pctWidth>0</wp14:pctWidth>
            </wp14:sizeRelH>
            <wp14:sizeRelV relativeFrom="page">
              <wp14:pctHeight>0</wp14:pctHeight>
            </wp14:sizeRelV>
          </wp:anchor>
        </w:drawing>
      </w:r>
      <w:r w:rsidR="0063534B" w:rsidRPr="005B213D">
        <w:rPr>
          <w:rFonts w:hint="eastAsia"/>
          <w:color w:val="000000"/>
        </w:rPr>
        <w:t>1</w:t>
      </w:r>
      <w:r w:rsidR="0063534B" w:rsidRPr="005B213D">
        <w:rPr>
          <w:color w:val="000000"/>
        </w:rPr>
        <w:t>．</w:t>
      </w:r>
      <w:r w:rsidR="00D97F16" w:rsidRPr="005B213D">
        <w:rPr>
          <w:rFonts w:ascii="Arial" w:hAnsi="Arial" w:cs="Arial"/>
          <w:color w:val="000000"/>
          <w:shd w:val="clear" w:color="auto" w:fill="FFFFFF"/>
        </w:rPr>
        <w:t>航天员</w:t>
      </w:r>
      <w:r w:rsidR="00D97F16" w:rsidRPr="005B213D">
        <w:rPr>
          <w:rStyle w:val="l5l15929"/>
          <w:rFonts w:ascii="Arial" w:hAnsi="Arial" w:cs="Arial"/>
          <w:color w:val="000000"/>
          <w:shd w:val="clear" w:color="auto" w:fill="FFFFFF"/>
        </w:rPr>
        <w:t>出舱</w:t>
      </w:r>
      <w:r w:rsidR="0063534B" w:rsidRPr="005B213D">
        <w:rPr>
          <w:color w:val="000000"/>
          <w:szCs w:val="22"/>
        </w:rPr>
        <w:t>或返回</w:t>
      </w:r>
      <w:r w:rsidR="00D97F16" w:rsidRPr="005B213D">
        <w:rPr>
          <w:rStyle w:val="l5l15929"/>
          <w:rFonts w:ascii="Arial" w:hAnsi="Arial" w:cs="Arial"/>
          <w:color w:val="000000"/>
          <w:shd w:val="clear" w:color="auto" w:fill="FFFFFF"/>
        </w:rPr>
        <w:t>，</w:t>
      </w:r>
      <w:r w:rsidR="00181E24" w:rsidRPr="005B213D">
        <w:rPr>
          <w:rStyle w:val="l5l15929"/>
          <w:rFonts w:ascii="Arial" w:hAnsi="Arial" w:cs="Arial" w:hint="eastAsia"/>
          <w:color w:val="000000"/>
          <w:shd w:val="clear" w:color="auto" w:fill="FFFFFF"/>
        </w:rPr>
        <w:t>均</w:t>
      </w:r>
      <w:r w:rsidR="00D97F16" w:rsidRPr="005B213D">
        <w:rPr>
          <w:rFonts w:ascii="Arial" w:hAnsi="Arial" w:cs="Arial"/>
          <w:color w:val="000000"/>
          <w:shd w:val="clear" w:color="auto" w:fill="FFFFFF"/>
        </w:rPr>
        <w:t>须通过气闸舱</w:t>
      </w:r>
      <w:r w:rsidR="009E0F68" w:rsidRPr="005B213D">
        <w:rPr>
          <w:rStyle w:val="qixhu3"/>
          <w:rFonts w:ascii="Arial" w:hAnsi="Arial" w:cs="Arial" w:hint="eastAsia"/>
          <w:color w:val="000000"/>
          <w:shd w:val="clear" w:color="auto" w:fill="FFFFFF"/>
        </w:rPr>
        <w:t>。</w:t>
      </w:r>
      <w:r w:rsidR="009E0F68" w:rsidRPr="005B213D">
        <w:rPr>
          <w:rStyle w:val="qixhu3"/>
          <w:rFonts w:ascii="Arial" w:hAnsi="Arial" w:cs="Arial"/>
          <w:color w:val="000000"/>
          <w:shd w:val="clear" w:color="auto" w:fill="FFFFFF"/>
        </w:rPr>
        <w:t>简化的</w:t>
      </w:r>
      <w:r w:rsidR="00D97F16" w:rsidRPr="005B213D">
        <w:rPr>
          <w:rStyle w:val="qixhu3"/>
          <w:rFonts w:ascii="Arial" w:hAnsi="Arial" w:cs="Arial"/>
          <w:color w:val="000000"/>
          <w:shd w:val="clear" w:color="auto" w:fill="FFFFFF"/>
        </w:rPr>
        <w:t>气闸舱</w:t>
      </w:r>
      <w:r w:rsidR="009E0F68" w:rsidRPr="005B213D">
        <w:rPr>
          <w:rStyle w:val="qixhu3"/>
          <w:rFonts w:ascii="Arial" w:hAnsi="Arial" w:cs="Arial"/>
          <w:color w:val="000000"/>
          <w:shd w:val="clear" w:color="auto" w:fill="FFFFFF"/>
        </w:rPr>
        <w:t>原理</w:t>
      </w:r>
      <w:r w:rsidR="00FF2F05" w:rsidRPr="005B213D">
        <w:rPr>
          <w:rStyle w:val="qixhu3"/>
          <w:rFonts w:ascii="Arial" w:hAnsi="Arial" w:cs="Arial"/>
          <w:color w:val="000000"/>
          <w:shd w:val="clear" w:color="auto" w:fill="FFFFFF"/>
        </w:rPr>
        <w:t>如图所示</w:t>
      </w:r>
      <w:r w:rsidR="009E0F68" w:rsidRPr="005B213D">
        <w:rPr>
          <w:rStyle w:val="qixhu3"/>
          <w:rFonts w:ascii="Arial" w:hAnsi="Arial" w:cs="Arial" w:hint="eastAsia"/>
          <w:color w:val="000000"/>
          <w:shd w:val="clear" w:color="auto" w:fill="FFFFFF"/>
        </w:rPr>
        <w:t>：</w:t>
      </w:r>
      <w:r w:rsidR="00FC58F6" w:rsidRPr="005B213D">
        <w:rPr>
          <w:color w:val="000000"/>
          <w:szCs w:val="22"/>
        </w:rPr>
        <w:t>航天员从太空返回气闸舱</w:t>
      </w:r>
      <w:r w:rsidR="00CC7CB5" w:rsidRPr="005B213D">
        <w:rPr>
          <w:rFonts w:hint="eastAsia"/>
          <w:i/>
          <w:color w:val="000000"/>
          <w:szCs w:val="22"/>
        </w:rPr>
        <w:t>B</w:t>
      </w:r>
      <w:r w:rsidR="00FC58F6" w:rsidRPr="005B213D">
        <w:rPr>
          <w:rFonts w:hint="eastAsia"/>
          <w:color w:val="000000"/>
          <w:szCs w:val="22"/>
        </w:rPr>
        <w:t>前</w:t>
      </w:r>
      <w:r w:rsidR="00FC58F6" w:rsidRPr="005B213D">
        <w:rPr>
          <w:color w:val="000000"/>
          <w:szCs w:val="22"/>
        </w:rPr>
        <w:t>，关闭阀门</w:t>
      </w:r>
      <w:r w:rsidR="00FC58F6" w:rsidRPr="005B213D">
        <w:rPr>
          <w:color w:val="000000"/>
          <w:szCs w:val="22"/>
        </w:rPr>
        <w:t>K</w:t>
      </w:r>
      <w:r w:rsidR="00FC58F6" w:rsidRPr="005B213D">
        <w:rPr>
          <w:color w:val="000000"/>
          <w:szCs w:val="22"/>
          <w:vertAlign w:val="subscript"/>
        </w:rPr>
        <w:t>2</w:t>
      </w:r>
      <w:r w:rsidR="00FC58F6" w:rsidRPr="005B213D">
        <w:rPr>
          <w:color w:val="000000"/>
          <w:szCs w:val="22"/>
        </w:rPr>
        <w:t>，再打开</w:t>
      </w:r>
      <w:r w:rsidR="00FC58F6" w:rsidRPr="005B213D">
        <w:rPr>
          <w:color w:val="000000"/>
          <w:szCs w:val="22"/>
        </w:rPr>
        <w:t>K</w:t>
      </w:r>
      <w:r w:rsidR="00FC58F6" w:rsidRPr="005B213D">
        <w:rPr>
          <w:color w:val="000000"/>
          <w:szCs w:val="22"/>
          <w:vertAlign w:val="subscript"/>
        </w:rPr>
        <w:t>1</w:t>
      </w:r>
      <w:r w:rsidR="00FC58F6" w:rsidRPr="005B213D">
        <w:rPr>
          <w:color w:val="000000"/>
          <w:szCs w:val="22"/>
        </w:rPr>
        <w:t>，</w:t>
      </w:r>
      <w:r w:rsidR="00FC58F6" w:rsidRPr="005B213D">
        <w:rPr>
          <w:rFonts w:hint="eastAsia"/>
          <w:i/>
          <w:color w:val="000000"/>
          <w:szCs w:val="22"/>
        </w:rPr>
        <w:t>B</w:t>
      </w:r>
      <w:r w:rsidR="00FC58F6" w:rsidRPr="005B213D">
        <w:rPr>
          <w:rFonts w:hint="eastAsia"/>
          <w:color w:val="000000"/>
          <w:szCs w:val="22"/>
        </w:rPr>
        <w:t>内为真空。</w:t>
      </w:r>
      <w:r w:rsidR="00FC58F6" w:rsidRPr="005B213D">
        <w:rPr>
          <w:color w:val="000000"/>
          <w:szCs w:val="22"/>
        </w:rPr>
        <w:t>航天员</w:t>
      </w:r>
      <w:r w:rsidR="00FC58F6" w:rsidRPr="005B213D">
        <w:rPr>
          <w:rFonts w:hint="eastAsia"/>
          <w:color w:val="000000"/>
          <w:szCs w:val="22"/>
        </w:rPr>
        <w:t>进入</w:t>
      </w:r>
      <w:r w:rsidR="00FC58F6" w:rsidRPr="005B213D">
        <w:rPr>
          <w:color w:val="000000"/>
          <w:szCs w:val="22"/>
        </w:rPr>
        <w:t>气闸舱，立即关闭</w:t>
      </w:r>
      <w:r w:rsidR="00FC58F6" w:rsidRPr="005B213D">
        <w:rPr>
          <w:color w:val="000000"/>
          <w:szCs w:val="22"/>
        </w:rPr>
        <w:t>K</w:t>
      </w:r>
      <w:r w:rsidR="00FC58F6" w:rsidRPr="005B213D">
        <w:rPr>
          <w:color w:val="000000"/>
          <w:szCs w:val="22"/>
          <w:vertAlign w:val="subscript"/>
        </w:rPr>
        <w:t>1</w:t>
      </w:r>
      <w:r w:rsidR="00FC58F6" w:rsidRPr="005B213D">
        <w:rPr>
          <w:color w:val="000000"/>
          <w:szCs w:val="22"/>
        </w:rPr>
        <w:t>，再打开</w:t>
      </w:r>
      <w:r w:rsidR="00FC58F6" w:rsidRPr="005B213D">
        <w:rPr>
          <w:color w:val="000000"/>
          <w:szCs w:val="22"/>
        </w:rPr>
        <w:t>K</w:t>
      </w:r>
      <w:r w:rsidR="00CC7CB5" w:rsidRPr="005B213D">
        <w:rPr>
          <w:color w:val="000000"/>
          <w:szCs w:val="22"/>
          <w:vertAlign w:val="subscript"/>
        </w:rPr>
        <w:t>2</w:t>
      </w:r>
      <w:r w:rsidR="00FC58F6" w:rsidRPr="005B213D">
        <w:rPr>
          <w:color w:val="000000"/>
          <w:szCs w:val="22"/>
        </w:rPr>
        <w:t>，</w:t>
      </w:r>
      <w:r w:rsidR="00CC7CB5" w:rsidRPr="005B213D">
        <w:rPr>
          <w:rFonts w:hint="eastAsia"/>
          <w:i/>
          <w:color w:val="000000"/>
          <w:szCs w:val="22"/>
        </w:rPr>
        <w:t>A</w:t>
      </w:r>
      <w:r w:rsidR="00CC7CB5" w:rsidRPr="005B213D">
        <w:rPr>
          <w:rFonts w:hint="eastAsia"/>
          <w:color w:val="000000"/>
          <w:szCs w:val="22"/>
        </w:rPr>
        <w:t>中的气体进入</w:t>
      </w:r>
      <w:r w:rsidR="00CC7CB5" w:rsidRPr="005B213D">
        <w:rPr>
          <w:rFonts w:hint="eastAsia"/>
          <w:i/>
          <w:color w:val="000000"/>
          <w:szCs w:val="22"/>
        </w:rPr>
        <w:t>B</w:t>
      </w:r>
      <w:r w:rsidR="00CC7CB5" w:rsidRPr="005B213D">
        <w:rPr>
          <w:rFonts w:hint="eastAsia"/>
          <w:color w:val="000000"/>
          <w:szCs w:val="22"/>
        </w:rPr>
        <w:t>，最终气压稳定。若此过程</w:t>
      </w:r>
      <w:r w:rsidR="00C020B0">
        <w:rPr>
          <w:rFonts w:hint="eastAsia"/>
          <w:color w:val="000000"/>
          <w:szCs w:val="22"/>
        </w:rPr>
        <w:t>中，</w:t>
      </w:r>
      <w:r w:rsidR="00CC7CB5" w:rsidRPr="005B213D">
        <w:rPr>
          <w:rFonts w:hint="eastAsia"/>
          <w:color w:val="000000"/>
          <w:szCs w:val="22"/>
        </w:rPr>
        <w:t>系统与外界</w:t>
      </w:r>
      <w:r w:rsidR="00C020B0">
        <w:rPr>
          <w:rFonts w:hint="eastAsia"/>
          <w:color w:val="000000"/>
          <w:szCs w:val="22"/>
        </w:rPr>
        <w:t>绝热</w:t>
      </w:r>
      <w:r w:rsidR="00CC7CB5" w:rsidRPr="005B213D">
        <w:rPr>
          <w:rFonts w:hint="eastAsia"/>
          <w:color w:val="000000"/>
          <w:szCs w:val="22"/>
        </w:rPr>
        <w:t>，舱内气体视为理想气体，则</w:t>
      </w:r>
      <w:r w:rsidR="0062050C" w:rsidRPr="005B213D">
        <w:rPr>
          <w:rFonts w:hint="eastAsia"/>
          <w:color w:val="000000"/>
          <w:szCs w:val="22"/>
        </w:rPr>
        <w:t>气体</w:t>
      </w:r>
      <w:r w:rsidR="00CC7CB5" w:rsidRPr="005B213D">
        <w:rPr>
          <w:rFonts w:hint="eastAsia"/>
          <w:color w:val="000000"/>
          <w:szCs w:val="22"/>
        </w:rPr>
        <w:t xml:space="preserve"> </w:t>
      </w:r>
      <w:r w:rsidR="00CC7CB5" w:rsidRPr="005B213D">
        <w:rPr>
          <w:color w:val="000000"/>
          <w:szCs w:val="22"/>
        </w:rPr>
        <w:t xml:space="preserve">    </w:t>
      </w:r>
      <w:r w:rsidR="00310F7D" w:rsidRPr="005B213D">
        <w:rPr>
          <w:color w:val="000000"/>
          <w:szCs w:val="22"/>
        </w:rPr>
        <w:t xml:space="preserve">    </w:t>
      </w:r>
      <w:r w:rsidR="00C020B0">
        <w:rPr>
          <w:color w:val="000000"/>
          <w:szCs w:val="22"/>
        </w:rPr>
        <w:t xml:space="preserve">                   </w:t>
      </w:r>
      <w:r w:rsidR="00CC7CB5" w:rsidRPr="005B213D">
        <w:rPr>
          <w:color w:val="000000"/>
          <w:szCs w:val="22"/>
        </w:rPr>
        <w:t xml:space="preserve">  </w:t>
      </w:r>
      <w:r w:rsidR="00CC7CB5" w:rsidRPr="005B213D">
        <w:rPr>
          <w:rFonts w:ascii="华文中宋" w:hAnsi="华文中宋" w:cs="华文中宋" w:hint="eastAsia"/>
          <w:color w:val="000000"/>
        </w:rPr>
        <w:t>（</w:t>
      </w:r>
      <w:r w:rsidR="00CC7CB5" w:rsidRPr="005B213D">
        <w:rPr>
          <w:rFonts w:ascii="华文中宋" w:hAnsi="华文中宋" w:cs="华文中宋" w:hint="eastAsia"/>
          <w:color w:val="000000"/>
        </w:rPr>
        <w:t xml:space="preserve">        </w:t>
      </w:r>
      <w:r w:rsidR="00CC7CB5" w:rsidRPr="005B213D">
        <w:rPr>
          <w:rFonts w:ascii="华文中宋" w:hAnsi="华文中宋" w:cs="华文中宋" w:hint="eastAsia"/>
          <w:color w:val="000000"/>
        </w:rPr>
        <w:t>）</w:t>
      </w:r>
    </w:p>
    <w:p w14:paraId="3B179F05" w14:textId="77777777" w:rsidR="00CC7CB5" w:rsidRPr="005B213D" w:rsidRDefault="00CC7CB5" w:rsidP="00CC7CB5">
      <w:pPr>
        <w:widowControl/>
        <w:shd w:val="clear" w:color="auto" w:fill="FFFFFF"/>
        <w:jc w:val="left"/>
        <w:rPr>
          <w:color w:val="000000"/>
          <w:szCs w:val="22"/>
        </w:rPr>
      </w:pPr>
      <w:r w:rsidRPr="005B213D">
        <w:rPr>
          <w:rFonts w:hint="eastAsia"/>
          <w:color w:val="000000"/>
          <w:szCs w:val="22"/>
        </w:rPr>
        <w:t>A</w:t>
      </w:r>
      <w:r w:rsidRPr="005B213D">
        <w:rPr>
          <w:color w:val="000000"/>
          <w:szCs w:val="22"/>
        </w:rPr>
        <w:t>．</w:t>
      </w:r>
      <w:r w:rsidRPr="005B213D">
        <w:rPr>
          <w:rFonts w:hint="eastAsia"/>
          <w:color w:val="000000"/>
          <w:szCs w:val="22"/>
        </w:rPr>
        <w:t>压强减小，温度不变</w:t>
      </w:r>
    </w:p>
    <w:p w14:paraId="143C4C40" w14:textId="77777777" w:rsidR="00CC7CB5" w:rsidRPr="005B213D" w:rsidRDefault="00CC7CB5" w:rsidP="00CC7CB5">
      <w:pPr>
        <w:widowControl/>
        <w:shd w:val="clear" w:color="auto" w:fill="FFFFFF"/>
        <w:jc w:val="left"/>
        <w:rPr>
          <w:color w:val="000000"/>
          <w:szCs w:val="22"/>
        </w:rPr>
      </w:pPr>
      <w:r w:rsidRPr="005B213D">
        <w:rPr>
          <w:rFonts w:hint="eastAsia"/>
          <w:color w:val="000000"/>
          <w:szCs w:val="22"/>
        </w:rPr>
        <w:t>B</w:t>
      </w:r>
      <w:r w:rsidRPr="005B213D">
        <w:rPr>
          <w:color w:val="000000"/>
          <w:szCs w:val="22"/>
        </w:rPr>
        <w:t>．</w:t>
      </w:r>
      <w:r w:rsidRPr="005B213D">
        <w:rPr>
          <w:rFonts w:hint="eastAsia"/>
          <w:color w:val="000000"/>
          <w:szCs w:val="22"/>
        </w:rPr>
        <w:t>压强减小，温度降低</w:t>
      </w:r>
    </w:p>
    <w:p w14:paraId="6845E706" w14:textId="77777777" w:rsidR="00CC7CB5" w:rsidRPr="005B213D" w:rsidRDefault="00CC7CB5" w:rsidP="00CC7CB5">
      <w:pPr>
        <w:widowControl/>
        <w:shd w:val="clear" w:color="auto" w:fill="FFFFFF"/>
        <w:jc w:val="left"/>
        <w:rPr>
          <w:color w:val="000000"/>
          <w:szCs w:val="22"/>
        </w:rPr>
      </w:pPr>
      <w:r w:rsidRPr="005B213D">
        <w:rPr>
          <w:rFonts w:hint="eastAsia"/>
          <w:color w:val="000000"/>
          <w:szCs w:val="22"/>
        </w:rPr>
        <w:t>C</w:t>
      </w:r>
      <w:r w:rsidRPr="005B213D">
        <w:rPr>
          <w:color w:val="000000"/>
          <w:szCs w:val="22"/>
        </w:rPr>
        <w:t>．</w:t>
      </w:r>
      <w:r w:rsidRPr="005B213D">
        <w:rPr>
          <w:rFonts w:hint="eastAsia"/>
          <w:color w:val="000000"/>
          <w:szCs w:val="22"/>
        </w:rPr>
        <w:t>对外做功，内能减小</w:t>
      </w:r>
    </w:p>
    <w:p w14:paraId="5CBCBEB9" w14:textId="77777777" w:rsidR="0062050C" w:rsidRPr="005B213D" w:rsidRDefault="00CC7CB5" w:rsidP="00CC7CB5">
      <w:pPr>
        <w:widowControl/>
        <w:shd w:val="clear" w:color="auto" w:fill="FFFFFF"/>
        <w:jc w:val="left"/>
        <w:rPr>
          <w:color w:val="000000"/>
          <w:szCs w:val="22"/>
        </w:rPr>
      </w:pPr>
      <w:r w:rsidRPr="005B213D">
        <w:rPr>
          <w:rFonts w:hint="eastAsia"/>
          <w:color w:val="000000"/>
          <w:szCs w:val="22"/>
        </w:rPr>
        <w:t>D</w:t>
      </w:r>
      <w:r w:rsidRPr="005B213D">
        <w:rPr>
          <w:color w:val="000000"/>
          <w:szCs w:val="22"/>
        </w:rPr>
        <w:t>．</w:t>
      </w:r>
      <w:r w:rsidR="00F934A4" w:rsidRPr="005B213D">
        <w:rPr>
          <w:rFonts w:hint="eastAsia"/>
          <w:color w:val="000000"/>
          <w:szCs w:val="22"/>
        </w:rPr>
        <w:t>对外做功，内能</w:t>
      </w:r>
      <w:r w:rsidR="005B213D" w:rsidRPr="005B213D">
        <w:rPr>
          <w:rFonts w:hint="eastAsia"/>
          <w:color w:val="000000"/>
          <w:szCs w:val="22"/>
        </w:rPr>
        <w:t>增大</w:t>
      </w:r>
    </w:p>
    <w:p w14:paraId="4FEDAE7A" w14:textId="77777777" w:rsidR="005B213D" w:rsidRPr="005B213D" w:rsidRDefault="005B213D" w:rsidP="00D47D2B">
      <w:pPr>
        <w:widowControl/>
        <w:adjustRightInd w:val="0"/>
        <w:contextualSpacing/>
        <w:jc w:val="left"/>
        <w:rPr>
          <w:color w:val="000000"/>
          <w:szCs w:val="22"/>
        </w:rPr>
      </w:pPr>
    </w:p>
    <w:p w14:paraId="6C4B4E0B" w14:textId="77777777" w:rsidR="00867CF7" w:rsidRPr="00814135" w:rsidRDefault="00310F7D" w:rsidP="00BE205F">
      <w:pPr>
        <w:widowControl/>
        <w:adjustRightInd w:val="0"/>
        <w:contextualSpacing/>
        <w:rPr>
          <w:color w:val="000000"/>
          <w:kern w:val="0"/>
        </w:rPr>
      </w:pPr>
      <w:r w:rsidRPr="005B213D">
        <w:rPr>
          <w:color w:val="000000"/>
        </w:rPr>
        <w:t>2</w:t>
      </w:r>
      <w:r w:rsidRPr="005B213D">
        <w:rPr>
          <w:color w:val="000000"/>
        </w:rPr>
        <w:t>．</w:t>
      </w:r>
      <w:r w:rsidR="00867CF7" w:rsidRPr="005B213D">
        <w:rPr>
          <w:color w:val="000000"/>
          <w:kern w:val="0"/>
        </w:rPr>
        <w:t>航天器在半径为</w:t>
      </w:r>
      <w:r w:rsidR="00867CF7" w:rsidRPr="005B213D">
        <w:rPr>
          <w:i/>
          <w:color w:val="000000"/>
          <w:kern w:val="0"/>
        </w:rPr>
        <w:t>r</w:t>
      </w:r>
      <w:r w:rsidR="00867CF7" w:rsidRPr="005B213D">
        <w:rPr>
          <w:color w:val="000000"/>
          <w:kern w:val="0"/>
          <w:vertAlign w:val="subscript"/>
        </w:rPr>
        <w:t>1</w:t>
      </w:r>
      <w:r w:rsidR="00867CF7" w:rsidRPr="005B213D">
        <w:rPr>
          <w:color w:val="000000"/>
          <w:kern w:val="0"/>
        </w:rPr>
        <w:t>的</w:t>
      </w:r>
      <w:r w:rsidR="005C4369" w:rsidRPr="005B213D">
        <w:rPr>
          <w:rFonts w:hint="eastAsia"/>
          <w:color w:val="000000"/>
          <w:kern w:val="0"/>
        </w:rPr>
        <w:t>圆形</w:t>
      </w:r>
      <w:r w:rsidR="00867CF7" w:rsidRPr="005B213D">
        <w:rPr>
          <w:color w:val="000000"/>
          <w:kern w:val="0"/>
        </w:rPr>
        <w:t>轨道上运行，变轨</w:t>
      </w:r>
      <w:r w:rsidR="005C4369" w:rsidRPr="005B213D">
        <w:rPr>
          <w:rFonts w:hint="eastAsia"/>
          <w:color w:val="000000"/>
          <w:kern w:val="0"/>
        </w:rPr>
        <w:t>到</w:t>
      </w:r>
      <w:r w:rsidR="00867CF7" w:rsidRPr="005B213D">
        <w:rPr>
          <w:color w:val="000000"/>
          <w:kern w:val="0"/>
        </w:rPr>
        <w:t>半径为</w:t>
      </w:r>
      <w:r w:rsidRPr="005B213D">
        <w:rPr>
          <w:i/>
          <w:color w:val="000000"/>
          <w:kern w:val="0"/>
        </w:rPr>
        <w:t>r</w:t>
      </w:r>
      <w:r w:rsidRPr="005B213D">
        <w:rPr>
          <w:color w:val="000000"/>
          <w:kern w:val="0"/>
          <w:vertAlign w:val="subscript"/>
        </w:rPr>
        <w:t>2</w:t>
      </w:r>
      <w:r w:rsidR="00867CF7" w:rsidRPr="005B213D">
        <w:rPr>
          <w:color w:val="000000"/>
          <w:kern w:val="0"/>
        </w:rPr>
        <w:t>的</w:t>
      </w:r>
      <w:r w:rsidRPr="005B213D">
        <w:rPr>
          <w:color w:val="000000"/>
          <w:kern w:val="0"/>
        </w:rPr>
        <w:t>较高</w:t>
      </w:r>
      <w:r w:rsidR="005C4369" w:rsidRPr="005B213D">
        <w:rPr>
          <w:rFonts w:hint="eastAsia"/>
          <w:color w:val="000000"/>
          <w:kern w:val="0"/>
        </w:rPr>
        <w:t>圆形</w:t>
      </w:r>
      <w:r w:rsidR="00867CF7" w:rsidRPr="005B213D">
        <w:rPr>
          <w:color w:val="000000"/>
          <w:kern w:val="0"/>
        </w:rPr>
        <w:t>轨道上</w:t>
      </w:r>
      <w:r w:rsidRPr="005B213D">
        <w:rPr>
          <w:rFonts w:hint="eastAsia"/>
          <w:color w:val="000000"/>
          <w:kern w:val="0"/>
        </w:rPr>
        <w:t>。</w:t>
      </w:r>
      <w:r w:rsidR="00BE205F" w:rsidRPr="005B213D">
        <w:rPr>
          <w:rFonts w:hint="eastAsia"/>
          <w:color w:val="000000"/>
          <w:kern w:val="0"/>
        </w:rPr>
        <w:t>若</w:t>
      </w:r>
      <w:r w:rsidR="00BE205F" w:rsidRPr="005B213D">
        <w:t>以无穷远处</w:t>
      </w:r>
      <w:r w:rsidR="00BE205F">
        <w:t>引力势能为零，引力势能</w:t>
      </w:r>
      <w:r w:rsidR="00BE205F" w:rsidRPr="00814135">
        <w:rPr>
          <w:color w:val="000000"/>
          <w:kern w:val="0"/>
        </w:rPr>
        <w:t>的</w:t>
      </w:r>
      <w:r w:rsidR="00BE205F">
        <w:t>表达式为</w:t>
      </w:r>
      <w:r w:rsidR="00BE205F" w:rsidRPr="00814135">
        <w:rPr>
          <w:i/>
          <w:iCs/>
          <w:color w:val="000000"/>
        </w:rPr>
        <w:t>E</w:t>
      </w:r>
      <w:r w:rsidR="00BE205F" w:rsidRPr="00814135">
        <w:rPr>
          <w:rFonts w:hint="eastAsia"/>
          <w:color w:val="000000"/>
          <w:vertAlign w:val="subscript"/>
        </w:rPr>
        <w:t>p</w:t>
      </w:r>
      <w:r w:rsidR="00BE205F" w:rsidRPr="00814135">
        <w:rPr>
          <w:color w:val="000000"/>
          <w:lang w:val="de-DE"/>
        </w:rPr>
        <w:t>=</w:t>
      </w:r>
      <w:r w:rsidR="00BE205F" w:rsidRPr="00814135">
        <w:rPr>
          <w:rFonts w:hint="eastAsia"/>
          <w:color w:val="000000"/>
          <w:lang w:val="de-DE"/>
        </w:rPr>
        <w:t>-</w:t>
      </w:r>
      <w:r w:rsidR="00BE205F" w:rsidRPr="00814135">
        <w:rPr>
          <w:color w:val="000000"/>
          <w:position w:val="-22"/>
          <w:lang w:val="de-DE"/>
        </w:rPr>
        <w:object w:dxaOrig="660" w:dyaOrig="540" w14:anchorId="2AEFA7B5">
          <v:shape id="_x0000_i1035" type="#_x0000_t75" style="width:33.75pt;height:25.5pt" o:ole="">
            <v:imagedata r:id="rId201" o:title=""/>
          </v:shape>
          <o:OLEObject Type="Embed" ProgID="Equation.DSMT4" ShapeID="_x0000_i1035" DrawAspect="Content" ObjectID="_1840280022" r:id="rId202"/>
        </w:object>
      </w:r>
      <w:r w:rsidR="00BE205F">
        <w:rPr>
          <w:rFonts w:hint="eastAsia"/>
        </w:rPr>
        <w:t>，其</w:t>
      </w:r>
      <w:r w:rsidR="00BE205F">
        <w:t>中</w:t>
      </w:r>
      <w:r w:rsidR="00BE205F" w:rsidRPr="002C6F63">
        <w:rPr>
          <w:i/>
        </w:rPr>
        <w:t>m</w:t>
      </w:r>
      <w:r w:rsidR="00BE205F">
        <w:t>为</w:t>
      </w:r>
      <w:r w:rsidR="00BE205F" w:rsidRPr="00814135">
        <w:rPr>
          <w:color w:val="000000"/>
          <w:kern w:val="0"/>
        </w:rPr>
        <w:t>航天器</w:t>
      </w:r>
      <w:r w:rsidR="00BE205F">
        <w:t>质量，</w:t>
      </w:r>
      <w:r w:rsidR="00BE205F" w:rsidRPr="00814135">
        <w:rPr>
          <w:i/>
          <w:color w:val="000000"/>
          <w:kern w:val="0"/>
        </w:rPr>
        <w:t>M</w:t>
      </w:r>
      <w:r w:rsidR="00BE205F">
        <w:t>为地球质量，</w:t>
      </w:r>
      <w:r w:rsidR="00BE205F" w:rsidRPr="002C6F63">
        <w:rPr>
          <w:i/>
        </w:rPr>
        <w:t>r</w:t>
      </w:r>
      <w:r w:rsidR="00BE205F">
        <w:t>为</w:t>
      </w:r>
      <w:r w:rsidR="00BE205F" w:rsidRPr="00814135">
        <w:rPr>
          <w:color w:val="000000"/>
          <w:kern w:val="0"/>
        </w:rPr>
        <w:t>航天器</w:t>
      </w:r>
      <w:r w:rsidR="00BE205F">
        <w:t>到地心的距离</w:t>
      </w:r>
      <w:r w:rsidR="00867CF7" w:rsidRPr="00814135">
        <w:rPr>
          <w:color w:val="000000"/>
          <w:kern w:val="0"/>
        </w:rPr>
        <w:t>，</w:t>
      </w:r>
      <w:r w:rsidR="00417C90" w:rsidRPr="00814135">
        <w:rPr>
          <w:color w:val="000000"/>
          <w:kern w:val="0"/>
        </w:rPr>
        <w:t>地球表面的重力加速度为</w:t>
      </w:r>
      <w:r w:rsidR="00417C90" w:rsidRPr="00814135">
        <w:rPr>
          <w:rFonts w:hint="eastAsia"/>
          <w:i/>
          <w:color w:val="000000"/>
          <w:kern w:val="0"/>
        </w:rPr>
        <w:t>g</w:t>
      </w:r>
      <w:r w:rsidR="00842AD2" w:rsidRPr="00814135">
        <w:rPr>
          <w:rFonts w:hint="eastAsia"/>
          <w:color w:val="000000"/>
          <w:kern w:val="0"/>
        </w:rPr>
        <w:t>。</w:t>
      </w:r>
      <w:r w:rsidR="00417C90" w:rsidRPr="00814135">
        <w:rPr>
          <w:rFonts w:hint="eastAsia"/>
          <w:color w:val="000000"/>
          <w:kern w:val="0"/>
        </w:rPr>
        <w:t>则</w:t>
      </w:r>
      <w:r w:rsidR="00417C90" w:rsidRPr="00814135">
        <w:rPr>
          <w:color w:val="000000"/>
          <w:kern w:val="0"/>
        </w:rPr>
        <w:t>变轨</w:t>
      </w:r>
      <w:r w:rsidR="00867CF7" w:rsidRPr="00814135">
        <w:rPr>
          <w:color w:val="000000"/>
          <w:kern w:val="0"/>
        </w:rPr>
        <w:t>过程</w:t>
      </w:r>
      <w:r w:rsidR="00BE205F">
        <w:rPr>
          <w:color w:val="000000"/>
          <w:kern w:val="0"/>
        </w:rPr>
        <w:t>中</w:t>
      </w:r>
      <w:r w:rsidRPr="00814135">
        <w:rPr>
          <w:rFonts w:hint="eastAsia"/>
          <w:color w:val="000000"/>
          <w:kern w:val="0"/>
        </w:rPr>
        <w:t>，</w:t>
      </w:r>
      <w:r w:rsidR="005C4369" w:rsidRPr="00814135">
        <w:rPr>
          <w:color w:val="000000"/>
          <w:kern w:val="0"/>
        </w:rPr>
        <w:t>航天器</w:t>
      </w:r>
      <w:r w:rsidRPr="00814135">
        <w:rPr>
          <w:color w:val="000000"/>
          <w:kern w:val="0"/>
        </w:rPr>
        <w:t>发动机</w:t>
      </w:r>
      <w:r w:rsidRPr="00814135">
        <w:rPr>
          <w:rFonts w:ascii="华文中宋" w:hAnsi="华文中宋" w:cs="华文中宋" w:hint="eastAsia"/>
          <w:color w:val="000000"/>
        </w:rPr>
        <w:t>（</w:t>
      </w:r>
      <w:r w:rsidRPr="00814135">
        <w:rPr>
          <w:rFonts w:ascii="华文中宋" w:hAnsi="华文中宋" w:cs="华文中宋" w:hint="eastAsia"/>
          <w:color w:val="000000"/>
        </w:rPr>
        <w:t xml:space="preserve">        </w:t>
      </w:r>
      <w:r w:rsidRPr="00814135">
        <w:rPr>
          <w:rFonts w:ascii="华文中宋" w:hAnsi="华文中宋" w:cs="华文中宋" w:hint="eastAsia"/>
          <w:color w:val="000000"/>
        </w:rPr>
        <w:t>）</w:t>
      </w:r>
    </w:p>
    <w:p w14:paraId="1FFDE007" w14:textId="2AF0DCC1" w:rsidR="00867CF7" w:rsidRPr="00814135" w:rsidRDefault="00867CF7" w:rsidP="00D47D2B">
      <w:pPr>
        <w:widowControl/>
        <w:adjustRightInd w:val="0"/>
        <w:contextualSpacing/>
        <w:jc w:val="left"/>
        <w:rPr>
          <w:color w:val="000000"/>
          <w:kern w:val="0"/>
        </w:rPr>
      </w:pPr>
      <w:r w:rsidRPr="00814135">
        <w:rPr>
          <w:color w:val="000000"/>
          <w:kern w:val="0"/>
        </w:rPr>
        <w:t>A</w:t>
      </w:r>
      <w:r w:rsidR="005C4369" w:rsidRPr="00814135">
        <w:rPr>
          <w:color w:val="000000"/>
          <w:szCs w:val="22"/>
        </w:rPr>
        <w:t>．无需做功</w:t>
      </w:r>
      <w:r w:rsidRPr="00814135">
        <w:rPr>
          <w:color w:val="000000"/>
          <w:kern w:val="0"/>
        </w:rPr>
        <w:fldChar w:fldCharType="begin"/>
      </w:r>
      <w:r w:rsidRPr="00814135">
        <w:rPr>
          <w:color w:val="000000"/>
          <w:kern w:val="0"/>
        </w:rPr>
        <w:instrText xml:space="preserve"> QUOTE </w:instrText>
      </w:r>
      <m:oMath>
        <m:f>
          <m:fPr>
            <m:ctrlPr>
              <w:rPr>
                <w:rFonts w:ascii="Cambria Math" w:hAnsi="Cambria Math" w:cs="宋体"/>
                <w:i/>
                <w:kern w:val="0"/>
              </w:rPr>
            </m:ctrlPr>
          </m:fPr>
          <m:num>
            <m:r>
              <m:rPr>
                <m:sty m:val="p"/>
              </m:rPr>
              <w:rPr>
                <w:rFonts w:ascii="Cambria Math" w:hAnsi="Cambria Math" w:cs="宋体"/>
                <w:kern w:val="0"/>
              </w:rPr>
              <m:t>1</m:t>
            </m:r>
          </m:num>
          <m:den>
            <m:r>
              <m:rPr>
                <m:sty m:val="p"/>
              </m:rPr>
              <w:rPr>
                <w:rFonts w:ascii="Cambria Math" w:hAnsi="Cambria Math" w:cs="宋体"/>
                <w:kern w:val="0"/>
              </w:rPr>
              <m:t>2</m:t>
            </m:r>
          </m:den>
        </m:f>
        <m:r>
          <m:rPr>
            <m:sty m:val="p"/>
          </m:rPr>
          <w:rPr>
            <w:rFonts w:ascii="Cambria Math" w:hAnsi="Cambria Math" w:cs="宋体"/>
            <w:kern w:val="0"/>
          </w:rPr>
          <m:t>GMm</m:t>
        </m:r>
        <m:d>
          <m:dPr>
            <m:ctrlPr>
              <w:rPr>
                <w:rFonts w:ascii="Cambria Math" w:hAnsi="Cambria Math" w:cs="宋体"/>
                <w:i/>
                <w:kern w:val="0"/>
              </w:rPr>
            </m:ctrlPr>
          </m:dPr>
          <m:e>
            <m:f>
              <m:fPr>
                <m:ctrlPr>
                  <w:rPr>
                    <w:rFonts w:ascii="Cambria Math" w:hAnsi="Cambria Math" w:cs="宋体"/>
                    <w:i/>
                    <w:kern w:val="0"/>
                  </w:rPr>
                </m:ctrlPr>
              </m:fPr>
              <m:num>
                <m:r>
                  <m:rPr>
                    <m:sty m:val="p"/>
                  </m:rPr>
                  <w:rPr>
                    <w:rFonts w:ascii="Cambria Math" w:hAnsi="Cambria Math" w:cs="宋体"/>
                    <w:kern w:val="0"/>
                  </w:rPr>
                  <m:t>1</m:t>
                </m:r>
              </m:num>
              <m:den>
                <m:sSub>
                  <m:sSubPr>
                    <m:ctrlPr>
                      <w:rPr>
                        <w:rFonts w:ascii="Cambria Math" w:hAnsi="Cambria Math" w:cs="宋体"/>
                        <w:i/>
                        <w:kern w:val="0"/>
                      </w:rPr>
                    </m:ctrlPr>
                  </m:sSubPr>
                  <m:e>
                    <m:r>
                      <m:rPr>
                        <m:sty m:val="p"/>
                      </m:rPr>
                      <w:rPr>
                        <w:rFonts w:ascii="Cambria Math" w:hAnsi="Cambria Math" w:cs="宋体"/>
                        <w:kern w:val="0"/>
                      </w:rPr>
                      <m:t>r</m:t>
                    </m:r>
                  </m:e>
                  <m:sub>
                    <m:r>
                      <m:rPr>
                        <m:sty m:val="p"/>
                      </m:rPr>
                      <w:rPr>
                        <w:rFonts w:ascii="Cambria Math" w:hAnsi="Cambria Math" w:cs="宋体"/>
                        <w:kern w:val="0"/>
                      </w:rPr>
                      <m:t>1</m:t>
                    </m:r>
                  </m:sub>
                </m:sSub>
              </m:den>
            </m:f>
            <m:r>
              <m:rPr>
                <m:sty m:val="p"/>
              </m:rPr>
              <w:rPr>
                <w:rFonts w:ascii="Cambria Math" w:hAnsi="Cambria Math" w:cs="宋体"/>
                <w:kern w:val="0"/>
              </w:rPr>
              <m:t>-</m:t>
            </m:r>
            <m:f>
              <m:fPr>
                <m:ctrlPr>
                  <w:rPr>
                    <w:rFonts w:ascii="Cambria Math" w:hAnsi="Cambria Math" w:cs="宋体"/>
                    <w:i/>
                    <w:kern w:val="0"/>
                  </w:rPr>
                </m:ctrlPr>
              </m:fPr>
              <m:num>
                <m:r>
                  <m:rPr>
                    <m:sty m:val="p"/>
                  </m:rPr>
                  <w:rPr>
                    <w:rFonts w:ascii="Cambria Math" w:hAnsi="Cambria Math" w:cs="宋体"/>
                    <w:kern w:val="0"/>
                  </w:rPr>
                  <m:t>1</m:t>
                </m:r>
              </m:num>
              <m:den>
                <m:sSub>
                  <m:sSubPr>
                    <m:ctrlPr>
                      <w:rPr>
                        <w:rFonts w:ascii="Cambria Math" w:hAnsi="Cambria Math" w:cs="宋体"/>
                        <w:i/>
                        <w:kern w:val="0"/>
                      </w:rPr>
                    </m:ctrlPr>
                  </m:sSubPr>
                  <m:e>
                    <m:r>
                      <m:rPr>
                        <m:sty m:val="p"/>
                      </m:rPr>
                      <w:rPr>
                        <w:rFonts w:ascii="Cambria Math" w:hAnsi="Cambria Math" w:cs="宋体"/>
                        <w:kern w:val="0"/>
                      </w:rPr>
                      <m:t>r</m:t>
                    </m:r>
                  </m:e>
                  <m:sub>
                    <m:r>
                      <m:rPr>
                        <m:sty m:val="p"/>
                      </m:rPr>
                      <w:rPr>
                        <w:rFonts w:ascii="Cambria Math" w:hAnsi="Cambria Math" w:cs="宋体"/>
                        <w:kern w:val="0"/>
                      </w:rPr>
                      <m:t>2</m:t>
                    </m:r>
                  </m:sub>
                </m:sSub>
              </m:den>
            </m:f>
          </m:e>
        </m:d>
      </m:oMath>
      <w:r w:rsidRPr="00814135">
        <w:rPr>
          <w:color w:val="000000"/>
          <w:kern w:val="0"/>
        </w:rPr>
        <w:instrText xml:space="preserve"> </w:instrText>
      </w:r>
      <w:r w:rsidRPr="00814135">
        <w:rPr>
          <w:color w:val="000000"/>
          <w:kern w:val="0"/>
        </w:rPr>
        <w:fldChar w:fldCharType="separate"/>
      </w:r>
      <w:r w:rsidRPr="00814135">
        <w:rPr>
          <w:color w:val="000000"/>
          <w:kern w:val="0"/>
        </w:rPr>
        <w:fldChar w:fldCharType="end"/>
      </w:r>
      <w:r w:rsidRPr="00814135">
        <w:rPr>
          <w:color w:val="000000"/>
          <w:kern w:val="0"/>
        </w:rPr>
        <w:t xml:space="preserve">     </w:t>
      </w:r>
      <w:r w:rsidR="005C4369" w:rsidRPr="00814135">
        <w:rPr>
          <w:color w:val="000000"/>
          <w:kern w:val="0"/>
        </w:rPr>
        <w:tab/>
      </w:r>
      <w:r w:rsidR="005C4369" w:rsidRPr="00814135">
        <w:rPr>
          <w:color w:val="000000"/>
          <w:kern w:val="0"/>
        </w:rPr>
        <w:tab/>
      </w:r>
      <w:r w:rsidR="005C4369" w:rsidRPr="00814135">
        <w:rPr>
          <w:color w:val="000000"/>
          <w:kern w:val="0"/>
        </w:rPr>
        <w:tab/>
      </w:r>
      <w:r w:rsidR="005C4369" w:rsidRPr="00814135">
        <w:rPr>
          <w:color w:val="000000"/>
          <w:kern w:val="0"/>
        </w:rPr>
        <w:tab/>
      </w:r>
      <w:r w:rsidR="005C4369" w:rsidRPr="00814135">
        <w:rPr>
          <w:color w:val="000000"/>
          <w:kern w:val="0"/>
        </w:rPr>
        <w:tab/>
      </w:r>
      <w:r w:rsidR="00417C90" w:rsidRPr="00814135">
        <w:rPr>
          <w:color w:val="000000"/>
          <w:kern w:val="0"/>
        </w:rPr>
        <w:tab/>
      </w:r>
      <w:r w:rsidRPr="00814135">
        <w:rPr>
          <w:color w:val="000000"/>
          <w:kern w:val="0"/>
        </w:rPr>
        <w:t>B</w:t>
      </w:r>
      <w:r w:rsidR="005C4369" w:rsidRPr="00814135">
        <w:rPr>
          <w:color w:val="000000"/>
          <w:szCs w:val="22"/>
        </w:rPr>
        <w:t>．需做</w:t>
      </w:r>
      <w:r w:rsidR="005C4369" w:rsidRPr="00814135">
        <w:rPr>
          <w:rFonts w:hint="eastAsia"/>
          <w:i/>
          <w:color w:val="000000"/>
          <w:szCs w:val="22"/>
        </w:rPr>
        <w:t>W</w:t>
      </w:r>
      <w:r w:rsidR="005C4369" w:rsidRPr="00814135">
        <w:rPr>
          <w:color w:val="000000"/>
          <w:szCs w:val="22"/>
        </w:rPr>
        <w:t>=</w:t>
      </w:r>
      <w:r w:rsidR="005C4369" w:rsidRPr="00814135">
        <w:rPr>
          <w:color w:val="000000"/>
          <w:position w:val="-10"/>
          <w:lang w:val="de-DE"/>
        </w:rPr>
        <w:object w:dxaOrig="980" w:dyaOrig="320" w14:anchorId="5CD7F42B">
          <v:shape id="_x0000_i1036" type="#_x0000_t75" style="width:51pt;height:16.5pt" o:ole="">
            <v:imagedata r:id="rId203" o:title=""/>
          </v:shape>
          <o:OLEObject Type="Embed" ProgID="Equation.DSMT4" ShapeID="_x0000_i1036" DrawAspect="Content" ObjectID="_1840280023" r:id="rId204"/>
        </w:object>
      </w:r>
      <w:r w:rsidR="005C4369" w:rsidRPr="00814135">
        <w:rPr>
          <w:rFonts w:hint="eastAsia"/>
          <w:color w:val="000000"/>
          <w:lang w:val="de-DE"/>
        </w:rPr>
        <w:t>的</w:t>
      </w:r>
      <w:r w:rsidR="005C4369" w:rsidRPr="00814135">
        <w:rPr>
          <w:color w:val="000000"/>
          <w:szCs w:val="22"/>
        </w:rPr>
        <w:t>功</w:t>
      </w:r>
      <w:r w:rsidRPr="00814135">
        <w:rPr>
          <w:color w:val="000000"/>
          <w:kern w:val="0"/>
        </w:rPr>
        <w:fldChar w:fldCharType="begin"/>
      </w:r>
      <w:r w:rsidRPr="00814135">
        <w:rPr>
          <w:color w:val="000000"/>
          <w:kern w:val="0"/>
        </w:rPr>
        <w:instrText xml:space="preserve"> QUOTE </w:instrText>
      </w:r>
      <m:oMath>
        <m:r>
          <m:rPr>
            <m:sty m:val="p"/>
          </m:rPr>
          <w:rPr>
            <w:rFonts w:ascii="Cambria Math" w:hAnsi="Cambria Math" w:cs="宋体"/>
            <w:kern w:val="0"/>
          </w:rPr>
          <m:t>GMm</m:t>
        </m:r>
        <m:d>
          <m:dPr>
            <m:ctrlPr>
              <w:rPr>
                <w:rFonts w:ascii="Cambria Math" w:hAnsi="Cambria Math" w:cs="宋体"/>
                <w:i/>
                <w:kern w:val="0"/>
              </w:rPr>
            </m:ctrlPr>
          </m:dPr>
          <m:e>
            <m:f>
              <m:fPr>
                <m:ctrlPr>
                  <w:rPr>
                    <w:rFonts w:ascii="Cambria Math" w:hAnsi="Cambria Math" w:cs="宋体"/>
                    <w:i/>
                    <w:kern w:val="0"/>
                  </w:rPr>
                </m:ctrlPr>
              </m:fPr>
              <m:num>
                <m:r>
                  <m:rPr>
                    <m:sty m:val="p"/>
                  </m:rPr>
                  <w:rPr>
                    <w:rFonts w:ascii="Cambria Math" w:hAnsi="Cambria Math" w:cs="宋体"/>
                    <w:kern w:val="0"/>
                  </w:rPr>
                  <m:t>1</m:t>
                </m:r>
              </m:num>
              <m:den>
                <m:sSub>
                  <m:sSubPr>
                    <m:ctrlPr>
                      <w:rPr>
                        <w:rFonts w:ascii="Cambria Math" w:hAnsi="Cambria Math" w:cs="宋体"/>
                        <w:i/>
                        <w:kern w:val="0"/>
                      </w:rPr>
                    </m:ctrlPr>
                  </m:sSubPr>
                  <m:e>
                    <m:r>
                      <m:rPr>
                        <m:sty m:val="p"/>
                      </m:rPr>
                      <w:rPr>
                        <w:rFonts w:ascii="Cambria Math" w:hAnsi="Cambria Math" w:cs="宋体"/>
                        <w:kern w:val="0"/>
                      </w:rPr>
                      <m:t>r</m:t>
                    </m:r>
                  </m:e>
                  <m:sub>
                    <m:r>
                      <m:rPr>
                        <m:sty m:val="p"/>
                      </m:rPr>
                      <w:rPr>
                        <w:rFonts w:ascii="Cambria Math" w:hAnsi="Cambria Math" w:cs="宋体"/>
                        <w:kern w:val="0"/>
                      </w:rPr>
                      <m:t>1</m:t>
                    </m:r>
                  </m:sub>
                </m:sSub>
              </m:den>
            </m:f>
            <m:r>
              <m:rPr>
                <m:sty m:val="p"/>
              </m:rPr>
              <w:rPr>
                <w:rFonts w:ascii="Cambria Math" w:hAnsi="Cambria Math" w:cs="宋体"/>
                <w:kern w:val="0"/>
              </w:rPr>
              <m:t>-</m:t>
            </m:r>
            <m:f>
              <m:fPr>
                <m:ctrlPr>
                  <w:rPr>
                    <w:rFonts w:ascii="Cambria Math" w:hAnsi="Cambria Math" w:cs="宋体"/>
                    <w:i/>
                    <w:kern w:val="0"/>
                  </w:rPr>
                </m:ctrlPr>
              </m:fPr>
              <m:num>
                <m:r>
                  <m:rPr>
                    <m:sty m:val="p"/>
                  </m:rPr>
                  <w:rPr>
                    <w:rFonts w:ascii="Cambria Math" w:hAnsi="Cambria Math" w:cs="宋体"/>
                    <w:kern w:val="0"/>
                  </w:rPr>
                  <m:t>1</m:t>
                </m:r>
              </m:num>
              <m:den>
                <m:sSub>
                  <m:sSubPr>
                    <m:ctrlPr>
                      <w:rPr>
                        <w:rFonts w:ascii="Cambria Math" w:hAnsi="Cambria Math" w:cs="宋体"/>
                        <w:i/>
                        <w:kern w:val="0"/>
                      </w:rPr>
                    </m:ctrlPr>
                  </m:sSubPr>
                  <m:e>
                    <m:r>
                      <m:rPr>
                        <m:sty m:val="p"/>
                      </m:rPr>
                      <w:rPr>
                        <w:rFonts w:ascii="Cambria Math" w:hAnsi="Cambria Math" w:cs="宋体"/>
                        <w:kern w:val="0"/>
                      </w:rPr>
                      <m:t>r</m:t>
                    </m:r>
                  </m:e>
                  <m:sub>
                    <m:r>
                      <m:rPr>
                        <m:sty m:val="p"/>
                      </m:rPr>
                      <w:rPr>
                        <w:rFonts w:ascii="Cambria Math" w:hAnsi="Cambria Math" w:cs="宋体"/>
                        <w:kern w:val="0"/>
                      </w:rPr>
                      <m:t>2</m:t>
                    </m:r>
                  </m:sub>
                </m:sSub>
              </m:den>
            </m:f>
          </m:e>
        </m:d>
      </m:oMath>
      <w:r w:rsidRPr="00814135">
        <w:rPr>
          <w:color w:val="000000"/>
          <w:kern w:val="0"/>
        </w:rPr>
        <w:instrText xml:space="preserve"> </w:instrText>
      </w:r>
      <w:r w:rsidRPr="00814135">
        <w:rPr>
          <w:color w:val="000000"/>
          <w:kern w:val="0"/>
        </w:rPr>
        <w:fldChar w:fldCharType="separate"/>
      </w:r>
      <w:r w:rsidRPr="00814135">
        <w:rPr>
          <w:color w:val="000000"/>
          <w:kern w:val="0"/>
        </w:rPr>
        <w:fldChar w:fldCharType="end"/>
      </w:r>
    </w:p>
    <w:p w14:paraId="698832E6" w14:textId="02E9061A" w:rsidR="00867CF7" w:rsidRPr="00814135" w:rsidRDefault="00867CF7" w:rsidP="00D47D2B">
      <w:pPr>
        <w:widowControl/>
        <w:adjustRightInd w:val="0"/>
        <w:contextualSpacing/>
        <w:jc w:val="left"/>
        <w:rPr>
          <w:color w:val="000000"/>
          <w:kern w:val="0"/>
        </w:rPr>
      </w:pPr>
      <w:r w:rsidRPr="00814135">
        <w:rPr>
          <w:color w:val="000000"/>
          <w:kern w:val="0"/>
        </w:rPr>
        <w:t>C</w:t>
      </w:r>
      <w:r w:rsidR="005C4369" w:rsidRPr="00814135">
        <w:rPr>
          <w:color w:val="000000"/>
          <w:szCs w:val="22"/>
        </w:rPr>
        <w:t>．需做</w:t>
      </w:r>
      <w:r w:rsidR="005C4369" w:rsidRPr="00814135">
        <w:rPr>
          <w:rFonts w:hint="eastAsia"/>
          <w:i/>
          <w:color w:val="000000"/>
          <w:szCs w:val="22"/>
        </w:rPr>
        <w:t>W</w:t>
      </w:r>
      <w:r w:rsidR="005C4369" w:rsidRPr="00814135">
        <w:rPr>
          <w:color w:val="000000"/>
          <w:szCs w:val="22"/>
        </w:rPr>
        <w:t>=</w:t>
      </w:r>
      <w:r w:rsidR="00417C90" w:rsidRPr="00814135">
        <w:rPr>
          <w:color w:val="000000"/>
          <w:position w:val="-26"/>
          <w:lang w:val="de-DE"/>
        </w:rPr>
        <w:object w:dxaOrig="1500" w:dyaOrig="580" w14:anchorId="63BF0676">
          <v:shape id="_x0000_i1037" type="#_x0000_t75" style="width:76.5pt;height:29.25pt" o:ole="">
            <v:imagedata r:id="rId205" o:title=""/>
          </v:shape>
          <o:OLEObject Type="Embed" ProgID="Equation.DSMT4" ShapeID="_x0000_i1037" DrawAspect="Content" ObjectID="_1840280024" r:id="rId206"/>
        </w:object>
      </w:r>
      <w:r w:rsidR="005C4369" w:rsidRPr="00814135">
        <w:rPr>
          <w:rFonts w:hint="eastAsia"/>
          <w:color w:val="000000"/>
          <w:lang w:val="de-DE"/>
        </w:rPr>
        <w:t>的</w:t>
      </w:r>
      <w:r w:rsidR="005C4369" w:rsidRPr="00814135">
        <w:rPr>
          <w:color w:val="000000"/>
          <w:szCs w:val="22"/>
        </w:rPr>
        <w:t>功</w:t>
      </w:r>
      <w:r w:rsidRPr="00814135">
        <w:rPr>
          <w:color w:val="000000"/>
          <w:kern w:val="0"/>
        </w:rPr>
        <w:fldChar w:fldCharType="begin"/>
      </w:r>
      <w:r w:rsidRPr="00814135">
        <w:rPr>
          <w:color w:val="000000"/>
          <w:kern w:val="0"/>
        </w:rPr>
        <w:instrText xml:space="preserve"> QUOTE </w:instrText>
      </w:r>
      <m:oMath>
        <m:r>
          <m:rPr>
            <m:sty m:val="p"/>
          </m:rPr>
          <w:rPr>
            <w:rFonts w:ascii="Cambria Math" w:hAnsi="Cambria Math" w:cs="Cambria Math"/>
            <w:kern w:val="0"/>
          </w:rPr>
          <m:t>-</m:t>
        </m:r>
        <m:f>
          <m:fPr>
            <m:ctrlPr>
              <w:rPr>
                <w:rFonts w:ascii="Cambria Math" w:hAnsi="Cambria Math" w:cs="宋体"/>
                <w:i/>
                <w:kern w:val="0"/>
              </w:rPr>
            </m:ctrlPr>
          </m:fPr>
          <m:num>
            <m:r>
              <m:rPr>
                <m:sty m:val="p"/>
              </m:rPr>
              <w:rPr>
                <w:rFonts w:ascii="Cambria Math" w:hAnsi="Cambria Math" w:cs="宋体" w:hint="eastAsia"/>
                <w:kern w:val="0"/>
              </w:rPr>
              <m:t>1</m:t>
            </m:r>
          </m:num>
          <m:den>
            <m:r>
              <m:rPr>
                <m:sty m:val="p"/>
              </m:rPr>
              <w:rPr>
                <w:rFonts w:ascii="Cambria Math" w:hAnsi="Cambria Math" w:cs="宋体"/>
                <w:kern w:val="0"/>
              </w:rPr>
              <m:t>2</m:t>
            </m:r>
          </m:den>
        </m:f>
        <m:r>
          <m:rPr>
            <m:sty m:val="p"/>
          </m:rPr>
          <w:rPr>
            <w:rFonts w:ascii="Cambria Math" w:hAnsi="Cambria Math" w:cs="宋体"/>
            <w:kern w:val="0"/>
          </w:rPr>
          <m:t>GMm</m:t>
        </m:r>
        <m:d>
          <m:dPr>
            <m:ctrlPr>
              <w:rPr>
                <w:rFonts w:ascii="Cambria Math" w:hAnsi="Cambria Math" w:cs="宋体"/>
                <w:i/>
                <w:kern w:val="0"/>
              </w:rPr>
            </m:ctrlPr>
          </m:dPr>
          <m:e>
            <m:f>
              <m:fPr>
                <m:ctrlPr>
                  <w:rPr>
                    <w:rFonts w:ascii="Cambria Math" w:hAnsi="Cambria Math" w:cs="宋体"/>
                    <w:i/>
                    <w:kern w:val="0"/>
                  </w:rPr>
                </m:ctrlPr>
              </m:fPr>
              <m:num>
                <m:r>
                  <m:rPr>
                    <m:sty m:val="p"/>
                  </m:rPr>
                  <w:rPr>
                    <w:rFonts w:ascii="Cambria Math" w:hAnsi="Cambria Math" w:cs="宋体"/>
                    <w:kern w:val="0"/>
                  </w:rPr>
                  <m:t>1</m:t>
                </m:r>
              </m:num>
              <m:den>
                <m:sSub>
                  <m:sSubPr>
                    <m:ctrlPr>
                      <w:rPr>
                        <w:rFonts w:ascii="Cambria Math" w:hAnsi="Cambria Math" w:cs="宋体"/>
                        <w:i/>
                        <w:kern w:val="0"/>
                      </w:rPr>
                    </m:ctrlPr>
                  </m:sSubPr>
                  <m:e>
                    <m:r>
                      <m:rPr>
                        <m:sty m:val="p"/>
                      </m:rPr>
                      <w:rPr>
                        <w:rFonts w:ascii="Cambria Math" w:hAnsi="Cambria Math" w:cs="宋体"/>
                        <w:kern w:val="0"/>
                      </w:rPr>
                      <m:t>r</m:t>
                    </m:r>
                  </m:e>
                  <m:sub>
                    <m:r>
                      <m:rPr>
                        <m:sty m:val="p"/>
                      </m:rPr>
                      <w:rPr>
                        <w:rFonts w:ascii="Cambria Math" w:hAnsi="Cambria Math" w:cs="宋体"/>
                        <w:kern w:val="0"/>
                      </w:rPr>
                      <m:t>1</m:t>
                    </m:r>
                  </m:sub>
                </m:sSub>
              </m:den>
            </m:f>
            <m:r>
              <m:rPr>
                <m:sty m:val="p"/>
              </m:rPr>
              <w:rPr>
                <w:rFonts w:ascii="Cambria Math" w:hAnsi="Cambria Math" w:cs="宋体"/>
                <w:kern w:val="0"/>
              </w:rPr>
              <m:t>-</m:t>
            </m:r>
            <m:f>
              <m:fPr>
                <m:ctrlPr>
                  <w:rPr>
                    <w:rFonts w:ascii="Cambria Math" w:hAnsi="Cambria Math" w:cs="宋体"/>
                    <w:i/>
                    <w:kern w:val="0"/>
                  </w:rPr>
                </m:ctrlPr>
              </m:fPr>
              <m:num>
                <m:r>
                  <m:rPr>
                    <m:sty m:val="p"/>
                  </m:rPr>
                  <w:rPr>
                    <w:rFonts w:ascii="Cambria Math" w:hAnsi="Cambria Math" w:cs="宋体"/>
                    <w:kern w:val="0"/>
                  </w:rPr>
                  <m:t>1</m:t>
                </m:r>
              </m:num>
              <m:den>
                <m:sSub>
                  <m:sSubPr>
                    <m:ctrlPr>
                      <w:rPr>
                        <w:rFonts w:ascii="Cambria Math" w:hAnsi="Cambria Math" w:cs="宋体"/>
                        <w:i/>
                        <w:kern w:val="0"/>
                      </w:rPr>
                    </m:ctrlPr>
                  </m:sSubPr>
                  <m:e>
                    <m:r>
                      <m:rPr>
                        <m:sty m:val="p"/>
                      </m:rPr>
                      <w:rPr>
                        <w:rFonts w:ascii="Cambria Math" w:hAnsi="Cambria Math" w:cs="宋体"/>
                        <w:kern w:val="0"/>
                      </w:rPr>
                      <m:t>r</m:t>
                    </m:r>
                  </m:e>
                  <m:sub>
                    <m:r>
                      <m:rPr>
                        <m:sty m:val="p"/>
                      </m:rPr>
                      <w:rPr>
                        <w:rFonts w:ascii="Cambria Math" w:hAnsi="Cambria Math" w:cs="宋体"/>
                        <w:kern w:val="0"/>
                      </w:rPr>
                      <m:t>2</m:t>
                    </m:r>
                  </m:sub>
                </m:sSub>
              </m:den>
            </m:f>
          </m:e>
        </m:d>
      </m:oMath>
      <w:r w:rsidRPr="00814135">
        <w:rPr>
          <w:color w:val="000000"/>
          <w:kern w:val="0"/>
        </w:rPr>
        <w:instrText xml:space="preserve"> </w:instrText>
      </w:r>
      <w:r w:rsidRPr="00814135">
        <w:rPr>
          <w:color w:val="000000"/>
          <w:kern w:val="0"/>
        </w:rPr>
        <w:fldChar w:fldCharType="separate"/>
      </w:r>
      <w:r w:rsidRPr="00814135">
        <w:rPr>
          <w:color w:val="000000"/>
          <w:kern w:val="0"/>
        </w:rPr>
        <w:fldChar w:fldCharType="end"/>
      </w:r>
      <w:r w:rsidRPr="00814135">
        <w:rPr>
          <w:color w:val="000000"/>
          <w:kern w:val="0"/>
        </w:rPr>
        <w:t xml:space="preserve">    </w:t>
      </w:r>
      <w:r w:rsidR="005C4369" w:rsidRPr="00814135">
        <w:rPr>
          <w:color w:val="000000"/>
          <w:kern w:val="0"/>
        </w:rPr>
        <w:tab/>
      </w:r>
      <w:r w:rsidR="005C4369" w:rsidRPr="00814135">
        <w:rPr>
          <w:color w:val="000000"/>
          <w:kern w:val="0"/>
        </w:rPr>
        <w:tab/>
      </w:r>
      <w:r w:rsidRPr="00814135">
        <w:rPr>
          <w:color w:val="000000"/>
          <w:kern w:val="0"/>
        </w:rPr>
        <w:t>D</w:t>
      </w:r>
      <w:r w:rsidR="005C4369" w:rsidRPr="00814135">
        <w:rPr>
          <w:color w:val="000000"/>
          <w:szCs w:val="22"/>
        </w:rPr>
        <w:t>．需做</w:t>
      </w:r>
      <w:r w:rsidR="005C4369" w:rsidRPr="00814135">
        <w:rPr>
          <w:rFonts w:hint="eastAsia"/>
          <w:i/>
          <w:color w:val="000000"/>
          <w:szCs w:val="22"/>
        </w:rPr>
        <w:t>W</w:t>
      </w:r>
      <w:r w:rsidR="005C4369" w:rsidRPr="00814135">
        <w:rPr>
          <w:color w:val="000000"/>
          <w:szCs w:val="22"/>
        </w:rPr>
        <w:t>=</w:t>
      </w:r>
      <w:r w:rsidR="00417C90" w:rsidRPr="00814135">
        <w:rPr>
          <w:color w:val="000000"/>
          <w:position w:val="-26"/>
          <w:lang w:val="de-DE"/>
        </w:rPr>
        <w:object w:dxaOrig="1280" w:dyaOrig="580" w14:anchorId="3267CBD6">
          <v:shape id="_x0000_i1038" type="#_x0000_t75" style="width:63.75pt;height:29.25pt" o:ole="">
            <v:imagedata r:id="rId207" o:title=""/>
          </v:shape>
          <o:OLEObject Type="Embed" ProgID="Equation.DSMT4" ShapeID="_x0000_i1038" DrawAspect="Content" ObjectID="_1840280025" r:id="rId208"/>
        </w:object>
      </w:r>
      <w:r w:rsidR="005C4369" w:rsidRPr="00814135">
        <w:rPr>
          <w:rFonts w:hint="eastAsia"/>
          <w:color w:val="000000"/>
          <w:lang w:val="de-DE"/>
        </w:rPr>
        <w:t>的</w:t>
      </w:r>
      <w:r w:rsidR="005C4369" w:rsidRPr="00814135">
        <w:rPr>
          <w:color w:val="000000"/>
          <w:szCs w:val="22"/>
        </w:rPr>
        <w:t>功</w:t>
      </w:r>
      <w:r w:rsidRPr="00814135">
        <w:rPr>
          <w:color w:val="000000"/>
          <w:kern w:val="0"/>
        </w:rPr>
        <w:fldChar w:fldCharType="begin"/>
      </w:r>
      <w:r w:rsidRPr="00814135">
        <w:rPr>
          <w:color w:val="000000"/>
          <w:kern w:val="0"/>
        </w:rPr>
        <w:instrText xml:space="preserve"> QUOTE </w:instrText>
      </w:r>
      <m:oMath>
        <m:r>
          <m:rPr>
            <m:sty m:val="p"/>
          </m:rPr>
          <w:rPr>
            <w:rFonts w:ascii="Cambria Math" w:hAnsi="Cambria Math" w:cs="Cambria Math"/>
            <w:kern w:val="0"/>
          </w:rPr>
          <m:t>-</m:t>
        </m:r>
        <m:r>
          <m:rPr>
            <m:sty m:val="p"/>
          </m:rPr>
          <w:rPr>
            <w:rFonts w:ascii="Cambria Math" w:hAnsi="Cambria Math" w:cs="宋体"/>
            <w:kern w:val="0"/>
          </w:rPr>
          <m:t>GMm</m:t>
        </m:r>
        <m:d>
          <m:dPr>
            <m:ctrlPr>
              <w:rPr>
                <w:rFonts w:ascii="Cambria Math" w:hAnsi="Cambria Math" w:cs="宋体"/>
                <w:i/>
                <w:kern w:val="0"/>
              </w:rPr>
            </m:ctrlPr>
          </m:dPr>
          <m:e>
            <m:f>
              <m:fPr>
                <m:ctrlPr>
                  <w:rPr>
                    <w:rFonts w:ascii="Cambria Math" w:hAnsi="Cambria Math" w:cs="宋体"/>
                    <w:i/>
                    <w:kern w:val="0"/>
                  </w:rPr>
                </m:ctrlPr>
              </m:fPr>
              <m:num>
                <m:r>
                  <m:rPr>
                    <m:sty m:val="p"/>
                  </m:rPr>
                  <w:rPr>
                    <w:rFonts w:ascii="Cambria Math" w:hAnsi="Cambria Math" w:cs="宋体"/>
                    <w:kern w:val="0"/>
                  </w:rPr>
                  <m:t>1</m:t>
                </m:r>
              </m:num>
              <m:den>
                <m:sSub>
                  <m:sSubPr>
                    <m:ctrlPr>
                      <w:rPr>
                        <w:rFonts w:ascii="Cambria Math" w:hAnsi="Cambria Math" w:cs="宋体"/>
                        <w:i/>
                        <w:kern w:val="0"/>
                      </w:rPr>
                    </m:ctrlPr>
                  </m:sSubPr>
                  <m:e>
                    <m:r>
                      <m:rPr>
                        <m:sty m:val="p"/>
                      </m:rPr>
                      <w:rPr>
                        <w:rFonts w:ascii="Cambria Math" w:hAnsi="Cambria Math" w:cs="宋体"/>
                        <w:kern w:val="0"/>
                      </w:rPr>
                      <m:t>r</m:t>
                    </m:r>
                  </m:e>
                  <m:sub>
                    <m:r>
                      <m:rPr>
                        <m:sty m:val="p"/>
                      </m:rPr>
                      <w:rPr>
                        <w:rFonts w:ascii="Cambria Math" w:hAnsi="Cambria Math" w:cs="宋体"/>
                        <w:kern w:val="0"/>
                      </w:rPr>
                      <m:t>1</m:t>
                    </m:r>
                  </m:sub>
                </m:sSub>
              </m:den>
            </m:f>
            <m:r>
              <m:rPr>
                <m:sty m:val="p"/>
              </m:rPr>
              <w:rPr>
                <w:rFonts w:ascii="Cambria Math" w:hAnsi="Cambria Math" w:cs="宋体"/>
                <w:kern w:val="0"/>
              </w:rPr>
              <m:t>-</m:t>
            </m:r>
            <m:f>
              <m:fPr>
                <m:ctrlPr>
                  <w:rPr>
                    <w:rFonts w:ascii="Cambria Math" w:hAnsi="Cambria Math" w:cs="宋体"/>
                    <w:i/>
                    <w:kern w:val="0"/>
                  </w:rPr>
                </m:ctrlPr>
              </m:fPr>
              <m:num>
                <m:r>
                  <m:rPr>
                    <m:sty m:val="p"/>
                  </m:rPr>
                  <w:rPr>
                    <w:rFonts w:ascii="Cambria Math" w:hAnsi="Cambria Math" w:cs="宋体"/>
                    <w:kern w:val="0"/>
                  </w:rPr>
                  <m:t>1</m:t>
                </m:r>
              </m:num>
              <m:den>
                <m:sSub>
                  <m:sSubPr>
                    <m:ctrlPr>
                      <w:rPr>
                        <w:rFonts w:ascii="Cambria Math" w:hAnsi="Cambria Math" w:cs="宋体"/>
                        <w:i/>
                        <w:kern w:val="0"/>
                      </w:rPr>
                    </m:ctrlPr>
                  </m:sSubPr>
                  <m:e>
                    <m:r>
                      <m:rPr>
                        <m:sty m:val="p"/>
                      </m:rPr>
                      <w:rPr>
                        <w:rFonts w:ascii="Cambria Math" w:hAnsi="Cambria Math" w:cs="宋体"/>
                        <w:kern w:val="0"/>
                      </w:rPr>
                      <m:t>r</m:t>
                    </m:r>
                  </m:e>
                  <m:sub>
                    <m:r>
                      <m:rPr>
                        <m:sty m:val="p"/>
                      </m:rPr>
                      <w:rPr>
                        <w:rFonts w:ascii="Cambria Math" w:hAnsi="Cambria Math" w:cs="宋体"/>
                        <w:kern w:val="0"/>
                      </w:rPr>
                      <m:t>2</m:t>
                    </m:r>
                  </m:sub>
                </m:sSub>
              </m:den>
            </m:f>
          </m:e>
        </m:d>
      </m:oMath>
      <w:r w:rsidRPr="00814135">
        <w:rPr>
          <w:color w:val="000000"/>
          <w:kern w:val="0"/>
        </w:rPr>
        <w:instrText xml:space="preserve"> </w:instrText>
      </w:r>
      <w:r w:rsidRPr="00814135">
        <w:rPr>
          <w:color w:val="000000"/>
          <w:kern w:val="0"/>
        </w:rPr>
        <w:fldChar w:fldCharType="separate"/>
      </w:r>
      <w:r w:rsidRPr="00814135">
        <w:rPr>
          <w:color w:val="000000"/>
          <w:kern w:val="0"/>
        </w:rPr>
        <w:fldChar w:fldCharType="end"/>
      </w:r>
    </w:p>
    <w:p w14:paraId="291590E6" w14:textId="77777777" w:rsidR="00BE205F" w:rsidRDefault="00BE205F" w:rsidP="002C00DF">
      <w:pPr>
        <w:contextualSpacing/>
      </w:pPr>
    </w:p>
    <w:p w14:paraId="3B649E3F" w14:textId="77777777" w:rsidR="002C00DF" w:rsidRPr="00814135" w:rsidRDefault="002C00DF" w:rsidP="002C00DF">
      <w:pPr>
        <w:contextualSpacing/>
        <w:rPr>
          <w:color w:val="000000"/>
        </w:rPr>
      </w:pPr>
      <w:r w:rsidRPr="00814135">
        <w:rPr>
          <w:color w:val="000000"/>
        </w:rPr>
        <w:t>3</w:t>
      </w:r>
      <w:r w:rsidRPr="00814135">
        <w:rPr>
          <w:color w:val="000000"/>
        </w:rPr>
        <w:t>．</w:t>
      </w:r>
      <w:r w:rsidR="00133C39">
        <w:rPr>
          <w:rFonts w:hint="eastAsia"/>
          <w:color w:val="000000"/>
        </w:rPr>
        <w:t>类比电场线</w:t>
      </w:r>
      <w:r w:rsidR="00133C39" w:rsidRPr="00814135">
        <w:rPr>
          <w:rFonts w:hint="eastAsia"/>
          <w:color w:val="000000"/>
        </w:rPr>
        <w:t>，</w:t>
      </w:r>
      <w:r w:rsidR="00133C39">
        <w:rPr>
          <w:rFonts w:hint="eastAsia"/>
          <w:color w:val="000000"/>
        </w:rPr>
        <w:t>可</w:t>
      </w:r>
      <w:r w:rsidRPr="00814135">
        <w:rPr>
          <w:rFonts w:hint="eastAsia"/>
          <w:color w:val="000000"/>
        </w:rPr>
        <w:t>用引力场线描绘星球</w:t>
      </w:r>
      <w:r w:rsidR="005B213D">
        <w:rPr>
          <w:rFonts w:hint="eastAsia"/>
          <w:color w:val="000000"/>
        </w:rPr>
        <w:t>产生</w:t>
      </w:r>
      <w:r w:rsidRPr="00814135">
        <w:rPr>
          <w:rFonts w:hint="eastAsia"/>
          <w:color w:val="000000"/>
        </w:rPr>
        <w:t>的引力场。</w:t>
      </w:r>
      <w:r w:rsidR="005B213D">
        <w:rPr>
          <w:rFonts w:hint="eastAsia"/>
          <w:color w:val="000000"/>
        </w:rPr>
        <w:t>能表示</w:t>
      </w:r>
      <w:r w:rsidR="005B213D" w:rsidRPr="00814135">
        <w:rPr>
          <w:rFonts w:hint="eastAsia"/>
          <w:color w:val="000000"/>
        </w:rPr>
        <w:t>质量相等的</w:t>
      </w:r>
      <w:r w:rsidR="00A42BC9">
        <w:rPr>
          <w:rFonts w:hint="eastAsia"/>
          <w:color w:val="000000"/>
        </w:rPr>
        <w:t>双星系统</w:t>
      </w:r>
      <w:r w:rsidR="005B213D" w:rsidRPr="00814135">
        <w:rPr>
          <w:rFonts w:hint="eastAsia"/>
          <w:color w:val="000000"/>
        </w:rPr>
        <w:t>的</w:t>
      </w:r>
      <w:r w:rsidRPr="00814135">
        <w:rPr>
          <w:rFonts w:hint="eastAsia"/>
          <w:color w:val="000000"/>
        </w:rPr>
        <w:t>引力</w:t>
      </w:r>
      <w:r w:rsidR="005B213D" w:rsidRPr="00814135">
        <w:rPr>
          <w:rFonts w:hint="eastAsia"/>
          <w:color w:val="000000"/>
        </w:rPr>
        <w:t>场</w:t>
      </w:r>
      <w:r w:rsidRPr="00814135">
        <w:rPr>
          <w:rFonts w:hint="eastAsia"/>
          <w:color w:val="000000"/>
        </w:rPr>
        <w:t>分布</w:t>
      </w:r>
      <w:r w:rsidR="005B213D">
        <w:rPr>
          <w:rFonts w:hint="eastAsia"/>
          <w:color w:val="000000"/>
        </w:rPr>
        <w:t>的</w:t>
      </w:r>
      <w:r w:rsidRPr="00814135">
        <w:rPr>
          <w:rFonts w:hint="eastAsia"/>
          <w:color w:val="000000"/>
        </w:rPr>
        <w:t>是</w:t>
      </w:r>
      <w:r w:rsidR="005B213D">
        <w:rPr>
          <w:rFonts w:hint="eastAsia"/>
          <w:color w:val="000000"/>
        </w:rPr>
        <w:t xml:space="preserve"> </w:t>
      </w:r>
      <w:r w:rsidR="00A42BC9">
        <w:rPr>
          <w:color w:val="000000"/>
        </w:rPr>
        <w:t xml:space="preserve"> </w:t>
      </w:r>
      <w:r w:rsidR="00812F9B">
        <w:rPr>
          <w:color w:val="000000"/>
        </w:rPr>
        <w:t xml:space="preserve"> </w:t>
      </w:r>
      <w:r w:rsidR="00A42BC9">
        <w:rPr>
          <w:color w:val="000000"/>
        </w:rPr>
        <w:t xml:space="preserve">  </w:t>
      </w:r>
      <w:r w:rsidRPr="00814135">
        <w:rPr>
          <w:rFonts w:hint="eastAsia"/>
          <w:color w:val="000000"/>
        </w:rPr>
        <w:t xml:space="preserve">  </w:t>
      </w:r>
      <w:r w:rsidR="005B213D">
        <w:rPr>
          <w:color w:val="000000"/>
        </w:rPr>
        <w:t xml:space="preserve">    </w:t>
      </w:r>
      <w:r w:rsidRPr="00814135">
        <w:rPr>
          <w:rFonts w:hint="eastAsia"/>
          <w:color w:val="000000"/>
        </w:rPr>
        <w:t xml:space="preserve">   </w:t>
      </w:r>
      <w:r w:rsidR="00D054C9">
        <w:rPr>
          <w:color w:val="000000"/>
        </w:rPr>
        <w:t xml:space="preserve">    </w:t>
      </w:r>
      <w:r w:rsidR="00133C39">
        <w:rPr>
          <w:rFonts w:hint="eastAsia"/>
          <w:color w:val="000000"/>
        </w:rPr>
        <w:t xml:space="preserve">              </w:t>
      </w:r>
      <w:r w:rsidR="00C020B0">
        <w:rPr>
          <w:color w:val="000000"/>
        </w:rPr>
        <w:t xml:space="preserve"> </w:t>
      </w:r>
      <w:r w:rsidR="00133C39">
        <w:rPr>
          <w:rFonts w:hint="eastAsia"/>
          <w:color w:val="000000"/>
        </w:rPr>
        <w:t xml:space="preserve">            </w:t>
      </w:r>
      <w:r w:rsidR="0004263B">
        <w:rPr>
          <w:color w:val="000000"/>
        </w:rPr>
        <w:t xml:space="preserve">   </w:t>
      </w:r>
      <w:r w:rsidR="00133C39">
        <w:rPr>
          <w:rFonts w:hint="eastAsia"/>
          <w:color w:val="000000"/>
        </w:rPr>
        <w:t xml:space="preserve">  </w:t>
      </w:r>
      <w:r w:rsidR="005B213D">
        <w:rPr>
          <w:color w:val="000000"/>
        </w:rPr>
        <w:t xml:space="preserve"> </w:t>
      </w:r>
      <w:r w:rsidR="00133C39">
        <w:rPr>
          <w:rFonts w:hint="eastAsia"/>
          <w:color w:val="000000"/>
        </w:rPr>
        <w:t xml:space="preserve">     </w:t>
      </w:r>
      <w:r w:rsidR="00D054C9">
        <w:rPr>
          <w:color w:val="000000"/>
        </w:rPr>
        <w:t xml:space="preserve">  </w:t>
      </w:r>
      <w:r w:rsidRPr="00814135">
        <w:rPr>
          <w:rFonts w:hint="eastAsia"/>
          <w:color w:val="000000"/>
        </w:rPr>
        <w:t xml:space="preserve">    </w:t>
      </w:r>
      <w:r w:rsidRPr="00814135">
        <w:rPr>
          <w:rFonts w:hint="eastAsia"/>
          <w:color w:val="000000"/>
        </w:rPr>
        <w:t>（</w:t>
      </w:r>
      <w:r w:rsidRPr="00814135">
        <w:rPr>
          <w:rFonts w:hint="eastAsia"/>
          <w:color w:val="000000"/>
        </w:rPr>
        <w:t xml:space="preserve">        </w:t>
      </w:r>
      <w:r w:rsidRPr="00814135">
        <w:rPr>
          <w:rFonts w:hint="eastAsia"/>
          <w:color w:val="000000"/>
        </w:rPr>
        <w:t>）</w:t>
      </w:r>
    </w:p>
    <w:p w14:paraId="1E17B6CC" w14:textId="4C94E618" w:rsidR="002C00DF" w:rsidRPr="00814135" w:rsidRDefault="00B62213" w:rsidP="002C00DF">
      <w:pPr>
        <w:contextualSpacing/>
        <w:jc w:val="left"/>
        <w:rPr>
          <w:i/>
          <w:color w:val="000000"/>
        </w:rPr>
      </w:pPr>
      <w:r>
        <w:rPr>
          <w:rFonts w:hint="eastAsia"/>
          <w:i/>
          <w:noProof/>
          <w:color w:val="000000"/>
        </w:rPr>
        <w:drawing>
          <wp:anchor distT="0" distB="0" distL="114300" distR="114300" simplePos="0" relativeHeight="251649536" behindDoc="0" locked="0" layoutInCell="1" allowOverlap="1" wp14:anchorId="47019CCD" wp14:editId="3945A4D0">
            <wp:simplePos x="0" y="0"/>
            <wp:positionH relativeFrom="column">
              <wp:posOffset>66675</wp:posOffset>
            </wp:positionH>
            <wp:positionV relativeFrom="paragraph">
              <wp:posOffset>91440</wp:posOffset>
            </wp:positionV>
            <wp:extent cx="5295900" cy="942975"/>
            <wp:effectExtent l="0" t="0" r="0" b="0"/>
            <wp:wrapNone/>
            <wp:docPr id="393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95900" cy="9429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CC76C5" w14:textId="77777777" w:rsidR="002C00DF" w:rsidRPr="00814135" w:rsidRDefault="002C00DF" w:rsidP="002C00DF">
      <w:pPr>
        <w:contextualSpacing/>
        <w:jc w:val="left"/>
        <w:rPr>
          <w:color w:val="000000"/>
        </w:rPr>
      </w:pPr>
    </w:p>
    <w:p w14:paraId="54F5220E" w14:textId="77777777" w:rsidR="002C00DF" w:rsidRPr="00814135" w:rsidRDefault="002C00DF" w:rsidP="002C00DF">
      <w:pPr>
        <w:contextualSpacing/>
        <w:jc w:val="left"/>
        <w:rPr>
          <w:color w:val="000000"/>
        </w:rPr>
      </w:pPr>
    </w:p>
    <w:p w14:paraId="5B285FA8" w14:textId="77777777" w:rsidR="002C00DF" w:rsidRPr="00814135" w:rsidRDefault="002C00DF" w:rsidP="002C00DF">
      <w:pPr>
        <w:tabs>
          <w:tab w:val="left" w:pos="420"/>
          <w:tab w:val="left" w:pos="2520"/>
          <w:tab w:val="left" w:pos="4620"/>
          <w:tab w:val="left" w:pos="6720"/>
        </w:tabs>
        <w:contextualSpacing/>
        <w:rPr>
          <w:color w:val="000000"/>
        </w:rPr>
      </w:pPr>
    </w:p>
    <w:p w14:paraId="36EA9170" w14:textId="77777777" w:rsidR="002C00DF" w:rsidRPr="00814135" w:rsidRDefault="002C00DF" w:rsidP="002C00DF">
      <w:pPr>
        <w:tabs>
          <w:tab w:val="left" w:pos="420"/>
          <w:tab w:val="left" w:pos="2520"/>
          <w:tab w:val="left" w:pos="4620"/>
          <w:tab w:val="left" w:pos="6720"/>
        </w:tabs>
        <w:contextualSpacing/>
        <w:rPr>
          <w:color w:val="000000"/>
        </w:rPr>
      </w:pPr>
    </w:p>
    <w:p w14:paraId="5FDA549F" w14:textId="77777777" w:rsidR="006A1AE6" w:rsidRPr="00814135" w:rsidRDefault="006A1AE6" w:rsidP="00D47D2B">
      <w:pPr>
        <w:widowControl/>
        <w:contextualSpacing/>
        <w:jc w:val="left"/>
        <w:rPr>
          <w:color w:val="000000"/>
          <w:kern w:val="0"/>
        </w:rPr>
      </w:pPr>
    </w:p>
    <w:p w14:paraId="55ED36EB" w14:textId="77777777" w:rsidR="00024E3A" w:rsidRPr="00814135" w:rsidRDefault="00024E3A" w:rsidP="00024E3A">
      <w:pPr>
        <w:contextualSpacing/>
        <w:jc w:val="left"/>
        <w:textAlignment w:val="center"/>
        <w:rPr>
          <w:color w:val="000000"/>
        </w:rPr>
      </w:pPr>
      <w:r w:rsidRPr="00814135">
        <w:rPr>
          <w:color w:val="000000"/>
        </w:rPr>
        <w:t>4</w:t>
      </w:r>
      <w:r w:rsidRPr="00814135">
        <w:rPr>
          <w:color w:val="000000"/>
        </w:rPr>
        <w:t>．设想宇航员登上</w:t>
      </w:r>
      <w:r w:rsidRPr="00814135">
        <w:rPr>
          <w:rFonts w:hint="eastAsia"/>
          <w:color w:val="000000"/>
        </w:rPr>
        <w:t>火</w:t>
      </w:r>
      <w:r w:rsidRPr="00814135">
        <w:rPr>
          <w:color w:val="000000"/>
        </w:rPr>
        <w:t>星</w:t>
      </w:r>
      <w:r w:rsidR="008B6E69">
        <w:rPr>
          <w:color w:val="000000"/>
        </w:rPr>
        <w:t>后</w:t>
      </w:r>
      <w:r w:rsidR="008B6E69">
        <w:rPr>
          <w:rFonts w:hint="eastAsia"/>
          <w:color w:val="000000"/>
        </w:rPr>
        <w:t>，</w:t>
      </w:r>
      <w:r w:rsidRPr="00814135">
        <w:rPr>
          <w:color w:val="000000"/>
        </w:rPr>
        <w:t>从</w:t>
      </w:r>
      <w:r w:rsidR="008B6E69">
        <w:rPr>
          <w:color w:val="000000"/>
        </w:rPr>
        <w:t>距火星表面</w:t>
      </w:r>
      <w:r w:rsidRPr="00814135">
        <w:rPr>
          <w:color w:val="000000"/>
        </w:rPr>
        <w:t>高度</w:t>
      </w:r>
      <w:r w:rsidRPr="00814135">
        <w:rPr>
          <w:rFonts w:eastAsia="Times New Roman"/>
          <w:i/>
          <w:color w:val="000000"/>
        </w:rPr>
        <w:t>h</w:t>
      </w:r>
      <w:r w:rsidRPr="00814135">
        <w:rPr>
          <w:color w:val="000000"/>
        </w:rPr>
        <w:t>处，以初速度</w:t>
      </w:r>
      <w:r w:rsidRPr="00814135">
        <w:rPr>
          <w:rFonts w:ascii="Book Antiqua" w:eastAsia="Times New Roman" w:hAnsi="Book Antiqua"/>
          <w:i/>
          <w:color w:val="000000"/>
        </w:rPr>
        <w:t>v</w:t>
      </w:r>
      <w:r w:rsidRPr="00814135">
        <w:rPr>
          <w:rFonts w:hint="eastAsia"/>
          <w:color w:val="000000"/>
          <w:vertAlign w:val="subscript"/>
        </w:rPr>
        <w:t>0</w:t>
      </w:r>
      <w:r w:rsidR="002C7810">
        <w:rPr>
          <w:rFonts w:hint="eastAsia"/>
          <w:color w:val="000000"/>
        </w:rPr>
        <w:t>将</w:t>
      </w:r>
      <w:r w:rsidR="002C7810">
        <w:rPr>
          <w:color w:val="000000"/>
        </w:rPr>
        <w:t>一</w:t>
      </w:r>
      <w:r w:rsidR="002C7810" w:rsidRPr="002C7810">
        <w:rPr>
          <w:color w:val="000000"/>
        </w:rPr>
        <w:t>小球沿水平方向</w:t>
      </w:r>
      <w:r w:rsidRPr="00814135">
        <w:rPr>
          <w:color w:val="000000"/>
        </w:rPr>
        <w:t>抛出</w:t>
      </w:r>
      <w:r w:rsidR="00197CAB">
        <w:rPr>
          <w:rFonts w:hint="eastAsia"/>
          <w:color w:val="000000"/>
        </w:rPr>
        <w:t>。</w:t>
      </w:r>
      <w:r w:rsidR="00197CAB" w:rsidRPr="00814135">
        <w:rPr>
          <w:color w:val="000000"/>
        </w:rPr>
        <w:t>小球</w:t>
      </w:r>
      <w:r w:rsidR="002C7810" w:rsidRPr="00814135">
        <w:rPr>
          <w:color w:val="000000"/>
        </w:rPr>
        <w:t>落到火星表面时</w:t>
      </w:r>
      <w:r w:rsidR="002C7810" w:rsidRPr="00814135">
        <w:rPr>
          <w:rFonts w:hint="eastAsia"/>
          <w:color w:val="000000"/>
        </w:rPr>
        <w:t>，</w:t>
      </w:r>
      <w:r w:rsidR="00197CAB">
        <w:rPr>
          <w:rFonts w:hint="eastAsia"/>
          <w:color w:val="000000"/>
        </w:rPr>
        <w:t>其</w:t>
      </w:r>
      <w:r w:rsidRPr="00814135">
        <w:rPr>
          <w:color w:val="000000"/>
        </w:rPr>
        <w:t>水平</w:t>
      </w:r>
      <w:r w:rsidR="002C7810" w:rsidRPr="00814135">
        <w:rPr>
          <w:rFonts w:hint="eastAsia"/>
          <w:color w:val="000000"/>
        </w:rPr>
        <w:t>位移</w:t>
      </w:r>
      <w:r w:rsidRPr="00814135">
        <w:rPr>
          <w:color w:val="000000"/>
        </w:rPr>
        <w:t>为</w:t>
      </w:r>
      <w:r w:rsidRPr="00814135">
        <w:rPr>
          <w:rFonts w:eastAsia="Times New Roman"/>
          <w:i/>
          <w:color w:val="000000"/>
        </w:rPr>
        <w:t>L</w:t>
      </w:r>
      <w:r w:rsidRPr="00814135">
        <w:rPr>
          <w:color w:val="000000"/>
        </w:rPr>
        <w:t>。已知</w:t>
      </w:r>
      <w:r w:rsidRPr="00814135">
        <w:rPr>
          <w:rFonts w:hint="eastAsia"/>
          <w:color w:val="000000"/>
        </w:rPr>
        <w:t>火</w:t>
      </w:r>
      <w:r w:rsidRPr="00814135">
        <w:rPr>
          <w:color w:val="000000"/>
        </w:rPr>
        <w:t>星半径为</w:t>
      </w:r>
      <w:r w:rsidRPr="00814135">
        <w:rPr>
          <w:rFonts w:eastAsia="Times New Roman"/>
          <w:i/>
          <w:color w:val="000000"/>
        </w:rPr>
        <w:t>R</w:t>
      </w:r>
      <w:r w:rsidRPr="00814135">
        <w:rPr>
          <w:color w:val="000000"/>
        </w:rPr>
        <w:t>，引力常量为</w:t>
      </w:r>
      <w:r w:rsidRPr="00814135">
        <w:rPr>
          <w:rFonts w:eastAsia="Times New Roman"/>
          <w:i/>
          <w:color w:val="000000"/>
        </w:rPr>
        <w:t>G</w:t>
      </w:r>
      <w:r w:rsidRPr="00814135">
        <w:rPr>
          <w:color w:val="000000"/>
        </w:rPr>
        <w:t>，不考虑火星自转的影响。求</w:t>
      </w:r>
      <w:r w:rsidRPr="00814135">
        <w:rPr>
          <w:rFonts w:hint="eastAsia"/>
          <w:color w:val="000000"/>
        </w:rPr>
        <w:t>：</w:t>
      </w:r>
    </w:p>
    <w:p w14:paraId="0860C970" w14:textId="77777777" w:rsidR="00024E3A" w:rsidRPr="00814135" w:rsidRDefault="00024E3A" w:rsidP="00024E3A">
      <w:pPr>
        <w:contextualSpacing/>
        <w:jc w:val="left"/>
        <w:textAlignment w:val="center"/>
        <w:rPr>
          <w:color w:val="000000"/>
        </w:rPr>
      </w:pPr>
      <w:r w:rsidRPr="00814135">
        <w:rPr>
          <w:rFonts w:hint="eastAsia"/>
          <w:color w:val="000000"/>
        </w:rPr>
        <w:t>（</w:t>
      </w:r>
      <w:r w:rsidRPr="00814135">
        <w:rPr>
          <w:rFonts w:hint="eastAsia"/>
          <w:color w:val="000000"/>
        </w:rPr>
        <w:t>1</w:t>
      </w:r>
      <w:r w:rsidRPr="00814135">
        <w:rPr>
          <w:rFonts w:hint="eastAsia"/>
          <w:color w:val="000000"/>
        </w:rPr>
        <w:t>）火</w:t>
      </w:r>
      <w:r w:rsidRPr="00814135">
        <w:rPr>
          <w:color w:val="000000"/>
        </w:rPr>
        <w:t>星表面的重力加速度</w:t>
      </w:r>
      <w:r w:rsidRPr="00814135">
        <w:rPr>
          <w:rFonts w:eastAsia="Times New Roman"/>
          <w:i/>
          <w:color w:val="000000"/>
          <w:lang w:val="de-DE"/>
        </w:rPr>
        <w:t>g</w:t>
      </w:r>
      <w:r w:rsidRPr="00814135">
        <w:rPr>
          <w:rFonts w:hint="eastAsia"/>
          <w:color w:val="000000"/>
          <w:vertAlign w:val="subscript"/>
          <w:lang w:val="de-DE"/>
        </w:rPr>
        <w:t>火</w:t>
      </w:r>
      <w:r w:rsidRPr="00814135">
        <w:rPr>
          <w:rFonts w:hint="eastAsia"/>
          <w:color w:val="000000"/>
        </w:rPr>
        <w:t>（计算）</w:t>
      </w:r>
      <w:r w:rsidRPr="00814135">
        <w:rPr>
          <w:color w:val="000000"/>
        </w:rPr>
        <w:t>；</w:t>
      </w:r>
      <w:r w:rsidRPr="00814135">
        <w:rPr>
          <w:color w:val="000000"/>
        </w:rPr>
        <w:t xml:space="preserve"> </w:t>
      </w:r>
    </w:p>
    <w:p w14:paraId="041C8F07" w14:textId="77777777" w:rsidR="00024E3A" w:rsidRPr="00814135" w:rsidRDefault="00024E3A" w:rsidP="00024E3A">
      <w:pPr>
        <w:contextualSpacing/>
        <w:jc w:val="left"/>
        <w:textAlignment w:val="center"/>
        <w:rPr>
          <w:color w:val="000000"/>
        </w:rPr>
      </w:pPr>
      <w:r w:rsidRPr="00814135">
        <w:rPr>
          <w:rFonts w:hint="eastAsia"/>
          <w:color w:val="000000"/>
        </w:rPr>
        <w:t>（</w:t>
      </w:r>
      <w:r w:rsidRPr="00814135">
        <w:rPr>
          <w:rFonts w:hint="eastAsia"/>
          <w:color w:val="000000"/>
        </w:rPr>
        <w:t>2</w:t>
      </w:r>
      <w:r w:rsidRPr="00814135">
        <w:rPr>
          <w:rFonts w:hint="eastAsia"/>
          <w:color w:val="000000"/>
        </w:rPr>
        <w:t>）火</w:t>
      </w:r>
      <w:r w:rsidRPr="00814135">
        <w:rPr>
          <w:color w:val="000000"/>
        </w:rPr>
        <w:t>星的质量</w:t>
      </w:r>
      <w:r w:rsidRPr="00814135">
        <w:rPr>
          <w:rFonts w:eastAsia="Times New Roman"/>
          <w:i/>
          <w:color w:val="000000"/>
        </w:rPr>
        <w:t>M</w:t>
      </w:r>
      <w:r w:rsidRPr="00814135">
        <w:rPr>
          <w:rFonts w:hint="eastAsia"/>
          <w:color w:val="000000"/>
        </w:rPr>
        <w:t>（计算）</w:t>
      </w:r>
      <w:r w:rsidRPr="00814135">
        <w:rPr>
          <w:rFonts w:hint="eastAsia"/>
          <w:color w:val="000000"/>
          <w:lang w:val="de-DE"/>
        </w:rPr>
        <w:t>。</w:t>
      </w:r>
    </w:p>
    <w:p w14:paraId="56A7C201" w14:textId="77777777" w:rsidR="005A77EF" w:rsidRPr="00893AF5" w:rsidRDefault="00024E3A" w:rsidP="00A46211">
      <w:pPr>
        <w:tabs>
          <w:tab w:val="left" w:pos="0"/>
        </w:tabs>
        <w:contextualSpacing/>
        <w:jc w:val="center"/>
        <w:textAlignment w:val="center"/>
        <w:rPr>
          <w:rFonts w:eastAsia="黑体" w:cs="黑体"/>
          <w:bCs/>
          <w:sz w:val="28"/>
          <w:shd w:val="clear" w:color="auto" w:fill="FFFFFF"/>
          <w:lang w:bidi="ar"/>
        </w:rPr>
      </w:pPr>
      <w:r>
        <w:rPr>
          <w:color w:val="FF0000"/>
        </w:rPr>
        <w:br w:type="page"/>
      </w:r>
      <w:r w:rsidR="005A77EF">
        <w:rPr>
          <w:rFonts w:eastAsia="黑体" w:cs="黑体" w:hint="eastAsia"/>
          <w:bCs/>
          <w:sz w:val="28"/>
          <w:shd w:val="clear" w:color="auto" w:fill="FFFFFF"/>
          <w:lang w:bidi="ar"/>
        </w:rPr>
        <w:lastRenderedPageBreak/>
        <w:t>五</w:t>
      </w:r>
      <w:r w:rsidR="005A77EF">
        <w:rPr>
          <w:rFonts w:eastAsia="黑体" w:cs="黑体" w:hint="eastAsia"/>
          <w:bCs/>
          <w:sz w:val="28"/>
          <w:shd w:val="clear" w:color="auto" w:fill="FFFFFF"/>
          <w:lang w:bidi="ar"/>
        </w:rPr>
        <w:t xml:space="preserve"> </w:t>
      </w:r>
      <w:r w:rsidR="005A77EF">
        <w:rPr>
          <w:rFonts w:eastAsia="黑体" w:cs="黑体"/>
          <w:bCs/>
          <w:sz w:val="28"/>
          <w:shd w:val="clear" w:color="auto" w:fill="FFFFFF"/>
          <w:lang w:bidi="ar"/>
        </w:rPr>
        <w:t xml:space="preserve"> </w:t>
      </w:r>
      <w:r w:rsidR="004C087B">
        <w:rPr>
          <w:rFonts w:eastAsia="黑体" w:cs="黑体"/>
          <w:bCs/>
          <w:sz w:val="28"/>
          <w:shd w:val="clear" w:color="auto" w:fill="FFFFFF"/>
          <w:lang w:bidi="ar"/>
        </w:rPr>
        <w:t>研究</w:t>
      </w:r>
      <w:r w:rsidR="006B61A6" w:rsidRPr="006B61A6">
        <w:rPr>
          <w:rFonts w:eastAsia="黑体" w:cs="黑体" w:hint="eastAsia"/>
          <w:bCs/>
          <w:sz w:val="28"/>
          <w:shd w:val="clear" w:color="auto" w:fill="FFFFFF"/>
          <w:lang w:bidi="ar"/>
        </w:rPr>
        <w:t>海水的</w:t>
      </w:r>
      <w:r w:rsidR="004C087B">
        <w:rPr>
          <w:rFonts w:eastAsia="黑体" w:cs="黑体" w:hint="eastAsia"/>
          <w:bCs/>
          <w:sz w:val="28"/>
          <w:shd w:val="clear" w:color="auto" w:fill="FFFFFF"/>
          <w:lang w:bidi="ar"/>
        </w:rPr>
        <w:t>物理性质</w:t>
      </w:r>
    </w:p>
    <w:p w14:paraId="7CCA7E9F" w14:textId="77777777" w:rsidR="006B61A6" w:rsidRDefault="006B61A6" w:rsidP="006B61A6">
      <w:pPr>
        <w:ind w:firstLineChars="200" w:firstLine="420"/>
        <w:rPr>
          <w:rFonts w:eastAsia="楷体"/>
          <w:szCs w:val="22"/>
        </w:rPr>
      </w:pPr>
      <w:r w:rsidRPr="006B61A6">
        <w:rPr>
          <w:rFonts w:eastAsia="楷体"/>
          <w:szCs w:val="22"/>
        </w:rPr>
        <w:t>某兴趣小组设计了测量海水电阻率的实验。所用器材：</w:t>
      </w:r>
      <w:r w:rsidR="00AE1D16" w:rsidRPr="006B61A6">
        <w:rPr>
          <w:rFonts w:eastAsia="楷体"/>
          <w:szCs w:val="22"/>
        </w:rPr>
        <w:t>电动势</w:t>
      </w:r>
      <w:r w:rsidR="00AE1D16" w:rsidRPr="006B61A6">
        <w:rPr>
          <w:rFonts w:eastAsia="楷体"/>
          <w:i/>
          <w:iCs/>
          <w:szCs w:val="22"/>
        </w:rPr>
        <w:t>E</w:t>
      </w:r>
      <w:r w:rsidR="00AE1D16">
        <w:rPr>
          <w:rFonts w:eastAsia="楷体" w:hint="eastAsia"/>
          <w:szCs w:val="22"/>
        </w:rPr>
        <w:t>=</w:t>
      </w:r>
      <w:r w:rsidR="00AE1D16" w:rsidRPr="006B61A6">
        <w:rPr>
          <w:rFonts w:eastAsia="楷体"/>
          <w:szCs w:val="22"/>
        </w:rPr>
        <w:t>12V</w:t>
      </w:r>
      <w:r w:rsidR="00AE1D16">
        <w:rPr>
          <w:rFonts w:eastAsia="楷体" w:hint="eastAsia"/>
          <w:szCs w:val="22"/>
        </w:rPr>
        <w:t>、</w:t>
      </w:r>
      <w:r w:rsidR="00AE1D16" w:rsidRPr="006B61A6">
        <w:rPr>
          <w:rFonts w:eastAsia="楷体"/>
          <w:szCs w:val="22"/>
        </w:rPr>
        <w:t>内阻忽略</w:t>
      </w:r>
      <w:r w:rsidR="00AE1D16">
        <w:rPr>
          <w:rFonts w:eastAsia="楷体"/>
          <w:szCs w:val="22"/>
        </w:rPr>
        <w:t>的</w:t>
      </w:r>
      <w:r w:rsidRPr="006B61A6">
        <w:rPr>
          <w:rFonts w:eastAsia="楷体"/>
          <w:szCs w:val="22"/>
        </w:rPr>
        <w:t>电源；</w:t>
      </w:r>
      <w:r w:rsidR="00AE1D16">
        <w:rPr>
          <w:rFonts w:eastAsia="楷体"/>
          <w:szCs w:val="22"/>
        </w:rPr>
        <w:t>不计</w:t>
      </w:r>
      <w:r w:rsidR="00AE1D16" w:rsidRPr="006B61A6">
        <w:rPr>
          <w:rFonts w:eastAsia="楷体"/>
          <w:szCs w:val="22"/>
        </w:rPr>
        <w:t>内阻</w:t>
      </w:r>
      <w:r w:rsidR="00AE1D16">
        <w:rPr>
          <w:rFonts w:eastAsia="楷体"/>
          <w:szCs w:val="22"/>
        </w:rPr>
        <w:t>的</w:t>
      </w:r>
      <w:r w:rsidRPr="006B61A6">
        <w:rPr>
          <w:rFonts w:eastAsia="楷体"/>
          <w:szCs w:val="22"/>
        </w:rPr>
        <w:t>毫安表；</w:t>
      </w:r>
      <w:r w:rsidR="00AE1D16" w:rsidRPr="006B61A6">
        <w:rPr>
          <w:rFonts w:eastAsia="楷体"/>
          <w:szCs w:val="22"/>
        </w:rPr>
        <w:t>阻值</w:t>
      </w:r>
      <w:r w:rsidR="00F534AE">
        <w:rPr>
          <w:rFonts w:eastAsia="楷体"/>
          <w:szCs w:val="22"/>
        </w:rPr>
        <w:t>为</w:t>
      </w:r>
      <w:r w:rsidR="00AE1D16" w:rsidRPr="006B61A6">
        <w:rPr>
          <w:rFonts w:eastAsia="楷体"/>
          <w:szCs w:val="22"/>
        </w:rPr>
        <w:t>1000Ω</w:t>
      </w:r>
      <w:r w:rsidR="00AE1D16">
        <w:rPr>
          <w:rFonts w:eastAsia="楷体"/>
          <w:szCs w:val="22"/>
        </w:rPr>
        <w:t>的</w:t>
      </w:r>
      <w:r w:rsidR="00770E0A">
        <w:rPr>
          <w:rFonts w:eastAsia="楷体" w:hint="eastAsia"/>
          <w:szCs w:val="22"/>
        </w:rPr>
        <w:t>定值</w:t>
      </w:r>
      <w:r w:rsidRPr="006B61A6">
        <w:rPr>
          <w:rFonts w:eastAsia="楷体"/>
          <w:szCs w:val="22"/>
        </w:rPr>
        <w:t>电阻</w:t>
      </w:r>
      <w:bookmarkStart w:id="7" w:name="OLE_LINK13"/>
      <w:r w:rsidRPr="006B61A6">
        <w:rPr>
          <w:rFonts w:eastAsia="楷体"/>
          <w:i/>
          <w:iCs/>
          <w:szCs w:val="22"/>
        </w:rPr>
        <w:t>R</w:t>
      </w:r>
      <w:r w:rsidRPr="006B61A6">
        <w:rPr>
          <w:rFonts w:eastAsia="楷体"/>
          <w:szCs w:val="22"/>
          <w:vertAlign w:val="subscript"/>
        </w:rPr>
        <w:t>1</w:t>
      </w:r>
      <w:bookmarkEnd w:id="7"/>
      <w:r w:rsidR="00AE1D16">
        <w:rPr>
          <w:rFonts w:eastAsia="楷体" w:hint="eastAsia"/>
          <w:szCs w:val="22"/>
        </w:rPr>
        <w:t>；</w:t>
      </w:r>
      <w:r w:rsidR="00AE1D16" w:rsidRPr="006B61A6">
        <w:rPr>
          <w:rFonts w:eastAsia="楷体"/>
          <w:szCs w:val="22"/>
        </w:rPr>
        <w:t>阻值</w:t>
      </w:r>
      <w:r w:rsidR="00F534AE">
        <w:rPr>
          <w:rFonts w:eastAsia="楷体"/>
          <w:szCs w:val="22"/>
        </w:rPr>
        <w:t>为</w:t>
      </w:r>
      <w:r w:rsidR="00AE1D16" w:rsidRPr="006B61A6">
        <w:rPr>
          <w:rFonts w:eastAsia="楷体" w:hint="eastAsia"/>
          <w:szCs w:val="22"/>
        </w:rPr>
        <w:t>4</w:t>
      </w:r>
      <w:r w:rsidR="00AE1D16" w:rsidRPr="006B61A6">
        <w:rPr>
          <w:rFonts w:eastAsia="楷体"/>
          <w:szCs w:val="22"/>
        </w:rPr>
        <w:t>Ω</w:t>
      </w:r>
      <w:r w:rsidR="00AE1D16">
        <w:rPr>
          <w:rFonts w:eastAsia="楷体"/>
          <w:szCs w:val="22"/>
        </w:rPr>
        <w:t>的</w:t>
      </w:r>
      <w:r w:rsidR="00AE1D16">
        <w:rPr>
          <w:rFonts w:eastAsia="楷体" w:hint="eastAsia"/>
          <w:szCs w:val="22"/>
        </w:rPr>
        <w:t>定值</w:t>
      </w:r>
      <w:r w:rsidR="00AE1D16" w:rsidRPr="006B61A6">
        <w:rPr>
          <w:rFonts w:eastAsia="楷体"/>
          <w:szCs w:val="22"/>
        </w:rPr>
        <w:t>电阻</w:t>
      </w:r>
      <w:r w:rsidRPr="006B61A6">
        <w:rPr>
          <w:rFonts w:eastAsia="楷体"/>
          <w:i/>
          <w:iCs/>
          <w:szCs w:val="22"/>
        </w:rPr>
        <w:t>R</w:t>
      </w:r>
      <w:r w:rsidRPr="006B61A6">
        <w:rPr>
          <w:rFonts w:eastAsia="楷体" w:hint="eastAsia"/>
          <w:szCs w:val="22"/>
          <w:vertAlign w:val="subscript"/>
        </w:rPr>
        <w:t>2</w:t>
      </w:r>
      <w:r w:rsidRPr="006B61A6">
        <w:rPr>
          <w:rFonts w:eastAsia="楷体"/>
          <w:szCs w:val="22"/>
        </w:rPr>
        <w:t>；开关；样品池；导线若</w:t>
      </w:r>
      <w:r w:rsidR="00770E0A" w:rsidRPr="006B61A6">
        <w:rPr>
          <w:rFonts w:eastAsia="楷体"/>
          <w:szCs w:val="22"/>
        </w:rPr>
        <w:t>干。</w:t>
      </w:r>
      <w:r w:rsidR="00770E0A">
        <w:rPr>
          <w:rFonts w:eastAsia="楷体"/>
          <w:szCs w:val="22"/>
        </w:rPr>
        <w:t>可盛装海水的</w:t>
      </w:r>
      <w:r w:rsidR="00770E0A" w:rsidRPr="006B61A6">
        <w:rPr>
          <w:rFonts w:eastAsia="楷体"/>
          <w:szCs w:val="22"/>
        </w:rPr>
        <w:t>样品池</w:t>
      </w:r>
      <w:r w:rsidR="004433B4" w:rsidRPr="006B61A6">
        <w:rPr>
          <w:rFonts w:eastAsia="楷体" w:hint="eastAsia"/>
          <w:szCs w:val="22"/>
        </w:rPr>
        <w:t>侧面</w:t>
      </w:r>
      <w:r w:rsidR="004433B4">
        <w:rPr>
          <w:rFonts w:eastAsia="楷体" w:hint="eastAsia"/>
          <w:szCs w:val="22"/>
        </w:rPr>
        <w:t>是</w:t>
      </w:r>
      <w:r w:rsidR="004433B4" w:rsidRPr="006B61A6">
        <w:rPr>
          <w:rFonts w:eastAsia="楷体" w:hint="eastAsia"/>
          <w:szCs w:val="22"/>
        </w:rPr>
        <w:t>边长</w:t>
      </w:r>
      <w:r w:rsidR="004433B4" w:rsidRPr="006B61A6">
        <w:rPr>
          <w:rFonts w:eastAsia="楷体" w:hint="eastAsia"/>
          <w:i/>
          <w:iCs/>
          <w:szCs w:val="22"/>
        </w:rPr>
        <w:t>a</w:t>
      </w:r>
      <w:r w:rsidR="004433B4" w:rsidRPr="006B61A6">
        <w:rPr>
          <w:rFonts w:eastAsia="楷体" w:hint="eastAsia"/>
          <w:szCs w:val="22"/>
        </w:rPr>
        <w:t>=0.5m</w:t>
      </w:r>
      <w:r w:rsidR="004433B4">
        <w:rPr>
          <w:rFonts w:eastAsia="楷体" w:hint="eastAsia"/>
          <w:szCs w:val="22"/>
        </w:rPr>
        <w:t>的</w:t>
      </w:r>
      <w:r w:rsidR="004433B4" w:rsidRPr="006B61A6">
        <w:rPr>
          <w:rFonts w:eastAsia="楷体" w:hint="eastAsia"/>
          <w:szCs w:val="22"/>
        </w:rPr>
        <w:t>正方形</w:t>
      </w:r>
      <w:r w:rsidR="004433B4">
        <w:rPr>
          <w:rFonts w:eastAsia="楷体" w:hint="eastAsia"/>
          <w:szCs w:val="22"/>
        </w:rPr>
        <w:t>，</w:t>
      </w:r>
      <w:r w:rsidR="004433B4" w:rsidRPr="006B61A6">
        <w:rPr>
          <w:rFonts w:eastAsia="楷体"/>
          <w:szCs w:val="22"/>
        </w:rPr>
        <w:t>池</w:t>
      </w:r>
      <w:r w:rsidR="00770E0A" w:rsidRPr="006B61A6">
        <w:rPr>
          <w:rFonts w:eastAsia="楷体" w:hint="eastAsia"/>
          <w:szCs w:val="22"/>
        </w:rPr>
        <w:t>长</w:t>
      </w:r>
      <w:r w:rsidR="00770E0A" w:rsidRPr="006B61A6">
        <w:rPr>
          <w:rFonts w:eastAsia="楷体" w:hint="eastAsia"/>
          <w:i/>
          <w:iCs/>
          <w:szCs w:val="22"/>
        </w:rPr>
        <w:t>L</w:t>
      </w:r>
      <w:r w:rsidR="00770E0A" w:rsidRPr="006B61A6">
        <w:rPr>
          <w:rFonts w:eastAsia="楷体" w:hint="eastAsia"/>
          <w:szCs w:val="22"/>
        </w:rPr>
        <w:t>=2m</w:t>
      </w:r>
      <w:r w:rsidR="004433B4">
        <w:rPr>
          <w:rFonts w:eastAsia="楷体" w:hint="eastAsia"/>
          <w:szCs w:val="22"/>
        </w:rPr>
        <w:t>，</w:t>
      </w:r>
      <w:r w:rsidR="00E42FA6">
        <w:rPr>
          <w:rFonts w:eastAsia="楷体" w:hint="eastAsia"/>
          <w:szCs w:val="22"/>
        </w:rPr>
        <w:t>液</w:t>
      </w:r>
      <w:r w:rsidR="00E42FA6" w:rsidRPr="006B61A6">
        <w:rPr>
          <w:rFonts w:eastAsia="楷体" w:hint="eastAsia"/>
          <w:szCs w:val="22"/>
        </w:rPr>
        <w:t>面</w:t>
      </w:r>
      <w:r w:rsidR="00E42FA6">
        <w:rPr>
          <w:rFonts w:eastAsia="楷体" w:hint="eastAsia"/>
          <w:szCs w:val="22"/>
        </w:rPr>
        <w:t>的</w:t>
      </w:r>
      <w:r w:rsidR="00E42FA6" w:rsidRPr="006B61A6">
        <w:rPr>
          <w:rFonts w:eastAsia="楷体" w:hint="eastAsia"/>
          <w:szCs w:val="22"/>
        </w:rPr>
        <w:t>高度</w:t>
      </w:r>
      <w:r w:rsidR="00E42FA6">
        <w:rPr>
          <w:rFonts w:eastAsia="楷体" w:hint="eastAsia"/>
          <w:szCs w:val="22"/>
        </w:rPr>
        <w:t>由</w:t>
      </w:r>
      <w:r w:rsidR="004433B4" w:rsidRPr="006B61A6">
        <w:rPr>
          <w:rFonts w:eastAsia="楷体" w:hint="eastAsia"/>
          <w:szCs w:val="22"/>
        </w:rPr>
        <w:t>侧面竖直方向</w:t>
      </w:r>
      <w:r w:rsidR="004433B4">
        <w:rPr>
          <w:rFonts w:eastAsia="楷体" w:hint="eastAsia"/>
          <w:szCs w:val="22"/>
        </w:rPr>
        <w:t>的</w:t>
      </w:r>
      <w:r w:rsidR="004433B4" w:rsidRPr="006B61A6">
        <w:rPr>
          <w:rFonts w:eastAsia="楷体" w:hint="eastAsia"/>
          <w:szCs w:val="22"/>
        </w:rPr>
        <w:t>刻度</w:t>
      </w:r>
      <w:r w:rsidR="004433B4">
        <w:rPr>
          <w:rFonts w:eastAsia="楷体" w:hint="eastAsia"/>
          <w:szCs w:val="22"/>
        </w:rPr>
        <w:t>尺</w:t>
      </w:r>
      <w:r w:rsidR="004433B4" w:rsidRPr="006B61A6">
        <w:rPr>
          <w:rFonts w:eastAsia="楷体" w:hint="eastAsia"/>
          <w:szCs w:val="22"/>
        </w:rPr>
        <w:t>读出</w:t>
      </w:r>
      <w:r w:rsidR="004433B4">
        <w:rPr>
          <w:rFonts w:eastAsia="楷体" w:hint="eastAsia"/>
          <w:szCs w:val="22"/>
        </w:rPr>
        <w:t>。</w:t>
      </w:r>
      <w:r w:rsidR="006B3FC3" w:rsidRPr="006B3FC3">
        <w:rPr>
          <w:rFonts w:eastAsia="楷体"/>
          <w:szCs w:val="22"/>
        </w:rPr>
        <w:t>图</w:t>
      </w:r>
      <w:r w:rsidR="006B3FC3" w:rsidRPr="006B3FC3">
        <w:rPr>
          <w:rFonts w:eastAsia="楷体" w:hint="eastAsia"/>
          <w:szCs w:val="22"/>
        </w:rPr>
        <w:t>（</w:t>
      </w:r>
      <w:r w:rsidR="006B3FC3" w:rsidRPr="00A059F4">
        <w:rPr>
          <w:rFonts w:eastAsia="楷体"/>
          <w:szCs w:val="22"/>
        </w:rPr>
        <w:t>a</w:t>
      </w:r>
      <w:r w:rsidR="006B3FC3" w:rsidRPr="006B3FC3">
        <w:rPr>
          <w:rFonts w:eastAsia="楷体" w:hint="eastAsia"/>
          <w:szCs w:val="22"/>
        </w:rPr>
        <w:t>）为测量海水电阻的电路</w:t>
      </w:r>
      <w:r w:rsidR="006B3FC3">
        <w:rPr>
          <w:rFonts w:eastAsia="楷体" w:hint="eastAsia"/>
          <w:szCs w:val="22"/>
        </w:rPr>
        <w:t>原理</w:t>
      </w:r>
      <w:r w:rsidR="006B3FC3" w:rsidRPr="006B3FC3">
        <w:rPr>
          <w:rFonts w:eastAsia="楷体"/>
          <w:szCs w:val="22"/>
        </w:rPr>
        <w:t>图</w:t>
      </w:r>
      <w:r w:rsidR="006B3FC3">
        <w:rPr>
          <w:rFonts w:eastAsia="楷体" w:hint="eastAsia"/>
          <w:szCs w:val="22"/>
        </w:rPr>
        <w:t>。</w:t>
      </w:r>
    </w:p>
    <w:p w14:paraId="7F6886EE" w14:textId="21AD9982" w:rsidR="009B5D65" w:rsidRDefault="00B62213" w:rsidP="00B47C3D">
      <w:pPr>
        <w:contextualSpacing/>
        <w:rPr>
          <w:color w:val="000000"/>
        </w:rPr>
      </w:pPr>
      <w:r w:rsidRPr="001830D7">
        <w:rPr>
          <w:noProof/>
        </w:rPr>
        <w:drawing>
          <wp:anchor distT="0" distB="0" distL="114300" distR="114300" simplePos="0" relativeHeight="251654656" behindDoc="0" locked="0" layoutInCell="1" allowOverlap="1" wp14:anchorId="23E93A58" wp14:editId="1A83404F">
            <wp:simplePos x="0" y="0"/>
            <wp:positionH relativeFrom="column">
              <wp:posOffset>11430</wp:posOffset>
            </wp:positionH>
            <wp:positionV relativeFrom="paragraph">
              <wp:posOffset>180975</wp:posOffset>
            </wp:positionV>
            <wp:extent cx="3781425" cy="1619250"/>
            <wp:effectExtent l="0" t="0" r="0" b="0"/>
            <wp:wrapNone/>
            <wp:docPr id="39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781425" cy="1619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0D4B53" w14:textId="77777777" w:rsidR="009B5D65" w:rsidRDefault="009B5D65" w:rsidP="00B47C3D">
      <w:pPr>
        <w:contextualSpacing/>
        <w:rPr>
          <w:color w:val="000000"/>
        </w:rPr>
      </w:pPr>
    </w:p>
    <w:p w14:paraId="610F9A86" w14:textId="50702D2C" w:rsidR="009B5D65" w:rsidRDefault="00B62213" w:rsidP="00B47C3D">
      <w:pPr>
        <w:contextualSpacing/>
        <w:rPr>
          <w:color w:val="000000"/>
        </w:rPr>
      </w:pPr>
      <w:r>
        <w:rPr>
          <w:rFonts w:hint="eastAsia"/>
          <w:noProof/>
        </w:rPr>
        <w:drawing>
          <wp:anchor distT="0" distB="0" distL="114300" distR="114300" simplePos="0" relativeHeight="251646464" behindDoc="0" locked="0" layoutInCell="1" allowOverlap="1" wp14:anchorId="456FFB97" wp14:editId="4983BD50">
            <wp:simplePos x="0" y="0"/>
            <wp:positionH relativeFrom="column">
              <wp:posOffset>3964305</wp:posOffset>
            </wp:positionH>
            <wp:positionV relativeFrom="paragraph">
              <wp:posOffset>52070</wp:posOffset>
            </wp:positionV>
            <wp:extent cx="1457325" cy="1190625"/>
            <wp:effectExtent l="0" t="0" r="0" b="0"/>
            <wp:wrapNone/>
            <wp:docPr id="39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457325" cy="1190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EA7EBAF" w14:textId="77777777" w:rsidR="009B5D65" w:rsidRDefault="009B5D65" w:rsidP="00B47C3D">
      <w:pPr>
        <w:contextualSpacing/>
        <w:rPr>
          <w:color w:val="000000"/>
        </w:rPr>
      </w:pPr>
    </w:p>
    <w:p w14:paraId="7B096CB7" w14:textId="77777777" w:rsidR="009B5D65" w:rsidRDefault="009B5D65" w:rsidP="00B47C3D">
      <w:pPr>
        <w:contextualSpacing/>
        <w:rPr>
          <w:color w:val="000000"/>
        </w:rPr>
      </w:pPr>
    </w:p>
    <w:p w14:paraId="339CA802" w14:textId="77777777" w:rsidR="009B5D65" w:rsidRDefault="009B5D65" w:rsidP="00B47C3D">
      <w:pPr>
        <w:contextualSpacing/>
        <w:rPr>
          <w:color w:val="000000"/>
        </w:rPr>
      </w:pPr>
    </w:p>
    <w:p w14:paraId="1BE63490" w14:textId="77777777" w:rsidR="009B5D65" w:rsidRDefault="009B5D65" w:rsidP="00B47C3D">
      <w:pPr>
        <w:contextualSpacing/>
        <w:rPr>
          <w:color w:val="000000"/>
        </w:rPr>
      </w:pPr>
    </w:p>
    <w:p w14:paraId="697B3800" w14:textId="77777777" w:rsidR="006B3FC3" w:rsidRDefault="006B3FC3" w:rsidP="00B47C3D">
      <w:pPr>
        <w:contextualSpacing/>
        <w:rPr>
          <w:color w:val="000000"/>
        </w:rPr>
      </w:pPr>
    </w:p>
    <w:p w14:paraId="372040FA" w14:textId="77777777" w:rsidR="00EB1091" w:rsidRDefault="00EB1091" w:rsidP="00B47C3D">
      <w:pPr>
        <w:contextualSpacing/>
        <w:rPr>
          <w:color w:val="000000"/>
        </w:rPr>
      </w:pPr>
    </w:p>
    <w:p w14:paraId="6B697CA7" w14:textId="77777777" w:rsidR="00B47C3D" w:rsidRPr="00770E0A" w:rsidRDefault="004433B4" w:rsidP="006B3FC3">
      <w:pPr>
        <w:contextualSpacing/>
        <w:jc w:val="left"/>
      </w:pPr>
      <w:r w:rsidRPr="00814135">
        <w:rPr>
          <w:rFonts w:hint="eastAsia"/>
          <w:color w:val="000000"/>
        </w:rPr>
        <w:t>1</w:t>
      </w:r>
      <w:r w:rsidRPr="00814135">
        <w:rPr>
          <w:color w:val="000000"/>
        </w:rPr>
        <w:t>．</w:t>
      </w:r>
      <w:r w:rsidR="006B3FC3">
        <w:rPr>
          <w:color w:val="000000"/>
        </w:rPr>
        <w:t>依据设计的</w:t>
      </w:r>
      <w:r w:rsidR="006B3FC3">
        <w:rPr>
          <w:rFonts w:hint="eastAsia"/>
          <w:color w:val="000000"/>
        </w:rPr>
        <w:t>原理</w:t>
      </w:r>
      <w:r w:rsidR="006B3FC3">
        <w:rPr>
          <w:color w:val="000000"/>
        </w:rPr>
        <w:t>图</w:t>
      </w:r>
      <w:r w:rsidR="00B47C3D">
        <w:t>连接成</w:t>
      </w:r>
      <w:r w:rsidR="00B47C3D">
        <w:rPr>
          <w:color w:val="000000"/>
        </w:rPr>
        <w:t>图</w:t>
      </w:r>
      <w:r w:rsidR="00B47C3D">
        <w:rPr>
          <w:rFonts w:hint="eastAsia"/>
          <w:color w:val="000000"/>
        </w:rPr>
        <w:t>（</w:t>
      </w:r>
      <w:r w:rsidR="00B47C3D">
        <w:rPr>
          <w:rFonts w:hint="eastAsia"/>
          <w:color w:val="000000"/>
        </w:rPr>
        <w:t>b</w:t>
      </w:r>
      <w:r w:rsidR="00B47C3D">
        <w:rPr>
          <w:rFonts w:hint="eastAsia"/>
          <w:color w:val="000000"/>
        </w:rPr>
        <w:t>）</w:t>
      </w:r>
      <w:r w:rsidR="006B3FC3">
        <w:rPr>
          <w:rFonts w:hint="eastAsia"/>
          <w:color w:val="000000"/>
        </w:rPr>
        <w:t>所示的</w:t>
      </w:r>
      <w:r w:rsidR="00B47C3D">
        <w:rPr>
          <w:rFonts w:hint="eastAsia"/>
          <w:color w:val="000000"/>
        </w:rPr>
        <w:t>电路</w:t>
      </w:r>
      <w:r>
        <w:rPr>
          <w:rFonts w:hint="eastAsia"/>
        </w:rPr>
        <w:t>。</w:t>
      </w:r>
      <w:r w:rsidR="00B47C3D">
        <w:rPr>
          <w:color w:val="000000"/>
        </w:rPr>
        <w:t>图</w:t>
      </w:r>
      <w:r w:rsidR="00B47C3D">
        <w:rPr>
          <w:rFonts w:hint="eastAsia"/>
          <w:color w:val="000000"/>
        </w:rPr>
        <w:t>中连接错误的导线编号是</w:t>
      </w:r>
      <w:r w:rsidR="00B47C3D">
        <w:rPr>
          <w:rFonts w:hint="eastAsia"/>
        </w:rPr>
        <w:t xml:space="preserve">   </w:t>
      </w:r>
      <w:r w:rsidR="00B47C3D" w:rsidRPr="00814135">
        <w:rPr>
          <w:rFonts w:hint="eastAsia"/>
          <w:color w:val="000000"/>
        </w:rPr>
        <w:t>（</w:t>
      </w:r>
      <w:r w:rsidR="00B47C3D" w:rsidRPr="00814135">
        <w:rPr>
          <w:rFonts w:hint="eastAsia"/>
          <w:color w:val="000000"/>
        </w:rPr>
        <w:t xml:space="preserve">        </w:t>
      </w:r>
      <w:r w:rsidR="00B47C3D" w:rsidRPr="00814135">
        <w:rPr>
          <w:rFonts w:hint="eastAsia"/>
          <w:color w:val="000000"/>
        </w:rPr>
        <w:t>）</w:t>
      </w:r>
    </w:p>
    <w:p w14:paraId="48DFF799" w14:textId="77777777" w:rsidR="00B47C3D" w:rsidRPr="009B5D65" w:rsidRDefault="00B47C3D" w:rsidP="00B47C3D">
      <w:pPr>
        <w:snapToGrid w:val="0"/>
        <w:jc w:val="left"/>
      </w:pPr>
      <w:r w:rsidRPr="009B5D65">
        <w:t>A</w:t>
      </w:r>
      <w:r w:rsidRPr="009B5D65">
        <w:rPr>
          <w:color w:val="000000"/>
        </w:rPr>
        <w:t>．</w:t>
      </w:r>
      <w:r w:rsidRPr="009B5D65">
        <w:rPr>
          <w:rFonts w:ascii="宋体" w:hAnsi="宋体" w:cs="宋体" w:hint="eastAsia"/>
          <w:b/>
          <w:lang w:val="de-DE"/>
        </w:rPr>
        <w:t>①</w:t>
      </w:r>
      <w:r w:rsidR="009B5D65">
        <w:tab/>
      </w:r>
      <w:r w:rsidR="009B5D65">
        <w:tab/>
      </w:r>
      <w:r w:rsidR="009B5D65">
        <w:tab/>
      </w:r>
      <w:r w:rsidRPr="009B5D65">
        <w:t>B</w:t>
      </w:r>
      <w:r w:rsidRPr="009B5D65">
        <w:rPr>
          <w:color w:val="000000"/>
        </w:rPr>
        <w:t>．</w:t>
      </w:r>
      <w:r w:rsidRPr="009B5D65">
        <w:rPr>
          <w:rFonts w:ascii="宋体" w:hAnsi="宋体" w:cs="宋体" w:hint="eastAsia"/>
          <w:b/>
          <w:lang w:val="de-DE"/>
        </w:rPr>
        <w:t>②</w:t>
      </w:r>
      <w:r w:rsidR="009B5D65">
        <w:tab/>
      </w:r>
      <w:r w:rsidR="009B5D65">
        <w:tab/>
      </w:r>
      <w:r w:rsidR="009B5D65">
        <w:tab/>
      </w:r>
      <w:r w:rsidRPr="009B5D65">
        <w:t>C</w:t>
      </w:r>
      <w:r w:rsidRPr="009B5D65">
        <w:rPr>
          <w:color w:val="000000"/>
        </w:rPr>
        <w:t>．</w:t>
      </w:r>
      <w:r w:rsidRPr="009B5D65">
        <w:rPr>
          <w:rFonts w:ascii="宋体" w:hAnsi="宋体" w:cs="宋体" w:hint="eastAsia"/>
          <w:b/>
          <w:lang w:val="de-DE"/>
        </w:rPr>
        <w:t>③</w:t>
      </w:r>
      <w:r w:rsidR="009B5D65">
        <w:rPr>
          <w:rFonts w:ascii="宋体" w:hAnsi="宋体" w:cs="宋体"/>
          <w:b/>
          <w:lang w:val="de-DE"/>
        </w:rPr>
        <w:tab/>
      </w:r>
      <w:r w:rsidR="009B5D65">
        <w:rPr>
          <w:rFonts w:ascii="宋体" w:hAnsi="宋体" w:cs="宋体"/>
          <w:b/>
          <w:lang w:val="de-DE"/>
        </w:rPr>
        <w:tab/>
      </w:r>
      <w:r w:rsidR="009B5D65">
        <w:rPr>
          <w:rFonts w:ascii="宋体" w:hAnsi="宋体" w:cs="宋体"/>
          <w:b/>
          <w:lang w:val="de-DE"/>
        </w:rPr>
        <w:tab/>
      </w:r>
      <w:r w:rsidRPr="009B5D65">
        <w:t>D</w:t>
      </w:r>
      <w:r w:rsidRPr="009B5D65">
        <w:rPr>
          <w:color w:val="000000"/>
        </w:rPr>
        <w:t>．</w:t>
      </w:r>
      <w:r w:rsidRPr="009B5D65">
        <w:rPr>
          <w:rFonts w:ascii="宋体" w:hAnsi="宋体" w:cs="宋体" w:hint="eastAsia"/>
          <w:b/>
          <w:lang w:val="de-DE"/>
        </w:rPr>
        <w:t>④</w:t>
      </w:r>
      <w:r w:rsidR="009B5D65">
        <w:tab/>
      </w:r>
      <w:r w:rsidR="009B5D65">
        <w:tab/>
      </w:r>
      <w:r w:rsidR="009B5D65">
        <w:tab/>
      </w:r>
      <w:r w:rsidRPr="009B5D65">
        <w:t>E</w:t>
      </w:r>
      <w:r w:rsidRPr="009B5D65">
        <w:rPr>
          <w:color w:val="000000"/>
        </w:rPr>
        <w:t>．</w:t>
      </w:r>
      <w:r w:rsidRPr="009B5D65">
        <w:rPr>
          <w:rFonts w:ascii="宋体" w:hAnsi="宋体" w:cs="宋体" w:hint="eastAsia"/>
          <w:b/>
          <w:lang w:val="de-DE"/>
        </w:rPr>
        <w:t>⑤</w:t>
      </w:r>
    </w:p>
    <w:p w14:paraId="532A75D5" w14:textId="77777777" w:rsidR="00EB1091" w:rsidRPr="00F40B1D" w:rsidRDefault="00EB1091" w:rsidP="00770E0A">
      <w:pPr>
        <w:contextualSpacing/>
      </w:pPr>
    </w:p>
    <w:p w14:paraId="1EF750A3" w14:textId="47572767" w:rsidR="006B61A6" w:rsidRDefault="00B62213" w:rsidP="00770E0A">
      <w:pPr>
        <w:contextualSpacing/>
      </w:pPr>
      <w:r>
        <w:rPr>
          <w:rFonts w:hint="eastAsia"/>
          <w:noProof/>
        </w:rPr>
        <mc:AlternateContent>
          <mc:Choice Requires="wps">
            <w:drawing>
              <wp:anchor distT="0" distB="0" distL="114300" distR="114300" simplePos="0" relativeHeight="251645440" behindDoc="0" locked="0" layoutInCell="1" allowOverlap="1" wp14:anchorId="74139D7A" wp14:editId="6F55CC19">
                <wp:simplePos x="0" y="0"/>
                <wp:positionH relativeFrom="column">
                  <wp:posOffset>3786505</wp:posOffset>
                </wp:positionH>
                <wp:positionV relativeFrom="paragraph">
                  <wp:posOffset>311150</wp:posOffset>
                </wp:positionV>
                <wp:extent cx="1732280" cy="1311910"/>
                <wp:effectExtent l="0" t="0" r="1905" b="0"/>
                <wp:wrapSquare wrapText="bothSides"/>
                <wp:docPr id="360233693" name="Text Box 39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2280" cy="1311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62"/>
                              <w:gridCol w:w="863"/>
                              <w:gridCol w:w="863"/>
                            </w:tblGrid>
                            <w:tr w:rsidR="00B47A55" w14:paraId="6E5A50BF" w14:textId="77777777" w:rsidTr="003869B1">
                              <w:trPr>
                                <w:jc w:val="center"/>
                              </w:trPr>
                              <w:tc>
                                <w:tcPr>
                                  <w:tcW w:w="862" w:type="dxa"/>
                                  <w:vAlign w:val="center"/>
                                </w:tcPr>
                                <w:p w14:paraId="554C4AE5" w14:textId="77777777" w:rsidR="00B47A55" w:rsidRPr="00770E0A" w:rsidRDefault="00B47A55" w:rsidP="003869B1">
                                  <w:pPr>
                                    <w:ind w:leftChars="-37" w:left="-78" w:rightChars="-37" w:right="-78"/>
                                    <w:contextualSpacing/>
                                    <w:jc w:val="center"/>
                                  </w:pPr>
                                  <w:r w:rsidRPr="00770E0A">
                                    <w:t>序</w:t>
                                  </w:r>
                                  <w:r>
                                    <w:rPr>
                                      <w:rFonts w:hint="eastAsia"/>
                                    </w:rPr>
                                    <w:t xml:space="preserve"> </w:t>
                                  </w:r>
                                  <w:r w:rsidRPr="00770E0A">
                                    <w:t>号</w:t>
                                  </w:r>
                                </w:p>
                              </w:tc>
                              <w:tc>
                                <w:tcPr>
                                  <w:tcW w:w="863" w:type="dxa"/>
                                  <w:vAlign w:val="center"/>
                                </w:tcPr>
                                <w:p w14:paraId="6AE209E2" w14:textId="77777777" w:rsidR="00B47A55" w:rsidRPr="00770E0A" w:rsidRDefault="00B47A55" w:rsidP="003869B1">
                                  <w:pPr>
                                    <w:contextualSpacing/>
                                    <w:jc w:val="center"/>
                                  </w:pPr>
                                  <w:r w:rsidRPr="003869B1">
                                    <w:rPr>
                                      <w:i/>
                                      <w:iCs/>
                                    </w:rPr>
                                    <w:t>h</w:t>
                                  </w:r>
                                  <w:r w:rsidRPr="00770E0A">
                                    <w:t>（</w:t>
                                  </w:r>
                                  <w:r w:rsidR="007F39FF">
                                    <w:rPr>
                                      <w:rFonts w:hint="eastAsia"/>
                                    </w:rPr>
                                    <w:t>c</w:t>
                                  </w:r>
                                  <w:r w:rsidRPr="00770E0A">
                                    <w:t>m</w:t>
                                  </w:r>
                                  <w:r w:rsidRPr="00770E0A">
                                    <w:t>）</w:t>
                                  </w:r>
                                </w:p>
                              </w:tc>
                              <w:tc>
                                <w:tcPr>
                                  <w:tcW w:w="863" w:type="dxa"/>
                                  <w:vAlign w:val="center"/>
                                </w:tcPr>
                                <w:p w14:paraId="7CA20302" w14:textId="77777777" w:rsidR="00B47A55" w:rsidRPr="00770E0A" w:rsidRDefault="00B47A55" w:rsidP="003869B1">
                                  <w:pPr>
                                    <w:contextualSpacing/>
                                    <w:jc w:val="center"/>
                                  </w:pPr>
                                  <w:r w:rsidRPr="003869B1">
                                    <w:rPr>
                                      <w:i/>
                                      <w:iCs/>
                                    </w:rPr>
                                    <w:t>I</w:t>
                                  </w:r>
                                  <w:r w:rsidRPr="00770E0A">
                                    <w:t>（</w:t>
                                  </w:r>
                                  <w:r w:rsidRPr="00770E0A">
                                    <w:t>mA</w:t>
                                  </w:r>
                                  <w:r w:rsidRPr="00770E0A">
                                    <w:t>）</w:t>
                                  </w:r>
                                </w:p>
                              </w:tc>
                            </w:tr>
                            <w:tr w:rsidR="00B47A55" w14:paraId="2BD001A2" w14:textId="77777777" w:rsidTr="003869B1">
                              <w:trPr>
                                <w:jc w:val="center"/>
                              </w:trPr>
                              <w:tc>
                                <w:tcPr>
                                  <w:tcW w:w="862" w:type="dxa"/>
                                  <w:vAlign w:val="center"/>
                                </w:tcPr>
                                <w:p w14:paraId="19D89451" w14:textId="77777777" w:rsidR="00B47A55" w:rsidRPr="00770E0A" w:rsidRDefault="00B47A55" w:rsidP="003869B1">
                                  <w:pPr>
                                    <w:contextualSpacing/>
                                    <w:jc w:val="center"/>
                                  </w:pPr>
                                  <w:r w:rsidRPr="00770E0A">
                                    <w:t>1</w:t>
                                  </w:r>
                                </w:p>
                              </w:tc>
                              <w:tc>
                                <w:tcPr>
                                  <w:tcW w:w="863" w:type="dxa"/>
                                  <w:vAlign w:val="center"/>
                                </w:tcPr>
                                <w:p w14:paraId="24BEB4AE" w14:textId="77777777" w:rsidR="00B47A55" w:rsidRPr="00770E0A" w:rsidRDefault="00B47A55" w:rsidP="007F39FF">
                                  <w:pPr>
                                    <w:contextualSpacing/>
                                    <w:jc w:val="center"/>
                                  </w:pPr>
                                  <w:r w:rsidRPr="00770E0A">
                                    <w:t>5</w:t>
                                  </w:r>
                                  <w:r w:rsidR="000909E2">
                                    <w:t>0</w:t>
                                  </w:r>
                                  <w:r w:rsidR="007F39FF" w:rsidRPr="00770E0A">
                                    <w:t>.</w:t>
                                  </w:r>
                                  <w:r w:rsidR="008C6FCA">
                                    <w:t>0</w:t>
                                  </w:r>
                                </w:p>
                              </w:tc>
                              <w:tc>
                                <w:tcPr>
                                  <w:tcW w:w="863" w:type="dxa"/>
                                  <w:vAlign w:val="center"/>
                                </w:tcPr>
                                <w:p w14:paraId="4326351A" w14:textId="77777777" w:rsidR="00B47A55" w:rsidRPr="00770E0A" w:rsidRDefault="00B47A55" w:rsidP="003869B1">
                                  <w:pPr>
                                    <w:contextualSpacing/>
                                    <w:jc w:val="center"/>
                                  </w:pPr>
                                  <w:r w:rsidRPr="00770E0A">
                                    <w:t>8</w:t>
                                  </w:r>
                                  <w:r w:rsidR="00146559">
                                    <w:t>.00</w:t>
                                  </w:r>
                                </w:p>
                              </w:tc>
                            </w:tr>
                            <w:tr w:rsidR="00B47A55" w14:paraId="12310DF1" w14:textId="77777777" w:rsidTr="003869B1">
                              <w:trPr>
                                <w:jc w:val="center"/>
                              </w:trPr>
                              <w:tc>
                                <w:tcPr>
                                  <w:tcW w:w="862" w:type="dxa"/>
                                  <w:vAlign w:val="center"/>
                                </w:tcPr>
                                <w:p w14:paraId="65DB7FDD" w14:textId="77777777" w:rsidR="00B47A55" w:rsidRPr="00770E0A" w:rsidRDefault="00B47A55" w:rsidP="003869B1">
                                  <w:pPr>
                                    <w:contextualSpacing/>
                                    <w:jc w:val="center"/>
                                  </w:pPr>
                                  <w:r w:rsidRPr="00770E0A">
                                    <w:t>2</w:t>
                                  </w:r>
                                </w:p>
                              </w:tc>
                              <w:tc>
                                <w:tcPr>
                                  <w:tcW w:w="863" w:type="dxa"/>
                                  <w:vAlign w:val="center"/>
                                </w:tcPr>
                                <w:p w14:paraId="30C51D39" w14:textId="77777777" w:rsidR="00B47A55" w:rsidRPr="00770E0A" w:rsidRDefault="00B47A55" w:rsidP="007F39FF">
                                  <w:pPr>
                                    <w:contextualSpacing/>
                                    <w:jc w:val="center"/>
                                  </w:pPr>
                                  <w:r w:rsidRPr="00770E0A">
                                    <w:t>4</w:t>
                                  </w:r>
                                  <w:r w:rsidR="000909E2">
                                    <w:t>0</w:t>
                                  </w:r>
                                  <w:r w:rsidR="007F39FF" w:rsidRPr="00770E0A">
                                    <w:t>.</w:t>
                                  </w:r>
                                  <w:r w:rsidR="008C6FCA">
                                    <w:t>0</w:t>
                                  </w:r>
                                </w:p>
                              </w:tc>
                              <w:tc>
                                <w:tcPr>
                                  <w:tcW w:w="863" w:type="dxa"/>
                                  <w:vAlign w:val="center"/>
                                </w:tcPr>
                                <w:p w14:paraId="14FEE8AE" w14:textId="77777777" w:rsidR="00B47A55" w:rsidRPr="00770E0A" w:rsidRDefault="00B47A55" w:rsidP="003869B1">
                                  <w:pPr>
                                    <w:contextualSpacing/>
                                    <w:jc w:val="center"/>
                                  </w:pPr>
                                  <w:r w:rsidRPr="00770E0A">
                                    <w:t>7.38</w:t>
                                  </w:r>
                                </w:p>
                              </w:tc>
                            </w:tr>
                            <w:tr w:rsidR="00B47A55" w14:paraId="230492A5" w14:textId="77777777" w:rsidTr="004679C1">
                              <w:trPr>
                                <w:jc w:val="center"/>
                              </w:trPr>
                              <w:tc>
                                <w:tcPr>
                                  <w:tcW w:w="862" w:type="dxa"/>
                                  <w:vAlign w:val="center"/>
                                </w:tcPr>
                                <w:p w14:paraId="7EF088E6" w14:textId="77777777" w:rsidR="00B47A55" w:rsidRPr="00770E0A" w:rsidRDefault="00B47A55" w:rsidP="003869B1">
                                  <w:pPr>
                                    <w:contextualSpacing/>
                                    <w:jc w:val="center"/>
                                  </w:pPr>
                                  <w:r w:rsidRPr="00770E0A">
                                    <w:t>3</w:t>
                                  </w:r>
                                </w:p>
                              </w:tc>
                              <w:tc>
                                <w:tcPr>
                                  <w:tcW w:w="863" w:type="dxa"/>
                                  <w:vAlign w:val="center"/>
                                </w:tcPr>
                                <w:p w14:paraId="6CC0E227" w14:textId="77777777" w:rsidR="00B47A55" w:rsidRPr="00770E0A" w:rsidRDefault="004679C1" w:rsidP="007F39FF">
                                  <w:pPr>
                                    <w:contextualSpacing/>
                                    <w:jc w:val="center"/>
                                  </w:pPr>
                                  <w:r w:rsidRPr="00770E0A">
                                    <w:t>2</w:t>
                                  </w:r>
                                  <w:r>
                                    <w:rPr>
                                      <w:rFonts w:hint="eastAsia"/>
                                    </w:rPr>
                                    <w:t>5</w:t>
                                  </w:r>
                                  <w:r w:rsidR="007F39FF" w:rsidRPr="00770E0A">
                                    <w:t>.</w:t>
                                  </w:r>
                                  <w:r>
                                    <w:t>0</w:t>
                                  </w:r>
                                </w:p>
                              </w:tc>
                              <w:tc>
                                <w:tcPr>
                                  <w:tcW w:w="863" w:type="dxa"/>
                                  <w:vAlign w:val="center"/>
                                </w:tcPr>
                                <w:p w14:paraId="3EB0E316" w14:textId="77777777" w:rsidR="00B47A55" w:rsidRPr="00770E0A" w:rsidRDefault="00B47A55" w:rsidP="003869B1">
                                  <w:pPr>
                                    <w:contextualSpacing/>
                                    <w:jc w:val="center"/>
                                  </w:pPr>
                                  <w:r w:rsidRPr="00770E0A">
                                    <w:t>6</w:t>
                                  </w:r>
                                  <w:r w:rsidR="00146559">
                                    <w:t>.00</w:t>
                                  </w:r>
                                </w:p>
                              </w:tc>
                            </w:tr>
                            <w:tr w:rsidR="00B47A55" w14:paraId="09DFACE0" w14:textId="77777777" w:rsidTr="003869B1">
                              <w:trPr>
                                <w:jc w:val="center"/>
                              </w:trPr>
                              <w:tc>
                                <w:tcPr>
                                  <w:tcW w:w="862" w:type="dxa"/>
                                  <w:vAlign w:val="center"/>
                                </w:tcPr>
                                <w:p w14:paraId="017A7AA5" w14:textId="77777777" w:rsidR="00B47A55" w:rsidRPr="00770E0A" w:rsidRDefault="00B47A55" w:rsidP="003869B1">
                                  <w:pPr>
                                    <w:contextualSpacing/>
                                    <w:jc w:val="center"/>
                                  </w:pPr>
                                  <w:r w:rsidRPr="00770E0A">
                                    <w:t>4</w:t>
                                  </w:r>
                                </w:p>
                              </w:tc>
                              <w:tc>
                                <w:tcPr>
                                  <w:tcW w:w="863" w:type="dxa"/>
                                  <w:vAlign w:val="center"/>
                                </w:tcPr>
                                <w:p w14:paraId="52BFAFFB" w14:textId="77777777" w:rsidR="00B47A55" w:rsidRPr="00770E0A" w:rsidRDefault="00B47A55" w:rsidP="007F39FF">
                                  <w:pPr>
                                    <w:contextualSpacing/>
                                    <w:jc w:val="center"/>
                                  </w:pPr>
                                  <w:r w:rsidRPr="00770E0A">
                                    <w:t>2</w:t>
                                  </w:r>
                                  <w:r w:rsidR="000909E2">
                                    <w:t>0</w:t>
                                  </w:r>
                                  <w:r w:rsidR="007F39FF" w:rsidRPr="00770E0A">
                                    <w:t>.</w:t>
                                  </w:r>
                                  <w:r w:rsidR="008C6FCA">
                                    <w:t>0</w:t>
                                  </w:r>
                                </w:p>
                              </w:tc>
                              <w:tc>
                                <w:tcPr>
                                  <w:tcW w:w="863" w:type="dxa"/>
                                  <w:vAlign w:val="center"/>
                                </w:tcPr>
                                <w:p w14:paraId="1ECF1830" w14:textId="77777777" w:rsidR="00B47A55" w:rsidRPr="00770E0A" w:rsidRDefault="00B47A55" w:rsidP="003869B1">
                                  <w:pPr>
                                    <w:contextualSpacing/>
                                    <w:jc w:val="center"/>
                                  </w:pPr>
                                  <w:r w:rsidRPr="00770E0A">
                                    <w:t>5.33</w:t>
                                  </w:r>
                                </w:p>
                              </w:tc>
                            </w:tr>
                            <w:tr w:rsidR="00B47A55" w14:paraId="2E18C156" w14:textId="77777777" w:rsidTr="00146559">
                              <w:trPr>
                                <w:jc w:val="center"/>
                              </w:trPr>
                              <w:tc>
                                <w:tcPr>
                                  <w:tcW w:w="862" w:type="dxa"/>
                                  <w:vAlign w:val="center"/>
                                </w:tcPr>
                                <w:p w14:paraId="64F7D322" w14:textId="77777777" w:rsidR="00B47A55" w:rsidRPr="00770E0A" w:rsidRDefault="00B47A55" w:rsidP="003869B1">
                                  <w:pPr>
                                    <w:contextualSpacing/>
                                    <w:jc w:val="center"/>
                                  </w:pPr>
                                  <w:r w:rsidRPr="00770E0A">
                                    <w:t>5</w:t>
                                  </w:r>
                                </w:p>
                              </w:tc>
                              <w:tc>
                                <w:tcPr>
                                  <w:tcW w:w="863" w:type="dxa"/>
                                  <w:vAlign w:val="center"/>
                                </w:tcPr>
                                <w:p w14:paraId="126B9D51" w14:textId="77777777" w:rsidR="00B47A55" w:rsidRPr="00770E0A" w:rsidRDefault="00B47A55" w:rsidP="007F39FF">
                                  <w:pPr>
                                    <w:contextualSpacing/>
                                    <w:jc w:val="center"/>
                                  </w:pPr>
                                  <w:r w:rsidRPr="00770E0A">
                                    <w:t>1</w:t>
                                  </w:r>
                                  <w:r w:rsidR="000909E2">
                                    <w:t>0</w:t>
                                  </w:r>
                                  <w:r w:rsidR="007F39FF" w:rsidRPr="00770E0A">
                                    <w:t>.</w:t>
                                  </w:r>
                                  <w:r w:rsidR="008C6FCA">
                                    <w:t>0</w:t>
                                  </w:r>
                                </w:p>
                              </w:tc>
                              <w:tc>
                                <w:tcPr>
                                  <w:tcW w:w="863" w:type="dxa"/>
                                  <w:vAlign w:val="center"/>
                                </w:tcPr>
                                <w:p w14:paraId="457ED75C" w14:textId="77777777" w:rsidR="00B47A55" w:rsidRPr="00770E0A" w:rsidRDefault="00146559" w:rsidP="003869B1">
                                  <w:pPr>
                                    <w:contextualSpacing/>
                                    <w:jc w:val="center"/>
                                  </w:pPr>
                                  <w:r>
                                    <w:rPr>
                                      <w:rFonts w:hint="eastAsia"/>
                                    </w:rPr>
                                    <w:t>3</w:t>
                                  </w:r>
                                  <w:r>
                                    <w:t>.43</w:t>
                                  </w:r>
                                </w:p>
                              </w:tc>
                            </w:tr>
                          </w:tbl>
                          <w:p w14:paraId="06BDBCB7" w14:textId="77777777" w:rsidR="00670937" w:rsidRDefault="00670937" w:rsidP="000909E2"/>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139D7A" id="Text Box 3908" o:spid="_x0000_s2201" type="#_x0000_t202" style="position:absolute;left:0;text-align:left;margin-left:298.15pt;margin-top:24.5pt;width:136.4pt;height:103.3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" stroked="f">
                <v:textbox inset=".5mm,.3mm,.5mm,.3mm">
                  <w:txbxContent>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62"/>
                        <w:gridCol w:w="863"/>
                        <w:gridCol w:w="863"/>
                      </w:tblGrid>
                      <w:tr w:rsidR="00B47A55" w14:paraId="6E5A50BF" w14:textId="77777777" w:rsidTr="003869B1">
                        <w:trPr>
                          <w:jc w:val="center"/>
                        </w:trPr>
                        <w:tc>
                          <w:tcPr>
                            <w:tcW w:w="862" w:type="dxa"/>
                            <w:vAlign w:val="center"/>
                          </w:tcPr>
                          <w:p w14:paraId="554C4AE5" w14:textId="77777777" w:rsidR="00B47A55" w:rsidRPr="00770E0A" w:rsidRDefault="00B47A55" w:rsidP="003869B1">
                            <w:pPr>
                              <w:ind w:leftChars="-37" w:left="-78" w:rightChars="-37" w:right="-78"/>
                              <w:contextualSpacing/>
                              <w:jc w:val="center"/>
                            </w:pPr>
                            <w:r w:rsidRPr="00770E0A">
                              <w:t>序</w:t>
                            </w:r>
                            <w:r>
                              <w:rPr>
                                <w:rFonts w:hint="eastAsia"/>
                              </w:rPr>
                              <w:t xml:space="preserve"> </w:t>
                            </w:r>
                            <w:r w:rsidRPr="00770E0A">
                              <w:t>号</w:t>
                            </w:r>
                          </w:p>
                        </w:tc>
                        <w:tc>
                          <w:tcPr>
                            <w:tcW w:w="863" w:type="dxa"/>
                            <w:vAlign w:val="center"/>
                          </w:tcPr>
                          <w:p w14:paraId="6AE209E2" w14:textId="77777777" w:rsidR="00B47A55" w:rsidRPr="00770E0A" w:rsidRDefault="00B47A55" w:rsidP="003869B1">
                            <w:pPr>
                              <w:contextualSpacing/>
                              <w:jc w:val="center"/>
                            </w:pPr>
                            <w:r w:rsidRPr="003869B1">
                              <w:rPr>
                                <w:i/>
                                <w:iCs/>
                              </w:rPr>
                              <w:t>h</w:t>
                            </w:r>
                            <w:r w:rsidRPr="00770E0A">
                              <w:t>（</w:t>
                            </w:r>
                            <w:r w:rsidR="007F39FF">
                              <w:rPr>
                                <w:rFonts w:hint="eastAsia"/>
                              </w:rPr>
                              <w:t>c</w:t>
                            </w:r>
                            <w:r w:rsidRPr="00770E0A">
                              <w:t>m</w:t>
                            </w:r>
                            <w:r w:rsidRPr="00770E0A">
                              <w:t>）</w:t>
                            </w:r>
                          </w:p>
                        </w:tc>
                        <w:tc>
                          <w:tcPr>
                            <w:tcW w:w="863" w:type="dxa"/>
                            <w:vAlign w:val="center"/>
                          </w:tcPr>
                          <w:p w14:paraId="7CA20302" w14:textId="77777777" w:rsidR="00B47A55" w:rsidRPr="00770E0A" w:rsidRDefault="00B47A55" w:rsidP="003869B1">
                            <w:pPr>
                              <w:contextualSpacing/>
                              <w:jc w:val="center"/>
                            </w:pPr>
                            <w:r w:rsidRPr="003869B1">
                              <w:rPr>
                                <w:i/>
                                <w:iCs/>
                              </w:rPr>
                              <w:t>I</w:t>
                            </w:r>
                            <w:r w:rsidRPr="00770E0A">
                              <w:t>（</w:t>
                            </w:r>
                            <w:r w:rsidRPr="00770E0A">
                              <w:t>mA</w:t>
                            </w:r>
                            <w:r w:rsidRPr="00770E0A">
                              <w:t>）</w:t>
                            </w:r>
                          </w:p>
                        </w:tc>
                      </w:tr>
                      <w:tr w:rsidR="00B47A55" w14:paraId="2BD001A2" w14:textId="77777777" w:rsidTr="003869B1">
                        <w:trPr>
                          <w:jc w:val="center"/>
                        </w:trPr>
                        <w:tc>
                          <w:tcPr>
                            <w:tcW w:w="862" w:type="dxa"/>
                            <w:vAlign w:val="center"/>
                          </w:tcPr>
                          <w:p w14:paraId="19D89451" w14:textId="77777777" w:rsidR="00B47A55" w:rsidRPr="00770E0A" w:rsidRDefault="00B47A55" w:rsidP="003869B1">
                            <w:pPr>
                              <w:contextualSpacing/>
                              <w:jc w:val="center"/>
                            </w:pPr>
                            <w:r w:rsidRPr="00770E0A">
                              <w:t>1</w:t>
                            </w:r>
                          </w:p>
                        </w:tc>
                        <w:tc>
                          <w:tcPr>
                            <w:tcW w:w="863" w:type="dxa"/>
                            <w:vAlign w:val="center"/>
                          </w:tcPr>
                          <w:p w14:paraId="24BEB4AE" w14:textId="77777777" w:rsidR="00B47A55" w:rsidRPr="00770E0A" w:rsidRDefault="00B47A55" w:rsidP="007F39FF">
                            <w:pPr>
                              <w:contextualSpacing/>
                              <w:jc w:val="center"/>
                            </w:pPr>
                            <w:r w:rsidRPr="00770E0A">
                              <w:t>5</w:t>
                            </w:r>
                            <w:r w:rsidR="000909E2">
                              <w:t>0</w:t>
                            </w:r>
                            <w:r w:rsidR="007F39FF" w:rsidRPr="00770E0A">
                              <w:t>.</w:t>
                            </w:r>
                            <w:r w:rsidR="008C6FCA">
                              <w:t>0</w:t>
                            </w:r>
                          </w:p>
                        </w:tc>
                        <w:tc>
                          <w:tcPr>
                            <w:tcW w:w="863" w:type="dxa"/>
                            <w:vAlign w:val="center"/>
                          </w:tcPr>
                          <w:p w14:paraId="4326351A" w14:textId="77777777" w:rsidR="00B47A55" w:rsidRPr="00770E0A" w:rsidRDefault="00B47A55" w:rsidP="003869B1">
                            <w:pPr>
                              <w:contextualSpacing/>
                              <w:jc w:val="center"/>
                            </w:pPr>
                            <w:r w:rsidRPr="00770E0A">
                              <w:t>8</w:t>
                            </w:r>
                            <w:r w:rsidR="00146559">
                              <w:t>.00</w:t>
                            </w:r>
                          </w:p>
                        </w:tc>
                      </w:tr>
                      <w:tr w:rsidR="00B47A55" w14:paraId="12310DF1" w14:textId="77777777" w:rsidTr="003869B1">
                        <w:trPr>
                          <w:jc w:val="center"/>
                        </w:trPr>
                        <w:tc>
                          <w:tcPr>
                            <w:tcW w:w="862" w:type="dxa"/>
                            <w:vAlign w:val="center"/>
                          </w:tcPr>
                          <w:p w14:paraId="65DB7FDD" w14:textId="77777777" w:rsidR="00B47A55" w:rsidRPr="00770E0A" w:rsidRDefault="00B47A55" w:rsidP="003869B1">
                            <w:pPr>
                              <w:contextualSpacing/>
                              <w:jc w:val="center"/>
                            </w:pPr>
                            <w:r w:rsidRPr="00770E0A">
                              <w:t>2</w:t>
                            </w:r>
                          </w:p>
                        </w:tc>
                        <w:tc>
                          <w:tcPr>
                            <w:tcW w:w="863" w:type="dxa"/>
                            <w:vAlign w:val="center"/>
                          </w:tcPr>
                          <w:p w14:paraId="30C51D39" w14:textId="77777777" w:rsidR="00B47A55" w:rsidRPr="00770E0A" w:rsidRDefault="00B47A55" w:rsidP="007F39FF">
                            <w:pPr>
                              <w:contextualSpacing/>
                              <w:jc w:val="center"/>
                            </w:pPr>
                            <w:r w:rsidRPr="00770E0A">
                              <w:t>4</w:t>
                            </w:r>
                            <w:r w:rsidR="000909E2">
                              <w:t>0</w:t>
                            </w:r>
                            <w:r w:rsidR="007F39FF" w:rsidRPr="00770E0A">
                              <w:t>.</w:t>
                            </w:r>
                            <w:r w:rsidR="008C6FCA">
                              <w:t>0</w:t>
                            </w:r>
                          </w:p>
                        </w:tc>
                        <w:tc>
                          <w:tcPr>
                            <w:tcW w:w="863" w:type="dxa"/>
                            <w:vAlign w:val="center"/>
                          </w:tcPr>
                          <w:p w14:paraId="14FEE8AE" w14:textId="77777777" w:rsidR="00B47A55" w:rsidRPr="00770E0A" w:rsidRDefault="00B47A55" w:rsidP="003869B1">
                            <w:pPr>
                              <w:contextualSpacing/>
                              <w:jc w:val="center"/>
                            </w:pPr>
                            <w:r w:rsidRPr="00770E0A">
                              <w:t>7.38</w:t>
                            </w:r>
                          </w:p>
                        </w:tc>
                      </w:tr>
                      <w:tr w:rsidR="00B47A55" w14:paraId="230492A5" w14:textId="77777777" w:rsidTr="004679C1">
                        <w:trPr>
                          <w:jc w:val="center"/>
                        </w:trPr>
                        <w:tc>
                          <w:tcPr>
                            <w:tcW w:w="862" w:type="dxa"/>
                            <w:vAlign w:val="center"/>
                          </w:tcPr>
                          <w:p w14:paraId="7EF088E6" w14:textId="77777777" w:rsidR="00B47A55" w:rsidRPr="00770E0A" w:rsidRDefault="00B47A55" w:rsidP="003869B1">
                            <w:pPr>
                              <w:contextualSpacing/>
                              <w:jc w:val="center"/>
                            </w:pPr>
                            <w:r w:rsidRPr="00770E0A">
                              <w:t>3</w:t>
                            </w:r>
                          </w:p>
                        </w:tc>
                        <w:tc>
                          <w:tcPr>
                            <w:tcW w:w="863" w:type="dxa"/>
                            <w:vAlign w:val="center"/>
                          </w:tcPr>
                          <w:p w14:paraId="6CC0E227" w14:textId="77777777" w:rsidR="00B47A55" w:rsidRPr="00770E0A" w:rsidRDefault="004679C1" w:rsidP="007F39FF">
                            <w:pPr>
                              <w:contextualSpacing/>
                              <w:jc w:val="center"/>
                            </w:pPr>
                            <w:r w:rsidRPr="00770E0A">
                              <w:t>2</w:t>
                            </w:r>
                            <w:r>
                              <w:rPr>
                                <w:rFonts w:hint="eastAsia"/>
                              </w:rPr>
                              <w:t>5</w:t>
                            </w:r>
                            <w:r w:rsidR="007F39FF" w:rsidRPr="00770E0A">
                              <w:t>.</w:t>
                            </w:r>
                            <w:r>
                              <w:t>0</w:t>
                            </w:r>
                          </w:p>
                        </w:tc>
                        <w:tc>
                          <w:tcPr>
                            <w:tcW w:w="863" w:type="dxa"/>
                            <w:vAlign w:val="center"/>
                          </w:tcPr>
                          <w:p w14:paraId="3EB0E316" w14:textId="77777777" w:rsidR="00B47A55" w:rsidRPr="00770E0A" w:rsidRDefault="00B47A55" w:rsidP="003869B1">
                            <w:pPr>
                              <w:contextualSpacing/>
                              <w:jc w:val="center"/>
                            </w:pPr>
                            <w:r w:rsidRPr="00770E0A">
                              <w:t>6</w:t>
                            </w:r>
                            <w:r w:rsidR="00146559">
                              <w:t>.00</w:t>
                            </w:r>
                          </w:p>
                        </w:tc>
                      </w:tr>
                      <w:tr w:rsidR="00B47A55" w14:paraId="09DFACE0" w14:textId="77777777" w:rsidTr="003869B1">
                        <w:trPr>
                          <w:jc w:val="center"/>
                        </w:trPr>
                        <w:tc>
                          <w:tcPr>
                            <w:tcW w:w="862" w:type="dxa"/>
                            <w:vAlign w:val="center"/>
                          </w:tcPr>
                          <w:p w14:paraId="017A7AA5" w14:textId="77777777" w:rsidR="00B47A55" w:rsidRPr="00770E0A" w:rsidRDefault="00B47A55" w:rsidP="003869B1">
                            <w:pPr>
                              <w:contextualSpacing/>
                              <w:jc w:val="center"/>
                            </w:pPr>
                            <w:r w:rsidRPr="00770E0A">
                              <w:t>4</w:t>
                            </w:r>
                          </w:p>
                        </w:tc>
                        <w:tc>
                          <w:tcPr>
                            <w:tcW w:w="863" w:type="dxa"/>
                            <w:vAlign w:val="center"/>
                          </w:tcPr>
                          <w:p w14:paraId="52BFAFFB" w14:textId="77777777" w:rsidR="00B47A55" w:rsidRPr="00770E0A" w:rsidRDefault="00B47A55" w:rsidP="007F39FF">
                            <w:pPr>
                              <w:contextualSpacing/>
                              <w:jc w:val="center"/>
                            </w:pPr>
                            <w:r w:rsidRPr="00770E0A">
                              <w:t>2</w:t>
                            </w:r>
                            <w:r w:rsidR="000909E2">
                              <w:t>0</w:t>
                            </w:r>
                            <w:r w:rsidR="007F39FF" w:rsidRPr="00770E0A">
                              <w:t>.</w:t>
                            </w:r>
                            <w:r w:rsidR="008C6FCA">
                              <w:t>0</w:t>
                            </w:r>
                          </w:p>
                        </w:tc>
                        <w:tc>
                          <w:tcPr>
                            <w:tcW w:w="863" w:type="dxa"/>
                            <w:vAlign w:val="center"/>
                          </w:tcPr>
                          <w:p w14:paraId="1ECF1830" w14:textId="77777777" w:rsidR="00B47A55" w:rsidRPr="00770E0A" w:rsidRDefault="00B47A55" w:rsidP="003869B1">
                            <w:pPr>
                              <w:contextualSpacing/>
                              <w:jc w:val="center"/>
                            </w:pPr>
                            <w:r w:rsidRPr="00770E0A">
                              <w:t>5.33</w:t>
                            </w:r>
                          </w:p>
                        </w:tc>
                      </w:tr>
                      <w:tr w:rsidR="00B47A55" w14:paraId="2E18C156" w14:textId="77777777" w:rsidTr="00146559">
                        <w:trPr>
                          <w:jc w:val="center"/>
                        </w:trPr>
                        <w:tc>
                          <w:tcPr>
                            <w:tcW w:w="862" w:type="dxa"/>
                            <w:vAlign w:val="center"/>
                          </w:tcPr>
                          <w:p w14:paraId="64F7D322" w14:textId="77777777" w:rsidR="00B47A55" w:rsidRPr="00770E0A" w:rsidRDefault="00B47A55" w:rsidP="003869B1">
                            <w:pPr>
                              <w:contextualSpacing/>
                              <w:jc w:val="center"/>
                            </w:pPr>
                            <w:r w:rsidRPr="00770E0A">
                              <w:t>5</w:t>
                            </w:r>
                          </w:p>
                        </w:tc>
                        <w:tc>
                          <w:tcPr>
                            <w:tcW w:w="863" w:type="dxa"/>
                            <w:vAlign w:val="center"/>
                          </w:tcPr>
                          <w:p w14:paraId="126B9D51" w14:textId="77777777" w:rsidR="00B47A55" w:rsidRPr="00770E0A" w:rsidRDefault="00B47A55" w:rsidP="007F39FF">
                            <w:pPr>
                              <w:contextualSpacing/>
                              <w:jc w:val="center"/>
                            </w:pPr>
                            <w:r w:rsidRPr="00770E0A">
                              <w:t>1</w:t>
                            </w:r>
                            <w:r w:rsidR="000909E2">
                              <w:t>0</w:t>
                            </w:r>
                            <w:r w:rsidR="007F39FF" w:rsidRPr="00770E0A">
                              <w:t>.</w:t>
                            </w:r>
                            <w:r w:rsidR="008C6FCA">
                              <w:t>0</w:t>
                            </w:r>
                          </w:p>
                        </w:tc>
                        <w:tc>
                          <w:tcPr>
                            <w:tcW w:w="863" w:type="dxa"/>
                            <w:vAlign w:val="center"/>
                          </w:tcPr>
                          <w:p w14:paraId="457ED75C" w14:textId="77777777" w:rsidR="00B47A55" w:rsidRPr="00770E0A" w:rsidRDefault="00146559" w:rsidP="003869B1">
                            <w:pPr>
                              <w:contextualSpacing/>
                              <w:jc w:val="center"/>
                            </w:pPr>
                            <w:r>
                              <w:rPr>
                                <w:rFonts w:hint="eastAsia"/>
                              </w:rPr>
                              <w:t>3</w:t>
                            </w:r>
                            <w:r>
                              <w:t>.43</w:t>
                            </w:r>
                          </w:p>
                        </w:tc>
                      </w:tr>
                    </w:tbl>
                    <w:p w14:paraId="06BDBCB7" w14:textId="77777777" w:rsidR="00670937" w:rsidRDefault="00670937" w:rsidP="000909E2"/>
                  </w:txbxContent>
                </v:textbox>
                <w10:wrap type="square"/>
              </v:shape>
            </w:pict>
          </mc:Fallback>
        </mc:AlternateContent>
      </w:r>
      <w:r w:rsidR="004433B4">
        <w:rPr>
          <w:rFonts w:hint="eastAsia"/>
          <w:color w:val="000000"/>
        </w:rPr>
        <w:t>2</w:t>
      </w:r>
      <w:r w:rsidR="004433B4" w:rsidRPr="00814135">
        <w:rPr>
          <w:color w:val="000000"/>
        </w:rPr>
        <w:t>．</w:t>
      </w:r>
      <w:r w:rsidR="006B61A6" w:rsidRPr="00770E0A">
        <w:t>在样品池中注满待测海水，闭合开关</w:t>
      </w:r>
      <w:r w:rsidR="00A96CA7">
        <w:rPr>
          <w:rFonts w:hint="eastAsia"/>
        </w:rPr>
        <w:t>S</w:t>
      </w:r>
      <w:r w:rsidR="006B61A6" w:rsidRPr="00770E0A">
        <w:t>，毫安表读数为</w:t>
      </w:r>
      <w:r w:rsidR="006B61A6" w:rsidRPr="00770E0A">
        <w:t>8</w:t>
      </w:r>
      <w:r w:rsidR="000909E2">
        <w:t>.00</w:t>
      </w:r>
      <w:r w:rsidR="006B61A6" w:rsidRPr="00770E0A">
        <w:t>mA</w:t>
      </w:r>
      <w:r w:rsidR="006B61A6" w:rsidRPr="00770E0A">
        <w:t>。</w:t>
      </w:r>
      <w:r w:rsidR="00A96CA7">
        <w:t>逐步</w:t>
      </w:r>
      <w:r w:rsidR="002A509E">
        <w:rPr>
          <w:rFonts w:hint="eastAsia"/>
        </w:rPr>
        <w:t>减少</w:t>
      </w:r>
      <w:r w:rsidR="00A028BF" w:rsidRPr="00770E0A">
        <w:t>池中</w:t>
      </w:r>
      <w:r w:rsidR="006B61A6" w:rsidRPr="00770E0A">
        <w:t>海水，</w:t>
      </w:r>
      <w:r w:rsidR="00A96CA7">
        <w:t>改变高度</w:t>
      </w:r>
      <w:r w:rsidR="00A96CA7" w:rsidRPr="00770E0A">
        <w:rPr>
          <w:i/>
          <w:iCs/>
        </w:rPr>
        <w:t>h</w:t>
      </w:r>
      <w:r w:rsidR="00A96CA7">
        <w:rPr>
          <w:rFonts w:hint="eastAsia"/>
        </w:rPr>
        <w:t>，</w:t>
      </w:r>
      <w:r w:rsidR="006B61A6" w:rsidRPr="00770E0A">
        <w:t>读出</w:t>
      </w:r>
      <w:r w:rsidR="006B61A6" w:rsidRPr="00770E0A">
        <w:rPr>
          <w:i/>
          <w:iCs/>
        </w:rPr>
        <w:t>h</w:t>
      </w:r>
      <w:r w:rsidR="006B61A6" w:rsidRPr="00770E0A">
        <w:t>和</w:t>
      </w:r>
      <w:r w:rsidR="006B61A6" w:rsidRPr="00770E0A">
        <w:rPr>
          <w:i/>
          <w:iCs/>
        </w:rPr>
        <w:t>I</w:t>
      </w:r>
      <w:r w:rsidR="006B61A6" w:rsidRPr="00770E0A">
        <w:t>，记入表格中。</w:t>
      </w:r>
    </w:p>
    <w:p w14:paraId="10DD320B" w14:textId="77777777" w:rsidR="00A96CA7" w:rsidRDefault="006B61A6" w:rsidP="00770E0A">
      <w:pPr>
        <w:contextualSpacing/>
      </w:pPr>
      <w:r w:rsidRPr="00770E0A">
        <w:t>（</w:t>
      </w:r>
      <w:r w:rsidRPr="00770E0A">
        <w:t>1</w:t>
      </w:r>
      <w:r w:rsidRPr="00770E0A">
        <w:t>）</w:t>
      </w:r>
      <w:r w:rsidR="004679C1">
        <w:rPr>
          <w:rFonts w:hint="eastAsia"/>
        </w:rPr>
        <w:t>当液面高度</w:t>
      </w:r>
      <w:r w:rsidR="004679C1" w:rsidRPr="00770E0A">
        <w:rPr>
          <w:i/>
          <w:iCs/>
        </w:rPr>
        <w:t>h</w:t>
      </w:r>
      <w:r w:rsidR="004679C1">
        <w:rPr>
          <w:rFonts w:hint="eastAsia"/>
        </w:rPr>
        <w:t>=25</w:t>
      </w:r>
      <w:r w:rsidR="007F39FF">
        <w:t>.</w:t>
      </w:r>
      <w:r w:rsidR="004679C1">
        <w:rPr>
          <w:rFonts w:hint="eastAsia"/>
        </w:rPr>
        <w:t>0</w:t>
      </w:r>
      <w:r w:rsidR="007F39FF">
        <w:t>c</w:t>
      </w:r>
      <w:r w:rsidR="004679C1" w:rsidRPr="00770E0A">
        <w:t>m</w:t>
      </w:r>
      <w:r w:rsidR="004679C1">
        <w:t>时</w:t>
      </w:r>
      <w:r w:rsidR="004679C1">
        <w:rPr>
          <w:rFonts w:hint="eastAsia"/>
        </w:rPr>
        <w:t>，</w:t>
      </w:r>
      <w:r w:rsidR="004679C1" w:rsidRPr="00770E0A">
        <w:t>样品池</w:t>
      </w:r>
      <w:r w:rsidR="004679C1">
        <w:t>左右两极板间的电压</w:t>
      </w:r>
    </w:p>
    <w:p w14:paraId="10D585A6" w14:textId="77777777" w:rsidR="00A96CA7" w:rsidRDefault="00A96CA7" w:rsidP="00A96CA7">
      <w:pPr>
        <w:contextualSpacing/>
        <w:jc w:val="left"/>
      </w:pPr>
      <w:r>
        <w:rPr>
          <w:rFonts w:hint="eastAsia"/>
          <w:i/>
          <w:iCs/>
        </w:rPr>
        <w:t>U</w:t>
      </w:r>
      <w:r>
        <w:rPr>
          <w:rFonts w:hint="eastAsia"/>
        </w:rPr>
        <w:t>=</w:t>
      </w:r>
      <w:r w:rsidR="00146559" w:rsidRPr="004D04D5">
        <w:rPr>
          <w:color w:val="000000"/>
        </w:rPr>
        <w:t>______________</w:t>
      </w:r>
      <w:r w:rsidR="004679C1">
        <w:rPr>
          <w:rFonts w:hint="eastAsia"/>
          <w:color w:val="000000"/>
        </w:rPr>
        <w:t>V</w:t>
      </w:r>
      <w:r w:rsidR="006B61A6" w:rsidRPr="00770E0A">
        <w:t>；</w:t>
      </w:r>
      <w:r w:rsidR="00B47A55">
        <w:rPr>
          <w:rFonts w:hint="eastAsia"/>
        </w:rPr>
        <w:t>测出</w:t>
      </w:r>
      <w:r w:rsidR="006B61A6" w:rsidRPr="00770E0A">
        <w:t>海水电阻率</w:t>
      </w:r>
      <w:r w:rsidR="00B47A55" w:rsidRPr="00ED2394">
        <w:rPr>
          <w:rFonts w:eastAsia="Times New Roman"/>
          <w:i/>
        </w:rPr>
        <w:t>ρ</w:t>
      </w:r>
      <w:r w:rsidR="00B47A55">
        <w:rPr>
          <w:rFonts w:hint="eastAsia"/>
        </w:rPr>
        <w:t>=</w:t>
      </w:r>
      <w:r w:rsidR="00B47A55" w:rsidRPr="004D04D5">
        <w:rPr>
          <w:color w:val="000000"/>
        </w:rPr>
        <w:t>______________</w:t>
      </w:r>
      <w:r w:rsidR="006B61A6" w:rsidRPr="00770E0A">
        <w:t>Ω·m</w:t>
      </w:r>
      <w:r w:rsidR="000909E2" w:rsidRPr="00770E0A">
        <w:t>。</w:t>
      </w:r>
    </w:p>
    <w:p w14:paraId="6A74E6E0" w14:textId="77777777" w:rsidR="006B61A6" w:rsidRPr="00770E0A" w:rsidRDefault="000909E2" w:rsidP="00A96CA7">
      <w:pPr>
        <w:contextualSpacing/>
        <w:jc w:val="left"/>
      </w:pPr>
      <w:r w:rsidRPr="00770E0A">
        <w:t>（</w:t>
      </w:r>
      <w:r w:rsidR="00A96CA7">
        <w:rPr>
          <w:rFonts w:hint="eastAsia"/>
        </w:rPr>
        <w:t>第</w:t>
      </w:r>
      <w:r w:rsidR="00A96CA7">
        <w:rPr>
          <w:rFonts w:hint="eastAsia"/>
        </w:rPr>
        <w:t>2</w:t>
      </w:r>
      <w:r w:rsidR="00A96CA7">
        <w:rPr>
          <w:rFonts w:hint="eastAsia"/>
        </w:rPr>
        <w:t>空</w:t>
      </w:r>
      <w:r w:rsidRPr="00770E0A">
        <w:t>保留</w:t>
      </w:r>
      <w:r w:rsidR="00A368E1">
        <w:t>2</w:t>
      </w:r>
      <w:r w:rsidRPr="00770E0A">
        <w:t>位有效数字）</w:t>
      </w:r>
      <w:r w:rsidR="00DA10CE">
        <w:rPr>
          <w:rFonts w:hint="eastAsia"/>
        </w:rPr>
        <w:t xml:space="preserve">    </w:t>
      </w:r>
    </w:p>
    <w:p w14:paraId="21CA1AB6" w14:textId="77777777" w:rsidR="009B5D65" w:rsidRDefault="006B61A6" w:rsidP="00770E0A">
      <w:pPr>
        <w:contextualSpacing/>
      </w:pPr>
      <w:r w:rsidRPr="00770E0A">
        <w:t>（</w:t>
      </w:r>
      <w:r w:rsidR="0069799A">
        <w:t>2</w:t>
      </w:r>
      <w:r w:rsidRPr="00770E0A">
        <w:t>）</w:t>
      </w:r>
      <w:r w:rsidR="00E56E90">
        <w:t>也可借助图像求</w:t>
      </w:r>
      <w:r w:rsidR="00E56E90" w:rsidRPr="00770E0A">
        <w:t>海水电阻率</w:t>
      </w:r>
      <w:r w:rsidR="00E56E90">
        <w:rPr>
          <w:rFonts w:hint="eastAsia"/>
        </w:rPr>
        <w:t>。</w:t>
      </w:r>
    </w:p>
    <w:p w14:paraId="616F6AD8" w14:textId="77777777" w:rsidR="0004125F" w:rsidRDefault="0004125F" w:rsidP="00770E0A">
      <w:pPr>
        <w:contextualSpacing/>
      </w:pPr>
      <w:r w:rsidRPr="0004125F">
        <w:rPr>
          <w:rFonts w:hint="eastAsia"/>
        </w:rPr>
        <w:t>①</w:t>
      </w:r>
      <w:r>
        <w:rPr>
          <w:rFonts w:hint="eastAsia"/>
        </w:rPr>
        <w:t xml:space="preserve"> </w:t>
      </w:r>
      <w:r w:rsidR="00EE1B67">
        <w:rPr>
          <w:rFonts w:hint="eastAsia"/>
        </w:rPr>
        <w:t>若</w:t>
      </w:r>
      <w:r w:rsidR="006B61A6" w:rsidRPr="00770E0A">
        <w:t>取</w:t>
      </w:r>
      <w:r w:rsidR="00EE1B67" w:rsidRPr="00F81B7A">
        <w:rPr>
          <w:color w:val="000000"/>
          <w:position w:val="-22"/>
          <w:lang w:val="de-DE"/>
        </w:rPr>
        <w:object w:dxaOrig="200" w:dyaOrig="540" w14:anchorId="5303AAF4">
          <v:shape id="_x0000_i1039" type="#_x0000_t75" style="width:8.25pt;height:25.5pt" o:ole="">
            <v:imagedata r:id="rId212" o:title=""/>
          </v:shape>
          <o:OLEObject Type="Embed" ProgID="Equation.DSMT4" ShapeID="_x0000_i1039" DrawAspect="Content" ObjectID="_1840280026" r:id="rId213"/>
        </w:object>
      </w:r>
      <w:r w:rsidR="006B61A6" w:rsidRPr="00770E0A">
        <w:t>为纵坐标，</w:t>
      </w:r>
      <w:r w:rsidR="00B47A55" w:rsidRPr="004D04D5">
        <w:rPr>
          <w:color w:val="000000"/>
        </w:rPr>
        <w:t>________________</w:t>
      </w:r>
      <w:r w:rsidR="006B61A6" w:rsidRPr="00770E0A">
        <w:t>为横坐标</w:t>
      </w:r>
      <w:r w:rsidR="00EE1B67">
        <w:rPr>
          <w:rFonts w:hint="eastAsia"/>
        </w:rPr>
        <w:t>，</w:t>
      </w:r>
      <w:r w:rsidR="00A96CA7">
        <w:rPr>
          <w:rFonts w:hint="eastAsia"/>
        </w:rPr>
        <w:t>可</w:t>
      </w:r>
      <w:r w:rsidR="00EE1B67">
        <w:t>绘出</w:t>
      </w:r>
      <w:r w:rsidR="006B61A6" w:rsidRPr="00770E0A">
        <w:t>如图（</w:t>
      </w:r>
      <w:r w:rsidR="00B47A55">
        <w:rPr>
          <w:rFonts w:hint="eastAsia"/>
        </w:rPr>
        <w:t>c</w:t>
      </w:r>
      <w:r w:rsidR="006B61A6" w:rsidRPr="00770E0A">
        <w:t>）</w:t>
      </w:r>
      <w:r w:rsidR="00EE1B67">
        <w:t>所示的</w:t>
      </w:r>
      <w:r w:rsidR="00EE1B67" w:rsidRPr="00770E0A">
        <w:t>图像</w:t>
      </w:r>
      <w:r w:rsidR="00EE1B67">
        <w:rPr>
          <w:rFonts w:hint="eastAsia"/>
        </w:rPr>
        <w:t>。</w:t>
      </w:r>
    </w:p>
    <w:p w14:paraId="0A62B930" w14:textId="77777777" w:rsidR="00E56E90" w:rsidRDefault="0004125F" w:rsidP="00770E0A">
      <w:pPr>
        <w:contextualSpacing/>
      </w:pPr>
      <w:r w:rsidRPr="0004125F">
        <w:rPr>
          <w:rFonts w:hint="eastAsia"/>
        </w:rPr>
        <w:t>②</w:t>
      </w:r>
      <w:r>
        <w:rPr>
          <w:rFonts w:hint="eastAsia"/>
        </w:rPr>
        <w:t xml:space="preserve"> </w:t>
      </w:r>
      <w:r w:rsidR="00EE1B67">
        <w:t>可通过</w:t>
      </w:r>
      <w:r w:rsidR="006B61A6" w:rsidRPr="00770E0A">
        <w:t>图</w:t>
      </w:r>
      <w:r w:rsidR="00EE1B67">
        <w:t>线的</w:t>
      </w:r>
      <w:r w:rsidR="00E56E90" w:rsidRPr="00814135">
        <w:rPr>
          <w:rFonts w:hint="eastAsia"/>
          <w:color w:val="000000"/>
        </w:rPr>
        <w:t>（</w:t>
      </w:r>
      <w:r w:rsidR="00E56E90" w:rsidRPr="00814135">
        <w:rPr>
          <w:rFonts w:hint="eastAsia"/>
          <w:color w:val="000000"/>
        </w:rPr>
        <w:t xml:space="preserve">        </w:t>
      </w:r>
      <w:r w:rsidR="00E56E90" w:rsidRPr="00814135">
        <w:rPr>
          <w:rFonts w:hint="eastAsia"/>
          <w:color w:val="000000"/>
        </w:rPr>
        <w:t>）</w:t>
      </w:r>
      <w:r w:rsidR="00EE1B67">
        <w:t>求</w:t>
      </w:r>
      <w:r w:rsidR="00EE1B67" w:rsidRPr="00770E0A">
        <w:t>海水电阻率</w:t>
      </w:r>
      <w:r w:rsidR="00E56E90">
        <w:rPr>
          <w:rFonts w:hint="eastAsia"/>
        </w:rPr>
        <w:t>。</w:t>
      </w:r>
    </w:p>
    <w:p w14:paraId="08671C51" w14:textId="77777777" w:rsidR="00E56E90" w:rsidRPr="00E56E90" w:rsidRDefault="00E56E90" w:rsidP="00E56E90">
      <w:pPr>
        <w:snapToGrid w:val="0"/>
        <w:jc w:val="left"/>
        <w:rPr>
          <w:rFonts w:ascii="宋体" w:hAnsi="宋体" w:cs="宋体" w:hint="eastAsia"/>
          <w:b/>
          <w:lang w:val="de-DE"/>
        </w:rPr>
      </w:pPr>
      <w:r w:rsidRPr="00E56E90">
        <w:t>A</w:t>
      </w:r>
      <w:r w:rsidRPr="00E56E90">
        <w:rPr>
          <w:color w:val="000000"/>
        </w:rPr>
        <w:t>．</w:t>
      </w:r>
      <w:r w:rsidRPr="00E56E90">
        <w:rPr>
          <w:lang w:val="de-DE"/>
        </w:rPr>
        <w:t>截距</w:t>
      </w:r>
      <w:r w:rsidRPr="00E56E90">
        <w:rPr>
          <w:i/>
          <w:lang w:val="de-DE"/>
        </w:rPr>
        <w:t>b</w:t>
      </w:r>
      <w:r w:rsidRPr="00E56E90">
        <w:rPr>
          <w:rFonts w:hint="eastAsia"/>
        </w:rPr>
        <w:tab/>
      </w:r>
      <w:r w:rsidRPr="00E56E90">
        <w:rPr>
          <w:rFonts w:hint="eastAsia"/>
        </w:rPr>
        <w:tab/>
      </w:r>
      <w:r w:rsidRPr="00E56E90">
        <w:rPr>
          <w:rFonts w:hint="eastAsia"/>
        </w:rPr>
        <w:tab/>
      </w:r>
      <w:r w:rsidR="00A96CA7" w:rsidRPr="00E56E90">
        <w:rPr>
          <w:rFonts w:hint="eastAsia"/>
        </w:rPr>
        <w:tab/>
      </w:r>
      <w:r w:rsidRPr="00E56E90">
        <w:rPr>
          <w:rFonts w:hint="eastAsia"/>
        </w:rPr>
        <w:tab/>
      </w:r>
      <w:r w:rsidRPr="00E56E90">
        <w:t>B</w:t>
      </w:r>
      <w:r w:rsidRPr="00E56E90">
        <w:rPr>
          <w:color w:val="000000"/>
        </w:rPr>
        <w:t>．</w:t>
      </w:r>
      <w:r w:rsidRPr="00E56E90">
        <w:rPr>
          <w:rFonts w:hint="eastAsia"/>
          <w:color w:val="000000"/>
        </w:rPr>
        <w:t>斜率</w:t>
      </w:r>
      <w:r w:rsidRPr="00E56E90">
        <w:rPr>
          <w:rFonts w:hint="eastAsia"/>
          <w:i/>
          <w:lang w:val="de-DE"/>
        </w:rPr>
        <w:t>k</w:t>
      </w:r>
    </w:p>
    <w:p w14:paraId="76B5F38A" w14:textId="77777777" w:rsidR="00FB0D77" w:rsidRDefault="00FB0D77" w:rsidP="00770E0A">
      <w:pPr>
        <w:contextualSpacing/>
        <w:rPr>
          <w:color w:val="FF0000"/>
        </w:rPr>
      </w:pPr>
    </w:p>
    <w:p w14:paraId="3D4CE41A" w14:textId="647EAB75" w:rsidR="00EE1B67" w:rsidRPr="00770E0A" w:rsidRDefault="00B62213" w:rsidP="00770E0A">
      <w:pPr>
        <w:contextualSpacing/>
        <w:rPr>
          <w:color w:val="FF0000"/>
        </w:rPr>
      </w:pPr>
      <w:r>
        <w:rPr>
          <w:noProof/>
          <w:color w:val="000000"/>
        </w:rPr>
        <w:drawing>
          <wp:anchor distT="0" distB="0" distL="114300" distR="114300" simplePos="0" relativeHeight="251647488" behindDoc="0" locked="0" layoutInCell="1" allowOverlap="1" wp14:anchorId="2F8D586B" wp14:editId="5E0284FF">
            <wp:simplePos x="0" y="0"/>
            <wp:positionH relativeFrom="column">
              <wp:posOffset>3293110</wp:posOffset>
            </wp:positionH>
            <wp:positionV relativeFrom="paragraph">
              <wp:posOffset>41910</wp:posOffset>
            </wp:positionV>
            <wp:extent cx="2057400" cy="1504950"/>
            <wp:effectExtent l="0" t="0" r="0" b="0"/>
            <wp:wrapSquare wrapText="bothSides"/>
            <wp:docPr id="39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7"/>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057400" cy="1504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D793BC" w14:textId="77777777" w:rsidR="006B61A6" w:rsidRPr="00770E0A" w:rsidRDefault="004433B4" w:rsidP="00770E0A">
      <w:pPr>
        <w:contextualSpacing/>
      </w:pPr>
      <w:r>
        <w:rPr>
          <w:rFonts w:hint="eastAsia"/>
          <w:color w:val="000000"/>
        </w:rPr>
        <w:t>3</w:t>
      </w:r>
      <w:r w:rsidRPr="00814135">
        <w:rPr>
          <w:color w:val="000000"/>
        </w:rPr>
        <w:t>．</w:t>
      </w:r>
      <w:r w:rsidR="006B61A6" w:rsidRPr="00770E0A">
        <w:t>海水</w:t>
      </w:r>
      <w:r w:rsidR="009C7823" w:rsidRPr="00770E0A">
        <w:t>的</w:t>
      </w:r>
      <w:r w:rsidR="00017C17" w:rsidRPr="00770E0A">
        <w:t>电阻率</w:t>
      </w:r>
      <w:r w:rsidR="00017C17">
        <w:rPr>
          <w:rFonts w:hint="eastAsia"/>
        </w:rPr>
        <w:t>、</w:t>
      </w:r>
      <w:r w:rsidR="009C7823">
        <w:rPr>
          <w:rFonts w:hint="eastAsia"/>
        </w:rPr>
        <w:t>及其对</w:t>
      </w:r>
      <w:r w:rsidR="00017C17" w:rsidRPr="00770E0A">
        <w:t>光的折射率均</w:t>
      </w:r>
      <w:r w:rsidR="006B61A6" w:rsidRPr="00770E0A">
        <w:t>与</w:t>
      </w:r>
      <w:r w:rsidR="00017C17" w:rsidRPr="00770E0A">
        <w:t>浓度</w:t>
      </w:r>
      <w:r w:rsidR="006B61A6" w:rsidRPr="00770E0A">
        <w:t>有关。在样品池</w:t>
      </w:r>
      <w:r w:rsidR="00A40700">
        <w:rPr>
          <w:rFonts w:hint="eastAsia"/>
        </w:rPr>
        <w:t>后</w:t>
      </w:r>
      <w:r w:rsidR="00017C17" w:rsidRPr="00770E0A">
        <w:t>壁贴方格纸，</w:t>
      </w:r>
      <w:r w:rsidR="00376E25">
        <w:rPr>
          <w:rFonts w:hint="eastAsia"/>
        </w:rPr>
        <w:t>注入</w:t>
      </w:r>
      <w:r w:rsidR="006B61A6" w:rsidRPr="00770E0A">
        <w:t>部分海水，左上角</w:t>
      </w:r>
      <w:r w:rsidR="00187531" w:rsidRPr="00187531">
        <w:rPr>
          <w:rFonts w:hint="eastAsia"/>
          <w:i/>
        </w:rPr>
        <w:t>A</w:t>
      </w:r>
      <w:r w:rsidR="00187531" w:rsidRPr="00770E0A">
        <w:t>点</w:t>
      </w:r>
      <w:r w:rsidR="006B61A6" w:rsidRPr="00770E0A">
        <w:t>放置激光笔</w:t>
      </w:r>
      <w:r w:rsidR="00017C17">
        <w:rPr>
          <w:rFonts w:hint="eastAsia"/>
        </w:rPr>
        <w:t>。当</w:t>
      </w:r>
      <w:r w:rsidR="006B61A6" w:rsidRPr="00770E0A">
        <w:t>激光笔与水平方向夹角</w:t>
      </w:r>
      <w:r w:rsidR="00187531" w:rsidRPr="00770E0A">
        <w:rPr>
          <w:i/>
          <w:iCs/>
        </w:rPr>
        <w:t>α</w:t>
      </w:r>
      <w:r w:rsidR="00017C17">
        <w:t>的正切值</w:t>
      </w:r>
      <w:r w:rsidR="006B61A6" w:rsidRPr="00770E0A">
        <w:t>tan</w:t>
      </w:r>
      <w:r w:rsidR="006B61A6" w:rsidRPr="00770E0A">
        <w:rPr>
          <w:i/>
          <w:iCs/>
        </w:rPr>
        <w:t>α</w:t>
      </w:r>
      <w:r w:rsidR="006B61A6" w:rsidRPr="00770E0A">
        <w:t>=0.75</w:t>
      </w:r>
      <w:r w:rsidR="00187531">
        <w:t>时</w:t>
      </w:r>
      <w:r w:rsidR="006B61A6" w:rsidRPr="00770E0A">
        <w:t>，激光经海水折射后到达</w:t>
      </w:r>
      <w:r w:rsidR="00A40700">
        <w:rPr>
          <w:rFonts w:hint="eastAsia"/>
        </w:rPr>
        <w:t>池</w:t>
      </w:r>
      <w:r w:rsidR="006B61A6" w:rsidRPr="00770E0A">
        <w:t>底的</w:t>
      </w:r>
      <w:r w:rsidR="00187531">
        <w:rPr>
          <w:rFonts w:hint="eastAsia"/>
          <w:i/>
        </w:rPr>
        <w:t>B</w:t>
      </w:r>
      <w:r w:rsidR="006B61A6" w:rsidRPr="00770E0A">
        <w:t>点。</w:t>
      </w:r>
    </w:p>
    <w:p w14:paraId="6E4B686A" w14:textId="77777777" w:rsidR="006B61A6" w:rsidRPr="00770E0A" w:rsidRDefault="006B61A6" w:rsidP="00770E0A">
      <w:pPr>
        <w:contextualSpacing/>
      </w:pPr>
      <w:r w:rsidRPr="00770E0A">
        <w:t>（</w:t>
      </w:r>
      <w:r w:rsidRPr="00770E0A">
        <w:t>1</w:t>
      </w:r>
      <w:r w:rsidRPr="00770E0A">
        <w:t>）画出</w:t>
      </w:r>
      <w:r w:rsidR="00187531" w:rsidRPr="00770E0A">
        <w:t>激光</w:t>
      </w:r>
      <w:r w:rsidR="00187531">
        <w:rPr>
          <w:rFonts w:hint="eastAsia"/>
        </w:rPr>
        <w:t>从</w:t>
      </w:r>
      <w:r w:rsidR="00187531" w:rsidRPr="00187531">
        <w:rPr>
          <w:rFonts w:hint="eastAsia"/>
          <w:i/>
        </w:rPr>
        <w:t>A</w:t>
      </w:r>
      <w:r w:rsidR="00187531" w:rsidRPr="00770E0A">
        <w:t>点</w:t>
      </w:r>
      <w:r w:rsidR="00187531">
        <w:rPr>
          <w:rFonts w:hint="eastAsia"/>
        </w:rPr>
        <w:t>到</w:t>
      </w:r>
      <w:r w:rsidR="00187531">
        <w:rPr>
          <w:rFonts w:hint="eastAsia"/>
          <w:i/>
        </w:rPr>
        <w:t>B</w:t>
      </w:r>
      <w:r w:rsidR="00187531" w:rsidRPr="00770E0A">
        <w:t>点</w:t>
      </w:r>
      <w:r w:rsidR="004C0BDC" w:rsidRPr="00770E0A">
        <w:t>的折射</w:t>
      </w:r>
      <w:r w:rsidR="004C0BDC">
        <w:t>光路图</w:t>
      </w:r>
      <w:r w:rsidRPr="00770E0A">
        <w:t>；</w:t>
      </w:r>
    </w:p>
    <w:p w14:paraId="5DF19188" w14:textId="77777777" w:rsidR="006B61A6" w:rsidRDefault="006B61A6" w:rsidP="00770E0A">
      <w:pPr>
        <w:contextualSpacing/>
      </w:pPr>
      <w:r w:rsidRPr="00770E0A">
        <w:t>（</w:t>
      </w:r>
      <w:r w:rsidRPr="00770E0A">
        <w:t>2</w:t>
      </w:r>
      <w:r w:rsidRPr="00770E0A">
        <w:t>）海水的折射率</w:t>
      </w:r>
      <w:r w:rsidRPr="00770E0A">
        <w:rPr>
          <w:i/>
          <w:iCs/>
        </w:rPr>
        <w:t>n</w:t>
      </w:r>
      <w:r w:rsidRPr="00770E0A">
        <w:t>=</w:t>
      </w:r>
      <w:r w:rsidR="006E2FBC" w:rsidRPr="004D04D5">
        <w:rPr>
          <w:color w:val="000000"/>
        </w:rPr>
        <w:t>________________</w:t>
      </w:r>
      <w:r w:rsidRPr="00770E0A">
        <w:t>（保留</w:t>
      </w:r>
      <w:r w:rsidRPr="00770E0A">
        <w:t>3</w:t>
      </w:r>
      <w:r w:rsidRPr="00770E0A">
        <w:t>位有效数字）</w:t>
      </w:r>
      <w:r w:rsidR="004C0BDC" w:rsidRPr="00770E0A">
        <w:t>。</w:t>
      </w:r>
    </w:p>
    <w:p w14:paraId="17690552" w14:textId="77777777" w:rsidR="00C96CF9" w:rsidRPr="005B27DD" w:rsidRDefault="00DF40CA" w:rsidP="00A46211">
      <w:pPr>
        <w:contextualSpacing/>
        <w:jc w:val="center"/>
        <w:rPr>
          <w:rFonts w:eastAsia="黑体" w:cs="黑体"/>
          <w:bCs/>
          <w:sz w:val="28"/>
          <w:shd w:val="clear" w:color="auto" w:fill="FFFFFF"/>
          <w:lang w:bidi="ar"/>
        </w:rPr>
      </w:pPr>
      <w:r>
        <w:rPr>
          <w:b/>
        </w:rPr>
        <w:br w:type="page"/>
      </w:r>
      <w:r w:rsidR="00C96CF9">
        <w:rPr>
          <w:rFonts w:eastAsia="黑体" w:cs="黑体" w:hint="eastAsia"/>
          <w:bCs/>
          <w:sz w:val="28"/>
          <w:shd w:val="clear" w:color="auto" w:fill="FFFFFF"/>
          <w:lang w:bidi="ar"/>
        </w:rPr>
        <w:lastRenderedPageBreak/>
        <w:t>六</w:t>
      </w:r>
      <w:r w:rsidR="00C96CF9">
        <w:rPr>
          <w:rFonts w:eastAsia="黑体" w:cs="黑体" w:hint="eastAsia"/>
          <w:bCs/>
          <w:sz w:val="28"/>
          <w:shd w:val="clear" w:color="auto" w:fill="FFFFFF"/>
          <w:lang w:bidi="ar"/>
        </w:rPr>
        <w:t xml:space="preserve"> </w:t>
      </w:r>
      <w:r w:rsidR="00C96CF9">
        <w:rPr>
          <w:rFonts w:eastAsia="黑体" w:cs="黑体"/>
          <w:bCs/>
          <w:sz w:val="28"/>
          <w:shd w:val="clear" w:color="auto" w:fill="FFFFFF"/>
          <w:lang w:bidi="ar"/>
        </w:rPr>
        <w:t xml:space="preserve"> </w:t>
      </w:r>
      <w:r w:rsidR="006B61A6">
        <w:rPr>
          <w:rFonts w:eastAsia="黑体" w:cs="黑体" w:hint="eastAsia"/>
          <w:bCs/>
          <w:sz w:val="28"/>
          <w:shd w:val="clear" w:color="auto" w:fill="FFFFFF"/>
          <w:lang w:bidi="ar"/>
        </w:rPr>
        <w:t>减</w:t>
      </w:r>
      <w:r w:rsidR="00B64C4A">
        <w:rPr>
          <w:rFonts w:eastAsia="黑体" w:cs="黑体" w:hint="eastAsia"/>
          <w:bCs/>
          <w:sz w:val="28"/>
          <w:shd w:val="clear" w:color="auto" w:fill="FFFFFF"/>
          <w:lang w:bidi="ar"/>
        </w:rPr>
        <w:t xml:space="preserve"> </w:t>
      </w:r>
      <w:r w:rsidR="00A46211">
        <w:rPr>
          <w:rFonts w:eastAsia="黑体" w:cs="黑体" w:hint="eastAsia"/>
          <w:bCs/>
          <w:sz w:val="28"/>
          <w:shd w:val="clear" w:color="auto" w:fill="FFFFFF"/>
          <w:lang w:bidi="ar"/>
        </w:rPr>
        <w:t xml:space="preserve"> </w:t>
      </w:r>
      <w:r w:rsidR="006B61A6">
        <w:rPr>
          <w:rFonts w:eastAsia="黑体" w:cs="黑体" w:hint="eastAsia"/>
          <w:bCs/>
          <w:sz w:val="28"/>
          <w:shd w:val="clear" w:color="auto" w:fill="FFFFFF"/>
          <w:lang w:bidi="ar"/>
        </w:rPr>
        <w:t>震</w:t>
      </w:r>
    </w:p>
    <w:p w14:paraId="32FDD862" w14:textId="018E50D2" w:rsidR="006B61A6" w:rsidRPr="006B61A6" w:rsidRDefault="00B62213" w:rsidP="006B61A6">
      <w:pPr>
        <w:ind w:firstLineChars="200" w:firstLine="420"/>
        <w:rPr>
          <w:rFonts w:eastAsia="华文中宋"/>
          <w:szCs w:val="22"/>
        </w:rPr>
      </w:pPr>
      <w:r>
        <w:rPr>
          <w:rFonts w:eastAsia="楷体"/>
          <w:noProof/>
          <w:szCs w:val="22"/>
        </w:rPr>
        <w:drawing>
          <wp:anchor distT="0" distB="0" distL="114300" distR="114300" simplePos="0" relativeHeight="251655680" behindDoc="0" locked="0" layoutInCell="1" allowOverlap="1" wp14:anchorId="5C85C787" wp14:editId="3846E320">
            <wp:simplePos x="0" y="0"/>
            <wp:positionH relativeFrom="column">
              <wp:posOffset>2978150</wp:posOffset>
            </wp:positionH>
            <wp:positionV relativeFrom="paragraph">
              <wp:posOffset>286385</wp:posOffset>
            </wp:positionV>
            <wp:extent cx="2457450" cy="1628775"/>
            <wp:effectExtent l="0" t="0" r="0" b="0"/>
            <wp:wrapSquare wrapText="bothSides"/>
            <wp:docPr id="39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457450"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006B61A6" w:rsidRPr="00723B82">
        <w:rPr>
          <w:rFonts w:eastAsia="楷体"/>
          <w:szCs w:val="22"/>
        </w:rPr>
        <w:t>扫描隧道显微镜</w:t>
      </w:r>
      <w:r w:rsidR="005B360A" w:rsidRPr="00723B82">
        <w:rPr>
          <w:rFonts w:eastAsia="楷体"/>
          <w:szCs w:val="22"/>
        </w:rPr>
        <w:t>中，常用</w:t>
      </w:r>
      <w:r w:rsidR="006B61A6" w:rsidRPr="00723B82">
        <w:rPr>
          <w:rFonts w:eastAsia="楷体"/>
          <w:szCs w:val="22"/>
        </w:rPr>
        <w:t>绝缘减振平台和磁阻尼减振器</w:t>
      </w:r>
      <w:r w:rsidR="005B360A" w:rsidRPr="00723B82">
        <w:rPr>
          <w:rFonts w:eastAsia="楷体"/>
          <w:szCs w:val="22"/>
        </w:rPr>
        <w:t>互补减振，</w:t>
      </w:r>
      <w:r w:rsidR="008D0600">
        <w:rPr>
          <w:rFonts w:eastAsia="楷体"/>
          <w:szCs w:val="22"/>
        </w:rPr>
        <w:t>简化装置</w:t>
      </w:r>
      <w:r w:rsidR="006B61A6" w:rsidRPr="00723B82">
        <w:rPr>
          <w:rFonts w:eastAsia="楷体"/>
          <w:szCs w:val="22"/>
        </w:rPr>
        <w:t>如图</w:t>
      </w:r>
      <w:r w:rsidR="007410ED" w:rsidRPr="00723B82">
        <w:rPr>
          <w:rFonts w:eastAsia="楷体"/>
          <w:szCs w:val="22"/>
        </w:rPr>
        <w:t>（</w:t>
      </w:r>
      <w:r w:rsidR="007410ED" w:rsidRPr="00723B82">
        <w:rPr>
          <w:rFonts w:eastAsia="楷体"/>
          <w:szCs w:val="22"/>
        </w:rPr>
        <w:t>a</w:t>
      </w:r>
      <w:r w:rsidR="007410ED" w:rsidRPr="00723B82">
        <w:rPr>
          <w:rFonts w:eastAsia="楷体"/>
          <w:szCs w:val="22"/>
        </w:rPr>
        <w:t>）</w:t>
      </w:r>
      <w:r w:rsidR="006B61A6" w:rsidRPr="00723B82">
        <w:rPr>
          <w:rFonts w:eastAsia="楷体"/>
          <w:szCs w:val="22"/>
        </w:rPr>
        <w:t>所示</w:t>
      </w:r>
      <w:r w:rsidR="00723B82" w:rsidRPr="00723B82">
        <w:rPr>
          <w:rFonts w:eastAsia="楷体"/>
          <w:szCs w:val="22"/>
        </w:rPr>
        <w:t>。</w:t>
      </w:r>
      <w:r w:rsidR="006B61A6" w:rsidRPr="00723B82">
        <w:rPr>
          <w:rFonts w:eastAsia="楷体"/>
          <w:szCs w:val="22"/>
        </w:rPr>
        <w:t>平台通过三</w:t>
      </w:r>
      <w:r w:rsidR="006B61A6" w:rsidRPr="006B61A6">
        <w:rPr>
          <w:rFonts w:eastAsia="楷体"/>
          <w:szCs w:val="22"/>
        </w:rPr>
        <w:t>根关于轴对称分布的轻杆悬挂在轻质弹簧的下端</w:t>
      </w:r>
      <w:bookmarkStart w:id="8" w:name="OLE_LINK3"/>
      <w:r w:rsidR="006B61A6" w:rsidRPr="00723B82">
        <w:rPr>
          <w:rFonts w:eastAsia="楷体"/>
          <w:i/>
          <w:szCs w:val="22"/>
        </w:rPr>
        <w:t>O</w:t>
      </w:r>
      <w:bookmarkEnd w:id="8"/>
      <w:r w:rsidR="006B61A6" w:rsidRPr="006B61A6">
        <w:rPr>
          <w:rFonts w:eastAsia="楷体"/>
          <w:szCs w:val="22"/>
        </w:rPr>
        <w:t>，弹簧上端固定在</w:t>
      </w:r>
      <w:r w:rsidR="006B61A6" w:rsidRPr="00723B82">
        <w:rPr>
          <w:rFonts w:eastAsia="楷体"/>
          <w:i/>
          <w:szCs w:val="22"/>
        </w:rPr>
        <w:t>O</w:t>
      </w:r>
      <w:r w:rsidR="00B238C6" w:rsidRPr="004D3B4E">
        <w:rPr>
          <w:color w:val="000000"/>
          <w:kern w:val="0"/>
          <w:lang w:val="de-DE"/>
        </w:rPr>
        <w:t>′</w:t>
      </w:r>
      <w:r w:rsidR="006B61A6" w:rsidRPr="006B61A6">
        <w:rPr>
          <w:rFonts w:eastAsia="楷体"/>
          <w:szCs w:val="22"/>
        </w:rPr>
        <w:t>点，三个相同的</w:t>
      </w:r>
      <w:r w:rsidR="000723D9" w:rsidRPr="00723B82">
        <w:rPr>
          <w:rFonts w:eastAsia="楷体"/>
          <w:szCs w:val="22"/>
        </w:rPr>
        <w:t>磁阻尼</w:t>
      </w:r>
      <w:r w:rsidR="000723D9" w:rsidRPr="006B61A6">
        <w:rPr>
          <w:rFonts w:eastAsia="楷体"/>
          <w:szCs w:val="22"/>
        </w:rPr>
        <w:t>减振器对称</w:t>
      </w:r>
      <w:r w:rsidR="00FE7CF8">
        <w:rPr>
          <w:rFonts w:eastAsia="楷体" w:hint="eastAsia"/>
          <w:szCs w:val="22"/>
        </w:rPr>
        <w:t>固定</w:t>
      </w:r>
      <w:r w:rsidR="000723D9">
        <w:rPr>
          <w:rFonts w:eastAsia="楷体" w:hint="eastAsia"/>
          <w:szCs w:val="22"/>
        </w:rPr>
        <w:t>在</w:t>
      </w:r>
      <w:r w:rsidR="006B61A6" w:rsidRPr="006B61A6">
        <w:rPr>
          <w:rFonts w:eastAsia="楷体"/>
          <w:szCs w:val="22"/>
        </w:rPr>
        <w:t>平台下方。</w:t>
      </w:r>
      <w:r w:rsidR="008D0600" w:rsidRPr="00723B82">
        <w:rPr>
          <w:rFonts w:eastAsia="楷体"/>
          <w:szCs w:val="22"/>
        </w:rPr>
        <w:t>磁阻尼</w:t>
      </w:r>
      <w:r w:rsidR="008D0600" w:rsidRPr="006B61A6">
        <w:rPr>
          <w:rFonts w:eastAsia="楷体"/>
          <w:szCs w:val="22"/>
        </w:rPr>
        <w:t>减振器</w:t>
      </w:r>
      <w:r w:rsidR="00186CD6">
        <w:rPr>
          <w:rFonts w:eastAsia="楷体" w:hint="eastAsia"/>
          <w:szCs w:val="22"/>
        </w:rPr>
        <w:t>的</w:t>
      </w:r>
      <w:r w:rsidR="001A7031">
        <w:rPr>
          <w:rFonts w:eastAsia="楷体" w:hint="eastAsia"/>
          <w:szCs w:val="22"/>
        </w:rPr>
        <w:t>闭合</w:t>
      </w:r>
      <w:r w:rsidR="002C3034" w:rsidRPr="006B61A6">
        <w:rPr>
          <w:rFonts w:eastAsia="楷体"/>
          <w:szCs w:val="22"/>
        </w:rPr>
        <w:t>线圈</w:t>
      </w:r>
      <w:r w:rsidR="006B61A6" w:rsidRPr="006B61A6">
        <w:rPr>
          <w:rFonts w:eastAsia="楷体"/>
          <w:szCs w:val="22"/>
        </w:rPr>
        <w:t>通过绝缘轻杆固定在平台</w:t>
      </w:r>
      <w:r w:rsidR="002B4809">
        <w:rPr>
          <w:rFonts w:eastAsia="楷体"/>
          <w:szCs w:val="22"/>
        </w:rPr>
        <w:t>的</w:t>
      </w:r>
      <w:r w:rsidR="006B61A6" w:rsidRPr="006B61A6">
        <w:rPr>
          <w:rFonts w:eastAsia="楷体"/>
          <w:szCs w:val="22"/>
        </w:rPr>
        <w:t>下表面</w:t>
      </w:r>
      <w:r w:rsidR="002C3034">
        <w:rPr>
          <w:rFonts w:eastAsia="楷体" w:hint="eastAsia"/>
          <w:szCs w:val="22"/>
        </w:rPr>
        <w:t>，</w:t>
      </w:r>
      <w:r w:rsidR="002C3034" w:rsidRPr="006B61A6">
        <w:rPr>
          <w:rFonts w:eastAsia="楷体"/>
          <w:szCs w:val="22"/>
        </w:rPr>
        <w:t>辐向磁场</w:t>
      </w:r>
      <w:r w:rsidR="002C3034">
        <w:rPr>
          <w:rFonts w:eastAsia="楷体" w:hint="eastAsia"/>
          <w:szCs w:val="22"/>
        </w:rPr>
        <w:t>由</w:t>
      </w:r>
      <w:r w:rsidR="006B61A6" w:rsidRPr="006B61A6">
        <w:rPr>
          <w:rFonts w:eastAsia="楷体"/>
          <w:szCs w:val="22"/>
        </w:rPr>
        <w:t>固定在桌面上的磁体</w:t>
      </w:r>
      <w:r w:rsidR="002C3034">
        <w:rPr>
          <w:rFonts w:eastAsia="楷体" w:hint="eastAsia"/>
          <w:szCs w:val="22"/>
        </w:rPr>
        <w:t>产生</w:t>
      </w:r>
      <w:r w:rsidR="002B4809">
        <w:rPr>
          <w:rFonts w:eastAsia="楷体" w:hint="eastAsia"/>
          <w:szCs w:val="22"/>
        </w:rPr>
        <w:t>（桌面、磁体未画出）</w:t>
      </w:r>
      <w:r w:rsidR="006B61A6" w:rsidRPr="006B61A6">
        <w:rPr>
          <w:rFonts w:eastAsia="楷体"/>
          <w:szCs w:val="22"/>
        </w:rPr>
        <w:t>，辐向磁场</w:t>
      </w:r>
      <w:r w:rsidR="00C06CB4">
        <w:rPr>
          <w:rFonts w:eastAsia="楷体" w:hint="eastAsia"/>
          <w:szCs w:val="22"/>
        </w:rPr>
        <w:t>、</w:t>
      </w:r>
      <w:r w:rsidR="00C06CB4" w:rsidRPr="006B61A6">
        <w:rPr>
          <w:rFonts w:eastAsia="楷体"/>
          <w:szCs w:val="22"/>
        </w:rPr>
        <w:t>线圈</w:t>
      </w:r>
      <w:r w:rsidR="00C06CB4">
        <w:rPr>
          <w:rFonts w:eastAsia="楷体"/>
          <w:szCs w:val="22"/>
        </w:rPr>
        <w:t>均</w:t>
      </w:r>
      <w:r w:rsidR="002B4809">
        <w:rPr>
          <w:rFonts w:eastAsia="楷体"/>
          <w:szCs w:val="22"/>
        </w:rPr>
        <w:t>在</w:t>
      </w:r>
      <w:r w:rsidR="002B4809">
        <w:rPr>
          <w:rFonts w:eastAsia="楷体" w:hint="eastAsia"/>
          <w:szCs w:val="22"/>
        </w:rPr>
        <w:t>水平面内</w:t>
      </w:r>
      <w:r w:rsidR="006B61A6" w:rsidRPr="006B61A6">
        <w:rPr>
          <w:rFonts w:eastAsia="楷体"/>
          <w:szCs w:val="22"/>
        </w:rPr>
        <w:t>，线圈所在处</w:t>
      </w:r>
      <w:r w:rsidR="00271599">
        <w:rPr>
          <w:rFonts w:eastAsia="楷体" w:hint="eastAsia"/>
          <w:szCs w:val="22"/>
        </w:rPr>
        <w:t>的</w:t>
      </w:r>
      <w:r w:rsidR="006B61A6" w:rsidRPr="006B61A6">
        <w:rPr>
          <w:rFonts w:eastAsia="楷体"/>
          <w:szCs w:val="22"/>
        </w:rPr>
        <w:t>磁感应强度大小</w:t>
      </w:r>
      <w:r w:rsidR="00C06CB4">
        <w:rPr>
          <w:rFonts w:eastAsia="楷体"/>
          <w:szCs w:val="22"/>
        </w:rPr>
        <w:t>处处</w:t>
      </w:r>
      <w:r w:rsidR="0021177D">
        <w:rPr>
          <w:rFonts w:eastAsia="楷体" w:hint="eastAsia"/>
          <w:szCs w:val="22"/>
        </w:rPr>
        <w:t>相等</w:t>
      </w:r>
      <w:r w:rsidR="006B61A6" w:rsidRPr="006B61A6">
        <w:rPr>
          <w:rFonts w:eastAsia="楷体"/>
          <w:szCs w:val="22"/>
        </w:rPr>
        <w:t>。已知平台</w:t>
      </w:r>
      <w:r w:rsidR="00271599">
        <w:rPr>
          <w:rFonts w:eastAsia="楷体" w:hint="eastAsia"/>
          <w:szCs w:val="22"/>
        </w:rPr>
        <w:t>、</w:t>
      </w:r>
      <w:r w:rsidR="006B61A6" w:rsidRPr="006B61A6">
        <w:rPr>
          <w:rFonts w:eastAsia="楷体"/>
          <w:szCs w:val="22"/>
        </w:rPr>
        <w:t>三个线圈的总质量为</w:t>
      </w:r>
      <w:r w:rsidR="006B61A6" w:rsidRPr="006B61A6">
        <w:rPr>
          <w:rFonts w:eastAsia="楷体"/>
          <w:i/>
          <w:iCs/>
          <w:szCs w:val="22"/>
        </w:rPr>
        <w:t>m</w:t>
      </w:r>
      <w:r w:rsidR="006B61A6" w:rsidRPr="006B61A6">
        <w:rPr>
          <w:rFonts w:eastAsia="楷体"/>
          <w:szCs w:val="22"/>
        </w:rPr>
        <w:t>，</w:t>
      </w:r>
      <w:r w:rsidR="006B61A6" w:rsidRPr="006B61A6">
        <w:rPr>
          <w:rFonts w:eastAsia="楷体" w:hint="eastAsia"/>
          <w:szCs w:val="22"/>
        </w:rPr>
        <w:t>轻杆与竖直方向夹角均为</w:t>
      </w:r>
      <w:bookmarkStart w:id="9" w:name="OLE_LINK4"/>
      <w:r w:rsidR="006B61A6" w:rsidRPr="006B61A6">
        <w:rPr>
          <w:rFonts w:eastAsia="楷体"/>
          <w:i/>
          <w:iCs/>
          <w:szCs w:val="22"/>
        </w:rPr>
        <w:t>θ</w:t>
      </w:r>
      <w:bookmarkEnd w:id="9"/>
      <w:r w:rsidR="006B61A6" w:rsidRPr="006B61A6">
        <w:rPr>
          <w:rFonts w:eastAsia="楷体" w:hint="eastAsia"/>
          <w:szCs w:val="22"/>
        </w:rPr>
        <w:t>，</w:t>
      </w:r>
      <w:r w:rsidR="006B61A6" w:rsidRPr="006B61A6">
        <w:rPr>
          <w:rFonts w:eastAsia="楷体"/>
          <w:szCs w:val="22"/>
        </w:rPr>
        <w:t>弹簧的劲度系数为</w:t>
      </w:r>
      <w:r w:rsidR="006B61A6" w:rsidRPr="006B61A6">
        <w:rPr>
          <w:rFonts w:eastAsia="楷体"/>
          <w:i/>
          <w:iCs/>
          <w:szCs w:val="22"/>
        </w:rPr>
        <w:t>k</w:t>
      </w:r>
      <w:r w:rsidR="006B61A6" w:rsidRPr="006B61A6">
        <w:rPr>
          <w:rFonts w:eastAsia="楷体" w:hint="eastAsia"/>
          <w:szCs w:val="22"/>
        </w:rPr>
        <w:t>，重力加速度为</w:t>
      </w:r>
      <w:r w:rsidR="006B61A6" w:rsidRPr="006B61A6">
        <w:rPr>
          <w:rFonts w:eastAsia="楷体" w:hint="eastAsia"/>
          <w:i/>
          <w:iCs/>
          <w:szCs w:val="22"/>
        </w:rPr>
        <w:t>g</w:t>
      </w:r>
      <w:r w:rsidR="006B61A6" w:rsidRPr="006B61A6">
        <w:rPr>
          <w:rFonts w:eastAsia="楷体" w:hint="eastAsia"/>
          <w:szCs w:val="22"/>
        </w:rPr>
        <w:t>。</w:t>
      </w:r>
    </w:p>
    <w:p w14:paraId="4F62E6EA" w14:textId="77777777" w:rsidR="006B61A6" w:rsidRPr="003869B1" w:rsidRDefault="00C4122D" w:rsidP="00C4122D">
      <w:pPr>
        <w:contextualSpacing/>
        <w:rPr>
          <w:szCs w:val="22"/>
        </w:rPr>
      </w:pPr>
      <w:r>
        <w:rPr>
          <w:rFonts w:hint="eastAsia"/>
          <w:color w:val="000000"/>
        </w:rPr>
        <w:t>1</w:t>
      </w:r>
      <w:r w:rsidRPr="00814135">
        <w:rPr>
          <w:color w:val="000000"/>
        </w:rPr>
        <w:t>．</w:t>
      </w:r>
      <w:r w:rsidR="006B61A6" w:rsidRPr="003869B1">
        <w:rPr>
          <w:szCs w:val="22"/>
        </w:rPr>
        <w:t>平台静止时，弹簧的伸长量</w:t>
      </w:r>
      <w:bookmarkStart w:id="10" w:name="_Hlk221436058"/>
      <w:bookmarkStart w:id="11" w:name="OLE_LINK8"/>
      <w:r w:rsidR="006B61A6" w:rsidRPr="003869B1">
        <w:rPr>
          <w:i/>
          <w:iCs/>
          <w:szCs w:val="22"/>
        </w:rPr>
        <w:t>x</w:t>
      </w:r>
      <w:bookmarkEnd w:id="10"/>
      <w:bookmarkEnd w:id="11"/>
      <w:r w:rsidR="00D578E5" w:rsidRPr="00D578E5">
        <w:rPr>
          <w:rFonts w:hint="eastAsia"/>
          <w:iCs/>
          <w:szCs w:val="22"/>
          <w:vertAlign w:val="subscript"/>
        </w:rPr>
        <w:t>0</w:t>
      </w:r>
      <w:r w:rsidR="006B61A6" w:rsidRPr="003869B1">
        <w:rPr>
          <w:szCs w:val="22"/>
        </w:rPr>
        <w:t>=</w:t>
      </w:r>
      <w:r w:rsidR="005B360A" w:rsidRPr="004D04D5">
        <w:rPr>
          <w:color w:val="000000"/>
        </w:rPr>
        <w:t>______________</w:t>
      </w:r>
      <w:r w:rsidR="006B61A6" w:rsidRPr="003869B1">
        <w:rPr>
          <w:szCs w:val="22"/>
        </w:rPr>
        <w:t>，</w:t>
      </w:r>
      <w:r w:rsidR="00D01FD3">
        <w:rPr>
          <w:szCs w:val="22"/>
        </w:rPr>
        <w:t>每根</w:t>
      </w:r>
      <w:r w:rsidR="006B61A6" w:rsidRPr="003869B1">
        <w:rPr>
          <w:szCs w:val="22"/>
        </w:rPr>
        <w:t>轻杆的拉力大小</w:t>
      </w:r>
      <w:r w:rsidR="0052323E" w:rsidRPr="003869B1">
        <w:rPr>
          <w:i/>
          <w:iCs/>
          <w:szCs w:val="22"/>
        </w:rPr>
        <w:t>F</w:t>
      </w:r>
      <w:r w:rsidR="0052323E" w:rsidRPr="003869B1">
        <w:rPr>
          <w:szCs w:val="22"/>
        </w:rPr>
        <w:t>=</w:t>
      </w:r>
      <w:r w:rsidR="005B360A" w:rsidRPr="004D04D5">
        <w:rPr>
          <w:color w:val="000000"/>
        </w:rPr>
        <w:t>______________</w:t>
      </w:r>
      <w:r w:rsidR="006B61A6" w:rsidRPr="003869B1">
        <w:rPr>
          <w:szCs w:val="22"/>
        </w:rPr>
        <w:t>。</w:t>
      </w:r>
    </w:p>
    <w:p w14:paraId="20418B82" w14:textId="6E8BBCB6" w:rsidR="006B61A6" w:rsidRPr="003869B1" w:rsidRDefault="00B62213" w:rsidP="00C4122D">
      <w:pPr>
        <w:contextualSpacing/>
        <w:rPr>
          <w:szCs w:val="22"/>
        </w:rPr>
      </w:pPr>
      <w:r>
        <w:rPr>
          <w:rFonts w:eastAsia="楷体"/>
          <w:noProof/>
          <w:szCs w:val="22"/>
        </w:rPr>
        <w:drawing>
          <wp:anchor distT="0" distB="0" distL="114300" distR="114300" simplePos="0" relativeHeight="251650560" behindDoc="0" locked="0" layoutInCell="1" allowOverlap="1" wp14:anchorId="13446AE6" wp14:editId="3FD080E6">
            <wp:simplePos x="0" y="0"/>
            <wp:positionH relativeFrom="column">
              <wp:posOffset>3957320</wp:posOffset>
            </wp:positionH>
            <wp:positionV relativeFrom="paragraph">
              <wp:posOffset>111125</wp:posOffset>
            </wp:positionV>
            <wp:extent cx="1390650" cy="1162050"/>
            <wp:effectExtent l="0" t="0" r="0" b="0"/>
            <wp:wrapSquare wrapText="bothSides"/>
            <wp:docPr id="393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390650" cy="11620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91AE4E" w14:textId="77777777" w:rsidR="006B61A6" w:rsidRPr="00D01FD3" w:rsidRDefault="006B61A6" w:rsidP="00C4122D">
      <w:pPr>
        <w:contextualSpacing/>
        <w:rPr>
          <w:szCs w:val="22"/>
        </w:rPr>
      </w:pPr>
    </w:p>
    <w:p w14:paraId="28D8A308" w14:textId="77777777" w:rsidR="006B61A6" w:rsidRPr="003869B1" w:rsidRDefault="00C4122D" w:rsidP="00C4122D">
      <w:pPr>
        <w:contextualSpacing/>
        <w:rPr>
          <w:szCs w:val="22"/>
        </w:rPr>
      </w:pPr>
      <w:r>
        <w:rPr>
          <w:rFonts w:hint="eastAsia"/>
          <w:color w:val="000000"/>
        </w:rPr>
        <w:t>2</w:t>
      </w:r>
      <w:r w:rsidRPr="00814135">
        <w:rPr>
          <w:color w:val="000000"/>
        </w:rPr>
        <w:t>．</w:t>
      </w:r>
      <w:r w:rsidR="006B61A6" w:rsidRPr="003869B1">
        <w:rPr>
          <w:szCs w:val="22"/>
        </w:rPr>
        <w:t>弹簧</w:t>
      </w:r>
      <w:r w:rsidR="00DF7DB3">
        <w:rPr>
          <w:rFonts w:hint="eastAsia"/>
          <w:szCs w:val="22"/>
        </w:rPr>
        <w:t>的</w:t>
      </w:r>
      <w:r w:rsidR="00DF7DB3" w:rsidRPr="003869B1">
        <w:rPr>
          <w:szCs w:val="22"/>
        </w:rPr>
        <w:t>弹力</w:t>
      </w:r>
      <w:r w:rsidR="00DF7DB3" w:rsidRPr="003869B1">
        <w:rPr>
          <w:i/>
          <w:iCs/>
          <w:szCs w:val="22"/>
        </w:rPr>
        <w:t>F</w:t>
      </w:r>
      <w:r w:rsidR="00DF7DB3">
        <w:rPr>
          <w:rFonts w:hint="eastAsia"/>
          <w:szCs w:val="22"/>
        </w:rPr>
        <w:t>与其</w:t>
      </w:r>
      <w:r w:rsidR="00DF7DB3">
        <w:rPr>
          <w:szCs w:val="22"/>
        </w:rPr>
        <w:t>形变</w:t>
      </w:r>
      <w:r w:rsidR="00DF7DB3" w:rsidRPr="003869B1">
        <w:rPr>
          <w:szCs w:val="22"/>
        </w:rPr>
        <w:t>量</w:t>
      </w:r>
      <w:r w:rsidR="00DF7DB3" w:rsidRPr="003869B1">
        <w:rPr>
          <w:i/>
          <w:iCs/>
          <w:szCs w:val="22"/>
        </w:rPr>
        <w:t>x</w:t>
      </w:r>
      <w:r w:rsidR="00DF7DB3" w:rsidRPr="00DF7DB3">
        <w:rPr>
          <w:iCs/>
          <w:szCs w:val="22"/>
        </w:rPr>
        <w:t>的</w:t>
      </w:r>
      <w:r w:rsidR="006B61A6" w:rsidRPr="003869B1">
        <w:rPr>
          <w:szCs w:val="22"/>
        </w:rPr>
        <w:t>变化关系如图</w:t>
      </w:r>
      <w:r w:rsidR="007410ED" w:rsidRPr="00770E0A">
        <w:t>（</w:t>
      </w:r>
      <w:r w:rsidR="00006AB5">
        <w:t>b</w:t>
      </w:r>
      <w:r w:rsidR="007410ED" w:rsidRPr="00770E0A">
        <w:t>）</w:t>
      </w:r>
      <w:r w:rsidR="006B61A6" w:rsidRPr="003869B1">
        <w:rPr>
          <w:szCs w:val="22"/>
        </w:rPr>
        <w:t>所示，</w:t>
      </w:r>
      <w:r w:rsidR="00836909">
        <w:rPr>
          <w:szCs w:val="22"/>
        </w:rPr>
        <w:t>则</w:t>
      </w:r>
      <w:r w:rsidR="006B61A6" w:rsidRPr="003869B1">
        <w:rPr>
          <w:szCs w:val="22"/>
        </w:rPr>
        <w:t>平台静止时弹簧的弹性势能</w:t>
      </w:r>
      <w:r w:rsidR="00836909">
        <w:rPr>
          <w:i/>
          <w:iCs/>
          <w:szCs w:val="22"/>
        </w:rPr>
        <w:t>E</w:t>
      </w:r>
      <w:r w:rsidR="00836909">
        <w:rPr>
          <w:szCs w:val="22"/>
          <w:vertAlign w:val="subscript"/>
        </w:rPr>
        <w:t>p</w:t>
      </w:r>
      <w:r w:rsidR="00836909" w:rsidRPr="003869B1">
        <w:rPr>
          <w:szCs w:val="22"/>
        </w:rPr>
        <w:t>=</w:t>
      </w:r>
      <w:r w:rsidR="00836909" w:rsidRPr="004D04D5">
        <w:rPr>
          <w:color w:val="000000"/>
        </w:rPr>
        <w:t>________________</w:t>
      </w:r>
      <w:r w:rsidR="006B61A6" w:rsidRPr="003869B1">
        <w:rPr>
          <w:szCs w:val="22"/>
        </w:rPr>
        <w:t>。</w:t>
      </w:r>
    </w:p>
    <w:p w14:paraId="19F32254" w14:textId="77777777" w:rsidR="006B61A6" w:rsidRPr="003869B1" w:rsidRDefault="006B61A6" w:rsidP="00C4122D">
      <w:pPr>
        <w:contextualSpacing/>
        <w:rPr>
          <w:szCs w:val="22"/>
        </w:rPr>
      </w:pPr>
    </w:p>
    <w:p w14:paraId="1F78C1BD" w14:textId="77777777" w:rsidR="006B61A6" w:rsidRPr="003869B1" w:rsidRDefault="006B61A6" w:rsidP="00C4122D">
      <w:pPr>
        <w:contextualSpacing/>
        <w:rPr>
          <w:color w:val="FF0000"/>
          <w:szCs w:val="22"/>
        </w:rPr>
      </w:pPr>
    </w:p>
    <w:p w14:paraId="76AD459A" w14:textId="77777777" w:rsidR="00C4122D" w:rsidRPr="003869B1" w:rsidRDefault="00C4122D" w:rsidP="00C4122D">
      <w:pPr>
        <w:contextualSpacing/>
        <w:rPr>
          <w:szCs w:val="22"/>
        </w:rPr>
      </w:pPr>
    </w:p>
    <w:p w14:paraId="70540BE5" w14:textId="77777777" w:rsidR="006B61A6" w:rsidRPr="003869B1" w:rsidRDefault="00C4122D" w:rsidP="00C4122D">
      <w:pPr>
        <w:contextualSpacing/>
        <w:rPr>
          <w:szCs w:val="22"/>
        </w:rPr>
      </w:pPr>
      <w:r>
        <w:rPr>
          <w:rFonts w:hint="eastAsia"/>
          <w:color w:val="000000"/>
        </w:rPr>
        <w:t>3</w:t>
      </w:r>
      <w:r w:rsidRPr="00814135">
        <w:rPr>
          <w:color w:val="000000"/>
        </w:rPr>
        <w:t>．</w:t>
      </w:r>
      <w:r w:rsidR="00DF7DB3" w:rsidRPr="00C80652">
        <w:rPr>
          <w:rFonts w:hint="eastAsia"/>
          <w:color w:val="000000"/>
        </w:rPr>
        <w:t>（多选</w:t>
      </w:r>
      <w:r w:rsidR="00DF7DB3" w:rsidRPr="00C80652">
        <w:rPr>
          <w:color w:val="000000"/>
        </w:rPr>
        <w:t>）</w:t>
      </w:r>
      <w:r w:rsidR="006B61A6" w:rsidRPr="003869B1">
        <w:rPr>
          <w:szCs w:val="22"/>
        </w:rPr>
        <w:t>使用前测试该装置的振动性能</w:t>
      </w:r>
      <w:r w:rsidR="00984357">
        <w:rPr>
          <w:rFonts w:hint="eastAsia"/>
          <w:szCs w:val="22"/>
        </w:rPr>
        <w:t>。</w:t>
      </w:r>
      <w:r w:rsidR="006B61A6" w:rsidRPr="003869B1">
        <w:rPr>
          <w:szCs w:val="22"/>
        </w:rPr>
        <w:t>撤去磁场，</w:t>
      </w:r>
      <w:r w:rsidR="00984357">
        <w:rPr>
          <w:rFonts w:hint="eastAsia"/>
          <w:szCs w:val="22"/>
        </w:rPr>
        <w:t>施加</w:t>
      </w:r>
      <w:r w:rsidR="006B61A6" w:rsidRPr="003869B1">
        <w:rPr>
          <w:szCs w:val="22"/>
        </w:rPr>
        <w:t>一个微小扰动，平台</w:t>
      </w:r>
      <w:r w:rsidR="00984357">
        <w:rPr>
          <w:szCs w:val="22"/>
        </w:rPr>
        <w:t>立即</w:t>
      </w:r>
      <w:r w:rsidR="006B61A6" w:rsidRPr="003869B1">
        <w:rPr>
          <w:szCs w:val="22"/>
        </w:rPr>
        <w:t>上下振动，最高</w:t>
      </w:r>
      <w:r w:rsidR="00984357">
        <w:rPr>
          <w:rFonts w:hint="eastAsia"/>
          <w:szCs w:val="22"/>
        </w:rPr>
        <w:t>、</w:t>
      </w:r>
      <w:r w:rsidR="006B61A6" w:rsidRPr="003869B1">
        <w:rPr>
          <w:szCs w:val="22"/>
        </w:rPr>
        <w:t>最低点</w:t>
      </w:r>
      <w:r w:rsidR="00984357">
        <w:rPr>
          <w:rFonts w:hint="eastAsia"/>
          <w:szCs w:val="22"/>
        </w:rPr>
        <w:t>的</w:t>
      </w:r>
      <w:r w:rsidR="006B61A6" w:rsidRPr="003869B1">
        <w:rPr>
          <w:szCs w:val="22"/>
        </w:rPr>
        <w:t>高度差恒为</w:t>
      </w:r>
      <w:r w:rsidR="00984357">
        <w:rPr>
          <w:rFonts w:hint="eastAsia"/>
          <w:szCs w:val="22"/>
        </w:rPr>
        <w:t>10</w:t>
      </w:r>
      <w:r w:rsidR="002A509E">
        <w:rPr>
          <w:rFonts w:hint="eastAsia"/>
          <w:szCs w:val="22"/>
        </w:rPr>
        <w:t>m</w:t>
      </w:r>
      <w:r w:rsidR="00984357">
        <w:rPr>
          <w:rFonts w:hint="eastAsia"/>
          <w:szCs w:val="22"/>
        </w:rPr>
        <w:t>m</w:t>
      </w:r>
      <w:r w:rsidR="00984357">
        <w:rPr>
          <w:rFonts w:hint="eastAsia"/>
          <w:szCs w:val="22"/>
        </w:rPr>
        <w:t>。当</w:t>
      </w:r>
      <w:r w:rsidR="006B61A6" w:rsidRPr="003869B1">
        <w:rPr>
          <w:szCs w:val="22"/>
        </w:rPr>
        <w:t>平台</w:t>
      </w:r>
      <w:r w:rsidR="00984357">
        <w:rPr>
          <w:szCs w:val="22"/>
        </w:rPr>
        <w:t>由平衡位置向下</w:t>
      </w:r>
      <w:r w:rsidR="006B61A6" w:rsidRPr="003869B1">
        <w:rPr>
          <w:szCs w:val="22"/>
        </w:rPr>
        <w:t>振动时</w:t>
      </w:r>
      <w:r w:rsidR="00984357">
        <w:rPr>
          <w:szCs w:val="22"/>
        </w:rPr>
        <w:t>开始计时</w:t>
      </w:r>
      <w:r w:rsidR="006B61A6" w:rsidRPr="003869B1">
        <w:rPr>
          <w:szCs w:val="22"/>
        </w:rPr>
        <w:t>，测出平台在</w:t>
      </w:r>
      <w:r w:rsidR="006B61A6" w:rsidRPr="003869B1">
        <w:rPr>
          <w:i/>
          <w:iCs/>
          <w:szCs w:val="22"/>
        </w:rPr>
        <w:t>t</w:t>
      </w:r>
      <w:r w:rsidR="006B61A6" w:rsidRPr="003869B1">
        <w:rPr>
          <w:szCs w:val="22"/>
        </w:rPr>
        <w:t>=0.75s</w:t>
      </w:r>
      <w:r w:rsidR="006B61A6" w:rsidRPr="003869B1">
        <w:rPr>
          <w:szCs w:val="22"/>
        </w:rPr>
        <w:t>时第</w:t>
      </w:r>
      <w:r w:rsidR="006B61A6" w:rsidRPr="003869B1">
        <w:rPr>
          <w:szCs w:val="22"/>
        </w:rPr>
        <w:t>30</w:t>
      </w:r>
      <w:r w:rsidR="006B61A6" w:rsidRPr="003869B1">
        <w:rPr>
          <w:szCs w:val="22"/>
        </w:rPr>
        <w:t>次回到平衡位置</w:t>
      </w:r>
      <w:r w:rsidR="00DC1EBC">
        <w:rPr>
          <w:rFonts w:hint="eastAsia"/>
          <w:szCs w:val="22"/>
        </w:rPr>
        <w:t>。</w:t>
      </w:r>
      <w:r w:rsidR="006B61A6" w:rsidRPr="003869B1">
        <w:rPr>
          <w:szCs w:val="22"/>
        </w:rPr>
        <w:t>则</w:t>
      </w:r>
      <w:r w:rsidR="00836909">
        <w:rPr>
          <w:rFonts w:hint="eastAsia"/>
          <w:szCs w:val="22"/>
        </w:rPr>
        <w:t xml:space="preserve"> </w:t>
      </w:r>
      <w:r w:rsidR="00836909">
        <w:rPr>
          <w:szCs w:val="22"/>
        </w:rPr>
        <w:t xml:space="preserve">        </w:t>
      </w:r>
      <w:r w:rsidR="00DC1EBC">
        <w:rPr>
          <w:rFonts w:hint="eastAsia"/>
          <w:szCs w:val="22"/>
        </w:rPr>
        <w:t xml:space="preserve">             </w:t>
      </w:r>
      <w:r w:rsidR="00836909">
        <w:rPr>
          <w:szCs w:val="22"/>
        </w:rPr>
        <w:t xml:space="preserve">                 </w:t>
      </w:r>
      <w:r w:rsidR="005B360A" w:rsidRPr="00814135">
        <w:rPr>
          <w:rFonts w:hint="eastAsia"/>
          <w:color w:val="000000"/>
        </w:rPr>
        <w:t>（</w:t>
      </w:r>
      <w:r w:rsidR="005B360A" w:rsidRPr="00814135">
        <w:rPr>
          <w:rFonts w:hint="eastAsia"/>
          <w:color w:val="000000"/>
        </w:rPr>
        <w:t xml:space="preserve">        </w:t>
      </w:r>
      <w:r w:rsidR="005B360A" w:rsidRPr="00814135">
        <w:rPr>
          <w:rFonts w:hint="eastAsia"/>
          <w:color w:val="000000"/>
        </w:rPr>
        <w:t>）</w:t>
      </w:r>
    </w:p>
    <w:p w14:paraId="63594035" w14:textId="77777777" w:rsidR="00DC1EBC" w:rsidRDefault="00DC1EBC" w:rsidP="00C4122D">
      <w:pPr>
        <w:contextualSpacing/>
        <w:rPr>
          <w:szCs w:val="22"/>
        </w:rPr>
      </w:pPr>
      <w:r w:rsidRPr="003869B1">
        <w:rPr>
          <w:szCs w:val="22"/>
        </w:rPr>
        <w:t>A</w:t>
      </w:r>
      <w:r w:rsidRPr="00814135">
        <w:rPr>
          <w:color w:val="000000"/>
        </w:rPr>
        <w:t>．</w:t>
      </w:r>
      <w:r>
        <w:rPr>
          <w:color w:val="000000"/>
        </w:rPr>
        <w:t>振幅</w:t>
      </w:r>
      <w:r w:rsidRPr="00DC1EBC">
        <w:rPr>
          <w:i/>
          <w:szCs w:val="22"/>
        </w:rPr>
        <w:t>A</w:t>
      </w:r>
      <w:r>
        <w:rPr>
          <w:rFonts w:hint="eastAsia"/>
          <w:color w:val="000000"/>
        </w:rPr>
        <w:t>=</w:t>
      </w:r>
      <w:r>
        <w:rPr>
          <w:rFonts w:hint="eastAsia"/>
          <w:szCs w:val="22"/>
        </w:rPr>
        <w:t>10</w:t>
      </w:r>
      <w:r w:rsidR="002A509E">
        <w:rPr>
          <w:rFonts w:hint="eastAsia"/>
          <w:szCs w:val="22"/>
        </w:rPr>
        <w:t>m</w:t>
      </w:r>
      <w:r>
        <w:rPr>
          <w:rFonts w:hint="eastAsia"/>
          <w:szCs w:val="22"/>
        </w:rPr>
        <w:t>m</w:t>
      </w:r>
      <w:r>
        <w:rPr>
          <w:szCs w:val="22"/>
        </w:rPr>
        <w:tab/>
      </w:r>
      <w:r>
        <w:rPr>
          <w:szCs w:val="22"/>
        </w:rPr>
        <w:tab/>
      </w:r>
      <w:r>
        <w:rPr>
          <w:szCs w:val="22"/>
        </w:rPr>
        <w:tab/>
      </w:r>
      <w:r>
        <w:rPr>
          <w:rFonts w:hint="eastAsia"/>
          <w:szCs w:val="22"/>
        </w:rPr>
        <w:tab/>
      </w:r>
      <w:r>
        <w:rPr>
          <w:rFonts w:hint="eastAsia"/>
          <w:szCs w:val="22"/>
        </w:rPr>
        <w:tab/>
      </w:r>
      <w:r>
        <w:rPr>
          <w:rFonts w:hint="eastAsia"/>
          <w:szCs w:val="22"/>
        </w:rPr>
        <w:tab/>
      </w:r>
      <w:r>
        <w:rPr>
          <w:szCs w:val="22"/>
        </w:rPr>
        <w:tab/>
      </w:r>
      <w:r>
        <w:rPr>
          <w:szCs w:val="22"/>
        </w:rPr>
        <w:tab/>
      </w:r>
      <w:r w:rsidRPr="003869B1">
        <w:rPr>
          <w:szCs w:val="22"/>
        </w:rPr>
        <w:t>B</w:t>
      </w:r>
      <w:r w:rsidRPr="00814135">
        <w:rPr>
          <w:color w:val="000000"/>
        </w:rPr>
        <w:t>．</w:t>
      </w:r>
      <w:r>
        <w:rPr>
          <w:rFonts w:hint="eastAsia"/>
          <w:color w:val="000000"/>
        </w:rPr>
        <w:t>频率</w:t>
      </w:r>
      <w:r w:rsidRPr="00DC1EBC">
        <w:rPr>
          <w:rFonts w:hint="eastAsia"/>
          <w:i/>
          <w:color w:val="000000"/>
        </w:rPr>
        <w:t>f</w:t>
      </w:r>
      <w:r>
        <w:rPr>
          <w:rFonts w:hint="eastAsia"/>
          <w:color w:val="000000"/>
        </w:rPr>
        <w:t>=</w:t>
      </w:r>
      <w:r>
        <w:rPr>
          <w:rFonts w:hint="eastAsia"/>
          <w:szCs w:val="22"/>
        </w:rPr>
        <w:t xml:space="preserve">20Hz </w:t>
      </w:r>
    </w:p>
    <w:p w14:paraId="7201205F" w14:textId="77777777" w:rsidR="006B61A6" w:rsidRPr="003869B1" w:rsidRDefault="00DC1EBC" w:rsidP="00C4122D">
      <w:pPr>
        <w:contextualSpacing/>
        <w:rPr>
          <w:szCs w:val="22"/>
        </w:rPr>
      </w:pPr>
      <w:r w:rsidRPr="003869B1">
        <w:rPr>
          <w:szCs w:val="22"/>
        </w:rPr>
        <w:t>C</w:t>
      </w:r>
      <w:r w:rsidR="005B360A" w:rsidRPr="00814135">
        <w:rPr>
          <w:color w:val="000000"/>
        </w:rPr>
        <w:t>．</w:t>
      </w:r>
      <w:r w:rsidR="006B61A6" w:rsidRPr="003869B1">
        <w:rPr>
          <w:i/>
          <w:iCs/>
          <w:szCs w:val="22"/>
        </w:rPr>
        <w:t>t</w:t>
      </w:r>
      <w:r w:rsidR="006B61A6" w:rsidRPr="003869B1">
        <w:rPr>
          <w:szCs w:val="22"/>
        </w:rPr>
        <w:t>=0.01s</w:t>
      </w:r>
      <w:r w:rsidR="0026284E" w:rsidRPr="003869B1">
        <w:rPr>
          <w:szCs w:val="22"/>
        </w:rPr>
        <w:t>时</w:t>
      </w:r>
      <w:r w:rsidR="006B61A6" w:rsidRPr="003869B1">
        <w:rPr>
          <w:szCs w:val="22"/>
        </w:rPr>
        <w:t>，平台</w:t>
      </w:r>
      <w:r w:rsidRPr="003869B1">
        <w:rPr>
          <w:szCs w:val="22"/>
        </w:rPr>
        <w:t>向下</w:t>
      </w:r>
      <w:r>
        <w:rPr>
          <w:rFonts w:hint="eastAsia"/>
          <w:szCs w:val="22"/>
        </w:rPr>
        <w:t>减速</w:t>
      </w:r>
      <w:r w:rsidR="005B360A">
        <w:rPr>
          <w:szCs w:val="22"/>
        </w:rPr>
        <w:tab/>
      </w:r>
      <w:r w:rsidR="005B360A">
        <w:rPr>
          <w:szCs w:val="22"/>
        </w:rPr>
        <w:tab/>
      </w:r>
      <w:r w:rsidR="005B360A">
        <w:rPr>
          <w:szCs w:val="22"/>
        </w:rPr>
        <w:tab/>
      </w:r>
      <w:r w:rsidR="005B360A">
        <w:rPr>
          <w:szCs w:val="22"/>
        </w:rPr>
        <w:tab/>
      </w:r>
      <w:r w:rsidR="005B360A">
        <w:rPr>
          <w:szCs w:val="22"/>
        </w:rPr>
        <w:tab/>
      </w:r>
      <w:r w:rsidRPr="003869B1">
        <w:rPr>
          <w:szCs w:val="22"/>
        </w:rPr>
        <w:t>D</w:t>
      </w:r>
      <w:bookmarkStart w:id="12" w:name="OLE_LINK5"/>
      <w:r w:rsidR="005B360A" w:rsidRPr="00814135">
        <w:rPr>
          <w:color w:val="000000"/>
        </w:rPr>
        <w:t>．</w:t>
      </w:r>
      <w:r w:rsidR="006B61A6" w:rsidRPr="003869B1">
        <w:rPr>
          <w:i/>
          <w:iCs/>
          <w:szCs w:val="22"/>
        </w:rPr>
        <w:t>t</w:t>
      </w:r>
      <w:r w:rsidR="006B61A6" w:rsidRPr="003869B1">
        <w:rPr>
          <w:szCs w:val="22"/>
        </w:rPr>
        <w:t>=0.02s</w:t>
      </w:r>
      <w:bookmarkEnd w:id="12"/>
      <w:r w:rsidR="0026284E" w:rsidRPr="003869B1">
        <w:rPr>
          <w:szCs w:val="22"/>
        </w:rPr>
        <w:t>时</w:t>
      </w:r>
      <w:r w:rsidR="006B61A6" w:rsidRPr="003869B1">
        <w:rPr>
          <w:szCs w:val="22"/>
        </w:rPr>
        <w:t>，平台</w:t>
      </w:r>
      <w:r>
        <w:rPr>
          <w:szCs w:val="22"/>
        </w:rPr>
        <w:t>的</w:t>
      </w:r>
      <w:r w:rsidR="006B61A6" w:rsidRPr="003869B1">
        <w:rPr>
          <w:szCs w:val="22"/>
        </w:rPr>
        <w:t>加速度向</w:t>
      </w:r>
      <w:r w:rsidR="0026284E">
        <w:rPr>
          <w:szCs w:val="22"/>
        </w:rPr>
        <w:t>上</w:t>
      </w:r>
    </w:p>
    <w:p w14:paraId="3043C4AA" w14:textId="77777777" w:rsidR="006B61A6" w:rsidRPr="003869B1" w:rsidRDefault="006B61A6" w:rsidP="00C4122D">
      <w:pPr>
        <w:contextualSpacing/>
        <w:rPr>
          <w:szCs w:val="22"/>
        </w:rPr>
      </w:pPr>
      <w:r w:rsidRPr="003869B1">
        <w:rPr>
          <w:szCs w:val="22"/>
        </w:rPr>
        <w:t>E</w:t>
      </w:r>
      <w:r w:rsidR="005B360A" w:rsidRPr="00814135">
        <w:rPr>
          <w:color w:val="000000"/>
        </w:rPr>
        <w:t>．</w:t>
      </w:r>
      <w:r w:rsidRPr="003869B1">
        <w:rPr>
          <w:i/>
          <w:iCs/>
          <w:szCs w:val="22"/>
        </w:rPr>
        <w:t>t</w:t>
      </w:r>
      <w:r w:rsidRPr="003869B1">
        <w:rPr>
          <w:szCs w:val="22"/>
        </w:rPr>
        <w:t>=0.05s</w:t>
      </w:r>
      <w:r w:rsidR="0026284E" w:rsidRPr="003869B1">
        <w:rPr>
          <w:szCs w:val="22"/>
        </w:rPr>
        <w:t>时</w:t>
      </w:r>
      <w:r w:rsidRPr="003869B1">
        <w:rPr>
          <w:szCs w:val="22"/>
        </w:rPr>
        <w:t>，弹簧</w:t>
      </w:r>
      <w:r w:rsidR="00E70F20">
        <w:rPr>
          <w:szCs w:val="22"/>
        </w:rPr>
        <w:t>的</w:t>
      </w:r>
      <w:r w:rsidRPr="003869B1">
        <w:rPr>
          <w:szCs w:val="22"/>
        </w:rPr>
        <w:t>弹性势能最小</w:t>
      </w:r>
    </w:p>
    <w:p w14:paraId="32DC73D1" w14:textId="77777777" w:rsidR="006B61A6" w:rsidRDefault="006B61A6" w:rsidP="00C4122D">
      <w:pPr>
        <w:contextualSpacing/>
        <w:rPr>
          <w:szCs w:val="22"/>
        </w:rPr>
      </w:pPr>
    </w:p>
    <w:p w14:paraId="4E53EC65" w14:textId="77777777" w:rsidR="00A46211" w:rsidRPr="003869B1" w:rsidRDefault="00A46211" w:rsidP="00C4122D">
      <w:pPr>
        <w:contextualSpacing/>
        <w:rPr>
          <w:szCs w:val="22"/>
        </w:rPr>
      </w:pPr>
    </w:p>
    <w:p w14:paraId="04A0C5DF" w14:textId="1A65D62B" w:rsidR="006B61A6" w:rsidRPr="003869B1" w:rsidRDefault="00B62213" w:rsidP="00C4122D">
      <w:pPr>
        <w:contextualSpacing/>
        <w:rPr>
          <w:szCs w:val="22"/>
        </w:rPr>
      </w:pPr>
      <w:r>
        <w:rPr>
          <w:rFonts w:eastAsia="楷体"/>
          <w:noProof/>
          <w:szCs w:val="22"/>
        </w:rPr>
        <w:drawing>
          <wp:anchor distT="0" distB="0" distL="114300" distR="114300" simplePos="0" relativeHeight="251651584" behindDoc="0" locked="0" layoutInCell="1" allowOverlap="1" wp14:anchorId="42C5BFC3" wp14:editId="3CEDE061">
            <wp:simplePos x="0" y="0"/>
            <wp:positionH relativeFrom="column">
              <wp:posOffset>3700145</wp:posOffset>
            </wp:positionH>
            <wp:positionV relativeFrom="paragraph">
              <wp:posOffset>316230</wp:posOffset>
            </wp:positionV>
            <wp:extent cx="1666875" cy="1190625"/>
            <wp:effectExtent l="0" t="0" r="0" b="0"/>
            <wp:wrapSquare wrapText="bothSides"/>
            <wp:docPr id="3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666875"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C4122D">
        <w:rPr>
          <w:rFonts w:hint="eastAsia"/>
          <w:color w:val="000000"/>
        </w:rPr>
        <w:t>4</w:t>
      </w:r>
      <w:r w:rsidR="00C4122D" w:rsidRPr="00814135">
        <w:rPr>
          <w:color w:val="000000"/>
        </w:rPr>
        <w:t>．</w:t>
      </w:r>
      <w:r w:rsidR="002B4809">
        <w:rPr>
          <w:color w:val="000000"/>
        </w:rPr>
        <w:t>施加磁场</w:t>
      </w:r>
      <w:r w:rsidR="002B4809">
        <w:rPr>
          <w:rFonts w:hint="eastAsia"/>
          <w:color w:val="000000"/>
        </w:rPr>
        <w:t>，</w:t>
      </w:r>
      <w:r w:rsidR="006B61A6" w:rsidRPr="003869B1">
        <w:rPr>
          <w:szCs w:val="22"/>
        </w:rPr>
        <w:t>平台受到外界微小扰动</w:t>
      </w:r>
      <w:r w:rsidR="00E70F20">
        <w:rPr>
          <w:szCs w:val="22"/>
        </w:rPr>
        <w:t>后</w:t>
      </w:r>
      <w:r w:rsidR="006B61A6" w:rsidRPr="003869B1">
        <w:rPr>
          <w:szCs w:val="22"/>
        </w:rPr>
        <w:t>，</w:t>
      </w:r>
      <w:r w:rsidR="00EF1613">
        <w:rPr>
          <w:rFonts w:hint="eastAsia"/>
          <w:szCs w:val="22"/>
        </w:rPr>
        <w:t>在</w:t>
      </w:r>
      <w:r w:rsidR="006B61A6" w:rsidRPr="003869B1">
        <w:rPr>
          <w:szCs w:val="22"/>
        </w:rPr>
        <w:t>竖直方向</w:t>
      </w:r>
      <w:r w:rsidR="00EF1613" w:rsidRPr="003869B1">
        <w:rPr>
          <w:szCs w:val="22"/>
        </w:rPr>
        <w:t>做</w:t>
      </w:r>
      <w:r w:rsidR="006B61A6" w:rsidRPr="003869B1">
        <w:rPr>
          <w:szCs w:val="22"/>
        </w:rPr>
        <w:t>阻尼</w:t>
      </w:r>
      <w:r w:rsidR="00EF1613">
        <w:rPr>
          <w:rFonts w:hint="eastAsia"/>
          <w:szCs w:val="22"/>
        </w:rPr>
        <w:t>振动</w:t>
      </w:r>
      <w:r w:rsidR="006B61A6" w:rsidRPr="003869B1">
        <w:rPr>
          <w:szCs w:val="22"/>
        </w:rPr>
        <w:t>，</w:t>
      </w:r>
      <w:r w:rsidR="004821EF">
        <w:rPr>
          <w:rFonts w:hint="eastAsia"/>
          <w:szCs w:val="22"/>
        </w:rPr>
        <w:t>取</w:t>
      </w:r>
      <w:r w:rsidR="00976434">
        <w:rPr>
          <w:szCs w:val="22"/>
        </w:rPr>
        <w:t>竖直向上为正方向</w:t>
      </w:r>
      <w:r w:rsidR="00976434">
        <w:rPr>
          <w:rFonts w:hint="eastAsia"/>
          <w:szCs w:val="22"/>
        </w:rPr>
        <w:t>，</w:t>
      </w:r>
      <w:r w:rsidR="002B4809" w:rsidRPr="003869B1">
        <w:rPr>
          <w:szCs w:val="22"/>
        </w:rPr>
        <w:t>其位移</w:t>
      </w:r>
      <w:r w:rsidR="002B4809">
        <w:rPr>
          <w:rFonts w:hint="eastAsia"/>
          <w:i/>
          <w:iCs/>
          <w:szCs w:val="22"/>
        </w:rPr>
        <w:t>y</w:t>
      </w:r>
      <w:r w:rsidR="002B4809" w:rsidRPr="003869B1">
        <w:rPr>
          <w:szCs w:val="22"/>
        </w:rPr>
        <w:t>随时间</w:t>
      </w:r>
      <w:r w:rsidR="002B4809" w:rsidRPr="003869B1">
        <w:rPr>
          <w:i/>
          <w:iCs/>
          <w:szCs w:val="22"/>
        </w:rPr>
        <w:t>t</w:t>
      </w:r>
      <w:r w:rsidR="002B4809" w:rsidRPr="003869B1">
        <w:rPr>
          <w:szCs w:val="22"/>
        </w:rPr>
        <w:t>变化的</w:t>
      </w:r>
      <w:r w:rsidR="00D01FD3">
        <w:rPr>
          <w:rFonts w:hint="eastAsia"/>
          <w:szCs w:val="22"/>
        </w:rPr>
        <w:t>关系</w:t>
      </w:r>
      <w:r w:rsidR="002B4809" w:rsidRPr="003869B1">
        <w:rPr>
          <w:szCs w:val="22"/>
        </w:rPr>
        <w:t>如图</w:t>
      </w:r>
      <w:r w:rsidR="002B4809" w:rsidRPr="00770E0A">
        <w:t>（</w:t>
      </w:r>
      <w:r w:rsidR="00006AB5">
        <w:t>c</w:t>
      </w:r>
      <w:r w:rsidR="002B4809" w:rsidRPr="00770E0A">
        <w:t>）</w:t>
      </w:r>
      <w:r w:rsidR="002B4809" w:rsidRPr="003869B1">
        <w:rPr>
          <w:szCs w:val="22"/>
        </w:rPr>
        <w:t>所示。已知线圈所处位置</w:t>
      </w:r>
      <w:r w:rsidR="002B4809">
        <w:rPr>
          <w:szCs w:val="22"/>
        </w:rPr>
        <w:t>的</w:t>
      </w:r>
      <w:r w:rsidR="002B4809" w:rsidRPr="003869B1">
        <w:rPr>
          <w:szCs w:val="22"/>
        </w:rPr>
        <w:t>磁感应强度大小为</w:t>
      </w:r>
      <w:r w:rsidR="002B4809" w:rsidRPr="003869B1">
        <w:rPr>
          <w:i/>
          <w:iCs/>
          <w:szCs w:val="22"/>
        </w:rPr>
        <w:t>B</w:t>
      </w:r>
      <w:r w:rsidR="002B4809" w:rsidRPr="003869B1">
        <w:rPr>
          <w:szCs w:val="22"/>
        </w:rPr>
        <w:t>，</w:t>
      </w:r>
      <w:bookmarkStart w:id="13" w:name="OLE_LINK7"/>
      <w:r w:rsidR="006B61A6" w:rsidRPr="003869B1">
        <w:rPr>
          <w:i/>
          <w:iCs/>
          <w:szCs w:val="22"/>
        </w:rPr>
        <w:t>t</w:t>
      </w:r>
      <w:r w:rsidR="006B61A6" w:rsidRPr="003869B1">
        <w:rPr>
          <w:szCs w:val="22"/>
        </w:rPr>
        <w:t>=0</w:t>
      </w:r>
      <w:r w:rsidR="006B61A6" w:rsidRPr="003869B1">
        <w:rPr>
          <w:szCs w:val="22"/>
        </w:rPr>
        <w:t>时</w:t>
      </w:r>
      <w:bookmarkEnd w:id="13"/>
      <w:r w:rsidR="002B4809" w:rsidRPr="003869B1">
        <w:rPr>
          <w:szCs w:val="22"/>
        </w:rPr>
        <w:t>平台</w:t>
      </w:r>
      <w:r w:rsidR="006B61A6" w:rsidRPr="003869B1">
        <w:rPr>
          <w:szCs w:val="22"/>
        </w:rPr>
        <w:t>速度大小为</w:t>
      </w:r>
      <w:bookmarkStart w:id="14" w:name="OLE_LINK9"/>
      <w:r w:rsidR="006B61A6" w:rsidRPr="00F571D9">
        <w:rPr>
          <w:rFonts w:ascii="Book Antiqua" w:hAnsi="Book Antiqua"/>
          <w:i/>
          <w:iCs/>
          <w:szCs w:val="22"/>
        </w:rPr>
        <w:t>v</w:t>
      </w:r>
      <w:r w:rsidR="006B61A6" w:rsidRPr="003869B1">
        <w:rPr>
          <w:szCs w:val="22"/>
          <w:vertAlign w:val="subscript"/>
        </w:rPr>
        <w:t>0</w:t>
      </w:r>
      <w:bookmarkEnd w:id="14"/>
      <w:r w:rsidR="006B61A6" w:rsidRPr="003869B1">
        <w:rPr>
          <w:szCs w:val="22"/>
        </w:rPr>
        <w:t>，</w:t>
      </w:r>
      <w:r w:rsidR="006B61A6" w:rsidRPr="003869B1">
        <w:rPr>
          <w:i/>
          <w:iCs/>
          <w:szCs w:val="22"/>
        </w:rPr>
        <w:t>t</w:t>
      </w:r>
      <w:r w:rsidR="006B61A6" w:rsidRPr="003869B1">
        <w:rPr>
          <w:szCs w:val="22"/>
          <w:vertAlign w:val="subscript"/>
        </w:rPr>
        <w:t>1</w:t>
      </w:r>
      <w:r w:rsidR="006B61A6" w:rsidRPr="003869B1">
        <w:rPr>
          <w:szCs w:val="22"/>
        </w:rPr>
        <w:t>、</w:t>
      </w:r>
      <w:r w:rsidR="006B61A6" w:rsidRPr="003869B1">
        <w:rPr>
          <w:i/>
          <w:iCs/>
          <w:szCs w:val="22"/>
        </w:rPr>
        <w:t>t</w:t>
      </w:r>
      <w:r w:rsidR="006B61A6" w:rsidRPr="003869B1">
        <w:rPr>
          <w:szCs w:val="22"/>
          <w:vertAlign w:val="subscript"/>
        </w:rPr>
        <w:t>2</w:t>
      </w:r>
      <w:r w:rsidR="006B61A6" w:rsidRPr="003869B1">
        <w:rPr>
          <w:szCs w:val="22"/>
        </w:rPr>
        <w:t>时刻的振幅分别为</w:t>
      </w:r>
      <w:r w:rsidR="006B61A6" w:rsidRPr="003869B1">
        <w:rPr>
          <w:i/>
          <w:iCs/>
          <w:szCs w:val="22"/>
        </w:rPr>
        <w:t>A</w:t>
      </w:r>
      <w:r w:rsidR="006B61A6" w:rsidRPr="003869B1">
        <w:rPr>
          <w:szCs w:val="22"/>
          <w:vertAlign w:val="subscript"/>
        </w:rPr>
        <w:t>1</w:t>
      </w:r>
      <w:r w:rsidR="006B61A6" w:rsidRPr="003869B1">
        <w:rPr>
          <w:szCs w:val="22"/>
        </w:rPr>
        <w:t>、</w:t>
      </w:r>
      <w:r w:rsidR="006B61A6" w:rsidRPr="003869B1">
        <w:rPr>
          <w:i/>
          <w:iCs/>
          <w:szCs w:val="22"/>
        </w:rPr>
        <w:t>A</w:t>
      </w:r>
      <w:r w:rsidR="006B61A6" w:rsidRPr="003869B1">
        <w:rPr>
          <w:szCs w:val="22"/>
          <w:vertAlign w:val="subscript"/>
        </w:rPr>
        <w:t>2</w:t>
      </w:r>
      <w:r w:rsidR="006B61A6" w:rsidRPr="003869B1">
        <w:rPr>
          <w:szCs w:val="22"/>
        </w:rPr>
        <w:t>，每个线圈</w:t>
      </w:r>
      <w:r w:rsidR="006B6E17" w:rsidRPr="003869B1">
        <w:rPr>
          <w:szCs w:val="22"/>
        </w:rPr>
        <w:t>的</w:t>
      </w:r>
      <w:r w:rsidR="002F4C33">
        <w:rPr>
          <w:rFonts w:hint="eastAsia"/>
          <w:szCs w:val="22"/>
        </w:rPr>
        <w:t>匝数</w:t>
      </w:r>
      <w:r w:rsidR="001061AC">
        <w:rPr>
          <w:rFonts w:hint="eastAsia"/>
          <w:szCs w:val="22"/>
        </w:rPr>
        <w:t>均</w:t>
      </w:r>
      <w:r w:rsidR="002F4C33">
        <w:rPr>
          <w:rFonts w:hint="eastAsia"/>
          <w:szCs w:val="22"/>
        </w:rPr>
        <w:t>为</w:t>
      </w:r>
      <w:r w:rsidR="002F4C33" w:rsidRPr="002F4C33">
        <w:rPr>
          <w:rFonts w:hint="eastAsia"/>
          <w:i/>
          <w:szCs w:val="22"/>
        </w:rPr>
        <w:t>n</w:t>
      </w:r>
      <w:r w:rsidR="002F4C33" w:rsidRPr="003869B1">
        <w:rPr>
          <w:szCs w:val="22"/>
        </w:rPr>
        <w:t>、电阻</w:t>
      </w:r>
      <w:r w:rsidR="001061AC">
        <w:rPr>
          <w:rFonts w:hint="eastAsia"/>
          <w:szCs w:val="22"/>
        </w:rPr>
        <w:t>均</w:t>
      </w:r>
      <w:r w:rsidR="002F4C33" w:rsidRPr="003869B1">
        <w:rPr>
          <w:szCs w:val="22"/>
        </w:rPr>
        <w:t>为</w:t>
      </w:r>
      <w:r w:rsidR="002F4C33" w:rsidRPr="003869B1">
        <w:rPr>
          <w:i/>
          <w:iCs/>
          <w:szCs w:val="22"/>
        </w:rPr>
        <w:t>R</w:t>
      </w:r>
      <w:r w:rsidR="002F4C33" w:rsidRPr="003869B1">
        <w:rPr>
          <w:szCs w:val="22"/>
        </w:rPr>
        <w:t>、</w:t>
      </w:r>
      <w:r w:rsidR="002F4C33">
        <w:rPr>
          <w:rFonts w:hint="eastAsia"/>
          <w:szCs w:val="22"/>
        </w:rPr>
        <w:t>圆</w:t>
      </w:r>
      <w:r w:rsidR="006B6E17">
        <w:rPr>
          <w:rFonts w:hint="eastAsia"/>
          <w:szCs w:val="22"/>
        </w:rPr>
        <w:t>周长</w:t>
      </w:r>
      <w:r w:rsidR="001061AC">
        <w:rPr>
          <w:rFonts w:hint="eastAsia"/>
          <w:szCs w:val="22"/>
        </w:rPr>
        <w:t>均</w:t>
      </w:r>
      <w:r w:rsidR="006B61A6" w:rsidRPr="003869B1">
        <w:rPr>
          <w:szCs w:val="22"/>
        </w:rPr>
        <w:t>为</w:t>
      </w:r>
      <w:r w:rsidR="006B6E17">
        <w:rPr>
          <w:rFonts w:hint="eastAsia"/>
          <w:i/>
          <w:iCs/>
          <w:szCs w:val="22"/>
        </w:rPr>
        <w:t>l</w:t>
      </w:r>
      <w:r w:rsidR="006B61A6" w:rsidRPr="003869B1">
        <w:rPr>
          <w:szCs w:val="22"/>
        </w:rPr>
        <w:t>，忽略空气阻力</w:t>
      </w:r>
      <w:r w:rsidR="002B4809">
        <w:rPr>
          <w:rFonts w:hint="eastAsia"/>
          <w:szCs w:val="22"/>
        </w:rPr>
        <w:t>。</w:t>
      </w:r>
      <w:r w:rsidR="006B61A6" w:rsidRPr="003869B1">
        <w:rPr>
          <w:szCs w:val="22"/>
        </w:rPr>
        <w:t>求：</w:t>
      </w:r>
    </w:p>
    <w:p w14:paraId="26D3B40F" w14:textId="77777777" w:rsidR="006B61A6" w:rsidRPr="003869B1" w:rsidRDefault="006B61A6" w:rsidP="00C4122D">
      <w:pPr>
        <w:contextualSpacing/>
        <w:rPr>
          <w:szCs w:val="22"/>
        </w:rPr>
      </w:pPr>
      <w:r w:rsidRPr="003869B1">
        <w:rPr>
          <w:szCs w:val="22"/>
        </w:rPr>
        <w:t>（</w:t>
      </w:r>
      <w:r w:rsidRPr="003869B1">
        <w:rPr>
          <w:szCs w:val="22"/>
        </w:rPr>
        <w:t>1</w:t>
      </w:r>
      <w:r w:rsidRPr="003869B1">
        <w:rPr>
          <w:szCs w:val="22"/>
        </w:rPr>
        <w:t>）</w:t>
      </w:r>
      <w:r w:rsidRPr="003869B1">
        <w:rPr>
          <w:i/>
          <w:iCs/>
          <w:szCs w:val="22"/>
        </w:rPr>
        <w:t>t</w:t>
      </w:r>
      <w:r w:rsidRPr="003869B1">
        <w:rPr>
          <w:szCs w:val="22"/>
        </w:rPr>
        <w:t>=0</w:t>
      </w:r>
      <w:r w:rsidRPr="003869B1">
        <w:rPr>
          <w:szCs w:val="22"/>
        </w:rPr>
        <w:t>时，每个线圈产生感应电流</w:t>
      </w:r>
      <w:r w:rsidR="002B4809" w:rsidRPr="003869B1">
        <w:rPr>
          <w:szCs w:val="22"/>
        </w:rPr>
        <w:t>的</w:t>
      </w:r>
      <w:r w:rsidR="002B4809">
        <w:rPr>
          <w:rFonts w:hint="eastAsia"/>
          <w:szCs w:val="22"/>
        </w:rPr>
        <w:t>大小</w:t>
      </w:r>
      <w:r w:rsidR="002B4809" w:rsidRPr="002B4809">
        <w:rPr>
          <w:rFonts w:hint="eastAsia"/>
          <w:i/>
          <w:szCs w:val="22"/>
        </w:rPr>
        <w:t>I</w:t>
      </w:r>
      <w:r w:rsidR="006B6E17" w:rsidRPr="00C80652">
        <w:rPr>
          <w:rFonts w:hint="eastAsia"/>
          <w:color w:val="000000"/>
        </w:rPr>
        <w:t>（</w:t>
      </w:r>
      <w:r w:rsidR="006B6E17">
        <w:rPr>
          <w:rFonts w:hint="eastAsia"/>
          <w:color w:val="000000"/>
        </w:rPr>
        <w:t>计算</w:t>
      </w:r>
      <w:r w:rsidR="006B6E17" w:rsidRPr="00C80652">
        <w:rPr>
          <w:color w:val="000000"/>
        </w:rPr>
        <w:t>）</w:t>
      </w:r>
      <w:r w:rsidRPr="003869B1">
        <w:rPr>
          <w:szCs w:val="22"/>
        </w:rPr>
        <w:t>；</w:t>
      </w:r>
    </w:p>
    <w:p w14:paraId="22AF7832" w14:textId="77777777" w:rsidR="006B61A6" w:rsidRPr="003869B1" w:rsidRDefault="006B61A6" w:rsidP="00C4122D">
      <w:pPr>
        <w:contextualSpacing/>
        <w:rPr>
          <w:szCs w:val="22"/>
        </w:rPr>
      </w:pPr>
      <w:r w:rsidRPr="003869B1">
        <w:rPr>
          <w:szCs w:val="22"/>
        </w:rPr>
        <w:t>（</w:t>
      </w:r>
      <w:r w:rsidRPr="003869B1">
        <w:rPr>
          <w:szCs w:val="22"/>
        </w:rPr>
        <w:t>2</w:t>
      </w:r>
      <w:r w:rsidRPr="003869B1">
        <w:rPr>
          <w:szCs w:val="22"/>
        </w:rPr>
        <w:t>）在</w:t>
      </w:r>
      <w:bookmarkStart w:id="15" w:name="OLE_LINK10"/>
      <w:r w:rsidRPr="003869B1">
        <w:rPr>
          <w:szCs w:val="22"/>
        </w:rPr>
        <w:t>0~</w:t>
      </w:r>
      <w:r w:rsidRPr="003869B1">
        <w:rPr>
          <w:i/>
          <w:iCs/>
          <w:szCs w:val="22"/>
        </w:rPr>
        <w:t>t</w:t>
      </w:r>
      <w:r w:rsidRPr="003869B1">
        <w:rPr>
          <w:szCs w:val="22"/>
          <w:vertAlign w:val="subscript"/>
        </w:rPr>
        <w:t>1</w:t>
      </w:r>
      <w:bookmarkEnd w:id="15"/>
      <w:r w:rsidRPr="003869B1">
        <w:rPr>
          <w:szCs w:val="22"/>
        </w:rPr>
        <w:t>时间内，系统损耗的机械能</w:t>
      </w:r>
      <w:r w:rsidR="006B6E17" w:rsidRPr="0039548F">
        <w:rPr>
          <w:rFonts w:eastAsia="PMingLiU"/>
          <w:color w:val="000000"/>
        </w:rPr>
        <w:t>Δ</w:t>
      </w:r>
      <w:r w:rsidR="006B6E17">
        <w:rPr>
          <w:rFonts w:hint="eastAsia"/>
          <w:i/>
          <w:lang w:val="de-DE"/>
        </w:rPr>
        <w:t>E</w:t>
      </w:r>
      <w:r w:rsidR="006B6E17" w:rsidRPr="00C80652">
        <w:rPr>
          <w:rFonts w:hint="eastAsia"/>
          <w:color w:val="000000"/>
        </w:rPr>
        <w:t>（</w:t>
      </w:r>
      <w:r w:rsidR="006B6E17">
        <w:rPr>
          <w:rFonts w:hint="eastAsia"/>
          <w:color w:val="000000"/>
        </w:rPr>
        <w:t>计算</w:t>
      </w:r>
      <w:r w:rsidR="006B6E17" w:rsidRPr="00C80652">
        <w:rPr>
          <w:color w:val="000000"/>
        </w:rPr>
        <w:t>）</w:t>
      </w:r>
      <w:r w:rsidRPr="003869B1">
        <w:rPr>
          <w:szCs w:val="22"/>
        </w:rPr>
        <w:t>；</w:t>
      </w:r>
    </w:p>
    <w:p w14:paraId="40A2DA59" w14:textId="77777777" w:rsidR="006B61A6" w:rsidRDefault="006B61A6" w:rsidP="00C4122D">
      <w:pPr>
        <w:contextualSpacing/>
        <w:rPr>
          <w:szCs w:val="22"/>
        </w:rPr>
      </w:pPr>
      <w:r w:rsidRPr="003869B1">
        <w:rPr>
          <w:szCs w:val="22"/>
        </w:rPr>
        <w:t>（</w:t>
      </w:r>
      <w:r w:rsidRPr="003869B1">
        <w:rPr>
          <w:szCs w:val="22"/>
        </w:rPr>
        <w:t>3</w:t>
      </w:r>
      <w:r w:rsidRPr="003869B1">
        <w:rPr>
          <w:szCs w:val="22"/>
        </w:rPr>
        <w:t>）在</w:t>
      </w:r>
      <w:r w:rsidRPr="003869B1">
        <w:rPr>
          <w:i/>
          <w:iCs/>
          <w:szCs w:val="22"/>
        </w:rPr>
        <w:t>t</w:t>
      </w:r>
      <w:r w:rsidRPr="003869B1">
        <w:rPr>
          <w:szCs w:val="22"/>
          <w:vertAlign w:val="subscript"/>
        </w:rPr>
        <w:t>1</w:t>
      </w:r>
      <w:r w:rsidRPr="003869B1">
        <w:rPr>
          <w:szCs w:val="22"/>
        </w:rPr>
        <w:t>~</w:t>
      </w:r>
      <w:r w:rsidRPr="003869B1">
        <w:rPr>
          <w:i/>
          <w:iCs/>
          <w:szCs w:val="22"/>
        </w:rPr>
        <w:t>t</w:t>
      </w:r>
      <w:r w:rsidRPr="003869B1">
        <w:rPr>
          <w:szCs w:val="22"/>
          <w:vertAlign w:val="subscript"/>
        </w:rPr>
        <w:t>2</w:t>
      </w:r>
      <w:r w:rsidRPr="003869B1">
        <w:rPr>
          <w:szCs w:val="22"/>
        </w:rPr>
        <w:t>时间内，弹簧弹力</w:t>
      </w:r>
      <w:r w:rsidR="00CC5E2F" w:rsidRPr="003869B1">
        <w:rPr>
          <w:szCs w:val="22"/>
        </w:rPr>
        <w:t>的</w:t>
      </w:r>
      <w:r w:rsidRPr="003869B1">
        <w:rPr>
          <w:szCs w:val="22"/>
        </w:rPr>
        <w:t>冲量</w:t>
      </w:r>
      <w:r w:rsidR="006B6E17" w:rsidRPr="003869B1">
        <w:rPr>
          <w:i/>
          <w:iCs/>
          <w:szCs w:val="22"/>
        </w:rPr>
        <w:t>I</w:t>
      </w:r>
      <w:r w:rsidR="00D040EE">
        <w:rPr>
          <w:szCs w:val="22"/>
          <w:vertAlign w:val="subscript"/>
        </w:rPr>
        <w:t>f</w:t>
      </w:r>
      <w:r w:rsidR="006B6E17" w:rsidRPr="00C80652">
        <w:rPr>
          <w:rFonts w:hint="eastAsia"/>
          <w:color w:val="000000"/>
        </w:rPr>
        <w:t>（</w:t>
      </w:r>
      <w:r w:rsidR="006B6E17">
        <w:rPr>
          <w:rFonts w:hint="eastAsia"/>
          <w:color w:val="000000"/>
        </w:rPr>
        <w:t>计算</w:t>
      </w:r>
      <w:r w:rsidR="006B6E17" w:rsidRPr="00C80652">
        <w:rPr>
          <w:color w:val="000000"/>
        </w:rPr>
        <w:t>）</w:t>
      </w:r>
      <w:r w:rsidRPr="003869B1">
        <w:rPr>
          <w:szCs w:val="22"/>
        </w:rPr>
        <w:t>。</w:t>
      </w:r>
    </w:p>
    <w:p w14:paraId="429F6D69" w14:textId="77777777" w:rsidR="0032523F" w:rsidRPr="007C70F8" w:rsidRDefault="0032523F" w:rsidP="00C4122D">
      <w:pPr>
        <w:contextualSpacing/>
        <w:rPr>
          <w:szCs w:val="22"/>
        </w:rPr>
      </w:pPr>
    </w:p>
    <w:p w14:paraId="393529D9" w14:textId="77777777" w:rsidR="006767BE" w:rsidRDefault="006767BE" w:rsidP="00A46211">
      <w:pPr>
        <w:contextualSpacing/>
        <w:jc w:val="left"/>
        <w:textAlignment w:val="center"/>
        <w:rPr>
          <w:b/>
          <w:color w:val="FF0000"/>
        </w:rPr>
        <w:sectPr w:rsidR="006767BE" w:rsidSect="00B36E8E">
          <w:pgSz w:w="11906" w:h="16838" w:code="9"/>
          <w:pgMar w:top="1985" w:right="1701" w:bottom="1871" w:left="1701" w:header="851" w:footer="1418" w:gutter="0"/>
          <w:pgNumType w:start="1"/>
          <w:cols w:space="425"/>
          <w:docGrid w:type="lines" w:linePitch="312"/>
        </w:sectPr>
      </w:pPr>
    </w:p>
    <w:p w14:paraId="77A45D26" w14:textId="77777777" w:rsidR="006767BE" w:rsidRPr="006767BE" w:rsidRDefault="006767BE" w:rsidP="006767BE">
      <w:pPr>
        <w:contextualSpacing/>
        <w:jc w:val="left"/>
        <w:textAlignment w:val="center"/>
        <w:rPr>
          <w:b/>
          <w:color w:val="FF0000"/>
        </w:rPr>
      </w:pPr>
      <w:r w:rsidRPr="006767BE">
        <w:rPr>
          <w:rFonts w:hint="eastAsia"/>
          <w:b/>
          <w:color w:val="FF0000"/>
        </w:rPr>
        <w:lastRenderedPageBreak/>
        <w:t>高</w:t>
      </w:r>
      <w:r w:rsidRPr="006767BE">
        <w:rPr>
          <w:rFonts w:hint="eastAsia"/>
          <w:b/>
          <w:color w:val="FF0000"/>
        </w:rPr>
        <w:t xml:space="preserve"> </w:t>
      </w:r>
      <w:r w:rsidRPr="006767BE">
        <w:rPr>
          <w:rFonts w:hint="eastAsia"/>
          <w:b/>
          <w:color w:val="FF0000"/>
        </w:rPr>
        <w:t>三</w:t>
      </w:r>
      <w:r w:rsidRPr="006767BE">
        <w:rPr>
          <w:rFonts w:hint="eastAsia"/>
          <w:b/>
          <w:color w:val="FF0000"/>
        </w:rPr>
        <w:t xml:space="preserve">   </w:t>
      </w:r>
      <w:r w:rsidRPr="006767BE">
        <w:rPr>
          <w:rFonts w:hint="eastAsia"/>
          <w:b/>
          <w:color w:val="FF0000"/>
        </w:rPr>
        <w:t>物</w:t>
      </w:r>
      <w:r w:rsidRPr="006767BE">
        <w:rPr>
          <w:rFonts w:hint="eastAsia"/>
          <w:b/>
          <w:color w:val="FF0000"/>
        </w:rPr>
        <w:t xml:space="preserve"> </w:t>
      </w:r>
      <w:r w:rsidRPr="006767BE">
        <w:rPr>
          <w:rFonts w:hint="eastAsia"/>
          <w:b/>
          <w:color w:val="FF0000"/>
        </w:rPr>
        <w:t>理</w:t>
      </w:r>
      <w:r w:rsidRPr="006767BE">
        <w:rPr>
          <w:rFonts w:hint="eastAsia"/>
          <w:b/>
          <w:color w:val="FF0000"/>
        </w:rPr>
        <w:t xml:space="preserve">  </w:t>
      </w:r>
    </w:p>
    <w:p w14:paraId="77967C6D" w14:textId="77777777" w:rsidR="006767BE" w:rsidRPr="006767BE" w:rsidRDefault="006767BE" w:rsidP="006767BE">
      <w:pPr>
        <w:contextualSpacing/>
        <w:jc w:val="left"/>
        <w:textAlignment w:val="center"/>
        <w:rPr>
          <w:b/>
          <w:color w:val="FF0000"/>
        </w:rPr>
      </w:pPr>
      <w:r w:rsidRPr="006767BE">
        <w:rPr>
          <w:rFonts w:hint="eastAsia"/>
          <w:b/>
          <w:color w:val="FF0000"/>
        </w:rPr>
        <w:t>参考答案暨评分标准</w:t>
      </w:r>
    </w:p>
    <w:p w14:paraId="63306B17" w14:textId="77777777" w:rsidR="006767BE" w:rsidRPr="006767BE" w:rsidRDefault="006767BE" w:rsidP="006767BE">
      <w:pPr>
        <w:contextualSpacing/>
        <w:jc w:val="left"/>
        <w:textAlignment w:val="center"/>
        <w:rPr>
          <w:b/>
          <w:color w:val="FF0000"/>
        </w:rPr>
      </w:pPr>
      <w:r w:rsidRPr="006767BE">
        <w:rPr>
          <w:b/>
          <w:color w:val="FF0000"/>
        </w:rPr>
        <w:t xml:space="preserve"> </w:t>
      </w:r>
    </w:p>
    <w:p w14:paraId="5389372F" w14:textId="77777777" w:rsidR="006767BE" w:rsidRPr="006767BE" w:rsidRDefault="006767BE" w:rsidP="006767BE">
      <w:pPr>
        <w:contextualSpacing/>
        <w:jc w:val="left"/>
        <w:textAlignment w:val="center"/>
        <w:rPr>
          <w:b/>
          <w:color w:val="FF0000"/>
        </w:rPr>
      </w:pPr>
      <w:r w:rsidRPr="006767BE">
        <w:rPr>
          <w:rFonts w:hint="eastAsia"/>
          <w:b/>
          <w:color w:val="FF0000"/>
        </w:rPr>
        <w:t xml:space="preserve"> </w:t>
      </w:r>
    </w:p>
    <w:p w14:paraId="5216DA25" w14:textId="77777777" w:rsidR="006767BE" w:rsidRPr="006767BE" w:rsidRDefault="006767BE" w:rsidP="006767BE">
      <w:pPr>
        <w:contextualSpacing/>
        <w:jc w:val="left"/>
        <w:textAlignment w:val="center"/>
        <w:rPr>
          <w:b/>
          <w:color w:val="FF0000"/>
        </w:rPr>
      </w:pPr>
      <w:r w:rsidRPr="006767BE">
        <w:rPr>
          <w:rFonts w:hint="eastAsia"/>
          <w:b/>
          <w:color w:val="FF0000"/>
        </w:rPr>
        <w:t>一、</w:t>
      </w:r>
      <w:r w:rsidRPr="006767BE">
        <w:rPr>
          <w:b/>
          <w:color w:val="FF0000"/>
        </w:rPr>
        <w:t>（</w:t>
      </w:r>
      <w:r w:rsidRPr="006767BE">
        <w:rPr>
          <w:b/>
          <w:color w:val="FF0000"/>
        </w:rPr>
        <w:t>13</w:t>
      </w:r>
      <w:r w:rsidRPr="006767BE">
        <w:rPr>
          <w:b/>
          <w:color w:val="FF0000"/>
        </w:rPr>
        <w:t>分）解答与评分标准：</w:t>
      </w:r>
      <w:r w:rsidRPr="006767BE">
        <w:rPr>
          <w:rFonts w:hint="eastAsia"/>
          <w:b/>
          <w:color w:val="FF0000"/>
        </w:rPr>
        <w:t xml:space="preserve">    </w:t>
      </w:r>
    </w:p>
    <w:p w14:paraId="51BB8FA3" w14:textId="36B7D0FE" w:rsidR="006767BE" w:rsidRPr="006767BE" w:rsidRDefault="006767BE" w:rsidP="006767BE">
      <w:pPr>
        <w:contextualSpacing/>
        <w:jc w:val="left"/>
        <w:textAlignment w:val="center"/>
        <w:rPr>
          <w:b/>
          <w:color w:val="FF0000"/>
        </w:rPr>
      </w:pPr>
      <w:r w:rsidRPr="006767BE">
        <w:rPr>
          <w:rFonts w:hint="eastAsia"/>
          <w:b/>
          <w:color w:val="FF0000"/>
        </w:rPr>
        <w:t>1</w:t>
      </w:r>
      <w:r w:rsidRPr="006767BE">
        <w:rPr>
          <w:b/>
          <w:color w:val="FF0000"/>
        </w:rPr>
        <w:t>．</w:t>
      </w:r>
      <w:r w:rsidRPr="006767BE">
        <w:rPr>
          <w:rFonts w:hint="eastAsia"/>
          <w:b/>
          <w:color w:val="FF0000"/>
        </w:rPr>
        <w:t>（</w:t>
      </w:r>
      <w:r w:rsidRPr="006767BE">
        <w:rPr>
          <w:rFonts w:hint="eastAsia"/>
          <w:b/>
          <w:color w:val="FF0000"/>
        </w:rPr>
        <w:t>1</w:t>
      </w:r>
      <w:r w:rsidRPr="006767BE">
        <w:rPr>
          <w:rFonts w:hint="eastAsia"/>
          <w:b/>
          <w:color w:val="FF0000"/>
        </w:rPr>
        <w:t>）</w:t>
      </w:r>
      <w:r w:rsidRPr="006767BE">
        <w:rPr>
          <w:b/>
          <w:noProof/>
          <w:color w:val="FF0000"/>
        </w:rPr>
        <w:drawing>
          <wp:inline distT="0" distB="0" distL="0" distR="0" wp14:anchorId="734D20E5" wp14:editId="67DA2484">
            <wp:extent cx="228600" cy="209550"/>
            <wp:effectExtent l="0" t="0" r="0" b="0"/>
            <wp:docPr id="21446949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sidRPr="006767BE">
        <w:rPr>
          <w:rFonts w:hint="eastAsia"/>
          <w:b/>
          <w:color w:val="FF0000"/>
        </w:rPr>
        <w:t>→</w:t>
      </w:r>
      <w:r w:rsidRPr="006767BE">
        <w:rPr>
          <w:b/>
          <w:noProof/>
          <w:color w:val="FF0000"/>
        </w:rPr>
        <w:drawing>
          <wp:inline distT="0" distB="0" distL="0" distR="0" wp14:anchorId="70F3F7AF" wp14:editId="2E8E2927">
            <wp:extent cx="247650" cy="209550"/>
            <wp:effectExtent l="0" t="0" r="0" b="0"/>
            <wp:docPr id="1461213927"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6767BE">
        <w:rPr>
          <w:rFonts w:hint="eastAsia"/>
          <w:b/>
          <w:color w:val="FF0000"/>
        </w:rPr>
        <w:t>+</w:t>
      </w:r>
      <w:r w:rsidRPr="006767BE">
        <w:rPr>
          <w:b/>
          <w:noProof/>
          <w:color w:val="FF0000"/>
        </w:rPr>
        <w:drawing>
          <wp:inline distT="0" distB="0" distL="0" distR="0" wp14:anchorId="5A71F693" wp14:editId="32EDF4F5">
            <wp:extent cx="180975" cy="209550"/>
            <wp:effectExtent l="0" t="0" r="9525" b="0"/>
            <wp:docPr id="53149782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6767BE">
        <w:rPr>
          <w:rFonts w:hint="eastAsia"/>
          <w:b/>
          <w:color w:val="FF0000"/>
        </w:rPr>
        <w:t xml:space="preserve">               </w:t>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w:t>
      </w:r>
      <w:r w:rsidRPr="006767BE">
        <w:rPr>
          <w:b/>
          <w:color w:val="FF0000"/>
        </w:rPr>
        <w:t>3</w:t>
      </w:r>
      <w:r w:rsidRPr="006767BE">
        <w:rPr>
          <w:rFonts w:hint="eastAsia"/>
          <w:b/>
          <w:color w:val="FF0000"/>
        </w:rPr>
        <w:t>分）</w:t>
      </w:r>
    </w:p>
    <w:p w14:paraId="23824405" w14:textId="77777777" w:rsidR="006767BE" w:rsidRPr="006767BE" w:rsidRDefault="006767BE" w:rsidP="006767BE">
      <w:pPr>
        <w:contextualSpacing/>
        <w:jc w:val="left"/>
        <w:textAlignment w:val="center"/>
        <w:rPr>
          <w:b/>
          <w:color w:val="FF0000"/>
        </w:rPr>
      </w:pPr>
      <w:r w:rsidRPr="006767BE">
        <w:rPr>
          <w:rFonts w:hint="eastAsia"/>
          <w:b/>
          <w:color w:val="FF0000"/>
        </w:rPr>
        <w:t>1</w:t>
      </w:r>
      <w:r w:rsidRPr="006767BE">
        <w:rPr>
          <w:b/>
          <w:color w:val="FF0000"/>
        </w:rPr>
        <w:t>．</w:t>
      </w:r>
      <w:r w:rsidRPr="006767BE">
        <w:rPr>
          <w:rFonts w:hint="eastAsia"/>
          <w:b/>
          <w:color w:val="FF0000"/>
        </w:rPr>
        <w:t>（</w:t>
      </w:r>
      <w:r w:rsidRPr="006767BE">
        <w:rPr>
          <w:b/>
          <w:color w:val="FF0000"/>
        </w:rPr>
        <w:t>2</w:t>
      </w:r>
      <w:r w:rsidRPr="006767BE">
        <w:rPr>
          <w:rFonts w:hint="eastAsia"/>
          <w:b/>
          <w:color w:val="FF0000"/>
        </w:rPr>
        <w:t>）</w:t>
      </w:r>
      <w:r w:rsidRPr="006767BE">
        <w:rPr>
          <w:b/>
          <w:color w:val="FF0000"/>
        </w:rPr>
        <w:t>17190</w:t>
      </w:r>
      <w:r w:rsidRPr="006767BE">
        <w:rPr>
          <w:rFonts w:hint="eastAsia"/>
          <w:b/>
          <w:color w:val="FF0000"/>
        </w:rPr>
        <w:t xml:space="preserve">                           </w:t>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w:t>
      </w:r>
      <w:r w:rsidRPr="006767BE">
        <w:rPr>
          <w:b/>
          <w:color w:val="FF0000"/>
        </w:rPr>
        <w:t>3</w:t>
      </w:r>
      <w:r w:rsidRPr="006767BE">
        <w:rPr>
          <w:rFonts w:hint="eastAsia"/>
          <w:b/>
          <w:color w:val="FF0000"/>
        </w:rPr>
        <w:t>分）</w:t>
      </w:r>
    </w:p>
    <w:p w14:paraId="57784B8E" w14:textId="77777777" w:rsidR="006767BE" w:rsidRPr="006767BE" w:rsidRDefault="006767BE" w:rsidP="006767BE">
      <w:pPr>
        <w:contextualSpacing/>
        <w:jc w:val="left"/>
        <w:textAlignment w:val="center"/>
        <w:rPr>
          <w:b/>
          <w:color w:val="FF0000"/>
        </w:rPr>
      </w:pPr>
      <w:r w:rsidRPr="006767BE">
        <w:rPr>
          <w:rFonts w:hint="eastAsia"/>
          <w:b/>
          <w:color w:val="FF0000"/>
        </w:rPr>
        <w:t>2</w:t>
      </w:r>
      <w:r w:rsidRPr="006767BE">
        <w:rPr>
          <w:b/>
          <w:color w:val="FF0000"/>
        </w:rPr>
        <w:t>．</w:t>
      </w:r>
      <w:r w:rsidRPr="006767BE">
        <w:rPr>
          <w:rFonts w:hint="eastAsia"/>
          <w:b/>
          <w:color w:val="FF0000"/>
        </w:rPr>
        <w:t>红外线，红</w:t>
      </w:r>
      <w:r w:rsidRPr="006767BE">
        <w:rPr>
          <w:b/>
          <w:color w:val="FF0000"/>
        </w:rPr>
        <w:t>外线</w:t>
      </w:r>
      <w:r w:rsidRPr="006767BE">
        <w:rPr>
          <w:b/>
          <w:color w:val="FF0000"/>
        </w:rPr>
        <w:t xml:space="preserve">                             </w:t>
      </w:r>
      <w:r w:rsidRPr="006767BE">
        <w:rPr>
          <w:b/>
          <w:color w:val="FF0000"/>
        </w:rPr>
        <w:tab/>
      </w:r>
      <w:r w:rsidRPr="006767BE">
        <w:rPr>
          <w:b/>
          <w:color w:val="FF0000"/>
        </w:rPr>
        <w:tab/>
      </w:r>
      <w:r w:rsidRPr="006767BE">
        <w:rPr>
          <w:rFonts w:hint="eastAsia"/>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w:t>
      </w:r>
      <w:r w:rsidRPr="006767BE">
        <w:rPr>
          <w:b/>
          <w:color w:val="FF0000"/>
        </w:rPr>
        <w:t>2</w:t>
      </w:r>
      <w:r w:rsidRPr="006767BE">
        <w:rPr>
          <w:rFonts w:hint="eastAsia"/>
          <w:b/>
          <w:color w:val="FF0000"/>
        </w:rPr>
        <w:t>分，</w:t>
      </w:r>
      <w:r w:rsidRPr="006767BE">
        <w:rPr>
          <w:b/>
          <w:color w:val="FF0000"/>
        </w:rPr>
        <w:t>2</w:t>
      </w:r>
      <w:r w:rsidRPr="006767BE">
        <w:rPr>
          <w:rFonts w:hint="eastAsia"/>
          <w:b/>
          <w:color w:val="FF0000"/>
        </w:rPr>
        <w:t>分）</w:t>
      </w:r>
    </w:p>
    <w:p w14:paraId="3CF77B53" w14:textId="77777777" w:rsidR="006767BE" w:rsidRPr="006767BE" w:rsidRDefault="006767BE" w:rsidP="006767BE">
      <w:pPr>
        <w:contextualSpacing/>
        <w:jc w:val="left"/>
        <w:textAlignment w:val="center"/>
        <w:rPr>
          <w:b/>
          <w:color w:val="FF0000"/>
        </w:rPr>
      </w:pPr>
      <w:r w:rsidRPr="006767BE">
        <w:rPr>
          <w:b/>
          <w:color w:val="FF0000"/>
        </w:rPr>
        <w:t>3</w:t>
      </w:r>
      <w:r w:rsidRPr="006767BE">
        <w:rPr>
          <w:b/>
          <w:color w:val="FF0000"/>
        </w:rPr>
        <w:t>．</w:t>
      </w:r>
      <w:r w:rsidRPr="006767BE">
        <w:rPr>
          <w:b/>
          <w:color w:val="FF0000"/>
        </w:rPr>
        <w:t xml:space="preserve">D                                         </w:t>
      </w:r>
      <w:r w:rsidRPr="006767BE">
        <w:rPr>
          <w:b/>
          <w:color w:val="FF0000"/>
        </w:rPr>
        <w:tab/>
      </w:r>
      <w:r w:rsidRPr="006767BE">
        <w:rPr>
          <w:b/>
          <w:color w:val="FF0000"/>
        </w:rPr>
        <w:tab/>
      </w:r>
      <w:r w:rsidRPr="006767BE">
        <w:rPr>
          <w:rFonts w:hint="eastAsia"/>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w:t>
      </w:r>
      <w:r w:rsidRPr="006767BE">
        <w:rPr>
          <w:b/>
          <w:color w:val="FF0000"/>
        </w:rPr>
        <w:t>3</w:t>
      </w:r>
      <w:r w:rsidRPr="006767BE">
        <w:rPr>
          <w:rFonts w:hint="eastAsia"/>
          <w:b/>
          <w:color w:val="FF0000"/>
        </w:rPr>
        <w:t>分）</w:t>
      </w:r>
    </w:p>
    <w:p w14:paraId="7D42F8D7" w14:textId="77777777" w:rsidR="006767BE" w:rsidRPr="006767BE" w:rsidRDefault="006767BE" w:rsidP="006767BE">
      <w:pPr>
        <w:contextualSpacing/>
        <w:jc w:val="left"/>
        <w:textAlignment w:val="center"/>
        <w:rPr>
          <w:b/>
          <w:color w:val="FF0000"/>
        </w:rPr>
      </w:pPr>
      <w:r w:rsidRPr="006767BE">
        <w:rPr>
          <w:rFonts w:hint="eastAsia"/>
          <w:b/>
          <w:color w:val="FF0000"/>
        </w:rPr>
        <w:t xml:space="preserve"> </w:t>
      </w:r>
    </w:p>
    <w:p w14:paraId="0D513A35" w14:textId="77777777" w:rsidR="006767BE" w:rsidRPr="006767BE" w:rsidRDefault="006767BE" w:rsidP="006767BE">
      <w:pPr>
        <w:contextualSpacing/>
        <w:jc w:val="left"/>
        <w:textAlignment w:val="center"/>
        <w:rPr>
          <w:b/>
          <w:color w:val="FF0000"/>
        </w:rPr>
      </w:pPr>
      <w:r w:rsidRPr="006767BE">
        <w:rPr>
          <w:rFonts w:hint="eastAsia"/>
          <w:b/>
          <w:color w:val="FF0000"/>
        </w:rPr>
        <w:t xml:space="preserve"> </w:t>
      </w:r>
    </w:p>
    <w:p w14:paraId="0032BE87" w14:textId="77777777" w:rsidR="006767BE" w:rsidRPr="006767BE" w:rsidRDefault="006767BE" w:rsidP="006767BE">
      <w:pPr>
        <w:contextualSpacing/>
        <w:jc w:val="left"/>
        <w:textAlignment w:val="center"/>
        <w:rPr>
          <w:b/>
          <w:color w:val="FF0000"/>
        </w:rPr>
      </w:pPr>
      <w:r w:rsidRPr="006767BE">
        <w:rPr>
          <w:rFonts w:hint="eastAsia"/>
          <w:b/>
          <w:color w:val="FF0000"/>
        </w:rPr>
        <w:t>二、</w:t>
      </w:r>
      <w:r w:rsidRPr="006767BE">
        <w:rPr>
          <w:b/>
          <w:color w:val="FF0000"/>
        </w:rPr>
        <w:t>（</w:t>
      </w:r>
      <w:r w:rsidRPr="006767BE">
        <w:rPr>
          <w:b/>
          <w:color w:val="FF0000"/>
        </w:rPr>
        <w:t>13</w:t>
      </w:r>
      <w:r w:rsidRPr="006767BE">
        <w:rPr>
          <w:b/>
          <w:color w:val="FF0000"/>
        </w:rPr>
        <w:t>分）解答与评分标准：</w:t>
      </w:r>
      <w:r w:rsidRPr="006767BE">
        <w:rPr>
          <w:rFonts w:hint="eastAsia"/>
          <w:b/>
          <w:color w:val="FF0000"/>
        </w:rPr>
        <w:t xml:space="preserve">    </w:t>
      </w:r>
    </w:p>
    <w:p w14:paraId="35C3E828" w14:textId="77777777" w:rsidR="006767BE" w:rsidRPr="006767BE" w:rsidRDefault="006767BE" w:rsidP="006767BE">
      <w:pPr>
        <w:contextualSpacing/>
        <w:jc w:val="left"/>
        <w:textAlignment w:val="center"/>
        <w:rPr>
          <w:b/>
          <w:color w:val="FF0000"/>
        </w:rPr>
      </w:pPr>
      <w:r w:rsidRPr="006767BE">
        <w:rPr>
          <w:rFonts w:hint="eastAsia"/>
          <w:b/>
          <w:color w:val="FF0000"/>
        </w:rPr>
        <w:t>1</w:t>
      </w:r>
      <w:r w:rsidRPr="006767BE">
        <w:rPr>
          <w:b/>
          <w:color w:val="FF0000"/>
        </w:rPr>
        <w:t>．</w:t>
      </w:r>
      <w:r w:rsidRPr="006767BE">
        <w:rPr>
          <w:rFonts w:hint="eastAsia"/>
          <w:b/>
          <w:color w:val="FF0000"/>
        </w:rPr>
        <w:t xml:space="preserve">C                              </w:t>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rFonts w:hint="eastAsia"/>
          <w:b/>
          <w:color w:val="FF0000"/>
        </w:rPr>
        <w:t>（</w:t>
      </w:r>
      <w:r w:rsidRPr="006767BE">
        <w:rPr>
          <w:rFonts w:hint="eastAsia"/>
          <w:b/>
          <w:color w:val="FF0000"/>
        </w:rPr>
        <w:t>3</w:t>
      </w:r>
      <w:r w:rsidRPr="006767BE">
        <w:rPr>
          <w:rFonts w:hint="eastAsia"/>
          <w:b/>
          <w:color w:val="FF0000"/>
        </w:rPr>
        <w:t>分）</w:t>
      </w:r>
    </w:p>
    <w:p w14:paraId="37AE1954" w14:textId="77777777" w:rsidR="006767BE" w:rsidRPr="006767BE" w:rsidRDefault="006767BE" w:rsidP="006767BE">
      <w:pPr>
        <w:contextualSpacing/>
        <w:jc w:val="left"/>
        <w:textAlignment w:val="center"/>
        <w:rPr>
          <w:b/>
          <w:color w:val="FF0000"/>
        </w:rPr>
      </w:pPr>
      <w:r w:rsidRPr="006767BE">
        <w:rPr>
          <w:rFonts w:hint="eastAsia"/>
          <w:b/>
          <w:color w:val="FF0000"/>
        </w:rPr>
        <w:t>2</w:t>
      </w:r>
      <w:r w:rsidRPr="006767BE">
        <w:rPr>
          <w:b/>
          <w:color w:val="FF0000"/>
        </w:rPr>
        <w:t>．</w:t>
      </w:r>
      <w:r w:rsidRPr="006767BE">
        <w:rPr>
          <w:b/>
          <w:color w:val="FF0000"/>
        </w:rPr>
        <w:t>A</w:t>
      </w:r>
      <w:r w:rsidRPr="006767BE">
        <w:rPr>
          <w:rFonts w:hint="eastAsia"/>
          <w:b/>
          <w:color w:val="FF0000"/>
        </w:rPr>
        <w:t>C</w:t>
      </w:r>
      <w:r w:rsidRPr="006767BE">
        <w:rPr>
          <w:rFonts w:hint="eastAsia"/>
          <w:b/>
          <w:i/>
          <w:color w:val="FF0000"/>
        </w:rPr>
        <w:tab/>
      </w:r>
      <w:r w:rsidRPr="006767BE">
        <w:rPr>
          <w:rFonts w:hint="eastAsia"/>
          <w:b/>
          <w:i/>
          <w:color w:val="FF0000"/>
        </w:rPr>
        <w:tab/>
      </w:r>
      <w:r w:rsidRPr="006767BE">
        <w:rPr>
          <w:rFonts w:hint="eastAsia"/>
          <w:b/>
          <w:color w:val="FF0000"/>
        </w:rPr>
        <w:tab/>
      </w:r>
      <w:r w:rsidRPr="006767BE">
        <w:rPr>
          <w:b/>
          <w:color w:val="FF0000"/>
        </w:rPr>
        <w:t xml:space="preserve">                              </w:t>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rFonts w:hint="eastAsia"/>
          <w:b/>
          <w:color w:val="FF0000"/>
        </w:rPr>
        <w:t>3</w:t>
      </w:r>
      <w:r w:rsidRPr="006767BE">
        <w:rPr>
          <w:rFonts w:hint="eastAsia"/>
          <w:b/>
          <w:color w:val="FF0000"/>
        </w:rPr>
        <w:t>分，漏选得</w:t>
      </w:r>
      <w:r w:rsidRPr="006767BE">
        <w:rPr>
          <w:b/>
          <w:color w:val="FF0000"/>
        </w:rPr>
        <w:t>2</w:t>
      </w:r>
      <w:r w:rsidRPr="006767BE">
        <w:rPr>
          <w:rFonts w:hint="eastAsia"/>
          <w:b/>
          <w:color w:val="FF0000"/>
        </w:rPr>
        <w:t>分）</w:t>
      </w:r>
    </w:p>
    <w:p w14:paraId="2D0E88BA" w14:textId="77777777" w:rsidR="006767BE" w:rsidRPr="006767BE" w:rsidRDefault="006767BE" w:rsidP="006767BE">
      <w:pPr>
        <w:contextualSpacing/>
        <w:jc w:val="left"/>
        <w:textAlignment w:val="center"/>
        <w:rPr>
          <w:b/>
          <w:color w:val="FF0000"/>
        </w:rPr>
      </w:pPr>
      <w:r w:rsidRPr="006767BE">
        <w:rPr>
          <w:b/>
          <w:color w:val="FF0000"/>
        </w:rPr>
        <w:t>3</w:t>
      </w:r>
      <w:r w:rsidRPr="006767BE">
        <w:rPr>
          <w:b/>
          <w:color w:val="FF0000"/>
        </w:rPr>
        <w:t>．</w:t>
      </w:r>
      <w:r w:rsidRPr="006767BE">
        <w:rPr>
          <w:b/>
          <w:color w:val="FF0000"/>
        </w:rPr>
        <w:t>B</w:t>
      </w:r>
      <w:r w:rsidRPr="006767BE">
        <w:rPr>
          <w:rFonts w:hint="eastAsia"/>
          <w:b/>
          <w:i/>
          <w:color w:val="FF0000"/>
        </w:rPr>
        <w:tab/>
      </w:r>
      <w:r w:rsidRPr="006767BE">
        <w:rPr>
          <w:rFonts w:hint="eastAsia"/>
          <w:b/>
          <w:i/>
          <w:color w:val="FF0000"/>
        </w:rPr>
        <w:tab/>
      </w:r>
      <w:r w:rsidRPr="006767BE">
        <w:rPr>
          <w:rFonts w:hint="eastAsia"/>
          <w:b/>
          <w:color w:val="FF0000"/>
        </w:rPr>
        <w:tab/>
      </w:r>
      <w:r w:rsidRPr="006767BE">
        <w:rPr>
          <w:b/>
          <w:color w:val="FF0000"/>
        </w:rPr>
        <w:t xml:space="preserve">                              </w:t>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b/>
          <w:color w:val="FF0000"/>
        </w:rPr>
        <w:t>3</w:t>
      </w:r>
      <w:r w:rsidRPr="006767BE">
        <w:rPr>
          <w:rFonts w:hint="eastAsia"/>
          <w:b/>
          <w:color w:val="FF0000"/>
        </w:rPr>
        <w:t>分）</w:t>
      </w:r>
    </w:p>
    <w:p w14:paraId="21A01FEA" w14:textId="77777777" w:rsidR="006767BE" w:rsidRPr="006767BE" w:rsidRDefault="006767BE" w:rsidP="006767BE">
      <w:pPr>
        <w:contextualSpacing/>
        <w:jc w:val="left"/>
        <w:textAlignment w:val="center"/>
        <w:rPr>
          <w:b/>
          <w:i/>
          <w:color w:val="FF0000"/>
        </w:rPr>
      </w:pPr>
      <w:r w:rsidRPr="006767BE">
        <w:rPr>
          <w:b/>
          <w:color w:val="FF0000"/>
        </w:rPr>
        <w:t>4</w:t>
      </w:r>
      <w:r w:rsidRPr="006767BE">
        <w:rPr>
          <w:b/>
          <w:color w:val="FF0000"/>
        </w:rPr>
        <w:t>．</w:t>
      </w:r>
      <w:r w:rsidRPr="006767BE">
        <w:rPr>
          <w:rFonts w:hint="eastAsia"/>
          <w:b/>
          <w:color w:val="FF0000"/>
        </w:rPr>
        <w:t>平均动能（或“平均速率”），数密度（答“单位体积内的分子数”</w:t>
      </w:r>
      <w:r w:rsidRPr="006767BE">
        <w:rPr>
          <w:rFonts w:hint="eastAsia"/>
          <w:b/>
          <w:color w:val="FF0000"/>
        </w:rPr>
        <w:t>1</w:t>
      </w:r>
      <w:r w:rsidRPr="006767BE">
        <w:rPr>
          <w:rFonts w:hint="eastAsia"/>
          <w:b/>
          <w:color w:val="FF0000"/>
        </w:rPr>
        <w:t>分）</w:t>
      </w:r>
      <w:r w:rsidRPr="006767BE">
        <w:rPr>
          <w:rFonts w:hint="eastAsia"/>
          <w:b/>
          <w:color w:val="FF0000"/>
        </w:rPr>
        <w:tab/>
      </w:r>
      <w:r w:rsidRPr="006767BE">
        <w:rPr>
          <w:rFonts w:hint="eastAsia"/>
          <w:b/>
          <w:color w:val="FF0000"/>
        </w:rPr>
        <w:t>（</w:t>
      </w:r>
      <w:r w:rsidRPr="006767BE">
        <w:rPr>
          <w:b/>
          <w:color w:val="FF0000"/>
        </w:rPr>
        <w:t>2</w:t>
      </w:r>
      <w:r w:rsidRPr="006767BE">
        <w:rPr>
          <w:rFonts w:hint="eastAsia"/>
          <w:b/>
          <w:color w:val="FF0000"/>
        </w:rPr>
        <w:t>分，</w:t>
      </w:r>
      <w:r w:rsidRPr="006767BE">
        <w:rPr>
          <w:b/>
          <w:color w:val="FF0000"/>
        </w:rPr>
        <w:t>2</w:t>
      </w:r>
      <w:r w:rsidRPr="006767BE">
        <w:rPr>
          <w:rFonts w:hint="eastAsia"/>
          <w:b/>
          <w:color w:val="FF0000"/>
        </w:rPr>
        <w:t>分）</w:t>
      </w:r>
    </w:p>
    <w:p w14:paraId="16F50D68" w14:textId="77777777" w:rsidR="006767BE" w:rsidRPr="006767BE" w:rsidRDefault="006767BE" w:rsidP="006767BE">
      <w:pPr>
        <w:contextualSpacing/>
        <w:jc w:val="left"/>
        <w:textAlignment w:val="center"/>
        <w:rPr>
          <w:b/>
          <w:color w:val="FF0000"/>
        </w:rPr>
      </w:pPr>
      <w:r w:rsidRPr="006767BE">
        <w:rPr>
          <w:b/>
          <w:color w:val="FF0000"/>
        </w:rPr>
        <w:t xml:space="preserve"> </w:t>
      </w:r>
    </w:p>
    <w:p w14:paraId="52100780" w14:textId="77777777" w:rsidR="006767BE" w:rsidRPr="006767BE" w:rsidRDefault="006767BE" w:rsidP="006767BE">
      <w:pPr>
        <w:contextualSpacing/>
        <w:jc w:val="left"/>
        <w:textAlignment w:val="center"/>
        <w:rPr>
          <w:b/>
          <w:color w:val="FF0000"/>
        </w:rPr>
      </w:pPr>
      <w:r w:rsidRPr="006767BE">
        <w:rPr>
          <w:rFonts w:hint="eastAsia"/>
          <w:b/>
          <w:color w:val="FF0000"/>
        </w:rPr>
        <w:t xml:space="preserve"> </w:t>
      </w:r>
    </w:p>
    <w:p w14:paraId="4BFCA698" w14:textId="77777777" w:rsidR="006767BE" w:rsidRPr="006767BE" w:rsidRDefault="006767BE" w:rsidP="006767BE">
      <w:pPr>
        <w:contextualSpacing/>
        <w:jc w:val="left"/>
        <w:textAlignment w:val="center"/>
        <w:rPr>
          <w:b/>
          <w:color w:val="FF0000"/>
        </w:rPr>
      </w:pPr>
      <w:r w:rsidRPr="006767BE">
        <w:rPr>
          <w:rFonts w:hint="eastAsia"/>
          <w:b/>
          <w:color w:val="FF0000"/>
        </w:rPr>
        <w:t>三、</w:t>
      </w:r>
      <w:r w:rsidRPr="006767BE">
        <w:rPr>
          <w:b/>
          <w:color w:val="FF0000"/>
        </w:rPr>
        <w:t>（</w:t>
      </w:r>
      <w:r w:rsidRPr="006767BE">
        <w:rPr>
          <w:b/>
          <w:color w:val="FF0000"/>
        </w:rPr>
        <w:t>14</w:t>
      </w:r>
      <w:r w:rsidRPr="006767BE">
        <w:rPr>
          <w:b/>
          <w:color w:val="FF0000"/>
        </w:rPr>
        <w:t>分）解答与评分标准：</w:t>
      </w:r>
      <w:r w:rsidRPr="006767BE">
        <w:rPr>
          <w:rFonts w:hint="eastAsia"/>
          <w:b/>
          <w:color w:val="FF0000"/>
        </w:rPr>
        <w:t xml:space="preserve">    </w:t>
      </w:r>
    </w:p>
    <w:p w14:paraId="3690010B" w14:textId="77777777" w:rsidR="006767BE" w:rsidRPr="006767BE" w:rsidRDefault="006767BE" w:rsidP="006767BE">
      <w:pPr>
        <w:contextualSpacing/>
        <w:jc w:val="left"/>
        <w:textAlignment w:val="center"/>
        <w:rPr>
          <w:b/>
          <w:color w:val="FF0000"/>
        </w:rPr>
      </w:pPr>
      <w:r w:rsidRPr="006767BE">
        <w:rPr>
          <w:rFonts w:hint="eastAsia"/>
          <w:b/>
          <w:color w:val="FF0000"/>
        </w:rPr>
        <w:t>1</w:t>
      </w:r>
      <w:r w:rsidRPr="006767BE">
        <w:rPr>
          <w:b/>
          <w:color w:val="FF0000"/>
        </w:rPr>
        <w:t>．</w:t>
      </w:r>
      <w:r w:rsidRPr="006767BE">
        <w:rPr>
          <w:rFonts w:hint="eastAsia"/>
          <w:b/>
          <w:color w:val="FF0000"/>
        </w:rPr>
        <w:t>电势</w:t>
      </w:r>
      <w:r w:rsidRPr="006767BE">
        <w:rPr>
          <w:rFonts w:hint="eastAsia"/>
          <w:b/>
          <w:color w:val="FF0000"/>
        </w:rPr>
        <w:t xml:space="preserve">                         </w:t>
      </w:r>
      <w:r w:rsidRPr="006767BE">
        <w:rPr>
          <w:rFonts w:hint="eastAsia"/>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rFonts w:hint="eastAsia"/>
          <w:b/>
          <w:color w:val="FF0000"/>
        </w:rPr>
        <w:t>2</w:t>
      </w:r>
      <w:r w:rsidRPr="006767BE">
        <w:rPr>
          <w:rFonts w:hint="eastAsia"/>
          <w:b/>
          <w:color w:val="FF0000"/>
        </w:rPr>
        <w:t>分）</w:t>
      </w:r>
    </w:p>
    <w:p w14:paraId="4D84C515" w14:textId="77777777" w:rsidR="006767BE" w:rsidRPr="006767BE" w:rsidRDefault="006767BE" w:rsidP="006767BE">
      <w:pPr>
        <w:contextualSpacing/>
        <w:jc w:val="left"/>
        <w:textAlignment w:val="center"/>
        <w:rPr>
          <w:b/>
          <w:color w:val="FF0000"/>
        </w:rPr>
      </w:pPr>
      <w:r w:rsidRPr="006767BE">
        <w:rPr>
          <w:rFonts w:hint="eastAsia"/>
          <w:b/>
          <w:color w:val="FF0000"/>
        </w:rPr>
        <w:t>2</w:t>
      </w:r>
      <w:r w:rsidRPr="006767BE">
        <w:rPr>
          <w:b/>
          <w:color w:val="FF0000"/>
        </w:rPr>
        <w:t>．</w:t>
      </w:r>
      <w:r w:rsidRPr="006767BE">
        <w:rPr>
          <w:b/>
          <w:color w:val="FF0000"/>
        </w:rPr>
        <w:t>D</w:t>
      </w:r>
      <w:r w:rsidRPr="006767BE">
        <w:rPr>
          <w:rFonts w:hint="eastAsia"/>
          <w:b/>
          <w:color w:val="FF0000"/>
        </w:rPr>
        <w:t xml:space="preserve">                            </w:t>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b/>
          <w:color w:val="FF0000"/>
        </w:rPr>
        <w:t>3</w:t>
      </w:r>
      <w:r w:rsidRPr="006767BE">
        <w:rPr>
          <w:rFonts w:hint="eastAsia"/>
          <w:b/>
          <w:color w:val="FF0000"/>
        </w:rPr>
        <w:t>分）</w:t>
      </w:r>
    </w:p>
    <w:p w14:paraId="79899868" w14:textId="77777777" w:rsidR="006767BE" w:rsidRPr="006767BE" w:rsidRDefault="006767BE" w:rsidP="006767BE">
      <w:pPr>
        <w:contextualSpacing/>
        <w:jc w:val="left"/>
        <w:textAlignment w:val="center"/>
        <w:rPr>
          <w:b/>
          <w:color w:val="FF0000"/>
        </w:rPr>
      </w:pPr>
      <w:r w:rsidRPr="006767BE">
        <w:rPr>
          <w:rFonts w:hint="eastAsia"/>
          <w:b/>
          <w:color w:val="FF0000"/>
        </w:rPr>
        <w:t>3</w:t>
      </w:r>
      <w:r w:rsidRPr="006767BE">
        <w:rPr>
          <w:b/>
          <w:color w:val="FF0000"/>
        </w:rPr>
        <w:t>．</w:t>
      </w:r>
      <w:r w:rsidRPr="006767BE">
        <w:rPr>
          <w:b/>
          <w:color w:val="FF0000"/>
        </w:rPr>
        <w:t>A</w:t>
      </w:r>
      <w:r w:rsidRPr="006767BE">
        <w:rPr>
          <w:rFonts w:hint="eastAsia"/>
          <w:b/>
          <w:color w:val="FF0000"/>
        </w:rPr>
        <w:tab/>
      </w:r>
      <w:r w:rsidRPr="006767BE">
        <w:rPr>
          <w:b/>
          <w:color w:val="FF0000"/>
        </w:rPr>
        <w:tab/>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b/>
          <w:color w:val="FF0000"/>
        </w:rPr>
        <w:t>3</w:t>
      </w:r>
      <w:r w:rsidRPr="006767BE">
        <w:rPr>
          <w:rFonts w:hint="eastAsia"/>
          <w:b/>
          <w:color w:val="FF0000"/>
        </w:rPr>
        <w:t>分）</w:t>
      </w:r>
    </w:p>
    <w:p w14:paraId="2EA8CF8F" w14:textId="77777777" w:rsidR="006767BE" w:rsidRPr="006767BE" w:rsidRDefault="006767BE" w:rsidP="006767BE">
      <w:pPr>
        <w:contextualSpacing/>
        <w:jc w:val="left"/>
        <w:textAlignment w:val="center"/>
        <w:rPr>
          <w:b/>
          <w:color w:val="FF0000"/>
        </w:rPr>
      </w:pPr>
      <w:r w:rsidRPr="006767BE">
        <w:rPr>
          <w:rFonts w:hint="eastAsia"/>
          <w:b/>
          <w:color w:val="FF0000"/>
        </w:rPr>
        <w:t>4</w:t>
      </w:r>
      <w:r w:rsidRPr="006767BE">
        <w:rPr>
          <w:b/>
          <w:color w:val="FF0000"/>
        </w:rPr>
        <w:t>．</w:t>
      </w:r>
      <w:r w:rsidRPr="006767BE">
        <w:rPr>
          <w:rFonts w:hint="eastAsia"/>
          <w:b/>
          <w:color w:val="FF0000"/>
        </w:rPr>
        <w:t>（</w:t>
      </w:r>
      <w:r w:rsidRPr="006767BE">
        <w:rPr>
          <w:rFonts w:hint="eastAsia"/>
          <w:b/>
          <w:color w:val="FF0000"/>
        </w:rPr>
        <w:t>1</w:t>
      </w:r>
      <w:r w:rsidRPr="006767BE">
        <w:rPr>
          <w:rFonts w:hint="eastAsia"/>
          <w:b/>
          <w:color w:val="FF0000"/>
        </w:rPr>
        <w:t>）</w:t>
      </w:r>
      <w:r w:rsidRPr="006767BE">
        <w:rPr>
          <w:b/>
          <w:i/>
          <w:color w:val="FF0000"/>
        </w:rPr>
        <w:t>E</w:t>
      </w:r>
      <w:r w:rsidRPr="006767BE">
        <w:rPr>
          <w:b/>
          <w:color w:val="FF0000"/>
        </w:rPr>
        <w:t>=Δ</w:t>
      </w:r>
      <w:r w:rsidRPr="006767BE">
        <w:rPr>
          <w:b/>
          <w:i/>
          <w:color w:val="FF0000"/>
        </w:rPr>
        <w:t>mc</w:t>
      </w:r>
      <w:r w:rsidRPr="006767BE">
        <w:rPr>
          <w:b/>
          <w:color w:val="FF0000"/>
          <w:vertAlign w:val="superscript"/>
        </w:rPr>
        <w:t>2</w:t>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rFonts w:hint="eastAsia"/>
          <w:b/>
          <w:color w:val="FF0000"/>
        </w:rPr>
        <w:t>2</w:t>
      </w:r>
      <w:r w:rsidRPr="006767BE">
        <w:rPr>
          <w:rFonts w:hint="eastAsia"/>
          <w:b/>
          <w:color w:val="FF0000"/>
        </w:rPr>
        <w:t>分）</w:t>
      </w:r>
    </w:p>
    <w:p w14:paraId="1D2F6B81" w14:textId="77777777" w:rsidR="006767BE" w:rsidRPr="006767BE" w:rsidRDefault="006767BE" w:rsidP="006767BE">
      <w:pPr>
        <w:contextualSpacing/>
        <w:jc w:val="left"/>
        <w:textAlignment w:val="center"/>
        <w:rPr>
          <w:b/>
          <w:color w:val="FF0000"/>
        </w:rPr>
      </w:pPr>
      <w:r w:rsidRPr="006767BE">
        <w:rPr>
          <w:rFonts w:hint="eastAsia"/>
          <w:b/>
          <w:color w:val="FF0000"/>
        </w:rPr>
        <w:t>4</w:t>
      </w:r>
      <w:r w:rsidRPr="006767BE">
        <w:rPr>
          <w:b/>
          <w:color w:val="FF0000"/>
        </w:rPr>
        <w:t>．</w:t>
      </w:r>
      <w:r w:rsidRPr="006767BE">
        <w:rPr>
          <w:rFonts w:hint="eastAsia"/>
          <w:b/>
          <w:color w:val="FF0000"/>
        </w:rPr>
        <w:t>（</w:t>
      </w:r>
      <w:r w:rsidRPr="006767BE">
        <w:rPr>
          <w:b/>
          <w:color w:val="FF0000"/>
        </w:rPr>
        <w:t>2</w:t>
      </w:r>
      <w:r w:rsidRPr="006767BE">
        <w:rPr>
          <w:rFonts w:hint="eastAsia"/>
          <w:b/>
          <w:color w:val="FF0000"/>
        </w:rPr>
        <w:t>）</w:t>
      </w:r>
      <w:r w:rsidRPr="006767BE">
        <w:rPr>
          <w:rFonts w:hint="eastAsia"/>
          <w:b/>
          <w:color w:val="FF0000"/>
        </w:rPr>
        <w:t xml:space="preserve">AB                   </w:t>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b/>
          <w:color w:val="FF0000"/>
        </w:rPr>
        <w:t>4</w:t>
      </w:r>
      <w:r w:rsidRPr="006767BE">
        <w:rPr>
          <w:rFonts w:hint="eastAsia"/>
          <w:b/>
          <w:color w:val="FF0000"/>
        </w:rPr>
        <w:t>分，漏选得</w:t>
      </w:r>
      <w:r w:rsidRPr="006767BE">
        <w:rPr>
          <w:b/>
          <w:color w:val="FF0000"/>
        </w:rPr>
        <w:t>3</w:t>
      </w:r>
      <w:r w:rsidRPr="006767BE">
        <w:rPr>
          <w:rFonts w:hint="eastAsia"/>
          <w:b/>
          <w:color w:val="FF0000"/>
        </w:rPr>
        <w:t>分）</w:t>
      </w:r>
    </w:p>
    <w:p w14:paraId="3F3C0370" w14:textId="77777777" w:rsidR="006767BE" w:rsidRPr="006767BE" w:rsidRDefault="006767BE" w:rsidP="006767BE">
      <w:pPr>
        <w:contextualSpacing/>
        <w:jc w:val="left"/>
        <w:textAlignment w:val="center"/>
        <w:rPr>
          <w:b/>
          <w:color w:val="FF0000"/>
        </w:rPr>
      </w:pPr>
      <w:r w:rsidRPr="006767BE">
        <w:rPr>
          <w:b/>
          <w:color w:val="FF0000"/>
        </w:rPr>
        <w:t xml:space="preserve"> </w:t>
      </w:r>
    </w:p>
    <w:p w14:paraId="7C5CB5C7" w14:textId="77777777" w:rsidR="006767BE" w:rsidRPr="006767BE" w:rsidRDefault="006767BE" w:rsidP="006767BE">
      <w:pPr>
        <w:contextualSpacing/>
        <w:jc w:val="left"/>
        <w:textAlignment w:val="center"/>
        <w:rPr>
          <w:b/>
          <w:color w:val="FF0000"/>
        </w:rPr>
      </w:pPr>
      <w:r w:rsidRPr="006767BE">
        <w:rPr>
          <w:rFonts w:hint="eastAsia"/>
          <w:b/>
          <w:color w:val="FF0000"/>
        </w:rPr>
        <w:t xml:space="preserve"> </w:t>
      </w:r>
    </w:p>
    <w:p w14:paraId="0BB6882F" w14:textId="77777777" w:rsidR="006767BE" w:rsidRPr="006767BE" w:rsidRDefault="006767BE" w:rsidP="006767BE">
      <w:pPr>
        <w:contextualSpacing/>
        <w:jc w:val="left"/>
        <w:textAlignment w:val="center"/>
        <w:rPr>
          <w:b/>
          <w:color w:val="FF0000"/>
        </w:rPr>
      </w:pPr>
      <w:r w:rsidRPr="006767BE">
        <w:rPr>
          <w:rFonts w:hint="eastAsia"/>
          <w:b/>
          <w:color w:val="FF0000"/>
        </w:rPr>
        <w:t>四、</w:t>
      </w:r>
      <w:r w:rsidRPr="006767BE">
        <w:rPr>
          <w:b/>
          <w:color w:val="FF0000"/>
        </w:rPr>
        <w:t>（</w:t>
      </w:r>
      <w:r w:rsidRPr="006767BE">
        <w:rPr>
          <w:rFonts w:hint="eastAsia"/>
          <w:b/>
          <w:color w:val="FF0000"/>
        </w:rPr>
        <w:t>19</w:t>
      </w:r>
      <w:r w:rsidRPr="006767BE">
        <w:rPr>
          <w:b/>
          <w:color w:val="FF0000"/>
        </w:rPr>
        <w:t>分）解答与评分标准：</w:t>
      </w:r>
      <w:r w:rsidRPr="006767BE">
        <w:rPr>
          <w:rFonts w:hint="eastAsia"/>
          <w:b/>
          <w:color w:val="FF0000"/>
        </w:rPr>
        <w:t xml:space="preserve">    </w:t>
      </w:r>
    </w:p>
    <w:p w14:paraId="74933455" w14:textId="77777777" w:rsidR="006767BE" w:rsidRPr="006767BE" w:rsidRDefault="006767BE" w:rsidP="006767BE">
      <w:pPr>
        <w:contextualSpacing/>
        <w:jc w:val="left"/>
        <w:textAlignment w:val="center"/>
        <w:rPr>
          <w:b/>
          <w:color w:val="FF0000"/>
        </w:rPr>
      </w:pPr>
      <w:r w:rsidRPr="006767BE">
        <w:rPr>
          <w:rFonts w:hint="eastAsia"/>
          <w:b/>
          <w:color w:val="FF0000"/>
        </w:rPr>
        <w:t>1</w:t>
      </w:r>
      <w:r w:rsidRPr="006767BE">
        <w:rPr>
          <w:b/>
          <w:color w:val="FF0000"/>
        </w:rPr>
        <w:t>．</w:t>
      </w:r>
      <w:r w:rsidRPr="006767BE">
        <w:rPr>
          <w:b/>
          <w:color w:val="FF0000"/>
        </w:rPr>
        <w:t>A</w:t>
      </w:r>
      <w:r w:rsidRPr="006767BE">
        <w:rPr>
          <w:rFonts w:hint="eastAsia"/>
          <w:b/>
          <w:color w:val="FF0000"/>
        </w:rPr>
        <w:t xml:space="preserve">                             </w:t>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b/>
          <w:color w:val="FF0000"/>
        </w:rPr>
        <w:t>3</w:t>
      </w:r>
      <w:r w:rsidRPr="006767BE">
        <w:rPr>
          <w:rFonts w:hint="eastAsia"/>
          <w:b/>
          <w:color w:val="FF0000"/>
        </w:rPr>
        <w:t>分）</w:t>
      </w:r>
    </w:p>
    <w:p w14:paraId="4E4BA919" w14:textId="77777777" w:rsidR="006767BE" w:rsidRPr="006767BE" w:rsidRDefault="006767BE" w:rsidP="006767BE">
      <w:pPr>
        <w:contextualSpacing/>
        <w:jc w:val="left"/>
        <w:textAlignment w:val="center"/>
        <w:rPr>
          <w:b/>
          <w:color w:val="FF0000"/>
        </w:rPr>
      </w:pPr>
      <w:r w:rsidRPr="006767BE">
        <w:rPr>
          <w:rFonts w:hint="eastAsia"/>
          <w:b/>
          <w:color w:val="FF0000"/>
        </w:rPr>
        <w:t>2</w:t>
      </w:r>
      <w:r w:rsidRPr="006767BE">
        <w:rPr>
          <w:b/>
          <w:color w:val="FF0000"/>
        </w:rPr>
        <w:t>．</w:t>
      </w:r>
      <w:r w:rsidRPr="006767BE">
        <w:rPr>
          <w:b/>
          <w:color w:val="FF0000"/>
        </w:rPr>
        <w:t>C</w:t>
      </w:r>
      <w:r w:rsidRPr="006767BE">
        <w:rPr>
          <w:rFonts w:hint="eastAsia"/>
          <w:b/>
          <w:color w:val="FF0000"/>
        </w:rPr>
        <w:t xml:space="preserve">                             </w:t>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rFonts w:hint="eastAsia"/>
          <w:b/>
          <w:color w:val="FF0000"/>
        </w:rPr>
        <w:t>3</w:t>
      </w:r>
      <w:r w:rsidRPr="006767BE">
        <w:rPr>
          <w:rFonts w:hint="eastAsia"/>
          <w:b/>
          <w:color w:val="FF0000"/>
        </w:rPr>
        <w:t>分）</w:t>
      </w:r>
    </w:p>
    <w:p w14:paraId="47A3069D" w14:textId="77777777" w:rsidR="006767BE" w:rsidRPr="006767BE" w:rsidRDefault="006767BE" w:rsidP="006767BE">
      <w:pPr>
        <w:contextualSpacing/>
        <w:jc w:val="left"/>
        <w:textAlignment w:val="center"/>
        <w:rPr>
          <w:b/>
          <w:bCs/>
          <w:color w:val="FF0000"/>
        </w:rPr>
      </w:pPr>
      <w:r w:rsidRPr="006767BE">
        <w:rPr>
          <w:rFonts w:hint="eastAsia"/>
          <w:b/>
          <w:color w:val="FF0000"/>
        </w:rPr>
        <w:t>3</w:t>
      </w:r>
      <w:r w:rsidRPr="006767BE">
        <w:rPr>
          <w:b/>
          <w:color w:val="FF0000"/>
        </w:rPr>
        <w:t>．</w:t>
      </w:r>
      <w:r w:rsidRPr="006767BE">
        <w:rPr>
          <w:rFonts w:hint="eastAsia"/>
          <w:b/>
          <w:color w:val="FF0000"/>
        </w:rPr>
        <w:t xml:space="preserve">B                             </w:t>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w:t>
      </w:r>
      <w:r w:rsidRPr="006767BE">
        <w:rPr>
          <w:b/>
          <w:color w:val="FF0000"/>
        </w:rPr>
        <w:t>3</w:t>
      </w:r>
      <w:r w:rsidRPr="006767BE">
        <w:rPr>
          <w:rFonts w:hint="eastAsia"/>
          <w:b/>
          <w:color w:val="FF0000"/>
        </w:rPr>
        <w:t>分）</w:t>
      </w:r>
    </w:p>
    <w:p w14:paraId="54418967" w14:textId="5F76A4A0" w:rsidR="006767BE" w:rsidRPr="006767BE" w:rsidRDefault="006767BE" w:rsidP="006767BE">
      <w:pPr>
        <w:contextualSpacing/>
        <w:jc w:val="left"/>
        <w:textAlignment w:val="center"/>
        <w:rPr>
          <w:b/>
          <w:color w:val="FF0000"/>
        </w:rPr>
      </w:pPr>
      <w:r w:rsidRPr="006767BE">
        <w:rPr>
          <w:rFonts w:hint="eastAsia"/>
          <w:b/>
          <w:color w:val="FF0000"/>
        </w:rPr>
        <w:t>4</w:t>
      </w:r>
      <w:r w:rsidRPr="006767BE">
        <w:rPr>
          <w:b/>
          <w:color w:val="FF0000"/>
        </w:rPr>
        <w:t>．</w:t>
      </w:r>
      <w:r w:rsidRPr="006767BE">
        <w:rPr>
          <w:rFonts w:hint="eastAsia"/>
          <w:b/>
          <w:color w:val="FF0000"/>
        </w:rPr>
        <w:t>（</w:t>
      </w:r>
      <w:r w:rsidRPr="006767BE">
        <w:rPr>
          <w:rFonts w:hint="eastAsia"/>
          <w:b/>
          <w:color w:val="FF0000"/>
        </w:rPr>
        <w:t>1</w:t>
      </w:r>
      <w:r w:rsidRPr="006767BE">
        <w:rPr>
          <w:rFonts w:hint="eastAsia"/>
          <w:b/>
          <w:color w:val="FF0000"/>
        </w:rPr>
        <w:t>）平抛：</w:t>
      </w:r>
      <w:r w:rsidRPr="006767BE">
        <w:rPr>
          <w:b/>
          <w:i/>
          <w:color w:val="FF0000"/>
        </w:rPr>
        <w:t>L</w:t>
      </w:r>
      <w:r w:rsidRPr="006767BE">
        <w:rPr>
          <w:b/>
          <w:color w:val="FF0000"/>
        </w:rPr>
        <w:t>=</w:t>
      </w:r>
      <w:r w:rsidRPr="006767BE">
        <w:rPr>
          <w:b/>
          <w:i/>
          <w:color w:val="FF0000"/>
        </w:rPr>
        <w:t>v</w:t>
      </w:r>
      <w:r w:rsidRPr="006767BE">
        <w:rPr>
          <w:b/>
          <w:color w:val="FF0000"/>
          <w:vertAlign w:val="subscript"/>
        </w:rPr>
        <w:t>0</w:t>
      </w:r>
      <w:r w:rsidRPr="006767BE">
        <w:rPr>
          <w:b/>
          <w:i/>
          <w:color w:val="FF0000"/>
        </w:rPr>
        <w:t>t</w:t>
      </w:r>
      <w:r w:rsidRPr="006767BE">
        <w:rPr>
          <w:rFonts w:hint="eastAsia"/>
          <w:b/>
          <w:color w:val="FF0000"/>
        </w:rPr>
        <w:t>；</w:t>
      </w:r>
      <w:r w:rsidRPr="006767BE">
        <w:rPr>
          <w:b/>
          <w:color w:val="FF0000"/>
        </w:rPr>
        <w:t xml:space="preserve"> </w:t>
      </w:r>
      <w:r w:rsidRPr="006767BE">
        <w:rPr>
          <w:b/>
          <w:i/>
          <w:color w:val="FF0000"/>
        </w:rPr>
        <w:t>h</w:t>
      </w:r>
      <w:r w:rsidRPr="006767BE">
        <w:rPr>
          <w:b/>
          <w:color w:val="FF0000"/>
        </w:rPr>
        <w:t>=</w:t>
      </w:r>
      <w:r w:rsidRPr="006767BE">
        <w:rPr>
          <w:b/>
          <w:noProof/>
          <w:color w:val="FF0000"/>
        </w:rPr>
        <w:drawing>
          <wp:inline distT="0" distB="0" distL="0" distR="0" wp14:anchorId="610D44EF" wp14:editId="208668FE">
            <wp:extent cx="142875" cy="342900"/>
            <wp:effectExtent l="0" t="0" r="0" b="0"/>
            <wp:docPr id="1291599274"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6767BE">
        <w:rPr>
          <w:rFonts w:hint="eastAsia"/>
          <w:b/>
          <w:i/>
          <w:color w:val="FF0000"/>
        </w:rPr>
        <w:t>g</w:t>
      </w:r>
      <w:r w:rsidRPr="006767BE">
        <w:rPr>
          <w:rFonts w:hint="eastAsia"/>
          <w:b/>
          <w:color w:val="FF0000"/>
          <w:vertAlign w:val="subscript"/>
        </w:rPr>
        <w:t>火</w:t>
      </w:r>
      <w:r w:rsidRPr="006767BE">
        <w:rPr>
          <w:b/>
          <w:i/>
          <w:color w:val="FF0000"/>
        </w:rPr>
        <w:t>t</w:t>
      </w:r>
      <w:r w:rsidRPr="006767BE">
        <w:rPr>
          <w:b/>
          <w:color w:val="FF0000"/>
          <w:vertAlign w:val="superscript"/>
        </w:rPr>
        <w:t>2</w:t>
      </w:r>
      <w:r w:rsidRPr="006767BE">
        <w:rPr>
          <w:b/>
          <w:color w:val="FF0000"/>
        </w:rPr>
        <w:t xml:space="preserve"> </w:t>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w:t>
      </w:r>
      <w:r w:rsidRPr="006767BE">
        <w:rPr>
          <w:b/>
          <w:color w:val="FF0000"/>
        </w:rPr>
        <w:t>1</w:t>
      </w:r>
      <w:r w:rsidRPr="006767BE">
        <w:rPr>
          <w:rFonts w:hint="eastAsia"/>
          <w:b/>
          <w:color w:val="FF0000"/>
        </w:rPr>
        <w:t>分，</w:t>
      </w:r>
      <w:r w:rsidRPr="006767BE">
        <w:rPr>
          <w:b/>
          <w:color w:val="FF0000"/>
        </w:rPr>
        <w:t>1</w:t>
      </w:r>
      <w:r w:rsidRPr="006767BE">
        <w:rPr>
          <w:rFonts w:hint="eastAsia"/>
          <w:b/>
          <w:color w:val="FF0000"/>
        </w:rPr>
        <w:t>分）</w:t>
      </w:r>
    </w:p>
    <w:p w14:paraId="7141227C" w14:textId="1C4C4BA6" w:rsidR="006767BE" w:rsidRPr="006767BE" w:rsidRDefault="006767BE" w:rsidP="006767BE">
      <w:pPr>
        <w:contextualSpacing/>
        <w:jc w:val="left"/>
        <w:textAlignment w:val="center"/>
        <w:rPr>
          <w:b/>
          <w:bCs/>
          <w:color w:val="FF0000"/>
        </w:rPr>
      </w:pPr>
      <w:r w:rsidRPr="006767BE">
        <w:rPr>
          <w:rFonts w:hint="eastAsia"/>
          <w:b/>
          <w:color w:val="FF0000"/>
        </w:rPr>
        <w:t>解出火星表面</w:t>
      </w:r>
      <w:r w:rsidRPr="006767BE">
        <w:rPr>
          <w:b/>
          <w:color w:val="FF0000"/>
        </w:rPr>
        <w:t>重力加速度</w:t>
      </w:r>
      <w:r w:rsidRPr="006767BE">
        <w:rPr>
          <w:b/>
          <w:i/>
          <w:color w:val="FF0000"/>
        </w:rPr>
        <w:t>g</w:t>
      </w:r>
      <w:r w:rsidRPr="006767BE">
        <w:rPr>
          <w:rFonts w:hint="eastAsia"/>
          <w:b/>
          <w:color w:val="FF0000"/>
          <w:vertAlign w:val="subscript"/>
        </w:rPr>
        <w:t>火</w:t>
      </w:r>
      <w:r w:rsidRPr="006767BE">
        <w:rPr>
          <w:rFonts w:hint="eastAsia"/>
          <w:b/>
          <w:color w:val="FF0000"/>
        </w:rPr>
        <w:t>=</w:t>
      </w:r>
      <w:r w:rsidRPr="006767BE">
        <w:rPr>
          <w:b/>
          <w:noProof/>
          <w:color w:val="FF0000"/>
        </w:rPr>
        <w:drawing>
          <wp:inline distT="0" distB="0" distL="0" distR="0" wp14:anchorId="551A755E" wp14:editId="74EF52E7">
            <wp:extent cx="342900" cy="361950"/>
            <wp:effectExtent l="0" t="0" r="0" b="0"/>
            <wp:docPr id="1863526395"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42900" cy="361950"/>
                    </a:xfrm>
                    <a:prstGeom prst="rect">
                      <a:avLst/>
                    </a:prstGeom>
                    <a:noFill/>
                    <a:ln>
                      <a:noFill/>
                    </a:ln>
                  </pic:spPr>
                </pic:pic>
              </a:graphicData>
            </a:graphic>
          </wp:inline>
        </w:drawing>
      </w:r>
      <w:r w:rsidRPr="006767BE">
        <w:rPr>
          <w:rFonts w:hint="eastAsia"/>
          <w:b/>
          <w:color w:val="FF0000"/>
        </w:rPr>
        <w:t xml:space="preserve"> </w:t>
      </w:r>
      <w:r w:rsidRPr="006767BE">
        <w:rPr>
          <w:b/>
          <w:bCs/>
          <w:color w:val="FF0000"/>
        </w:rPr>
        <w:t xml:space="preserve"> </w:t>
      </w:r>
      <w:r w:rsidRPr="006767BE">
        <w:rPr>
          <w:rFonts w:hint="eastAsia"/>
          <w:b/>
          <w:bCs/>
          <w:color w:val="FF0000"/>
        </w:rPr>
        <w:t xml:space="preserve">     </w:t>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rFonts w:hint="eastAsia"/>
          <w:b/>
          <w:color w:val="FF0000"/>
        </w:rPr>
        <w:t>3</w:t>
      </w:r>
      <w:r w:rsidRPr="006767BE">
        <w:rPr>
          <w:rFonts w:hint="eastAsia"/>
          <w:b/>
          <w:color w:val="FF0000"/>
        </w:rPr>
        <w:t>分）</w:t>
      </w:r>
    </w:p>
    <w:p w14:paraId="6AD4E8BA" w14:textId="77777777" w:rsidR="006767BE" w:rsidRPr="006767BE" w:rsidRDefault="006767BE" w:rsidP="006767BE">
      <w:pPr>
        <w:contextualSpacing/>
        <w:jc w:val="left"/>
        <w:textAlignment w:val="center"/>
        <w:rPr>
          <w:b/>
          <w:bCs/>
          <w:color w:val="FF0000"/>
        </w:rPr>
      </w:pPr>
      <w:r w:rsidRPr="006767BE">
        <w:rPr>
          <w:rFonts w:hint="eastAsia"/>
          <w:b/>
          <w:color w:val="FF0000"/>
        </w:rPr>
        <w:t>（</w:t>
      </w:r>
      <w:r w:rsidRPr="006767BE">
        <w:rPr>
          <w:rFonts w:hint="eastAsia"/>
          <w:b/>
          <w:color w:val="FF0000"/>
        </w:rPr>
        <w:t>2</w:t>
      </w:r>
      <w:r w:rsidRPr="006767BE">
        <w:rPr>
          <w:rFonts w:hint="eastAsia"/>
          <w:b/>
          <w:color w:val="FF0000"/>
        </w:rPr>
        <w:t>）</w:t>
      </w:r>
      <w:r w:rsidRPr="006767BE">
        <w:rPr>
          <w:b/>
          <w:color w:val="FF0000"/>
        </w:rPr>
        <w:t>不考虑火星自转的影响</w:t>
      </w:r>
      <w:r w:rsidRPr="006767BE">
        <w:rPr>
          <w:rFonts w:hint="eastAsia"/>
          <w:b/>
          <w:color w:val="FF0000"/>
        </w:rPr>
        <w:t>，</w:t>
      </w:r>
      <w:r w:rsidRPr="006767BE">
        <w:rPr>
          <w:b/>
          <w:color w:val="FF0000"/>
        </w:rPr>
        <w:t>小球受到重力与引力相等</w:t>
      </w:r>
      <w:r w:rsidRPr="006767BE">
        <w:rPr>
          <w:rFonts w:hint="eastAsia"/>
          <w:b/>
          <w:color w:val="FF0000"/>
        </w:rPr>
        <w:t>：</w:t>
      </w:r>
      <w:r w:rsidRPr="006767BE">
        <w:rPr>
          <w:b/>
          <w:bCs/>
          <w:color w:val="FF0000"/>
        </w:rPr>
        <w:t xml:space="preserve"> </w:t>
      </w:r>
    </w:p>
    <w:p w14:paraId="04F1272D" w14:textId="01F69D79" w:rsidR="006767BE" w:rsidRPr="006767BE" w:rsidRDefault="006767BE" w:rsidP="006767BE">
      <w:pPr>
        <w:contextualSpacing/>
        <w:jc w:val="left"/>
        <w:textAlignment w:val="center"/>
        <w:rPr>
          <w:b/>
          <w:bCs/>
          <w:color w:val="FF0000"/>
        </w:rPr>
      </w:pPr>
      <w:r w:rsidRPr="006767BE">
        <w:rPr>
          <w:b/>
          <w:i/>
          <w:color w:val="FF0000"/>
        </w:rPr>
        <w:lastRenderedPageBreak/>
        <w:t>m</w:t>
      </w:r>
      <w:r w:rsidRPr="006767BE">
        <w:rPr>
          <w:rFonts w:hint="eastAsia"/>
          <w:b/>
          <w:i/>
          <w:color w:val="FF0000"/>
        </w:rPr>
        <w:t>g</w:t>
      </w:r>
      <w:r w:rsidRPr="006767BE">
        <w:rPr>
          <w:rFonts w:hint="eastAsia"/>
          <w:b/>
          <w:color w:val="FF0000"/>
          <w:vertAlign w:val="subscript"/>
        </w:rPr>
        <w:t>火</w:t>
      </w:r>
      <w:r w:rsidRPr="006767BE">
        <w:rPr>
          <w:rFonts w:hint="eastAsia"/>
          <w:b/>
          <w:color w:val="FF0000"/>
        </w:rPr>
        <w:t>=</w:t>
      </w:r>
      <w:r w:rsidRPr="006767BE">
        <w:rPr>
          <w:b/>
          <w:noProof/>
          <w:color w:val="FF0000"/>
        </w:rPr>
        <w:drawing>
          <wp:inline distT="0" distB="0" distL="0" distR="0" wp14:anchorId="73156A3E" wp14:editId="5E33BD6B">
            <wp:extent cx="514350" cy="371475"/>
            <wp:effectExtent l="0" t="0" r="0" b="9525"/>
            <wp:docPr id="101668003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14350" cy="371475"/>
                    </a:xfrm>
                    <a:prstGeom prst="rect">
                      <a:avLst/>
                    </a:prstGeom>
                    <a:noFill/>
                    <a:ln>
                      <a:noFill/>
                    </a:ln>
                  </pic:spPr>
                </pic:pic>
              </a:graphicData>
            </a:graphic>
          </wp:inline>
        </w:drawing>
      </w:r>
      <w:r w:rsidRPr="006767BE">
        <w:rPr>
          <w:rFonts w:hint="eastAsia"/>
          <w:b/>
          <w:color w:val="FF0000"/>
        </w:rPr>
        <w:t xml:space="preserve">   </w:t>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b/>
          <w:color w:val="FF0000"/>
        </w:rPr>
        <w:t>2</w:t>
      </w:r>
      <w:r w:rsidRPr="006767BE">
        <w:rPr>
          <w:rFonts w:hint="eastAsia"/>
          <w:b/>
          <w:color w:val="FF0000"/>
        </w:rPr>
        <w:t>分）</w:t>
      </w:r>
    </w:p>
    <w:p w14:paraId="3278A9B6" w14:textId="69CA2523" w:rsidR="006767BE" w:rsidRPr="006767BE" w:rsidRDefault="006767BE" w:rsidP="006767BE">
      <w:pPr>
        <w:contextualSpacing/>
        <w:jc w:val="left"/>
        <w:textAlignment w:val="center"/>
        <w:rPr>
          <w:b/>
          <w:bCs/>
          <w:color w:val="FF0000"/>
        </w:rPr>
      </w:pPr>
      <w:r w:rsidRPr="006767BE">
        <w:rPr>
          <w:rFonts w:hint="eastAsia"/>
          <w:b/>
          <w:color w:val="FF0000"/>
        </w:rPr>
        <w:t>解出火星的质量</w:t>
      </w:r>
      <w:r w:rsidRPr="006767BE">
        <w:rPr>
          <w:b/>
          <w:i/>
          <w:color w:val="FF0000"/>
        </w:rPr>
        <w:t>M</w:t>
      </w:r>
      <w:r w:rsidRPr="006767BE">
        <w:rPr>
          <w:rFonts w:hint="eastAsia"/>
          <w:b/>
          <w:color w:val="FF0000"/>
          <w:vertAlign w:val="subscript"/>
        </w:rPr>
        <w:t>火</w:t>
      </w:r>
      <w:r w:rsidRPr="006767BE">
        <w:rPr>
          <w:b/>
          <w:color w:val="FF0000"/>
        </w:rPr>
        <w:t>=</w:t>
      </w:r>
      <w:r w:rsidRPr="006767BE">
        <w:rPr>
          <w:b/>
          <w:noProof/>
          <w:color w:val="FF0000"/>
        </w:rPr>
        <w:drawing>
          <wp:inline distT="0" distB="0" distL="0" distR="0" wp14:anchorId="1799B739" wp14:editId="49660492">
            <wp:extent cx="371475" cy="381000"/>
            <wp:effectExtent l="0" t="0" r="9525" b="0"/>
            <wp:docPr id="151981502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71475" cy="381000"/>
                    </a:xfrm>
                    <a:prstGeom prst="rect">
                      <a:avLst/>
                    </a:prstGeom>
                    <a:noFill/>
                    <a:ln>
                      <a:noFill/>
                    </a:ln>
                  </pic:spPr>
                </pic:pic>
              </a:graphicData>
            </a:graphic>
          </wp:inline>
        </w:drawing>
      </w:r>
      <w:r w:rsidRPr="006767BE">
        <w:rPr>
          <w:b/>
          <w:color w:val="FF0000"/>
        </w:rPr>
        <w:t>=</w:t>
      </w:r>
      <w:r w:rsidRPr="006767BE">
        <w:rPr>
          <w:b/>
          <w:noProof/>
          <w:color w:val="FF0000"/>
        </w:rPr>
        <w:drawing>
          <wp:inline distT="0" distB="0" distL="0" distR="0" wp14:anchorId="7F16D25B" wp14:editId="2B3FBC51">
            <wp:extent cx="485775" cy="361950"/>
            <wp:effectExtent l="0" t="0" r="9525" b="0"/>
            <wp:docPr id="496662623"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85775" cy="361950"/>
                    </a:xfrm>
                    <a:prstGeom prst="rect">
                      <a:avLst/>
                    </a:prstGeom>
                    <a:noFill/>
                    <a:ln>
                      <a:noFill/>
                    </a:ln>
                  </pic:spPr>
                </pic:pic>
              </a:graphicData>
            </a:graphic>
          </wp:inline>
        </w:drawing>
      </w:r>
      <w:r w:rsidRPr="006767BE">
        <w:rPr>
          <w:b/>
          <w:color w:val="FF0000"/>
        </w:rPr>
        <w:tab/>
      </w:r>
      <w:r w:rsidRPr="006767BE">
        <w:rPr>
          <w:b/>
          <w:color w:val="FF0000"/>
        </w:rPr>
        <w:tab/>
      </w:r>
      <w:r w:rsidRPr="006767BE">
        <w:rPr>
          <w:rFonts w:hint="eastAsia"/>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b/>
          <w:color w:val="FF0000"/>
        </w:rPr>
        <w:t>3</w:t>
      </w:r>
      <w:r w:rsidRPr="006767BE">
        <w:rPr>
          <w:rFonts w:hint="eastAsia"/>
          <w:b/>
          <w:color w:val="FF0000"/>
        </w:rPr>
        <w:t>分）</w:t>
      </w:r>
    </w:p>
    <w:p w14:paraId="5A138614" w14:textId="77777777" w:rsidR="006767BE" w:rsidRPr="006767BE" w:rsidRDefault="006767BE" w:rsidP="006767BE">
      <w:pPr>
        <w:contextualSpacing/>
        <w:jc w:val="left"/>
        <w:textAlignment w:val="center"/>
        <w:rPr>
          <w:b/>
          <w:color w:val="FF0000"/>
        </w:rPr>
      </w:pPr>
      <w:r w:rsidRPr="006767BE">
        <w:rPr>
          <w:b/>
          <w:color w:val="FF0000"/>
        </w:rPr>
        <w:t xml:space="preserve"> </w:t>
      </w:r>
    </w:p>
    <w:p w14:paraId="3A0B9ABD" w14:textId="77777777" w:rsidR="006767BE" w:rsidRPr="006767BE" w:rsidRDefault="006767BE" w:rsidP="006767BE">
      <w:pPr>
        <w:contextualSpacing/>
        <w:jc w:val="left"/>
        <w:textAlignment w:val="center"/>
        <w:rPr>
          <w:b/>
          <w:color w:val="FF0000"/>
        </w:rPr>
      </w:pPr>
      <w:r w:rsidRPr="006767BE">
        <w:rPr>
          <w:b/>
          <w:bCs/>
          <w:color w:val="FF0000"/>
        </w:rPr>
        <w:br w:type="page"/>
      </w:r>
      <w:r w:rsidRPr="006767BE">
        <w:rPr>
          <w:rFonts w:hint="eastAsia"/>
          <w:b/>
          <w:color w:val="FF0000"/>
        </w:rPr>
        <w:lastRenderedPageBreak/>
        <w:t>五、</w:t>
      </w:r>
      <w:r w:rsidRPr="006767BE">
        <w:rPr>
          <w:b/>
          <w:color w:val="FF0000"/>
        </w:rPr>
        <w:t>（</w:t>
      </w:r>
      <w:r w:rsidRPr="006767BE">
        <w:rPr>
          <w:rFonts w:hint="eastAsia"/>
          <w:b/>
          <w:color w:val="FF0000"/>
        </w:rPr>
        <w:t>19</w:t>
      </w:r>
      <w:r w:rsidRPr="006767BE">
        <w:rPr>
          <w:b/>
          <w:color w:val="FF0000"/>
        </w:rPr>
        <w:t>分）解答与评分标准：</w:t>
      </w:r>
      <w:r w:rsidRPr="006767BE">
        <w:rPr>
          <w:rFonts w:hint="eastAsia"/>
          <w:b/>
          <w:color w:val="FF0000"/>
        </w:rPr>
        <w:t xml:space="preserve">    </w:t>
      </w:r>
    </w:p>
    <w:p w14:paraId="6A3C0698" w14:textId="77777777" w:rsidR="006767BE" w:rsidRPr="006767BE" w:rsidRDefault="006767BE" w:rsidP="006767BE">
      <w:pPr>
        <w:contextualSpacing/>
        <w:jc w:val="left"/>
        <w:textAlignment w:val="center"/>
        <w:rPr>
          <w:b/>
          <w:color w:val="FF0000"/>
        </w:rPr>
      </w:pPr>
      <w:r w:rsidRPr="006767BE">
        <w:rPr>
          <w:rFonts w:hint="eastAsia"/>
          <w:b/>
          <w:color w:val="FF0000"/>
        </w:rPr>
        <w:t>1</w:t>
      </w:r>
      <w:r w:rsidRPr="006767BE">
        <w:rPr>
          <w:b/>
          <w:color w:val="FF0000"/>
        </w:rPr>
        <w:t>．</w:t>
      </w:r>
      <w:r w:rsidRPr="006767BE">
        <w:rPr>
          <w:b/>
          <w:color w:val="FF0000"/>
        </w:rPr>
        <w:t>D</w:t>
      </w:r>
      <w:r w:rsidRPr="006767BE">
        <w:rPr>
          <w:rFonts w:hint="eastAsia"/>
          <w:b/>
          <w:color w:val="FF0000"/>
        </w:rPr>
        <w:t xml:space="preserve">                            </w:t>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b/>
          <w:color w:val="FF0000"/>
        </w:rPr>
        <w:t>3</w:t>
      </w:r>
      <w:r w:rsidRPr="006767BE">
        <w:rPr>
          <w:rFonts w:hint="eastAsia"/>
          <w:b/>
          <w:color w:val="FF0000"/>
        </w:rPr>
        <w:t>分）</w:t>
      </w:r>
    </w:p>
    <w:p w14:paraId="1BD5EF6E" w14:textId="77777777" w:rsidR="006767BE" w:rsidRPr="006767BE" w:rsidRDefault="006767BE" w:rsidP="006767BE">
      <w:pPr>
        <w:contextualSpacing/>
        <w:jc w:val="left"/>
        <w:textAlignment w:val="center"/>
        <w:rPr>
          <w:b/>
          <w:color w:val="FF0000"/>
        </w:rPr>
      </w:pPr>
      <w:r w:rsidRPr="006767BE">
        <w:rPr>
          <w:b/>
          <w:color w:val="FF0000"/>
        </w:rPr>
        <w:t>2</w:t>
      </w:r>
      <w:r w:rsidRPr="006767BE">
        <w:rPr>
          <w:b/>
          <w:color w:val="FF0000"/>
        </w:rPr>
        <w:t>．</w:t>
      </w:r>
      <w:r w:rsidRPr="006767BE">
        <w:rPr>
          <w:rFonts w:hint="eastAsia"/>
          <w:b/>
          <w:bCs/>
          <w:color w:val="FF0000"/>
        </w:rPr>
        <w:t>（</w:t>
      </w:r>
      <w:r w:rsidRPr="006767BE">
        <w:rPr>
          <w:rFonts w:hint="eastAsia"/>
          <w:b/>
          <w:bCs/>
          <w:color w:val="FF0000"/>
        </w:rPr>
        <w:t>1</w:t>
      </w:r>
      <w:r w:rsidRPr="006767BE">
        <w:rPr>
          <w:rFonts w:hint="eastAsia"/>
          <w:b/>
          <w:bCs/>
          <w:color w:val="FF0000"/>
        </w:rPr>
        <w:t>）</w:t>
      </w:r>
      <w:r w:rsidRPr="006767BE">
        <w:rPr>
          <w:rFonts w:hint="eastAsia"/>
          <w:b/>
          <w:bCs/>
          <w:color w:val="FF0000"/>
        </w:rPr>
        <w:t>6.00</w:t>
      </w:r>
      <w:r w:rsidRPr="006767BE">
        <w:rPr>
          <w:rFonts w:hint="eastAsia"/>
          <w:b/>
          <w:color w:val="FF0000"/>
        </w:rPr>
        <w:t>，</w:t>
      </w:r>
      <w:r w:rsidRPr="006767BE">
        <w:rPr>
          <w:rFonts w:hint="eastAsia"/>
          <w:b/>
          <w:bCs/>
          <w:color w:val="FF0000"/>
        </w:rPr>
        <w:t>0.25</w:t>
      </w:r>
      <w:r w:rsidRPr="006767BE">
        <w:rPr>
          <w:rFonts w:hint="eastAsia"/>
          <w:b/>
          <w:color w:val="FF0000"/>
        </w:rPr>
        <w:t xml:space="preserve">                            </w:t>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b/>
          <w:color w:val="FF0000"/>
        </w:rPr>
        <w:t>2</w:t>
      </w:r>
      <w:r w:rsidRPr="006767BE">
        <w:rPr>
          <w:rFonts w:hint="eastAsia"/>
          <w:b/>
          <w:color w:val="FF0000"/>
        </w:rPr>
        <w:t>分，</w:t>
      </w:r>
      <w:r w:rsidRPr="006767BE">
        <w:rPr>
          <w:b/>
          <w:color w:val="FF0000"/>
        </w:rPr>
        <w:t>3</w:t>
      </w:r>
      <w:r w:rsidRPr="006767BE">
        <w:rPr>
          <w:rFonts w:hint="eastAsia"/>
          <w:b/>
          <w:color w:val="FF0000"/>
        </w:rPr>
        <w:t>分）</w:t>
      </w:r>
    </w:p>
    <w:p w14:paraId="794F0C40" w14:textId="105DCCD9" w:rsidR="006767BE" w:rsidRPr="006767BE" w:rsidRDefault="006767BE" w:rsidP="006767BE">
      <w:pPr>
        <w:contextualSpacing/>
        <w:jc w:val="left"/>
        <w:textAlignment w:val="center"/>
        <w:rPr>
          <w:b/>
          <w:color w:val="FF0000"/>
        </w:rPr>
      </w:pPr>
      <w:r w:rsidRPr="006767BE">
        <w:rPr>
          <w:b/>
          <w:color w:val="FF0000"/>
        </w:rPr>
        <w:t>2</w:t>
      </w:r>
      <w:r w:rsidRPr="006767BE">
        <w:rPr>
          <w:b/>
          <w:color w:val="FF0000"/>
        </w:rPr>
        <w:t>．</w:t>
      </w:r>
      <w:r w:rsidRPr="006767BE">
        <w:rPr>
          <w:rFonts w:hint="eastAsia"/>
          <w:b/>
          <w:bCs/>
          <w:color w:val="FF0000"/>
        </w:rPr>
        <w:t>（</w:t>
      </w:r>
      <w:r w:rsidRPr="006767BE">
        <w:rPr>
          <w:b/>
          <w:bCs/>
          <w:color w:val="FF0000"/>
        </w:rPr>
        <w:t>2</w:t>
      </w:r>
      <w:r w:rsidRPr="006767BE">
        <w:rPr>
          <w:rFonts w:hint="eastAsia"/>
          <w:b/>
          <w:bCs/>
          <w:color w:val="FF0000"/>
        </w:rPr>
        <w:t>）</w:t>
      </w:r>
      <w:r w:rsidRPr="006767BE">
        <w:rPr>
          <w:rFonts w:hint="eastAsia"/>
          <w:b/>
          <w:color w:val="FF0000"/>
        </w:rPr>
        <w:t>①</w:t>
      </w:r>
      <w:r w:rsidRPr="006767BE">
        <w:rPr>
          <w:rFonts w:hint="eastAsia"/>
          <w:b/>
          <w:color w:val="FF0000"/>
        </w:rPr>
        <w:t xml:space="preserve"> </w:t>
      </w:r>
      <w:r w:rsidRPr="006767BE">
        <w:rPr>
          <w:b/>
          <w:noProof/>
          <w:color w:val="FF0000"/>
        </w:rPr>
        <w:drawing>
          <wp:inline distT="0" distB="0" distL="0" distR="0" wp14:anchorId="2990E64B" wp14:editId="48701EE3">
            <wp:extent cx="142875" cy="342900"/>
            <wp:effectExtent l="0" t="0" r="9525" b="0"/>
            <wp:docPr id="903938073"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6767BE">
        <w:rPr>
          <w:rFonts w:hint="eastAsia"/>
          <w:b/>
          <w:color w:val="FF0000"/>
        </w:rPr>
        <w:t xml:space="preserve">                  </w:t>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3</w:t>
      </w:r>
      <w:r w:rsidRPr="006767BE">
        <w:rPr>
          <w:rFonts w:hint="eastAsia"/>
          <w:b/>
          <w:color w:val="FF0000"/>
        </w:rPr>
        <w:t>分）</w:t>
      </w:r>
    </w:p>
    <w:p w14:paraId="6895E36A" w14:textId="77777777" w:rsidR="006767BE" w:rsidRPr="006767BE" w:rsidRDefault="006767BE" w:rsidP="006767BE">
      <w:pPr>
        <w:contextualSpacing/>
        <w:jc w:val="left"/>
        <w:textAlignment w:val="center"/>
        <w:rPr>
          <w:b/>
          <w:color w:val="FF0000"/>
        </w:rPr>
      </w:pPr>
      <w:r w:rsidRPr="006767BE">
        <w:rPr>
          <w:b/>
          <w:color w:val="FF0000"/>
        </w:rPr>
        <w:t>2</w:t>
      </w:r>
      <w:r w:rsidRPr="006767BE">
        <w:rPr>
          <w:b/>
          <w:color w:val="FF0000"/>
        </w:rPr>
        <w:t>．</w:t>
      </w:r>
      <w:r w:rsidRPr="006767BE">
        <w:rPr>
          <w:rFonts w:hint="eastAsia"/>
          <w:b/>
          <w:bCs/>
          <w:color w:val="FF0000"/>
        </w:rPr>
        <w:t>（</w:t>
      </w:r>
      <w:r w:rsidRPr="006767BE">
        <w:rPr>
          <w:b/>
          <w:bCs/>
          <w:color w:val="FF0000"/>
        </w:rPr>
        <w:t>2</w:t>
      </w:r>
      <w:r w:rsidRPr="006767BE">
        <w:rPr>
          <w:rFonts w:hint="eastAsia"/>
          <w:b/>
          <w:bCs/>
          <w:color w:val="FF0000"/>
        </w:rPr>
        <w:t>）</w:t>
      </w:r>
      <w:r w:rsidRPr="006767BE">
        <w:rPr>
          <w:rFonts w:hint="eastAsia"/>
          <w:b/>
          <w:color w:val="FF0000"/>
        </w:rPr>
        <w:t>②</w:t>
      </w:r>
      <w:r w:rsidRPr="006767BE">
        <w:rPr>
          <w:rFonts w:hint="eastAsia"/>
          <w:b/>
          <w:color w:val="FF0000"/>
        </w:rPr>
        <w:t xml:space="preserve"> B               </w:t>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2</w:t>
      </w:r>
      <w:r w:rsidRPr="006767BE">
        <w:rPr>
          <w:rFonts w:hint="eastAsia"/>
          <w:b/>
          <w:color w:val="FF0000"/>
        </w:rPr>
        <w:t>分）</w:t>
      </w:r>
    </w:p>
    <w:p w14:paraId="59425690" w14:textId="24125E2E" w:rsidR="006767BE" w:rsidRPr="006767BE" w:rsidRDefault="006767BE" w:rsidP="006767BE">
      <w:pPr>
        <w:contextualSpacing/>
        <w:jc w:val="left"/>
        <w:textAlignment w:val="center"/>
        <w:rPr>
          <w:b/>
          <w:color w:val="FF0000"/>
        </w:rPr>
      </w:pPr>
      <w:r w:rsidRPr="006767BE">
        <w:rPr>
          <w:b/>
          <w:noProof/>
          <w:color w:val="FF0000"/>
        </w:rPr>
        <w:drawing>
          <wp:inline distT="0" distB="0" distL="0" distR="0" wp14:anchorId="36DFA131" wp14:editId="4802876E">
            <wp:extent cx="1714500" cy="1285875"/>
            <wp:effectExtent l="0" t="0" r="0" b="9525"/>
            <wp:docPr id="1113347303"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714500" cy="1285875"/>
                    </a:xfrm>
                    <a:prstGeom prst="rect">
                      <a:avLst/>
                    </a:prstGeom>
                    <a:noFill/>
                    <a:ln>
                      <a:noFill/>
                    </a:ln>
                  </pic:spPr>
                </pic:pic>
              </a:graphicData>
            </a:graphic>
          </wp:inline>
        </w:drawing>
      </w:r>
      <w:r w:rsidRPr="006767BE">
        <w:rPr>
          <w:b/>
          <w:color w:val="FF0000"/>
        </w:rPr>
        <w:t>3</w:t>
      </w:r>
      <w:r w:rsidRPr="006767BE">
        <w:rPr>
          <w:b/>
          <w:color w:val="FF0000"/>
        </w:rPr>
        <w:t>．</w:t>
      </w:r>
      <w:r w:rsidRPr="006767BE">
        <w:rPr>
          <w:rFonts w:hint="eastAsia"/>
          <w:b/>
          <w:bCs/>
          <w:color w:val="FF0000"/>
        </w:rPr>
        <w:t>（</w:t>
      </w:r>
      <w:r w:rsidRPr="006767BE">
        <w:rPr>
          <w:rFonts w:hint="eastAsia"/>
          <w:b/>
          <w:bCs/>
          <w:color w:val="FF0000"/>
        </w:rPr>
        <w:t>1</w:t>
      </w:r>
      <w:r w:rsidRPr="006767BE">
        <w:rPr>
          <w:rFonts w:hint="eastAsia"/>
          <w:b/>
          <w:bCs/>
          <w:color w:val="FF0000"/>
        </w:rPr>
        <w:t>）</w:t>
      </w:r>
      <w:r w:rsidRPr="006767BE">
        <w:rPr>
          <w:rFonts w:hint="eastAsia"/>
          <w:b/>
          <w:color w:val="FF0000"/>
        </w:rPr>
        <w:t>如图</w:t>
      </w:r>
      <w:r w:rsidRPr="006767BE">
        <w:rPr>
          <w:rFonts w:hint="eastAsia"/>
          <w:b/>
          <w:bCs/>
          <w:color w:val="FF0000"/>
        </w:rPr>
        <w:t>。</w:t>
      </w:r>
      <w:r w:rsidRPr="006767BE">
        <w:rPr>
          <w:rFonts w:hint="eastAsia"/>
          <w:b/>
          <w:bCs/>
          <w:color w:val="FF0000"/>
        </w:rPr>
        <w:tab/>
      </w:r>
      <w:r w:rsidRPr="006767BE">
        <w:rPr>
          <w:rFonts w:hint="eastAsia"/>
          <w:b/>
          <w:bCs/>
          <w:color w:val="FF0000"/>
        </w:rPr>
        <w:tab/>
      </w:r>
      <w:r w:rsidRPr="006767BE">
        <w:rPr>
          <w:rFonts w:hint="eastAsia"/>
          <w:b/>
          <w:bCs/>
          <w:color w:val="FF0000"/>
        </w:rPr>
        <w:tab/>
      </w:r>
      <w:r w:rsidRPr="006767BE">
        <w:rPr>
          <w:rFonts w:hint="eastAsia"/>
          <w:b/>
          <w:bCs/>
          <w:color w:val="FF0000"/>
        </w:rPr>
        <w:tab/>
      </w:r>
      <w:r w:rsidRPr="006767BE">
        <w:rPr>
          <w:rFonts w:hint="eastAsia"/>
          <w:b/>
          <w:bCs/>
          <w:color w:val="FF0000"/>
        </w:rPr>
        <w:tab/>
      </w:r>
      <w:r w:rsidRPr="006767BE">
        <w:rPr>
          <w:rFonts w:hint="eastAsia"/>
          <w:b/>
          <w:bCs/>
          <w:color w:val="FF0000"/>
        </w:rPr>
        <w:tab/>
      </w:r>
      <w:r w:rsidRPr="006767BE">
        <w:rPr>
          <w:b/>
          <w:i/>
          <w:color w:val="FF0000"/>
        </w:rPr>
        <w:tab/>
      </w:r>
      <w:r w:rsidRPr="006767BE">
        <w:rPr>
          <w:b/>
          <w:color w:val="FF0000"/>
        </w:rPr>
        <w:tab/>
      </w:r>
      <w:r w:rsidRPr="006767BE">
        <w:rPr>
          <w:b/>
          <w:color w:val="FF0000"/>
        </w:rPr>
        <w:tab/>
      </w:r>
      <w:r w:rsidRPr="006767BE">
        <w:rPr>
          <w:b/>
          <w:color w:val="FF0000"/>
        </w:rPr>
        <w:tab/>
      </w:r>
      <w:r w:rsidRPr="006767BE">
        <w:rPr>
          <w:rFonts w:hint="eastAsia"/>
          <w:b/>
          <w:i/>
          <w:color w:val="FF0000"/>
        </w:rPr>
        <w:tab/>
      </w:r>
      <w:r w:rsidRPr="006767BE">
        <w:rPr>
          <w:rFonts w:hint="eastAsia"/>
          <w:b/>
          <w:i/>
          <w:color w:val="FF0000"/>
        </w:rPr>
        <w:tab/>
      </w:r>
      <w:r w:rsidRPr="006767BE">
        <w:rPr>
          <w:rFonts w:hint="eastAsia"/>
          <w:b/>
          <w:i/>
          <w:color w:val="FF0000"/>
        </w:rPr>
        <w:tab/>
      </w:r>
      <w:r w:rsidRPr="006767BE">
        <w:rPr>
          <w:b/>
          <w:i/>
          <w:color w:val="FF0000"/>
        </w:rPr>
        <w:tab/>
      </w:r>
      <w:r w:rsidRPr="006767BE">
        <w:rPr>
          <w:rFonts w:hint="eastAsia"/>
          <w:b/>
          <w:color w:val="FF0000"/>
        </w:rPr>
        <w:t>（</w:t>
      </w:r>
      <w:r w:rsidRPr="006767BE">
        <w:rPr>
          <w:rFonts w:hint="eastAsia"/>
          <w:b/>
          <w:color w:val="FF0000"/>
        </w:rPr>
        <w:t>3</w:t>
      </w:r>
      <w:r w:rsidRPr="006767BE">
        <w:rPr>
          <w:rFonts w:hint="eastAsia"/>
          <w:b/>
          <w:color w:val="FF0000"/>
        </w:rPr>
        <w:t>分）</w:t>
      </w:r>
    </w:p>
    <w:p w14:paraId="60FFB238" w14:textId="77777777" w:rsidR="006767BE" w:rsidRPr="006767BE" w:rsidRDefault="006767BE" w:rsidP="006767BE">
      <w:pPr>
        <w:contextualSpacing/>
        <w:jc w:val="left"/>
        <w:textAlignment w:val="center"/>
        <w:rPr>
          <w:b/>
          <w:color w:val="FF0000"/>
        </w:rPr>
      </w:pPr>
      <w:r w:rsidRPr="006767BE">
        <w:rPr>
          <w:b/>
          <w:color w:val="FF0000"/>
        </w:rPr>
        <w:t>3</w:t>
      </w:r>
      <w:r w:rsidRPr="006767BE">
        <w:rPr>
          <w:b/>
          <w:color w:val="FF0000"/>
        </w:rPr>
        <w:t>．</w:t>
      </w:r>
      <w:r w:rsidRPr="006767BE">
        <w:rPr>
          <w:rFonts w:hint="eastAsia"/>
          <w:b/>
          <w:bCs/>
          <w:color w:val="FF0000"/>
        </w:rPr>
        <w:t>（</w:t>
      </w:r>
      <w:r w:rsidRPr="006767BE">
        <w:rPr>
          <w:rFonts w:hint="eastAsia"/>
          <w:b/>
          <w:bCs/>
          <w:color w:val="FF0000"/>
        </w:rPr>
        <w:t>2</w:t>
      </w:r>
      <w:r w:rsidRPr="006767BE">
        <w:rPr>
          <w:rFonts w:hint="eastAsia"/>
          <w:b/>
          <w:bCs/>
          <w:color w:val="FF0000"/>
        </w:rPr>
        <w:t>）</w:t>
      </w:r>
      <w:r w:rsidRPr="006767BE">
        <w:rPr>
          <w:rFonts w:hint="eastAsia"/>
          <w:b/>
          <w:bCs/>
          <w:color w:val="FF0000"/>
        </w:rPr>
        <w:t>1.3</w:t>
      </w:r>
      <w:r w:rsidRPr="006767BE">
        <w:rPr>
          <w:b/>
          <w:bCs/>
          <w:color w:val="FF0000"/>
        </w:rPr>
        <w:t>3</w:t>
      </w:r>
      <w:r w:rsidRPr="006767BE">
        <w:rPr>
          <w:b/>
          <w:i/>
          <w:color w:val="FF0000"/>
        </w:rPr>
        <w:tab/>
      </w:r>
      <w:r w:rsidRPr="006767BE">
        <w:rPr>
          <w:rFonts w:hint="eastAsia"/>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rFonts w:hint="eastAsia"/>
          <w:b/>
          <w:color w:val="FF0000"/>
        </w:rPr>
        <w:t>3</w:t>
      </w:r>
      <w:r w:rsidRPr="006767BE">
        <w:rPr>
          <w:rFonts w:hint="eastAsia"/>
          <w:b/>
          <w:color w:val="FF0000"/>
        </w:rPr>
        <w:t>分）</w:t>
      </w:r>
    </w:p>
    <w:p w14:paraId="4C64FB5D" w14:textId="77777777" w:rsidR="006767BE" w:rsidRPr="006767BE" w:rsidRDefault="006767BE" w:rsidP="006767BE">
      <w:pPr>
        <w:contextualSpacing/>
        <w:jc w:val="left"/>
        <w:textAlignment w:val="center"/>
        <w:rPr>
          <w:b/>
          <w:bCs/>
          <w:color w:val="FF0000"/>
        </w:rPr>
      </w:pPr>
      <w:r w:rsidRPr="006767BE">
        <w:rPr>
          <w:rFonts w:hint="eastAsia"/>
          <w:b/>
          <w:bCs/>
          <w:color w:val="FF0000"/>
        </w:rPr>
        <w:t xml:space="preserve"> </w:t>
      </w:r>
    </w:p>
    <w:p w14:paraId="590C03A3" w14:textId="77777777" w:rsidR="006767BE" w:rsidRPr="006767BE" w:rsidRDefault="006767BE" w:rsidP="006767BE">
      <w:pPr>
        <w:contextualSpacing/>
        <w:jc w:val="left"/>
        <w:textAlignment w:val="center"/>
        <w:rPr>
          <w:b/>
          <w:bCs/>
          <w:color w:val="FF0000"/>
        </w:rPr>
      </w:pPr>
      <w:r w:rsidRPr="006767BE">
        <w:rPr>
          <w:rFonts w:hint="eastAsia"/>
          <w:b/>
          <w:bCs/>
          <w:color w:val="FF0000"/>
        </w:rPr>
        <w:t xml:space="preserve"> </w:t>
      </w:r>
    </w:p>
    <w:p w14:paraId="3CF470C9" w14:textId="77777777" w:rsidR="006767BE" w:rsidRPr="006767BE" w:rsidRDefault="006767BE" w:rsidP="006767BE">
      <w:pPr>
        <w:contextualSpacing/>
        <w:jc w:val="left"/>
        <w:textAlignment w:val="center"/>
        <w:rPr>
          <w:b/>
          <w:bCs/>
          <w:color w:val="FF0000"/>
        </w:rPr>
      </w:pPr>
      <w:r w:rsidRPr="006767BE">
        <w:rPr>
          <w:rFonts w:hint="eastAsia"/>
          <w:b/>
          <w:bCs/>
          <w:color w:val="FF0000"/>
        </w:rPr>
        <w:t xml:space="preserve"> </w:t>
      </w:r>
    </w:p>
    <w:p w14:paraId="0897B06E" w14:textId="77777777" w:rsidR="006767BE" w:rsidRPr="006767BE" w:rsidRDefault="006767BE" w:rsidP="006767BE">
      <w:pPr>
        <w:contextualSpacing/>
        <w:jc w:val="left"/>
        <w:textAlignment w:val="center"/>
        <w:rPr>
          <w:b/>
          <w:bCs/>
          <w:color w:val="FF0000"/>
        </w:rPr>
      </w:pPr>
      <w:r w:rsidRPr="006767BE">
        <w:rPr>
          <w:rFonts w:hint="eastAsia"/>
          <w:b/>
          <w:bCs/>
          <w:color w:val="FF0000"/>
        </w:rPr>
        <w:t xml:space="preserve"> </w:t>
      </w:r>
    </w:p>
    <w:p w14:paraId="3E582488" w14:textId="77777777" w:rsidR="006767BE" w:rsidRPr="006767BE" w:rsidRDefault="006767BE" w:rsidP="006767BE">
      <w:pPr>
        <w:contextualSpacing/>
        <w:jc w:val="left"/>
        <w:textAlignment w:val="center"/>
        <w:rPr>
          <w:b/>
          <w:bCs/>
          <w:color w:val="FF0000"/>
        </w:rPr>
      </w:pPr>
      <w:r w:rsidRPr="006767BE">
        <w:rPr>
          <w:rFonts w:hint="eastAsia"/>
          <w:b/>
          <w:bCs/>
          <w:color w:val="FF0000"/>
        </w:rPr>
        <w:t xml:space="preserve"> </w:t>
      </w:r>
    </w:p>
    <w:p w14:paraId="567E5490" w14:textId="77777777" w:rsidR="006767BE" w:rsidRPr="006767BE" w:rsidRDefault="006767BE" w:rsidP="006767BE">
      <w:pPr>
        <w:contextualSpacing/>
        <w:jc w:val="left"/>
        <w:textAlignment w:val="center"/>
        <w:rPr>
          <w:b/>
          <w:iCs/>
          <w:color w:val="FF0000"/>
        </w:rPr>
      </w:pPr>
      <w:r w:rsidRPr="006767BE">
        <w:rPr>
          <w:b/>
          <w:iCs/>
          <w:color w:val="FF0000"/>
        </w:rPr>
        <w:t xml:space="preserve"> </w:t>
      </w:r>
    </w:p>
    <w:p w14:paraId="477F0C60" w14:textId="77777777" w:rsidR="006767BE" w:rsidRPr="006767BE" w:rsidRDefault="006767BE" w:rsidP="006767BE">
      <w:pPr>
        <w:contextualSpacing/>
        <w:jc w:val="left"/>
        <w:textAlignment w:val="center"/>
        <w:rPr>
          <w:b/>
          <w:iCs/>
          <w:color w:val="FF0000"/>
        </w:rPr>
      </w:pPr>
      <w:r w:rsidRPr="006767BE">
        <w:rPr>
          <w:rFonts w:hint="eastAsia"/>
          <w:b/>
          <w:iCs/>
          <w:color w:val="FF0000"/>
        </w:rPr>
        <w:t xml:space="preserve"> </w:t>
      </w:r>
    </w:p>
    <w:p w14:paraId="700AA693" w14:textId="77777777" w:rsidR="006767BE" w:rsidRPr="006767BE" w:rsidRDefault="006767BE" w:rsidP="006767BE">
      <w:pPr>
        <w:contextualSpacing/>
        <w:jc w:val="left"/>
        <w:textAlignment w:val="center"/>
        <w:rPr>
          <w:b/>
          <w:color w:val="FF0000"/>
        </w:rPr>
      </w:pPr>
      <w:r w:rsidRPr="006767BE">
        <w:rPr>
          <w:rFonts w:hint="eastAsia"/>
          <w:b/>
          <w:color w:val="FF0000"/>
        </w:rPr>
        <w:t>六、</w:t>
      </w:r>
      <w:r w:rsidRPr="006767BE">
        <w:rPr>
          <w:b/>
          <w:color w:val="FF0000"/>
        </w:rPr>
        <w:t>（</w:t>
      </w:r>
      <w:r w:rsidRPr="006767BE">
        <w:rPr>
          <w:rFonts w:hint="eastAsia"/>
          <w:b/>
          <w:color w:val="FF0000"/>
        </w:rPr>
        <w:t>22</w:t>
      </w:r>
      <w:r w:rsidRPr="006767BE">
        <w:rPr>
          <w:b/>
          <w:color w:val="FF0000"/>
        </w:rPr>
        <w:t>分）解答与评分标准：</w:t>
      </w:r>
      <w:r w:rsidRPr="006767BE">
        <w:rPr>
          <w:rFonts w:hint="eastAsia"/>
          <w:b/>
          <w:color w:val="FF0000"/>
        </w:rPr>
        <w:t xml:space="preserve">    </w:t>
      </w:r>
    </w:p>
    <w:p w14:paraId="63A53E3A" w14:textId="32DADEB2" w:rsidR="006767BE" w:rsidRPr="006767BE" w:rsidRDefault="006767BE" w:rsidP="006767BE">
      <w:pPr>
        <w:contextualSpacing/>
        <w:jc w:val="left"/>
        <w:textAlignment w:val="center"/>
        <w:rPr>
          <w:b/>
          <w:color w:val="FF0000"/>
        </w:rPr>
      </w:pPr>
      <w:r w:rsidRPr="006767BE">
        <w:rPr>
          <w:rFonts w:hint="eastAsia"/>
          <w:b/>
          <w:color w:val="FF0000"/>
        </w:rPr>
        <w:t>1</w:t>
      </w:r>
      <w:r w:rsidRPr="006767BE">
        <w:rPr>
          <w:b/>
          <w:color w:val="FF0000"/>
        </w:rPr>
        <w:t>．</w:t>
      </w:r>
      <w:r w:rsidRPr="006767BE">
        <w:rPr>
          <w:b/>
          <w:noProof/>
          <w:color w:val="FF0000"/>
        </w:rPr>
        <w:drawing>
          <wp:inline distT="0" distB="0" distL="0" distR="0" wp14:anchorId="3C379564" wp14:editId="3F120F1F">
            <wp:extent cx="257175" cy="361950"/>
            <wp:effectExtent l="0" t="0" r="9525" b="0"/>
            <wp:docPr id="2106833260"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57175" cy="361950"/>
                    </a:xfrm>
                    <a:prstGeom prst="rect">
                      <a:avLst/>
                    </a:prstGeom>
                    <a:noFill/>
                    <a:ln>
                      <a:noFill/>
                    </a:ln>
                  </pic:spPr>
                </pic:pic>
              </a:graphicData>
            </a:graphic>
          </wp:inline>
        </w:drawing>
      </w:r>
      <w:r w:rsidRPr="006767BE">
        <w:rPr>
          <w:rFonts w:hint="eastAsia"/>
          <w:b/>
          <w:iCs/>
          <w:color w:val="FF0000"/>
        </w:rPr>
        <w:t>，</w:t>
      </w:r>
      <w:r w:rsidRPr="006767BE">
        <w:rPr>
          <w:rFonts w:hint="eastAsia"/>
          <w:b/>
          <w:i/>
          <w:iCs/>
          <w:color w:val="FF0000"/>
        </w:rPr>
        <w:t xml:space="preserve"> </w:t>
      </w:r>
      <w:r w:rsidRPr="006767BE">
        <w:rPr>
          <w:b/>
          <w:noProof/>
          <w:color w:val="FF0000"/>
        </w:rPr>
        <w:drawing>
          <wp:inline distT="0" distB="0" distL="0" distR="0" wp14:anchorId="3B6AE6D5" wp14:editId="1556C1B9">
            <wp:extent cx="438150" cy="361950"/>
            <wp:effectExtent l="0" t="0" r="0" b="0"/>
            <wp:docPr id="191285896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38150" cy="361950"/>
                    </a:xfrm>
                    <a:prstGeom prst="rect">
                      <a:avLst/>
                    </a:prstGeom>
                    <a:noFill/>
                    <a:ln>
                      <a:noFill/>
                    </a:ln>
                  </pic:spPr>
                </pic:pic>
              </a:graphicData>
            </a:graphic>
          </wp:inline>
        </w:drawing>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2</w:t>
      </w:r>
      <w:r w:rsidRPr="006767BE">
        <w:rPr>
          <w:rFonts w:hint="eastAsia"/>
          <w:b/>
          <w:color w:val="FF0000"/>
        </w:rPr>
        <w:t>分，</w:t>
      </w:r>
      <w:r w:rsidRPr="006767BE">
        <w:rPr>
          <w:rFonts w:hint="eastAsia"/>
          <w:b/>
          <w:color w:val="FF0000"/>
        </w:rPr>
        <w:t>2</w:t>
      </w:r>
      <w:r w:rsidRPr="006767BE">
        <w:rPr>
          <w:rFonts w:hint="eastAsia"/>
          <w:b/>
          <w:color w:val="FF0000"/>
        </w:rPr>
        <w:t>分）</w:t>
      </w:r>
    </w:p>
    <w:p w14:paraId="55511567" w14:textId="024D5414" w:rsidR="006767BE" w:rsidRPr="006767BE" w:rsidRDefault="006767BE" w:rsidP="006767BE">
      <w:pPr>
        <w:contextualSpacing/>
        <w:jc w:val="left"/>
        <w:textAlignment w:val="center"/>
        <w:rPr>
          <w:b/>
          <w:color w:val="FF0000"/>
        </w:rPr>
      </w:pPr>
      <w:r w:rsidRPr="006767BE">
        <w:rPr>
          <w:rFonts w:hint="eastAsia"/>
          <w:b/>
          <w:color w:val="FF0000"/>
        </w:rPr>
        <w:t>2</w:t>
      </w:r>
      <w:r w:rsidRPr="006767BE">
        <w:rPr>
          <w:b/>
          <w:color w:val="FF0000"/>
        </w:rPr>
        <w:t>．</w:t>
      </w:r>
      <w:r w:rsidRPr="006767BE">
        <w:rPr>
          <w:b/>
          <w:noProof/>
          <w:color w:val="FF0000"/>
        </w:rPr>
        <w:drawing>
          <wp:inline distT="0" distB="0" distL="0" distR="0" wp14:anchorId="0F265A7D" wp14:editId="05D2C7F2">
            <wp:extent cx="361950" cy="361950"/>
            <wp:effectExtent l="0" t="0" r="0" b="0"/>
            <wp:docPr id="64657934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r w:rsidRPr="006767BE">
        <w:rPr>
          <w:rFonts w:hint="eastAsia"/>
          <w:b/>
          <w:color w:val="FF0000"/>
        </w:rPr>
        <w:t>（答</w:t>
      </w:r>
      <w:r w:rsidRPr="006767BE">
        <w:rPr>
          <w:b/>
          <w:noProof/>
          <w:color w:val="FF0000"/>
        </w:rPr>
        <w:drawing>
          <wp:inline distT="0" distB="0" distL="0" distR="0" wp14:anchorId="4D6A3078" wp14:editId="75745300">
            <wp:extent cx="142875" cy="342900"/>
            <wp:effectExtent l="0" t="0" r="0" b="0"/>
            <wp:docPr id="1445709584"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6767BE">
        <w:rPr>
          <w:rFonts w:hint="eastAsia"/>
          <w:b/>
          <w:i/>
          <w:iCs/>
          <w:color w:val="FF0000"/>
        </w:rPr>
        <w:t>k</w:t>
      </w:r>
      <w:r w:rsidRPr="006767BE">
        <w:rPr>
          <w:b/>
          <w:noProof/>
          <w:color w:val="FF0000"/>
        </w:rPr>
        <w:drawing>
          <wp:inline distT="0" distB="0" distL="0" distR="0" wp14:anchorId="7DD25B3C" wp14:editId="653EB43A">
            <wp:extent cx="171450" cy="209550"/>
            <wp:effectExtent l="0" t="0" r="0" b="0"/>
            <wp:docPr id="84263306"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6767BE">
        <w:rPr>
          <w:b/>
          <w:color w:val="FF0000"/>
        </w:rPr>
        <w:t>的</w:t>
      </w:r>
      <w:r w:rsidRPr="006767BE">
        <w:rPr>
          <w:rFonts w:hint="eastAsia"/>
          <w:b/>
          <w:color w:val="FF0000"/>
        </w:rPr>
        <w:t>，</w:t>
      </w:r>
      <w:r w:rsidRPr="006767BE">
        <w:rPr>
          <w:b/>
          <w:color w:val="FF0000"/>
        </w:rPr>
        <w:t>得</w:t>
      </w:r>
      <w:r w:rsidRPr="006767BE">
        <w:rPr>
          <w:rFonts w:hint="eastAsia"/>
          <w:b/>
          <w:color w:val="FF0000"/>
        </w:rPr>
        <w:t>1</w:t>
      </w:r>
      <w:r w:rsidRPr="006767BE">
        <w:rPr>
          <w:rFonts w:hint="eastAsia"/>
          <w:b/>
          <w:color w:val="FF0000"/>
        </w:rPr>
        <w:t>分）</w:t>
      </w:r>
      <w:r w:rsidRPr="006767BE">
        <w:rPr>
          <w:rFonts w:hint="eastAsia"/>
          <w:b/>
          <w:color w:val="FF0000"/>
        </w:rPr>
        <w:t xml:space="preserve">           </w:t>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3</w:t>
      </w:r>
      <w:r w:rsidRPr="006767BE">
        <w:rPr>
          <w:rFonts w:hint="eastAsia"/>
          <w:b/>
          <w:color w:val="FF0000"/>
        </w:rPr>
        <w:t>分）</w:t>
      </w:r>
    </w:p>
    <w:p w14:paraId="22AF048F" w14:textId="77777777" w:rsidR="006767BE" w:rsidRPr="006767BE" w:rsidRDefault="006767BE" w:rsidP="006767BE">
      <w:pPr>
        <w:contextualSpacing/>
        <w:jc w:val="left"/>
        <w:textAlignment w:val="center"/>
        <w:rPr>
          <w:b/>
          <w:color w:val="FF0000"/>
        </w:rPr>
      </w:pPr>
      <w:r w:rsidRPr="006767BE">
        <w:rPr>
          <w:rFonts w:hint="eastAsia"/>
          <w:b/>
          <w:color w:val="FF0000"/>
        </w:rPr>
        <w:t>3</w:t>
      </w:r>
      <w:r w:rsidRPr="006767BE">
        <w:rPr>
          <w:b/>
          <w:color w:val="FF0000"/>
        </w:rPr>
        <w:t>．</w:t>
      </w:r>
      <w:r w:rsidRPr="006767BE">
        <w:rPr>
          <w:rFonts w:hint="eastAsia"/>
          <w:b/>
          <w:color w:val="FF0000"/>
        </w:rPr>
        <w:t xml:space="preserve">BCD                           </w:t>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3</w:t>
      </w:r>
      <w:r w:rsidRPr="006767BE">
        <w:rPr>
          <w:rFonts w:hint="eastAsia"/>
          <w:b/>
          <w:color w:val="FF0000"/>
        </w:rPr>
        <w:t>分，漏选得</w:t>
      </w:r>
      <w:r w:rsidRPr="006767BE">
        <w:rPr>
          <w:b/>
          <w:color w:val="FF0000"/>
        </w:rPr>
        <w:t>2</w:t>
      </w:r>
      <w:r w:rsidRPr="006767BE">
        <w:rPr>
          <w:rFonts w:hint="eastAsia"/>
          <w:b/>
          <w:color w:val="FF0000"/>
        </w:rPr>
        <w:t>分）</w:t>
      </w:r>
    </w:p>
    <w:p w14:paraId="2F4EAA42" w14:textId="77777777" w:rsidR="006767BE" w:rsidRPr="006767BE" w:rsidRDefault="006767BE" w:rsidP="006767BE">
      <w:pPr>
        <w:contextualSpacing/>
        <w:jc w:val="left"/>
        <w:textAlignment w:val="center"/>
        <w:rPr>
          <w:b/>
          <w:i/>
          <w:iCs/>
          <w:color w:val="FF0000"/>
        </w:rPr>
      </w:pPr>
      <w:r w:rsidRPr="006767BE">
        <w:rPr>
          <w:rFonts w:hint="eastAsia"/>
          <w:b/>
          <w:color w:val="FF0000"/>
        </w:rPr>
        <w:t>4</w:t>
      </w:r>
      <w:r w:rsidRPr="006767BE">
        <w:rPr>
          <w:b/>
          <w:color w:val="FF0000"/>
        </w:rPr>
        <w:t>．</w:t>
      </w:r>
      <w:r w:rsidRPr="006767BE">
        <w:rPr>
          <w:rFonts w:hint="eastAsia"/>
          <w:b/>
          <w:color w:val="FF0000"/>
        </w:rPr>
        <w:t>（</w:t>
      </w:r>
      <w:r w:rsidRPr="006767BE">
        <w:rPr>
          <w:rFonts w:hint="eastAsia"/>
          <w:b/>
          <w:color w:val="FF0000"/>
        </w:rPr>
        <w:t>1</w:t>
      </w:r>
      <w:r w:rsidRPr="006767BE">
        <w:rPr>
          <w:rFonts w:hint="eastAsia"/>
          <w:b/>
          <w:color w:val="FF0000"/>
        </w:rPr>
        <w:t>）单匝</w:t>
      </w:r>
      <w:r w:rsidRPr="006767BE">
        <w:rPr>
          <w:b/>
          <w:color w:val="FF0000"/>
        </w:rPr>
        <w:t>感应电动势</w:t>
      </w:r>
      <w:r w:rsidRPr="006767BE">
        <w:rPr>
          <w:b/>
          <w:i/>
          <w:iCs/>
          <w:color w:val="FF0000"/>
        </w:rPr>
        <w:t>E</w:t>
      </w:r>
      <w:r w:rsidRPr="006767BE">
        <w:rPr>
          <w:b/>
          <w:color w:val="FF0000"/>
        </w:rPr>
        <w:t>=</w:t>
      </w:r>
      <w:r w:rsidRPr="006767BE">
        <w:rPr>
          <w:b/>
          <w:i/>
          <w:iCs/>
          <w:color w:val="FF0000"/>
        </w:rPr>
        <w:t>B</w:t>
      </w:r>
      <w:r w:rsidRPr="006767BE">
        <w:rPr>
          <w:rFonts w:hint="eastAsia"/>
          <w:b/>
          <w:i/>
          <w:iCs/>
          <w:color w:val="FF0000"/>
        </w:rPr>
        <w:t>l</w:t>
      </w:r>
      <w:r w:rsidRPr="006767BE">
        <w:rPr>
          <w:b/>
          <w:i/>
          <w:iCs/>
          <w:color w:val="FF0000"/>
        </w:rPr>
        <w:t>v</w:t>
      </w:r>
      <w:r w:rsidRPr="006767BE">
        <w:rPr>
          <w:rFonts w:hint="eastAsia"/>
          <w:b/>
          <w:iCs/>
          <w:color w:val="FF0000"/>
          <w:vertAlign w:val="subscript"/>
        </w:rPr>
        <w:t>0</w:t>
      </w:r>
      <w:r w:rsidRPr="006767BE">
        <w:rPr>
          <w:rFonts w:hint="eastAsia"/>
          <w:b/>
          <w:iCs/>
          <w:color w:val="FF0000"/>
        </w:rPr>
        <w:t>，</w:t>
      </w:r>
      <w:r w:rsidRPr="006767BE">
        <w:rPr>
          <w:rFonts w:hint="eastAsia"/>
          <w:b/>
          <w:color w:val="FF0000"/>
        </w:rPr>
        <w:t xml:space="preserve">              </w:t>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1</w:t>
      </w:r>
      <w:r w:rsidRPr="006767BE">
        <w:rPr>
          <w:rFonts w:hint="eastAsia"/>
          <w:b/>
          <w:color w:val="FF0000"/>
        </w:rPr>
        <w:t>分）</w:t>
      </w:r>
    </w:p>
    <w:p w14:paraId="77E66450" w14:textId="4008A9F2" w:rsidR="006767BE" w:rsidRPr="006767BE" w:rsidRDefault="006767BE" w:rsidP="006767BE">
      <w:pPr>
        <w:contextualSpacing/>
        <w:jc w:val="left"/>
        <w:textAlignment w:val="center"/>
        <w:rPr>
          <w:b/>
          <w:color w:val="FF0000"/>
        </w:rPr>
      </w:pPr>
      <w:r w:rsidRPr="006767BE">
        <w:rPr>
          <w:b/>
          <w:color w:val="FF0000"/>
        </w:rPr>
        <w:t>感应电流的</w:t>
      </w:r>
      <w:r w:rsidRPr="006767BE">
        <w:rPr>
          <w:rFonts w:hint="eastAsia"/>
          <w:b/>
          <w:color w:val="FF0000"/>
        </w:rPr>
        <w:t>大小</w:t>
      </w:r>
      <w:r w:rsidRPr="006767BE">
        <w:rPr>
          <w:rFonts w:hint="eastAsia"/>
          <w:b/>
          <w:i/>
          <w:color w:val="FF0000"/>
        </w:rPr>
        <w:t>I</w:t>
      </w:r>
      <w:r w:rsidRPr="006767BE">
        <w:rPr>
          <w:rFonts w:hint="eastAsia"/>
          <w:b/>
          <w:i/>
          <w:iCs/>
          <w:color w:val="FF0000"/>
        </w:rPr>
        <w:t>=</w:t>
      </w:r>
      <w:r w:rsidRPr="006767BE">
        <w:rPr>
          <w:b/>
          <w:noProof/>
          <w:color w:val="FF0000"/>
        </w:rPr>
        <w:drawing>
          <wp:inline distT="0" distB="0" distL="0" distR="0" wp14:anchorId="0A02FF5E" wp14:editId="2F789569">
            <wp:extent cx="228600" cy="371475"/>
            <wp:effectExtent l="0" t="0" r="0" b="9525"/>
            <wp:docPr id="2068397115"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28600" cy="371475"/>
                    </a:xfrm>
                    <a:prstGeom prst="rect">
                      <a:avLst/>
                    </a:prstGeom>
                    <a:noFill/>
                    <a:ln>
                      <a:noFill/>
                    </a:ln>
                  </pic:spPr>
                </pic:pic>
              </a:graphicData>
            </a:graphic>
          </wp:inline>
        </w:drawing>
      </w:r>
      <w:r w:rsidRPr="006767BE">
        <w:rPr>
          <w:rFonts w:hint="eastAsia"/>
          <w:b/>
          <w:i/>
          <w:iCs/>
          <w:color w:val="FF0000"/>
        </w:rPr>
        <w:t>=</w:t>
      </w:r>
      <w:r w:rsidRPr="006767BE">
        <w:rPr>
          <w:b/>
          <w:noProof/>
          <w:color w:val="FF0000"/>
        </w:rPr>
        <w:drawing>
          <wp:inline distT="0" distB="0" distL="0" distR="0" wp14:anchorId="300B6249" wp14:editId="622D5740">
            <wp:extent cx="400050" cy="371475"/>
            <wp:effectExtent l="0" t="0" r="0" b="9525"/>
            <wp:docPr id="2082557764"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00050" cy="371475"/>
                    </a:xfrm>
                    <a:prstGeom prst="rect">
                      <a:avLst/>
                    </a:prstGeom>
                    <a:noFill/>
                    <a:ln>
                      <a:noFill/>
                    </a:ln>
                  </pic:spPr>
                </pic:pic>
              </a:graphicData>
            </a:graphic>
          </wp:inline>
        </w:drawing>
      </w:r>
      <w:r w:rsidRPr="006767BE">
        <w:rPr>
          <w:rFonts w:hint="eastAsia"/>
          <w:b/>
          <w:color w:val="FF0000"/>
        </w:rPr>
        <w:t xml:space="preserve">   </w:t>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w:t>
      </w:r>
      <w:r w:rsidRPr="006767BE">
        <w:rPr>
          <w:rFonts w:hint="eastAsia"/>
          <w:b/>
          <w:color w:val="FF0000"/>
        </w:rPr>
        <w:t>1</w:t>
      </w:r>
      <w:r w:rsidRPr="006767BE">
        <w:rPr>
          <w:rFonts w:hint="eastAsia"/>
          <w:b/>
          <w:color w:val="FF0000"/>
        </w:rPr>
        <w:t>分）</w:t>
      </w:r>
    </w:p>
    <w:p w14:paraId="5CA3560F" w14:textId="77777777" w:rsidR="006767BE" w:rsidRPr="006767BE" w:rsidRDefault="006767BE" w:rsidP="006767BE">
      <w:pPr>
        <w:contextualSpacing/>
        <w:jc w:val="left"/>
        <w:textAlignment w:val="center"/>
        <w:rPr>
          <w:b/>
          <w:color w:val="FF0000"/>
        </w:rPr>
      </w:pPr>
      <w:r w:rsidRPr="006767BE">
        <w:rPr>
          <w:rFonts w:hint="eastAsia"/>
          <w:b/>
          <w:color w:val="FF0000"/>
        </w:rPr>
        <w:t>（</w:t>
      </w:r>
      <w:r w:rsidRPr="006767BE">
        <w:rPr>
          <w:rFonts w:hint="eastAsia"/>
          <w:b/>
          <w:color w:val="FF0000"/>
        </w:rPr>
        <w:t>2</w:t>
      </w:r>
      <w:r w:rsidRPr="006767BE">
        <w:rPr>
          <w:rFonts w:hint="eastAsia"/>
          <w:b/>
          <w:color w:val="FF0000"/>
        </w:rPr>
        <w:t>）选经过平衡位置的水平面为重力势能参考平面。则：</w:t>
      </w:r>
    </w:p>
    <w:p w14:paraId="0129672D" w14:textId="7F0B95F5" w:rsidR="006767BE" w:rsidRPr="006767BE" w:rsidRDefault="006767BE" w:rsidP="006767BE">
      <w:pPr>
        <w:contextualSpacing/>
        <w:jc w:val="left"/>
        <w:textAlignment w:val="center"/>
        <w:rPr>
          <w:b/>
          <w:color w:val="FF0000"/>
        </w:rPr>
      </w:pPr>
      <w:r w:rsidRPr="006767BE">
        <w:rPr>
          <w:b/>
          <w:i/>
          <w:iCs/>
          <w:color w:val="FF0000"/>
        </w:rPr>
        <w:t>t</w:t>
      </w:r>
      <w:r w:rsidRPr="006767BE">
        <w:rPr>
          <w:b/>
          <w:color w:val="FF0000"/>
        </w:rPr>
        <w:t>=0</w:t>
      </w:r>
      <w:r w:rsidRPr="006767BE">
        <w:rPr>
          <w:b/>
          <w:color w:val="FF0000"/>
        </w:rPr>
        <w:t>时，系统的机械能</w:t>
      </w:r>
      <w:r w:rsidRPr="006767BE">
        <w:rPr>
          <w:b/>
          <w:i/>
          <w:iCs/>
          <w:color w:val="FF0000"/>
        </w:rPr>
        <w:t>E</w:t>
      </w:r>
      <w:r w:rsidRPr="006767BE">
        <w:rPr>
          <w:b/>
          <w:color w:val="FF0000"/>
          <w:vertAlign w:val="subscript"/>
        </w:rPr>
        <w:t>0</w:t>
      </w:r>
      <w:r w:rsidRPr="006767BE">
        <w:rPr>
          <w:b/>
          <w:color w:val="FF0000"/>
        </w:rPr>
        <w:t>=</w:t>
      </w:r>
      <w:r w:rsidRPr="006767BE">
        <w:rPr>
          <w:b/>
          <w:noProof/>
          <w:color w:val="FF0000"/>
        </w:rPr>
        <w:drawing>
          <wp:inline distT="0" distB="0" distL="0" distR="0" wp14:anchorId="3FC659A5" wp14:editId="3FFA43E6">
            <wp:extent cx="371475" cy="342900"/>
            <wp:effectExtent l="0" t="0" r="9525" b="0"/>
            <wp:docPr id="585924432"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71475" cy="342900"/>
                    </a:xfrm>
                    <a:prstGeom prst="rect">
                      <a:avLst/>
                    </a:prstGeom>
                    <a:noFill/>
                    <a:ln>
                      <a:noFill/>
                    </a:ln>
                  </pic:spPr>
                </pic:pic>
              </a:graphicData>
            </a:graphic>
          </wp:inline>
        </w:drawing>
      </w:r>
      <w:r w:rsidRPr="006767BE">
        <w:rPr>
          <w:rFonts w:hint="eastAsia"/>
          <w:b/>
          <w:color w:val="FF0000"/>
        </w:rPr>
        <w:t>+0+</w:t>
      </w:r>
      <w:r w:rsidRPr="006767BE">
        <w:rPr>
          <w:b/>
          <w:noProof/>
          <w:color w:val="FF0000"/>
        </w:rPr>
        <w:drawing>
          <wp:inline distT="0" distB="0" distL="0" distR="0" wp14:anchorId="3769E197" wp14:editId="36252041">
            <wp:extent cx="142875" cy="342900"/>
            <wp:effectExtent l="0" t="0" r="0" b="0"/>
            <wp:docPr id="42398385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6767BE">
        <w:rPr>
          <w:rFonts w:hint="eastAsia"/>
          <w:b/>
          <w:i/>
          <w:iCs/>
          <w:color w:val="FF0000"/>
        </w:rPr>
        <w:t>k</w:t>
      </w:r>
      <w:r w:rsidRPr="006767BE">
        <w:rPr>
          <w:b/>
          <w:noProof/>
          <w:color w:val="FF0000"/>
        </w:rPr>
        <w:drawing>
          <wp:inline distT="0" distB="0" distL="0" distR="0" wp14:anchorId="74001EBE" wp14:editId="5F360254">
            <wp:extent cx="171450" cy="209550"/>
            <wp:effectExtent l="0" t="0" r="0" b="0"/>
            <wp:docPr id="477877451"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6767BE">
        <w:rPr>
          <w:rFonts w:hint="eastAsia"/>
          <w:b/>
          <w:color w:val="FF0000"/>
        </w:rPr>
        <w:tab/>
      </w:r>
      <w:r w:rsidRPr="006767BE">
        <w:rPr>
          <w:rFonts w:hint="eastAsia"/>
          <w:b/>
          <w:color w:val="FF0000"/>
        </w:rPr>
        <w:tab/>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1</w:t>
      </w:r>
      <w:r w:rsidRPr="006767BE">
        <w:rPr>
          <w:rFonts w:hint="eastAsia"/>
          <w:b/>
          <w:color w:val="FF0000"/>
        </w:rPr>
        <w:t>分）</w:t>
      </w:r>
    </w:p>
    <w:p w14:paraId="2C67E824" w14:textId="5CB0F9F6" w:rsidR="006767BE" w:rsidRPr="006767BE" w:rsidRDefault="006767BE" w:rsidP="006767BE">
      <w:pPr>
        <w:contextualSpacing/>
        <w:jc w:val="left"/>
        <w:textAlignment w:val="center"/>
        <w:rPr>
          <w:b/>
          <w:color w:val="FF0000"/>
        </w:rPr>
      </w:pPr>
      <w:r w:rsidRPr="006767BE">
        <w:rPr>
          <w:b/>
          <w:i/>
          <w:iCs/>
          <w:color w:val="FF0000"/>
        </w:rPr>
        <w:t>t</w:t>
      </w:r>
      <w:r w:rsidRPr="006767BE">
        <w:rPr>
          <w:b/>
          <w:color w:val="FF0000"/>
          <w:vertAlign w:val="subscript"/>
        </w:rPr>
        <w:t>1</w:t>
      </w:r>
      <w:r w:rsidRPr="006767BE">
        <w:rPr>
          <w:b/>
          <w:color w:val="FF0000"/>
        </w:rPr>
        <w:t>时，系统的机械能</w:t>
      </w:r>
      <w:r w:rsidRPr="006767BE">
        <w:rPr>
          <w:b/>
          <w:i/>
          <w:iCs/>
          <w:color w:val="FF0000"/>
        </w:rPr>
        <w:t>E</w:t>
      </w:r>
      <w:r w:rsidRPr="006767BE">
        <w:rPr>
          <w:rFonts w:hint="eastAsia"/>
          <w:b/>
          <w:color w:val="FF0000"/>
          <w:vertAlign w:val="subscript"/>
        </w:rPr>
        <w:t>1</w:t>
      </w:r>
      <w:r w:rsidRPr="006767BE">
        <w:rPr>
          <w:b/>
          <w:color w:val="FF0000"/>
        </w:rPr>
        <w:t>=</w:t>
      </w:r>
      <w:r w:rsidRPr="006767BE">
        <w:rPr>
          <w:rFonts w:hint="eastAsia"/>
          <w:b/>
          <w:color w:val="FF0000"/>
        </w:rPr>
        <w:t>0+</w:t>
      </w:r>
      <w:r w:rsidRPr="006767BE">
        <w:rPr>
          <w:rFonts w:hint="eastAsia"/>
          <w:b/>
          <w:i/>
          <w:iCs/>
          <w:color w:val="FF0000"/>
        </w:rPr>
        <w:t>mgA</w:t>
      </w:r>
      <w:r w:rsidRPr="006767BE">
        <w:rPr>
          <w:rFonts w:hint="eastAsia"/>
          <w:b/>
          <w:color w:val="FF0000"/>
          <w:vertAlign w:val="subscript"/>
        </w:rPr>
        <w:t>1</w:t>
      </w:r>
      <w:r w:rsidRPr="006767BE">
        <w:rPr>
          <w:rFonts w:hint="eastAsia"/>
          <w:b/>
          <w:color w:val="FF0000"/>
        </w:rPr>
        <w:t>+</w:t>
      </w:r>
      <w:r w:rsidRPr="006767BE">
        <w:rPr>
          <w:b/>
          <w:noProof/>
          <w:color w:val="FF0000"/>
        </w:rPr>
        <w:drawing>
          <wp:inline distT="0" distB="0" distL="0" distR="0" wp14:anchorId="43A84467" wp14:editId="43FD04E1">
            <wp:extent cx="142875" cy="342900"/>
            <wp:effectExtent l="0" t="0" r="0" b="0"/>
            <wp:docPr id="96380045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6767BE">
        <w:rPr>
          <w:rFonts w:hint="eastAsia"/>
          <w:b/>
          <w:i/>
          <w:iCs/>
          <w:color w:val="FF0000"/>
        </w:rPr>
        <w:t>k</w:t>
      </w:r>
      <w:r w:rsidRPr="006767BE">
        <w:rPr>
          <w:rFonts w:hint="eastAsia"/>
          <w:b/>
          <w:iCs/>
          <w:color w:val="FF0000"/>
        </w:rPr>
        <w:t>(</w:t>
      </w:r>
      <w:r w:rsidRPr="006767BE">
        <w:rPr>
          <w:rFonts w:hint="eastAsia"/>
          <w:b/>
          <w:i/>
          <w:iCs/>
          <w:color w:val="FF0000"/>
        </w:rPr>
        <w:t>A</w:t>
      </w:r>
      <w:r w:rsidRPr="006767BE">
        <w:rPr>
          <w:rFonts w:hint="eastAsia"/>
          <w:b/>
          <w:color w:val="FF0000"/>
          <w:vertAlign w:val="subscript"/>
        </w:rPr>
        <w:t>1</w:t>
      </w:r>
      <w:r w:rsidRPr="006767BE">
        <w:rPr>
          <w:rFonts w:hint="eastAsia"/>
          <w:b/>
          <w:iCs/>
          <w:color w:val="FF0000"/>
        </w:rPr>
        <w:t>-</w:t>
      </w:r>
      <w:r w:rsidRPr="006767BE">
        <w:rPr>
          <w:rFonts w:hint="eastAsia"/>
          <w:b/>
          <w:i/>
          <w:iCs/>
          <w:color w:val="FF0000"/>
        </w:rPr>
        <w:t>x</w:t>
      </w:r>
      <w:r w:rsidRPr="006767BE">
        <w:rPr>
          <w:rFonts w:hint="eastAsia"/>
          <w:b/>
          <w:iCs/>
          <w:color w:val="FF0000"/>
          <w:vertAlign w:val="subscript"/>
        </w:rPr>
        <w:t>0</w:t>
      </w:r>
      <w:r w:rsidRPr="006767BE">
        <w:rPr>
          <w:rFonts w:hint="eastAsia"/>
          <w:b/>
          <w:iCs/>
          <w:color w:val="FF0000"/>
        </w:rPr>
        <w:t>)</w:t>
      </w:r>
      <w:r w:rsidRPr="006767BE">
        <w:rPr>
          <w:rFonts w:hint="eastAsia"/>
          <w:b/>
          <w:iCs/>
          <w:color w:val="FF0000"/>
          <w:vertAlign w:val="superscript"/>
        </w:rPr>
        <w:t>2</w:t>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1</w:t>
      </w:r>
      <w:r w:rsidRPr="006767BE">
        <w:rPr>
          <w:rFonts w:hint="eastAsia"/>
          <w:b/>
          <w:color w:val="FF0000"/>
        </w:rPr>
        <w:t>分）</w:t>
      </w:r>
    </w:p>
    <w:p w14:paraId="294168CD" w14:textId="77777777" w:rsidR="006767BE" w:rsidRPr="006767BE" w:rsidRDefault="006767BE" w:rsidP="006767BE">
      <w:pPr>
        <w:contextualSpacing/>
        <w:jc w:val="left"/>
        <w:textAlignment w:val="center"/>
        <w:rPr>
          <w:b/>
          <w:color w:val="FF0000"/>
        </w:rPr>
      </w:pPr>
      <w:r w:rsidRPr="006767BE">
        <w:rPr>
          <w:rFonts w:hint="eastAsia"/>
          <w:b/>
          <w:color w:val="FF0000"/>
        </w:rPr>
        <w:t>最初的平衡位置：</w:t>
      </w:r>
      <w:r w:rsidRPr="006767BE">
        <w:rPr>
          <w:rFonts w:hint="eastAsia"/>
          <w:b/>
          <w:i/>
          <w:iCs/>
          <w:color w:val="FF0000"/>
        </w:rPr>
        <w:t>mg</w:t>
      </w:r>
      <w:r w:rsidRPr="006767BE">
        <w:rPr>
          <w:b/>
          <w:color w:val="FF0000"/>
        </w:rPr>
        <w:t>=</w:t>
      </w:r>
      <w:r w:rsidRPr="006767BE">
        <w:rPr>
          <w:rFonts w:hint="eastAsia"/>
          <w:b/>
          <w:i/>
          <w:iCs/>
          <w:color w:val="FF0000"/>
        </w:rPr>
        <w:t>kx</w:t>
      </w:r>
      <w:r w:rsidRPr="006767BE">
        <w:rPr>
          <w:rFonts w:hint="eastAsia"/>
          <w:b/>
          <w:iCs/>
          <w:color w:val="FF0000"/>
          <w:vertAlign w:val="subscript"/>
        </w:rPr>
        <w:t>0</w:t>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1</w:t>
      </w:r>
      <w:r w:rsidRPr="006767BE">
        <w:rPr>
          <w:rFonts w:hint="eastAsia"/>
          <w:b/>
          <w:color w:val="FF0000"/>
        </w:rPr>
        <w:t>分）</w:t>
      </w:r>
    </w:p>
    <w:p w14:paraId="4D5E3688" w14:textId="7634BCB1" w:rsidR="006767BE" w:rsidRPr="006767BE" w:rsidRDefault="006767BE" w:rsidP="006767BE">
      <w:pPr>
        <w:contextualSpacing/>
        <w:jc w:val="left"/>
        <w:textAlignment w:val="center"/>
        <w:rPr>
          <w:b/>
          <w:color w:val="FF0000"/>
        </w:rPr>
      </w:pPr>
      <w:r w:rsidRPr="006767BE">
        <w:rPr>
          <w:b/>
          <w:color w:val="FF0000"/>
        </w:rPr>
        <w:lastRenderedPageBreak/>
        <w:t>故</w:t>
      </w:r>
      <w:r w:rsidRPr="006767BE">
        <w:rPr>
          <w:b/>
          <w:color w:val="FF0000"/>
        </w:rPr>
        <w:t>0~</w:t>
      </w:r>
      <w:r w:rsidRPr="006767BE">
        <w:rPr>
          <w:b/>
          <w:i/>
          <w:iCs/>
          <w:color w:val="FF0000"/>
        </w:rPr>
        <w:t>t</w:t>
      </w:r>
      <w:r w:rsidRPr="006767BE">
        <w:rPr>
          <w:b/>
          <w:color w:val="FF0000"/>
          <w:vertAlign w:val="subscript"/>
        </w:rPr>
        <w:t>1</w:t>
      </w:r>
      <w:r w:rsidRPr="006767BE">
        <w:rPr>
          <w:b/>
          <w:color w:val="FF0000"/>
        </w:rPr>
        <w:t>时间内，系统损耗的机械能</w:t>
      </w:r>
      <w:r w:rsidRPr="006767BE">
        <w:rPr>
          <w:b/>
          <w:color w:val="FF0000"/>
        </w:rPr>
        <w:t>Δ</w:t>
      </w:r>
      <w:r w:rsidRPr="006767BE">
        <w:rPr>
          <w:rFonts w:hint="eastAsia"/>
          <w:b/>
          <w:i/>
          <w:color w:val="FF0000"/>
        </w:rPr>
        <w:t>E</w:t>
      </w:r>
      <w:r w:rsidRPr="006767BE">
        <w:rPr>
          <w:b/>
          <w:color w:val="FF0000"/>
        </w:rPr>
        <w:t>=</w:t>
      </w:r>
      <w:r w:rsidRPr="006767BE">
        <w:rPr>
          <w:b/>
          <w:i/>
          <w:iCs/>
          <w:color w:val="FF0000"/>
        </w:rPr>
        <w:t>E</w:t>
      </w:r>
      <w:r w:rsidRPr="006767BE">
        <w:rPr>
          <w:b/>
          <w:color w:val="FF0000"/>
          <w:vertAlign w:val="subscript"/>
        </w:rPr>
        <w:t>0</w:t>
      </w:r>
      <w:r w:rsidRPr="006767BE">
        <w:rPr>
          <w:rFonts w:hint="eastAsia"/>
          <w:b/>
          <w:color w:val="FF0000"/>
        </w:rPr>
        <w:t>-</w:t>
      </w:r>
      <w:r w:rsidRPr="006767BE">
        <w:rPr>
          <w:b/>
          <w:i/>
          <w:iCs/>
          <w:color w:val="FF0000"/>
        </w:rPr>
        <w:t>E</w:t>
      </w:r>
      <w:r w:rsidRPr="006767BE">
        <w:rPr>
          <w:rFonts w:hint="eastAsia"/>
          <w:b/>
          <w:color w:val="FF0000"/>
          <w:vertAlign w:val="subscript"/>
        </w:rPr>
        <w:t>1</w:t>
      </w:r>
      <w:r w:rsidRPr="006767BE">
        <w:rPr>
          <w:rFonts w:hint="eastAsia"/>
          <w:b/>
          <w:color w:val="FF0000"/>
        </w:rPr>
        <w:t>=(</w:t>
      </w:r>
      <w:r w:rsidRPr="006767BE">
        <w:rPr>
          <w:b/>
          <w:noProof/>
          <w:color w:val="FF0000"/>
        </w:rPr>
        <w:drawing>
          <wp:inline distT="0" distB="0" distL="0" distR="0" wp14:anchorId="2954F41E" wp14:editId="0448C185">
            <wp:extent cx="371475" cy="342900"/>
            <wp:effectExtent l="0" t="0" r="9525" b="0"/>
            <wp:docPr id="17482812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71475" cy="342900"/>
                    </a:xfrm>
                    <a:prstGeom prst="rect">
                      <a:avLst/>
                    </a:prstGeom>
                    <a:noFill/>
                    <a:ln>
                      <a:noFill/>
                    </a:ln>
                  </pic:spPr>
                </pic:pic>
              </a:graphicData>
            </a:graphic>
          </wp:inline>
        </w:drawing>
      </w:r>
      <w:r w:rsidRPr="006767BE">
        <w:rPr>
          <w:rFonts w:hint="eastAsia"/>
          <w:b/>
          <w:color w:val="FF0000"/>
        </w:rPr>
        <w:t>+</w:t>
      </w:r>
      <w:r w:rsidRPr="006767BE">
        <w:rPr>
          <w:b/>
          <w:noProof/>
          <w:color w:val="FF0000"/>
        </w:rPr>
        <w:drawing>
          <wp:inline distT="0" distB="0" distL="0" distR="0" wp14:anchorId="3B25EE6D" wp14:editId="7D25CE19">
            <wp:extent cx="142875" cy="342900"/>
            <wp:effectExtent l="0" t="0" r="0" b="0"/>
            <wp:docPr id="140254503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6767BE">
        <w:rPr>
          <w:rFonts w:hint="eastAsia"/>
          <w:b/>
          <w:i/>
          <w:iCs/>
          <w:color w:val="FF0000"/>
        </w:rPr>
        <w:t>k</w:t>
      </w:r>
      <w:r w:rsidRPr="006767BE">
        <w:rPr>
          <w:b/>
          <w:noProof/>
          <w:color w:val="FF0000"/>
        </w:rPr>
        <w:drawing>
          <wp:inline distT="0" distB="0" distL="0" distR="0" wp14:anchorId="3938A909" wp14:editId="66FD01EF">
            <wp:extent cx="171450" cy="209550"/>
            <wp:effectExtent l="0" t="0" r="0" b="0"/>
            <wp:docPr id="1669526689"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6767BE">
        <w:rPr>
          <w:rFonts w:hint="eastAsia"/>
          <w:b/>
          <w:color w:val="FF0000"/>
        </w:rPr>
        <w:t>)-(</w:t>
      </w:r>
      <w:r w:rsidRPr="006767BE">
        <w:rPr>
          <w:rFonts w:hint="eastAsia"/>
          <w:b/>
          <w:i/>
          <w:iCs/>
          <w:color w:val="FF0000"/>
        </w:rPr>
        <w:t>mgA</w:t>
      </w:r>
      <w:r w:rsidRPr="006767BE">
        <w:rPr>
          <w:rFonts w:hint="eastAsia"/>
          <w:b/>
          <w:color w:val="FF0000"/>
          <w:vertAlign w:val="subscript"/>
        </w:rPr>
        <w:t>1</w:t>
      </w:r>
      <w:r w:rsidRPr="006767BE">
        <w:rPr>
          <w:rFonts w:hint="eastAsia"/>
          <w:b/>
          <w:color w:val="FF0000"/>
        </w:rPr>
        <w:t>+</w:t>
      </w:r>
      <w:r w:rsidRPr="006767BE">
        <w:rPr>
          <w:b/>
          <w:noProof/>
          <w:color w:val="FF0000"/>
        </w:rPr>
        <w:drawing>
          <wp:inline distT="0" distB="0" distL="0" distR="0" wp14:anchorId="4DB98527" wp14:editId="7CBBA4E9">
            <wp:extent cx="342900" cy="342900"/>
            <wp:effectExtent l="0" t="0" r="0" b="0"/>
            <wp:docPr id="452803274"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6767BE">
        <w:rPr>
          <w:rFonts w:hint="eastAsia"/>
          <w:b/>
          <w:iCs/>
          <w:color w:val="FF0000"/>
        </w:rPr>
        <w:t>-</w:t>
      </w:r>
      <w:r w:rsidRPr="006767BE">
        <w:rPr>
          <w:rFonts w:hint="eastAsia"/>
          <w:b/>
          <w:i/>
          <w:iCs/>
          <w:color w:val="FF0000"/>
        </w:rPr>
        <w:t>kx</w:t>
      </w:r>
      <w:r w:rsidRPr="006767BE">
        <w:rPr>
          <w:rFonts w:hint="eastAsia"/>
          <w:b/>
          <w:iCs/>
          <w:color w:val="FF0000"/>
          <w:vertAlign w:val="subscript"/>
        </w:rPr>
        <w:t>0</w:t>
      </w:r>
      <w:r w:rsidRPr="006767BE">
        <w:rPr>
          <w:rFonts w:hint="eastAsia"/>
          <w:b/>
          <w:i/>
          <w:iCs/>
          <w:color w:val="FF0000"/>
        </w:rPr>
        <w:t>A</w:t>
      </w:r>
      <w:r w:rsidRPr="006767BE">
        <w:rPr>
          <w:rFonts w:hint="eastAsia"/>
          <w:b/>
          <w:color w:val="FF0000"/>
          <w:vertAlign w:val="subscript"/>
        </w:rPr>
        <w:t>1</w:t>
      </w:r>
      <w:r w:rsidRPr="006767BE">
        <w:rPr>
          <w:rFonts w:hint="eastAsia"/>
          <w:b/>
          <w:color w:val="FF0000"/>
        </w:rPr>
        <w:t>+</w:t>
      </w:r>
      <w:r w:rsidRPr="006767BE">
        <w:rPr>
          <w:b/>
          <w:noProof/>
          <w:color w:val="FF0000"/>
        </w:rPr>
        <w:drawing>
          <wp:inline distT="0" distB="0" distL="0" distR="0" wp14:anchorId="6135FC90" wp14:editId="7B8211D8">
            <wp:extent cx="142875" cy="342900"/>
            <wp:effectExtent l="0" t="0" r="0" b="0"/>
            <wp:docPr id="710528834"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6767BE">
        <w:rPr>
          <w:rFonts w:hint="eastAsia"/>
          <w:b/>
          <w:i/>
          <w:iCs/>
          <w:color w:val="FF0000"/>
        </w:rPr>
        <w:t>k</w:t>
      </w:r>
      <w:r w:rsidRPr="006767BE">
        <w:rPr>
          <w:b/>
          <w:noProof/>
          <w:color w:val="FF0000"/>
        </w:rPr>
        <w:drawing>
          <wp:inline distT="0" distB="0" distL="0" distR="0" wp14:anchorId="6F270085" wp14:editId="33769DC5">
            <wp:extent cx="171450" cy="209550"/>
            <wp:effectExtent l="0" t="0" r="0" b="0"/>
            <wp:docPr id="456002947"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6767BE">
        <w:rPr>
          <w:rFonts w:hint="eastAsia"/>
          <w:b/>
          <w:color w:val="FF0000"/>
        </w:rPr>
        <w:t>)</w:t>
      </w:r>
    </w:p>
    <w:p w14:paraId="325EEE7D" w14:textId="5E6AB99E" w:rsidR="006767BE" w:rsidRPr="006767BE" w:rsidRDefault="006767BE" w:rsidP="006767BE">
      <w:pPr>
        <w:contextualSpacing/>
        <w:jc w:val="left"/>
        <w:textAlignment w:val="center"/>
        <w:rPr>
          <w:b/>
          <w:color w:val="FF0000"/>
        </w:rPr>
      </w:pPr>
      <w:r w:rsidRPr="006767BE">
        <w:rPr>
          <w:rFonts w:hint="eastAsia"/>
          <w:b/>
          <w:color w:val="FF0000"/>
        </w:rPr>
        <w:t>=</w:t>
      </w:r>
      <w:r w:rsidRPr="006767BE">
        <w:rPr>
          <w:b/>
          <w:noProof/>
          <w:color w:val="FF0000"/>
        </w:rPr>
        <w:drawing>
          <wp:inline distT="0" distB="0" distL="0" distR="0" wp14:anchorId="464BD0D9" wp14:editId="7944C5F1">
            <wp:extent cx="371475" cy="342900"/>
            <wp:effectExtent l="0" t="0" r="9525" b="0"/>
            <wp:docPr id="94823402"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71475" cy="342900"/>
                    </a:xfrm>
                    <a:prstGeom prst="rect">
                      <a:avLst/>
                    </a:prstGeom>
                    <a:noFill/>
                    <a:ln>
                      <a:noFill/>
                    </a:ln>
                  </pic:spPr>
                </pic:pic>
              </a:graphicData>
            </a:graphic>
          </wp:inline>
        </w:drawing>
      </w:r>
      <w:r w:rsidRPr="006767BE">
        <w:rPr>
          <w:rFonts w:hint="eastAsia"/>
          <w:b/>
          <w:iCs/>
          <w:color w:val="FF0000"/>
        </w:rPr>
        <w:t>-</w:t>
      </w:r>
      <w:r w:rsidRPr="006767BE">
        <w:rPr>
          <w:b/>
          <w:noProof/>
          <w:color w:val="FF0000"/>
        </w:rPr>
        <w:drawing>
          <wp:inline distT="0" distB="0" distL="0" distR="0" wp14:anchorId="6597E946" wp14:editId="245FBCA1">
            <wp:extent cx="342900" cy="342900"/>
            <wp:effectExtent l="0" t="0" r="0" b="0"/>
            <wp:docPr id="1965918521"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6767BE">
        <w:rPr>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2</w:t>
      </w:r>
      <w:r w:rsidRPr="006767BE">
        <w:rPr>
          <w:rFonts w:hint="eastAsia"/>
          <w:b/>
          <w:color w:val="FF0000"/>
        </w:rPr>
        <w:t>分）</w:t>
      </w:r>
    </w:p>
    <w:p w14:paraId="7EF002EE" w14:textId="0E38B90B" w:rsidR="006767BE" w:rsidRPr="006767BE" w:rsidRDefault="006767BE" w:rsidP="006767BE">
      <w:pPr>
        <w:contextualSpacing/>
        <w:jc w:val="left"/>
        <w:textAlignment w:val="center"/>
        <w:rPr>
          <w:b/>
          <w:color w:val="FF0000"/>
        </w:rPr>
      </w:pPr>
      <w:r w:rsidRPr="006767BE">
        <w:rPr>
          <w:rFonts w:hint="eastAsia"/>
          <w:b/>
          <w:color w:val="FF0000"/>
        </w:rPr>
        <w:t>（</w:t>
      </w:r>
      <w:r w:rsidRPr="006767BE">
        <w:rPr>
          <w:b/>
          <w:color w:val="FF0000"/>
        </w:rPr>
        <w:t>写出</w:t>
      </w:r>
      <w:r w:rsidRPr="006767BE">
        <w:rPr>
          <w:rFonts w:hint="eastAsia"/>
          <w:b/>
          <w:color w:val="FF0000"/>
        </w:rPr>
        <w:t>初、末机械能</w:t>
      </w:r>
      <w:r w:rsidRPr="006767BE">
        <w:rPr>
          <w:b/>
          <w:color w:val="FF0000"/>
        </w:rPr>
        <w:t>分别为</w:t>
      </w:r>
      <w:r w:rsidRPr="006767BE">
        <w:rPr>
          <w:b/>
          <w:noProof/>
          <w:color w:val="FF0000"/>
        </w:rPr>
        <w:drawing>
          <wp:inline distT="0" distB="0" distL="0" distR="0" wp14:anchorId="0FDD1779" wp14:editId="775836BC">
            <wp:extent cx="371475" cy="342900"/>
            <wp:effectExtent l="0" t="0" r="9525" b="0"/>
            <wp:docPr id="735768120"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71475" cy="342900"/>
                    </a:xfrm>
                    <a:prstGeom prst="rect">
                      <a:avLst/>
                    </a:prstGeom>
                    <a:noFill/>
                    <a:ln>
                      <a:noFill/>
                    </a:ln>
                  </pic:spPr>
                </pic:pic>
              </a:graphicData>
            </a:graphic>
          </wp:inline>
        </w:drawing>
      </w:r>
      <w:r w:rsidRPr="006767BE">
        <w:rPr>
          <w:rFonts w:hint="eastAsia"/>
          <w:b/>
          <w:iCs/>
          <w:color w:val="FF0000"/>
        </w:rPr>
        <w:t>、</w:t>
      </w:r>
      <w:r w:rsidRPr="006767BE">
        <w:rPr>
          <w:b/>
          <w:noProof/>
          <w:color w:val="FF0000"/>
        </w:rPr>
        <w:drawing>
          <wp:inline distT="0" distB="0" distL="0" distR="0" wp14:anchorId="2FDA25CB" wp14:editId="69968319">
            <wp:extent cx="342900" cy="342900"/>
            <wp:effectExtent l="0" t="0" r="0" b="0"/>
            <wp:docPr id="1552710901"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6767BE">
        <w:rPr>
          <w:b/>
          <w:color w:val="FF0000"/>
        </w:rPr>
        <w:t>而直接得出结果的，</w:t>
      </w:r>
      <w:r w:rsidRPr="006767BE">
        <w:rPr>
          <w:rFonts w:hint="eastAsia"/>
          <w:b/>
          <w:color w:val="FF0000"/>
        </w:rPr>
        <w:t>共</w:t>
      </w:r>
      <w:r w:rsidRPr="006767BE">
        <w:rPr>
          <w:b/>
          <w:color w:val="FF0000"/>
        </w:rPr>
        <w:t>得</w:t>
      </w:r>
      <w:r w:rsidRPr="006767BE">
        <w:rPr>
          <w:rFonts w:hint="eastAsia"/>
          <w:b/>
          <w:color w:val="FF0000"/>
        </w:rPr>
        <w:t>2</w:t>
      </w:r>
      <w:r w:rsidRPr="006767BE">
        <w:rPr>
          <w:rFonts w:hint="eastAsia"/>
          <w:b/>
          <w:color w:val="FF0000"/>
        </w:rPr>
        <w:t>分。）</w:t>
      </w:r>
    </w:p>
    <w:p w14:paraId="58AD5647" w14:textId="77777777" w:rsidR="006767BE" w:rsidRPr="006767BE" w:rsidRDefault="006767BE" w:rsidP="006767BE">
      <w:pPr>
        <w:contextualSpacing/>
        <w:jc w:val="left"/>
        <w:textAlignment w:val="center"/>
        <w:rPr>
          <w:b/>
          <w:color w:val="FF0000"/>
        </w:rPr>
      </w:pPr>
      <w:r w:rsidRPr="006767BE">
        <w:rPr>
          <w:rFonts w:hint="eastAsia"/>
          <w:b/>
          <w:color w:val="FF0000"/>
        </w:rPr>
        <w:t>（</w:t>
      </w:r>
      <w:r w:rsidRPr="006767BE">
        <w:rPr>
          <w:rFonts w:hint="eastAsia"/>
          <w:b/>
          <w:color w:val="FF0000"/>
        </w:rPr>
        <w:t>3</w:t>
      </w:r>
      <w:r w:rsidRPr="006767BE">
        <w:rPr>
          <w:rFonts w:hint="eastAsia"/>
          <w:b/>
          <w:color w:val="FF0000"/>
        </w:rPr>
        <w:t>）因</w:t>
      </w:r>
      <w:r w:rsidRPr="006767BE">
        <w:rPr>
          <w:b/>
          <w:color w:val="FF0000"/>
        </w:rPr>
        <w:t>取向上为正方向，故</w:t>
      </w:r>
      <w:r w:rsidRPr="006767BE">
        <w:rPr>
          <w:rFonts w:hint="eastAsia"/>
          <w:b/>
          <w:color w:val="FF0000"/>
        </w:rPr>
        <w:t>重力冲量</w:t>
      </w:r>
      <w:r w:rsidRPr="006767BE">
        <w:rPr>
          <w:rFonts w:hint="eastAsia"/>
          <w:b/>
          <w:i/>
          <w:color w:val="FF0000"/>
        </w:rPr>
        <w:t>I</w:t>
      </w:r>
      <w:r w:rsidRPr="006767BE">
        <w:rPr>
          <w:rFonts w:hint="eastAsia"/>
          <w:b/>
          <w:i/>
          <w:color w:val="FF0000"/>
          <w:vertAlign w:val="subscript"/>
        </w:rPr>
        <w:t>G</w:t>
      </w:r>
      <w:r w:rsidRPr="006767BE">
        <w:rPr>
          <w:rFonts w:hint="eastAsia"/>
          <w:b/>
          <w:color w:val="FF0000"/>
        </w:rPr>
        <w:t>=</w:t>
      </w:r>
      <w:r w:rsidRPr="006767BE">
        <w:rPr>
          <w:rFonts w:hint="eastAsia"/>
          <w:b/>
          <w:iCs/>
          <w:color w:val="FF0000"/>
        </w:rPr>
        <w:t>-</w:t>
      </w:r>
      <w:r w:rsidRPr="006767BE">
        <w:rPr>
          <w:rFonts w:hint="eastAsia"/>
          <w:b/>
          <w:i/>
          <w:iCs/>
          <w:color w:val="FF0000"/>
        </w:rPr>
        <w:t>mg</w:t>
      </w:r>
      <w:r w:rsidRPr="006767BE">
        <w:rPr>
          <w:b/>
          <w:color w:val="FF0000"/>
        </w:rPr>
        <w:t>·</w:t>
      </w:r>
      <w:r w:rsidRPr="006767BE">
        <w:rPr>
          <w:rFonts w:ascii="Cambria Math" w:hAnsi="Cambria Math" w:cs="Cambria Math"/>
          <w:b/>
          <w:color w:val="FF0000"/>
        </w:rPr>
        <w:t>∆</w:t>
      </w:r>
      <w:r w:rsidRPr="006767BE">
        <w:rPr>
          <w:rFonts w:hint="eastAsia"/>
          <w:b/>
          <w:i/>
          <w:iCs/>
          <w:color w:val="FF0000"/>
        </w:rPr>
        <w:t>t</w:t>
      </w:r>
      <w:r w:rsidRPr="006767BE">
        <w:rPr>
          <w:rFonts w:hint="eastAsia"/>
          <w:b/>
          <w:color w:val="FF0000"/>
        </w:rPr>
        <w:t>=</w:t>
      </w:r>
      <w:r w:rsidRPr="006767BE">
        <w:rPr>
          <w:rFonts w:hint="eastAsia"/>
          <w:b/>
          <w:iCs/>
          <w:color w:val="FF0000"/>
        </w:rPr>
        <w:t>-</w:t>
      </w:r>
      <w:r w:rsidRPr="006767BE">
        <w:rPr>
          <w:rFonts w:hint="eastAsia"/>
          <w:b/>
          <w:i/>
          <w:iCs/>
          <w:color w:val="FF0000"/>
        </w:rPr>
        <w:t>mg</w:t>
      </w:r>
      <w:r w:rsidRPr="006767BE">
        <w:rPr>
          <w:rFonts w:hint="eastAsia"/>
          <w:b/>
          <w:color w:val="FF0000"/>
        </w:rPr>
        <w:t>(</w:t>
      </w:r>
      <w:r w:rsidRPr="006767BE">
        <w:rPr>
          <w:rFonts w:hint="eastAsia"/>
          <w:b/>
          <w:i/>
          <w:iCs/>
          <w:color w:val="FF0000"/>
        </w:rPr>
        <w:t>t</w:t>
      </w:r>
      <w:r w:rsidRPr="006767BE">
        <w:rPr>
          <w:rFonts w:hint="eastAsia"/>
          <w:b/>
          <w:color w:val="FF0000"/>
          <w:vertAlign w:val="subscript"/>
        </w:rPr>
        <w:t>2</w:t>
      </w:r>
      <w:r w:rsidRPr="006767BE">
        <w:rPr>
          <w:rFonts w:hint="eastAsia"/>
          <w:b/>
          <w:iCs/>
          <w:color w:val="FF0000"/>
        </w:rPr>
        <w:t>-</w:t>
      </w:r>
      <w:r w:rsidRPr="006767BE">
        <w:rPr>
          <w:rFonts w:hint="eastAsia"/>
          <w:b/>
          <w:i/>
          <w:iCs/>
          <w:color w:val="FF0000"/>
        </w:rPr>
        <w:t>t</w:t>
      </w:r>
      <w:r w:rsidRPr="006767BE">
        <w:rPr>
          <w:rFonts w:hint="eastAsia"/>
          <w:b/>
          <w:color w:val="FF0000"/>
          <w:vertAlign w:val="subscript"/>
        </w:rPr>
        <w:t>1</w:t>
      </w:r>
      <w:r w:rsidRPr="006767BE">
        <w:rPr>
          <w:rFonts w:hint="eastAsia"/>
          <w:b/>
          <w:color w:val="FF0000"/>
        </w:rPr>
        <w:t>)</w:t>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1</w:t>
      </w:r>
      <w:r w:rsidRPr="006767BE">
        <w:rPr>
          <w:rFonts w:hint="eastAsia"/>
          <w:b/>
          <w:color w:val="FF0000"/>
        </w:rPr>
        <w:t>分）</w:t>
      </w:r>
    </w:p>
    <w:p w14:paraId="0CD3B857" w14:textId="2CD9C37E" w:rsidR="006767BE" w:rsidRPr="006767BE" w:rsidRDefault="006767BE" w:rsidP="006767BE">
      <w:pPr>
        <w:contextualSpacing/>
        <w:jc w:val="left"/>
        <w:textAlignment w:val="center"/>
        <w:rPr>
          <w:b/>
          <w:i/>
          <w:iCs/>
          <w:color w:val="FF0000"/>
        </w:rPr>
      </w:pPr>
      <w:r w:rsidRPr="006767BE">
        <w:rPr>
          <w:b/>
          <w:color w:val="FF0000"/>
        </w:rPr>
        <w:t>在极短时间</w:t>
      </w:r>
      <w:r w:rsidRPr="006767BE">
        <w:rPr>
          <w:rFonts w:ascii="Cambria Math" w:hAnsi="Cambria Math" w:cs="Cambria Math"/>
          <w:b/>
          <w:color w:val="FF0000"/>
        </w:rPr>
        <w:t>∆</w:t>
      </w:r>
      <w:r w:rsidRPr="006767BE">
        <w:rPr>
          <w:rFonts w:hint="eastAsia"/>
          <w:b/>
          <w:i/>
          <w:iCs/>
          <w:color w:val="FF0000"/>
        </w:rPr>
        <w:t>t</w:t>
      </w:r>
      <w:r w:rsidRPr="006767BE">
        <w:rPr>
          <w:b/>
          <w:i/>
          <w:iCs/>
          <w:color w:val="FF0000"/>
          <w:vertAlign w:val="subscript"/>
        </w:rPr>
        <w:t>i</w:t>
      </w:r>
      <w:r w:rsidRPr="006767BE">
        <w:rPr>
          <w:b/>
          <w:color w:val="FF0000"/>
        </w:rPr>
        <w:t>内</w:t>
      </w:r>
      <w:r w:rsidRPr="006767BE">
        <w:rPr>
          <w:rFonts w:hint="eastAsia"/>
          <w:b/>
          <w:color w:val="FF0000"/>
        </w:rPr>
        <w:t>，一个线圈受磁力</w:t>
      </w:r>
      <w:r w:rsidRPr="006767BE">
        <w:rPr>
          <w:rFonts w:hint="eastAsia"/>
          <w:b/>
          <w:i/>
          <w:color w:val="FF0000"/>
        </w:rPr>
        <w:t>F</w:t>
      </w:r>
      <w:r w:rsidRPr="006767BE">
        <w:rPr>
          <w:rFonts w:hint="eastAsia"/>
          <w:b/>
          <w:color w:val="FF0000"/>
          <w:vertAlign w:val="subscript"/>
        </w:rPr>
        <w:t>磁</w:t>
      </w:r>
      <w:r w:rsidRPr="006767BE">
        <w:rPr>
          <w:b/>
          <w:i/>
          <w:iCs/>
          <w:color w:val="FF0000"/>
          <w:vertAlign w:val="subscript"/>
        </w:rPr>
        <w:t>i</w:t>
      </w:r>
      <w:r w:rsidRPr="006767BE">
        <w:rPr>
          <w:rFonts w:hint="eastAsia"/>
          <w:b/>
          <w:color w:val="FF0000"/>
        </w:rPr>
        <w:t>=</w:t>
      </w:r>
      <w:r w:rsidRPr="006767BE">
        <w:rPr>
          <w:rFonts w:hint="eastAsia"/>
          <w:b/>
          <w:i/>
          <w:iCs/>
          <w:color w:val="FF0000"/>
        </w:rPr>
        <w:t>n</w:t>
      </w:r>
      <w:r w:rsidRPr="006767BE">
        <w:rPr>
          <w:b/>
          <w:i/>
          <w:iCs/>
          <w:color w:val="FF0000"/>
        </w:rPr>
        <w:t>BI</w:t>
      </w:r>
      <w:r w:rsidRPr="006767BE">
        <w:rPr>
          <w:b/>
          <w:i/>
          <w:iCs/>
          <w:color w:val="FF0000"/>
          <w:vertAlign w:val="subscript"/>
        </w:rPr>
        <w:t>i</w:t>
      </w:r>
      <w:r w:rsidRPr="006767BE">
        <w:rPr>
          <w:b/>
          <w:i/>
          <w:iCs/>
          <w:color w:val="FF0000"/>
        </w:rPr>
        <w:t>l</w:t>
      </w:r>
      <w:r w:rsidRPr="006767BE">
        <w:rPr>
          <w:rFonts w:hint="eastAsia"/>
          <w:b/>
          <w:color w:val="FF0000"/>
        </w:rPr>
        <w:t>=</w:t>
      </w:r>
      <w:r w:rsidRPr="006767BE">
        <w:rPr>
          <w:b/>
          <w:noProof/>
          <w:color w:val="FF0000"/>
        </w:rPr>
        <w:drawing>
          <wp:inline distT="0" distB="0" distL="0" distR="0" wp14:anchorId="5EE8B65C" wp14:editId="0E6AA8C8">
            <wp:extent cx="523875" cy="361950"/>
            <wp:effectExtent l="0" t="0" r="9525" b="0"/>
            <wp:docPr id="146028283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3875" cy="361950"/>
                    </a:xfrm>
                    <a:prstGeom prst="rect">
                      <a:avLst/>
                    </a:prstGeom>
                    <a:noFill/>
                    <a:ln>
                      <a:noFill/>
                    </a:ln>
                  </pic:spPr>
                </pic:pic>
              </a:graphicData>
            </a:graphic>
          </wp:inline>
        </w:drawing>
      </w:r>
      <w:r w:rsidRPr="006767BE">
        <w:rPr>
          <w:rFonts w:hint="eastAsia"/>
          <w:b/>
          <w:color w:val="FF0000"/>
        </w:rPr>
        <w:t>，冲量</w:t>
      </w:r>
      <w:r w:rsidRPr="006767BE">
        <w:rPr>
          <w:rFonts w:hint="eastAsia"/>
          <w:b/>
          <w:i/>
          <w:color w:val="FF0000"/>
        </w:rPr>
        <w:t>I</w:t>
      </w:r>
      <w:r w:rsidRPr="006767BE">
        <w:rPr>
          <w:rFonts w:hint="eastAsia"/>
          <w:b/>
          <w:color w:val="FF0000"/>
          <w:vertAlign w:val="subscript"/>
        </w:rPr>
        <w:t>磁</w:t>
      </w:r>
      <w:r w:rsidRPr="006767BE">
        <w:rPr>
          <w:b/>
          <w:i/>
          <w:iCs/>
          <w:color w:val="FF0000"/>
          <w:vertAlign w:val="subscript"/>
        </w:rPr>
        <w:t>i</w:t>
      </w:r>
      <w:r w:rsidRPr="006767BE">
        <w:rPr>
          <w:rFonts w:hint="eastAsia"/>
          <w:b/>
          <w:color w:val="FF0000"/>
        </w:rPr>
        <w:t>=</w:t>
      </w:r>
      <w:r w:rsidRPr="006767BE">
        <w:rPr>
          <w:b/>
          <w:noProof/>
          <w:color w:val="FF0000"/>
        </w:rPr>
        <w:drawing>
          <wp:inline distT="0" distB="0" distL="0" distR="0" wp14:anchorId="20A8CA8E" wp14:editId="1669B05A">
            <wp:extent cx="419100" cy="361950"/>
            <wp:effectExtent l="0" t="0" r="0" b="0"/>
            <wp:docPr id="156275202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19100" cy="361950"/>
                    </a:xfrm>
                    <a:prstGeom prst="rect">
                      <a:avLst/>
                    </a:prstGeom>
                    <a:noFill/>
                    <a:ln>
                      <a:noFill/>
                    </a:ln>
                  </pic:spPr>
                </pic:pic>
              </a:graphicData>
            </a:graphic>
          </wp:inline>
        </w:drawing>
      </w:r>
      <w:r w:rsidRPr="006767BE">
        <w:rPr>
          <w:b/>
          <w:color w:val="FF0000"/>
        </w:rPr>
        <w:t>(</w:t>
      </w:r>
      <w:r w:rsidRPr="006767BE">
        <w:rPr>
          <w:b/>
          <w:i/>
          <w:iCs/>
          <w:color w:val="FF0000"/>
        </w:rPr>
        <w:t>v</w:t>
      </w:r>
      <w:r w:rsidRPr="006767BE">
        <w:rPr>
          <w:b/>
          <w:i/>
          <w:iCs/>
          <w:color w:val="FF0000"/>
          <w:vertAlign w:val="subscript"/>
        </w:rPr>
        <w:t>i</w:t>
      </w:r>
      <w:r w:rsidRPr="006767BE">
        <w:rPr>
          <w:b/>
          <w:color w:val="FF0000"/>
        </w:rPr>
        <w:t>·</w:t>
      </w:r>
      <w:r w:rsidRPr="006767BE">
        <w:rPr>
          <w:rFonts w:ascii="Cambria Math" w:hAnsi="Cambria Math" w:cs="Cambria Math"/>
          <w:b/>
          <w:color w:val="FF0000"/>
        </w:rPr>
        <w:t>∆</w:t>
      </w:r>
      <w:r w:rsidRPr="006767BE">
        <w:rPr>
          <w:rFonts w:hint="eastAsia"/>
          <w:b/>
          <w:i/>
          <w:iCs/>
          <w:color w:val="FF0000"/>
        </w:rPr>
        <w:t>t</w:t>
      </w:r>
      <w:r w:rsidRPr="006767BE">
        <w:rPr>
          <w:b/>
          <w:i/>
          <w:iCs/>
          <w:color w:val="FF0000"/>
          <w:vertAlign w:val="subscript"/>
        </w:rPr>
        <w:t>i</w:t>
      </w:r>
      <w:r w:rsidRPr="006767BE">
        <w:rPr>
          <w:b/>
          <w:color w:val="FF0000"/>
        </w:rPr>
        <w:t>)</w:t>
      </w:r>
    </w:p>
    <w:p w14:paraId="31538D37" w14:textId="60801120" w:rsidR="006767BE" w:rsidRPr="006767BE" w:rsidRDefault="006767BE" w:rsidP="006767BE">
      <w:pPr>
        <w:contextualSpacing/>
        <w:jc w:val="left"/>
        <w:textAlignment w:val="center"/>
        <w:rPr>
          <w:b/>
          <w:i/>
          <w:iCs/>
          <w:color w:val="FF0000"/>
        </w:rPr>
      </w:pPr>
      <w:r w:rsidRPr="006767BE">
        <w:rPr>
          <w:rFonts w:ascii="Cambria Math" w:hAnsi="Cambria Math" w:cs="Cambria Math"/>
          <w:b/>
          <w:color w:val="FF0000"/>
        </w:rPr>
        <w:t>∆</w:t>
      </w:r>
      <w:r w:rsidRPr="006767BE">
        <w:rPr>
          <w:rFonts w:hint="eastAsia"/>
          <w:b/>
          <w:i/>
          <w:iCs/>
          <w:color w:val="FF0000"/>
        </w:rPr>
        <w:t>t</w:t>
      </w:r>
      <w:r w:rsidRPr="006767BE">
        <w:rPr>
          <w:rFonts w:hint="eastAsia"/>
          <w:b/>
          <w:color w:val="FF0000"/>
        </w:rPr>
        <w:t>=(</w:t>
      </w:r>
      <w:r w:rsidRPr="006767BE">
        <w:rPr>
          <w:rFonts w:hint="eastAsia"/>
          <w:b/>
          <w:i/>
          <w:iCs/>
          <w:color w:val="FF0000"/>
        </w:rPr>
        <w:t>t</w:t>
      </w:r>
      <w:r w:rsidRPr="006767BE">
        <w:rPr>
          <w:rFonts w:hint="eastAsia"/>
          <w:b/>
          <w:color w:val="FF0000"/>
          <w:vertAlign w:val="subscript"/>
        </w:rPr>
        <w:t>2</w:t>
      </w:r>
      <w:r w:rsidRPr="006767BE">
        <w:rPr>
          <w:rFonts w:hint="eastAsia"/>
          <w:b/>
          <w:iCs/>
          <w:color w:val="FF0000"/>
        </w:rPr>
        <w:t>-</w:t>
      </w:r>
      <w:r w:rsidRPr="006767BE">
        <w:rPr>
          <w:rFonts w:hint="eastAsia"/>
          <w:b/>
          <w:i/>
          <w:iCs/>
          <w:color w:val="FF0000"/>
        </w:rPr>
        <w:t>t</w:t>
      </w:r>
      <w:r w:rsidRPr="006767BE">
        <w:rPr>
          <w:rFonts w:hint="eastAsia"/>
          <w:b/>
          <w:color w:val="FF0000"/>
          <w:vertAlign w:val="subscript"/>
        </w:rPr>
        <w:t>1</w:t>
      </w:r>
      <w:r w:rsidRPr="006767BE">
        <w:rPr>
          <w:rFonts w:hint="eastAsia"/>
          <w:b/>
          <w:color w:val="FF0000"/>
        </w:rPr>
        <w:t>)</w:t>
      </w:r>
      <w:r w:rsidRPr="006767BE">
        <w:rPr>
          <w:b/>
          <w:color w:val="FF0000"/>
        </w:rPr>
        <w:t>时间内</w:t>
      </w:r>
      <w:r w:rsidRPr="006767BE">
        <w:rPr>
          <w:rFonts w:hint="eastAsia"/>
          <w:b/>
          <w:color w:val="FF0000"/>
        </w:rPr>
        <w:t>，一个线圈受磁力冲量</w:t>
      </w:r>
      <w:r w:rsidRPr="006767BE">
        <w:rPr>
          <w:rFonts w:hint="eastAsia"/>
          <w:b/>
          <w:i/>
          <w:color w:val="FF0000"/>
        </w:rPr>
        <w:t>I</w:t>
      </w:r>
      <w:r w:rsidRPr="006767BE">
        <w:rPr>
          <w:rFonts w:hint="eastAsia"/>
          <w:b/>
          <w:color w:val="FF0000"/>
          <w:vertAlign w:val="subscript"/>
        </w:rPr>
        <w:t>磁</w:t>
      </w:r>
      <w:r w:rsidRPr="006767BE">
        <w:rPr>
          <w:rFonts w:hint="eastAsia"/>
          <w:b/>
          <w:color w:val="FF0000"/>
        </w:rPr>
        <w:t>=</w:t>
      </w:r>
      <w:r w:rsidRPr="006767BE">
        <w:rPr>
          <w:rFonts w:hint="eastAsia"/>
          <w:b/>
          <w:color w:val="FF0000"/>
        </w:rPr>
        <w:t>∑</w:t>
      </w:r>
      <w:r w:rsidRPr="006767BE">
        <w:rPr>
          <w:rFonts w:hint="eastAsia"/>
          <w:b/>
          <w:i/>
          <w:color w:val="FF0000"/>
        </w:rPr>
        <w:t>I</w:t>
      </w:r>
      <w:r w:rsidRPr="006767BE">
        <w:rPr>
          <w:rFonts w:hint="eastAsia"/>
          <w:b/>
          <w:color w:val="FF0000"/>
          <w:vertAlign w:val="subscript"/>
        </w:rPr>
        <w:t>磁</w:t>
      </w:r>
      <w:r w:rsidRPr="006767BE">
        <w:rPr>
          <w:b/>
          <w:i/>
          <w:iCs/>
          <w:color w:val="FF0000"/>
          <w:vertAlign w:val="subscript"/>
        </w:rPr>
        <w:t>i</w:t>
      </w:r>
      <w:r w:rsidRPr="006767BE">
        <w:rPr>
          <w:rFonts w:hint="eastAsia"/>
          <w:b/>
          <w:color w:val="FF0000"/>
        </w:rPr>
        <w:t>=</w:t>
      </w:r>
      <w:r w:rsidRPr="006767BE">
        <w:rPr>
          <w:b/>
          <w:noProof/>
          <w:color w:val="FF0000"/>
        </w:rPr>
        <w:drawing>
          <wp:inline distT="0" distB="0" distL="0" distR="0" wp14:anchorId="066F68FB" wp14:editId="4947BF3B">
            <wp:extent cx="419100" cy="361950"/>
            <wp:effectExtent l="0" t="0" r="0" b="0"/>
            <wp:docPr id="131949941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19100" cy="361950"/>
                    </a:xfrm>
                    <a:prstGeom prst="rect">
                      <a:avLst/>
                    </a:prstGeom>
                    <a:noFill/>
                    <a:ln>
                      <a:noFill/>
                    </a:ln>
                  </pic:spPr>
                </pic:pic>
              </a:graphicData>
            </a:graphic>
          </wp:inline>
        </w:drawing>
      </w:r>
      <w:r w:rsidRPr="006767BE">
        <w:rPr>
          <w:rFonts w:hint="eastAsia"/>
          <w:b/>
          <w:color w:val="FF0000"/>
        </w:rPr>
        <w:t>∑</w:t>
      </w:r>
      <w:r w:rsidRPr="006767BE">
        <w:rPr>
          <w:b/>
          <w:color w:val="FF0000"/>
        </w:rPr>
        <w:t>(</w:t>
      </w:r>
      <w:r w:rsidRPr="006767BE">
        <w:rPr>
          <w:b/>
          <w:i/>
          <w:iCs/>
          <w:color w:val="FF0000"/>
        </w:rPr>
        <w:t>v</w:t>
      </w:r>
      <w:r w:rsidRPr="006767BE">
        <w:rPr>
          <w:b/>
          <w:i/>
          <w:iCs/>
          <w:color w:val="FF0000"/>
          <w:vertAlign w:val="subscript"/>
        </w:rPr>
        <w:t>i</w:t>
      </w:r>
      <w:r w:rsidRPr="006767BE">
        <w:rPr>
          <w:b/>
          <w:color w:val="FF0000"/>
        </w:rPr>
        <w:t>·</w:t>
      </w:r>
      <w:r w:rsidRPr="006767BE">
        <w:rPr>
          <w:rFonts w:ascii="Cambria Math" w:hAnsi="Cambria Math" w:cs="Cambria Math"/>
          <w:b/>
          <w:color w:val="FF0000"/>
        </w:rPr>
        <w:t>∆</w:t>
      </w:r>
      <w:r w:rsidRPr="006767BE">
        <w:rPr>
          <w:rFonts w:hint="eastAsia"/>
          <w:b/>
          <w:i/>
          <w:iCs/>
          <w:color w:val="FF0000"/>
        </w:rPr>
        <w:t>t</w:t>
      </w:r>
      <w:r w:rsidRPr="006767BE">
        <w:rPr>
          <w:b/>
          <w:i/>
          <w:iCs/>
          <w:color w:val="FF0000"/>
          <w:vertAlign w:val="subscript"/>
        </w:rPr>
        <w:t>i</w:t>
      </w:r>
      <w:r w:rsidRPr="006767BE">
        <w:rPr>
          <w:b/>
          <w:color w:val="FF0000"/>
        </w:rPr>
        <w:t>)</w:t>
      </w:r>
      <w:r w:rsidRPr="006767BE">
        <w:rPr>
          <w:rFonts w:hint="eastAsia"/>
          <w:b/>
          <w:color w:val="FF0000"/>
        </w:rPr>
        <w:t>=</w:t>
      </w:r>
      <w:r w:rsidRPr="006767BE">
        <w:rPr>
          <w:b/>
          <w:noProof/>
          <w:color w:val="FF0000"/>
        </w:rPr>
        <w:drawing>
          <wp:inline distT="0" distB="0" distL="0" distR="0" wp14:anchorId="7B1B0BEB" wp14:editId="2FD930C3">
            <wp:extent cx="895350" cy="361950"/>
            <wp:effectExtent l="0" t="0" r="0" b="0"/>
            <wp:docPr id="428915255"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895350" cy="361950"/>
                    </a:xfrm>
                    <a:prstGeom prst="rect">
                      <a:avLst/>
                    </a:prstGeom>
                    <a:noFill/>
                    <a:ln>
                      <a:noFill/>
                    </a:ln>
                  </pic:spPr>
                </pic:pic>
              </a:graphicData>
            </a:graphic>
          </wp:inline>
        </w:drawing>
      </w:r>
    </w:p>
    <w:p w14:paraId="6D5D45E1" w14:textId="77777777" w:rsidR="006767BE" w:rsidRPr="006767BE" w:rsidRDefault="006767BE" w:rsidP="006767BE">
      <w:pPr>
        <w:contextualSpacing/>
        <w:jc w:val="left"/>
        <w:textAlignment w:val="center"/>
        <w:rPr>
          <w:b/>
          <w:color w:val="FF0000"/>
        </w:rPr>
      </w:pPr>
      <w:r w:rsidRPr="006767BE">
        <w:rPr>
          <w:rFonts w:hint="eastAsia"/>
          <w:b/>
          <w:color w:val="FF0000"/>
        </w:rPr>
        <w:t xml:space="preserve">  </w:t>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b/>
          <w:color w:val="FF0000"/>
        </w:rPr>
        <w:tab/>
      </w:r>
      <w:r w:rsidRPr="006767BE">
        <w:rPr>
          <w:rFonts w:hint="eastAsia"/>
          <w:b/>
          <w:color w:val="FF0000"/>
        </w:rPr>
        <w:t>（</w:t>
      </w:r>
      <w:r w:rsidRPr="006767BE">
        <w:rPr>
          <w:b/>
          <w:color w:val="FF0000"/>
        </w:rPr>
        <w:t>2</w:t>
      </w:r>
      <w:r w:rsidRPr="006767BE">
        <w:rPr>
          <w:rFonts w:hint="eastAsia"/>
          <w:b/>
          <w:color w:val="FF0000"/>
        </w:rPr>
        <w:t>分）</w:t>
      </w:r>
    </w:p>
    <w:p w14:paraId="2E4EACD8" w14:textId="77777777" w:rsidR="006767BE" w:rsidRPr="006767BE" w:rsidRDefault="006767BE" w:rsidP="006767BE">
      <w:pPr>
        <w:contextualSpacing/>
        <w:jc w:val="left"/>
        <w:textAlignment w:val="center"/>
        <w:rPr>
          <w:b/>
          <w:color w:val="FF0000"/>
        </w:rPr>
      </w:pPr>
      <w:r w:rsidRPr="006767BE">
        <w:rPr>
          <w:b/>
          <w:color w:val="FF0000"/>
        </w:rPr>
        <w:t>全程动量定理</w:t>
      </w:r>
      <w:r w:rsidRPr="006767BE">
        <w:rPr>
          <w:rFonts w:hint="eastAsia"/>
          <w:b/>
          <w:color w:val="FF0000"/>
        </w:rPr>
        <w:t>：</w:t>
      </w:r>
      <w:r w:rsidRPr="006767BE">
        <w:rPr>
          <w:rFonts w:hint="eastAsia"/>
          <w:b/>
          <w:i/>
          <w:color w:val="FF0000"/>
        </w:rPr>
        <w:t>I</w:t>
      </w:r>
      <w:r w:rsidRPr="006767BE">
        <w:rPr>
          <w:rFonts w:hint="eastAsia"/>
          <w:b/>
          <w:color w:val="FF0000"/>
          <w:vertAlign w:val="subscript"/>
        </w:rPr>
        <w:t>f</w:t>
      </w:r>
      <w:r w:rsidRPr="006767BE">
        <w:rPr>
          <w:rFonts w:hint="eastAsia"/>
          <w:b/>
          <w:color w:val="FF0000"/>
        </w:rPr>
        <w:t>+3</w:t>
      </w:r>
      <w:r w:rsidRPr="006767BE">
        <w:rPr>
          <w:rFonts w:hint="eastAsia"/>
          <w:b/>
          <w:i/>
          <w:color w:val="FF0000"/>
        </w:rPr>
        <w:t>I</w:t>
      </w:r>
      <w:r w:rsidRPr="006767BE">
        <w:rPr>
          <w:rFonts w:hint="eastAsia"/>
          <w:b/>
          <w:color w:val="FF0000"/>
          <w:vertAlign w:val="subscript"/>
        </w:rPr>
        <w:t>磁</w:t>
      </w:r>
      <w:r w:rsidRPr="006767BE">
        <w:rPr>
          <w:rFonts w:hint="eastAsia"/>
          <w:b/>
          <w:color w:val="FF0000"/>
        </w:rPr>
        <w:t>+</w:t>
      </w:r>
      <w:r w:rsidRPr="006767BE">
        <w:rPr>
          <w:rFonts w:hint="eastAsia"/>
          <w:b/>
          <w:i/>
          <w:color w:val="FF0000"/>
        </w:rPr>
        <w:t>I</w:t>
      </w:r>
      <w:r w:rsidRPr="006767BE">
        <w:rPr>
          <w:rFonts w:hint="eastAsia"/>
          <w:b/>
          <w:i/>
          <w:color w:val="FF0000"/>
          <w:vertAlign w:val="subscript"/>
        </w:rPr>
        <w:t>G</w:t>
      </w:r>
      <w:r w:rsidRPr="006767BE">
        <w:rPr>
          <w:rFonts w:hint="eastAsia"/>
          <w:b/>
          <w:color w:val="FF0000"/>
        </w:rPr>
        <w:t>=0</w:t>
      </w:r>
      <w:r w:rsidRPr="006767BE">
        <w:rPr>
          <w:rFonts w:hint="eastAsia"/>
          <w:b/>
          <w:iCs/>
          <w:color w:val="FF0000"/>
        </w:rPr>
        <w:t>-</w:t>
      </w:r>
      <w:r w:rsidRPr="006767BE">
        <w:rPr>
          <w:rFonts w:hint="eastAsia"/>
          <w:b/>
          <w:color w:val="FF0000"/>
        </w:rPr>
        <w:t>0</w:t>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1</w:t>
      </w:r>
      <w:r w:rsidRPr="006767BE">
        <w:rPr>
          <w:rFonts w:hint="eastAsia"/>
          <w:b/>
          <w:color w:val="FF0000"/>
        </w:rPr>
        <w:t>分）</w:t>
      </w:r>
    </w:p>
    <w:p w14:paraId="1B49A7B9" w14:textId="01CB5ED0" w:rsidR="006767BE" w:rsidRPr="006767BE" w:rsidRDefault="006767BE" w:rsidP="006767BE">
      <w:pPr>
        <w:contextualSpacing/>
        <w:jc w:val="left"/>
        <w:textAlignment w:val="center"/>
        <w:rPr>
          <w:b/>
          <w:iCs/>
          <w:color w:val="FF0000"/>
        </w:rPr>
      </w:pPr>
      <w:r w:rsidRPr="006767BE">
        <w:rPr>
          <w:rFonts w:hint="eastAsia"/>
          <w:b/>
          <w:color w:val="FF0000"/>
        </w:rPr>
        <w:t>解出弹力的冲量</w:t>
      </w:r>
      <w:r w:rsidRPr="006767BE">
        <w:rPr>
          <w:rFonts w:hint="eastAsia"/>
          <w:b/>
          <w:i/>
          <w:color w:val="FF0000"/>
        </w:rPr>
        <w:t>I</w:t>
      </w:r>
      <w:r w:rsidRPr="006767BE">
        <w:rPr>
          <w:rFonts w:hint="eastAsia"/>
          <w:b/>
          <w:color w:val="FF0000"/>
          <w:vertAlign w:val="subscript"/>
        </w:rPr>
        <w:t>f</w:t>
      </w:r>
      <w:r w:rsidRPr="006767BE">
        <w:rPr>
          <w:rFonts w:hint="eastAsia"/>
          <w:b/>
          <w:color w:val="FF0000"/>
        </w:rPr>
        <w:t>=</w:t>
      </w:r>
      <w:r w:rsidRPr="006767BE">
        <w:rPr>
          <w:rFonts w:hint="eastAsia"/>
          <w:b/>
          <w:i/>
          <w:iCs/>
          <w:color w:val="FF0000"/>
        </w:rPr>
        <w:t>mg</w:t>
      </w:r>
      <w:r w:rsidRPr="006767BE">
        <w:rPr>
          <w:rFonts w:hint="eastAsia"/>
          <w:b/>
          <w:color w:val="FF0000"/>
        </w:rPr>
        <w:t>(</w:t>
      </w:r>
      <w:r w:rsidRPr="006767BE">
        <w:rPr>
          <w:rFonts w:hint="eastAsia"/>
          <w:b/>
          <w:i/>
          <w:iCs/>
          <w:color w:val="FF0000"/>
        </w:rPr>
        <w:t>t</w:t>
      </w:r>
      <w:r w:rsidRPr="006767BE">
        <w:rPr>
          <w:rFonts w:hint="eastAsia"/>
          <w:b/>
          <w:color w:val="FF0000"/>
          <w:vertAlign w:val="subscript"/>
        </w:rPr>
        <w:t>2</w:t>
      </w:r>
      <w:r w:rsidRPr="006767BE">
        <w:rPr>
          <w:rFonts w:hint="eastAsia"/>
          <w:b/>
          <w:iCs/>
          <w:color w:val="FF0000"/>
        </w:rPr>
        <w:t>-</w:t>
      </w:r>
      <w:r w:rsidRPr="006767BE">
        <w:rPr>
          <w:rFonts w:hint="eastAsia"/>
          <w:b/>
          <w:i/>
          <w:iCs/>
          <w:color w:val="FF0000"/>
        </w:rPr>
        <w:t>t</w:t>
      </w:r>
      <w:r w:rsidRPr="006767BE">
        <w:rPr>
          <w:rFonts w:hint="eastAsia"/>
          <w:b/>
          <w:color w:val="FF0000"/>
          <w:vertAlign w:val="subscript"/>
        </w:rPr>
        <w:t>1</w:t>
      </w:r>
      <w:r w:rsidRPr="006767BE">
        <w:rPr>
          <w:rFonts w:hint="eastAsia"/>
          <w:b/>
          <w:color w:val="FF0000"/>
        </w:rPr>
        <w:t>)</w:t>
      </w:r>
      <w:r w:rsidRPr="006767BE">
        <w:rPr>
          <w:rFonts w:hint="eastAsia"/>
          <w:b/>
          <w:iCs/>
          <w:color w:val="FF0000"/>
        </w:rPr>
        <w:t>-</w:t>
      </w:r>
      <w:r w:rsidRPr="006767BE">
        <w:rPr>
          <w:b/>
          <w:noProof/>
          <w:color w:val="FF0000"/>
        </w:rPr>
        <w:drawing>
          <wp:inline distT="0" distB="0" distL="0" distR="0" wp14:anchorId="57A5330D" wp14:editId="7711D2A8">
            <wp:extent cx="952500" cy="361950"/>
            <wp:effectExtent l="0" t="0" r="0" b="0"/>
            <wp:docPr id="191752915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952500" cy="361950"/>
                    </a:xfrm>
                    <a:prstGeom prst="rect">
                      <a:avLst/>
                    </a:prstGeom>
                    <a:noFill/>
                    <a:ln>
                      <a:noFill/>
                    </a:ln>
                  </pic:spPr>
                </pic:pic>
              </a:graphicData>
            </a:graphic>
          </wp:inline>
        </w:drawing>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ab/>
      </w:r>
      <w:r w:rsidRPr="006767BE">
        <w:rPr>
          <w:rFonts w:hint="eastAsia"/>
          <w:b/>
          <w:color w:val="FF0000"/>
        </w:rPr>
        <w:t>（</w:t>
      </w:r>
      <w:r w:rsidRPr="006767BE">
        <w:rPr>
          <w:rFonts w:hint="eastAsia"/>
          <w:b/>
          <w:color w:val="FF0000"/>
        </w:rPr>
        <w:t>1</w:t>
      </w:r>
      <w:r w:rsidRPr="006767BE">
        <w:rPr>
          <w:rFonts w:hint="eastAsia"/>
          <w:b/>
          <w:color w:val="FF0000"/>
        </w:rPr>
        <w:t>分）</w:t>
      </w:r>
    </w:p>
    <w:p w14:paraId="79353041" w14:textId="77777777" w:rsidR="00ED5CBB" w:rsidRPr="005B360A" w:rsidRDefault="00ED5CBB" w:rsidP="00A46211">
      <w:pPr>
        <w:contextualSpacing/>
        <w:jc w:val="left"/>
        <w:textAlignment w:val="center"/>
        <w:rPr>
          <w:b/>
          <w:color w:val="FF0000"/>
        </w:rPr>
      </w:pPr>
    </w:p>
    <w:sectPr w:rsidR="00ED5CBB" w:rsidRPr="005B360A" w:rsidSect="00B36E8E">
      <w:pgSz w:w="11906" w:h="16838" w:code="9"/>
      <w:pgMar w:top="1985" w:right="1701" w:bottom="1871" w:left="1701" w:header="851" w:footer="1418"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4-20T20:38:00Z" w:initials="phy">
    <w:p w14:paraId="5DF6631E" w14:textId="677D02BE" w:rsidR="00226960" w:rsidRDefault="00226960">
      <w:pPr>
        <w:pStyle w:val="af"/>
      </w:pPr>
      <w:r>
        <w:rPr>
          <w:rStyle w:val="ae"/>
        </w:rPr>
        <w:annotationRef/>
      </w:r>
      <w:r>
        <w:rPr>
          <w:rFonts w:hint="eastAsia"/>
        </w:rPr>
        <w:t>1124</w:t>
      </w:r>
      <w:r>
        <w:rPr>
          <w:rFonts w:hint="eastAsia"/>
        </w:rPr>
        <w:t>人，均分</w:t>
      </w:r>
      <w:r>
        <w:rPr>
          <w:rFonts w:hint="eastAsia"/>
        </w:rPr>
        <w:t>56.3</w:t>
      </w:r>
    </w:p>
  </w:comment>
  <w:comment w:id="1" w:author="physics" w:date="2026-04-20T14:49:00Z" w:initials="phy">
    <w:p w14:paraId="52CA8326" w14:textId="3D1B9ACA" w:rsidR="001B4EBB" w:rsidRPr="006767BE" w:rsidRDefault="001B4EBB" w:rsidP="001B4EBB">
      <w:r>
        <w:rPr>
          <w:rStyle w:val="ae"/>
        </w:rPr>
        <w:annotationRef/>
      </w:r>
      <w:r w:rsidRPr="006767BE">
        <w:rPr>
          <w:rFonts w:hint="eastAsia"/>
        </w:rPr>
        <w:t>1</w:t>
      </w:r>
      <w:r w:rsidRPr="006767BE">
        <w:t>．</w:t>
      </w:r>
      <w:r w:rsidRPr="006767BE">
        <w:rPr>
          <w:rFonts w:hint="eastAsia"/>
        </w:rPr>
        <w:t>（</w:t>
      </w:r>
      <w:r w:rsidRPr="006767BE">
        <w:rPr>
          <w:rFonts w:hint="eastAsia"/>
        </w:rPr>
        <w:t>1</w:t>
      </w:r>
      <w:r w:rsidRPr="006767BE">
        <w:rPr>
          <w:rFonts w:hint="eastAsia"/>
        </w:rPr>
        <w:t>）</w:t>
      </w:r>
      <w:r>
        <w:rPr>
          <w:rFonts w:hint="eastAsia"/>
          <w:vertAlign w:val="superscript"/>
        </w:rPr>
        <w:t>14</w:t>
      </w:r>
      <w:r>
        <w:rPr>
          <w:rFonts w:hint="eastAsia"/>
          <w:vertAlign w:val="subscript"/>
        </w:rPr>
        <w:t>6</w:t>
      </w:r>
      <w:r>
        <w:rPr>
          <w:rFonts w:hint="eastAsia"/>
        </w:rPr>
        <w:t>C</w:t>
      </w:r>
      <w:r>
        <w:rPr>
          <w:rFonts w:hint="eastAsia"/>
        </w:rPr>
        <w:t>→</w:t>
      </w:r>
      <w:r>
        <w:rPr>
          <w:rFonts w:hint="eastAsia"/>
          <w:vertAlign w:val="superscript"/>
        </w:rPr>
        <w:t>14</w:t>
      </w:r>
      <w:r>
        <w:rPr>
          <w:rFonts w:hint="eastAsia"/>
          <w:vertAlign w:val="subscript"/>
        </w:rPr>
        <w:t>7</w:t>
      </w:r>
      <w:r>
        <w:rPr>
          <w:rFonts w:hint="eastAsia"/>
        </w:rPr>
        <w:t xml:space="preserve">N + </w:t>
      </w:r>
      <w:r>
        <w:rPr>
          <w:rFonts w:hint="eastAsia"/>
          <w:vertAlign w:val="superscript"/>
        </w:rPr>
        <w:t>0</w:t>
      </w:r>
      <w:r w:rsidRPr="00391C59">
        <w:rPr>
          <w:vertAlign w:val="subscript"/>
        </w:rPr>
        <w:t>−</w:t>
      </w:r>
      <w:r>
        <w:rPr>
          <w:rFonts w:hint="eastAsia"/>
          <w:vertAlign w:val="subscript"/>
        </w:rPr>
        <w:t>1</w:t>
      </w:r>
      <w:r>
        <w:rPr>
          <w:rFonts w:hint="eastAsia"/>
        </w:rPr>
        <w:t>e</w:t>
      </w:r>
      <w:r>
        <w:tab/>
      </w:r>
      <w:r w:rsidRPr="006767BE">
        <w:rPr>
          <w:rFonts w:hint="eastAsia"/>
        </w:rPr>
        <w:t>（</w:t>
      </w:r>
      <w:r w:rsidRPr="006767BE">
        <w:t>2</w:t>
      </w:r>
      <w:r w:rsidRPr="006767BE">
        <w:rPr>
          <w:rFonts w:hint="eastAsia"/>
        </w:rPr>
        <w:t>）</w:t>
      </w:r>
      <w:r w:rsidRPr="006767BE">
        <w:t>17190</w:t>
      </w:r>
    </w:p>
    <w:p w14:paraId="3E162E2F" w14:textId="670DF93E" w:rsidR="001B4EBB" w:rsidRPr="006767BE" w:rsidRDefault="001B4EBB" w:rsidP="001B4EBB">
      <w:r w:rsidRPr="006767BE">
        <w:rPr>
          <w:rFonts w:hint="eastAsia"/>
        </w:rPr>
        <w:t>2</w:t>
      </w:r>
      <w:r w:rsidRPr="006767BE">
        <w:t>．</w:t>
      </w:r>
      <w:r w:rsidRPr="006767BE">
        <w:rPr>
          <w:rFonts w:hint="eastAsia"/>
        </w:rPr>
        <w:t>红外线，红</w:t>
      </w:r>
      <w:r w:rsidRPr="006767BE">
        <w:t>外线</w:t>
      </w:r>
    </w:p>
    <w:p w14:paraId="73F691B2" w14:textId="3E511728" w:rsidR="001B4EBB" w:rsidRDefault="001B4EBB" w:rsidP="001B4EBB">
      <w:r w:rsidRPr="006767BE">
        <w:t>3</w:t>
      </w:r>
      <w:r w:rsidRPr="006767BE">
        <w:t>．</w:t>
      </w:r>
      <w:r w:rsidRPr="006767BE">
        <w:t>D</w:t>
      </w:r>
    </w:p>
    <w:p w14:paraId="00AC95AD" w14:textId="55EB1619" w:rsidR="001B4EBB" w:rsidRDefault="001B4EBB">
      <w:pPr>
        <w:pStyle w:val="af"/>
      </w:pPr>
      <w:r>
        <w:rPr>
          <w:rFonts w:hint="eastAsia"/>
        </w:rPr>
        <w:t>2025</w:t>
      </w:r>
      <w:r>
        <w:rPr>
          <w:rFonts w:hint="eastAsia"/>
        </w:rPr>
        <w:t>学年虹口二模一</w:t>
      </w:r>
    </w:p>
  </w:comment>
  <w:comment w:id="2" w:author="physics" w:date="2026-04-20T14:49:00Z" w:initials="phy">
    <w:p w14:paraId="0A3551FB" w14:textId="769E451E" w:rsidR="001B4EBB" w:rsidRPr="006767BE" w:rsidRDefault="001B4EBB" w:rsidP="001B4EBB">
      <w:r>
        <w:rPr>
          <w:rStyle w:val="ae"/>
        </w:rPr>
        <w:annotationRef/>
      </w:r>
      <w:r w:rsidRPr="006767BE">
        <w:rPr>
          <w:rFonts w:hint="eastAsia"/>
        </w:rPr>
        <w:t>1</w:t>
      </w:r>
      <w:r w:rsidRPr="006767BE">
        <w:t>．</w:t>
      </w:r>
      <w:r w:rsidRPr="006767BE">
        <w:rPr>
          <w:rFonts w:hint="eastAsia"/>
        </w:rPr>
        <w:t>C</w:t>
      </w:r>
    </w:p>
    <w:p w14:paraId="3A96C694" w14:textId="30CE75A7" w:rsidR="001B4EBB" w:rsidRPr="006767BE" w:rsidRDefault="001B4EBB" w:rsidP="001B4EBB">
      <w:r w:rsidRPr="006767BE">
        <w:rPr>
          <w:rFonts w:hint="eastAsia"/>
        </w:rPr>
        <w:t>2</w:t>
      </w:r>
      <w:r w:rsidRPr="006767BE">
        <w:t>．</w:t>
      </w:r>
      <w:r w:rsidRPr="006767BE">
        <w:t>A</w:t>
      </w:r>
      <w:r w:rsidRPr="006767BE">
        <w:rPr>
          <w:rFonts w:hint="eastAsia"/>
        </w:rPr>
        <w:t>C</w:t>
      </w:r>
    </w:p>
    <w:p w14:paraId="454CDEAD" w14:textId="1EBA9FA1" w:rsidR="001B4EBB" w:rsidRPr="006767BE" w:rsidRDefault="001B4EBB" w:rsidP="001B4EBB">
      <w:r w:rsidRPr="006767BE">
        <w:t>3</w:t>
      </w:r>
      <w:r w:rsidRPr="006767BE">
        <w:t>．</w:t>
      </w:r>
      <w:r w:rsidRPr="006767BE">
        <w:t>B</w:t>
      </w:r>
    </w:p>
    <w:p w14:paraId="3107748E" w14:textId="788A9876" w:rsidR="001B4EBB" w:rsidRDefault="001B4EBB" w:rsidP="001B4EBB">
      <w:r w:rsidRPr="006767BE">
        <w:t>4</w:t>
      </w:r>
      <w:r w:rsidRPr="006767BE">
        <w:t>．</w:t>
      </w:r>
      <w:r w:rsidRPr="006767BE">
        <w:rPr>
          <w:rFonts w:hint="eastAsia"/>
        </w:rPr>
        <w:t>平均动能（或“平均速率”），数密度（答“单位体积内的分子数”</w:t>
      </w:r>
      <w:r w:rsidRPr="006767BE">
        <w:rPr>
          <w:rFonts w:hint="eastAsia"/>
        </w:rPr>
        <w:t>1</w:t>
      </w:r>
      <w:r w:rsidRPr="006767BE">
        <w:rPr>
          <w:rFonts w:hint="eastAsia"/>
        </w:rPr>
        <w:t>分）</w:t>
      </w:r>
    </w:p>
    <w:p w14:paraId="47F220B7" w14:textId="4CA289D6" w:rsidR="001B4EBB" w:rsidRDefault="001B4EBB">
      <w:pPr>
        <w:pStyle w:val="af"/>
      </w:pPr>
      <w:r>
        <w:rPr>
          <w:rFonts w:hint="eastAsia"/>
        </w:rPr>
        <w:t>2025</w:t>
      </w:r>
      <w:r>
        <w:rPr>
          <w:rFonts w:hint="eastAsia"/>
        </w:rPr>
        <w:t>学年虹口二模二</w:t>
      </w:r>
    </w:p>
  </w:comment>
  <w:comment w:id="3" w:author="physics" w:date="2026-04-20T14:49:00Z" w:initials="phy">
    <w:p w14:paraId="36B0E923" w14:textId="6B7B14EA" w:rsidR="00B155C5" w:rsidRPr="006767BE" w:rsidRDefault="001B4EBB" w:rsidP="00B155C5">
      <w:r>
        <w:rPr>
          <w:rStyle w:val="ae"/>
        </w:rPr>
        <w:annotationRef/>
      </w:r>
      <w:r w:rsidR="00B155C5" w:rsidRPr="006767BE">
        <w:rPr>
          <w:rFonts w:hint="eastAsia"/>
        </w:rPr>
        <w:t>1</w:t>
      </w:r>
      <w:r w:rsidR="00B155C5" w:rsidRPr="006767BE">
        <w:t>．</w:t>
      </w:r>
      <w:r w:rsidR="00B155C5" w:rsidRPr="006767BE">
        <w:rPr>
          <w:rFonts w:hint="eastAsia"/>
        </w:rPr>
        <w:t>电势</w:t>
      </w:r>
    </w:p>
    <w:p w14:paraId="3BECA654" w14:textId="1446F769" w:rsidR="00B155C5" w:rsidRPr="006767BE" w:rsidRDefault="00B155C5" w:rsidP="00B155C5">
      <w:r w:rsidRPr="006767BE">
        <w:rPr>
          <w:rFonts w:hint="eastAsia"/>
        </w:rPr>
        <w:t>2</w:t>
      </w:r>
      <w:r w:rsidRPr="006767BE">
        <w:t>．</w:t>
      </w:r>
      <w:r w:rsidRPr="006767BE">
        <w:t>D</w:t>
      </w:r>
    </w:p>
    <w:p w14:paraId="00B5AA5A" w14:textId="04221B83" w:rsidR="00B155C5" w:rsidRPr="006767BE" w:rsidRDefault="00B155C5" w:rsidP="00B155C5">
      <w:r w:rsidRPr="006767BE">
        <w:rPr>
          <w:rFonts w:hint="eastAsia"/>
        </w:rPr>
        <w:t>3</w:t>
      </w:r>
      <w:r w:rsidRPr="006767BE">
        <w:t>．</w:t>
      </w:r>
      <w:r w:rsidRPr="006767BE">
        <w:t>A</w:t>
      </w:r>
    </w:p>
    <w:p w14:paraId="6BEB232A" w14:textId="114A9B29" w:rsidR="00B155C5" w:rsidRDefault="00B155C5" w:rsidP="00B155C5">
      <w:r w:rsidRPr="006767BE">
        <w:rPr>
          <w:rFonts w:hint="eastAsia"/>
        </w:rPr>
        <w:t>4</w:t>
      </w:r>
      <w:r w:rsidRPr="006767BE">
        <w:t>．</w:t>
      </w:r>
      <w:r w:rsidRPr="006767BE">
        <w:rPr>
          <w:rFonts w:hint="eastAsia"/>
        </w:rPr>
        <w:t>（</w:t>
      </w:r>
      <w:r w:rsidRPr="006767BE">
        <w:rPr>
          <w:rFonts w:hint="eastAsia"/>
        </w:rPr>
        <w:t>1</w:t>
      </w:r>
      <w:r w:rsidRPr="006767BE">
        <w:rPr>
          <w:rFonts w:hint="eastAsia"/>
        </w:rPr>
        <w:t>）</w:t>
      </w:r>
      <w:r w:rsidRPr="006767BE">
        <w:rPr>
          <w:i/>
        </w:rPr>
        <w:t>E</w:t>
      </w:r>
      <w:r>
        <w:rPr>
          <w:rFonts w:hint="eastAsia"/>
          <w:iCs/>
        </w:rPr>
        <w:t xml:space="preserve"> </w:t>
      </w:r>
      <w:r w:rsidRPr="006767BE">
        <w:t>=</w:t>
      </w:r>
      <w:r>
        <w:rPr>
          <w:rFonts w:hint="eastAsia"/>
        </w:rPr>
        <w:t xml:space="preserve"> </w:t>
      </w:r>
      <w:r w:rsidRPr="006767BE">
        <w:t>Δ</w:t>
      </w:r>
      <w:r w:rsidRPr="006767BE">
        <w:rPr>
          <w:i/>
        </w:rPr>
        <w:t>mc</w:t>
      </w:r>
      <w:r w:rsidRPr="006767BE">
        <w:rPr>
          <w:vertAlign w:val="superscript"/>
        </w:rPr>
        <w:t>2</w:t>
      </w:r>
      <w:r>
        <w:tab/>
      </w:r>
      <w:r w:rsidRPr="006767BE">
        <w:rPr>
          <w:rFonts w:hint="eastAsia"/>
        </w:rPr>
        <w:t>（</w:t>
      </w:r>
      <w:r w:rsidRPr="006767BE">
        <w:t>2</w:t>
      </w:r>
      <w:r w:rsidRPr="006767BE">
        <w:rPr>
          <w:rFonts w:hint="eastAsia"/>
        </w:rPr>
        <w:t>）</w:t>
      </w:r>
      <w:r w:rsidRPr="006767BE">
        <w:rPr>
          <w:rFonts w:hint="eastAsia"/>
        </w:rPr>
        <w:t>AB</w:t>
      </w:r>
    </w:p>
    <w:p w14:paraId="60A9FD60" w14:textId="04592B9F" w:rsidR="001B4EBB" w:rsidRDefault="001B4EBB">
      <w:pPr>
        <w:pStyle w:val="af"/>
      </w:pPr>
      <w:r>
        <w:rPr>
          <w:rFonts w:hint="eastAsia"/>
        </w:rPr>
        <w:t>2025</w:t>
      </w:r>
      <w:r>
        <w:rPr>
          <w:rFonts w:hint="eastAsia"/>
        </w:rPr>
        <w:t>学年虹口二模三</w:t>
      </w:r>
    </w:p>
  </w:comment>
  <w:comment w:id="4" w:author="physics" w:date="2026-04-20T14:50:00Z" w:initials="phy">
    <w:p w14:paraId="6611E1D3" w14:textId="2BC5BBB1" w:rsidR="00B155C5" w:rsidRPr="006767BE" w:rsidRDefault="001B4EBB" w:rsidP="00B155C5">
      <w:r>
        <w:rPr>
          <w:rStyle w:val="ae"/>
        </w:rPr>
        <w:annotationRef/>
      </w:r>
      <w:r w:rsidR="00B155C5" w:rsidRPr="006767BE">
        <w:rPr>
          <w:rFonts w:hint="eastAsia"/>
        </w:rPr>
        <w:t>1</w:t>
      </w:r>
      <w:r w:rsidR="00B155C5" w:rsidRPr="006767BE">
        <w:t>．</w:t>
      </w:r>
      <w:r w:rsidR="00B155C5" w:rsidRPr="006767BE">
        <w:t>A</w:t>
      </w:r>
    </w:p>
    <w:p w14:paraId="57113D22" w14:textId="2E7BEEED" w:rsidR="00B155C5" w:rsidRPr="006767BE" w:rsidRDefault="00B155C5" w:rsidP="00B155C5">
      <w:r w:rsidRPr="006767BE">
        <w:rPr>
          <w:rFonts w:hint="eastAsia"/>
        </w:rPr>
        <w:t>2</w:t>
      </w:r>
      <w:r w:rsidRPr="006767BE">
        <w:t>．</w:t>
      </w:r>
      <w:r w:rsidRPr="006767BE">
        <w:t>C</w:t>
      </w:r>
    </w:p>
    <w:p w14:paraId="4B632741" w14:textId="29ED4353" w:rsidR="00B155C5" w:rsidRPr="006767BE" w:rsidRDefault="00B155C5" w:rsidP="00B155C5">
      <w:pPr>
        <w:rPr>
          <w:bCs/>
        </w:rPr>
      </w:pPr>
      <w:r w:rsidRPr="006767BE">
        <w:rPr>
          <w:rFonts w:hint="eastAsia"/>
        </w:rPr>
        <w:t>3</w:t>
      </w:r>
      <w:r w:rsidRPr="006767BE">
        <w:t>．</w:t>
      </w:r>
      <w:r w:rsidRPr="006767BE">
        <w:rPr>
          <w:rFonts w:hint="eastAsia"/>
        </w:rPr>
        <w:t>B</w:t>
      </w:r>
    </w:p>
    <w:p w14:paraId="4A8FABBE" w14:textId="33F8251E" w:rsidR="00B155C5" w:rsidRPr="006767BE" w:rsidRDefault="00B155C5" w:rsidP="00B155C5">
      <w:pPr>
        <w:rPr>
          <w:bCs/>
        </w:rPr>
      </w:pPr>
      <w:r w:rsidRPr="006767BE">
        <w:rPr>
          <w:rFonts w:hint="eastAsia"/>
        </w:rPr>
        <w:t>4</w:t>
      </w:r>
      <w:r w:rsidRPr="006767BE">
        <w:t>．</w:t>
      </w:r>
      <w:r w:rsidRPr="006767BE">
        <w:rPr>
          <w:rFonts w:hint="eastAsia"/>
        </w:rPr>
        <w:t>（</w:t>
      </w:r>
      <w:r w:rsidRPr="006767BE">
        <w:rPr>
          <w:rFonts w:hint="eastAsia"/>
        </w:rPr>
        <w:t>1</w:t>
      </w:r>
      <w:r w:rsidRPr="006767BE">
        <w:rPr>
          <w:rFonts w:hint="eastAsia"/>
        </w:rPr>
        <w:t>）</w:t>
      </w:r>
      <w:r w:rsidRPr="006767BE">
        <w:rPr>
          <w:i/>
        </w:rPr>
        <w:t>g</w:t>
      </w:r>
      <w:r w:rsidRPr="006767BE">
        <w:rPr>
          <w:rFonts w:hint="eastAsia"/>
          <w:vertAlign w:val="subscript"/>
        </w:rPr>
        <w:t>火</w:t>
      </w:r>
      <w:r>
        <w:rPr>
          <w:rFonts w:hint="eastAsia"/>
        </w:rPr>
        <w:t xml:space="preserve"> </w:t>
      </w:r>
      <w:r w:rsidRPr="006767BE">
        <w:rPr>
          <w:rFonts w:hint="eastAsia"/>
        </w:rPr>
        <w:t>=</w:t>
      </w:r>
      <w:r>
        <w:rPr>
          <w:rFonts w:hint="eastAsia"/>
        </w:rPr>
        <w:t xml:space="preserve"> </w:t>
      </w:r>
      <w:r>
        <w:fldChar w:fldCharType="begin"/>
      </w:r>
      <w:r>
        <w:instrText xml:space="preserve"> </w:instrText>
      </w:r>
      <w:r>
        <w:rPr>
          <w:rFonts w:hint="eastAsia"/>
        </w:rPr>
        <w:instrText>EQ \F(2</w:instrText>
      </w:r>
      <w:r w:rsidRPr="005204D8">
        <w:rPr>
          <w:rFonts w:hint="eastAsia"/>
          <w:i/>
          <w:iCs/>
        </w:rPr>
        <w:instrText>h</w:instrText>
      </w:r>
      <w:r w:rsidRPr="005204D8">
        <w:rPr>
          <w:rFonts w:ascii="Book Antiqua" w:hAnsi="Book Antiqua"/>
          <w:i/>
          <w:iCs/>
        </w:rPr>
        <w:instrText>v</w:instrText>
      </w:r>
      <w:r>
        <w:rPr>
          <w:rFonts w:hint="eastAsia"/>
          <w:vertAlign w:val="subscript"/>
        </w:rPr>
        <w:instrText>0</w:instrText>
      </w:r>
      <w:r>
        <w:rPr>
          <w:rFonts w:hint="eastAsia"/>
          <w:vertAlign w:val="superscript"/>
        </w:rPr>
        <w:instrText>2</w:instrText>
      </w:r>
      <w:r>
        <w:rPr>
          <w:rFonts w:hint="eastAsia"/>
        </w:rPr>
        <w:instrText>,</w:instrText>
      </w:r>
      <w:r w:rsidRPr="005204D8">
        <w:rPr>
          <w:rFonts w:hint="eastAsia"/>
          <w:i/>
          <w:iCs/>
        </w:rPr>
        <w:instrText>L</w:instrText>
      </w:r>
      <w:r>
        <w:rPr>
          <w:rFonts w:hint="eastAsia"/>
          <w:vertAlign w:val="superscript"/>
        </w:rPr>
        <w:instrText>2</w:instrText>
      </w:r>
      <w:r>
        <w:rPr>
          <w:rFonts w:hint="eastAsia"/>
        </w:rPr>
        <w:instrText>)</w:instrText>
      </w:r>
      <w:r>
        <w:instrText xml:space="preserve"> </w:instrText>
      </w:r>
      <w:r>
        <w:fldChar w:fldCharType="separate"/>
      </w:r>
      <w:r>
        <w:fldChar w:fldCharType="end"/>
      </w:r>
    </w:p>
    <w:p w14:paraId="64B2314E" w14:textId="390AFDA9" w:rsidR="00B155C5" w:rsidRPr="006767BE" w:rsidRDefault="00B155C5" w:rsidP="00B155C5">
      <w:pPr>
        <w:rPr>
          <w:bCs/>
        </w:rPr>
      </w:pPr>
      <w:r w:rsidRPr="006767BE">
        <w:rPr>
          <w:rFonts w:hint="eastAsia"/>
        </w:rPr>
        <w:t>（</w:t>
      </w:r>
      <w:r w:rsidRPr="006767BE">
        <w:rPr>
          <w:rFonts w:hint="eastAsia"/>
        </w:rPr>
        <w:t>2</w:t>
      </w:r>
      <w:r w:rsidRPr="006767BE">
        <w:rPr>
          <w:rFonts w:hint="eastAsia"/>
        </w:rPr>
        <w:t>）</w:t>
      </w:r>
      <w:r w:rsidRPr="006767BE">
        <w:rPr>
          <w:i/>
        </w:rPr>
        <w:t>M</w:t>
      </w:r>
      <w:r w:rsidRPr="006767BE">
        <w:rPr>
          <w:rFonts w:hint="eastAsia"/>
          <w:vertAlign w:val="subscript"/>
        </w:rPr>
        <w:t>火</w:t>
      </w:r>
      <w:r>
        <w:rPr>
          <w:rFonts w:hint="eastAsia"/>
        </w:rPr>
        <w:t xml:space="preserve"> </w:t>
      </w:r>
      <w:r w:rsidRPr="006767BE">
        <w:t>=</w:t>
      </w:r>
      <w:r>
        <w:rPr>
          <w:rFonts w:hint="eastAsia"/>
        </w:rPr>
        <w:t xml:space="preserve"> </w:t>
      </w:r>
      <w:r>
        <w:fldChar w:fldCharType="begin"/>
      </w:r>
      <w:r>
        <w:instrText xml:space="preserve"> </w:instrText>
      </w:r>
      <w:r>
        <w:rPr>
          <w:rFonts w:hint="eastAsia"/>
        </w:rPr>
        <w:instrText>EQ \F(2</w:instrText>
      </w:r>
      <w:r w:rsidRPr="005204D8">
        <w:rPr>
          <w:rFonts w:hint="eastAsia"/>
          <w:i/>
          <w:iCs/>
        </w:rPr>
        <w:instrText>hR</w:instrText>
      </w:r>
      <w:r>
        <w:rPr>
          <w:rFonts w:hint="eastAsia"/>
          <w:vertAlign w:val="superscript"/>
        </w:rPr>
        <w:instrText>2</w:instrText>
      </w:r>
      <w:r w:rsidRPr="005204D8">
        <w:rPr>
          <w:rFonts w:ascii="Book Antiqua" w:hAnsi="Book Antiqua"/>
          <w:i/>
          <w:iCs/>
        </w:rPr>
        <w:instrText>v</w:instrText>
      </w:r>
      <w:r>
        <w:rPr>
          <w:rFonts w:hint="eastAsia"/>
          <w:vertAlign w:val="subscript"/>
        </w:rPr>
        <w:instrText>0</w:instrText>
      </w:r>
      <w:r>
        <w:rPr>
          <w:rFonts w:hint="eastAsia"/>
          <w:vertAlign w:val="superscript"/>
        </w:rPr>
        <w:instrText>2</w:instrText>
      </w:r>
      <w:r>
        <w:rPr>
          <w:rFonts w:hint="eastAsia"/>
        </w:rPr>
        <w:instrText>,</w:instrText>
      </w:r>
      <w:r w:rsidRPr="005204D8">
        <w:rPr>
          <w:rFonts w:hint="eastAsia"/>
          <w:i/>
          <w:iCs/>
        </w:rPr>
        <w:instrText>GL</w:instrText>
      </w:r>
      <w:r>
        <w:rPr>
          <w:rFonts w:hint="eastAsia"/>
          <w:vertAlign w:val="superscript"/>
        </w:rPr>
        <w:instrText>2</w:instrText>
      </w:r>
      <w:r>
        <w:rPr>
          <w:rFonts w:hint="eastAsia"/>
        </w:rPr>
        <w:instrText>)</w:instrText>
      </w:r>
      <w:r>
        <w:instrText xml:space="preserve"> </w:instrText>
      </w:r>
      <w:r>
        <w:fldChar w:fldCharType="separate"/>
      </w:r>
      <w:r>
        <w:fldChar w:fldCharType="end"/>
      </w:r>
    </w:p>
    <w:p w14:paraId="3360B783" w14:textId="38EC2E8E" w:rsidR="001B4EBB" w:rsidRDefault="001B4EBB">
      <w:pPr>
        <w:pStyle w:val="af"/>
      </w:pPr>
      <w:r>
        <w:rPr>
          <w:rFonts w:hint="eastAsia"/>
        </w:rPr>
        <w:t>2025</w:t>
      </w:r>
      <w:r>
        <w:rPr>
          <w:rFonts w:hint="eastAsia"/>
        </w:rPr>
        <w:t>学年虹口二模四</w:t>
      </w:r>
    </w:p>
  </w:comment>
  <w:comment w:id="5" w:author="physics" w:date="2026-04-20T14:50:00Z" w:initials="phy">
    <w:p w14:paraId="1EADE331" w14:textId="40BD9CD8" w:rsidR="00B155C5" w:rsidRPr="006767BE" w:rsidRDefault="001B4EBB" w:rsidP="00B155C5">
      <w:r>
        <w:rPr>
          <w:rStyle w:val="ae"/>
        </w:rPr>
        <w:annotationRef/>
      </w:r>
      <w:r w:rsidR="00B155C5" w:rsidRPr="006767BE">
        <w:rPr>
          <w:rFonts w:hint="eastAsia"/>
        </w:rPr>
        <w:t>1</w:t>
      </w:r>
      <w:r w:rsidR="00B155C5" w:rsidRPr="006767BE">
        <w:t>．</w:t>
      </w:r>
      <w:r w:rsidR="00B155C5" w:rsidRPr="006767BE">
        <w:t>D</w:t>
      </w:r>
    </w:p>
    <w:p w14:paraId="59C95218" w14:textId="70699105" w:rsidR="00B155C5" w:rsidRPr="006767BE" w:rsidRDefault="00B155C5" w:rsidP="00B155C5">
      <w:r w:rsidRPr="006767BE">
        <w:t>2</w:t>
      </w:r>
      <w:r w:rsidRPr="006767BE">
        <w:t>．</w:t>
      </w:r>
      <w:r w:rsidRPr="006767BE">
        <w:rPr>
          <w:rFonts w:hint="eastAsia"/>
          <w:bCs/>
        </w:rPr>
        <w:t>（</w:t>
      </w:r>
      <w:r w:rsidRPr="006767BE">
        <w:rPr>
          <w:rFonts w:hint="eastAsia"/>
          <w:bCs/>
        </w:rPr>
        <w:t>1</w:t>
      </w:r>
      <w:r w:rsidRPr="006767BE">
        <w:rPr>
          <w:rFonts w:hint="eastAsia"/>
          <w:bCs/>
        </w:rPr>
        <w:t>）</w:t>
      </w:r>
      <w:r w:rsidRPr="006767BE">
        <w:rPr>
          <w:rFonts w:hint="eastAsia"/>
          <w:bCs/>
        </w:rPr>
        <w:t>6.00</w:t>
      </w:r>
      <w:r w:rsidRPr="006767BE">
        <w:rPr>
          <w:rFonts w:hint="eastAsia"/>
        </w:rPr>
        <w:t>，</w:t>
      </w:r>
      <w:r w:rsidRPr="006767BE">
        <w:rPr>
          <w:rFonts w:hint="eastAsia"/>
          <w:bCs/>
        </w:rPr>
        <w:t>0.25</w:t>
      </w:r>
      <w:r>
        <w:tab/>
      </w:r>
      <w:r w:rsidRPr="006767BE">
        <w:t>2</w:t>
      </w:r>
      <w:r w:rsidRPr="006767BE">
        <w:t>．</w:t>
      </w:r>
      <w:r w:rsidRPr="006767BE">
        <w:rPr>
          <w:rFonts w:hint="eastAsia"/>
          <w:bCs/>
        </w:rPr>
        <w:t>（</w:t>
      </w:r>
      <w:r w:rsidRPr="006767BE">
        <w:rPr>
          <w:bCs/>
        </w:rPr>
        <w:t>2</w:t>
      </w:r>
      <w:r w:rsidRPr="006767BE">
        <w:rPr>
          <w:rFonts w:hint="eastAsia"/>
          <w:bCs/>
        </w:rPr>
        <w:t>）</w:t>
      </w:r>
      <w:r w:rsidRPr="006767BE">
        <w:rPr>
          <w:rFonts w:hint="eastAsia"/>
        </w:rPr>
        <w:t>①</w:t>
      </w:r>
      <w:r>
        <w:fldChar w:fldCharType="begin"/>
      </w:r>
      <w:r>
        <w:instrText xml:space="preserve"> </w:instrText>
      </w:r>
      <w:r>
        <w:rPr>
          <w:rFonts w:hint="eastAsia"/>
        </w:rPr>
        <w:instrText>EQ \F(1,</w:instrText>
      </w:r>
      <w:r w:rsidRPr="005204D8">
        <w:rPr>
          <w:rFonts w:hint="eastAsia"/>
          <w:i/>
          <w:iCs/>
        </w:rPr>
        <w:instrText>h</w:instrText>
      </w:r>
      <w:r>
        <w:rPr>
          <w:rFonts w:hint="eastAsia"/>
        </w:rPr>
        <w:instrText>)</w:instrText>
      </w:r>
      <w:r>
        <w:instrText xml:space="preserve"> </w:instrText>
      </w:r>
      <w:r>
        <w:fldChar w:fldCharType="separate"/>
      </w:r>
      <w:r>
        <w:fldChar w:fldCharType="end"/>
      </w:r>
      <w:r>
        <w:tab/>
      </w:r>
      <w:r w:rsidRPr="006767BE">
        <w:rPr>
          <w:rFonts w:hint="eastAsia"/>
        </w:rPr>
        <w:t>②</w:t>
      </w:r>
      <w:r w:rsidRPr="006767BE">
        <w:rPr>
          <w:rFonts w:hint="eastAsia"/>
        </w:rPr>
        <w:t>B</w:t>
      </w:r>
    </w:p>
    <w:p w14:paraId="1B5F439B" w14:textId="58B90A60" w:rsidR="00B155C5" w:rsidRDefault="00B155C5" w:rsidP="00B155C5">
      <w:pPr>
        <w:rPr>
          <w:bCs/>
        </w:rPr>
      </w:pPr>
      <w:r w:rsidRPr="006767BE">
        <w:t>3</w:t>
      </w:r>
      <w:r w:rsidRPr="006767BE">
        <w:t>．</w:t>
      </w:r>
      <w:r w:rsidRPr="006767BE">
        <w:rPr>
          <w:rFonts w:hint="eastAsia"/>
          <w:bCs/>
        </w:rPr>
        <w:t>（</w:t>
      </w:r>
      <w:r w:rsidRPr="006767BE">
        <w:rPr>
          <w:rFonts w:hint="eastAsia"/>
          <w:bCs/>
        </w:rPr>
        <w:t>1</w:t>
      </w:r>
      <w:r w:rsidRPr="006767BE">
        <w:rPr>
          <w:rFonts w:hint="eastAsia"/>
          <w:bCs/>
        </w:rPr>
        <w:t>）</w:t>
      </w:r>
      <w:r w:rsidRPr="006767BE">
        <w:rPr>
          <w:rFonts w:hint="eastAsia"/>
        </w:rPr>
        <w:t>如图</w:t>
      </w:r>
    </w:p>
    <w:p w14:paraId="30B13F77" w14:textId="72070486" w:rsidR="00B155C5" w:rsidRPr="006767BE" w:rsidRDefault="001B3BA6" w:rsidP="00B155C5">
      <w:r>
        <w:rPr>
          <w:noProof/>
        </w:rPr>
        <w:drawing>
          <wp:inline distT="0" distB="0" distL="0" distR="0" wp14:anchorId="12456EA9" wp14:editId="177004B0">
            <wp:extent cx="1929381" cy="1505117"/>
            <wp:effectExtent l="0" t="0" r="0" b="0"/>
            <wp:docPr id="626807565" name="图形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807565" name="图形 626807565"/>
                    <pic:cNvPicPr/>
                  </pic:nvPicPr>
                  <pic:blipFill>
                    <a:blip r:embed="rId1">
                      <a:extLst>
                        <a:ext uri="{96DAC541-7B7A-43D3-8B79-37D633B846F1}">
                          <asvg:svgBlip xmlns:asvg="http://schemas.microsoft.com/office/drawing/2016/SVG/main" r:embed="rId2"/>
                        </a:ext>
                      </a:extLst>
                    </a:blip>
                    <a:stretch>
                      <a:fillRect/>
                    </a:stretch>
                  </pic:blipFill>
                  <pic:spPr>
                    <a:xfrm>
                      <a:off x="0" y="0"/>
                      <a:ext cx="1935814" cy="1510135"/>
                    </a:xfrm>
                    <a:prstGeom prst="rect">
                      <a:avLst/>
                    </a:prstGeom>
                  </pic:spPr>
                </pic:pic>
              </a:graphicData>
            </a:graphic>
          </wp:inline>
        </w:drawing>
      </w:r>
    </w:p>
    <w:p w14:paraId="649240B5" w14:textId="09A55AA6" w:rsidR="00B155C5" w:rsidRDefault="00B155C5" w:rsidP="00B155C5">
      <w:r w:rsidRPr="006767BE">
        <w:rPr>
          <w:rFonts w:hint="eastAsia"/>
          <w:bCs/>
        </w:rPr>
        <w:t>（</w:t>
      </w:r>
      <w:r w:rsidRPr="006767BE">
        <w:rPr>
          <w:rFonts w:hint="eastAsia"/>
          <w:bCs/>
        </w:rPr>
        <w:t>2</w:t>
      </w:r>
      <w:r w:rsidRPr="006767BE">
        <w:rPr>
          <w:rFonts w:hint="eastAsia"/>
          <w:bCs/>
        </w:rPr>
        <w:t>）</w:t>
      </w:r>
      <w:r w:rsidRPr="006767BE">
        <w:rPr>
          <w:rFonts w:hint="eastAsia"/>
          <w:bCs/>
        </w:rPr>
        <w:t>1.3</w:t>
      </w:r>
      <w:r w:rsidRPr="006767BE">
        <w:rPr>
          <w:bCs/>
        </w:rPr>
        <w:t>3</w:t>
      </w:r>
    </w:p>
    <w:p w14:paraId="34A9C980" w14:textId="4D056F79" w:rsidR="001B4EBB" w:rsidRDefault="001B4EBB">
      <w:pPr>
        <w:pStyle w:val="af"/>
      </w:pPr>
      <w:r>
        <w:rPr>
          <w:rFonts w:hint="eastAsia"/>
        </w:rPr>
        <w:t>2025</w:t>
      </w:r>
      <w:r>
        <w:rPr>
          <w:rFonts w:hint="eastAsia"/>
        </w:rPr>
        <w:t>学年虹口二模五</w:t>
      </w:r>
    </w:p>
  </w:comment>
  <w:comment w:id="6" w:author="physics" w:date="2026-04-20T14:50:00Z" w:initials="phy">
    <w:p w14:paraId="60381D61" w14:textId="578D171A" w:rsidR="00B155C5" w:rsidRPr="006767BE" w:rsidRDefault="001B4EBB" w:rsidP="00B155C5">
      <w:r>
        <w:rPr>
          <w:rStyle w:val="ae"/>
        </w:rPr>
        <w:annotationRef/>
      </w:r>
      <w:r w:rsidR="00B155C5" w:rsidRPr="006767BE">
        <w:rPr>
          <w:rFonts w:hint="eastAsia"/>
        </w:rPr>
        <w:t>1</w:t>
      </w:r>
      <w:r w:rsidR="00B155C5" w:rsidRPr="006767BE">
        <w:t>．</w:t>
      </w:r>
      <w:r w:rsidR="00B155C5">
        <w:fldChar w:fldCharType="begin"/>
      </w:r>
      <w:r w:rsidR="00B155C5">
        <w:instrText xml:space="preserve"> </w:instrText>
      </w:r>
      <w:r w:rsidR="00B155C5">
        <w:rPr>
          <w:rFonts w:hint="eastAsia"/>
        </w:rPr>
        <w:instrText>EQ \F(</w:instrText>
      </w:r>
      <w:r w:rsidR="00B155C5" w:rsidRPr="005204D8">
        <w:rPr>
          <w:rFonts w:hint="eastAsia"/>
          <w:i/>
          <w:iCs/>
        </w:rPr>
        <w:instrText>mg</w:instrText>
      </w:r>
      <w:r w:rsidR="00B155C5">
        <w:rPr>
          <w:rFonts w:hint="eastAsia"/>
        </w:rPr>
        <w:instrText>,</w:instrText>
      </w:r>
      <w:r w:rsidR="00B155C5" w:rsidRPr="005204D8">
        <w:rPr>
          <w:rFonts w:hint="eastAsia"/>
          <w:i/>
          <w:iCs/>
        </w:rPr>
        <w:instrText>k</w:instrText>
      </w:r>
      <w:r w:rsidR="00B155C5">
        <w:rPr>
          <w:rFonts w:hint="eastAsia"/>
        </w:rPr>
        <w:instrText>)</w:instrText>
      </w:r>
      <w:r w:rsidR="00B155C5">
        <w:instrText xml:space="preserve"> </w:instrText>
      </w:r>
      <w:r w:rsidR="00B155C5">
        <w:fldChar w:fldCharType="separate"/>
      </w:r>
      <w:r w:rsidR="00B155C5">
        <w:fldChar w:fldCharType="end"/>
      </w:r>
      <w:r w:rsidR="00B155C5" w:rsidRPr="006767BE">
        <w:rPr>
          <w:rFonts w:hint="eastAsia"/>
          <w:iCs/>
        </w:rPr>
        <w:t>，</w:t>
      </w:r>
      <w:r w:rsidR="00B155C5">
        <w:rPr>
          <w:iCs/>
        </w:rPr>
        <w:fldChar w:fldCharType="begin"/>
      </w:r>
      <w:r w:rsidR="00B155C5">
        <w:rPr>
          <w:iCs/>
        </w:rPr>
        <w:instrText xml:space="preserve"> </w:instrText>
      </w:r>
      <w:r w:rsidR="00B155C5">
        <w:rPr>
          <w:rFonts w:hint="eastAsia"/>
          <w:iCs/>
        </w:rPr>
        <w:instrText>EQ \F(</w:instrText>
      </w:r>
      <w:r w:rsidR="00B155C5" w:rsidRPr="005204D8">
        <w:rPr>
          <w:rFonts w:hint="eastAsia"/>
          <w:i/>
        </w:rPr>
        <w:instrText>mg</w:instrText>
      </w:r>
      <w:r w:rsidR="00B155C5">
        <w:rPr>
          <w:rFonts w:hint="eastAsia"/>
          <w:iCs/>
        </w:rPr>
        <w:instrText>,3cos</w:instrText>
      </w:r>
      <w:r w:rsidR="00B155C5" w:rsidRPr="005204D8">
        <w:rPr>
          <w:i/>
        </w:rPr>
        <w:instrText>θ</w:instrText>
      </w:r>
      <w:r w:rsidR="00B155C5">
        <w:rPr>
          <w:rFonts w:hint="eastAsia"/>
          <w:iCs/>
        </w:rPr>
        <w:instrText>)</w:instrText>
      </w:r>
      <w:r w:rsidR="00B155C5">
        <w:rPr>
          <w:iCs/>
        </w:rPr>
        <w:instrText xml:space="preserve"> </w:instrText>
      </w:r>
      <w:r w:rsidR="00B155C5">
        <w:rPr>
          <w:iCs/>
        </w:rPr>
        <w:fldChar w:fldCharType="separate"/>
      </w:r>
      <w:r w:rsidR="00B155C5">
        <w:rPr>
          <w:iCs/>
        </w:rPr>
        <w:fldChar w:fldCharType="end"/>
      </w:r>
    </w:p>
    <w:p w14:paraId="63CC0AD6" w14:textId="7F90B9EF" w:rsidR="00B155C5" w:rsidRPr="006767BE" w:rsidRDefault="00B155C5" w:rsidP="00B155C5">
      <w:r w:rsidRPr="006767BE">
        <w:rPr>
          <w:rFonts w:hint="eastAsia"/>
        </w:rPr>
        <w:t>2</w:t>
      </w:r>
      <w:r w:rsidRPr="006767BE">
        <w:t>．</w:t>
      </w:r>
      <w:r>
        <w:fldChar w:fldCharType="begin"/>
      </w:r>
      <w:r>
        <w:instrText xml:space="preserve"> </w:instrText>
      </w:r>
      <w:r>
        <w:rPr>
          <w:rFonts w:hint="eastAsia"/>
        </w:rPr>
        <w:instrText>EQ \F(</w:instrText>
      </w:r>
      <w:r w:rsidRPr="005204D8">
        <w:rPr>
          <w:rFonts w:hint="eastAsia"/>
          <w:i/>
          <w:iCs/>
        </w:rPr>
        <w:instrText>m</w:instrText>
      </w:r>
      <w:r w:rsidRPr="009C1CBE">
        <w:rPr>
          <w:rFonts w:hint="eastAsia"/>
          <w:vertAlign w:val="superscript"/>
        </w:rPr>
        <w:instrText>2</w:instrText>
      </w:r>
      <w:r w:rsidRPr="005204D8">
        <w:rPr>
          <w:rFonts w:hint="eastAsia"/>
          <w:i/>
          <w:iCs/>
        </w:rPr>
        <w:instrText>g</w:instrText>
      </w:r>
      <w:r w:rsidRPr="009C1CBE">
        <w:rPr>
          <w:rFonts w:hint="eastAsia"/>
          <w:vertAlign w:val="superscript"/>
        </w:rPr>
        <w:instrText>2</w:instrText>
      </w:r>
      <w:r>
        <w:rPr>
          <w:rFonts w:hint="eastAsia"/>
        </w:rPr>
        <w:instrText>,2</w:instrText>
      </w:r>
      <w:r w:rsidRPr="005204D8">
        <w:rPr>
          <w:rFonts w:hint="eastAsia"/>
          <w:i/>
          <w:iCs/>
        </w:rPr>
        <w:instrText>k</w:instrText>
      </w:r>
      <w:r>
        <w:rPr>
          <w:rFonts w:hint="eastAsia"/>
        </w:rPr>
        <w:instrText>)</w:instrText>
      </w:r>
      <w:r>
        <w:instrText xml:space="preserve"> </w:instrText>
      </w:r>
      <w:r>
        <w:fldChar w:fldCharType="separate"/>
      </w:r>
      <w:r>
        <w:fldChar w:fldCharType="end"/>
      </w:r>
    </w:p>
    <w:p w14:paraId="25C8935A" w14:textId="6E3A0CFE" w:rsidR="00B155C5" w:rsidRPr="006767BE" w:rsidRDefault="00B155C5" w:rsidP="00B155C5">
      <w:r w:rsidRPr="006767BE">
        <w:rPr>
          <w:rFonts w:hint="eastAsia"/>
        </w:rPr>
        <w:t>3</w:t>
      </w:r>
      <w:r w:rsidRPr="006767BE">
        <w:t>．</w:t>
      </w:r>
      <w:r w:rsidRPr="006767BE">
        <w:rPr>
          <w:rFonts w:hint="eastAsia"/>
        </w:rPr>
        <w:t>BCD</w:t>
      </w:r>
    </w:p>
    <w:p w14:paraId="472B9171" w14:textId="00A67EB4" w:rsidR="00B155C5" w:rsidRPr="006767BE" w:rsidRDefault="00B155C5" w:rsidP="00B155C5">
      <w:r w:rsidRPr="006767BE">
        <w:rPr>
          <w:rFonts w:hint="eastAsia"/>
        </w:rPr>
        <w:t>4</w:t>
      </w:r>
      <w:r w:rsidRPr="006767BE">
        <w:t>．</w:t>
      </w:r>
      <w:r w:rsidRPr="006767BE">
        <w:rPr>
          <w:rFonts w:hint="eastAsia"/>
        </w:rPr>
        <w:t>（</w:t>
      </w:r>
      <w:r w:rsidRPr="006767BE">
        <w:rPr>
          <w:rFonts w:hint="eastAsia"/>
        </w:rPr>
        <w:t>1</w:t>
      </w:r>
      <w:r w:rsidRPr="006767BE">
        <w:rPr>
          <w:rFonts w:hint="eastAsia"/>
        </w:rPr>
        <w:t>）</w:t>
      </w:r>
      <w:r w:rsidRPr="006767BE">
        <w:rPr>
          <w:rFonts w:hint="eastAsia"/>
          <w:i/>
        </w:rPr>
        <w:t>I</w:t>
      </w:r>
      <w:r>
        <w:rPr>
          <w:rFonts w:hint="eastAsia"/>
          <w:iCs/>
        </w:rPr>
        <w:t xml:space="preserve"> = </w:t>
      </w:r>
      <w:r>
        <w:rPr>
          <w:iCs/>
        </w:rPr>
        <w:fldChar w:fldCharType="begin"/>
      </w:r>
      <w:r>
        <w:rPr>
          <w:iCs/>
        </w:rPr>
        <w:instrText xml:space="preserve"> </w:instrText>
      </w:r>
      <w:r>
        <w:rPr>
          <w:rFonts w:hint="eastAsia"/>
          <w:iCs/>
        </w:rPr>
        <w:instrText>EQ \F(</w:instrText>
      </w:r>
      <w:r w:rsidRPr="009C1CBE">
        <w:rPr>
          <w:rFonts w:hint="eastAsia"/>
          <w:i/>
        </w:rPr>
        <w:instrText>n</w:instrText>
      </w:r>
      <w:r>
        <w:rPr>
          <w:rFonts w:hint="eastAsia"/>
          <w:i/>
        </w:rPr>
        <w:instrText>Bl</w:instrText>
      </w:r>
      <w:r w:rsidRPr="009C1CBE">
        <w:rPr>
          <w:rFonts w:ascii="Book Antiqua" w:hAnsi="Book Antiqua"/>
          <w:i/>
        </w:rPr>
        <w:instrText>v</w:instrText>
      </w:r>
      <w:r w:rsidRPr="009C1CBE">
        <w:rPr>
          <w:rFonts w:hint="eastAsia"/>
          <w:iCs/>
          <w:vertAlign w:val="subscript"/>
        </w:rPr>
        <w:instrText>0</w:instrText>
      </w:r>
      <w:r>
        <w:rPr>
          <w:rFonts w:hint="eastAsia"/>
          <w:iCs/>
        </w:rPr>
        <w:instrText>,</w:instrText>
      </w:r>
      <w:r w:rsidRPr="009C1CBE">
        <w:rPr>
          <w:rFonts w:hint="eastAsia"/>
          <w:i/>
        </w:rPr>
        <w:instrText>R</w:instrText>
      </w:r>
      <w:r>
        <w:rPr>
          <w:rFonts w:hint="eastAsia"/>
          <w:iCs/>
        </w:rPr>
        <w:instrText>)</w:instrText>
      </w:r>
      <w:r>
        <w:rPr>
          <w:iCs/>
        </w:rPr>
        <w:instrText xml:space="preserve"> </w:instrText>
      </w:r>
      <w:r>
        <w:rPr>
          <w:iCs/>
        </w:rPr>
        <w:fldChar w:fldCharType="separate"/>
      </w:r>
      <w:r>
        <w:rPr>
          <w:iCs/>
        </w:rPr>
        <w:fldChar w:fldCharType="end"/>
      </w:r>
    </w:p>
    <w:p w14:paraId="0065654F" w14:textId="26FF861D" w:rsidR="00B155C5" w:rsidRPr="006767BE" w:rsidRDefault="00B155C5" w:rsidP="00B155C5">
      <w:r w:rsidRPr="006767BE">
        <w:rPr>
          <w:rFonts w:hint="eastAsia"/>
        </w:rPr>
        <w:t>（</w:t>
      </w:r>
      <w:r w:rsidRPr="006767BE">
        <w:rPr>
          <w:rFonts w:hint="eastAsia"/>
        </w:rPr>
        <w:t>2</w:t>
      </w:r>
      <w:r w:rsidRPr="006767BE">
        <w:rPr>
          <w:rFonts w:hint="eastAsia"/>
        </w:rPr>
        <w:t>）</w:t>
      </w:r>
      <w:r w:rsidRPr="006767BE">
        <w:t>Δ</w:t>
      </w:r>
      <w:r w:rsidRPr="006767BE">
        <w:rPr>
          <w:rFonts w:hint="eastAsia"/>
          <w:i/>
        </w:rPr>
        <w:t>E</w:t>
      </w:r>
      <w:r>
        <w:rPr>
          <w:rFonts w:hint="eastAsia"/>
          <w:iCs/>
        </w:rPr>
        <w:t xml:space="preserve"> </w:t>
      </w:r>
      <w:r w:rsidRPr="006767BE">
        <w:t>=</w:t>
      </w:r>
      <w:r>
        <w:rPr>
          <w:rFonts w:hint="eastAsia"/>
        </w:rPr>
        <w:t xml:space="preserve"> </w:t>
      </w:r>
      <w:r>
        <w:fldChar w:fldCharType="begin"/>
      </w:r>
      <w:r>
        <w:instrText xml:space="preserve"> </w:instrText>
      </w:r>
      <w:r>
        <w:rPr>
          <w:rFonts w:hint="eastAsia"/>
        </w:rPr>
        <w:instrText>EQ \F(1,2)</w:instrText>
      </w:r>
      <w:r>
        <w:instrText xml:space="preserve"> </w:instrText>
      </w:r>
      <w:r>
        <w:fldChar w:fldCharType="separate"/>
      </w:r>
      <w:r>
        <w:fldChar w:fldCharType="end"/>
      </w:r>
      <w:r>
        <w:rPr>
          <w:rFonts w:hint="eastAsia"/>
          <w:i/>
          <w:iCs/>
        </w:rPr>
        <w:t>m</w:t>
      </w:r>
      <w:r w:rsidRPr="009C1CBE">
        <w:rPr>
          <w:rFonts w:ascii="Book Antiqua" w:hAnsi="Book Antiqua"/>
          <w:i/>
          <w:iCs/>
        </w:rPr>
        <w:t>v</w:t>
      </w:r>
      <w:r>
        <w:rPr>
          <w:rFonts w:hint="eastAsia"/>
          <w:vertAlign w:val="subscript"/>
        </w:rPr>
        <w:t>0</w:t>
      </w:r>
      <w:r>
        <w:rPr>
          <w:rFonts w:hint="eastAsia"/>
          <w:vertAlign w:val="superscript"/>
        </w:rPr>
        <w:t>2</w:t>
      </w:r>
      <w:r>
        <w:rPr>
          <w:rFonts w:hint="eastAsia"/>
        </w:rPr>
        <w:t xml:space="preserve"> </w:t>
      </w:r>
      <w:r>
        <w:t>−</w:t>
      </w:r>
      <w:r>
        <w:rPr>
          <w:rFonts w:hint="eastAsia"/>
        </w:rPr>
        <w:t xml:space="preserve"> </w:t>
      </w:r>
      <w:r>
        <w:fldChar w:fldCharType="begin"/>
      </w:r>
      <w:r>
        <w:instrText xml:space="preserve"> </w:instrText>
      </w:r>
      <w:r>
        <w:rPr>
          <w:rFonts w:hint="eastAsia"/>
        </w:rPr>
        <w:instrText>EQ \F(1,2)</w:instrText>
      </w:r>
      <w:r>
        <w:instrText xml:space="preserve"> </w:instrText>
      </w:r>
      <w:r>
        <w:fldChar w:fldCharType="separate"/>
      </w:r>
      <w:r>
        <w:fldChar w:fldCharType="end"/>
      </w:r>
      <w:r w:rsidRPr="009C1CBE">
        <w:rPr>
          <w:rFonts w:hint="eastAsia"/>
          <w:i/>
          <w:iCs/>
        </w:rPr>
        <w:t>k</w:t>
      </w:r>
      <w:r>
        <w:rPr>
          <w:rFonts w:hint="eastAsia"/>
          <w:i/>
          <w:iCs/>
        </w:rPr>
        <w:t>A</w:t>
      </w:r>
      <w:r>
        <w:rPr>
          <w:rFonts w:hint="eastAsia"/>
          <w:vertAlign w:val="subscript"/>
        </w:rPr>
        <w:t>1</w:t>
      </w:r>
      <w:r>
        <w:rPr>
          <w:rFonts w:hint="eastAsia"/>
          <w:vertAlign w:val="superscript"/>
        </w:rPr>
        <w:t>2</w:t>
      </w:r>
    </w:p>
    <w:p w14:paraId="019C3208" w14:textId="76BDA5A0" w:rsidR="00B155C5" w:rsidRDefault="00B155C5" w:rsidP="00B155C5">
      <w:r w:rsidRPr="006767BE">
        <w:rPr>
          <w:rFonts w:hint="eastAsia"/>
        </w:rPr>
        <w:t>（</w:t>
      </w:r>
      <w:r w:rsidRPr="006767BE">
        <w:rPr>
          <w:rFonts w:hint="eastAsia"/>
        </w:rPr>
        <w:t>3</w:t>
      </w:r>
      <w:r w:rsidRPr="006767BE">
        <w:rPr>
          <w:rFonts w:hint="eastAsia"/>
        </w:rPr>
        <w:t>）</w:t>
      </w:r>
      <w:r w:rsidRPr="006767BE">
        <w:rPr>
          <w:rFonts w:hint="eastAsia"/>
          <w:i/>
        </w:rPr>
        <w:t>I</w:t>
      </w:r>
      <w:r w:rsidRPr="006767BE">
        <w:rPr>
          <w:rFonts w:hint="eastAsia"/>
          <w:vertAlign w:val="subscript"/>
        </w:rPr>
        <w:t>f</w:t>
      </w:r>
      <w:r>
        <w:rPr>
          <w:rFonts w:hint="eastAsia"/>
        </w:rPr>
        <w:t xml:space="preserve"> </w:t>
      </w:r>
      <w:r w:rsidRPr="006767BE">
        <w:rPr>
          <w:rFonts w:hint="eastAsia"/>
        </w:rPr>
        <w:t>=</w:t>
      </w:r>
      <w:r>
        <w:rPr>
          <w:rFonts w:hint="eastAsia"/>
        </w:rPr>
        <w:t xml:space="preserve"> </w:t>
      </w:r>
      <w:r w:rsidRPr="006767BE">
        <w:rPr>
          <w:rFonts w:hint="eastAsia"/>
          <w:i/>
          <w:iCs/>
        </w:rPr>
        <w:t>mg</w:t>
      </w:r>
      <w:r w:rsidRPr="006767BE">
        <w:rPr>
          <w:rFonts w:hint="eastAsia"/>
        </w:rPr>
        <w:t>(</w:t>
      </w:r>
      <w:r w:rsidRPr="006767BE">
        <w:rPr>
          <w:rFonts w:hint="eastAsia"/>
          <w:i/>
          <w:iCs/>
        </w:rPr>
        <w:t>t</w:t>
      </w:r>
      <w:r w:rsidRPr="006767BE">
        <w:rPr>
          <w:rFonts w:hint="eastAsia"/>
          <w:vertAlign w:val="subscript"/>
        </w:rPr>
        <w:t>2</w:t>
      </w:r>
      <w:r>
        <w:rPr>
          <w:rFonts w:hint="eastAsia"/>
        </w:rPr>
        <w:t xml:space="preserve"> </w:t>
      </w:r>
      <w:r>
        <w:t>−</w:t>
      </w:r>
      <w:r>
        <w:rPr>
          <w:rFonts w:hint="eastAsia"/>
        </w:rPr>
        <w:t xml:space="preserve"> </w:t>
      </w:r>
      <w:r w:rsidRPr="006767BE">
        <w:rPr>
          <w:rFonts w:hint="eastAsia"/>
          <w:i/>
          <w:iCs/>
        </w:rPr>
        <w:t>t</w:t>
      </w:r>
      <w:r w:rsidRPr="006767BE">
        <w:rPr>
          <w:rFonts w:hint="eastAsia"/>
          <w:vertAlign w:val="subscript"/>
        </w:rPr>
        <w:t>1</w:t>
      </w:r>
      <w:r w:rsidRPr="006767BE">
        <w:rPr>
          <w:rFonts w:hint="eastAsia"/>
        </w:rPr>
        <w:t>)</w:t>
      </w:r>
      <w:r>
        <w:rPr>
          <w:rFonts w:hint="eastAsia"/>
        </w:rPr>
        <w:t xml:space="preserve"> </w:t>
      </w:r>
      <w:r>
        <w:t>−</w:t>
      </w:r>
      <w:r>
        <w:rPr>
          <w:rFonts w:hint="eastAsia"/>
        </w:rPr>
        <w:t xml:space="preserve"> </w:t>
      </w:r>
      <w:r>
        <w:fldChar w:fldCharType="begin"/>
      </w:r>
      <w:r>
        <w:instrText xml:space="preserve"> </w:instrText>
      </w:r>
      <w:r>
        <w:rPr>
          <w:rFonts w:hint="eastAsia"/>
        </w:rPr>
        <w:instrText>EQ \F(3</w:instrText>
      </w:r>
      <w:r w:rsidRPr="005204D8">
        <w:rPr>
          <w:rFonts w:hint="eastAsia"/>
          <w:i/>
          <w:iCs/>
        </w:rPr>
        <w:instrText>n</w:instrText>
      </w:r>
      <w:r>
        <w:rPr>
          <w:rFonts w:hint="eastAsia"/>
          <w:vertAlign w:val="superscript"/>
        </w:rPr>
        <w:instrText>2</w:instrText>
      </w:r>
      <w:r w:rsidRPr="005204D8">
        <w:rPr>
          <w:rFonts w:hint="eastAsia"/>
          <w:i/>
          <w:iCs/>
        </w:rPr>
        <w:instrText>B</w:instrText>
      </w:r>
      <w:r>
        <w:rPr>
          <w:rFonts w:hint="eastAsia"/>
          <w:vertAlign w:val="superscript"/>
        </w:rPr>
        <w:instrText>2</w:instrText>
      </w:r>
      <w:r w:rsidRPr="005204D8">
        <w:rPr>
          <w:rFonts w:hint="eastAsia"/>
          <w:i/>
          <w:iCs/>
        </w:rPr>
        <w:instrText>l</w:instrText>
      </w:r>
      <w:r>
        <w:rPr>
          <w:rFonts w:hint="eastAsia"/>
          <w:vertAlign w:val="superscript"/>
        </w:rPr>
        <w:instrText>2</w:instrText>
      </w:r>
      <w:r>
        <w:rPr>
          <w:rFonts w:hint="eastAsia"/>
        </w:rPr>
        <w:instrText>(</w:instrText>
      </w:r>
      <w:r w:rsidRPr="005204D8">
        <w:rPr>
          <w:rFonts w:hint="eastAsia"/>
          <w:i/>
          <w:iCs/>
        </w:rPr>
        <w:instrText>A</w:instrText>
      </w:r>
      <w:r>
        <w:rPr>
          <w:rFonts w:hint="eastAsia"/>
          <w:vertAlign w:val="subscript"/>
        </w:rPr>
        <w:instrText>1</w:instrText>
      </w:r>
      <w:r>
        <w:rPr>
          <w:rFonts w:hint="eastAsia"/>
        </w:rPr>
        <w:instrText xml:space="preserve"> </w:instrText>
      </w:r>
      <w:r>
        <w:instrText>−</w:instrText>
      </w:r>
      <w:r>
        <w:rPr>
          <w:rFonts w:hint="eastAsia"/>
        </w:rPr>
        <w:instrText xml:space="preserve"> </w:instrText>
      </w:r>
      <w:r w:rsidRPr="005204D8">
        <w:rPr>
          <w:rFonts w:hint="eastAsia"/>
          <w:i/>
          <w:iCs/>
        </w:rPr>
        <w:instrText>A</w:instrText>
      </w:r>
      <w:r>
        <w:rPr>
          <w:rFonts w:hint="eastAsia"/>
          <w:vertAlign w:val="subscript"/>
        </w:rPr>
        <w:instrText>2</w:instrText>
      </w:r>
      <w:r>
        <w:rPr>
          <w:rFonts w:hint="eastAsia"/>
        </w:rPr>
        <w:instrText>),</w:instrText>
      </w:r>
      <w:r w:rsidRPr="005204D8">
        <w:rPr>
          <w:rFonts w:hint="eastAsia"/>
          <w:i/>
          <w:iCs/>
        </w:rPr>
        <w:instrText>R</w:instrText>
      </w:r>
      <w:r>
        <w:rPr>
          <w:rFonts w:hint="eastAsia"/>
        </w:rPr>
        <w:instrText>)</w:instrText>
      </w:r>
      <w:r>
        <w:instrText xml:space="preserve"> </w:instrText>
      </w:r>
      <w:r>
        <w:fldChar w:fldCharType="separate"/>
      </w:r>
      <w:r>
        <w:fldChar w:fldCharType="end"/>
      </w:r>
    </w:p>
    <w:p w14:paraId="1B07EB80" w14:textId="30A33E5D" w:rsidR="001B4EBB" w:rsidRDefault="001B4EBB">
      <w:pPr>
        <w:pStyle w:val="af"/>
      </w:pPr>
      <w:r>
        <w:rPr>
          <w:rFonts w:hint="eastAsia"/>
        </w:rPr>
        <w:t>2025</w:t>
      </w:r>
      <w:r>
        <w:rPr>
          <w:rFonts w:hint="eastAsia"/>
        </w:rPr>
        <w:t>学年虹口二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DF6631E" w15:done="0"/>
  <w15:commentEx w15:paraId="00AC95AD" w15:done="0"/>
  <w15:commentEx w15:paraId="47F220B7" w15:done="0"/>
  <w15:commentEx w15:paraId="60A9FD60" w15:done="0"/>
  <w15:commentEx w15:paraId="3360B783" w15:done="0"/>
  <w15:commentEx w15:paraId="34A9C980" w15:done="0"/>
  <w15:commentEx w15:paraId="1B07EB8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41D087D1" w16cex:dateUtc="2026-04-20T12:38:00Z"/>
  <w16cex:commentExtensible w16cex:durableId="369F6E02" w16cex:dateUtc="2026-04-20T06:49:00Z"/>
  <w16cex:commentExtensible w16cex:durableId="37FDCBF6" w16cex:dateUtc="2026-04-20T06:49:00Z"/>
  <w16cex:commentExtensible w16cex:durableId="3F74A5CF" w16cex:dateUtc="2026-04-20T06:49:00Z"/>
  <w16cex:commentExtensible w16cex:durableId="1090AC4A" w16cex:dateUtc="2026-04-20T06:50:00Z"/>
  <w16cex:commentExtensible w16cex:durableId="01836EB4" w16cex:dateUtc="2026-04-20T06:50:00Z"/>
  <w16cex:commentExtensible w16cex:durableId="555DD24B" w16cex:dateUtc="2026-04-20T06: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DF6631E" w16cid:durableId="41D087D1"/>
  <w16cid:commentId w16cid:paraId="00AC95AD" w16cid:durableId="369F6E02"/>
  <w16cid:commentId w16cid:paraId="47F220B7" w16cid:durableId="37FDCBF6"/>
  <w16cid:commentId w16cid:paraId="60A9FD60" w16cid:durableId="3F74A5CF"/>
  <w16cid:commentId w16cid:paraId="3360B783" w16cid:durableId="1090AC4A"/>
  <w16cid:commentId w16cid:paraId="34A9C980" w16cid:durableId="01836EB4"/>
  <w16cid:commentId w16cid:paraId="1B07EB80" w16cid:durableId="555DD24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6A0BE9" w14:textId="77777777" w:rsidR="00CD6953" w:rsidRDefault="00CD6953">
      <w:r>
        <w:separator/>
      </w:r>
    </w:p>
  </w:endnote>
  <w:endnote w:type="continuationSeparator" w:id="0">
    <w:p w14:paraId="11F0895C" w14:textId="77777777" w:rsidR="00CD6953" w:rsidRDefault="00CD69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2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PMingLiU">
    <w:panose1 w:val="02010601000101010101"/>
    <w:charset w:val="88"/>
    <w:family w:val="roman"/>
    <w:pitch w:val="variable"/>
    <w:sig w:usb0="A00002FF" w:usb1="28CFFCFA" w:usb2="00000016" w:usb3="00000000" w:csb0="00100001" w:csb1="00000000"/>
  </w:font>
  <w:font w:name="楷体_GB2312">
    <w:altName w:val="楷体"/>
    <w:charset w:val="86"/>
    <w:family w:val="modern"/>
    <w:pitch w:val="default"/>
    <w:sig w:usb0="00000001" w:usb1="080E0000" w:usb2="00000000" w:usb3="00000000" w:csb0="00040000"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6A39DD" w14:textId="36CF4383" w:rsidR="001844CC" w:rsidRDefault="001844CC" w:rsidP="001844CC">
    <w:pPr>
      <w:pStyle w:val="a7"/>
      <w:jc w:val="center"/>
    </w:pPr>
    <w:r>
      <w:rPr>
        <w:rFonts w:hint="eastAsia"/>
      </w:rPr>
      <w:t>第</w:t>
    </w:r>
    <w:r>
      <w:rPr>
        <w:rFonts w:hint="eastAsia"/>
      </w:rPr>
      <w:t xml:space="preserve"> </w:t>
    </w:r>
    <w:sdt>
      <w:sdtPr>
        <w:id w:val="-1242714718"/>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r>
          <w:rPr>
            <w:rFonts w:hint="eastAsia"/>
          </w:rPr>
          <w:t>页</w:t>
        </w:r>
        <w:r>
          <w:rPr>
            <w:rFonts w:hint="eastAsia"/>
          </w:rPr>
          <w:t xml:space="preserve"> </w:t>
        </w:r>
        <w:r>
          <w:rPr>
            <w:rFonts w:hint="eastAsia"/>
          </w:rPr>
          <w:t>共</w:t>
        </w:r>
        <w:fldSimple w:instr=" SECTIONPAGES   \* MERGEFORMAT ">
          <w:r w:rsidR="008E1D70">
            <w:rPr>
              <w:noProof/>
            </w:rPr>
            <w:t>6</w:t>
          </w:r>
        </w:fldSimple>
        <w:r>
          <w:rPr>
            <w:rFonts w:hint="eastAsia"/>
          </w:rPr>
          <w:t>页</w:t>
        </w:r>
      </w:sdtContent>
    </w:sdt>
  </w:p>
  <w:p w14:paraId="78B23703" w14:textId="354F7C8F" w:rsidR="001844CC" w:rsidRDefault="001844CC">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DDA687" w14:textId="77777777" w:rsidR="00C47585" w:rsidRDefault="00C47585" w:rsidP="00CA16F8">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7466B2">
      <w:rPr>
        <w:rStyle w:val="a9"/>
        <w:noProof/>
      </w:rPr>
      <w:t>10</w:t>
    </w:r>
    <w:r>
      <w:rPr>
        <w:rStyle w:val="a9"/>
      </w:rPr>
      <w:fldChar w:fldCharType="end"/>
    </w:r>
  </w:p>
  <w:p w14:paraId="154A40B8" w14:textId="77777777" w:rsidR="00C47585" w:rsidRDefault="00C47585">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6E6C2D" w14:textId="796D3093" w:rsidR="002F4E65" w:rsidRPr="00490B26" w:rsidRDefault="002F4E65" w:rsidP="002F4E65">
    <w:pPr>
      <w:pStyle w:val="a7"/>
      <w:ind w:firstLine="420"/>
      <w:jc w:val="center"/>
      <w:rPr>
        <w:rFonts w:eastAsia="楷体_GB2312"/>
        <w:sz w:val="20"/>
      </w:rPr>
    </w:pPr>
    <w:r w:rsidRPr="00490B26">
      <w:rPr>
        <w:rFonts w:eastAsia="楷体_GB2312"/>
        <w:kern w:val="0"/>
        <w:sz w:val="21"/>
        <w:szCs w:val="20"/>
      </w:rPr>
      <w:t>共</w:t>
    </w:r>
    <w:r w:rsidR="001844CC">
      <w:rPr>
        <w:rFonts w:eastAsia="楷体_GB2312"/>
        <w:kern w:val="0"/>
        <w:sz w:val="21"/>
        <w:szCs w:val="21"/>
      </w:rPr>
      <w:fldChar w:fldCharType="begin"/>
    </w:r>
    <w:r w:rsidR="001844CC">
      <w:rPr>
        <w:rFonts w:eastAsia="楷体_GB2312"/>
        <w:kern w:val="0"/>
        <w:sz w:val="21"/>
        <w:szCs w:val="21"/>
      </w:rPr>
      <w:instrText xml:space="preserve"> SECTIONPAGES  </w:instrText>
    </w:r>
    <w:r w:rsidR="001844CC">
      <w:rPr>
        <w:rFonts w:eastAsia="楷体_GB2312"/>
        <w:kern w:val="0"/>
        <w:sz w:val="21"/>
        <w:szCs w:val="21"/>
      </w:rPr>
      <w:fldChar w:fldCharType="separate"/>
    </w:r>
    <w:r w:rsidR="008E1D70">
      <w:rPr>
        <w:rFonts w:eastAsia="楷体_GB2312"/>
        <w:noProof/>
        <w:kern w:val="0"/>
        <w:sz w:val="21"/>
        <w:szCs w:val="21"/>
      </w:rPr>
      <w:t>9</w:t>
    </w:r>
    <w:r w:rsidR="001844CC">
      <w:rPr>
        <w:rFonts w:eastAsia="楷体_GB2312"/>
        <w:kern w:val="0"/>
        <w:sz w:val="21"/>
        <w:szCs w:val="21"/>
      </w:rPr>
      <w:fldChar w:fldCharType="end"/>
    </w:r>
    <w:r w:rsidRPr="00490B26">
      <w:rPr>
        <w:rFonts w:eastAsia="楷体_GB2312"/>
        <w:kern w:val="0"/>
        <w:sz w:val="21"/>
        <w:szCs w:val="20"/>
      </w:rPr>
      <w:t>页</w:t>
    </w:r>
    <w:r w:rsidRPr="00490B26">
      <w:rPr>
        <w:rFonts w:eastAsia="楷体_GB2312"/>
        <w:kern w:val="0"/>
        <w:sz w:val="21"/>
        <w:szCs w:val="20"/>
      </w:rPr>
      <w:t xml:space="preserve">  </w:t>
    </w:r>
    <w:r w:rsidRPr="00490B26">
      <w:rPr>
        <w:rFonts w:eastAsia="楷体_GB2312"/>
        <w:sz w:val="21"/>
        <w:szCs w:val="20"/>
      </w:rPr>
      <w:t>第</w:t>
    </w:r>
    <w:r w:rsidRPr="00490B26">
      <w:rPr>
        <w:rStyle w:val="a9"/>
        <w:rFonts w:eastAsia="楷体_GB2312"/>
        <w:kern w:val="0"/>
        <w:sz w:val="21"/>
        <w:szCs w:val="20"/>
      </w:rPr>
      <w:fldChar w:fldCharType="begin"/>
    </w:r>
    <w:r w:rsidRPr="00490B26">
      <w:rPr>
        <w:rStyle w:val="a9"/>
        <w:rFonts w:eastAsia="楷体_GB2312"/>
        <w:kern w:val="0"/>
        <w:sz w:val="21"/>
        <w:szCs w:val="20"/>
      </w:rPr>
      <w:instrText xml:space="preserve"> PAGE </w:instrText>
    </w:r>
    <w:r w:rsidRPr="00490B26">
      <w:rPr>
        <w:rStyle w:val="a9"/>
        <w:rFonts w:eastAsia="楷体_GB2312"/>
        <w:kern w:val="0"/>
        <w:sz w:val="21"/>
        <w:szCs w:val="20"/>
      </w:rPr>
      <w:fldChar w:fldCharType="separate"/>
    </w:r>
    <w:r w:rsidR="00FA0289">
      <w:rPr>
        <w:rStyle w:val="a9"/>
        <w:rFonts w:eastAsia="楷体_GB2312"/>
        <w:noProof/>
        <w:kern w:val="0"/>
        <w:sz w:val="21"/>
        <w:szCs w:val="20"/>
      </w:rPr>
      <w:t>6</w:t>
    </w:r>
    <w:r w:rsidRPr="00490B26">
      <w:rPr>
        <w:rStyle w:val="a9"/>
        <w:rFonts w:eastAsia="楷体_GB2312"/>
        <w:kern w:val="0"/>
        <w:sz w:val="21"/>
        <w:szCs w:val="20"/>
      </w:rPr>
      <w:fldChar w:fldCharType="end"/>
    </w:r>
    <w:r w:rsidRPr="00490B26">
      <w:rPr>
        <w:rStyle w:val="a9"/>
        <w:rFonts w:eastAsia="楷体_GB2312"/>
        <w:sz w:val="21"/>
        <w:szCs w:val="20"/>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4596AE6" w14:textId="77777777" w:rsidR="00CD6953" w:rsidRDefault="00CD6953">
      <w:r>
        <w:separator/>
      </w:r>
    </w:p>
  </w:footnote>
  <w:footnote w:type="continuationSeparator" w:id="0">
    <w:p w14:paraId="56F64246" w14:textId="77777777" w:rsidR="00CD6953" w:rsidRDefault="00CD695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97EED00"/>
    <w:multiLevelType w:val="singleLevel"/>
    <w:tmpl w:val="C97EED00"/>
    <w:lvl w:ilvl="0">
      <w:start w:val="3"/>
      <w:numFmt w:val="decimal"/>
      <w:suff w:val="nothing"/>
      <w:lvlText w:val="%1．"/>
      <w:lvlJc w:val="left"/>
    </w:lvl>
  </w:abstractNum>
  <w:abstractNum w:abstractNumId="1" w15:restartNumberingAfterBreak="0">
    <w:nsid w:val="D2A7C7CD"/>
    <w:multiLevelType w:val="singleLevel"/>
    <w:tmpl w:val="D2A7C7CD"/>
    <w:lvl w:ilvl="0">
      <w:start w:val="4"/>
      <w:numFmt w:val="decimal"/>
      <w:suff w:val="nothing"/>
      <w:lvlText w:val="%1．"/>
      <w:lvlJc w:val="left"/>
    </w:lvl>
  </w:abstractNum>
  <w:abstractNum w:abstractNumId="2" w15:restartNumberingAfterBreak="0">
    <w:nsid w:val="E3772774"/>
    <w:multiLevelType w:val="singleLevel"/>
    <w:tmpl w:val="E3772774"/>
    <w:lvl w:ilvl="0">
      <w:start w:val="3"/>
      <w:numFmt w:val="upperLetter"/>
      <w:suff w:val="nothing"/>
      <w:lvlText w:val="%1．"/>
      <w:lvlJc w:val="left"/>
    </w:lvl>
  </w:abstractNum>
  <w:abstractNum w:abstractNumId="3" w15:restartNumberingAfterBreak="0">
    <w:nsid w:val="E658B617"/>
    <w:multiLevelType w:val="singleLevel"/>
    <w:tmpl w:val="E658B617"/>
    <w:lvl w:ilvl="0">
      <w:start w:val="2"/>
      <w:numFmt w:val="decimal"/>
      <w:suff w:val="nothing"/>
      <w:lvlText w:val="（%1）"/>
      <w:lvlJc w:val="left"/>
    </w:lvl>
  </w:abstractNum>
  <w:abstractNum w:abstractNumId="4" w15:restartNumberingAfterBreak="0">
    <w:nsid w:val="EDDF42B3"/>
    <w:multiLevelType w:val="singleLevel"/>
    <w:tmpl w:val="EDDF42B3"/>
    <w:lvl w:ilvl="0">
      <w:start w:val="4"/>
      <w:numFmt w:val="chineseCounting"/>
      <w:suff w:val="nothing"/>
      <w:lvlText w:val="%1、"/>
      <w:lvlJc w:val="left"/>
      <w:rPr>
        <w:rFonts w:hint="eastAsia"/>
      </w:rPr>
    </w:lvl>
  </w:abstractNum>
  <w:abstractNum w:abstractNumId="5" w15:restartNumberingAfterBreak="0">
    <w:nsid w:val="09291A41"/>
    <w:multiLevelType w:val="hybridMultilevel"/>
    <w:tmpl w:val="05CA7E9A"/>
    <w:lvl w:ilvl="0" w:tplc="33EA0258">
      <w:start w:val="14"/>
      <w:numFmt w:val="decimal"/>
      <w:suff w:val="nothing"/>
      <w:lvlText w:val="%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6" w15:restartNumberingAfterBreak="0">
    <w:nsid w:val="09D73987"/>
    <w:multiLevelType w:val="multilevel"/>
    <w:tmpl w:val="604A54B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CEDAD81"/>
    <w:multiLevelType w:val="singleLevel"/>
    <w:tmpl w:val="0CEDAD81"/>
    <w:lvl w:ilvl="0">
      <w:start w:val="4"/>
      <w:numFmt w:val="decimal"/>
      <w:suff w:val="nothing"/>
      <w:lvlText w:val="%1．"/>
      <w:lvlJc w:val="left"/>
    </w:lvl>
  </w:abstractNum>
  <w:abstractNum w:abstractNumId="8" w15:restartNumberingAfterBreak="0">
    <w:nsid w:val="127D6E41"/>
    <w:multiLevelType w:val="singleLevel"/>
    <w:tmpl w:val="127D6E41"/>
    <w:lvl w:ilvl="0">
      <w:start w:val="1"/>
      <w:numFmt w:val="decimal"/>
      <w:suff w:val="nothing"/>
      <w:lvlText w:val="（%1）"/>
      <w:lvlJc w:val="left"/>
    </w:lvl>
  </w:abstractNum>
  <w:abstractNum w:abstractNumId="9" w15:restartNumberingAfterBreak="0">
    <w:nsid w:val="14D605F9"/>
    <w:multiLevelType w:val="multilevel"/>
    <w:tmpl w:val="A65CAD1E"/>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DF44768"/>
    <w:multiLevelType w:val="multilevel"/>
    <w:tmpl w:val="285A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0476D49"/>
    <w:multiLevelType w:val="hybridMultilevel"/>
    <w:tmpl w:val="57C0E8C0"/>
    <w:lvl w:ilvl="0" w:tplc="7ABE63CE">
      <w:start w:val="1"/>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2DD2AD1"/>
    <w:multiLevelType w:val="multilevel"/>
    <w:tmpl w:val="2820D9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36C1890"/>
    <w:multiLevelType w:val="hybridMultilevel"/>
    <w:tmpl w:val="F010140E"/>
    <w:lvl w:ilvl="0" w:tplc="F4E0E41E">
      <w:start w:val="13"/>
      <w:numFmt w:val="decimal"/>
      <w:suff w:val="nothing"/>
      <w:lvlText w:val="%1．"/>
      <w:lvlJc w:val="left"/>
      <w:pPr>
        <w:ind w:left="0" w:firstLine="0"/>
      </w:pPr>
      <w:rPr>
        <w:rFonts w:ascii="Times New Roman" w:hAnsi="Times New Roman" w:cs="Times New Roman" w:hint="default"/>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5823281"/>
    <w:multiLevelType w:val="hybridMultilevel"/>
    <w:tmpl w:val="0EBA4164"/>
    <w:lvl w:ilvl="0" w:tplc="947E2718">
      <w:start w:val="1"/>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790735B"/>
    <w:multiLevelType w:val="multilevel"/>
    <w:tmpl w:val="5B9615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8BD96B8"/>
    <w:multiLevelType w:val="singleLevel"/>
    <w:tmpl w:val="28BD96B8"/>
    <w:lvl w:ilvl="0">
      <w:start w:val="1"/>
      <w:numFmt w:val="decimal"/>
      <w:suff w:val="nothing"/>
      <w:lvlText w:val="%1．"/>
      <w:lvlJc w:val="left"/>
    </w:lvl>
  </w:abstractNum>
  <w:abstractNum w:abstractNumId="17" w15:restartNumberingAfterBreak="0">
    <w:nsid w:val="345E3237"/>
    <w:multiLevelType w:val="hybridMultilevel"/>
    <w:tmpl w:val="4ED4A95E"/>
    <w:lvl w:ilvl="0" w:tplc="93D2781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B335A8D"/>
    <w:multiLevelType w:val="hybridMultilevel"/>
    <w:tmpl w:val="89CAAC46"/>
    <w:lvl w:ilvl="0" w:tplc="CF3E18D8">
      <w:start w:val="14"/>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C2323BA"/>
    <w:multiLevelType w:val="multilevel"/>
    <w:tmpl w:val="1996E3CC"/>
    <w:lvl w:ilvl="0">
      <w:start w:val="1"/>
      <w:numFmt w:val="none"/>
      <w:pStyle w:val="a"/>
      <w:suff w:val="nothing"/>
      <w:lvlText w:val="【考点】"/>
      <w:lvlJc w:val="left"/>
      <w:rPr>
        <w:rFonts w:cs="Times New Roman" w:hint="eastAsia"/>
        <w:color w:val="0000FF"/>
      </w:rPr>
    </w:lvl>
    <w:lvl w:ilvl="1">
      <w:start w:val="1"/>
      <w:numFmt w:val="none"/>
      <w:pStyle w:val="a0"/>
      <w:suff w:val="nothing"/>
      <w:lvlText w:val="【易错点】"/>
      <w:lvlJc w:val="left"/>
      <w:rPr>
        <w:rFonts w:cs="Times New Roman" w:hint="eastAsia"/>
        <w:color w:val="FF0000"/>
      </w:rPr>
    </w:lvl>
    <w:lvl w:ilvl="2">
      <w:start w:val="1"/>
      <w:numFmt w:val="none"/>
      <w:pStyle w:val="a1"/>
      <w:lvlText w:val="【难点】"/>
      <w:lvlJc w:val="left"/>
      <w:rPr>
        <w:rFonts w:cs="Times New Roman" w:hint="eastAsia"/>
        <w:color w:val="0000FF"/>
      </w:rPr>
    </w:lvl>
    <w:lvl w:ilvl="3">
      <w:start w:val="1"/>
      <w:numFmt w:val="decimal"/>
      <w:lvlText w:val="%1.%2.%3.%4"/>
      <w:lvlJc w:val="left"/>
      <w:rPr>
        <w:rFonts w:cs="Times New Roman" w:hint="eastAsia"/>
      </w:rPr>
    </w:lvl>
    <w:lvl w:ilvl="4">
      <w:start w:val="1"/>
      <w:numFmt w:val="decimal"/>
      <w:lvlText w:val="%1.%2.%3.%4.%5"/>
      <w:lvlJc w:val="left"/>
      <w:rPr>
        <w:rFonts w:cs="Times New Roman" w:hint="eastAsia"/>
      </w:rPr>
    </w:lvl>
    <w:lvl w:ilvl="5">
      <w:start w:val="1"/>
      <w:numFmt w:val="decimal"/>
      <w:lvlText w:val="%1.%2.%3.%4.%5.%6"/>
      <w:lvlJc w:val="left"/>
      <w:rPr>
        <w:rFonts w:cs="Times New Roman" w:hint="eastAsia"/>
      </w:rPr>
    </w:lvl>
    <w:lvl w:ilvl="6">
      <w:start w:val="1"/>
      <w:numFmt w:val="decimal"/>
      <w:lvlText w:val="%1.%2.%3.%4.%5.%6.%7"/>
      <w:lvlJc w:val="left"/>
      <w:rPr>
        <w:rFonts w:cs="Times New Roman" w:hint="eastAsia"/>
      </w:rPr>
    </w:lvl>
    <w:lvl w:ilvl="7">
      <w:start w:val="1"/>
      <w:numFmt w:val="decimal"/>
      <w:lvlText w:val="%1.%2.%3.%4.%5.%6.%7.%8"/>
      <w:lvlJc w:val="left"/>
      <w:rPr>
        <w:rFonts w:cs="Times New Roman" w:hint="eastAsia"/>
      </w:rPr>
    </w:lvl>
    <w:lvl w:ilvl="8">
      <w:start w:val="1"/>
      <w:numFmt w:val="decimal"/>
      <w:lvlText w:val="%1.%2.%3.%4.%5.%6.%7.%8.%9"/>
      <w:lvlJc w:val="left"/>
      <w:rPr>
        <w:rFonts w:cs="Times New Roman" w:hint="eastAsia"/>
      </w:rPr>
    </w:lvl>
  </w:abstractNum>
  <w:abstractNum w:abstractNumId="20" w15:restartNumberingAfterBreak="0">
    <w:nsid w:val="50F22792"/>
    <w:multiLevelType w:val="multilevel"/>
    <w:tmpl w:val="85CC764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68733BB"/>
    <w:multiLevelType w:val="multilevel"/>
    <w:tmpl w:val="CAE2E560"/>
    <w:lvl w:ilvl="0">
      <w:start w:val="1"/>
      <w:numFmt w:val="none"/>
      <w:pStyle w:val="a2"/>
      <w:suff w:val="nothing"/>
      <w:lvlText w:val="【答案】"/>
      <w:lvlJc w:val="left"/>
      <w:pPr>
        <w:ind w:left="2978"/>
      </w:pPr>
      <w:rPr>
        <w:rFonts w:cs="Times New Roman" w:hint="eastAsia"/>
        <w:color w:val="0000FF"/>
      </w:rPr>
    </w:lvl>
    <w:lvl w:ilvl="1">
      <w:start w:val="1"/>
      <w:numFmt w:val="none"/>
      <w:suff w:val="nothing"/>
      <w:lvlText w:val="【答案】"/>
      <w:lvlJc w:val="left"/>
      <w:pPr>
        <w:ind w:left="2978"/>
      </w:pPr>
      <w:rPr>
        <w:rFonts w:cs="Times New Roman" w:hint="eastAsia"/>
        <w:color w:val="FF0000"/>
      </w:rPr>
    </w:lvl>
    <w:lvl w:ilvl="2">
      <w:start w:val="1"/>
      <w:numFmt w:val="decimal"/>
      <w:lvlText w:val="%1.%2.%3"/>
      <w:lvlJc w:val="left"/>
      <w:pPr>
        <w:ind w:left="2978"/>
      </w:pPr>
      <w:rPr>
        <w:rFonts w:cs="Times New Roman" w:hint="eastAsia"/>
      </w:rPr>
    </w:lvl>
    <w:lvl w:ilvl="3">
      <w:start w:val="1"/>
      <w:numFmt w:val="decimal"/>
      <w:lvlText w:val="%1.%2.%3.%4"/>
      <w:lvlJc w:val="left"/>
      <w:pPr>
        <w:ind w:left="2978"/>
      </w:pPr>
      <w:rPr>
        <w:rFonts w:cs="Times New Roman" w:hint="eastAsia"/>
      </w:rPr>
    </w:lvl>
    <w:lvl w:ilvl="4">
      <w:start w:val="1"/>
      <w:numFmt w:val="decimal"/>
      <w:lvlText w:val="%1.%2.%3.%4.%5"/>
      <w:lvlJc w:val="left"/>
      <w:pPr>
        <w:ind w:left="2978"/>
      </w:pPr>
      <w:rPr>
        <w:rFonts w:cs="Times New Roman" w:hint="eastAsia"/>
      </w:rPr>
    </w:lvl>
    <w:lvl w:ilvl="5">
      <w:start w:val="1"/>
      <w:numFmt w:val="decimal"/>
      <w:lvlText w:val="%1.%2.%3.%4.%5.%6"/>
      <w:lvlJc w:val="left"/>
      <w:pPr>
        <w:ind w:left="2978"/>
      </w:pPr>
      <w:rPr>
        <w:rFonts w:cs="Times New Roman" w:hint="eastAsia"/>
      </w:rPr>
    </w:lvl>
    <w:lvl w:ilvl="6">
      <w:start w:val="1"/>
      <w:numFmt w:val="decimal"/>
      <w:lvlText w:val="%1.%2.%3.%4.%5.%6.%7"/>
      <w:lvlJc w:val="left"/>
      <w:pPr>
        <w:ind w:left="2978"/>
      </w:pPr>
      <w:rPr>
        <w:rFonts w:cs="Times New Roman" w:hint="eastAsia"/>
      </w:rPr>
    </w:lvl>
    <w:lvl w:ilvl="7">
      <w:start w:val="1"/>
      <w:numFmt w:val="decimal"/>
      <w:lvlText w:val="%1.%2.%3.%4.%5.%6.%7.%8"/>
      <w:lvlJc w:val="left"/>
      <w:pPr>
        <w:ind w:left="2978"/>
      </w:pPr>
      <w:rPr>
        <w:rFonts w:cs="Times New Roman" w:hint="eastAsia"/>
      </w:rPr>
    </w:lvl>
    <w:lvl w:ilvl="8">
      <w:start w:val="1"/>
      <w:numFmt w:val="decimal"/>
      <w:lvlText w:val="%1.%2.%3.%4.%5.%6.%7.%8.%9"/>
      <w:lvlJc w:val="left"/>
      <w:pPr>
        <w:ind w:left="2978"/>
      </w:pPr>
      <w:rPr>
        <w:rFonts w:cs="Times New Roman" w:hint="eastAsia"/>
      </w:rPr>
    </w:lvl>
  </w:abstractNum>
  <w:abstractNum w:abstractNumId="22" w15:restartNumberingAfterBreak="0">
    <w:nsid w:val="59851243"/>
    <w:multiLevelType w:val="singleLevel"/>
    <w:tmpl w:val="59851243"/>
    <w:lvl w:ilvl="0">
      <w:start w:val="1"/>
      <w:numFmt w:val="decimal"/>
      <w:suff w:val="nothing"/>
      <w:lvlText w:val="（%1）"/>
      <w:lvlJc w:val="left"/>
    </w:lvl>
  </w:abstractNum>
  <w:abstractNum w:abstractNumId="23" w15:restartNumberingAfterBreak="0">
    <w:nsid w:val="5B1D2A51"/>
    <w:multiLevelType w:val="hybridMultilevel"/>
    <w:tmpl w:val="5F9E8D9E"/>
    <w:lvl w:ilvl="0" w:tplc="82D6D078">
      <w:start w:val="1"/>
      <w:numFmt w:val="bullet"/>
      <w:lvlText w:val=""/>
      <w:lvlJc w:val="left"/>
      <w:pPr>
        <w:tabs>
          <w:tab w:val="num" w:pos="420"/>
        </w:tabs>
        <w:ind w:left="0" w:firstLine="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5B452083"/>
    <w:multiLevelType w:val="multilevel"/>
    <w:tmpl w:val="FB0476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BC67D8E"/>
    <w:multiLevelType w:val="multilevel"/>
    <w:tmpl w:val="2820D9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0026FF6"/>
    <w:multiLevelType w:val="multilevel"/>
    <w:tmpl w:val="E17E3D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613322D5"/>
    <w:multiLevelType w:val="multilevel"/>
    <w:tmpl w:val="FDA678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66616583"/>
    <w:multiLevelType w:val="hybridMultilevel"/>
    <w:tmpl w:val="AAC6DB00"/>
    <w:lvl w:ilvl="0" w:tplc="C4B4B44A">
      <w:start w:val="1"/>
      <w:numFmt w:val="decimal"/>
      <w:suff w:val="nothing"/>
      <w:lvlText w:val="%1．"/>
      <w:lvlJc w:val="left"/>
      <w:pPr>
        <w:ind w:left="0" w:firstLine="0"/>
      </w:pPr>
      <w:rPr>
        <w:rFonts w:hint="eastAsia"/>
        <w:color w:val="auto"/>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BCC3DAC"/>
    <w:multiLevelType w:val="hybridMultilevel"/>
    <w:tmpl w:val="3BE64ACC"/>
    <w:lvl w:ilvl="0" w:tplc="D85E1008">
      <w:start w:val="1"/>
      <w:numFmt w:val="decimal"/>
      <w:suff w:val="nothing"/>
      <w:lvlText w:val="%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0" w15:restartNumberingAfterBreak="0">
    <w:nsid w:val="7836093D"/>
    <w:multiLevelType w:val="hybridMultilevel"/>
    <w:tmpl w:val="971ECF4E"/>
    <w:lvl w:ilvl="0" w:tplc="E0023640">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A3D5B5E"/>
    <w:multiLevelType w:val="hybridMultilevel"/>
    <w:tmpl w:val="22162118"/>
    <w:lvl w:ilvl="0" w:tplc="CECE5804">
      <w:start w:val="1"/>
      <w:numFmt w:val="decimal"/>
      <w:lvlText w:val="（%1）"/>
      <w:lvlJc w:val="left"/>
      <w:pPr>
        <w:ind w:left="720" w:hanging="7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F32855F"/>
    <w:multiLevelType w:val="singleLevel"/>
    <w:tmpl w:val="7F32855F"/>
    <w:lvl w:ilvl="0">
      <w:start w:val="1"/>
      <w:numFmt w:val="decimal"/>
      <w:suff w:val="nothing"/>
      <w:lvlText w:val="%1．"/>
      <w:lvlJc w:val="left"/>
    </w:lvl>
  </w:abstractNum>
  <w:abstractNum w:abstractNumId="33" w15:restartNumberingAfterBreak="0">
    <w:nsid w:val="7F7A4775"/>
    <w:multiLevelType w:val="hybridMultilevel"/>
    <w:tmpl w:val="8C284DCE"/>
    <w:lvl w:ilvl="0" w:tplc="7EC017C8">
      <w:start w:val="14"/>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15242773">
    <w:abstractNumId w:val="13"/>
  </w:num>
  <w:num w:numId="2" w16cid:durableId="1765032751">
    <w:abstractNumId w:val="14"/>
  </w:num>
  <w:num w:numId="3" w16cid:durableId="446394086">
    <w:abstractNumId w:val="21"/>
  </w:num>
  <w:num w:numId="4" w16cid:durableId="1107890189">
    <w:abstractNumId w:val="19"/>
  </w:num>
  <w:num w:numId="5" w16cid:durableId="77294523">
    <w:abstractNumId w:val="5"/>
  </w:num>
  <w:num w:numId="6" w16cid:durableId="1011370209">
    <w:abstractNumId w:val="33"/>
  </w:num>
  <w:num w:numId="7" w16cid:durableId="851532274">
    <w:abstractNumId w:val="11"/>
  </w:num>
  <w:num w:numId="8" w16cid:durableId="1880899827">
    <w:abstractNumId w:val="28"/>
  </w:num>
  <w:num w:numId="9" w16cid:durableId="1993824904">
    <w:abstractNumId w:val="18"/>
  </w:num>
  <w:num w:numId="10" w16cid:durableId="1590692886">
    <w:abstractNumId w:val="29"/>
  </w:num>
  <w:num w:numId="11" w16cid:durableId="1189678924">
    <w:abstractNumId w:val="23"/>
  </w:num>
  <w:num w:numId="12" w16cid:durableId="7605771">
    <w:abstractNumId w:val="17"/>
  </w:num>
  <w:num w:numId="13" w16cid:durableId="2110612688">
    <w:abstractNumId w:val="1"/>
  </w:num>
  <w:num w:numId="14" w16cid:durableId="1408920290">
    <w:abstractNumId w:val="31"/>
  </w:num>
  <w:num w:numId="15" w16cid:durableId="962153873">
    <w:abstractNumId w:val="8"/>
  </w:num>
  <w:num w:numId="16" w16cid:durableId="1837381184">
    <w:abstractNumId w:val="32"/>
  </w:num>
  <w:num w:numId="17" w16cid:durableId="2037123574">
    <w:abstractNumId w:val="22"/>
  </w:num>
  <w:num w:numId="18" w16cid:durableId="1481116254">
    <w:abstractNumId w:val="4"/>
  </w:num>
  <w:num w:numId="19" w16cid:durableId="1660494861">
    <w:abstractNumId w:val="7"/>
  </w:num>
  <w:num w:numId="20" w16cid:durableId="1158350230">
    <w:abstractNumId w:val="0"/>
  </w:num>
  <w:num w:numId="21" w16cid:durableId="1902053814">
    <w:abstractNumId w:val="16"/>
  </w:num>
  <w:num w:numId="22" w16cid:durableId="789973063">
    <w:abstractNumId w:val="2"/>
  </w:num>
  <w:num w:numId="23" w16cid:durableId="1311329601">
    <w:abstractNumId w:val="3"/>
  </w:num>
  <w:num w:numId="24" w16cid:durableId="15163168">
    <w:abstractNumId w:val="9"/>
  </w:num>
  <w:num w:numId="25" w16cid:durableId="548735579">
    <w:abstractNumId w:val="26"/>
  </w:num>
  <w:num w:numId="26" w16cid:durableId="1899589192">
    <w:abstractNumId w:val="30"/>
  </w:num>
  <w:num w:numId="27" w16cid:durableId="170609851">
    <w:abstractNumId w:val="25"/>
  </w:num>
  <w:num w:numId="28" w16cid:durableId="1566917864">
    <w:abstractNumId w:val="27"/>
  </w:num>
  <w:num w:numId="29" w16cid:durableId="876360264">
    <w:abstractNumId w:val="12"/>
  </w:num>
  <w:num w:numId="30" w16cid:durableId="593166655">
    <w:abstractNumId w:val="20"/>
  </w:num>
  <w:num w:numId="31" w16cid:durableId="2087412354">
    <w:abstractNumId w:val="6"/>
  </w:num>
  <w:num w:numId="32" w16cid:durableId="1886748402">
    <w:abstractNumId w:val="15"/>
  </w:num>
  <w:num w:numId="33" w16cid:durableId="1783375743">
    <w:abstractNumId w:val="10"/>
  </w:num>
  <w:num w:numId="34" w16cid:durableId="2067871544">
    <w:abstractNumId w:val="2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2"/>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374D"/>
    <w:rsid w:val="00000351"/>
    <w:rsid w:val="00000D7E"/>
    <w:rsid w:val="000010F6"/>
    <w:rsid w:val="00001126"/>
    <w:rsid w:val="00001438"/>
    <w:rsid w:val="0000196A"/>
    <w:rsid w:val="00002143"/>
    <w:rsid w:val="00002B69"/>
    <w:rsid w:val="00002FF2"/>
    <w:rsid w:val="000041CE"/>
    <w:rsid w:val="000045BB"/>
    <w:rsid w:val="00004FA7"/>
    <w:rsid w:val="0000571D"/>
    <w:rsid w:val="00005C63"/>
    <w:rsid w:val="00006668"/>
    <w:rsid w:val="00006AB5"/>
    <w:rsid w:val="00007AE2"/>
    <w:rsid w:val="00007EE3"/>
    <w:rsid w:val="00010492"/>
    <w:rsid w:val="00010901"/>
    <w:rsid w:val="00010D51"/>
    <w:rsid w:val="0001130E"/>
    <w:rsid w:val="0001186D"/>
    <w:rsid w:val="00011FFB"/>
    <w:rsid w:val="0001237F"/>
    <w:rsid w:val="000123EB"/>
    <w:rsid w:val="00012423"/>
    <w:rsid w:val="0001242B"/>
    <w:rsid w:val="0001309A"/>
    <w:rsid w:val="000131BD"/>
    <w:rsid w:val="00013425"/>
    <w:rsid w:val="00014881"/>
    <w:rsid w:val="00014BEC"/>
    <w:rsid w:val="00014D98"/>
    <w:rsid w:val="00015481"/>
    <w:rsid w:val="000160B7"/>
    <w:rsid w:val="0001650D"/>
    <w:rsid w:val="000165CA"/>
    <w:rsid w:val="00016769"/>
    <w:rsid w:val="00016CDD"/>
    <w:rsid w:val="000170B1"/>
    <w:rsid w:val="00017212"/>
    <w:rsid w:val="0001797C"/>
    <w:rsid w:val="000179B5"/>
    <w:rsid w:val="00017B1E"/>
    <w:rsid w:val="00017C17"/>
    <w:rsid w:val="0002015B"/>
    <w:rsid w:val="00020324"/>
    <w:rsid w:val="000207E3"/>
    <w:rsid w:val="00020879"/>
    <w:rsid w:val="0002101A"/>
    <w:rsid w:val="000210C4"/>
    <w:rsid w:val="000214AB"/>
    <w:rsid w:val="00022538"/>
    <w:rsid w:val="00023419"/>
    <w:rsid w:val="00023768"/>
    <w:rsid w:val="00023EC2"/>
    <w:rsid w:val="00024C3D"/>
    <w:rsid w:val="00024E3A"/>
    <w:rsid w:val="00025024"/>
    <w:rsid w:val="0002512E"/>
    <w:rsid w:val="00025A47"/>
    <w:rsid w:val="000264DA"/>
    <w:rsid w:val="00027043"/>
    <w:rsid w:val="000274D4"/>
    <w:rsid w:val="00027D45"/>
    <w:rsid w:val="00027DDC"/>
    <w:rsid w:val="00027F52"/>
    <w:rsid w:val="00031144"/>
    <w:rsid w:val="00032543"/>
    <w:rsid w:val="0003406C"/>
    <w:rsid w:val="0003420E"/>
    <w:rsid w:val="000353E2"/>
    <w:rsid w:val="00035751"/>
    <w:rsid w:val="00035B1A"/>
    <w:rsid w:val="00035DA6"/>
    <w:rsid w:val="000364C8"/>
    <w:rsid w:val="00036C93"/>
    <w:rsid w:val="00036C96"/>
    <w:rsid w:val="00037128"/>
    <w:rsid w:val="000374F8"/>
    <w:rsid w:val="0003754B"/>
    <w:rsid w:val="00037730"/>
    <w:rsid w:val="00037B53"/>
    <w:rsid w:val="00037C6E"/>
    <w:rsid w:val="0004125F"/>
    <w:rsid w:val="000414DC"/>
    <w:rsid w:val="00041F16"/>
    <w:rsid w:val="0004263B"/>
    <w:rsid w:val="000429C8"/>
    <w:rsid w:val="00042F23"/>
    <w:rsid w:val="00043065"/>
    <w:rsid w:val="00043125"/>
    <w:rsid w:val="000432A4"/>
    <w:rsid w:val="00045036"/>
    <w:rsid w:val="00045351"/>
    <w:rsid w:val="000453C7"/>
    <w:rsid w:val="00045690"/>
    <w:rsid w:val="000461BD"/>
    <w:rsid w:val="00046A78"/>
    <w:rsid w:val="00046C6A"/>
    <w:rsid w:val="00046E6C"/>
    <w:rsid w:val="000470C4"/>
    <w:rsid w:val="00047299"/>
    <w:rsid w:val="00047308"/>
    <w:rsid w:val="0004732A"/>
    <w:rsid w:val="00047AEE"/>
    <w:rsid w:val="00047F91"/>
    <w:rsid w:val="00050294"/>
    <w:rsid w:val="00050C1A"/>
    <w:rsid w:val="0005108F"/>
    <w:rsid w:val="0005110D"/>
    <w:rsid w:val="000511C2"/>
    <w:rsid w:val="00051AE5"/>
    <w:rsid w:val="00051BE8"/>
    <w:rsid w:val="00052028"/>
    <w:rsid w:val="000523BD"/>
    <w:rsid w:val="000529C1"/>
    <w:rsid w:val="000532BB"/>
    <w:rsid w:val="00053C1F"/>
    <w:rsid w:val="00054AC2"/>
    <w:rsid w:val="00055701"/>
    <w:rsid w:val="00055C00"/>
    <w:rsid w:val="00055C91"/>
    <w:rsid w:val="00055CF8"/>
    <w:rsid w:val="00056002"/>
    <w:rsid w:val="000566B7"/>
    <w:rsid w:val="00056DE3"/>
    <w:rsid w:val="0005732E"/>
    <w:rsid w:val="00060EE3"/>
    <w:rsid w:val="0006156D"/>
    <w:rsid w:val="000618EF"/>
    <w:rsid w:val="000630D0"/>
    <w:rsid w:val="000630F5"/>
    <w:rsid w:val="00063CFB"/>
    <w:rsid w:val="00063EAE"/>
    <w:rsid w:val="000645B0"/>
    <w:rsid w:val="00065016"/>
    <w:rsid w:val="00065020"/>
    <w:rsid w:val="0006542B"/>
    <w:rsid w:val="000655DF"/>
    <w:rsid w:val="00065800"/>
    <w:rsid w:val="00065F05"/>
    <w:rsid w:val="00066016"/>
    <w:rsid w:val="0006621C"/>
    <w:rsid w:val="00066798"/>
    <w:rsid w:val="0006685B"/>
    <w:rsid w:val="0006696A"/>
    <w:rsid w:val="00067010"/>
    <w:rsid w:val="000670D8"/>
    <w:rsid w:val="000671C8"/>
    <w:rsid w:val="0006799C"/>
    <w:rsid w:val="00067FAF"/>
    <w:rsid w:val="000702DC"/>
    <w:rsid w:val="00070451"/>
    <w:rsid w:val="0007093D"/>
    <w:rsid w:val="00070C9B"/>
    <w:rsid w:val="00070EA5"/>
    <w:rsid w:val="000712FE"/>
    <w:rsid w:val="00071414"/>
    <w:rsid w:val="0007187A"/>
    <w:rsid w:val="000718A4"/>
    <w:rsid w:val="000718A5"/>
    <w:rsid w:val="00072123"/>
    <w:rsid w:val="00072319"/>
    <w:rsid w:val="00072364"/>
    <w:rsid w:val="000723D9"/>
    <w:rsid w:val="00072468"/>
    <w:rsid w:val="00072B7A"/>
    <w:rsid w:val="00072BAC"/>
    <w:rsid w:val="0007317B"/>
    <w:rsid w:val="000742D0"/>
    <w:rsid w:val="00074A68"/>
    <w:rsid w:val="00074AD1"/>
    <w:rsid w:val="00074E5E"/>
    <w:rsid w:val="00075542"/>
    <w:rsid w:val="00075975"/>
    <w:rsid w:val="00076C04"/>
    <w:rsid w:val="00077053"/>
    <w:rsid w:val="000771BD"/>
    <w:rsid w:val="00077A99"/>
    <w:rsid w:val="0008046E"/>
    <w:rsid w:val="000808B8"/>
    <w:rsid w:val="000808CE"/>
    <w:rsid w:val="000808E4"/>
    <w:rsid w:val="00080C2D"/>
    <w:rsid w:val="0008114A"/>
    <w:rsid w:val="0008115B"/>
    <w:rsid w:val="000812E8"/>
    <w:rsid w:val="000817E6"/>
    <w:rsid w:val="00081C22"/>
    <w:rsid w:val="00081D2D"/>
    <w:rsid w:val="00082171"/>
    <w:rsid w:val="00082400"/>
    <w:rsid w:val="000837C4"/>
    <w:rsid w:val="0008380E"/>
    <w:rsid w:val="00083AE4"/>
    <w:rsid w:val="00083B4B"/>
    <w:rsid w:val="0008425B"/>
    <w:rsid w:val="00084474"/>
    <w:rsid w:val="000844EA"/>
    <w:rsid w:val="000847BB"/>
    <w:rsid w:val="000849E8"/>
    <w:rsid w:val="00084B30"/>
    <w:rsid w:val="00085A85"/>
    <w:rsid w:val="000863CA"/>
    <w:rsid w:val="000864AA"/>
    <w:rsid w:val="00086728"/>
    <w:rsid w:val="00086E89"/>
    <w:rsid w:val="00087D3C"/>
    <w:rsid w:val="00090864"/>
    <w:rsid w:val="000909E2"/>
    <w:rsid w:val="00090C3F"/>
    <w:rsid w:val="00090F46"/>
    <w:rsid w:val="00091694"/>
    <w:rsid w:val="00092147"/>
    <w:rsid w:val="00094393"/>
    <w:rsid w:val="00094860"/>
    <w:rsid w:val="00096324"/>
    <w:rsid w:val="000965EC"/>
    <w:rsid w:val="0009715D"/>
    <w:rsid w:val="000975A8"/>
    <w:rsid w:val="00097626"/>
    <w:rsid w:val="000977BE"/>
    <w:rsid w:val="0009783D"/>
    <w:rsid w:val="000A08A3"/>
    <w:rsid w:val="000A1AD1"/>
    <w:rsid w:val="000A1B2F"/>
    <w:rsid w:val="000A2D0E"/>
    <w:rsid w:val="000A2D4C"/>
    <w:rsid w:val="000A3C96"/>
    <w:rsid w:val="000A3D91"/>
    <w:rsid w:val="000A462E"/>
    <w:rsid w:val="000A46B9"/>
    <w:rsid w:val="000A4A2D"/>
    <w:rsid w:val="000A4A39"/>
    <w:rsid w:val="000A5FA8"/>
    <w:rsid w:val="000A6173"/>
    <w:rsid w:val="000A6544"/>
    <w:rsid w:val="000A6D57"/>
    <w:rsid w:val="000B01E6"/>
    <w:rsid w:val="000B080E"/>
    <w:rsid w:val="000B0D0F"/>
    <w:rsid w:val="000B1945"/>
    <w:rsid w:val="000B1B07"/>
    <w:rsid w:val="000B311A"/>
    <w:rsid w:val="000B3D7F"/>
    <w:rsid w:val="000B4FBF"/>
    <w:rsid w:val="000B5866"/>
    <w:rsid w:val="000B6283"/>
    <w:rsid w:val="000B6836"/>
    <w:rsid w:val="000B6F41"/>
    <w:rsid w:val="000C00A5"/>
    <w:rsid w:val="000C07DC"/>
    <w:rsid w:val="000C1627"/>
    <w:rsid w:val="000C2119"/>
    <w:rsid w:val="000C2C5A"/>
    <w:rsid w:val="000C4086"/>
    <w:rsid w:val="000C41C9"/>
    <w:rsid w:val="000C4229"/>
    <w:rsid w:val="000C530E"/>
    <w:rsid w:val="000C55BD"/>
    <w:rsid w:val="000C6186"/>
    <w:rsid w:val="000C61B1"/>
    <w:rsid w:val="000C6B66"/>
    <w:rsid w:val="000D0557"/>
    <w:rsid w:val="000D05C8"/>
    <w:rsid w:val="000D0A9E"/>
    <w:rsid w:val="000D0E94"/>
    <w:rsid w:val="000D1423"/>
    <w:rsid w:val="000D164D"/>
    <w:rsid w:val="000D165D"/>
    <w:rsid w:val="000D1D8B"/>
    <w:rsid w:val="000D1FC9"/>
    <w:rsid w:val="000D2115"/>
    <w:rsid w:val="000D2C6B"/>
    <w:rsid w:val="000D3913"/>
    <w:rsid w:val="000D423B"/>
    <w:rsid w:val="000D451D"/>
    <w:rsid w:val="000D48B7"/>
    <w:rsid w:val="000D4FDD"/>
    <w:rsid w:val="000D53CD"/>
    <w:rsid w:val="000D554C"/>
    <w:rsid w:val="000D5926"/>
    <w:rsid w:val="000D5D4D"/>
    <w:rsid w:val="000D5F8D"/>
    <w:rsid w:val="000D61A0"/>
    <w:rsid w:val="000D652C"/>
    <w:rsid w:val="000D78BD"/>
    <w:rsid w:val="000D78CE"/>
    <w:rsid w:val="000D7E45"/>
    <w:rsid w:val="000E0BCB"/>
    <w:rsid w:val="000E10E0"/>
    <w:rsid w:val="000E11FC"/>
    <w:rsid w:val="000E1EEE"/>
    <w:rsid w:val="000E2CED"/>
    <w:rsid w:val="000E3094"/>
    <w:rsid w:val="000E3489"/>
    <w:rsid w:val="000E3514"/>
    <w:rsid w:val="000E37B1"/>
    <w:rsid w:val="000E3B0A"/>
    <w:rsid w:val="000E4089"/>
    <w:rsid w:val="000E4473"/>
    <w:rsid w:val="000E4A14"/>
    <w:rsid w:val="000E5331"/>
    <w:rsid w:val="000E78ED"/>
    <w:rsid w:val="000E790F"/>
    <w:rsid w:val="000E7BBB"/>
    <w:rsid w:val="000E7C84"/>
    <w:rsid w:val="000E7FD6"/>
    <w:rsid w:val="000F005C"/>
    <w:rsid w:val="000F06C9"/>
    <w:rsid w:val="000F0E94"/>
    <w:rsid w:val="000F150A"/>
    <w:rsid w:val="000F1987"/>
    <w:rsid w:val="000F1C90"/>
    <w:rsid w:val="000F225A"/>
    <w:rsid w:val="000F3B4E"/>
    <w:rsid w:val="000F3D9C"/>
    <w:rsid w:val="000F4A9C"/>
    <w:rsid w:val="000F4D36"/>
    <w:rsid w:val="000F4FBD"/>
    <w:rsid w:val="000F50C4"/>
    <w:rsid w:val="000F51BD"/>
    <w:rsid w:val="000F53A6"/>
    <w:rsid w:val="000F54D4"/>
    <w:rsid w:val="000F55A0"/>
    <w:rsid w:val="000F5926"/>
    <w:rsid w:val="000F6277"/>
    <w:rsid w:val="000F6C7B"/>
    <w:rsid w:val="000F7442"/>
    <w:rsid w:val="000F75AC"/>
    <w:rsid w:val="001008FE"/>
    <w:rsid w:val="00101476"/>
    <w:rsid w:val="00101844"/>
    <w:rsid w:val="00102006"/>
    <w:rsid w:val="0010271C"/>
    <w:rsid w:val="0010286B"/>
    <w:rsid w:val="00102A33"/>
    <w:rsid w:val="00103784"/>
    <w:rsid w:val="00103ADD"/>
    <w:rsid w:val="00103B6E"/>
    <w:rsid w:val="001043BC"/>
    <w:rsid w:val="00104CB2"/>
    <w:rsid w:val="001054D2"/>
    <w:rsid w:val="00105D6C"/>
    <w:rsid w:val="001061AC"/>
    <w:rsid w:val="00106ABB"/>
    <w:rsid w:val="00106DBC"/>
    <w:rsid w:val="00107BA3"/>
    <w:rsid w:val="00110AC1"/>
    <w:rsid w:val="00111234"/>
    <w:rsid w:val="0011150F"/>
    <w:rsid w:val="00111BD6"/>
    <w:rsid w:val="00112102"/>
    <w:rsid w:val="001126F1"/>
    <w:rsid w:val="00113EBA"/>
    <w:rsid w:val="0011418B"/>
    <w:rsid w:val="001145A3"/>
    <w:rsid w:val="00114A23"/>
    <w:rsid w:val="00114E4E"/>
    <w:rsid w:val="00115208"/>
    <w:rsid w:val="001152FA"/>
    <w:rsid w:val="001165E7"/>
    <w:rsid w:val="00116C86"/>
    <w:rsid w:val="00116F8C"/>
    <w:rsid w:val="00117749"/>
    <w:rsid w:val="001177C4"/>
    <w:rsid w:val="00117CB9"/>
    <w:rsid w:val="00120B25"/>
    <w:rsid w:val="0012190D"/>
    <w:rsid w:val="0012271F"/>
    <w:rsid w:val="00122EC0"/>
    <w:rsid w:val="00123108"/>
    <w:rsid w:val="0012324B"/>
    <w:rsid w:val="001233A6"/>
    <w:rsid w:val="00123F3B"/>
    <w:rsid w:val="001243F7"/>
    <w:rsid w:val="001259BA"/>
    <w:rsid w:val="0012603B"/>
    <w:rsid w:val="00126154"/>
    <w:rsid w:val="00126576"/>
    <w:rsid w:val="0012684F"/>
    <w:rsid w:val="001301E4"/>
    <w:rsid w:val="00130C46"/>
    <w:rsid w:val="00130FFC"/>
    <w:rsid w:val="0013120F"/>
    <w:rsid w:val="00131BE9"/>
    <w:rsid w:val="00132087"/>
    <w:rsid w:val="001320CD"/>
    <w:rsid w:val="00132B24"/>
    <w:rsid w:val="00133BA9"/>
    <w:rsid w:val="00133C39"/>
    <w:rsid w:val="00134231"/>
    <w:rsid w:val="00134386"/>
    <w:rsid w:val="00134590"/>
    <w:rsid w:val="001349C7"/>
    <w:rsid w:val="00134DF7"/>
    <w:rsid w:val="00134F3F"/>
    <w:rsid w:val="0013513A"/>
    <w:rsid w:val="001351F3"/>
    <w:rsid w:val="001353BE"/>
    <w:rsid w:val="001354A8"/>
    <w:rsid w:val="00136084"/>
    <w:rsid w:val="0013634E"/>
    <w:rsid w:val="00137048"/>
    <w:rsid w:val="001372C2"/>
    <w:rsid w:val="00137E78"/>
    <w:rsid w:val="001401DB"/>
    <w:rsid w:val="00140DE4"/>
    <w:rsid w:val="0014172B"/>
    <w:rsid w:val="0014197A"/>
    <w:rsid w:val="00141CC1"/>
    <w:rsid w:val="00141D80"/>
    <w:rsid w:val="0014225B"/>
    <w:rsid w:val="00142C69"/>
    <w:rsid w:val="00143423"/>
    <w:rsid w:val="0014371A"/>
    <w:rsid w:val="001441DD"/>
    <w:rsid w:val="0014456E"/>
    <w:rsid w:val="00144B15"/>
    <w:rsid w:val="00144C2A"/>
    <w:rsid w:val="00145123"/>
    <w:rsid w:val="001454BE"/>
    <w:rsid w:val="001457AF"/>
    <w:rsid w:val="00145B5C"/>
    <w:rsid w:val="00145DED"/>
    <w:rsid w:val="00146559"/>
    <w:rsid w:val="00146A08"/>
    <w:rsid w:val="00147A33"/>
    <w:rsid w:val="00150EC4"/>
    <w:rsid w:val="00151B9F"/>
    <w:rsid w:val="001521B7"/>
    <w:rsid w:val="00152883"/>
    <w:rsid w:val="00152EC8"/>
    <w:rsid w:val="001531C9"/>
    <w:rsid w:val="0015372C"/>
    <w:rsid w:val="00153DA0"/>
    <w:rsid w:val="001546DB"/>
    <w:rsid w:val="0015470C"/>
    <w:rsid w:val="00154C89"/>
    <w:rsid w:val="001550D5"/>
    <w:rsid w:val="001556D8"/>
    <w:rsid w:val="001561AF"/>
    <w:rsid w:val="00157AC8"/>
    <w:rsid w:val="001605D7"/>
    <w:rsid w:val="0016093A"/>
    <w:rsid w:val="00160D3C"/>
    <w:rsid w:val="001613C7"/>
    <w:rsid w:val="0016194B"/>
    <w:rsid w:val="00162C80"/>
    <w:rsid w:val="0016470F"/>
    <w:rsid w:val="00164897"/>
    <w:rsid w:val="001653EB"/>
    <w:rsid w:val="0016719B"/>
    <w:rsid w:val="001675FE"/>
    <w:rsid w:val="001676B1"/>
    <w:rsid w:val="00170334"/>
    <w:rsid w:val="0017037F"/>
    <w:rsid w:val="00170B79"/>
    <w:rsid w:val="00170BD2"/>
    <w:rsid w:val="001713A6"/>
    <w:rsid w:val="001713CF"/>
    <w:rsid w:val="0017154E"/>
    <w:rsid w:val="00171F06"/>
    <w:rsid w:val="00172616"/>
    <w:rsid w:val="00172837"/>
    <w:rsid w:val="00172915"/>
    <w:rsid w:val="00172D41"/>
    <w:rsid w:val="00173105"/>
    <w:rsid w:val="00173D82"/>
    <w:rsid w:val="00174078"/>
    <w:rsid w:val="001740F8"/>
    <w:rsid w:val="00174567"/>
    <w:rsid w:val="001748E0"/>
    <w:rsid w:val="00174B7F"/>
    <w:rsid w:val="0017536B"/>
    <w:rsid w:val="00175472"/>
    <w:rsid w:val="00175DAE"/>
    <w:rsid w:val="00175E0C"/>
    <w:rsid w:val="001762D2"/>
    <w:rsid w:val="001767AB"/>
    <w:rsid w:val="00176A20"/>
    <w:rsid w:val="00177E9F"/>
    <w:rsid w:val="001803D2"/>
    <w:rsid w:val="00180467"/>
    <w:rsid w:val="00180531"/>
    <w:rsid w:val="001807CE"/>
    <w:rsid w:val="00180FE9"/>
    <w:rsid w:val="00181E24"/>
    <w:rsid w:val="00182B83"/>
    <w:rsid w:val="001830D7"/>
    <w:rsid w:val="001831B6"/>
    <w:rsid w:val="001831D1"/>
    <w:rsid w:val="001844CC"/>
    <w:rsid w:val="00184578"/>
    <w:rsid w:val="0018501C"/>
    <w:rsid w:val="0018534F"/>
    <w:rsid w:val="0018580B"/>
    <w:rsid w:val="00185B31"/>
    <w:rsid w:val="00185F93"/>
    <w:rsid w:val="00185FDD"/>
    <w:rsid w:val="001866CB"/>
    <w:rsid w:val="00186946"/>
    <w:rsid w:val="00186CD6"/>
    <w:rsid w:val="00187531"/>
    <w:rsid w:val="00190684"/>
    <w:rsid w:val="0019140A"/>
    <w:rsid w:val="00191450"/>
    <w:rsid w:val="00191DE1"/>
    <w:rsid w:val="001923CB"/>
    <w:rsid w:val="00193116"/>
    <w:rsid w:val="00193BC4"/>
    <w:rsid w:val="0019404B"/>
    <w:rsid w:val="001941D8"/>
    <w:rsid w:val="00194574"/>
    <w:rsid w:val="001945E2"/>
    <w:rsid w:val="00195463"/>
    <w:rsid w:val="001958D5"/>
    <w:rsid w:val="00195C88"/>
    <w:rsid w:val="00195EA6"/>
    <w:rsid w:val="001965AD"/>
    <w:rsid w:val="001965CF"/>
    <w:rsid w:val="0019679D"/>
    <w:rsid w:val="0019691D"/>
    <w:rsid w:val="00196E6D"/>
    <w:rsid w:val="00197B62"/>
    <w:rsid w:val="00197B76"/>
    <w:rsid w:val="00197CAB"/>
    <w:rsid w:val="00197DCB"/>
    <w:rsid w:val="001A0251"/>
    <w:rsid w:val="001A04E2"/>
    <w:rsid w:val="001A0767"/>
    <w:rsid w:val="001A13AB"/>
    <w:rsid w:val="001A25D4"/>
    <w:rsid w:val="001A2D81"/>
    <w:rsid w:val="001A3529"/>
    <w:rsid w:val="001A354C"/>
    <w:rsid w:val="001A3969"/>
    <w:rsid w:val="001A3EB3"/>
    <w:rsid w:val="001A4693"/>
    <w:rsid w:val="001A4F6E"/>
    <w:rsid w:val="001A5BBC"/>
    <w:rsid w:val="001A5F1A"/>
    <w:rsid w:val="001A5FB3"/>
    <w:rsid w:val="001A6880"/>
    <w:rsid w:val="001A7031"/>
    <w:rsid w:val="001B1385"/>
    <w:rsid w:val="001B16C8"/>
    <w:rsid w:val="001B24A4"/>
    <w:rsid w:val="001B292C"/>
    <w:rsid w:val="001B2C40"/>
    <w:rsid w:val="001B2E65"/>
    <w:rsid w:val="001B2F09"/>
    <w:rsid w:val="001B3269"/>
    <w:rsid w:val="001B3381"/>
    <w:rsid w:val="001B391B"/>
    <w:rsid w:val="001B3BA6"/>
    <w:rsid w:val="001B3D73"/>
    <w:rsid w:val="001B3EE4"/>
    <w:rsid w:val="001B4EBB"/>
    <w:rsid w:val="001B605C"/>
    <w:rsid w:val="001B62AB"/>
    <w:rsid w:val="001B65CF"/>
    <w:rsid w:val="001B6603"/>
    <w:rsid w:val="001B6B35"/>
    <w:rsid w:val="001B6CBE"/>
    <w:rsid w:val="001B76DC"/>
    <w:rsid w:val="001B7AB1"/>
    <w:rsid w:val="001C0341"/>
    <w:rsid w:val="001C06CC"/>
    <w:rsid w:val="001C0E08"/>
    <w:rsid w:val="001C0F64"/>
    <w:rsid w:val="001C117A"/>
    <w:rsid w:val="001C204A"/>
    <w:rsid w:val="001C2584"/>
    <w:rsid w:val="001C25F2"/>
    <w:rsid w:val="001C393A"/>
    <w:rsid w:val="001C472D"/>
    <w:rsid w:val="001C4842"/>
    <w:rsid w:val="001C48CC"/>
    <w:rsid w:val="001C5425"/>
    <w:rsid w:val="001C5657"/>
    <w:rsid w:val="001C5D74"/>
    <w:rsid w:val="001C5DED"/>
    <w:rsid w:val="001D136F"/>
    <w:rsid w:val="001D1A19"/>
    <w:rsid w:val="001D2389"/>
    <w:rsid w:val="001D253D"/>
    <w:rsid w:val="001D2B3D"/>
    <w:rsid w:val="001D36AD"/>
    <w:rsid w:val="001D3B28"/>
    <w:rsid w:val="001D4761"/>
    <w:rsid w:val="001D4767"/>
    <w:rsid w:val="001D6034"/>
    <w:rsid w:val="001D6051"/>
    <w:rsid w:val="001D6597"/>
    <w:rsid w:val="001D6FD6"/>
    <w:rsid w:val="001D7BC6"/>
    <w:rsid w:val="001E0397"/>
    <w:rsid w:val="001E067A"/>
    <w:rsid w:val="001E10CF"/>
    <w:rsid w:val="001E130A"/>
    <w:rsid w:val="001E18ED"/>
    <w:rsid w:val="001E22D1"/>
    <w:rsid w:val="001E2773"/>
    <w:rsid w:val="001E310C"/>
    <w:rsid w:val="001E349F"/>
    <w:rsid w:val="001E3612"/>
    <w:rsid w:val="001E361C"/>
    <w:rsid w:val="001E3841"/>
    <w:rsid w:val="001E3B5A"/>
    <w:rsid w:val="001E4BDD"/>
    <w:rsid w:val="001E4E0C"/>
    <w:rsid w:val="001E528E"/>
    <w:rsid w:val="001E5F39"/>
    <w:rsid w:val="001E5F96"/>
    <w:rsid w:val="001E623C"/>
    <w:rsid w:val="001E6369"/>
    <w:rsid w:val="001E6D5E"/>
    <w:rsid w:val="001E7566"/>
    <w:rsid w:val="001E762F"/>
    <w:rsid w:val="001E789F"/>
    <w:rsid w:val="001E7F0A"/>
    <w:rsid w:val="001E7FC9"/>
    <w:rsid w:val="001F0324"/>
    <w:rsid w:val="001F0377"/>
    <w:rsid w:val="001F0415"/>
    <w:rsid w:val="001F09C4"/>
    <w:rsid w:val="001F16A5"/>
    <w:rsid w:val="001F1BC6"/>
    <w:rsid w:val="001F1FD3"/>
    <w:rsid w:val="001F2AAF"/>
    <w:rsid w:val="001F3814"/>
    <w:rsid w:val="001F3E08"/>
    <w:rsid w:val="001F46B2"/>
    <w:rsid w:val="001F73D0"/>
    <w:rsid w:val="001F79C9"/>
    <w:rsid w:val="002002EE"/>
    <w:rsid w:val="002009B5"/>
    <w:rsid w:val="00200F7B"/>
    <w:rsid w:val="00201097"/>
    <w:rsid w:val="002011B6"/>
    <w:rsid w:val="00201A70"/>
    <w:rsid w:val="00202460"/>
    <w:rsid w:val="0020369A"/>
    <w:rsid w:val="00203E76"/>
    <w:rsid w:val="00203EA2"/>
    <w:rsid w:val="002044A8"/>
    <w:rsid w:val="002044C4"/>
    <w:rsid w:val="00204727"/>
    <w:rsid w:val="00204895"/>
    <w:rsid w:val="002061F8"/>
    <w:rsid w:val="0020638F"/>
    <w:rsid w:val="002067E5"/>
    <w:rsid w:val="00206887"/>
    <w:rsid w:val="002073E8"/>
    <w:rsid w:val="002077CB"/>
    <w:rsid w:val="00210692"/>
    <w:rsid w:val="00210D90"/>
    <w:rsid w:val="00210EC5"/>
    <w:rsid w:val="00210EE4"/>
    <w:rsid w:val="0021177D"/>
    <w:rsid w:val="0021189B"/>
    <w:rsid w:val="00212059"/>
    <w:rsid w:val="00212969"/>
    <w:rsid w:val="0021417F"/>
    <w:rsid w:val="00214B91"/>
    <w:rsid w:val="002151B4"/>
    <w:rsid w:val="002152FD"/>
    <w:rsid w:val="002164A0"/>
    <w:rsid w:val="00216FB7"/>
    <w:rsid w:val="002172A4"/>
    <w:rsid w:val="002201E5"/>
    <w:rsid w:val="0022021C"/>
    <w:rsid w:val="00220DAE"/>
    <w:rsid w:val="002219DD"/>
    <w:rsid w:val="0022251A"/>
    <w:rsid w:val="002235C7"/>
    <w:rsid w:val="00223FAC"/>
    <w:rsid w:val="002246A1"/>
    <w:rsid w:val="002247DD"/>
    <w:rsid w:val="00224E48"/>
    <w:rsid w:val="00225A92"/>
    <w:rsid w:val="00226960"/>
    <w:rsid w:val="00226BD9"/>
    <w:rsid w:val="0023013E"/>
    <w:rsid w:val="0023035B"/>
    <w:rsid w:val="0023039F"/>
    <w:rsid w:val="002314AF"/>
    <w:rsid w:val="002319C3"/>
    <w:rsid w:val="00232546"/>
    <w:rsid w:val="0023299E"/>
    <w:rsid w:val="00233DB9"/>
    <w:rsid w:val="0023451C"/>
    <w:rsid w:val="00234AC3"/>
    <w:rsid w:val="00234E97"/>
    <w:rsid w:val="002356F5"/>
    <w:rsid w:val="00235896"/>
    <w:rsid w:val="00236C37"/>
    <w:rsid w:val="0023777B"/>
    <w:rsid w:val="002377F0"/>
    <w:rsid w:val="00237811"/>
    <w:rsid w:val="0024112A"/>
    <w:rsid w:val="00241287"/>
    <w:rsid w:val="0024141A"/>
    <w:rsid w:val="00242956"/>
    <w:rsid w:val="0024304D"/>
    <w:rsid w:val="00243E33"/>
    <w:rsid w:val="00243FE7"/>
    <w:rsid w:val="00244C53"/>
    <w:rsid w:val="00244F38"/>
    <w:rsid w:val="00245236"/>
    <w:rsid w:val="002452CB"/>
    <w:rsid w:val="002457D0"/>
    <w:rsid w:val="00245B5E"/>
    <w:rsid w:val="00245DF4"/>
    <w:rsid w:val="00247BEC"/>
    <w:rsid w:val="0025185A"/>
    <w:rsid w:val="002521DD"/>
    <w:rsid w:val="00252CB6"/>
    <w:rsid w:val="00254810"/>
    <w:rsid w:val="00254AE0"/>
    <w:rsid w:val="002556DD"/>
    <w:rsid w:val="002560C5"/>
    <w:rsid w:val="00256344"/>
    <w:rsid w:val="002565B0"/>
    <w:rsid w:val="002565C9"/>
    <w:rsid w:val="00256962"/>
    <w:rsid w:val="0025772E"/>
    <w:rsid w:val="00257DD5"/>
    <w:rsid w:val="00257E1F"/>
    <w:rsid w:val="00257F9A"/>
    <w:rsid w:val="00257FE2"/>
    <w:rsid w:val="0026067C"/>
    <w:rsid w:val="002607CA"/>
    <w:rsid w:val="00261340"/>
    <w:rsid w:val="00261930"/>
    <w:rsid w:val="00261E87"/>
    <w:rsid w:val="00262384"/>
    <w:rsid w:val="002624BD"/>
    <w:rsid w:val="0026284E"/>
    <w:rsid w:val="002628D5"/>
    <w:rsid w:val="00262EBC"/>
    <w:rsid w:val="002632A3"/>
    <w:rsid w:val="00264FF1"/>
    <w:rsid w:val="0026523D"/>
    <w:rsid w:val="00265645"/>
    <w:rsid w:val="00265A00"/>
    <w:rsid w:val="0026610D"/>
    <w:rsid w:val="002661C9"/>
    <w:rsid w:val="0026675B"/>
    <w:rsid w:val="002667D8"/>
    <w:rsid w:val="00266A6F"/>
    <w:rsid w:val="00266D46"/>
    <w:rsid w:val="00271172"/>
    <w:rsid w:val="00271599"/>
    <w:rsid w:val="00271EFE"/>
    <w:rsid w:val="00271FB8"/>
    <w:rsid w:val="00272C85"/>
    <w:rsid w:val="00273BFF"/>
    <w:rsid w:val="00273DD8"/>
    <w:rsid w:val="00273E89"/>
    <w:rsid w:val="0027441B"/>
    <w:rsid w:val="0027461C"/>
    <w:rsid w:val="00274BFB"/>
    <w:rsid w:val="00274C5A"/>
    <w:rsid w:val="00274CFC"/>
    <w:rsid w:val="00275040"/>
    <w:rsid w:val="00275557"/>
    <w:rsid w:val="002755F7"/>
    <w:rsid w:val="00275DB9"/>
    <w:rsid w:val="002760F9"/>
    <w:rsid w:val="0027617F"/>
    <w:rsid w:val="002765CF"/>
    <w:rsid w:val="00276C84"/>
    <w:rsid w:val="00277B63"/>
    <w:rsid w:val="00280176"/>
    <w:rsid w:val="00280325"/>
    <w:rsid w:val="0028163A"/>
    <w:rsid w:val="002816E6"/>
    <w:rsid w:val="002818D9"/>
    <w:rsid w:val="00281C8C"/>
    <w:rsid w:val="00282384"/>
    <w:rsid w:val="00282C7F"/>
    <w:rsid w:val="0028361B"/>
    <w:rsid w:val="0028372C"/>
    <w:rsid w:val="0028490D"/>
    <w:rsid w:val="0028521E"/>
    <w:rsid w:val="00285281"/>
    <w:rsid w:val="00285E1E"/>
    <w:rsid w:val="00285E48"/>
    <w:rsid w:val="00287182"/>
    <w:rsid w:val="00287709"/>
    <w:rsid w:val="00290A66"/>
    <w:rsid w:val="00290F23"/>
    <w:rsid w:val="00291321"/>
    <w:rsid w:val="00292109"/>
    <w:rsid w:val="002940DE"/>
    <w:rsid w:val="00295B9B"/>
    <w:rsid w:val="00296D28"/>
    <w:rsid w:val="00297439"/>
    <w:rsid w:val="002A0004"/>
    <w:rsid w:val="002A04C6"/>
    <w:rsid w:val="002A0D9B"/>
    <w:rsid w:val="002A1210"/>
    <w:rsid w:val="002A1605"/>
    <w:rsid w:val="002A1BF5"/>
    <w:rsid w:val="002A27E6"/>
    <w:rsid w:val="002A28C6"/>
    <w:rsid w:val="002A3460"/>
    <w:rsid w:val="002A427D"/>
    <w:rsid w:val="002A4907"/>
    <w:rsid w:val="002A49D3"/>
    <w:rsid w:val="002A4A54"/>
    <w:rsid w:val="002A505E"/>
    <w:rsid w:val="002A509E"/>
    <w:rsid w:val="002A5DD0"/>
    <w:rsid w:val="002A7058"/>
    <w:rsid w:val="002A71F6"/>
    <w:rsid w:val="002B05EF"/>
    <w:rsid w:val="002B0829"/>
    <w:rsid w:val="002B1F71"/>
    <w:rsid w:val="002B2187"/>
    <w:rsid w:val="002B2310"/>
    <w:rsid w:val="002B35A9"/>
    <w:rsid w:val="002B3C3D"/>
    <w:rsid w:val="002B4477"/>
    <w:rsid w:val="002B47BE"/>
    <w:rsid w:val="002B4809"/>
    <w:rsid w:val="002B4BD8"/>
    <w:rsid w:val="002B5BE0"/>
    <w:rsid w:val="002B68C4"/>
    <w:rsid w:val="002B6A81"/>
    <w:rsid w:val="002B6DBA"/>
    <w:rsid w:val="002B7525"/>
    <w:rsid w:val="002B7533"/>
    <w:rsid w:val="002C00DF"/>
    <w:rsid w:val="002C0754"/>
    <w:rsid w:val="002C07A2"/>
    <w:rsid w:val="002C0ABF"/>
    <w:rsid w:val="002C0ACD"/>
    <w:rsid w:val="002C0BC7"/>
    <w:rsid w:val="002C0F30"/>
    <w:rsid w:val="002C1558"/>
    <w:rsid w:val="002C1794"/>
    <w:rsid w:val="002C1B36"/>
    <w:rsid w:val="002C256A"/>
    <w:rsid w:val="002C28E8"/>
    <w:rsid w:val="002C2DB7"/>
    <w:rsid w:val="002C3034"/>
    <w:rsid w:val="002C36FD"/>
    <w:rsid w:val="002C3F50"/>
    <w:rsid w:val="002C438B"/>
    <w:rsid w:val="002C4C21"/>
    <w:rsid w:val="002C4CC7"/>
    <w:rsid w:val="002C4ED6"/>
    <w:rsid w:val="002C565E"/>
    <w:rsid w:val="002C5FD3"/>
    <w:rsid w:val="002C7810"/>
    <w:rsid w:val="002C7A08"/>
    <w:rsid w:val="002C7CE1"/>
    <w:rsid w:val="002C7D9C"/>
    <w:rsid w:val="002C7E39"/>
    <w:rsid w:val="002D0193"/>
    <w:rsid w:val="002D0851"/>
    <w:rsid w:val="002D0C3E"/>
    <w:rsid w:val="002D1520"/>
    <w:rsid w:val="002D29B0"/>
    <w:rsid w:val="002D2CA1"/>
    <w:rsid w:val="002D2F21"/>
    <w:rsid w:val="002D2F31"/>
    <w:rsid w:val="002D3503"/>
    <w:rsid w:val="002D3B7C"/>
    <w:rsid w:val="002D3F0A"/>
    <w:rsid w:val="002D46EA"/>
    <w:rsid w:val="002D533D"/>
    <w:rsid w:val="002D552A"/>
    <w:rsid w:val="002D553F"/>
    <w:rsid w:val="002D7682"/>
    <w:rsid w:val="002D7799"/>
    <w:rsid w:val="002E0100"/>
    <w:rsid w:val="002E0173"/>
    <w:rsid w:val="002E0533"/>
    <w:rsid w:val="002E0DF8"/>
    <w:rsid w:val="002E1C6E"/>
    <w:rsid w:val="002E1E80"/>
    <w:rsid w:val="002E1F25"/>
    <w:rsid w:val="002E2852"/>
    <w:rsid w:val="002E2AB8"/>
    <w:rsid w:val="002E3683"/>
    <w:rsid w:val="002E39D0"/>
    <w:rsid w:val="002E544E"/>
    <w:rsid w:val="002E5B53"/>
    <w:rsid w:val="002E611E"/>
    <w:rsid w:val="002E6356"/>
    <w:rsid w:val="002E639E"/>
    <w:rsid w:val="002E65AA"/>
    <w:rsid w:val="002E6618"/>
    <w:rsid w:val="002E7654"/>
    <w:rsid w:val="002E7703"/>
    <w:rsid w:val="002E7FBA"/>
    <w:rsid w:val="002E7FD5"/>
    <w:rsid w:val="002F066F"/>
    <w:rsid w:val="002F0A15"/>
    <w:rsid w:val="002F0A55"/>
    <w:rsid w:val="002F1158"/>
    <w:rsid w:val="002F1D6F"/>
    <w:rsid w:val="002F2BEC"/>
    <w:rsid w:val="002F3296"/>
    <w:rsid w:val="002F3403"/>
    <w:rsid w:val="002F3432"/>
    <w:rsid w:val="002F3C03"/>
    <w:rsid w:val="002F3CCE"/>
    <w:rsid w:val="002F4902"/>
    <w:rsid w:val="002F4AC3"/>
    <w:rsid w:val="002F4C33"/>
    <w:rsid w:val="002F4E65"/>
    <w:rsid w:val="002F6267"/>
    <w:rsid w:val="002F660B"/>
    <w:rsid w:val="002F6E06"/>
    <w:rsid w:val="002F785A"/>
    <w:rsid w:val="002F7C78"/>
    <w:rsid w:val="003001B4"/>
    <w:rsid w:val="003006C7"/>
    <w:rsid w:val="00300A70"/>
    <w:rsid w:val="00300BFC"/>
    <w:rsid w:val="0030179A"/>
    <w:rsid w:val="0030236E"/>
    <w:rsid w:val="003026BE"/>
    <w:rsid w:val="003029B0"/>
    <w:rsid w:val="00303495"/>
    <w:rsid w:val="0030474D"/>
    <w:rsid w:val="00304907"/>
    <w:rsid w:val="00304A91"/>
    <w:rsid w:val="003059BB"/>
    <w:rsid w:val="00305E68"/>
    <w:rsid w:val="00306033"/>
    <w:rsid w:val="00306083"/>
    <w:rsid w:val="00306C22"/>
    <w:rsid w:val="00306EE1"/>
    <w:rsid w:val="003070CE"/>
    <w:rsid w:val="00310332"/>
    <w:rsid w:val="00310380"/>
    <w:rsid w:val="00310517"/>
    <w:rsid w:val="0031066A"/>
    <w:rsid w:val="00310F7D"/>
    <w:rsid w:val="003114C8"/>
    <w:rsid w:val="00312305"/>
    <w:rsid w:val="00312FE2"/>
    <w:rsid w:val="00313029"/>
    <w:rsid w:val="003132E1"/>
    <w:rsid w:val="003140CC"/>
    <w:rsid w:val="00314549"/>
    <w:rsid w:val="00314553"/>
    <w:rsid w:val="003146F0"/>
    <w:rsid w:val="003148CA"/>
    <w:rsid w:val="003154B5"/>
    <w:rsid w:val="003158B5"/>
    <w:rsid w:val="00315BFD"/>
    <w:rsid w:val="00315FBB"/>
    <w:rsid w:val="0031660E"/>
    <w:rsid w:val="00316617"/>
    <w:rsid w:val="00316D84"/>
    <w:rsid w:val="00316D8C"/>
    <w:rsid w:val="00316F32"/>
    <w:rsid w:val="003176A8"/>
    <w:rsid w:val="003178A6"/>
    <w:rsid w:val="00317E91"/>
    <w:rsid w:val="003200D7"/>
    <w:rsid w:val="003204CC"/>
    <w:rsid w:val="00320771"/>
    <w:rsid w:val="00320B43"/>
    <w:rsid w:val="0032173F"/>
    <w:rsid w:val="003225B8"/>
    <w:rsid w:val="00322828"/>
    <w:rsid w:val="00322F78"/>
    <w:rsid w:val="0032325C"/>
    <w:rsid w:val="003237E2"/>
    <w:rsid w:val="003242B3"/>
    <w:rsid w:val="003244AA"/>
    <w:rsid w:val="00324781"/>
    <w:rsid w:val="003248D9"/>
    <w:rsid w:val="00324B9A"/>
    <w:rsid w:val="00324C6F"/>
    <w:rsid w:val="00324D01"/>
    <w:rsid w:val="0032523F"/>
    <w:rsid w:val="0032558A"/>
    <w:rsid w:val="003256D8"/>
    <w:rsid w:val="003261E9"/>
    <w:rsid w:val="0032680E"/>
    <w:rsid w:val="0032792C"/>
    <w:rsid w:val="00327ECD"/>
    <w:rsid w:val="00330C71"/>
    <w:rsid w:val="003315A3"/>
    <w:rsid w:val="00331BE9"/>
    <w:rsid w:val="00332D6D"/>
    <w:rsid w:val="00333078"/>
    <w:rsid w:val="0033342D"/>
    <w:rsid w:val="00333DCF"/>
    <w:rsid w:val="0033488E"/>
    <w:rsid w:val="00334DAF"/>
    <w:rsid w:val="00334E0B"/>
    <w:rsid w:val="0033500D"/>
    <w:rsid w:val="00335193"/>
    <w:rsid w:val="00335557"/>
    <w:rsid w:val="003360CA"/>
    <w:rsid w:val="00336588"/>
    <w:rsid w:val="003369CE"/>
    <w:rsid w:val="00336EC4"/>
    <w:rsid w:val="0033742D"/>
    <w:rsid w:val="003404E5"/>
    <w:rsid w:val="003420D3"/>
    <w:rsid w:val="00342619"/>
    <w:rsid w:val="00342BB7"/>
    <w:rsid w:val="003442A2"/>
    <w:rsid w:val="00344488"/>
    <w:rsid w:val="00344BF4"/>
    <w:rsid w:val="00344EDD"/>
    <w:rsid w:val="00345002"/>
    <w:rsid w:val="00345052"/>
    <w:rsid w:val="0034541D"/>
    <w:rsid w:val="00345978"/>
    <w:rsid w:val="00345CE0"/>
    <w:rsid w:val="00345D2A"/>
    <w:rsid w:val="00346865"/>
    <w:rsid w:val="00350047"/>
    <w:rsid w:val="003504A2"/>
    <w:rsid w:val="00350BC0"/>
    <w:rsid w:val="00351037"/>
    <w:rsid w:val="00351639"/>
    <w:rsid w:val="003520BD"/>
    <w:rsid w:val="003523F0"/>
    <w:rsid w:val="0035284F"/>
    <w:rsid w:val="00352904"/>
    <w:rsid w:val="00352F7C"/>
    <w:rsid w:val="0035306C"/>
    <w:rsid w:val="003531D9"/>
    <w:rsid w:val="00353B70"/>
    <w:rsid w:val="003541B2"/>
    <w:rsid w:val="00354915"/>
    <w:rsid w:val="00354E3B"/>
    <w:rsid w:val="00354F12"/>
    <w:rsid w:val="003557B6"/>
    <w:rsid w:val="00355939"/>
    <w:rsid w:val="00355BD0"/>
    <w:rsid w:val="003568F0"/>
    <w:rsid w:val="00357E13"/>
    <w:rsid w:val="0036014D"/>
    <w:rsid w:val="00360ADC"/>
    <w:rsid w:val="00362BB8"/>
    <w:rsid w:val="003650C0"/>
    <w:rsid w:val="003655CF"/>
    <w:rsid w:val="00365D8A"/>
    <w:rsid w:val="003661EE"/>
    <w:rsid w:val="0036677E"/>
    <w:rsid w:val="00366D72"/>
    <w:rsid w:val="00367077"/>
    <w:rsid w:val="003671F1"/>
    <w:rsid w:val="00367FAA"/>
    <w:rsid w:val="003703C2"/>
    <w:rsid w:val="0037078C"/>
    <w:rsid w:val="00371BEC"/>
    <w:rsid w:val="00371C98"/>
    <w:rsid w:val="00372325"/>
    <w:rsid w:val="003727A2"/>
    <w:rsid w:val="0037291D"/>
    <w:rsid w:val="00372EA6"/>
    <w:rsid w:val="0037355E"/>
    <w:rsid w:val="003738D6"/>
    <w:rsid w:val="0037480D"/>
    <w:rsid w:val="00374BBB"/>
    <w:rsid w:val="003755FB"/>
    <w:rsid w:val="003756AD"/>
    <w:rsid w:val="00375E44"/>
    <w:rsid w:val="00376AA3"/>
    <w:rsid w:val="00376E25"/>
    <w:rsid w:val="00377A72"/>
    <w:rsid w:val="00377EA1"/>
    <w:rsid w:val="003805BF"/>
    <w:rsid w:val="003806A9"/>
    <w:rsid w:val="00380F46"/>
    <w:rsid w:val="003819C1"/>
    <w:rsid w:val="00381F72"/>
    <w:rsid w:val="00382E69"/>
    <w:rsid w:val="00383485"/>
    <w:rsid w:val="003842F7"/>
    <w:rsid w:val="00384AA2"/>
    <w:rsid w:val="00384B7D"/>
    <w:rsid w:val="00385AE5"/>
    <w:rsid w:val="00385B62"/>
    <w:rsid w:val="00385B74"/>
    <w:rsid w:val="00385D9F"/>
    <w:rsid w:val="003866A7"/>
    <w:rsid w:val="0038689E"/>
    <w:rsid w:val="003869B1"/>
    <w:rsid w:val="00386A07"/>
    <w:rsid w:val="00386E51"/>
    <w:rsid w:val="00387728"/>
    <w:rsid w:val="00387D86"/>
    <w:rsid w:val="00387F2C"/>
    <w:rsid w:val="00391187"/>
    <w:rsid w:val="00391B53"/>
    <w:rsid w:val="00391C59"/>
    <w:rsid w:val="003923DF"/>
    <w:rsid w:val="003925AC"/>
    <w:rsid w:val="00392E68"/>
    <w:rsid w:val="00393A47"/>
    <w:rsid w:val="003941AE"/>
    <w:rsid w:val="00394D5C"/>
    <w:rsid w:val="00394F9B"/>
    <w:rsid w:val="003954D4"/>
    <w:rsid w:val="0039592A"/>
    <w:rsid w:val="003960E8"/>
    <w:rsid w:val="00396187"/>
    <w:rsid w:val="003962E2"/>
    <w:rsid w:val="003970F2"/>
    <w:rsid w:val="0039732F"/>
    <w:rsid w:val="00397512"/>
    <w:rsid w:val="00397F97"/>
    <w:rsid w:val="003A1BC1"/>
    <w:rsid w:val="003A1D00"/>
    <w:rsid w:val="003A212A"/>
    <w:rsid w:val="003A2391"/>
    <w:rsid w:val="003A2627"/>
    <w:rsid w:val="003A29CC"/>
    <w:rsid w:val="003A2D59"/>
    <w:rsid w:val="003A30AD"/>
    <w:rsid w:val="003A3144"/>
    <w:rsid w:val="003A39EE"/>
    <w:rsid w:val="003A3A5C"/>
    <w:rsid w:val="003A3B3A"/>
    <w:rsid w:val="003A4AEC"/>
    <w:rsid w:val="003A54D0"/>
    <w:rsid w:val="003A60ED"/>
    <w:rsid w:val="003A62B9"/>
    <w:rsid w:val="003A6D40"/>
    <w:rsid w:val="003A6D63"/>
    <w:rsid w:val="003B08F2"/>
    <w:rsid w:val="003B0DCC"/>
    <w:rsid w:val="003B18E2"/>
    <w:rsid w:val="003B28BF"/>
    <w:rsid w:val="003B3D53"/>
    <w:rsid w:val="003B41F2"/>
    <w:rsid w:val="003B48A3"/>
    <w:rsid w:val="003B4B9A"/>
    <w:rsid w:val="003B516D"/>
    <w:rsid w:val="003B5BAD"/>
    <w:rsid w:val="003B5E98"/>
    <w:rsid w:val="003B5F7C"/>
    <w:rsid w:val="003B620E"/>
    <w:rsid w:val="003B68AD"/>
    <w:rsid w:val="003B6AFC"/>
    <w:rsid w:val="003B706F"/>
    <w:rsid w:val="003B71F6"/>
    <w:rsid w:val="003B731E"/>
    <w:rsid w:val="003B797D"/>
    <w:rsid w:val="003C013C"/>
    <w:rsid w:val="003C0593"/>
    <w:rsid w:val="003C05E5"/>
    <w:rsid w:val="003C0B6D"/>
    <w:rsid w:val="003C1212"/>
    <w:rsid w:val="003C1BE6"/>
    <w:rsid w:val="003C2177"/>
    <w:rsid w:val="003C29F4"/>
    <w:rsid w:val="003C2AD3"/>
    <w:rsid w:val="003C3C4B"/>
    <w:rsid w:val="003C3CDC"/>
    <w:rsid w:val="003C4321"/>
    <w:rsid w:val="003C45B3"/>
    <w:rsid w:val="003C50FC"/>
    <w:rsid w:val="003C583C"/>
    <w:rsid w:val="003C5A48"/>
    <w:rsid w:val="003C5EF4"/>
    <w:rsid w:val="003C6029"/>
    <w:rsid w:val="003C6C51"/>
    <w:rsid w:val="003C7328"/>
    <w:rsid w:val="003C753A"/>
    <w:rsid w:val="003D029F"/>
    <w:rsid w:val="003D0E5C"/>
    <w:rsid w:val="003D1F4A"/>
    <w:rsid w:val="003D232A"/>
    <w:rsid w:val="003D2A46"/>
    <w:rsid w:val="003D31D4"/>
    <w:rsid w:val="003D3231"/>
    <w:rsid w:val="003D3591"/>
    <w:rsid w:val="003D3C0B"/>
    <w:rsid w:val="003D41D5"/>
    <w:rsid w:val="003D4DBC"/>
    <w:rsid w:val="003D53A9"/>
    <w:rsid w:val="003D55C0"/>
    <w:rsid w:val="003D7AC9"/>
    <w:rsid w:val="003D7DDD"/>
    <w:rsid w:val="003E02C0"/>
    <w:rsid w:val="003E030B"/>
    <w:rsid w:val="003E1274"/>
    <w:rsid w:val="003E382C"/>
    <w:rsid w:val="003E3AEE"/>
    <w:rsid w:val="003E43C4"/>
    <w:rsid w:val="003E4734"/>
    <w:rsid w:val="003E47D9"/>
    <w:rsid w:val="003E4831"/>
    <w:rsid w:val="003E4E44"/>
    <w:rsid w:val="003E54B2"/>
    <w:rsid w:val="003E58F0"/>
    <w:rsid w:val="003E6371"/>
    <w:rsid w:val="003E6431"/>
    <w:rsid w:val="003E6B23"/>
    <w:rsid w:val="003E7294"/>
    <w:rsid w:val="003E72D7"/>
    <w:rsid w:val="003E7982"/>
    <w:rsid w:val="003E7E1C"/>
    <w:rsid w:val="003F051F"/>
    <w:rsid w:val="003F10E4"/>
    <w:rsid w:val="003F133D"/>
    <w:rsid w:val="003F1D2B"/>
    <w:rsid w:val="003F1D7D"/>
    <w:rsid w:val="003F3079"/>
    <w:rsid w:val="003F3344"/>
    <w:rsid w:val="003F36F0"/>
    <w:rsid w:val="003F4342"/>
    <w:rsid w:val="003F4B46"/>
    <w:rsid w:val="003F4F26"/>
    <w:rsid w:val="003F54D6"/>
    <w:rsid w:val="003F55B3"/>
    <w:rsid w:val="003F5D8B"/>
    <w:rsid w:val="003F6268"/>
    <w:rsid w:val="003F6520"/>
    <w:rsid w:val="003F7054"/>
    <w:rsid w:val="003F739C"/>
    <w:rsid w:val="003F7ECA"/>
    <w:rsid w:val="003F7F56"/>
    <w:rsid w:val="00401888"/>
    <w:rsid w:val="004021DA"/>
    <w:rsid w:val="00402334"/>
    <w:rsid w:val="0040234F"/>
    <w:rsid w:val="004025E3"/>
    <w:rsid w:val="004028DF"/>
    <w:rsid w:val="00402A1D"/>
    <w:rsid w:val="004037F7"/>
    <w:rsid w:val="00404228"/>
    <w:rsid w:val="00404525"/>
    <w:rsid w:val="00404914"/>
    <w:rsid w:val="004051FA"/>
    <w:rsid w:val="0040555C"/>
    <w:rsid w:val="004056F9"/>
    <w:rsid w:val="004057E6"/>
    <w:rsid w:val="0040640D"/>
    <w:rsid w:val="004065A2"/>
    <w:rsid w:val="004069B8"/>
    <w:rsid w:val="00406B71"/>
    <w:rsid w:val="00406F1A"/>
    <w:rsid w:val="004073B2"/>
    <w:rsid w:val="00410426"/>
    <w:rsid w:val="0041085C"/>
    <w:rsid w:val="00410953"/>
    <w:rsid w:val="00412A8B"/>
    <w:rsid w:val="00412D8D"/>
    <w:rsid w:val="00413A14"/>
    <w:rsid w:val="00414738"/>
    <w:rsid w:val="00414CBB"/>
    <w:rsid w:val="004151BA"/>
    <w:rsid w:val="0041550F"/>
    <w:rsid w:val="004157FD"/>
    <w:rsid w:val="00415B02"/>
    <w:rsid w:val="00416452"/>
    <w:rsid w:val="00417113"/>
    <w:rsid w:val="004172A1"/>
    <w:rsid w:val="004172AF"/>
    <w:rsid w:val="004174CD"/>
    <w:rsid w:val="0041783B"/>
    <w:rsid w:val="00417A25"/>
    <w:rsid w:val="00417C90"/>
    <w:rsid w:val="00420155"/>
    <w:rsid w:val="004201BD"/>
    <w:rsid w:val="00420202"/>
    <w:rsid w:val="004205A4"/>
    <w:rsid w:val="004205BB"/>
    <w:rsid w:val="00420F04"/>
    <w:rsid w:val="0042128D"/>
    <w:rsid w:val="0042147D"/>
    <w:rsid w:val="00421B14"/>
    <w:rsid w:val="00422280"/>
    <w:rsid w:val="004223E1"/>
    <w:rsid w:val="00422E0A"/>
    <w:rsid w:val="00423304"/>
    <w:rsid w:val="004241A5"/>
    <w:rsid w:val="00424310"/>
    <w:rsid w:val="004247E9"/>
    <w:rsid w:val="00424BF7"/>
    <w:rsid w:val="004255F0"/>
    <w:rsid w:val="00425F69"/>
    <w:rsid w:val="00426306"/>
    <w:rsid w:val="00426675"/>
    <w:rsid w:val="00426C1B"/>
    <w:rsid w:val="004270B8"/>
    <w:rsid w:val="00430811"/>
    <w:rsid w:val="00430A15"/>
    <w:rsid w:val="0043128C"/>
    <w:rsid w:val="0043196B"/>
    <w:rsid w:val="00431D15"/>
    <w:rsid w:val="00431D66"/>
    <w:rsid w:val="00431E0E"/>
    <w:rsid w:val="00432100"/>
    <w:rsid w:val="004322FE"/>
    <w:rsid w:val="004332CF"/>
    <w:rsid w:val="00433944"/>
    <w:rsid w:val="00433D3B"/>
    <w:rsid w:val="004344AB"/>
    <w:rsid w:val="0043529E"/>
    <w:rsid w:val="004352ED"/>
    <w:rsid w:val="00435577"/>
    <w:rsid w:val="00435629"/>
    <w:rsid w:val="00435B52"/>
    <w:rsid w:val="00435BE7"/>
    <w:rsid w:val="004363BB"/>
    <w:rsid w:val="004365F7"/>
    <w:rsid w:val="00437428"/>
    <w:rsid w:val="0043751F"/>
    <w:rsid w:val="004376C2"/>
    <w:rsid w:val="004405B1"/>
    <w:rsid w:val="00441102"/>
    <w:rsid w:val="00441ACA"/>
    <w:rsid w:val="00441AD2"/>
    <w:rsid w:val="00441CAD"/>
    <w:rsid w:val="00442C6B"/>
    <w:rsid w:val="004433B4"/>
    <w:rsid w:val="00443502"/>
    <w:rsid w:val="0044376E"/>
    <w:rsid w:val="004437A5"/>
    <w:rsid w:val="00443C69"/>
    <w:rsid w:val="00443EF0"/>
    <w:rsid w:val="0044406E"/>
    <w:rsid w:val="004442C3"/>
    <w:rsid w:val="00444631"/>
    <w:rsid w:val="00444828"/>
    <w:rsid w:val="00445066"/>
    <w:rsid w:val="00445264"/>
    <w:rsid w:val="00445506"/>
    <w:rsid w:val="004455F4"/>
    <w:rsid w:val="004479F4"/>
    <w:rsid w:val="00447D9A"/>
    <w:rsid w:val="004501B6"/>
    <w:rsid w:val="0045063B"/>
    <w:rsid w:val="00450709"/>
    <w:rsid w:val="0045138C"/>
    <w:rsid w:val="004519E7"/>
    <w:rsid w:val="00451C91"/>
    <w:rsid w:val="00452FD7"/>
    <w:rsid w:val="004530AD"/>
    <w:rsid w:val="00453134"/>
    <w:rsid w:val="0045350A"/>
    <w:rsid w:val="004536E6"/>
    <w:rsid w:val="00453A83"/>
    <w:rsid w:val="00453F04"/>
    <w:rsid w:val="004542D8"/>
    <w:rsid w:val="00454EC6"/>
    <w:rsid w:val="00455FF7"/>
    <w:rsid w:val="004566A6"/>
    <w:rsid w:val="00456E29"/>
    <w:rsid w:val="00457E0F"/>
    <w:rsid w:val="00460066"/>
    <w:rsid w:val="004604EA"/>
    <w:rsid w:val="004614B0"/>
    <w:rsid w:val="00461572"/>
    <w:rsid w:val="00461A11"/>
    <w:rsid w:val="00461ABE"/>
    <w:rsid w:val="00461B3A"/>
    <w:rsid w:val="00461B62"/>
    <w:rsid w:val="00461C77"/>
    <w:rsid w:val="0046280D"/>
    <w:rsid w:val="00462828"/>
    <w:rsid w:val="004630D7"/>
    <w:rsid w:val="0046311C"/>
    <w:rsid w:val="0046476B"/>
    <w:rsid w:val="004647F1"/>
    <w:rsid w:val="004651BD"/>
    <w:rsid w:val="00465F56"/>
    <w:rsid w:val="00466372"/>
    <w:rsid w:val="004666DB"/>
    <w:rsid w:val="00466DE9"/>
    <w:rsid w:val="004679C1"/>
    <w:rsid w:val="00470294"/>
    <w:rsid w:val="00470BBB"/>
    <w:rsid w:val="004711E8"/>
    <w:rsid w:val="00472158"/>
    <w:rsid w:val="004721EF"/>
    <w:rsid w:val="00472398"/>
    <w:rsid w:val="004726E9"/>
    <w:rsid w:val="004737F5"/>
    <w:rsid w:val="00473CF4"/>
    <w:rsid w:val="00473DF2"/>
    <w:rsid w:val="00474162"/>
    <w:rsid w:val="004742C5"/>
    <w:rsid w:val="0047471C"/>
    <w:rsid w:val="0047635B"/>
    <w:rsid w:val="0047668F"/>
    <w:rsid w:val="004776A1"/>
    <w:rsid w:val="00481125"/>
    <w:rsid w:val="00481398"/>
    <w:rsid w:val="00481E47"/>
    <w:rsid w:val="004821EF"/>
    <w:rsid w:val="00482D98"/>
    <w:rsid w:val="004834C6"/>
    <w:rsid w:val="00483B41"/>
    <w:rsid w:val="0048443F"/>
    <w:rsid w:val="00485597"/>
    <w:rsid w:val="00485D29"/>
    <w:rsid w:val="00485E03"/>
    <w:rsid w:val="00486BBA"/>
    <w:rsid w:val="00487159"/>
    <w:rsid w:val="0048747A"/>
    <w:rsid w:val="004879B5"/>
    <w:rsid w:val="0049004A"/>
    <w:rsid w:val="004907BA"/>
    <w:rsid w:val="00490B26"/>
    <w:rsid w:val="00490EB2"/>
    <w:rsid w:val="00491493"/>
    <w:rsid w:val="00491716"/>
    <w:rsid w:val="00491C00"/>
    <w:rsid w:val="00491CAE"/>
    <w:rsid w:val="00491D8E"/>
    <w:rsid w:val="00491DBD"/>
    <w:rsid w:val="00491FC1"/>
    <w:rsid w:val="004926B7"/>
    <w:rsid w:val="00492BAA"/>
    <w:rsid w:val="00494292"/>
    <w:rsid w:val="004944BC"/>
    <w:rsid w:val="004948A0"/>
    <w:rsid w:val="004951A2"/>
    <w:rsid w:val="00495228"/>
    <w:rsid w:val="0049561D"/>
    <w:rsid w:val="00495F9C"/>
    <w:rsid w:val="004966AF"/>
    <w:rsid w:val="00496828"/>
    <w:rsid w:val="004968B8"/>
    <w:rsid w:val="00496A0B"/>
    <w:rsid w:val="00497A3F"/>
    <w:rsid w:val="004A075B"/>
    <w:rsid w:val="004A097A"/>
    <w:rsid w:val="004A0CC8"/>
    <w:rsid w:val="004A1071"/>
    <w:rsid w:val="004A254A"/>
    <w:rsid w:val="004A4115"/>
    <w:rsid w:val="004A43C8"/>
    <w:rsid w:val="004A44B5"/>
    <w:rsid w:val="004A47B4"/>
    <w:rsid w:val="004A490D"/>
    <w:rsid w:val="004A4A1F"/>
    <w:rsid w:val="004A4E85"/>
    <w:rsid w:val="004A4F49"/>
    <w:rsid w:val="004A4FE7"/>
    <w:rsid w:val="004A538B"/>
    <w:rsid w:val="004A541C"/>
    <w:rsid w:val="004A5AAC"/>
    <w:rsid w:val="004A5B8E"/>
    <w:rsid w:val="004A5D5D"/>
    <w:rsid w:val="004A72C8"/>
    <w:rsid w:val="004A7DC3"/>
    <w:rsid w:val="004B0011"/>
    <w:rsid w:val="004B02CF"/>
    <w:rsid w:val="004B0FFF"/>
    <w:rsid w:val="004B21BB"/>
    <w:rsid w:val="004B2AB3"/>
    <w:rsid w:val="004B2DF6"/>
    <w:rsid w:val="004B31C4"/>
    <w:rsid w:val="004B3612"/>
    <w:rsid w:val="004B38B1"/>
    <w:rsid w:val="004B3BEE"/>
    <w:rsid w:val="004B3E5F"/>
    <w:rsid w:val="004B4B53"/>
    <w:rsid w:val="004B4F3B"/>
    <w:rsid w:val="004B53A9"/>
    <w:rsid w:val="004B588C"/>
    <w:rsid w:val="004B5C5A"/>
    <w:rsid w:val="004B7428"/>
    <w:rsid w:val="004B76B6"/>
    <w:rsid w:val="004B79B1"/>
    <w:rsid w:val="004B7FCB"/>
    <w:rsid w:val="004C087B"/>
    <w:rsid w:val="004C091B"/>
    <w:rsid w:val="004C0BDC"/>
    <w:rsid w:val="004C0EBC"/>
    <w:rsid w:val="004C1111"/>
    <w:rsid w:val="004C1722"/>
    <w:rsid w:val="004C1763"/>
    <w:rsid w:val="004C17A5"/>
    <w:rsid w:val="004C18A7"/>
    <w:rsid w:val="004C1F51"/>
    <w:rsid w:val="004C346F"/>
    <w:rsid w:val="004C37BD"/>
    <w:rsid w:val="004C3BE1"/>
    <w:rsid w:val="004C4136"/>
    <w:rsid w:val="004C4B23"/>
    <w:rsid w:val="004C5539"/>
    <w:rsid w:val="004C5D92"/>
    <w:rsid w:val="004C68C9"/>
    <w:rsid w:val="004C73D4"/>
    <w:rsid w:val="004C7553"/>
    <w:rsid w:val="004D04D5"/>
    <w:rsid w:val="004D0601"/>
    <w:rsid w:val="004D0792"/>
    <w:rsid w:val="004D0B98"/>
    <w:rsid w:val="004D1083"/>
    <w:rsid w:val="004D1180"/>
    <w:rsid w:val="004D171E"/>
    <w:rsid w:val="004D18C0"/>
    <w:rsid w:val="004D1A88"/>
    <w:rsid w:val="004D1AA2"/>
    <w:rsid w:val="004D1B8E"/>
    <w:rsid w:val="004D1FC6"/>
    <w:rsid w:val="004D28D4"/>
    <w:rsid w:val="004D3929"/>
    <w:rsid w:val="004D39D8"/>
    <w:rsid w:val="004D4658"/>
    <w:rsid w:val="004D48E7"/>
    <w:rsid w:val="004D4A52"/>
    <w:rsid w:val="004D4D60"/>
    <w:rsid w:val="004D4E66"/>
    <w:rsid w:val="004D525D"/>
    <w:rsid w:val="004D724D"/>
    <w:rsid w:val="004E00B6"/>
    <w:rsid w:val="004E051A"/>
    <w:rsid w:val="004E0C75"/>
    <w:rsid w:val="004E1860"/>
    <w:rsid w:val="004E1AD8"/>
    <w:rsid w:val="004E241F"/>
    <w:rsid w:val="004E3C3F"/>
    <w:rsid w:val="004E3DA1"/>
    <w:rsid w:val="004E487B"/>
    <w:rsid w:val="004E4919"/>
    <w:rsid w:val="004E51F1"/>
    <w:rsid w:val="004E6109"/>
    <w:rsid w:val="004E6CA3"/>
    <w:rsid w:val="004E7505"/>
    <w:rsid w:val="004E77D5"/>
    <w:rsid w:val="004E7B2C"/>
    <w:rsid w:val="004F0F19"/>
    <w:rsid w:val="004F12FA"/>
    <w:rsid w:val="004F1DA8"/>
    <w:rsid w:val="004F1DAF"/>
    <w:rsid w:val="004F2730"/>
    <w:rsid w:val="004F2DF0"/>
    <w:rsid w:val="004F36A9"/>
    <w:rsid w:val="004F39CB"/>
    <w:rsid w:val="004F3B8D"/>
    <w:rsid w:val="004F4D9D"/>
    <w:rsid w:val="004F531B"/>
    <w:rsid w:val="004F5783"/>
    <w:rsid w:val="004F6048"/>
    <w:rsid w:val="004F611B"/>
    <w:rsid w:val="004F661A"/>
    <w:rsid w:val="004F6A97"/>
    <w:rsid w:val="004F738B"/>
    <w:rsid w:val="004F794E"/>
    <w:rsid w:val="00500081"/>
    <w:rsid w:val="005001CE"/>
    <w:rsid w:val="005002BD"/>
    <w:rsid w:val="005008EA"/>
    <w:rsid w:val="005009E8"/>
    <w:rsid w:val="00500EE7"/>
    <w:rsid w:val="00500FF0"/>
    <w:rsid w:val="005016ED"/>
    <w:rsid w:val="005016FE"/>
    <w:rsid w:val="00501DAE"/>
    <w:rsid w:val="00501DCE"/>
    <w:rsid w:val="00502783"/>
    <w:rsid w:val="00502CAD"/>
    <w:rsid w:val="0050311D"/>
    <w:rsid w:val="00503436"/>
    <w:rsid w:val="00503546"/>
    <w:rsid w:val="00503717"/>
    <w:rsid w:val="00503B6C"/>
    <w:rsid w:val="0050425A"/>
    <w:rsid w:val="00504B36"/>
    <w:rsid w:val="00504BD6"/>
    <w:rsid w:val="005058CB"/>
    <w:rsid w:val="00505DE7"/>
    <w:rsid w:val="00505E81"/>
    <w:rsid w:val="00505ED8"/>
    <w:rsid w:val="00506780"/>
    <w:rsid w:val="00506961"/>
    <w:rsid w:val="00507C1D"/>
    <w:rsid w:val="00510518"/>
    <w:rsid w:val="005105CE"/>
    <w:rsid w:val="0051094D"/>
    <w:rsid w:val="0051095E"/>
    <w:rsid w:val="00510E6D"/>
    <w:rsid w:val="00510E8F"/>
    <w:rsid w:val="005119F9"/>
    <w:rsid w:val="00512980"/>
    <w:rsid w:val="005129CC"/>
    <w:rsid w:val="00512F74"/>
    <w:rsid w:val="0051346F"/>
    <w:rsid w:val="005134E1"/>
    <w:rsid w:val="005135CE"/>
    <w:rsid w:val="00513774"/>
    <w:rsid w:val="00513933"/>
    <w:rsid w:val="00513A7F"/>
    <w:rsid w:val="005141BD"/>
    <w:rsid w:val="00514C19"/>
    <w:rsid w:val="00514EC2"/>
    <w:rsid w:val="00514F11"/>
    <w:rsid w:val="00515D24"/>
    <w:rsid w:val="00515E91"/>
    <w:rsid w:val="00516310"/>
    <w:rsid w:val="0051669C"/>
    <w:rsid w:val="00516756"/>
    <w:rsid w:val="00516863"/>
    <w:rsid w:val="00516874"/>
    <w:rsid w:val="005174A1"/>
    <w:rsid w:val="00517BED"/>
    <w:rsid w:val="0052012A"/>
    <w:rsid w:val="005204D8"/>
    <w:rsid w:val="005206D1"/>
    <w:rsid w:val="00522690"/>
    <w:rsid w:val="00522D28"/>
    <w:rsid w:val="0052323E"/>
    <w:rsid w:val="005237D9"/>
    <w:rsid w:val="00523E1A"/>
    <w:rsid w:val="00524B61"/>
    <w:rsid w:val="00524C7D"/>
    <w:rsid w:val="00524E55"/>
    <w:rsid w:val="0052613F"/>
    <w:rsid w:val="00526182"/>
    <w:rsid w:val="00526394"/>
    <w:rsid w:val="00526B10"/>
    <w:rsid w:val="00526C74"/>
    <w:rsid w:val="00526CF8"/>
    <w:rsid w:val="00527790"/>
    <w:rsid w:val="00530D51"/>
    <w:rsid w:val="00531556"/>
    <w:rsid w:val="00531E6E"/>
    <w:rsid w:val="0053353D"/>
    <w:rsid w:val="00534B11"/>
    <w:rsid w:val="00535314"/>
    <w:rsid w:val="0053550A"/>
    <w:rsid w:val="00535A30"/>
    <w:rsid w:val="005364AE"/>
    <w:rsid w:val="005374E7"/>
    <w:rsid w:val="005374FE"/>
    <w:rsid w:val="0053787B"/>
    <w:rsid w:val="00537EE2"/>
    <w:rsid w:val="00537FB7"/>
    <w:rsid w:val="0054150F"/>
    <w:rsid w:val="005418B8"/>
    <w:rsid w:val="00541936"/>
    <w:rsid w:val="00541A45"/>
    <w:rsid w:val="00541DDB"/>
    <w:rsid w:val="0054237D"/>
    <w:rsid w:val="00542694"/>
    <w:rsid w:val="00542BB0"/>
    <w:rsid w:val="00542F61"/>
    <w:rsid w:val="00543293"/>
    <w:rsid w:val="00544342"/>
    <w:rsid w:val="00544559"/>
    <w:rsid w:val="005448D1"/>
    <w:rsid w:val="00544A4D"/>
    <w:rsid w:val="005457E3"/>
    <w:rsid w:val="00545E4F"/>
    <w:rsid w:val="00546221"/>
    <w:rsid w:val="005462CC"/>
    <w:rsid w:val="00546556"/>
    <w:rsid w:val="00546E97"/>
    <w:rsid w:val="00547407"/>
    <w:rsid w:val="00547789"/>
    <w:rsid w:val="00547FA5"/>
    <w:rsid w:val="005500D4"/>
    <w:rsid w:val="0055043B"/>
    <w:rsid w:val="005504F4"/>
    <w:rsid w:val="00550BCC"/>
    <w:rsid w:val="005519A0"/>
    <w:rsid w:val="00552320"/>
    <w:rsid w:val="005526E5"/>
    <w:rsid w:val="00552D18"/>
    <w:rsid w:val="0055369E"/>
    <w:rsid w:val="00553B57"/>
    <w:rsid w:val="0055410C"/>
    <w:rsid w:val="005541C9"/>
    <w:rsid w:val="00554F61"/>
    <w:rsid w:val="00555477"/>
    <w:rsid w:val="00555A48"/>
    <w:rsid w:val="00555AE3"/>
    <w:rsid w:val="00555F67"/>
    <w:rsid w:val="005565B1"/>
    <w:rsid w:val="005568F5"/>
    <w:rsid w:val="005572F7"/>
    <w:rsid w:val="0055740C"/>
    <w:rsid w:val="00557E54"/>
    <w:rsid w:val="00560150"/>
    <w:rsid w:val="005602F3"/>
    <w:rsid w:val="00560A9A"/>
    <w:rsid w:val="00560CD7"/>
    <w:rsid w:val="00562570"/>
    <w:rsid w:val="0056392E"/>
    <w:rsid w:val="00564459"/>
    <w:rsid w:val="00564913"/>
    <w:rsid w:val="0056491E"/>
    <w:rsid w:val="005651B8"/>
    <w:rsid w:val="0056550E"/>
    <w:rsid w:val="00565F8B"/>
    <w:rsid w:val="005666D4"/>
    <w:rsid w:val="00566B37"/>
    <w:rsid w:val="00567B5A"/>
    <w:rsid w:val="00567ED9"/>
    <w:rsid w:val="00570230"/>
    <w:rsid w:val="0057030C"/>
    <w:rsid w:val="00570421"/>
    <w:rsid w:val="0057134D"/>
    <w:rsid w:val="005714DF"/>
    <w:rsid w:val="00571F9F"/>
    <w:rsid w:val="00572660"/>
    <w:rsid w:val="00572C53"/>
    <w:rsid w:val="00572E59"/>
    <w:rsid w:val="00573868"/>
    <w:rsid w:val="00573A68"/>
    <w:rsid w:val="00573AA7"/>
    <w:rsid w:val="0057471B"/>
    <w:rsid w:val="00574720"/>
    <w:rsid w:val="005749E0"/>
    <w:rsid w:val="00574DAB"/>
    <w:rsid w:val="00575FDA"/>
    <w:rsid w:val="00576206"/>
    <w:rsid w:val="00576312"/>
    <w:rsid w:val="00576B9A"/>
    <w:rsid w:val="00576FFC"/>
    <w:rsid w:val="005801C1"/>
    <w:rsid w:val="00581055"/>
    <w:rsid w:val="005811E2"/>
    <w:rsid w:val="00581F92"/>
    <w:rsid w:val="00582500"/>
    <w:rsid w:val="005830F9"/>
    <w:rsid w:val="00583652"/>
    <w:rsid w:val="00584B9B"/>
    <w:rsid w:val="00584E01"/>
    <w:rsid w:val="00584E84"/>
    <w:rsid w:val="00585805"/>
    <w:rsid w:val="00585944"/>
    <w:rsid w:val="00585DDF"/>
    <w:rsid w:val="0058613B"/>
    <w:rsid w:val="00586824"/>
    <w:rsid w:val="005872D8"/>
    <w:rsid w:val="005875F2"/>
    <w:rsid w:val="00591679"/>
    <w:rsid w:val="00591E59"/>
    <w:rsid w:val="00592052"/>
    <w:rsid w:val="005920A3"/>
    <w:rsid w:val="00592354"/>
    <w:rsid w:val="00592729"/>
    <w:rsid w:val="005932FB"/>
    <w:rsid w:val="00593A30"/>
    <w:rsid w:val="00593C58"/>
    <w:rsid w:val="00594114"/>
    <w:rsid w:val="00594146"/>
    <w:rsid w:val="00594222"/>
    <w:rsid w:val="00594923"/>
    <w:rsid w:val="005951A9"/>
    <w:rsid w:val="00595909"/>
    <w:rsid w:val="00595CCE"/>
    <w:rsid w:val="0059697C"/>
    <w:rsid w:val="00596ADD"/>
    <w:rsid w:val="005972BA"/>
    <w:rsid w:val="0059769E"/>
    <w:rsid w:val="0059793B"/>
    <w:rsid w:val="00597B13"/>
    <w:rsid w:val="00597B97"/>
    <w:rsid w:val="00597C04"/>
    <w:rsid w:val="00597DD9"/>
    <w:rsid w:val="005A001E"/>
    <w:rsid w:val="005A013B"/>
    <w:rsid w:val="005A25ED"/>
    <w:rsid w:val="005A2766"/>
    <w:rsid w:val="005A2FAC"/>
    <w:rsid w:val="005A31D5"/>
    <w:rsid w:val="005A3FD5"/>
    <w:rsid w:val="005A455C"/>
    <w:rsid w:val="005A46D8"/>
    <w:rsid w:val="005A55A7"/>
    <w:rsid w:val="005A62C0"/>
    <w:rsid w:val="005A63D8"/>
    <w:rsid w:val="005A64AF"/>
    <w:rsid w:val="005A64E5"/>
    <w:rsid w:val="005A64FC"/>
    <w:rsid w:val="005A6725"/>
    <w:rsid w:val="005A7771"/>
    <w:rsid w:val="005A77EF"/>
    <w:rsid w:val="005A7CA5"/>
    <w:rsid w:val="005A7DF5"/>
    <w:rsid w:val="005B0046"/>
    <w:rsid w:val="005B0215"/>
    <w:rsid w:val="005B0297"/>
    <w:rsid w:val="005B0342"/>
    <w:rsid w:val="005B06EE"/>
    <w:rsid w:val="005B1068"/>
    <w:rsid w:val="005B1819"/>
    <w:rsid w:val="005B185A"/>
    <w:rsid w:val="005B1A79"/>
    <w:rsid w:val="005B213D"/>
    <w:rsid w:val="005B2191"/>
    <w:rsid w:val="005B2303"/>
    <w:rsid w:val="005B251C"/>
    <w:rsid w:val="005B28B4"/>
    <w:rsid w:val="005B2B16"/>
    <w:rsid w:val="005B2F54"/>
    <w:rsid w:val="005B360A"/>
    <w:rsid w:val="005B4EDD"/>
    <w:rsid w:val="005B4F7B"/>
    <w:rsid w:val="005B7BFB"/>
    <w:rsid w:val="005B7D42"/>
    <w:rsid w:val="005B7D82"/>
    <w:rsid w:val="005B7F65"/>
    <w:rsid w:val="005C0296"/>
    <w:rsid w:val="005C0808"/>
    <w:rsid w:val="005C107E"/>
    <w:rsid w:val="005C1ECE"/>
    <w:rsid w:val="005C1F1F"/>
    <w:rsid w:val="005C374D"/>
    <w:rsid w:val="005C3975"/>
    <w:rsid w:val="005C39E2"/>
    <w:rsid w:val="005C4369"/>
    <w:rsid w:val="005C4BF1"/>
    <w:rsid w:val="005C4F73"/>
    <w:rsid w:val="005C5201"/>
    <w:rsid w:val="005C56D3"/>
    <w:rsid w:val="005C56F3"/>
    <w:rsid w:val="005C5C59"/>
    <w:rsid w:val="005C6BC6"/>
    <w:rsid w:val="005C75A1"/>
    <w:rsid w:val="005D0B91"/>
    <w:rsid w:val="005D0D93"/>
    <w:rsid w:val="005D0DB2"/>
    <w:rsid w:val="005D1622"/>
    <w:rsid w:val="005D1BAF"/>
    <w:rsid w:val="005D2595"/>
    <w:rsid w:val="005D3E19"/>
    <w:rsid w:val="005D413B"/>
    <w:rsid w:val="005D44D0"/>
    <w:rsid w:val="005D4FE0"/>
    <w:rsid w:val="005D5856"/>
    <w:rsid w:val="005D58BF"/>
    <w:rsid w:val="005D68E1"/>
    <w:rsid w:val="005D6D69"/>
    <w:rsid w:val="005D6E33"/>
    <w:rsid w:val="005E0920"/>
    <w:rsid w:val="005E135C"/>
    <w:rsid w:val="005E168E"/>
    <w:rsid w:val="005E1B8C"/>
    <w:rsid w:val="005E25F2"/>
    <w:rsid w:val="005E319C"/>
    <w:rsid w:val="005E36D2"/>
    <w:rsid w:val="005E37DA"/>
    <w:rsid w:val="005E3ECB"/>
    <w:rsid w:val="005E4780"/>
    <w:rsid w:val="005E4E6B"/>
    <w:rsid w:val="005E6237"/>
    <w:rsid w:val="005E6448"/>
    <w:rsid w:val="005E7B33"/>
    <w:rsid w:val="005F01E3"/>
    <w:rsid w:val="005F0E10"/>
    <w:rsid w:val="005F1A05"/>
    <w:rsid w:val="005F1A63"/>
    <w:rsid w:val="005F1E6B"/>
    <w:rsid w:val="005F1FE4"/>
    <w:rsid w:val="005F2323"/>
    <w:rsid w:val="005F27A1"/>
    <w:rsid w:val="005F2ED2"/>
    <w:rsid w:val="005F34AA"/>
    <w:rsid w:val="005F360C"/>
    <w:rsid w:val="005F4002"/>
    <w:rsid w:val="005F4426"/>
    <w:rsid w:val="005F473F"/>
    <w:rsid w:val="005F4E3E"/>
    <w:rsid w:val="005F4F3A"/>
    <w:rsid w:val="005F4FDC"/>
    <w:rsid w:val="005F51DE"/>
    <w:rsid w:val="005F545E"/>
    <w:rsid w:val="005F5625"/>
    <w:rsid w:val="005F5DAB"/>
    <w:rsid w:val="005F6C73"/>
    <w:rsid w:val="005F79FB"/>
    <w:rsid w:val="006001EF"/>
    <w:rsid w:val="00601813"/>
    <w:rsid w:val="00601874"/>
    <w:rsid w:val="00601F9A"/>
    <w:rsid w:val="00602522"/>
    <w:rsid w:val="00602D7B"/>
    <w:rsid w:val="00603160"/>
    <w:rsid w:val="00603267"/>
    <w:rsid w:val="00604C1F"/>
    <w:rsid w:val="00604E00"/>
    <w:rsid w:val="006060D5"/>
    <w:rsid w:val="00606295"/>
    <w:rsid w:val="0060696E"/>
    <w:rsid w:val="006070BE"/>
    <w:rsid w:val="00607559"/>
    <w:rsid w:val="006101D9"/>
    <w:rsid w:val="006102C0"/>
    <w:rsid w:val="00611E6F"/>
    <w:rsid w:val="0061209D"/>
    <w:rsid w:val="00612303"/>
    <w:rsid w:val="00612A3B"/>
    <w:rsid w:val="00612FDC"/>
    <w:rsid w:val="0061314E"/>
    <w:rsid w:val="00613820"/>
    <w:rsid w:val="00613B31"/>
    <w:rsid w:val="00613E35"/>
    <w:rsid w:val="006152CC"/>
    <w:rsid w:val="00615538"/>
    <w:rsid w:val="00616509"/>
    <w:rsid w:val="006167E8"/>
    <w:rsid w:val="0061703A"/>
    <w:rsid w:val="00617E98"/>
    <w:rsid w:val="0062050C"/>
    <w:rsid w:val="0062123C"/>
    <w:rsid w:val="0062134B"/>
    <w:rsid w:val="0062134C"/>
    <w:rsid w:val="006215FF"/>
    <w:rsid w:val="00621B40"/>
    <w:rsid w:val="00621BA9"/>
    <w:rsid w:val="0062252A"/>
    <w:rsid w:val="00622982"/>
    <w:rsid w:val="0062393C"/>
    <w:rsid w:val="0062401B"/>
    <w:rsid w:val="00624051"/>
    <w:rsid w:val="006250C2"/>
    <w:rsid w:val="0062526C"/>
    <w:rsid w:val="00625F28"/>
    <w:rsid w:val="00626A90"/>
    <w:rsid w:val="00626B88"/>
    <w:rsid w:val="0062779A"/>
    <w:rsid w:val="00630203"/>
    <w:rsid w:val="0063039B"/>
    <w:rsid w:val="00630CBF"/>
    <w:rsid w:val="00630E80"/>
    <w:rsid w:val="0063117D"/>
    <w:rsid w:val="00631C76"/>
    <w:rsid w:val="00631E35"/>
    <w:rsid w:val="006324CA"/>
    <w:rsid w:val="00632852"/>
    <w:rsid w:val="006330BA"/>
    <w:rsid w:val="00633AEF"/>
    <w:rsid w:val="00633BE1"/>
    <w:rsid w:val="00634101"/>
    <w:rsid w:val="00634548"/>
    <w:rsid w:val="0063534B"/>
    <w:rsid w:val="006365A4"/>
    <w:rsid w:val="00636693"/>
    <w:rsid w:val="0063700F"/>
    <w:rsid w:val="00637192"/>
    <w:rsid w:val="006404CB"/>
    <w:rsid w:val="006405B2"/>
    <w:rsid w:val="00641253"/>
    <w:rsid w:val="006418F9"/>
    <w:rsid w:val="00641AEB"/>
    <w:rsid w:val="00642CEA"/>
    <w:rsid w:val="00643588"/>
    <w:rsid w:val="00643E42"/>
    <w:rsid w:val="006446C6"/>
    <w:rsid w:val="00644ACC"/>
    <w:rsid w:val="00645024"/>
    <w:rsid w:val="0064513F"/>
    <w:rsid w:val="00645A0A"/>
    <w:rsid w:val="006462CD"/>
    <w:rsid w:val="00646411"/>
    <w:rsid w:val="00646595"/>
    <w:rsid w:val="00646719"/>
    <w:rsid w:val="00646C4A"/>
    <w:rsid w:val="00647402"/>
    <w:rsid w:val="00650BAF"/>
    <w:rsid w:val="00650D2A"/>
    <w:rsid w:val="00651553"/>
    <w:rsid w:val="00651584"/>
    <w:rsid w:val="00651DB3"/>
    <w:rsid w:val="00652382"/>
    <w:rsid w:val="00652A67"/>
    <w:rsid w:val="00653EAF"/>
    <w:rsid w:val="00654A82"/>
    <w:rsid w:val="00654AF0"/>
    <w:rsid w:val="00654B13"/>
    <w:rsid w:val="00654C71"/>
    <w:rsid w:val="006553D8"/>
    <w:rsid w:val="00655E28"/>
    <w:rsid w:val="00655F65"/>
    <w:rsid w:val="00656306"/>
    <w:rsid w:val="0065767C"/>
    <w:rsid w:val="00657F87"/>
    <w:rsid w:val="00657FF4"/>
    <w:rsid w:val="00660A93"/>
    <w:rsid w:val="00660D25"/>
    <w:rsid w:val="00660E09"/>
    <w:rsid w:val="00661F9A"/>
    <w:rsid w:val="00662692"/>
    <w:rsid w:val="00663383"/>
    <w:rsid w:val="0066404C"/>
    <w:rsid w:val="006645A1"/>
    <w:rsid w:val="00665191"/>
    <w:rsid w:val="006654F2"/>
    <w:rsid w:val="00665AE2"/>
    <w:rsid w:val="00665E66"/>
    <w:rsid w:val="00666115"/>
    <w:rsid w:val="0066663F"/>
    <w:rsid w:val="006666E2"/>
    <w:rsid w:val="0066673E"/>
    <w:rsid w:val="00666FCA"/>
    <w:rsid w:val="00667A66"/>
    <w:rsid w:val="006700E7"/>
    <w:rsid w:val="00670937"/>
    <w:rsid w:val="00670C43"/>
    <w:rsid w:val="00670CDA"/>
    <w:rsid w:val="00672475"/>
    <w:rsid w:val="00672526"/>
    <w:rsid w:val="00672B4D"/>
    <w:rsid w:val="00673778"/>
    <w:rsid w:val="00673827"/>
    <w:rsid w:val="006752AB"/>
    <w:rsid w:val="00675395"/>
    <w:rsid w:val="00675CBF"/>
    <w:rsid w:val="006767BE"/>
    <w:rsid w:val="00677005"/>
    <w:rsid w:val="00677A6E"/>
    <w:rsid w:val="00677C52"/>
    <w:rsid w:val="00677D83"/>
    <w:rsid w:val="00680734"/>
    <w:rsid w:val="006808B3"/>
    <w:rsid w:val="00680948"/>
    <w:rsid w:val="00680F41"/>
    <w:rsid w:val="00681502"/>
    <w:rsid w:val="00681729"/>
    <w:rsid w:val="00682419"/>
    <w:rsid w:val="00682528"/>
    <w:rsid w:val="00682C6E"/>
    <w:rsid w:val="00683A4F"/>
    <w:rsid w:val="00684839"/>
    <w:rsid w:val="00684975"/>
    <w:rsid w:val="00684CCA"/>
    <w:rsid w:val="006850FF"/>
    <w:rsid w:val="00685799"/>
    <w:rsid w:val="00685E70"/>
    <w:rsid w:val="00685E78"/>
    <w:rsid w:val="0068722A"/>
    <w:rsid w:val="00687436"/>
    <w:rsid w:val="006909BF"/>
    <w:rsid w:val="006912B7"/>
    <w:rsid w:val="0069216E"/>
    <w:rsid w:val="006924A0"/>
    <w:rsid w:val="00693282"/>
    <w:rsid w:val="006936C2"/>
    <w:rsid w:val="00693D7A"/>
    <w:rsid w:val="00694F68"/>
    <w:rsid w:val="006953F1"/>
    <w:rsid w:val="00695621"/>
    <w:rsid w:val="0069562A"/>
    <w:rsid w:val="00695D6C"/>
    <w:rsid w:val="00696A6A"/>
    <w:rsid w:val="006971F7"/>
    <w:rsid w:val="0069799A"/>
    <w:rsid w:val="00697B44"/>
    <w:rsid w:val="00697DC6"/>
    <w:rsid w:val="006A0837"/>
    <w:rsid w:val="006A0DFD"/>
    <w:rsid w:val="006A11EB"/>
    <w:rsid w:val="006A1288"/>
    <w:rsid w:val="006A1743"/>
    <w:rsid w:val="006A1A3E"/>
    <w:rsid w:val="006A1AE6"/>
    <w:rsid w:val="006A1C84"/>
    <w:rsid w:val="006A218F"/>
    <w:rsid w:val="006A289A"/>
    <w:rsid w:val="006A350A"/>
    <w:rsid w:val="006A3715"/>
    <w:rsid w:val="006A3EC4"/>
    <w:rsid w:val="006A4B6D"/>
    <w:rsid w:val="006A5186"/>
    <w:rsid w:val="006A5668"/>
    <w:rsid w:val="006A5990"/>
    <w:rsid w:val="006A5A91"/>
    <w:rsid w:val="006A5F31"/>
    <w:rsid w:val="006A61D6"/>
    <w:rsid w:val="006A7354"/>
    <w:rsid w:val="006A7FF1"/>
    <w:rsid w:val="006B0239"/>
    <w:rsid w:val="006B1AFE"/>
    <w:rsid w:val="006B1D3C"/>
    <w:rsid w:val="006B307B"/>
    <w:rsid w:val="006B30AE"/>
    <w:rsid w:val="006B3227"/>
    <w:rsid w:val="006B38C4"/>
    <w:rsid w:val="006B3FC3"/>
    <w:rsid w:val="006B467C"/>
    <w:rsid w:val="006B5322"/>
    <w:rsid w:val="006B566B"/>
    <w:rsid w:val="006B5919"/>
    <w:rsid w:val="006B5A8C"/>
    <w:rsid w:val="006B61A6"/>
    <w:rsid w:val="006B6892"/>
    <w:rsid w:val="006B6974"/>
    <w:rsid w:val="006B6C19"/>
    <w:rsid w:val="006B6E17"/>
    <w:rsid w:val="006B7638"/>
    <w:rsid w:val="006B77BA"/>
    <w:rsid w:val="006B7D75"/>
    <w:rsid w:val="006C00CF"/>
    <w:rsid w:val="006C04D3"/>
    <w:rsid w:val="006C0AC0"/>
    <w:rsid w:val="006C1A9A"/>
    <w:rsid w:val="006C34AC"/>
    <w:rsid w:val="006C45BD"/>
    <w:rsid w:val="006C5004"/>
    <w:rsid w:val="006C511D"/>
    <w:rsid w:val="006C5202"/>
    <w:rsid w:val="006C5822"/>
    <w:rsid w:val="006C5BDE"/>
    <w:rsid w:val="006C5C72"/>
    <w:rsid w:val="006C5E63"/>
    <w:rsid w:val="006C651D"/>
    <w:rsid w:val="006C6E2E"/>
    <w:rsid w:val="006C6FB6"/>
    <w:rsid w:val="006C75C0"/>
    <w:rsid w:val="006C7A27"/>
    <w:rsid w:val="006C7CB0"/>
    <w:rsid w:val="006C7D39"/>
    <w:rsid w:val="006D01EA"/>
    <w:rsid w:val="006D0850"/>
    <w:rsid w:val="006D1E92"/>
    <w:rsid w:val="006D2669"/>
    <w:rsid w:val="006D28D4"/>
    <w:rsid w:val="006D39A3"/>
    <w:rsid w:val="006D3E45"/>
    <w:rsid w:val="006D451E"/>
    <w:rsid w:val="006D4A78"/>
    <w:rsid w:val="006D4B7C"/>
    <w:rsid w:val="006D5296"/>
    <w:rsid w:val="006D57B0"/>
    <w:rsid w:val="006D6042"/>
    <w:rsid w:val="006D619E"/>
    <w:rsid w:val="006D64D1"/>
    <w:rsid w:val="006D6BA9"/>
    <w:rsid w:val="006D6DA6"/>
    <w:rsid w:val="006E0542"/>
    <w:rsid w:val="006E0C50"/>
    <w:rsid w:val="006E0D67"/>
    <w:rsid w:val="006E0F16"/>
    <w:rsid w:val="006E17D5"/>
    <w:rsid w:val="006E1834"/>
    <w:rsid w:val="006E1E14"/>
    <w:rsid w:val="006E2F2B"/>
    <w:rsid w:val="006E2FBC"/>
    <w:rsid w:val="006E388A"/>
    <w:rsid w:val="006E39EC"/>
    <w:rsid w:val="006E44CE"/>
    <w:rsid w:val="006E502D"/>
    <w:rsid w:val="006E50DB"/>
    <w:rsid w:val="006E673C"/>
    <w:rsid w:val="006E7C80"/>
    <w:rsid w:val="006F0DE6"/>
    <w:rsid w:val="006F13FA"/>
    <w:rsid w:val="006F1D18"/>
    <w:rsid w:val="006F1E36"/>
    <w:rsid w:val="006F211A"/>
    <w:rsid w:val="006F29B2"/>
    <w:rsid w:val="006F2ED4"/>
    <w:rsid w:val="006F3A21"/>
    <w:rsid w:val="006F3A9C"/>
    <w:rsid w:val="006F4831"/>
    <w:rsid w:val="006F48B0"/>
    <w:rsid w:val="006F5C28"/>
    <w:rsid w:val="006F5DFE"/>
    <w:rsid w:val="006F614D"/>
    <w:rsid w:val="006F6760"/>
    <w:rsid w:val="006F6D8F"/>
    <w:rsid w:val="006F7601"/>
    <w:rsid w:val="007012C0"/>
    <w:rsid w:val="00701A48"/>
    <w:rsid w:val="00702AB0"/>
    <w:rsid w:val="007038D7"/>
    <w:rsid w:val="00703A41"/>
    <w:rsid w:val="0070413E"/>
    <w:rsid w:val="00704E48"/>
    <w:rsid w:val="00704E9F"/>
    <w:rsid w:val="00704EC5"/>
    <w:rsid w:val="00705000"/>
    <w:rsid w:val="00705061"/>
    <w:rsid w:val="007053BA"/>
    <w:rsid w:val="00705674"/>
    <w:rsid w:val="00705C63"/>
    <w:rsid w:val="00705E07"/>
    <w:rsid w:val="00705E28"/>
    <w:rsid w:val="00706247"/>
    <w:rsid w:val="00706687"/>
    <w:rsid w:val="00706704"/>
    <w:rsid w:val="00706C1A"/>
    <w:rsid w:val="00706E71"/>
    <w:rsid w:val="007070C6"/>
    <w:rsid w:val="00707985"/>
    <w:rsid w:val="00707B05"/>
    <w:rsid w:val="00707EDB"/>
    <w:rsid w:val="007101AC"/>
    <w:rsid w:val="00712062"/>
    <w:rsid w:val="007142CE"/>
    <w:rsid w:val="00714D4D"/>
    <w:rsid w:val="007158D2"/>
    <w:rsid w:val="00715CAE"/>
    <w:rsid w:val="0071611C"/>
    <w:rsid w:val="0071690E"/>
    <w:rsid w:val="00716D50"/>
    <w:rsid w:val="00717307"/>
    <w:rsid w:val="00717B55"/>
    <w:rsid w:val="00717E73"/>
    <w:rsid w:val="0072054C"/>
    <w:rsid w:val="00721481"/>
    <w:rsid w:val="0072157C"/>
    <w:rsid w:val="00721B9A"/>
    <w:rsid w:val="00722B79"/>
    <w:rsid w:val="00722F5A"/>
    <w:rsid w:val="00723A76"/>
    <w:rsid w:val="00723B82"/>
    <w:rsid w:val="00723FAD"/>
    <w:rsid w:val="00724031"/>
    <w:rsid w:val="00724565"/>
    <w:rsid w:val="007247F2"/>
    <w:rsid w:val="00724EEF"/>
    <w:rsid w:val="00725B12"/>
    <w:rsid w:val="0072635E"/>
    <w:rsid w:val="0072667A"/>
    <w:rsid w:val="00726BE3"/>
    <w:rsid w:val="00726EC0"/>
    <w:rsid w:val="00726FB0"/>
    <w:rsid w:val="00727338"/>
    <w:rsid w:val="0072796D"/>
    <w:rsid w:val="00727F3F"/>
    <w:rsid w:val="00727FB0"/>
    <w:rsid w:val="00730C8E"/>
    <w:rsid w:val="00731220"/>
    <w:rsid w:val="0073144F"/>
    <w:rsid w:val="00731866"/>
    <w:rsid w:val="0073265B"/>
    <w:rsid w:val="00732BA2"/>
    <w:rsid w:val="007336E6"/>
    <w:rsid w:val="00733A91"/>
    <w:rsid w:val="00733DA4"/>
    <w:rsid w:val="0073431C"/>
    <w:rsid w:val="007344BA"/>
    <w:rsid w:val="007347F5"/>
    <w:rsid w:val="00734C94"/>
    <w:rsid w:val="00734DDA"/>
    <w:rsid w:val="00734EC5"/>
    <w:rsid w:val="00734F4F"/>
    <w:rsid w:val="00735A2B"/>
    <w:rsid w:val="0073662F"/>
    <w:rsid w:val="007376D9"/>
    <w:rsid w:val="0073785E"/>
    <w:rsid w:val="00737BFD"/>
    <w:rsid w:val="00737F23"/>
    <w:rsid w:val="007400C0"/>
    <w:rsid w:val="007405E4"/>
    <w:rsid w:val="007410ED"/>
    <w:rsid w:val="007419D3"/>
    <w:rsid w:val="00742172"/>
    <w:rsid w:val="007425B4"/>
    <w:rsid w:val="00744BB3"/>
    <w:rsid w:val="00745704"/>
    <w:rsid w:val="00745F1C"/>
    <w:rsid w:val="007466B2"/>
    <w:rsid w:val="00746E93"/>
    <w:rsid w:val="00747747"/>
    <w:rsid w:val="007504DC"/>
    <w:rsid w:val="0075061B"/>
    <w:rsid w:val="0075134A"/>
    <w:rsid w:val="007517BD"/>
    <w:rsid w:val="0075183E"/>
    <w:rsid w:val="00751F12"/>
    <w:rsid w:val="00753D92"/>
    <w:rsid w:val="00754591"/>
    <w:rsid w:val="007547D9"/>
    <w:rsid w:val="00754C27"/>
    <w:rsid w:val="00754DED"/>
    <w:rsid w:val="00754E3B"/>
    <w:rsid w:val="0075553D"/>
    <w:rsid w:val="00755A17"/>
    <w:rsid w:val="00755DE8"/>
    <w:rsid w:val="00755F09"/>
    <w:rsid w:val="007566F0"/>
    <w:rsid w:val="00756B96"/>
    <w:rsid w:val="00757289"/>
    <w:rsid w:val="007574F2"/>
    <w:rsid w:val="0075782A"/>
    <w:rsid w:val="0076033F"/>
    <w:rsid w:val="0076073C"/>
    <w:rsid w:val="007615A7"/>
    <w:rsid w:val="00761D29"/>
    <w:rsid w:val="00762080"/>
    <w:rsid w:val="007621CD"/>
    <w:rsid w:val="00762AD6"/>
    <w:rsid w:val="00762BC4"/>
    <w:rsid w:val="00763076"/>
    <w:rsid w:val="00763434"/>
    <w:rsid w:val="00763864"/>
    <w:rsid w:val="00763BE7"/>
    <w:rsid w:val="0076415D"/>
    <w:rsid w:val="00764230"/>
    <w:rsid w:val="00764F28"/>
    <w:rsid w:val="00765300"/>
    <w:rsid w:val="00765527"/>
    <w:rsid w:val="00765993"/>
    <w:rsid w:val="00765D92"/>
    <w:rsid w:val="00765DA4"/>
    <w:rsid w:val="00765FF7"/>
    <w:rsid w:val="00766778"/>
    <w:rsid w:val="00766952"/>
    <w:rsid w:val="00766DC2"/>
    <w:rsid w:val="0076716D"/>
    <w:rsid w:val="007677DD"/>
    <w:rsid w:val="00767AFE"/>
    <w:rsid w:val="00770DB5"/>
    <w:rsid w:val="00770E0A"/>
    <w:rsid w:val="0077113F"/>
    <w:rsid w:val="007715D8"/>
    <w:rsid w:val="00771E09"/>
    <w:rsid w:val="007720DD"/>
    <w:rsid w:val="00772458"/>
    <w:rsid w:val="007724C2"/>
    <w:rsid w:val="00772686"/>
    <w:rsid w:val="00772F4A"/>
    <w:rsid w:val="00774669"/>
    <w:rsid w:val="0077494D"/>
    <w:rsid w:val="00775087"/>
    <w:rsid w:val="007750E7"/>
    <w:rsid w:val="007758BC"/>
    <w:rsid w:val="00775966"/>
    <w:rsid w:val="00775F63"/>
    <w:rsid w:val="00776A34"/>
    <w:rsid w:val="00776F81"/>
    <w:rsid w:val="00777480"/>
    <w:rsid w:val="00780710"/>
    <w:rsid w:val="00780F35"/>
    <w:rsid w:val="007810E5"/>
    <w:rsid w:val="007820F3"/>
    <w:rsid w:val="00782923"/>
    <w:rsid w:val="0078344B"/>
    <w:rsid w:val="00783590"/>
    <w:rsid w:val="00784ADD"/>
    <w:rsid w:val="00784B60"/>
    <w:rsid w:val="00784B7D"/>
    <w:rsid w:val="007862E1"/>
    <w:rsid w:val="0078709D"/>
    <w:rsid w:val="007872EA"/>
    <w:rsid w:val="0078746C"/>
    <w:rsid w:val="0078762C"/>
    <w:rsid w:val="00787D00"/>
    <w:rsid w:val="00787DCD"/>
    <w:rsid w:val="00787F34"/>
    <w:rsid w:val="00787FA4"/>
    <w:rsid w:val="00790004"/>
    <w:rsid w:val="0079054B"/>
    <w:rsid w:val="00790709"/>
    <w:rsid w:val="0079098B"/>
    <w:rsid w:val="00790BAB"/>
    <w:rsid w:val="00791396"/>
    <w:rsid w:val="00791818"/>
    <w:rsid w:val="00791AC3"/>
    <w:rsid w:val="0079202D"/>
    <w:rsid w:val="00792D43"/>
    <w:rsid w:val="0079340F"/>
    <w:rsid w:val="00793A9D"/>
    <w:rsid w:val="00793E08"/>
    <w:rsid w:val="00794085"/>
    <w:rsid w:val="0079506F"/>
    <w:rsid w:val="00795598"/>
    <w:rsid w:val="007959FA"/>
    <w:rsid w:val="00795E98"/>
    <w:rsid w:val="0079631B"/>
    <w:rsid w:val="00796A89"/>
    <w:rsid w:val="007979A6"/>
    <w:rsid w:val="00797AC5"/>
    <w:rsid w:val="007A1B78"/>
    <w:rsid w:val="007A1CEE"/>
    <w:rsid w:val="007A1EE9"/>
    <w:rsid w:val="007A2293"/>
    <w:rsid w:val="007A2AE6"/>
    <w:rsid w:val="007A3BC5"/>
    <w:rsid w:val="007A3EBD"/>
    <w:rsid w:val="007A4040"/>
    <w:rsid w:val="007A44AD"/>
    <w:rsid w:val="007A45AB"/>
    <w:rsid w:val="007A4F17"/>
    <w:rsid w:val="007A502F"/>
    <w:rsid w:val="007A51D2"/>
    <w:rsid w:val="007A5534"/>
    <w:rsid w:val="007A5B2C"/>
    <w:rsid w:val="007A5BDE"/>
    <w:rsid w:val="007A68DE"/>
    <w:rsid w:val="007A70C2"/>
    <w:rsid w:val="007A71CA"/>
    <w:rsid w:val="007A7221"/>
    <w:rsid w:val="007B02C3"/>
    <w:rsid w:val="007B0A98"/>
    <w:rsid w:val="007B11A0"/>
    <w:rsid w:val="007B1208"/>
    <w:rsid w:val="007B2355"/>
    <w:rsid w:val="007B2DED"/>
    <w:rsid w:val="007B300B"/>
    <w:rsid w:val="007B339F"/>
    <w:rsid w:val="007B3A23"/>
    <w:rsid w:val="007B4047"/>
    <w:rsid w:val="007B4504"/>
    <w:rsid w:val="007B45C2"/>
    <w:rsid w:val="007B4870"/>
    <w:rsid w:val="007B4B14"/>
    <w:rsid w:val="007B4FEE"/>
    <w:rsid w:val="007B5258"/>
    <w:rsid w:val="007B5748"/>
    <w:rsid w:val="007B585C"/>
    <w:rsid w:val="007B6622"/>
    <w:rsid w:val="007B7516"/>
    <w:rsid w:val="007B753C"/>
    <w:rsid w:val="007B7760"/>
    <w:rsid w:val="007B7EAB"/>
    <w:rsid w:val="007C03C0"/>
    <w:rsid w:val="007C054F"/>
    <w:rsid w:val="007C098A"/>
    <w:rsid w:val="007C24D5"/>
    <w:rsid w:val="007C2A5B"/>
    <w:rsid w:val="007C2FF9"/>
    <w:rsid w:val="007C3876"/>
    <w:rsid w:val="007C4A3E"/>
    <w:rsid w:val="007C533D"/>
    <w:rsid w:val="007C55D2"/>
    <w:rsid w:val="007C5968"/>
    <w:rsid w:val="007C5C10"/>
    <w:rsid w:val="007C6CE5"/>
    <w:rsid w:val="007C70F8"/>
    <w:rsid w:val="007C79D1"/>
    <w:rsid w:val="007D0244"/>
    <w:rsid w:val="007D035B"/>
    <w:rsid w:val="007D0523"/>
    <w:rsid w:val="007D06B6"/>
    <w:rsid w:val="007D0906"/>
    <w:rsid w:val="007D09C1"/>
    <w:rsid w:val="007D09E1"/>
    <w:rsid w:val="007D0B4F"/>
    <w:rsid w:val="007D10AE"/>
    <w:rsid w:val="007D1CAD"/>
    <w:rsid w:val="007D1DD9"/>
    <w:rsid w:val="007D2056"/>
    <w:rsid w:val="007D2187"/>
    <w:rsid w:val="007D398E"/>
    <w:rsid w:val="007D41EA"/>
    <w:rsid w:val="007D505D"/>
    <w:rsid w:val="007D58F7"/>
    <w:rsid w:val="007D6143"/>
    <w:rsid w:val="007D6146"/>
    <w:rsid w:val="007D6434"/>
    <w:rsid w:val="007D6461"/>
    <w:rsid w:val="007D68E8"/>
    <w:rsid w:val="007D6963"/>
    <w:rsid w:val="007D6B3F"/>
    <w:rsid w:val="007D6EAD"/>
    <w:rsid w:val="007D73DE"/>
    <w:rsid w:val="007D75AB"/>
    <w:rsid w:val="007E0120"/>
    <w:rsid w:val="007E0387"/>
    <w:rsid w:val="007E0CD4"/>
    <w:rsid w:val="007E11E6"/>
    <w:rsid w:val="007E21CF"/>
    <w:rsid w:val="007E2B29"/>
    <w:rsid w:val="007E2BB6"/>
    <w:rsid w:val="007E2F03"/>
    <w:rsid w:val="007E3919"/>
    <w:rsid w:val="007E4C40"/>
    <w:rsid w:val="007E4F34"/>
    <w:rsid w:val="007E537A"/>
    <w:rsid w:val="007E5B11"/>
    <w:rsid w:val="007E5CB7"/>
    <w:rsid w:val="007E5D41"/>
    <w:rsid w:val="007E5D87"/>
    <w:rsid w:val="007E619B"/>
    <w:rsid w:val="007E7626"/>
    <w:rsid w:val="007E7E16"/>
    <w:rsid w:val="007F02BA"/>
    <w:rsid w:val="007F04CE"/>
    <w:rsid w:val="007F0A86"/>
    <w:rsid w:val="007F0EC8"/>
    <w:rsid w:val="007F100E"/>
    <w:rsid w:val="007F1331"/>
    <w:rsid w:val="007F1D19"/>
    <w:rsid w:val="007F39FF"/>
    <w:rsid w:val="007F45C5"/>
    <w:rsid w:val="007F4A1D"/>
    <w:rsid w:val="007F5488"/>
    <w:rsid w:val="007F56FB"/>
    <w:rsid w:val="007F5788"/>
    <w:rsid w:val="007F58DB"/>
    <w:rsid w:val="007F66F5"/>
    <w:rsid w:val="00802B03"/>
    <w:rsid w:val="00802F64"/>
    <w:rsid w:val="0080305C"/>
    <w:rsid w:val="0080352B"/>
    <w:rsid w:val="008046D2"/>
    <w:rsid w:val="00804EB9"/>
    <w:rsid w:val="00805816"/>
    <w:rsid w:val="008078F0"/>
    <w:rsid w:val="00807A04"/>
    <w:rsid w:val="008102B2"/>
    <w:rsid w:val="00810959"/>
    <w:rsid w:val="00811C4A"/>
    <w:rsid w:val="00812523"/>
    <w:rsid w:val="00812D93"/>
    <w:rsid w:val="00812F9B"/>
    <w:rsid w:val="008132BD"/>
    <w:rsid w:val="00813FCA"/>
    <w:rsid w:val="00814135"/>
    <w:rsid w:val="00814B9A"/>
    <w:rsid w:val="008151DB"/>
    <w:rsid w:val="008164C2"/>
    <w:rsid w:val="008166A2"/>
    <w:rsid w:val="008166BD"/>
    <w:rsid w:val="00816F6E"/>
    <w:rsid w:val="00820262"/>
    <w:rsid w:val="008204FE"/>
    <w:rsid w:val="00820B22"/>
    <w:rsid w:val="00820F36"/>
    <w:rsid w:val="0082124E"/>
    <w:rsid w:val="00821959"/>
    <w:rsid w:val="00822134"/>
    <w:rsid w:val="00822258"/>
    <w:rsid w:val="00822434"/>
    <w:rsid w:val="00822C40"/>
    <w:rsid w:val="00822FD8"/>
    <w:rsid w:val="00823232"/>
    <w:rsid w:val="0082327D"/>
    <w:rsid w:val="00823690"/>
    <w:rsid w:val="00824920"/>
    <w:rsid w:val="00824E44"/>
    <w:rsid w:val="00825A05"/>
    <w:rsid w:val="0082602A"/>
    <w:rsid w:val="00826966"/>
    <w:rsid w:val="00826E33"/>
    <w:rsid w:val="00827C6F"/>
    <w:rsid w:val="00827E2C"/>
    <w:rsid w:val="00827E31"/>
    <w:rsid w:val="00827F42"/>
    <w:rsid w:val="0083044B"/>
    <w:rsid w:val="008307E7"/>
    <w:rsid w:val="00831031"/>
    <w:rsid w:val="0083163B"/>
    <w:rsid w:val="008318C6"/>
    <w:rsid w:val="008321C3"/>
    <w:rsid w:val="008323FB"/>
    <w:rsid w:val="008327DE"/>
    <w:rsid w:val="00832A56"/>
    <w:rsid w:val="008333B0"/>
    <w:rsid w:val="00833C64"/>
    <w:rsid w:val="00833C81"/>
    <w:rsid w:val="00833D75"/>
    <w:rsid w:val="008341C0"/>
    <w:rsid w:val="00834C1C"/>
    <w:rsid w:val="008350DA"/>
    <w:rsid w:val="00835283"/>
    <w:rsid w:val="008357C5"/>
    <w:rsid w:val="008360E3"/>
    <w:rsid w:val="00836570"/>
    <w:rsid w:val="008367D4"/>
    <w:rsid w:val="00836909"/>
    <w:rsid w:val="00836A49"/>
    <w:rsid w:val="00837234"/>
    <w:rsid w:val="008374A1"/>
    <w:rsid w:val="0083757C"/>
    <w:rsid w:val="00837765"/>
    <w:rsid w:val="0084008E"/>
    <w:rsid w:val="008402C8"/>
    <w:rsid w:val="00840763"/>
    <w:rsid w:val="00840A83"/>
    <w:rsid w:val="00840CA0"/>
    <w:rsid w:val="008419BD"/>
    <w:rsid w:val="008425F5"/>
    <w:rsid w:val="00842AD2"/>
    <w:rsid w:val="00843744"/>
    <w:rsid w:val="00843861"/>
    <w:rsid w:val="00844069"/>
    <w:rsid w:val="00844A1A"/>
    <w:rsid w:val="008456C5"/>
    <w:rsid w:val="00845785"/>
    <w:rsid w:val="00845A5E"/>
    <w:rsid w:val="00847669"/>
    <w:rsid w:val="00847959"/>
    <w:rsid w:val="00850377"/>
    <w:rsid w:val="0085057B"/>
    <w:rsid w:val="00850AD4"/>
    <w:rsid w:val="00851456"/>
    <w:rsid w:val="00851A72"/>
    <w:rsid w:val="00851DC5"/>
    <w:rsid w:val="00851E72"/>
    <w:rsid w:val="00851E7D"/>
    <w:rsid w:val="0085224D"/>
    <w:rsid w:val="0085249D"/>
    <w:rsid w:val="00854A61"/>
    <w:rsid w:val="00854C44"/>
    <w:rsid w:val="00855201"/>
    <w:rsid w:val="00855B4C"/>
    <w:rsid w:val="008560DB"/>
    <w:rsid w:val="008564DB"/>
    <w:rsid w:val="00856FF0"/>
    <w:rsid w:val="008571F0"/>
    <w:rsid w:val="00857AB9"/>
    <w:rsid w:val="00860627"/>
    <w:rsid w:val="00861272"/>
    <w:rsid w:val="00861274"/>
    <w:rsid w:val="008615D1"/>
    <w:rsid w:val="00861F77"/>
    <w:rsid w:val="00862496"/>
    <w:rsid w:val="00862821"/>
    <w:rsid w:val="008641CF"/>
    <w:rsid w:val="00864252"/>
    <w:rsid w:val="0086485F"/>
    <w:rsid w:val="008666D3"/>
    <w:rsid w:val="00866BE7"/>
    <w:rsid w:val="00866C33"/>
    <w:rsid w:val="00867CF7"/>
    <w:rsid w:val="008701F8"/>
    <w:rsid w:val="00870461"/>
    <w:rsid w:val="0087138E"/>
    <w:rsid w:val="008713C9"/>
    <w:rsid w:val="00871B5D"/>
    <w:rsid w:val="00872971"/>
    <w:rsid w:val="0087324C"/>
    <w:rsid w:val="00873FA0"/>
    <w:rsid w:val="00875739"/>
    <w:rsid w:val="00875B6E"/>
    <w:rsid w:val="00876083"/>
    <w:rsid w:val="0087621F"/>
    <w:rsid w:val="008770E0"/>
    <w:rsid w:val="008775C4"/>
    <w:rsid w:val="00877CE5"/>
    <w:rsid w:val="00880965"/>
    <w:rsid w:val="00881556"/>
    <w:rsid w:val="008822E5"/>
    <w:rsid w:val="008823DF"/>
    <w:rsid w:val="0088253F"/>
    <w:rsid w:val="00882EF2"/>
    <w:rsid w:val="00883954"/>
    <w:rsid w:val="00884C9C"/>
    <w:rsid w:val="008859A3"/>
    <w:rsid w:val="00885B80"/>
    <w:rsid w:val="00885B92"/>
    <w:rsid w:val="00885F41"/>
    <w:rsid w:val="00885F79"/>
    <w:rsid w:val="00886C7A"/>
    <w:rsid w:val="00887262"/>
    <w:rsid w:val="00887BBE"/>
    <w:rsid w:val="00890244"/>
    <w:rsid w:val="00890586"/>
    <w:rsid w:val="00890A47"/>
    <w:rsid w:val="00890F2A"/>
    <w:rsid w:val="00891D41"/>
    <w:rsid w:val="008927D7"/>
    <w:rsid w:val="00892B60"/>
    <w:rsid w:val="00893230"/>
    <w:rsid w:val="00893336"/>
    <w:rsid w:val="00893719"/>
    <w:rsid w:val="008938E6"/>
    <w:rsid w:val="00893D0F"/>
    <w:rsid w:val="00894A80"/>
    <w:rsid w:val="00894AFB"/>
    <w:rsid w:val="00894D1B"/>
    <w:rsid w:val="00896543"/>
    <w:rsid w:val="008967A7"/>
    <w:rsid w:val="00896A30"/>
    <w:rsid w:val="00897245"/>
    <w:rsid w:val="0089729F"/>
    <w:rsid w:val="00897AFD"/>
    <w:rsid w:val="00897CC4"/>
    <w:rsid w:val="00897EE4"/>
    <w:rsid w:val="008A000D"/>
    <w:rsid w:val="008A0529"/>
    <w:rsid w:val="008A0A1E"/>
    <w:rsid w:val="008A190D"/>
    <w:rsid w:val="008A1A2C"/>
    <w:rsid w:val="008A1AFA"/>
    <w:rsid w:val="008A2F3B"/>
    <w:rsid w:val="008A36FF"/>
    <w:rsid w:val="008A3AF2"/>
    <w:rsid w:val="008A486D"/>
    <w:rsid w:val="008A4ECB"/>
    <w:rsid w:val="008A5474"/>
    <w:rsid w:val="008A5B4B"/>
    <w:rsid w:val="008A6721"/>
    <w:rsid w:val="008A6C15"/>
    <w:rsid w:val="008B06EF"/>
    <w:rsid w:val="008B0AA5"/>
    <w:rsid w:val="008B1AAB"/>
    <w:rsid w:val="008B1B94"/>
    <w:rsid w:val="008B241C"/>
    <w:rsid w:val="008B248B"/>
    <w:rsid w:val="008B2B87"/>
    <w:rsid w:val="008B2BA5"/>
    <w:rsid w:val="008B3205"/>
    <w:rsid w:val="008B5E05"/>
    <w:rsid w:val="008B6981"/>
    <w:rsid w:val="008B6E69"/>
    <w:rsid w:val="008B7544"/>
    <w:rsid w:val="008B7A2A"/>
    <w:rsid w:val="008B7C22"/>
    <w:rsid w:val="008B7FD9"/>
    <w:rsid w:val="008C02F7"/>
    <w:rsid w:val="008C0480"/>
    <w:rsid w:val="008C0C76"/>
    <w:rsid w:val="008C1249"/>
    <w:rsid w:val="008C1764"/>
    <w:rsid w:val="008C1A0B"/>
    <w:rsid w:val="008C2303"/>
    <w:rsid w:val="008C39C2"/>
    <w:rsid w:val="008C412E"/>
    <w:rsid w:val="008C441E"/>
    <w:rsid w:val="008C47AD"/>
    <w:rsid w:val="008C496F"/>
    <w:rsid w:val="008C4B9C"/>
    <w:rsid w:val="008C59D7"/>
    <w:rsid w:val="008C5C1D"/>
    <w:rsid w:val="008C617E"/>
    <w:rsid w:val="008C68B1"/>
    <w:rsid w:val="008C6AB7"/>
    <w:rsid w:val="008C6FCA"/>
    <w:rsid w:val="008C7443"/>
    <w:rsid w:val="008C777C"/>
    <w:rsid w:val="008C7FB0"/>
    <w:rsid w:val="008D0600"/>
    <w:rsid w:val="008D0C5E"/>
    <w:rsid w:val="008D1AD2"/>
    <w:rsid w:val="008D2169"/>
    <w:rsid w:val="008D2328"/>
    <w:rsid w:val="008D273D"/>
    <w:rsid w:val="008D2A40"/>
    <w:rsid w:val="008D37ED"/>
    <w:rsid w:val="008D3B16"/>
    <w:rsid w:val="008D3C90"/>
    <w:rsid w:val="008D48A8"/>
    <w:rsid w:val="008D539A"/>
    <w:rsid w:val="008D683A"/>
    <w:rsid w:val="008D7886"/>
    <w:rsid w:val="008D7921"/>
    <w:rsid w:val="008D7981"/>
    <w:rsid w:val="008D7B53"/>
    <w:rsid w:val="008D7C22"/>
    <w:rsid w:val="008D7FDE"/>
    <w:rsid w:val="008E053C"/>
    <w:rsid w:val="008E101F"/>
    <w:rsid w:val="008E1363"/>
    <w:rsid w:val="008E1599"/>
    <w:rsid w:val="008E1D70"/>
    <w:rsid w:val="008E1D8D"/>
    <w:rsid w:val="008E1ECA"/>
    <w:rsid w:val="008E236F"/>
    <w:rsid w:val="008E23A3"/>
    <w:rsid w:val="008E2FAA"/>
    <w:rsid w:val="008E330E"/>
    <w:rsid w:val="008E38FF"/>
    <w:rsid w:val="008E3B46"/>
    <w:rsid w:val="008E4578"/>
    <w:rsid w:val="008E4687"/>
    <w:rsid w:val="008E46A9"/>
    <w:rsid w:val="008E489F"/>
    <w:rsid w:val="008E500A"/>
    <w:rsid w:val="008E6F52"/>
    <w:rsid w:val="008E7F88"/>
    <w:rsid w:val="008E7FFC"/>
    <w:rsid w:val="008F0751"/>
    <w:rsid w:val="008F0984"/>
    <w:rsid w:val="008F0CD4"/>
    <w:rsid w:val="008F0F06"/>
    <w:rsid w:val="008F1397"/>
    <w:rsid w:val="008F1F33"/>
    <w:rsid w:val="008F1FE6"/>
    <w:rsid w:val="008F2ABE"/>
    <w:rsid w:val="008F2BAC"/>
    <w:rsid w:val="008F35F1"/>
    <w:rsid w:val="008F360A"/>
    <w:rsid w:val="008F5203"/>
    <w:rsid w:val="008F5F5D"/>
    <w:rsid w:val="008F66DC"/>
    <w:rsid w:val="008F685A"/>
    <w:rsid w:val="008F76F6"/>
    <w:rsid w:val="009006DC"/>
    <w:rsid w:val="009009CF"/>
    <w:rsid w:val="00901440"/>
    <w:rsid w:val="00901775"/>
    <w:rsid w:val="009027E6"/>
    <w:rsid w:val="00903138"/>
    <w:rsid w:val="009046E5"/>
    <w:rsid w:val="00904E5C"/>
    <w:rsid w:val="009050FB"/>
    <w:rsid w:val="009059A8"/>
    <w:rsid w:val="00905BF5"/>
    <w:rsid w:val="00906441"/>
    <w:rsid w:val="00906563"/>
    <w:rsid w:val="00906942"/>
    <w:rsid w:val="00906BFA"/>
    <w:rsid w:val="009071EA"/>
    <w:rsid w:val="009073EA"/>
    <w:rsid w:val="00907F8C"/>
    <w:rsid w:val="0091044B"/>
    <w:rsid w:val="009109FB"/>
    <w:rsid w:val="00911120"/>
    <w:rsid w:val="0091113C"/>
    <w:rsid w:val="00911184"/>
    <w:rsid w:val="0091223C"/>
    <w:rsid w:val="0091274B"/>
    <w:rsid w:val="009131AF"/>
    <w:rsid w:val="009132C0"/>
    <w:rsid w:val="009137F2"/>
    <w:rsid w:val="00913D3A"/>
    <w:rsid w:val="0091400D"/>
    <w:rsid w:val="00914286"/>
    <w:rsid w:val="00914A4B"/>
    <w:rsid w:val="009158C5"/>
    <w:rsid w:val="00915CFB"/>
    <w:rsid w:val="00915FDC"/>
    <w:rsid w:val="00916099"/>
    <w:rsid w:val="00916117"/>
    <w:rsid w:val="00916244"/>
    <w:rsid w:val="009162F7"/>
    <w:rsid w:val="009168F7"/>
    <w:rsid w:val="0091748C"/>
    <w:rsid w:val="00917BA9"/>
    <w:rsid w:val="00917DCE"/>
    <w:rsid w:val="009211E0"/>
    <w:rsid w:val="0092120B"/>
    <w:rsid w:val="00922280"/>
    <w:rsid w:val="009226AD"/>
    <w:rsid w:val="0092308B"/>
    <w:rsid w:val="0092322D"/>
    <w:rsid w:val="00924421"/>
    <w:rsid w:val="009246B7"/>
    <w:rsid w:val="00924BF7"/>
    <w:rsid w:val="0092508E"/>
    <w:rsid w:val="009251F2"/>
    <w:rsid w:val="00925560"/>
    <w:rsid w:val="00925973"/>
    <w:rsid w:val="00925F5B"/>
    <w:rsid w:val="009269E2"/>
    <w:rsid w:val="009271F3"/>
    <w:rsid w:val="0092720C"/>
    <w:rsid w:val="00927625"/>
    <w:rsid w:val="0093094B"/>
    <w:rsid w:val="0093098F"/>
    <w:rsid w:val="00930D57"/>
    <w:rsid w:val="00930DC6"/>
    <w:rsid w:val="009313F8"/>
    <w:rsid w:val="00931B81"/>
    <w:rsid w:val="00932291"/>
    <w:rsid w:val="00932353"/>
    <w:rsid w:val="009323F2"/>
    <w:rsid w:val="00932CF4"/>
    <w:rsid w:val="00932DDB"/>
    <w:rsid w:val="00933058"/>
    <w:rsid w:val="00933DB7"/>
    <w:rsid w:val="009340D0"/>
    <w:rsid w:val="009342FD"/>
    <w:rsid w:val="009344AD"/>
    <w:rsid w:val="00934DB6"/>
    <w:rsid w:val="009351D5"/>
    <w:rsid w:val="009353D8"/>
    <w:rsid w:val="00935796"/>
    <w:rsid w:val="009359DE"/>
    <w:rsid w:val="00935CB1"/>
    <w:rsid w:val="0093663D"/>
    <w:rsid w:val="00936835"/>
    <w:rsid w:val="009373F0"/>
    <w:rsid w:val="00937DCB"/>
    <w:rsid w:val="00937EC2"/>
    <w:rsid w:val="009403E2"/>
    <w:rsid w:val="00940599"/>
    <w:rsid w:val="00941BA0"/>
    <w:rsid w:val="00941E15"/>
    <w:rsid w:val="00942809"/>
    <w:rsid w:val="00942D68"/>
    <w:rsid w:val="009437BA"/>
    <w:rsid w:val="00943883"/>
    <w:rsid w:val="00943BCD"/>
    <w:rsid w:val="00943FB4"/>
    <w:rsid w:val="00944605"/>
    <w:rsid w:val="009449AB"/>
    <w:rsid w:val="00944AC4"/>
    <w:rsid w:val="00944C92"/>
    <w:rsid w:val="009461D4"/>
    <w:rsid w:val="009462A9"/>
    <w:rsid w:val="0094638C"/>
    <w:rsid w:val="009466E6"/>
    <w:rsid w:val="00946AAA"/>
    <w:rsid w:val="0094748D"/>
    <w:rsid w:val="00947538"/>
    <w:rsid w:val="0094753D"/>
    <w:rsid w:val="00947C0D"/>
    <w:rsid w:val="00950974"/>
    <w:rsid w:val="009512A1"/>
    <w:rsid w:val="00951B4C"/>
    <w:rsid w:val="009521FF"/>
    <w:rsid w:val="00953447"/>
    <w:rsid w:val="0095371E"/>
    <w:rsid w:val="00953748"/>
    <w:rsid w:val="0095402A"/>
    <w:rsid w:val="0095448A"/>
    <w:rsid w:val="00954793"/>
    <w:rsid w:val="00954A52"/>
    <w:rsid w:val="00954C09"/>
    <w:rsid w:val="00956039"/>
    <w:rsid w:val="00957109"/>
    <w:rsid w:val="009579E7"/>
    <w:rsid w:val="00957E64"/>
    <w:rsid w:val="009603F2"/>
    <w:rsid w:val="0096076A"/>
    <w:rsid w:val="009609C6"/>
    <w:rsid w:val="00961672"/>
    <w:rsid w:val="00961954"/>
    <w:rsid w:val="00962048"/>
    <w:rsid w:val="0096339A"/>
    <w:rsid w:val="009636E7"/>
    <w:rsid w:val="00963CC4"/>
    <w:rsid w:val="00964605"/>
    <w:rsid w:val="00964B8A"/>
    <w:rsid w:val="009662A0"/>
    <w:rsid w:val="00966410"/>
    <w:rsid w:val="00966C5B"/>
    <w:rsid w:val="00967057"/>
    <w:rsid w:val="00967679"/>
    <w:rsid w:val="009678B7"/>
    <w:rsid w:val="00967EEA"/>
    <w:rsid w:val="00970943"/>
    <w:rsid w:val="0097170F"/>
    <w:rsid w:val="00971917"/>
    <w:rsid w:val="00971ACE"/>
    <w:rsid w:val="00971F2C"/>
    <w:rsid w:val="00972018"/>
    <w:rsid w:val="00972468"/>
    <w:rsid w:val="009735D4"/>
    <w:rsid w:val="00974032"/>
    <w:rsid w:val="00974449"/>
    <w:rsid w:val="009745EA"/>
    <w:rsid w:val="00974E99"/>
    <w:rsid w:val="00976434"/>
    <w:rsid w:val="0097696C"/>
    <w:rsid w:val="009769BB"/>
    <w:rsid w:val="00977CDF"/>
    <w:rsid w:val="00980659"/>
    <w:rsid w:val="009809D2"/>
    <w:rsid w:val="00980BBA"/>
    <w:rsid w:val="00980CAD"/>
    <w:rsid w:val="00980CF4"/>
    <w:rsid w:val="00981474"/>
    <w:rsid w:val="009819C7"/>
    <w:rsid w:val="00981E23"/>
    <w:rsid w:val="00982415"/>
    <w:rsid w:val="00982944"/>
    <w:rsid w:val="00982DAF"/>
    <w:rsid w:val="0098324E"/>
    <w:rsid w:val="0098364A"/>
    <w:rsid w:val="00984357"/>
    <w:rsid w:val="00984AC9"/>
    <w:rsid w:val="00984C1A"/>
    <w:rsid w:val="00985B72"/>
    <w:rsid w:val="00986055"/>
    <w:rsid w:val="00986634"/>
    <w:rsid w:val="00986F62"/>
    <w:rsid w:val="009870EE"/>
    <w:rsid w:val="0098755F"/>
    <w:rsid w:val="009905D5"/>
    <w:rsid w:val="00992812"/>
    <w:rsid w:val="0099297B"/>
    <w:rsid w:val="00992F91"/>
    <w:rsid w:val="00993B8E"/>
    <w:rsid w:val="00993D2E"/>
    <w:rsid w:val="00993F85"/>
    <w:rsid w:val="009946D6"/>
    <w:rsid w:val="00994852"/>
    <w:rsid w:val="009953C2"/>
    <w:rsid w:val="009959CF"/>
    <w:rsid w:val="00995E1E"/>
    <w:rsid w:val="0099610A"/>
    <w:rsid w:val="00996603"/>
    <w:rsid w:val="009969C6"/>
    <w:rsid w:val="00997880"/>
    <w:rsid w:val="009978B4"/>
    <w:rsid w:val="009A00B0"/>
    <w:rsid w:val="009A00ED"/>
    <w:rsid w:val="009A06EC"/>
    <w:rsid w:val="009A0C72"/>
    <w:rsid w:val="009A1136"/>
    <w:rsid w:val="009A1634"/>
    <w:rsid w:val="009A16BD"/>
    <w:rsid w:val="009A1D5E"/>
    <w:rsid w:val="009A2F5C"/>
    <w:rsid w:val="009A31D7"/>
    <w:rsid w:val="009A33D7"/>
    <w:rsid w:val="009A38D2"/>
    <w:rsid w:val="009A396C"/>
    <w:rsid w:val="009A3DE1"/>
    <w:rsid w:val="009A410E"/>
    <w:rsid w:val="009A49B4"/>
    <w:rsid w:val="009A4ED4"/>
    <w:rsid w:val="009A554B"/>
    <w:rsid w:val="009A5B7D"/>
    <w:rsid w:val="009A5DC2"/>
    <w:rsid w:val="009A5E45"/>
    <w:rsid w:val="009A6216"/>
    <w:rsid w:val="009A6326"/>
    <w:rsid w:val="009A7242"/>
    <w:rsid w:val="009A7C76"/>
    <w:rsid w:val="009A7CB4"/>
    <w:rsid w:val="009B0542"/>
    <w:rsid w:val="009B0833"/>
    <w:rsid w:val="009B0F62"/>
    <w:rsid w:val="009B1336"/>
    <w:rsid w:val="009B1435"/>
    <w:rsid w:val="009B1722"/>
    <w:rsid w:val="009B1ECF"/>
    <w:rsid w:val="009B1F4F"/>
    <w:rsid w:val="009B2775"/>
    <w:rsid w:val="009B2F35"/>
    <w:rsid w:val="009B32B0"/>
    <w:rsid w:val="009B3FF5"/>
    <w:rsid w:val="009B43A5"/>
    <w:rsid w:val="009B46A3"/>
    <w:rsid w:val="009B49C4"/>
    <w:rsid w:val="009B5530"/>
    <w:rsid w:val="009B5CBA"/>
    <w:rsid w:val="009B5D65"/>
    <w:rsid w:val="009B65C9"/>
    <w:rsid w:val="009B7701"/>
    <w:rsid w:val="009B7C30"/>
    <w:rsid w:val="009C029B"/>
    <w:rsid w:val="009C073E"/>
    <w:rsid w:val="009C0FF2"/>
    <w:rsid w:val="009C1354"/>
    <w:rsid w:val="009C1627"/>
    <w:rsid w:val="009C1CBE"/>
    <w:rsid w:val="009C29F1"/>
    <w:rsid w:val="009C2A23"/>
    <w:rsid w:val="009C3743"/>
    <w:rsid w:val="009C42D9"/>
    <w:rsid w:val="009C4430"/>
    <w:rsid w:val="009C47ED"/>
    <w:rsid w:val="009C4AA6"/>
    <w:rsid w:val="009C5786"/>
    <w:rsid w:val="009C5981"/>
    <w:rsid w:val="009C5C99"/>
    <w:rsid w:val="009C6A28"/>
    <w:rsid w:val="009C6FCF"/>
    <w:rsid w:val="009C735D"/>
    <w:rsid w:val="009C75FB"/>
    <w:rsid w:val="009C7823"/>
    <w:rsid w:val="009C78CB"/>
    <w:rsid w:val="009C7947"/>
    <w:rsid w:val="009C7DCF"/>
    <w:rsid w:val="009D034F"/>
    <w:rsid w:val="009D0A50"/>
    <w:rsid w:val="009D0FD6"/>
    <w:rsid w:val="009D1154"/>
    <w:rsid w:val="009D1F10"/>
    <w:rsid w:val="009D20B6"/>
    <w:rsid w:val="009D3926"/>
    <w:rsid w:val="009D392C"/>
    <w:rsid w:val="009D3F47"/>
    <w:rsid w:val="009D4075"/>
    <w:rsid w:val="009D4089"/>
    <w:rsid w:val="009D408D"/>
    <w:rsid w:val="009D41C7"/>
    <w:rsid w:val="009D4871"/>
    <w:rsid w:val="009D4923"/>
    <w:rsid w:val="009D4E43"/>
    <w:rsid w:val="009D5FD4"/>
    <w:rsid w:val="009D6185"/>
    <w:rsid w:val="009D785D"/>
    <w:rsid w:val="009E02F6"/>
    <w:rsid w:val="009E05A6"/>
    <w:rsid w:val="009E0E01"/>
    <w:rsid w:val="009E0F68"/>
    <w:rsid w:val="009E14AD"/>
    <w:rsid w:val="009E18B6"/>
    <w:rsid w:val="009E3071"/>
    <w:rsid w:val="009E3988"/>
    <w:rsid w:val="009E3A74"/>
    <w:rsid w:val="009E46B7"/>
    <w:rsid w:val="009E4A0C"/>
    <w:rsid w:val="009E4AFE"/>
    <w:rsid w:val="009E52FD"/>
    <w:rsid w:val="009E58FB"/>
    <w:rsid w:val="009E5DF0"/>
    <w:rsid w:val="009E6E7B"/>
    <w:rsid w:val="009E75FC"/>
    <w:rsid w:val="009E76B0"/>
    <w:rsid w:val="009E7ACD"/>
    <w:rsid w:val="009E7EB0"/>
    <w:rsid w:val="009F02CE"/>
    <w:rsid w:val="009F03FC"/>
    <w:rsid w:val="009F0F6C"/>
    <w:rsid w:val="009F13EC"/>
    <w:rsid w:val="009F184D"/>
    <w:rsid w:val="009F23FA"/>
    <w:rsid w:val="009F27C0"/>
    <w:rsid w:val="009F3040"/>
    <w:rsid w:val="009F3490"/>
    <w:rsid w:val="009F37D1"/>
    <w:rsid w:val="009F3951"/>
    <w:rsid w:val="009F39D5"/>
    <w:rsid w:val="009F43E0"/>
    <w:rsid w:val="009F4457"/>
    <w:rsid w:val="009F45C0"/>
    <w:rsid w:val="009F4819"/>
    <w:rsid w:val="009F4B6F"/>
    <w:rsid w:val="009F4D1E"/>
    <w:rsid w:val="009F544D"/>
    <w:rsid w:val="009F556A"/>
    <w:rsid w:val="009F69C8"/>
    <w:rsid w:val="009F6FDA"/>
    <w:rsid w:val="009F7EDF"/>
    <w:rsid w:val="00A01534"/>
    <w:rsid w:val="00A016DD"/>
    <w:rsid w:val="00A0192C"/>
    <w:rsid w:val="00A01A13"/>
    <w:rsid w:val="00A01AE4"/>
    <w:rsid w:val="00A01D06"/>
    <w:rsid w:val="00A02218"/>
    <w:rsid w:val="00A02517"/>
    <w:rsid w:val="00A026D9"/>
    <w:rsid w:val="00A02735"/>
    <w:rsid w:val="00A028BF"/>
    <w:rsid w:val="00A02B59"/>
    <w:rsid w:val="00A03BE0"/>
    <w:rsid w:val="00A041FF"/>
    <w:rsid w:val="00A04777"/>
    <w:rsid w:val="00A0482F"/>
    <w:rsid w:val="00A04ABC"/>
    <w:rsid w:val="00A04B0F"/>
    <w:rsid w:val="00A05389"/>
    <w:rsid w:val="00A059F4"/>
    <w:rsid w:val="00A0635D"/>
    <w:rsid w:val="00A0690F"/>
    <w:rsid w:val="00A06970"/>
    <w:rsid w:val="00A06DFA"/>
    <w:rsid w:val="00A07490"/>
    <w:rsid w:val="00A078E2"/>
    <w:rsid w:val="00A10893"/>
    <w:rsid w:val="00A11AF4"/>
    <w:rsid w:val="00A11DAE"/>
    <w:rsid w:val="00A121B6"/>
    <w:rsid w:val="00A12436"/>
    <w:rsid w:val="00A12C8C"/>
    <w:rsid w:val="00A13B31"/>
    <w:rsid w:val="00A14824"/>
    <w:rsid w:val="00A149E8"/>
    <w:rsid w:val="00A14F80"/>
    <w:rsid w:val="00A15A6A"/>
    <w:rsid w:val="00A16119"/>
    <w:rsid w:val="00A16548"/>
    <w:rsid w:val="00A16551"/>
    <w:rsid w:val="00A16AF2"/>
    <w:rsid w:val="00A171B5"/>
    <w:rsid w:val="00A17D9D"/>
    <w:rsid w:val="00A200CB"/>
    <w:rsid w:val="00A203F8"/>
    <w:rsid w:val="00A20D33"/>
    <w:rsid w:val="00A2279C"/>
    <w:rsid w:val="00A22945"/>
    <w:rsid w:val="00A2359E"/>
    <w:rsid w:val="00A235E7"/>
    <w:rsid w:val="00A24782"/>
    <w:rsid w:val="00A24E11"/>
    <w:rsid w:val="00A24FBD"/>
    <w:rsid w:val="00A26B12"/>
    <w:rsid w:val="00A26EA0"/>
    <w:rsid w:val="00A27314"/>
    <w:rsid w:val="00A27847"/>
    <w:rsid w:val="00A27A32"/>
    <w:rsid w:val="00A301CF"/>
    <w:rsid w:val="00A31572"/>
    <w:rsid w:val="00A31626"/>
    <w:rsid w:val="00A31675"/>
    <w:rsid w:val="00A318A5"/>
    <w:rsid w:val="00A31B41"/>
    <w:rsid w:val="00A31C7F"/>
    <w:rsid w:val="00A32ADF"/>
    <w:rsid w:val="00A32E4F"/>
    <w:rsid w:val="00A3304B"/>
    <w:rsid w:val="00A33A42"/>
    <w:rsid w:val="00A34E70"/>
    <w:rsid w:val="00A34F53"/>
    <w:rsid w:val="00A3544A"/>
    <w:rsid w:val="00A368E1"/>
    <w:rsid w:val="00A36F3C"/>
    <w:rsid w:val="00A37C0B"/>
    <w:rsid w:val="00A37DB6"/>
    <w:rsid w:val="00A404E4"/>
    <w:rsid w:val="00A40700"/>
    <w:rsid w:val="00A41B31"/>
    <w:rsid w:val="00A41DB6"/>
    <w:rsid w:val="00A420D7"/>
    <w:rsid w:val="00A423FF"/>
    <w:rsid w:val="00A42B46"/>
    <w:rsid w:val="00A42BC9"/>
    <w:rsid w:val="00A42EB5"/>
    <w:rsid w:val="00A4314F"/>
    <w:rsid w:val="00A431E9"/>
    <w:rsid w:val="00A46211"/>
    <w:rsid w:val="00A468D7"/>
    <w:rsid w:val="00A46D4F"/>
    <w:rsid w:val="00A470A9"/>
    <w:rsid w:val="00A4714A"/>
    <w:rsid w:val="00A47A57"/>
    <w:rsid w:val="00A50252"/>
    <w:rsid w:val="00A50326"/>
    <w:rsid w:val="00A50AC0"/>
    <w:rsid w:val="00A50D76"/>
    <w:rsid w:val="00A50F4F"/>
    <w:rsid w:val="00A51408"/>
    <w:rsid w:val="00A5173C"/>
    <w:rsid w:val="00A51C93"/>
    <w:rsid w:val="00A51FB5"/>
    <w:rsid w:val="00A53429"/>
    <w:rsid w:val="00A5388A"/>
    <w:rsid w:val="00A545DD"/>
    <w:rsid w:val="00A549E1"/>
    <w:rsid w:val="00A55812"/>
    <w:rsid w:val="00A55890"/>
    <w:rsid w:val="00A56213"/>
    <w:rsid w:val="00A56977"/>
    <w:rsid w:val="00A5739B"/>
    <w:rsid w:val="00A57639"/>
    <w:rsid w:val="00A57F7A"/>
    <w:rsid w:val="00A60C58"/>
    <w:rsid w:val="00A618DC"/>
    <w:rsid w:val="00A61BF0"/>
    <w:rsid w:val="00A61EBB"/>
    <w:rsid w:val="00A62061"/>
    <w:rsid w:val="00A624EB"/>
    <w:rsid w:val="00A6285D"/>
    <w:rsid w:val="00A6291F"/>
    <w:rsid w:val="00A62F1D"/>
    <w:rsid w:val="00A63E9C"/>
    <w:rsid w:val="00A63EDC"/>
    <w:rsid w:val="00A642AE"/>
    <w:rsid w:val="00A64517"/>
    <w:rsid w:val="00A6605A"/>
    <w:rsid w:val="00A66445"/>
    <w:rsid w:val="00A66A25"/>
    <w:rsid w:val="00A675B8"/>
    <w:rsid w:val="00A70363"/>
    <w:rsid w:val="00A70ACF"/>
    <w:rsid w:val="00A71CFE"/>
    <w:rsid w:val="00A729BE"/>
    <w:rsid w:val="00A72C6F"/>
    <w:rsid w:val="00A742B0"/>
    <w:rsid w:val="00A74621"/>
    <w:rsid w:val="00A75427"/>
    <w:rsid w:val="00A7576C"/>
    <w:rsid w:val="00A75EA8"/>
    <w:rsid w:val="00A75EB1"/>
    <w:rsid w:val="00A77266"/>
    <w:rsid w:val="00A778B4"/>
    <w:rsid w:val="00A77B97"/>
    <w:rsid w:val="00A77E18"/>
    <w:rsid w:val="00A77F8B"/>
    <w:rsid w:val="00A80023"/>
    <w:rsid w:val="00A80492"/>
    <w:rsid w:val="00A80886"/>
    <w:rsid w:val="00A80943"/>
    <w:rsid w:val="00A8166C"/>
    <w:rsid w:val="00A81C93"/>
    <w:rsid w:val="00A8247F"/>
    <w:rsid w:val="00A82725"/>
    <w:rsid w:val="00A82E3B"/>
    <w:rsid w:val="00A8314B"/>
    <w:rsid w:val="00A84124"/>
    <w:rsid w:val="00A84536"/>
    <w:rsid w:val="00A845F0"/>
    <w:rsid w:val="00A85339"/>
    <w:rsid w:val="00A85646"/>
    <w:rsid w:val="00A85986"/>
    <w:rsid w:val="00A85D1E"/>
    <w:rsid w:val="00A86280"/>
    <w:rsid w:val="00A86B38"/>
    <w:rsid w:val="00A87081"/>
    <w:rsid w:val="00A90293"/>
    <w:rsid w:val="00A915FF"/>
    <w:rsid w:val="00A91813"/>
    <w:rsid w:val="00A918F1"/>
    <w:rsid w:val="00A921D0"/>
    <w:rsid w:val="00A92708"/>
    <w:rsid w:val="00A92DDC"/>
    <w:rsid w:val="00A932D1"/>
    <w:rsid w:val="00A94925"/>
    <w:rsid w:val="00A94962"/>
    <w:rsid w:val="00A95236"/>
    <w:rsid w:val="00A953F0"/>
    <w:rsid w:val="00A9597C"/>
    <w:rsid w:val="00A95F72"/>
    <w:rsid w:val="00A96CA7"/>
    <w:rsid w:val="00A96D1E"/>
    <w:rsid w:val="00A971D7"/>
    <w:rsid w:val="00A972E6"/>
    <w:rsid w:val="00A97703"/>
    <w:rsid w:val="00A97DB5"/>
    <w:rsid w:val="00A97F5A"/>
    <w:rsid w:val="00AA037D"/>
    <w:rsid w:val="00AA0797"/>
    <w:rsid w:val="00AA1977"/>
    <w:rsid w:val="00AA231A"/>
    <w:rsid w:val="00AA2479"/>
    <w:rsid w:val="00AA361F"/>
    <w:rsid w:val="00AA38E1"/>
    <w:rsid w:val="00AA413A"/>
    <w:rsid w:val="00AA4343"/>
    <w:rsid w:val="00AA459D"/>
    <w:rsid w:val="00AA50E0"/>
    <w:rsid w:val="00AA5EFC"/>
    <w:rsid w:val="00AA645F"/>
    <w:rsid w:val="00AA654F"/>
    <w:rsid w:val="00AA662C"/>
    <w:rsid w:val="00AA68AC"/>
    <w:rsid w:val="00AA74D9"/>
    <w:rsid w:val="00AA79A2"/>
    <w:rsid w:val="00AA7DD5"/>
    <w:rsid w:val="00AA7E2F"/>
    <w:rsid w:val="00AA7FCC"/>
    <w:rsid w:val="00AB032D"/>
    <w:rsid w:val="00AB1108"/>
    <w:rsid w:val="00AB2812"/>
    <w:rsid w:val="00AB2DF3"/>
    <w:rsid w:val="00AB2F15"/>
    <w:rsid w:val="00AB36C9"/>
    <w:rsid w:val="00AB3D2D"/>
    <w:rsid w:val="00AB4B46"/>
    <w:rsid w:val="00AB595E"/>
    <w:rsid w:val="00AB5E6C"/>
    <w:rsid w:val="00AB6401"/>
    <w:rsid w:val="00AB6D40"/>
    <w:rsid w:val="00AB70CF"/>
    <w:rsid w:val="00AB710A"/>
    <w:rsid w:val="00AB79E5"/>
    <w:rsid w:val="00AB7E90"/>
    <w:rsid w:val="00AB7F8C"/>
    <w:rsid w:val="00AC17BF"/>
    <w:rsid w:val="00AC17F5"/>
    <w:rsid w:val="00AC2263"/>
    <w:rsid w:val="00AC2975"/>
    <w:rsid w:val="00AC2DCA"/>
    <w:rsid w:val="00AC338B"/>
    <w:rsid w:val="00AC350C"/>
    <w:rsid w:val="00AC3EF8"/>
    <w:rsid w:val="00AC4014"/>
    <w:rsid w:val="00AC53BD"/>
    <w:rsid w:val="00AC5679"/>
    <w:rsid w:val="00AC5A47"/>
    <w:rsid w:val="00AC61ED"/>
    <w:rsid w:val="00AC632F"/>
    <w:rsid w:val="00AC64F5"/>
    <w:rsid w:val="00AC690B"/>
    <w:rsid w:val="00AC6C35"/>
    <w:rsid w:val="00AC6EE0"/>
    <w:rsid w:val="00AC7BEE"/>
    <w:rsid w:val="00AD069C"/>
    <w:rsid w:val="00AD082B"/>
    <w:rsid w:val="00AD0D56"/>
    <w:rsid w:val="00AD1030"/>
    <w:rsid w:val="00AD288C"/>
    <w:rsid w:val="00AD37AF"/>
    <w:rsid w:val="00AD3D56"/>
    <w:rsid w:val="00AD3F79"/>
    <w:rsid w:val="00AD51F1"/>
    <w:rsid w:val="00AD52E6"/>
    <w:rsid w:val="00AD56A4"/>
    <w:rsid w:val="00AD5A2D"/>
    <w:rsid w:val="00AD5BFE"/>
    <w:rsid w:val="00AD6AE8"/>
    <w:rsid w:val="00AD7218"/>
    <w:rsid w:val="00AD737D"/>
    <w:rsid w:val="00AD7815"/>
    <w:rsid w:val="00AD7AB4"/>
    <w:rsid w:val="00AE058E"/>
    <w:rsid w:val="00AE0E74"/>
    <w:rsid w:val="00AE1930"/>
    <w:rsid w:val="00AE1D16"/>
    <w:rsid w:val="00AE1DF5"/>
    <w:rsid w:val="00AE2DB4"/>
    <w:rsid w:val="00AE3035"/>
    <w:rsid w:val="00AE34F4"/>
    <w:rsid w:val="00AE3733"/>
    <w:rsid w:val="00AE4132"/>
    <w:rsid w:val="00AE57DD"/>
    <w:rsid w:val="00AE57ED"/>
    <w:rsid w:val="00AE59E5"/>
    <w:rsid w:val="00AE60DD"/>
    <w:rsid w:val="00AE7698"/>
    <w:rsid w:val="00AE7BD4"/>
    <w:rsid w:val="00AE7C23"/>
    <w:rsid w:val="00AE7DBD"/>
    <w:rsid w:val="00AF005B"/>
    <w:rsid w:val="00AF024C"/>
    <w:rsid w:val="00AF0997"/>
    <w:rsid w:val="00AF1572"/>
    <w:rsid w:val="00AF1D7A"/>
    <w:rsid w:val="00AF1ED1"/>
    <w:rsid w:val="00AF2245"/>
    <w:rsid w:val="00AF2BFB"/>
    <w:rsid w:val="00AF301B"/>
    <w:rsid w:val="00AF3174"/>
    <w:rsid w:val="00AF34C8"/>
    <w:rsid w:val="00AF39D0"/>
    <w:rsid w:val="00AF3ACD"/>
    <w:rsid w:val="00AF560D"/>
    <w:rsid w:val="00AF5D52"/>
    <w:rsid w:val="00AF5FB8"/>
    <w:rsid w:val="00AF680F"/>
    <w:rsid w:val="00AF6BE9"/>
    <w:rsid w:val="00AF7061"/>
    <w:rsid w:val="00B00E72"/>
    <w:rsid w:val="00B013EC"/>
    <w:rsid w:val="00B0251D"/>
    <w:rsid w:val="00B02686"/>
    <w:rsid w:val="00B02857"/>
    <w:rsid w:val="00B03559"/>
    <w:rsid w:val="00B03D73"/>
    <w:rsid w:val="00B04153"/>
    <w:rsid w:val="00B04A0E"/>
    <w:rsid w:val="00B04F7F"/>
    <w:rsid w:val="00B054F2"/>
    <w:rsid w:val="00B0632A"/>
    <w:rsid w:val="00B0676D"/>
    <w:rsid w:val="00B06781"/>
    <w:rsid w:val="00B102B9"/>
    <w:rsid w:val="00B1033D"/>
    <w:rsid w:val="00B10E45"/>
    <w:rsid w:val="00B118DA"/>
    <w:rsid w:val="00B11E85"/>
    <w:rsid w:val="00B12718"/>
    <w:rsid w:val="00B12DD1"/>
    <w:rsid w:val="00B13B85"/>
    <w:rsid w:val="00B142EF"/>
    <w:rsid w:val="00B14902"/>
    <w:rsid w:val="00B14C44"/>
    <w:rsid w:val="00B152BB"/>
    <w:rsid w:val="00B155C5"/>
    <w:rsid w:val="00B16CF7"/>
    <w:rsid w:val="00B16D82"/>
    <w:rsid w:val="00B17A91"/>
    <w:rsid w:val="00B20497"/>
    <w:rsid w:val="00B20AE3"/>
    <w:rsid w:val="00B22003"/>
    <w:rsid w:val="00B225C2"/>
    <w:rsid w:val="00B22A90"/>
    <w:rsid w:val="00B22ACE"/>
    <w:rsid w:val="00B22B32"/>
    <w:rsid w:val="00B238C6"/>
    <w:rsid w:val="00B23CD9"/>
    <w:rsid w:val="00B24268"/>
    <w:rsid w:val="00B242CA"/>
    <w:rsid w:val="00B24B90"/>
    <w:rsid w:val="00B251A8"/>
    <w:rsid w:val="00B2520E"/>
    <w:rsid w:val="00B2561F"/>
    <w:rsid w:val="00B25C21"/>
    <w:rsid w:val="00B2627B"/>
    <w:rsid w:val="00B2639E"/>
    <w:rsid w:val="00B267DA"/>
    <w:rsid w:val="00B278CD"/>
    <w:rsid w:val="00B30012"/>
    <w:rsid w:val="00B30C4F"/>
    <w:rsid w:val="00B30E01"/>
    <w:rsid w:val="00B30E9B"/>
    <w:rsid w:val="00B30FA0"/>
    <w:rsid w:val="00B31B6B"/>
    <w:rsid w:val="00B31DD6"/>
    <w:rsid w:val="00B32198"/>
    <w:rsid w:val="00B32489"/>
    <w:rsid w:val="00B32ED8"/>
    <w:rsid w:val="00B32EE3"/>
    <w:rsid w:val="00B33251"/>
    <w:rsid w:val="00B3347E"/>
    <w:rsid w:val="00B33560"/>
    <w:rsid w:val="00B3373B"/>
    <w:rsid w:val="00B33A8B"/>
    <w:rsid w:val="00B355D6"/>
    <w:rsid w:val="00B356BE"/>
    <w:rsid w:val="00B35FD9"/>
    <w:rsid w:val="00B3636E"/>
    <w:rsid w:val="00B36E8E"/>
    <w:rsid w:val="00B37DFA"/>
    <w:rsid w:val="00B403DB"/>
    <w:rsid w:val="00B40C57"/>
    <w:rsid w:val="00B40D13"/>
    <w:rsid w:val="00B40D9C"/>
    <w:rsid w:val="00B40ED5"/>
    <w:rsid w:val="00B41438"/>
    <w:rsid w:val="00B4223D"/>
    <w:rsid w:val="00B431FB"/>
    <w:rsid w:val="00B438AD"/>
    <w:rsid w:val="00B43A4E"/>
    <w:rsid w:val="00B43BED"/>
    <w:rsid w:val="00B43C3F"/>
    <w:rsid w:val="00B43E6B"/>
    <w:rsid w:val="00B44300"/>
    <w:rsid w:val="00B447A1"/>
    <w:rsid w:val="00B448B3"/>
    <w:rsid w:val="00B44E2D"/>
    <w:rsid w:val="00B450C2"/>
    <w:rsid w:val="00B453DB"/>
    <w:rsid w:val="00B461E9"/>
    <w:rsid w:val="00B4657A"/>
    <w:rsid w:val="00B46857"/>
    <w:rsid w:val="00B4693B"/>
    <w:rsid w:val="00B47129"/>
    <w:rsid w:val="00B47A55"/>
    <w:rsid w:val="00B47C3D"/>
    <w:rsid w:val="00B50388"/>
    <w:rsid w:val="00B51119"/>
    <w:rsid w:val="00B51188"/>
    <w:rsid w:val="00B51382"/>
    <w:rsid w:val="00B5166D"/>
    <w:rsid w:val="00B51C12"/>
    <w:rsid w:val="00B52279"/>
    <w:rsid w:val="00B52E8E"/>
    <w:rsid w:val="00B52F95"/>
    <w:rsid w:val="00B533DA"/>
    <w:rsid w:val="00B53981"/>
    <w:rsid w:val="00B5440B"/>
    <w:rsid w:val="00B546AF"/>
    <w:rsid w:val="00B549B8"/>
    <w:rsid w:val="00B559E7"/>
    <w:rsid w:val="00B55A04"/>
    <w:rsid w:val="00B55B50"/>
    <w:rsid w:val="00B55D29"/>
    <w:rsid w:val="00B56255"/>
    <w:rsid w:val="00B56BFE"/>
    <w:rsid w:val="00B57B80"/>
    <w:rsid w:val="00B57C60"/>
    <w:rsid w:val="00B6059B"/>
    <w:rsid w:val="00B60613"/>
    <w:rsid w:val="00B60EB6"/>
    <w:rsid w:val="00B615A5"/>
    <w:rsid w:val="00B61BFE"/>
    <w:rsid w:val="00B61CD5"/>
    <w:rsid w:val="00B61E83"/>
    <w:rsid w:val="00B61F00"/>
    <w:rsid w:val="00B62213"/>
    <w:rsid w:val="00B6295A"/>
    <w:rsid w:val="00B629EC"/>
    <w:rsid w:val="00B63458"/>
    <w:rsid w:val="00B63E6F"/>
    <w:rsid w:val="00B64869"/>
    <w:rsid w:val="00B64C4A"/>
    <w:rsid w:val="00B6525B"/>
    <w:rsid w:val="00B65568"/>
    <w:rsid w:val="00B6576F"/>
    <w:rsid w:val="00B659F1"/>
    <w:rsid w:val="00B66134"/>
    <w:rsid w:val="00B664A9"/>
    <w:rsid w:val="00B70DAD"/>
    <w:rsid w:val="00B70E75"/>
    <w:rsid w:val="00B718D4"/>
    <w:rsid w:val="00B71D1B"/>
    <w:rsid w:val="00B72414"/>
    <w:rsid w:val="00B72947"/>
    <w:rsid w:val="00B72B43"/>
    <w:rsid w:val="00B73472"/>
    <w:rsid w:val="00B73803"/>
    <w:rsid w:val="00B73C2B"/>
    <w:rsid w:val="00B74835"/>
    <w:rsid w:val="00B7652F"/>
    <w:rsid w:val="00B766AC"/>
    <w:rsid w:val="00B76D29"/>
    <w:rsid w:val="00B77298"/>
    <w:rsid w:val="00B80160"/>
    <w:rsid w:val="00B8028F"/>
    <w:rsid w:val="00B808E9"/>
    <w:rsid w:val="00B80E43"/>
    <w:rsid w:val="00B81785"/>
    <w:rsid w:val="00B8181B"/>
    <w:rsid w:val="00B81F3E"/>
    <w:rsid w:val="00B81FFF"/>
    <w:rsid w:val="00B8240E"/>
    <w:rsid w:val="00B83068"/>
    <w:rsid w:val="00B836E4"/>
    <w:rsid w:val="00B84978"/>
    <w:rsid w:val="00B849FD"/>
    <w:rsid w:val="00B84A90"/>
    <w:rsid w:val="00B84A94"/>
    <w:rsid w:val="00B84B25"/>
    <w:rsid w:val="00B8507E"/>
    <w:rsid w:val="00B85D3A"/>
    <w:rsid w:val="00B8601F"/>
    <w:rsid w:val="00B866C5"/>
    <w:rsid w:val="00B869BD"/>
    <w:rsid w:val="00B86F66"/>
    <w:rsid w:val="00B872BE"/>
    <w:rsid w:val="00B876BB"/>
    <w:rsid w:val="00B87AAE"/>
    <w:rsid w:val="00B87BE4"/>
    <w:rsid w:val="00B90082"/>
    <w:rsid w:val="00B90433"/>
    <w:rsid w:val="00B90800"/>
    <w:rsid w:val="00B9085A"/>
    <w:rsid w:val="00B90909"/>
    <w:rsid w:val="00B90952"/>
    <w:rsid w:val="00B90ED5"/>
    <w:rsid w:val="00B913BF"/>
    <w:rsid w:val="00B91480"/>
    <w:rsid w:val="00B919E0"/>
    <w:rsid w:val="00B91B95"/>
    <w:rsid w:val="00B91C65"/>
    <w:rsid w:val="00B9203D"/>
    <w:rsid w:val="00B92B84"/>
    <w:rsid w:val="00B93A2F"/>
    <w:rsid w:val="00B93F40"/>
    <w:rsid w:val="00B94049"/>
    <w:rsid w:val="00B9418F"/>
    <w:rsid w:val="00B9441B"/>
    <w:rsid w:val="00B9453D"/>
    <w:rsid w:val="00B94C1B"/>
    <w:rsid w:val="00B94FB6"/>
    <w:rsid w:val="00B96238"/>
    <w:rsid w:val="00B96912"/>
    <w:rsid w:val="00B971D1"/>
    <w:rsid w:val="00B97559"/>
    <w:rsid w:val="00BA017E"/>
    <w:rsid w:val="00BA0874"/>
    <w:rsid w:val="00BA14FE"/>
    <w:rsid w:val="00BA1707"/>
    <w:rsid w:val="00BA1CDE"/>
    <w:rsid w:val="00BA2418"/>
    <w:rsid w:val="00BA31C5"/>
    <w:rsid w:val="00BA363B"/>
    <w:rsid w:val="00BA3D12"/>
    <w:rsid w:val="00BA3DEC"/>
    <w:rsid w:val="00BA3E13"/>
    <w:rsid w:val="00BA3FD1"/>
    <w:rsid w:val="00BA40D0"/>
    <w:rsid w:val="00BA4648"/>
    <w:rsid w:val="00BA472D"/>
    <w:rsid w:val="00BA6007"/>
    <w:rsid w:val="00BA664E"/>
    <w:rsid w:val="00BA7738"/>
    <w:rsid w:val="00BA7CD1"/>
    <w:rsid w:val="00BA7FA0"/>
    <w:rsid w:val="00BB004F"/>
    <w:rsid w:val="00BB01FF"/>
    <w:rsid w:val="00BB0814"/>
    <w:rsid w:val="00BB2A8F"/>
    <w:rsid w:val="00BB2E03"/>
    <w:rsid w:val="00BB349E"/>
    <w:rsid w:val="00BB3C9B"/>
    <w:rsid w:val="00BB3E74"/>
    <w:rsid w:val="00BB3EC9"/>
    <w:rsid w:val="00BB483E"/>
    <w:rsid w:val="00BB5178"/>
    <w:rsid w:val="00BB5340"/>
    <w:rsid w:val="00BB5585"/>
    <w:rsid w:val="00BB584D"/>
    <w:rsid w:val="00BB6CDF"/>
    <w:rsid w:val="00BC04B4"/>
    <w:rsid w:val="00BC18D0"/>
    <w:rsid w:val="00BC315D"/>
    <w:rsid w:val="00BC37CD"/>
    <w:rsid w:val="00BC3AA4"/>
    <w:rsid w:val="00BC3F3B"/>
    <w:rsid w:val="00BC3F69"/>
    <w:rsid w:val="00BC4B36"/>
    <w:rsid w:val="00BC4B51"/>
    <w:rsid w:val="00BC51F3"/>
    <w:rsid w:val="00BC61CB"/>
    <w:rsid w:val="00BC6857"/>
    <w:rsid w:val="00BC687A"/>
    <w:rsid w:val="00BC7D72"/>
    <w:rsid w:val="00BD08F0"/>
    <w:rsid w:val="00BD1016"/>
    <w:rsid w:val="00BD128B"/>
    <w:rsid w:val="00BD14A5"/>
    <w:rsid w:val="00BD1D78"/>
    <w:rsid w:val="00BD212D"/>
    <w:rsid w:val="00BD2714"/>
    <w:rsid w:val="00BD283D"/>
    <w:rsid w:val="00BD3174"/>
    <w:rsid w:val="00BD31E6"/>
    <w:rsid w:val="00BD3740"/>
    <w:rsid w:val="00BD39A8"/>
    <w:rsid w:val="00BD3DDA"/>
    <w:rsid w:val="00BD41C6"/>
    <w:rsid w:val="00BD41C9"/>
    <w:rsid w:val="00BD481A"/>
    <w:rsid w:val="00BD4FBC"/>
    <w:rsid w:val="00BD5131"/>
    <w:rsid w:val="00BD585E"/>
    <w:rsid w:val="00BD63C9"/>
    <w:rsid w:val="00BD6578"/>
    <w:rsid w:val="00BD6807"/>
    <w:rsid w:val="00BE07E1"/>
    <w:rsid w:val="00BE0D78"/>
    <w:rsid w:val="00BE12FE"/>
    <w:rsid w:val="00BE170D"/>
    <w:rsid w:val="00BE1A83"/>
    <w:rsid w:val="00BE205F"/>
    <w:rsid w:val="00BE2567"/>
    <w:rsid w:val="00BE27F4"/>
    <w:rsid w:val="00BE4001"/>
    <w:rsid w:val="00BE4A63"/>
    <w:rsid w:val="00BE4BFC"/>
    <w:rsid w:val="00BE50AA"/>
    <w:rsid w:val="00BE58D6"/>
    <w:rsid w:val="00BE5EA5"/>
    <w:rsid w:val="00BE6282"/>
    <w:rsid w:val="00BE700B"/>
    <w:rsid w:val="00BE75B1"/>
    <w:rsid w:val="00BF041C"/>
    <w:rsid w:val="00BF0EA0"/>
    <w:rsid w:val="00BF26BE"/>
    <w:rsid w:val="00BF2705"/>
    <w:rsid w:val="00BF2775"/>
    <w:rsid w:val="00BF2E2C"/>
    <w:rsid w:val="00BF45CD"/>
    <w:rsid w:val="00BF45DB"/>
    <w:rsid w:val="00BF4C5A"/>
    <w:rsid w:val="00BF54C8"/>
    <w:rsid w:val="00BF54D8"/>
    <w:rsid w:val="00BF5F54"/>
    <w:rsid w:val="00BF6078"/>
    <w:rsid w:val="00BF60B2"/>
    <w:rsid w:val="00BF6258"/>
    <w:rsid w:val="00BF70E1"/>
    <w:rsid w:val="00BF7EF0"/>
    <w:rsid w:val="00C01A1C"/>
    <w:rsid w:val="00C01B0E"/>
    <w:rsid w:val="00C01F54"/>
    <w:rsid w:val="00C01F58"/>
    <w:rsid w:val="00C01FB2"/>
    <w:rsid w:val="00C02069"/>
    <w:rsid w:val="00C020B0"/>
    <w:rsid w:val="00C02562"/>
    <w:rsid w:val="00C027E4"/>
    <w:rsid w:val="00C02EE2"/>
    <w:rsid w:val="00C03878"/>
    <w:rsid w:val="00C04AA9"/>
    <w:rsid w:val="00C04F1D"/>
    <w:rsid w:val="00C05C2E"/>
    <w:rsid w:val="00C06123"/>
    <w:rsid w:val="00C06AC9"/>
    <w:rsid w:val="00C06CB4"/>
    <w:rsid w:val="00C074F1"/>
    <w:rsid w:val="00C10381"/>
    <w:rsid w:val="00C10F3A"/>
    <w:rsid w:val="00C11196"/>
    <w:rsid w:val="00C11911"/>
    <w:rsid w:val="00C11ED0"/>
    <w:rsid w:val="00C12606"/>
    <w:rsid w:val="00C12935"/>
    <w:rsid w:val="00C12CB5"/>
    <w:rsid w:val="00C1395C"/>
    <w:rsid w:val="00C13F04"/>
    <w:rsid w:val="00C1411C"/>
    <w:rsid w:val="00C14A0C"/>
    <w:rsid w:val="00C16662"/>
    <w:rsid w:val="00C177B3"/>
    <w:rsid w:val="00C1799F"/>
    <w:rsid w:val="00C17B78"/>
    <w:rsid w:val="00C17EFD"/>
    <w:rsid w:val="00C17F97"/>
    <w:rsid w:val="00C206D4"/>
    <w:rsid w:val="00C20990"/>
    <w:rsid w:val="00C20EE9"/>
    <w:rsid w:val="00C21DB1"/>
    <w:rsid w:val="00C21E75"/>
    <w:rsid w:val="00C22656"/>
    <w:rsid w:val="00C22F77"/>
    <w:rsid w:val="00C23294"/>
    <w:rsid w:val="00C2338D"/>
    <w:rsid w:val="00C234EB"/>
    <w:rsid w:val="00C23B7C"/>
    <w:rsid w:val="00C23C4B"/>
    <w:rsid w:val="00C23DC3"/>
    <w:rsid w:val="00C245A4"/>
    <w:rsid w:val="00C2494A"/>
    <w:rsid w:val="00C24D30"/>
    <w:rsid w:val="00C24EBE"/>
    <w:rsid w:val="00C2511E"/>
    <w:rsid w:val="00C25840"/>
    <w:rsid w:val="00C258F5"/>
    <w:rsid w:val="00C2603A"/>
    <w:rsid w:val="00C266D9"/>
    <w:rsid w:val="00C2691F"/>
    <w:rsid w:val="00C272AD"/>
    <w:rsid w:val="00C272F0"/>
    <w:rsid w:val="00C27435"/>
    <w:rsid w:val="00C27C61"/>
    <w:rsid w:val="00C30040"/>
    <w:rsid w:val="00C31477"/>
    <w:rsid w:val="00C31737"/>
    <w:rsid w:val="00C31741"/>
    <w:rsid w:val="00C31E7A"/>
    <w:rsid w:val="00C3218A"/>
    <w:rsid w:val="00C32622"/>
    <w:rsid w:val="00C32CE2"/>
    <w:rsid w:val="00C330CE"/>
    <w:rsid w:val="00C3368A"/>
    <w:rsid w:val="00C340CF"/>
    <w:rsid w:val="00C342C5"/>
    <w:rsid w:val="00C34D04"/>
    <w:rsid w:val="00C34DD3"/>
    <w:rsid w:val="00C35418"/>
    <w:rsid w:val="00C35C5A"/>
    <w:rsid w:val="00C35CC4"/>
    <w:rsid w:val="00C35DCC"/>
    <w:rsid w:val="00C36662"/>
    <w:rsid w:val="00C36CA1"/>
    <w:rsid w:val="00C37590"/>
    <w:rsid w:val="00C375F8"/>
    <w:rsid w:val="00C376AF"/>
    <w:rsid w:val="00C37A31"/>
    <w:rsid w:val="00C37EB9"/>
    <w:rsid w:val="00C4004B"/>
    <w:rsid w:val="00C4095E"/>
    <w:rsid w:val="00C40B41"/>
    <w:rsid w:val="00C4122D"/>
    <w:rsid w:val="00C41BAF"/>
    <w:rsid w:val="00C42B2D"/>
    <w:rsid w:val="00C42BF6"/>
    <w:rsid w:val="00C43030"/>
    <w:rsid w:val="00C43B98"/>
    <w:rsid w:val="00C43BA7"/>
    <w:rsid w:val="00C44651"/>
    <w:rsid w:val="00C44E2B"/>
    <w:rsid w:val="00C458EF"/>
    <w:rsid w:val="00C45F20"/>
    <w:rsid w:val="00C4635A"/>
    <w:rsid w:val="00C463A8"/>
    <w:rsid w:val="00C46449"/>
    <w:rsid w:val="00C470CB"/>
    <w:rsid w:val="00C47585"/>
    <w:rsid w:val="00C47ECE"/>
    <w:rsid w:val="00C500F4"/>
    <w:rsid w:val="00C506C5"/>
    <w:rsid w:val="00C50A73"/>
    <w:rsid w:val="00C51010"/>
    <w:rsid w:val="00C51290"/>
    <w:rsid w:val="00C523AC"/>
    <w:rsid w:val="00C52AC2"/>
    <w:rsid w:val="00C52E66"/>
    <w:rsid w:val="00C5359F"/>
    <w:rsid w:val="00C5479B"/>
    <w:rsid w:val="00C55C51"/>
    <w:rsid w:val="00C55CC7"/>
    <w:rsid w:val="00C56427"/>
    <w:rsid w:val="00C57B1F"/>
    <w:rsid w:val="00C60000"/>
    <w:rsid w:val="00C60068"/>
    <w:rsid w:val="00C60A2C"/>
    <w:rsid w:val="00C61100"/>
    <w:rsid w:val="00C61137"/>
    <w:rsid w:val="00C61C8B"/>
    <w:rsid w:val="00C623EF"/>
    <w:rsid w:val="00C637EE"/>
    <w:rsid w:val="00C639F0"/>
    <w:rsid w:val="00C64865"/>
    <w:rsid w:val="00C64AB5"/>
    <w:rsid w:val="00C64C99"/>
    <w:rsid w:val="00C64EAD"/>
    <w:rsid w:val="00C65954"/>
    <w:rsid w:val="00C65AAF"/>
    <w:rsid w:val="00C664AD"/>
    <w:rsid w:val="00C66682"/>
    <w:rsid w:val="00C66E4F"/>
    <w:rsid w:val="00C66FB6"/>
    <w:rsid w:val="00C70077"/>
    <w:rsid w:val="00C700FC"/>
    <w:rsid w:val="00C705D0"/>
    <w:rsid w:val="00C70D7B"/>
    <w:rsid w:val="00C71A2B"/>
    <w:rsid w:val="00C72186"/>
    <w:rsid w:val="00C7218C"/>
    <w:rsid w:val="00C72B64"/>
    <w:rsid w:val="00C734BF"/>
    <w:rsid w:val="00C73587"/>
    <w:rsid w:val="00C73BCF"/>
    <w:rsid w:val="00C742BF"/>
    <w:rsid w:val="00C748BB"/>
    <w:rsid w:val="00C74F53"/>
    <w:rsid w:val="00C7559B"/>
    <w:rsid w:val="00C756FE"/>
    <w:rsid w:val="00C77C4B"/>
    <w:rsid w:val="00C77EC4"/>
    <w:rsid w:val="00C77F22"/>
    <w:rsid w:val="00C80652"/>
    <w:rsid w:val="00C813CC"/>
    <w:rsid w:val="00C821FB"/>
    <w:rsid w:val="00C8247F"/>
    <w:rsid w:val="00C83898"/>
    <w:rsid w:val="00C83AE5"/>
    <w:rsid w:val="00C84121"/>
    <w:rsid w:val="00C84172"/>
    <w:rsid w:val="00C84D98"/>
    <w:rsid w:val="00C84E57"/>
    <w:rsid w:val="00C85CDA"/>
    <w:rsid w:val="00C85E1E"/>
    <w:rsid w:val="00C86D1F"/>
    <w:rsid w:val="00C86D59"/>
    <w:rsid w:val="00C87ED2"/>
    <w:rsid w:val="00C87FE5"/>
    <w:rsid w:val="00C90188"/>
    <w:rsid w:val="00C918CE"/>
    <w:rsid w:val="00C91BB6"/>
    <w:rsid w:val="00C91D97"/>
    <w:rsid w:val="00C91F99"/>
    <w:rsid w:val="00C920C6"/>
    <w:rsid w:val="00C9273D"/>
    <w:rsid w:val="00C92FDE"/>
    <w:rsid w:val="00C93BFC"/>
    <w:rsid w:val="00C93FF7"/>
    <w:rsid w:val="00C94162"/>
    <w:rsid w:val="00C94A0C"/>
    <w:rsid w:val="00C950F5"/>
    <w:rsid w:val="00C955B6"/>
    <w:rsid w:val="00C95F54"/>
    <w:rsid w:val="00C96AF3"/>
    <w:rsid w:val="00C96CF9"/>
    <w:rsid w:val="00C96E19"/>
    <w:rsid w:val="00C96E4A"/>
    <w:rsid w:val="00C97166"/>
    <w:rsid w:val="00C97A40"/>
    <w:rsid w:val="00CA05AE"/>
    <w:rsid w:val="00CA16F8"/>
    <w:rsid w:val="00CA177E"/>
    <w:rsid w:val="00CA1CCA"/>
    <w:rsid w:val="00CA1E4C"/>
    <w:rsid w:val="00CA24C3"/>
    <w:rsid w:val="00CA2844"/>
    <w:rsid w:val="00CA32CD"/>
    <w:rsid w:val="00CA4D61"/>
    <w:rsid w:val="00CA525A"/>
    <w:rsid w:val="00CA5370"/>
    <w:rsid w:val="00CA66AA"/>
    <w:rsid w:val="00CA68F9"/>
    <w:rsid w:val="00CA6934"/>
    <w:rsid w:val="00CA7809"/>
    <w:rsid w:val="00CA7F70"/>
    <w:rsid w:val="00CB0700"/>
    <w:rsid w:val="00CB19ED"/>
    <w:rsid w:val="00CB215B"/>
    <w:rsid w:val="00CB2E4D"/>
    <w:rsid w:val="00CB3173"/>
    <w:rsid w:val="00CB36D1"/>
    <w:rsid w:val="00CB390B"/>
    <w:rsid w:val="00CB3DB5"/>
    <w:rsid w:val="00CB44B4"/>
    <w:rsid w:val="00CB4672"/>
    <w:rsid w:val="00CB483D"/>
    <w:rsid w:val="00CB5222"/>
    <w:rsid w:val="00CB5483"/>
    <w:rsid w:val="00CB60E4"/>
    <w:rsid w:val="00CB6585"/>
    <w:rsid w:val="00CB682E"/>
    <w:rsid w:val="00CB6A60"/>
    <w:rsid w:val="00CB6D9B"/>
    <w:rsid w:val="00CB74AD"/>
    <w:rsid w:val="00CB7BE6"/>
    <w:rsid w:val="00CC0321"/>
    <w:rsid w:val="00CC046F"/>
    <w:rsid w:val="00CC0CF2"/>
    <w:rsid w:val="00CC1E33"/>
    <w:rsid w:val="00CC3C29"/>
    <w:rsid w:val="00CC3D4E"/>
    <w:rsid w:val="00CC402B"/>
    <w:rsid w:val="00CC457F"/>
    <w:rsid w:val="00CC4788"/>
    <w:rsid w:val="00CC52C8"/>
    <w:rsid w:val="00CC5479"/>
    <w:rsid w:val="00CC5A9C"/>
    <w:rsid w:val="00CC5E2F"/>
    <w:rsid w:val="00CC5F8B"/>
    <w:rsid w:val="00CC6501"/>
    <w:rsid w:val="00CC7CB5"/>
    <w:rsid w:val="00CD0541"/>
    <w:rsid w:val="00CD1362"/>
    <w:rsid w:val="00CD1429"/>
    <w:rsid w:val="00CD22A8"/>
    <w:rsid w:val="00CD246D"/>
    <w:rsid w:val="00CD50DA"/>
    <w:rsid w:val="00CD6561"/>
    <w:rsid w:val="00CD6953"/>
    <w:rsid w:val="00CD71DD"/>
    <w:rsid w:val="00CE0572"/>
    <w:rsid w:val="00CE0FD2"/>
    <w:rsid w:val="00CE1640"/>
    <w:rsid w:val="00CE1BB5"/>
    <w:rsid w:val="00CE1C65"/>
    <w:rsid w:val="00CE2640"/>
    <w:rsid w:val="00CE291C"/>
    <w:rsid w:val="00CE3376"/>
    <w:rsid w:val="00CE3447"/>
    <w:rsid w:val="00CE3D13"/>
    <w:rsid w:val="00CE4BC5"/>
    <w:rsid w:val="00CE4D06"/>
    <w:rsid w:val="00CE50B0"/>
    <w:rsid w:val="00CE5AFD"/>
    <w:rsid w:val="00CE7115"/>
    <w:rsid w:val="00CF037E"/>
    <w:rsid w:val="00CF0A71"/>
    <w:rsid w:val="00CF100B"/>
    <w:rsid w:val="00CF15B1"/>
    <w:rsid w:val="00CF2407"/>
    <w:rsid w:val="00CF2F25"/>
    <w:rsid w:val="00CF3337"/>
    <w:rsid w:val="00CF3748"/>
    <w:rsid w:val="00CF3E3C"/>
    <w:rsid w:val="00CF3ED1"/>
    <w:rsid w:val="00CF4681"/>
    <w:rsid w:val="00CF4C1D"/>
    <w:rsid w:val="00CF4F75"/>
    <w:rsid w:val="00CF5B5D"/>
    <w:rsid w:val="00CF5F13"/>
    <w:rsid w:val="00CF6E32"/>
    <w:rsid w:val="00CF788C"/>
    <w:rsid w:val="00CF7EE0"/>
    <w:rsid w:val="00CF7F6C"/>
    <w:rsid w:val="00D008F8"/>
    <w:rsid w:val="00D00E71"/>
    <w:rsid w:val="00D00F89"/>
    <w:rsid w:val="00D018BA"/>
    <w:rsid w:val="00D01FD3"/>
    <w:rsid w:val="00D023EA"/>
    <w:rsid w:val="00D03466"/>
    <w:rsid w:val="00D040EE"/>
    <w:rsid w:val="00D0430F"/>
    <w:rsid w:val="00D045D0"/>
    <w:rsid w:val="00D050B1"/>
    <w:rsid w:val="00D054C9"/>
    <w:rsid w:val="00D054E0"/>
    <w:rsid w:val="00D058E6"/>
    <w:rsid w:val="00D0618B"/>
    <w:rsid w:val="00D06C28"/>
    <w:rsid w:val="00D07098"/>
    <w:rsid w:val="00D0729F"/>
    <w:rsid w:val="00D07B96"/>
    <w:rsid w:val="00D10F2D"/>
    <w:rsid w:val="00D10F61"/>
    <w:rsid w:val="00D115DD"/>
    <w:rsid w:val="00D122DC"/>
    <w:rsid w:val="00D12A13"/>
    <w:rsid w:val="00D12EE1"/>
    <w:rsid w:val="00D13CD2"/>
    <w:rsid w:val="00D1475D"/>
    <w:rsid w:val="00D147AE"/>
    <w:rsid w:val="00D14B20"/>
    <w:rsid w:val="00D14FB4"/>
    <w:rsid w:val="00D154AF"/>
    <w:rsid w:val="00D164CA"/>
    <w:rsid w:val="00D167E6"/>
    <w:rsid w:val="00D169CC"/>
    <w:rsid w:val="00D169F5"/>
    <w:rsid w:val="00D16E3D"/>
    <w:rsid w:val="00D17313"/>
    <w:rsid w:val="00D17462"/>
    <w:rsid w:val="00D17750"/>
    <w:rsid w:val="00D17BA6"/>
    <w:rsid w:val="00D17F71"/>
    <w:rsid w:val="00D202AD"/>
    <w:rsid w:val="00D20BDD"/>
    <w:rsid w:val="00D20D22"/>
    <w:rsid w:val="00D20F3F"/>
    <w:rsid w:val="00D20F7A"/>
    <w:rsid w:val="00D212E1"/>
    <w:rsid w:val="00D21729"/>
    <w:rsid w:val="00D21D1E"/>
    <w:rsid w:val="00D22AD1"/>
    <w:rsid w:val="00D22B0B"/>
    <w:rsid w:val="00D22E0A"/>
    <w:rsid w:val="00D238DA"/>
    <w:rsid w:val="00D23991"/>
    <w:rsid w:val="00D241C9"/>
    <w:rsid w:val="00D2486F"/>
    <w:rsid w:val="00D248D8"/>
    <w:rsid w:val="00D24FE8"/>
    <w:rsid w:val="00D25521"/>
    <w:rsid w:val="00D25A54"/>
    <w:rsid w:val="00D262E6"/>
    <w:rsid w:val="00D2655B"/>
    <w:rsid w:val="00D27158"/>
    <w:rsid w:val="00D276EB"/>
    <w:rsid w:val="00D30E94"/>
    <w:rsid w:val="00D30EE8"/>
    <w:rsid w:val="00D3106A"/>
    <w:rsid w:val="00D311E5"/>
    <w:rsid w:val="00D3155D"/>
    <w:rsid w:val="00D31FE0"/>
    <w:rsid w:val="00D3203B"/>
    <w:rsid w:val="00D3207E"/>
    <w:rsid w:val="00D321CA"/>
    <w:rsid w:val="00D33198"/>
    <w:rsid w:val="00D33F2A"/>
    <w:rsid w:val="00D3420E"/>
    <w:rsid w:val="00D3431D"/>
    <w:rsid w:val="00D347AC"/>
    <w:rsid w:val="00D34FE3"/>
    <w:rsid w:val="00D3531E"/>
    <w:rsid w:val="00D3674A"/>
    <w:rsid w:val="00D3695A"/>
    <w:rsid w:val="00D36FA5"/>
    <w:rsid w:val="00D373A8"/>
    <w:rsid w:val="00D37CDB"/>
    <w:rsid w:val="00D37DDE"/>
    <w:rsid w:val="00D37E73"/>
    <w:rsid w:val="00D41008"/>
    <w:rsid w:val="00D418D5"/>
    <w:rsid w:val="00D42457"/>
    <w:rsid w:val="00D43974"/>
    <w:rsid w:val="00D44345"/>
    <w:rsid w:val="00D4519E"/>
    <w:rsid w:val="00D45485"/>
    <w:rsid w:val="00D45AE5"/>
    <w:rsid w:val="00D45C23"/>
    <w:rsid w:val="00D45D54"/>
    <w:rsid w:val="00D45EA0"/>
    <w:rsid w:val="00D464C2"/>
    <w:rsid w:val="00D46CF2"/>
    <w:rsid w:val="00D476F4"/>
    <w:rsid w:val="00D47709"/>
    <w:rsid w:val="00D478ED"/>
    <w:rsid w:val="00D47AAB"/>
    <w:rsid w:val="00D47B2D"/>
    <w:rsid w:val="00D47BF4"/>
    <w:rsid w:val="00D47D2B"/>
    <w:rsid w:val="00D47EA3"/>
    <w:rsid w:val="00D50AF6"/>
    <w:rsid w:val="00D50E73"/>
    <w:rsid w:val="00D513E4"/>
    <w:rsid w:val="00D51908"/>
    <w:rsid w:val="00D51D0E"/>
    <w:rsid w:val="00D52133"/>
    <w:rsid w:val="00D5246A"/>
    <w:rsid w:val="00D52F93"/>
    <w:rsid w:val="00D5360B"/>
    <w:rsid w:val="00D538BD"/>
    <w:rsid w:val="00D54374"/>
    <w:rsid w:val="00D54685"/>
    <w:rsid w:val="00D55A2B"/>
    <w:rsid w:val="00D55AB3"/>
    <w:rsid w:val="00D55ED6"/>
    <w:rsid w:val="00D563B9"/>
    <w:rsid w:val="00D578E5"/>
    <w:rsid w:val="00D608C9"/>
    <w:rsid w:val="00D60B22"/>
    <w:rsid w:val="00D61443"/>
    <w:rsid w:val="00D61505"/>
    <w:rsid w:val="00D61632"/>
    <w:rsid w:val="00D61A18"/>
    <w:rsid w:val="00D61A25"/>
    <w:rsid w:val="00D61EFD"/>
    <w:rsid w:val="00D62B13"/>
    <w:rsid w:val="00D62D5D"/>
    <w:rsid w:val="00D6354F"/>
    <w:rsid w:val="00D637A0"/>
    <w:rsid w:val="00D639A2"/>
    <w:rsid w:val="00D63D88"/>
    <w:rsid w:val="00D63E5B"/>
    <w:rsid w:val="00D64B16"/>
    <w:rsid w:val="00D64DB7"/>
    <w:rsid w:val="00D64EA9"/>
    <w:rsid w:val="00D65127"/>
    <w:rsid w:val="00D65381"/>
    <w:rsid w:val="00D659C8"/>
    <w:rsid w:val="00D65A8C"/>
    <w:rsid w:val="00D65C4C"/>
    <w:rsid w:val="00D65F58"/>
    <w:rsid w:val="00D66087"/>
    <w:rsid w:val="00D66E86"/>
    <w:rsid w:val="00D66FAC"/>
    <w:rsid w:val="00D674BF"/>
    <w:rsid w:val="00D67F70"/>
    <w:rsid w:val="00D70E31"/>
    <w:rsid w:val="00D71523"/>
    <w:rsid w:val="00D72130"/>
    <w:rsid w:val="00D725B2"/>
    <w:rsid w:val="00D72860"/>
    <w:rsid w:val="00D73C2E"/>
    <w:rsid w:val="00D741A0"/>
    <w:rsid w:val="00D7530F"/>
    <w:rsid w:val="00D76081"/>
    <w:rsid w:val="00D766AE"/>
    <w:rsid w:val="00D76744"/>
    <w:rsid w:val="00D768AD"/>
    <w:rsid w:val="00D76C00"/>
    <w:rsid w:val="00D77292"/>
    <w:rsid w:val="00D77E71"/>
    <w:rsid w:val="00D80CBB"/>
    <w:rsid w:val="00D80EE4"/>
    <w:rsid w:val="00D815EB"/>
    <w:rsid w:val="00D8194D"/>
    <w:rsid w:val="00D81983"/>
    <w:rsid w:val="00D81D98"/>
    <w:rsid w:val="00D823F0"/>
    <w:rsid w:val="00D82E76"/>
    <w:rsid w:val="00D83B23"/>
    <w:rsid w:val="00D83C7D"/>
    <w:rsid w:val="00D8464F"/>
    <w:rsid w:val="00D84AE3"/>
    <w:rsid w:val="00D85270"/>
    <w:rsid w:val="00D85BE5"/>
    <w:rsid w:val="00D8612D"/>
    <w:rsid w:val="00D8620F"/>
    <w:rsid w:val="00D862D3"/>
    <w:rsid w:val="00D8641B"/>
    <w:rsid w:val="00D86553"/>
    <w:rsid w:val="00D86F3D"/>
    <w:rsid w:val="00D874BC"/>
    <w:rsid w:val="00D90509"/>
    <w:rsid w:val="00D905D4"/>
    <w:rsid w:val="00D909FD"/>
    <w:rsid w:val="00D91338"/>
    <w:rsid w:val="00D9210C"/>
    <w:rsid w:val="00D929C4"/>
    <w:rsid w:val="00D92BF9"/>
    <w:rsid w:val="00D92C01"/>
    <w:rsid w:val="00D93000"/>
    <w:rsid w:val="00D9300D"/>
    <w:rsid w:val="00D93138"/>
    <w:rsid w:val="00D93D2C"/>
    <w:rsid w:val="00D93DB5"/>
    <w:rsid w:val="00D95321"/>
    <w:rsid w:val="00D95CA8"/>
    <w:rsid w:val="00D95F93"/>
    <w:rsid w:val="00D964B5"/>
    <w:rsid w:val="00D96B47"/>
    <w:rsid w:val="00D96BE5"/>
    <w:rsid w:val="00D96C7D"/>
    <w:rsid w:val="00D970A6"/>
    <w:rsid w:val="00D971C3"/>
    <w:rsid w:val="00D971D1"/>
    <w:rsid w:val="00D978D0"/>
    <w:rsid w:val="00D97B00"/>
    <w:rsid w:val="00D97B7A"/>
    <w:rsid w:val="00D97F16"/>
    <w:rsid w:val="00DA0A57"/>
    <w:rsid w:val="00DA10CE"/>
    <w:rsid w:val="00DA13AB"/>
    <w:rsid w:val="00DA1B2A"/>
    <w:rsid w:val="00DA1E7B"/>
    <w:rsid w:val="00DA245C"/>
    <w:rsid w:val="00DA2DCC"/>
    <w:rsid w:val="00DA2DF7"/>
    <w:rsid w:val="00DA3452"/>
    <w:rsid w:val="00DA34D7"/>
    <w:rsid w:val="00DA3B61"/>
    <w:rsid w:val="00DA3F52"/>
    <w:rsid w:val="00DA491D"/>
    <w:rsid w:val="00DA5013"/>
    <w:rsid w:val="00DA5054"/>
    <w:rsid w:val="00DA560F"/>
    <w:rsid w:val="00DA568D"/>
    <w:rsid w:val="00DA59EC"/>
    <w:rsid w:val="00DA5A33"/>
    <w:rsid w:val="00DA5C2A"/>
    <w:rsid w:val="00DA6975"/>
    <w:rsid w:val="00DA6E94"/>
    <w:rsid w:val="00DA7508"/>
    <w:rsid w:val="00DA7590"/>
    <w:rsid w:val="00DA77C4"/>
    <w:rsid w:val="00DB01F6"/>
    <w:rsid w:val="00DB0AC8"/>
    <w:rsid w:val="00DB0EDC"/>
    <w:rsid w:val="00DB1169"/>
    <w:rsid w:val="00DB19B0"/>
    <w:rsid w:val="00DB2EF4"/>
    <w:rsid w:val="00DB3088"/>
    <w:rsid w:val="00DB30DA"/>
    <w:rsid w:val="00DB4485"/>
    <w:rsid w:val="00DB4A7D"/>
    <w:rsid w:val="00DB5033"/>
    <w:rsid w:val="00DB50A7"/>
    <w:rsid w:val="00DB5622"/>
    <w:rsid w:val="00DB587B"/>
    <w:rsid w:val="00DB6947"/>
    <w:rsid w:val="00DB69BF"/>
    <w:rsid w:val="00DB6E3B"/>
    <w:rsid w:val="00DB7028"/>
    <w:rsid w:val="00DB7148"/>
    <w:rsid w:val="00DB7361"/>
    <w:rsid w:val="00DB75A4"/>
    <w:rsid w:val="00DB7F1A"/>
    <w:rsid w:val="00DC08F5"/>
    <w:rsid w:val="00DC1EBC"/>
    <w:rsid w:val="00DC1FF5"/>
    <w:rsid w:val="00DC3423"/>
    <w:rsid w:val="00DC35C8"/>
    <w:rsid w:val="00DC3C01"/>
    <w:rsid w:val="00DC3CDB"/>
    <w:rsid w:val="00DC3DF0"/>
    <w:rsid w:val="00DC3F71"/>
    <w:rsid w:val="00DC4C0A"/>
    <w:rsid w:val="00DC4C67"/>
    <w:rsid w:val="00DC59A6"/>
    <w:rsid w:val="00DC5EC3"/>
    <w:rsid w:val="00DC5FF0"/>
    <w:rsid w:val="00DC63F4"/>
    <w:rsid w:val="00DC71A6"/>
    <w:rsid w:val="00DC7304"/>
    <w:rsid w:val="00DC7826"/>
    <w:rsid w:val="00DC7EEC"/>
    <w:rsid w:val="00DD0A88"/>
    <w:rsid w:val="00DD0B2A"/>
    <w:rsid w:val="00DD0DBF"/>
    <w:rsid w:val="00DD0F7B"/>
    <w:rsid w:val="00DD1179"/>
    <w:rsid w:val="00DD1328"/>
    <w:rsid w:val="00DD1364"/>
    <w:rsid w:val="00DD1805"/>
    <w:rsid w:val="00DD206B"/>
    <w:rsid w:val="00DD268C"/>
    <w:rsid w:val="00DD33E7"/>
    <w:rsid w:val="00DD3C28"/>
    <w:rsid w:val="00DD3C82"/>
    <w:rsid w:val="00DD4447"/>
    <w:rsid w:val="00DD4837"/>
    <w:rsid w:val="00DD5ED5"/>
    <w:rsid w:val="00DD6283"/>
    <w:rsid w:val="00DD65AF"/>
    <w:rsid w:val="00DD676B"/>
    <w:rsid w:val="00DD6ABE"/>
    <w:rsid w:val="00DD6B29"/>
    <w:rsid w:val="00DD75C8"/>
    <w:rsid w:val="00DD7F99"/>
    <w:rsid w:val="00DE015B"/>
    <w:rsid w:val="00DE0493"/>
    <w:rsid w:val="00DE0E1C"/>
    <w:rsid w:val="00DE266D"/>
    <w:rsid w:val="00DE26DC"/>
    <w:rsid w:val="00DE284E"/>
    <w:rsid w:val="00DE2AC4"/>
    <w:rsid w:val="00DE3906"/>
    <w:rsid w:val="00DE3D23"/>
    <w:rsid w:val="00DE42BC"/>
    <w:rsid w:val="00DE51DC"/>
    <w:rsid w:val="00DE5288"/>
    <w:rsid w:val="00DE55C8"/>
    <w:rsid w:val="00DE560F"/>
    <w:rsid w:val="00DE578B"/>
    <w:rsid w:val="00DE5AD5"/>
    <w:rsid w:val="00DE6D6B"/>
    <w:rsid w:val="00DE6DFC"/>
    <w:rsid w:val="00DE6E49"/>
    <w:rsid w:val="00DE7DE9"/>
    <w:rsid w:val="00DF087F"/>
    <w:rsid w:val="00DF0A47"/>
    <w:rsid w:val="00DF0DAF"/>
    <w:rsid w:val="00DF0ED8"/>
    <w:rsid w:val="00DF21F9"/>
    <w:rsid w:val="00DF3771"/>
    <w:rsid w:val="00DF3CF5"/>
    <w:rsid w:val="00DF401C"/>
    <w:rsid w:val="00DF40CA"/>
    <w:rsid w:val="00DF4281"/>
    <w:rsid w:val="00DF44E3"/>
    <w:rsid w:val="00DF4773"/>
    <w:rsid w:val="00DF5098"/>
    <w:rsid w:val="00DF5222"/>
    <w:rsid w:val="00DF5F9B"/>
    <w:rsid w:val="00DF609D"/>
    <w:rsid w:val="00DF6259"/>
    <w:rsid w:val="00DF65D7"/>
    <w:rsid w:val="00DF6A6E"/>
    <w:rsid w:val="00DF6B07"/>
    <w:rsid w:val="00DF7863"/>
    <w:rsid w:val="00DF7921"/>
    <w:rsid w:val="00DF7CD8"/>
    <w:rsid w:val="00DF7DB3"/>
    <w:rsid w:val="00E002AD"/>
    <w:rsid w:val="00E00419"/>
    <w:rsid w:val="00E00E41"/>
    <w:rsid w:val="00E00EC0"/>
    <w:rsid w:val="00E01477"/>
    <w:rsid w:val="00E01542"/>
    <w:rsid w:val="00E01CAF"/>
    <w:rsid w:val="00E020E6"/>
    <w:rsid w:val="00E036F7"/>
    <w:rsid w:val="00E03DD9"/>
    <w:rsid w:val="00E04262"/>
    <w:rsid w:val="00E044F0"/>
    <w:rsid w:val="00E04962"/>
    <w:rsid w:val="00E04E8E"/>
    <w:rsid w:val="00E05D2F"/>
    <w:rsid w:val="00E06B79"/>
    <w:rsid w:val="00E06D53"/>
    <w:rsid w:val="00E070D7"/>
    <w:rsid w:val="00E0714F"/>
    <w:rsid w:val="00E07EA1"/>
    <w:rsid w:val="00E100A2"/>
    <w:rsid w:val="00E106F7"/>
    <w:rsid w:val="00E1086B"/>
    <w:rsid w:val="00E113B2"/>
    <w:rsid w:val="00E124F2"/>
    <w:rsid w:val="00E14209"/>
    <w:rsid w:val="00E15123"/>
    <w:rsid w:val="00E15B8C"/>
    <w:rsid w:val="00E17DC2"/>
    <w:rsid w:val="00E21202"/>
    <w:rsid w:val="00E214D2"/>
    <w:rsid w:val="00E2178B"/>
    <w:rsid w:val="00E22D98"/>
    <w:rsid w:val="00E2311D"/>
    <w:rsid w:val="00E235BE"/>
    <w:rsid w:val="00E23955"/>
    <w:rsid w:val="00E23DF5"/>
    <w:rsid w:val="00E24671"/>
    <w:rsid w:val="00E249F7"/>
    <w:rsid w:val="00E24B02"/>
    <w:rsid w:val="00E24C77"/>
    <w:rsid w:val="00E25A46"/>
    <w:rsid w:val="00E25E6D"/>
    <w:rsid w:val="00E26130"/>
    <w:rsid w:val="00E2617F"/>
    <w:rsid w:val="00E26C30"/>
    <w:rsid w:val="00E272EA"/>
    <w:rsid w:val="00E27C7D"/>
    <w:rsid w:val="00E27D79"/>
    <w:rsid w:val="00E27ED3"/>
    <w:rsid w:val="00E27ED7"/>
    <w:rsid w:val="00E27FD6"/>
    <w:rsid w:val="00E300AD"/>
    <w:rsid w:val="00E30BDC"/>
    <w:rsid w:val="00E30D5A"/>
    <w:rsid w:val="00E327E2"/>
    <w:rsid w:val="00E3300F"/>
    <w:rsid w:val="00E3303D"/>
    <w:rsid w:val="00E3330F"/>
    <w:rsid w:val="00E33E39"/>
    <w:rsid w:val="00E3461F"/>
    <w:rsid w:val="00E347E5"/>
    <w:rsid w:val="00E349B7"/>
    <w:rsid w:val="00E359F1"/>
    <w:rsid w:val="00E35D0C"/>
    <w:rsid w:val="00E36AE6"/>
    <w:rsid w:val="00E37156"/>
    <w:rsid w:val="00E3784C"/>
    <w:rsid w:val="00E37FB3"/>
    <w:rsid w:val="00E41296"/>
    <w:rsid w:val="00E41635"/>
    <w:rsid w:val="00E41BAF"/>
    <w:rsid w:val="00E41C6D"/>
    <w:rsid w:val="00E41EF9"/>
    <w:rsid w:val="00E4225A"/>
    <w:rsid w:val="00E4274D"/>
    <w:rsid w:val="00E42B72"/>
    <w:rsid w:val="00E42E81"/>
    <w:rsid w:val="00E42FA6"/>
    <w:rsid w:val="00E438EE"/>
    <w:rsid w:val="00E440B9"/>
    <w:rsid w:val="00E44B96"/>
    <w:rsid w:val="00E45439"/>
    <w:rsid w:val="00E4644E"/>
    <w:rsid w:val="00E46A9C"/>
    <w:rsid w:val="00E47405"/>
    <w:rsid w:val="00E47A19"/>
    <w:rsid w:val="00E50C13"/>
    <w:rsid w:val="00E522AF"/>
    <w:rsid w:val="00E523B7"/>
    <w:rsid w:val="00E5267B"/>
    <w:rsid w:val="00E526DD"/>
    <w:rsid w:val="00E53360"/>
    <w:rsid w:val="00E54098"/>
    <w:rsid w:val="00E54232"/>
    <w:rsid w:val="00E54A5D"/>
    <w:rsid w:val="00E55A1D"/>
    <w:rsid w:val="00E560E2"/>
    <w:rsid w:val="00E567BA"/>
    <w:rsid w:val="00E56E90"/>
    <w:rsid w:val="00E56EEF"/>
    <w:rsid w:val="00E57622"/>
    <w:rsid w:val="00E605C8"/>
    <w:rsid w:val="00E60623"/>
    <w:rsid w:val="00E606C5"/>
    <w:rsid w:val="00E623AC"/>
    <w:rsid w:val="00E6333F"/>
    <w:rsid w:val="00E63BB0"/>
    <w:rsid w:val="00E63CE2"/>
    <w:rsid w:val="00E63ED1"/>
    <w:rsid w:val="00E64F3F"/>
    <w:rsid w:val="00E64FE1"/>
    <w:rsid w:val="00E65045"/>
    <w:rsid w:val="00E652AE"/>
    <w:rsid w:val="00E6538E"/>
    <w:rsid w:val="00E65801"/>
    <w:rsid w:val="00E668C5"/>
    <w:rsid w:val="00E70AC8"/>
    <w:rsid w:val="00E70F20"/>
    <w:rsid w:val="00E70F79"/>
    <w:rsid w:val="00E71473"/>
    <w:rsid w:val="00E72177"/>
    <w:rsid w:val="00E72428"/>
    <w:rsid w:val="00E729B7"/>
    <w:rsid w:val="00E73FEA"/>
    <w:rsid w:val="00E74B44"/>
    <w:rsid w:val="00E75D4D"/>
    <w:rsid w:val="00E7603A"/>
    <w:rsid w:val="00E76A12"/>
    <w:rsid w:val="00E76D5D"/>
    <w:rsid w:val="00E80003"/>
    <w:rsid w:val="00E80E55"/>
    <w:rsid w:val="00E819B7"/>
    <w:rsid w:val="00E81F43"/>
    <w:rsid w:val="00E82170"/>
    <w:rsid w:val="00E83F5B"/>
    <w:rsid w:val="00E842BF"/>
    <w:rsid w:val="00E849B8"/>
    <w:rsid w:val="00E849FC"/>
    <w:rsid w:val="00E85324"/>
    <w:rsid w:val="00E85CBB"/>
    <w:rsid w:val="00E86535"/>
    <w:rsid w:val="00E868E1"/>
    <w:rsid w:val="00E86988"/>
    <w:rsid w:val="00E8714D"/>
    <w:rsid w:val="00E8778A"/>
    <w:rsid w:val="00E87FA5"/>
    <w:rsid w:val="00E9045A"/>
    <w:rsid w:val="00E90694"/>
    <w:rsid w:val="00E90E95"/>
    <w:rsid w:val="00E9188D"/>
    <w:rsid w:val="00E924F0"/>
    <w:rsid w:val="00E92660"/>
    <w:rsid w:val="00E930F4"/>
    <w:rsid w:val="00E94DCE"/>
    <w:rsid w:val="00E9505D"/>
    <w:rsid w:val="00E952F3"/>
    <w:rsid w:val="00E958BC"/>
    <w:rsid w:val="00E95E10"/>
    <w:rsid w:val="00E9629B"/>
    <w:rsid w:val="00E962A8"/>
    <w:rsid w:val="00E96A7D"/>
    <w:rsid w:val="00E9703E"/>
    <w:rsid w:val="00E978BF"/>
    <w:rsid w:val="00EA008D"/>
    <w:rsid w:val="00EA032D"/>
    <w:rsid w:val="00EA0BFF"/>
    <w:rsid w:val="00EA105D"/>
    <w:rsid w:val="00EA190A"/>
    <w:rsid w:val="00EA1AD4"/>
    <w:rsid w:val="00EA1E53"/>
    <w:rsid w:val="00EA242A"/>
    <w:rsid w:val="00EA26B6"/>
    <w:rsid w:val="00EA3102"/>
    <w:rsid w:val="00EA3297"/>
    <w:rsid w:val="00EA34D2"/>
    <w:rsid w:val="00EA4702"/>
    <w:rsid w:val="00EA51CA"/>
    <w:rsid w:val="00EA5601"/>
    <w:rsid w:val="00EA5E1E"/>
    <w:rsid w:val="00EA604B"/>
    <w:rsid w:val="00EA61DC"/>
    <w:rsid w:val="00EA7659"/>
    <w:rsid w:val="00EA7B8B"/>
    <w:rsid w:val="00EA7C89"/>
    <w:rsid w:val="00EA7F29"/>
    <w:rsid w:val="00EB0759"/>
    <w:rsid w:val="00EB1091"/>
    <w:rsid w:val="00EB1348"/>
    <w:rsid w:val="00EB2E9A"/>
    <w:rsid w:val="00EB30AD"/>
    <w:rsid w:val="00EB3B3D"/>
    <w:rsid w:val="00EB3DF8"/>
    <w:rsid w:val="00EB4189"/>
    <w:rsid w:val="00EB433F"/>
    <w:rsid w:val="00EB46DE"/>
    <w:rsid w:val="00EB4941"/>
    <w:rsid w:val="00EB5B23"/>
    <w:rsid w:val="00EB5D1D"/>
    <w:rsid w:val="00EB733A"/>
    <w:rsid w:val="00EC0010"/>
    <w:rsid w:val="00EC0068"/>
    <w:rsid w:val="00EC021D"/>
    <w:rsid w:val="00EC1407"/>
    <w:rsid w:val="00EC1464"/>
    <w:rsid w:val="00EC1692"/>
    <w:rsid w:val="00EC1886"/>
    <w:rsid w:val="00EC20AB"/>
    <w:rsid w:val="00EC239C"/>
    <w:rsid w:val="00EC2754"/>
    <w:rsid w:val="00EC29D4"/>
    <w:rsid w:val="00EC2E2E"/>
    <w:rsid w:val="00EC3402"/>
    <w:rsid w:val="00EC341D"/>
    <w:rsid w:val="00EC355D"/>
    <w:rsid w:val="00EC4436"/>
    <w:rsid w:val="00EC44A8"/>
    <w:rsid w:val="00EC4A65"/>
    <w:rsid w:val="00EC532C"/>
    <w:rsid w:val="00EC5351"/>
    <w:rsid w:val="00EC57DD"/>
    <w:rsid w:val="00EC5B9F"/>
    <w:rsid w:val="00EC603F"/>
    <w:rsid w:val="00EC631B"/>
    <w:rsid w:val="00EC636B"/>
    <w:rsid w:val="00EC6D92"/>
    <w:rsid w:val="00EC73BF"/>
    <w:rsid w:val="00EC7466"/>
    <w:rsid w:val="00EC7A80"/>
    <w:rsid w:val="00ED06B9"/>
    <w:rsid w:val="00ED0C43"/>
    <w:rsid w:val="00ED1647"/>
    <w:rsid w:val="00ED16ED"/>
    <w:rsid w:val="00ED1A95"/>
    <w:rsid w:val="00ED1AD9"/>
    <w:rsid w:val="00ED2700"/>
    <w:rsid w:val="00ED2B52"/>
    <w:rsid w:val="00ED39FF"/>
    <w:rsid w:val="00ED3A71"/>
    <w:rsid w:val="00ED3B80"/>
    <w:rsid w:val="00ED3D7C"/>
    <w:rsid w:val="00ED3E85"/>
    <w:rsid w:val="00ED40B2"/>
    <w:rsid w:val="00ED4166"/>
    <w:rsid w:val="00ED434F"/>
    <w:rsid w:val="00ED43A2"/>
    <w:rsid w:val="00ED54A7"/>
    <w:rsid w:val="00ED5887"/>
    <w:rsid w:val="00ED58C3"/>
    <w:rsid w:val="00ED5CBB"/>
    <w:rsid w:val="00ED5DA5"/>
    <w:rsid w:val="00ED6691"/>
    <w:rsid w:val="00ED66EF"/>
    <w:rsid w:val="00ED7872"/>
    <w:rsid w:val="00ED791D"/>
    <w:rsid w:val="00EE004C"/>
    <w:rsid w:val="00EE0479"/>
    <w:rsid w:val="00EE05FE"/>
    <w:rsid w:val="00EE0909"/>
    <w:rsid w:val="00EE18C9"/>
    <w:rsid w:val="00EE1A20"/>
    <w:rsid w:val="00EE1B67"/>
    <w:rsid w:val="00EE1E3F"/>
    <w:rsid w:val="00EE2041"/>
    <w:rsid w:val="00EE28E7"/>
    <w:rsid w:val="00EE32D4"/>
    <w:rsid w:val="00EE36E7"/>
    <w:rsid w:val="00EE3AC5"/>
    <w:rsid w:val="00EE3E8F"/>
    <w:rsid w:val="00EE40E3"/>
    <w:rsid w:val="00EE4837"/>
    <w:rsid w:val="00EE4927"/>
    <w:rsid w:val="00EE4F50"/>
    <w:rsid w:val="00EE5264"/>
    <w:rsid w:val="00EE557F"/>
    <w:rsid w:val="00EE6CE5"/>
    <w:rsid w:val="00EE6D71"/>
    <w:rsid w:val="00EE7836"/>
    <w:rsid w:val="00EE79BB"/>
    <w:rsid w:val="00EE7D1D"/>
    <w:rsid w:val="00EF02C9"/>
    <w:rsid w:val="00EF0DFF"/>
    <w:rsid w:val="00EF112B"/>
    <w:rsid w:val="00EF13FE"/>
    <w:rsid w:val="00EF1613"/>
    <w:rsid w:val="00EF166D"/>
    <w:rsid w:val="00EF1857"/>
    <w:rsid w:val="00EF1CE2"/>
    <w:rsid w:val="00EF217F"/>
    <w:rsid w:val="00EF2980"/>
    <w:rsid w:val="00EF2B00"/>
    <w:rsid w:val="00EF2D8C"/>
    <w:rsid w:val="00EF31DA"/>
    <w:rsid w:val="00EF3260"/>
    <w:rsid w:val="00EF38C5"/>
    <w:rsid w:val="00EF40D9"/>
    <w:rsid w:val="00EF4775"/>
    <w:rsid w:val="00EF4A0B"/>
    <w:rsid w:val="00EF4B5B"/>
    <w:rsid w:val="00EF521C"/>
    <w:rsid w:val="00EF5375"/>
    <w:rsid w:val="00EF55F0"/>
    <w:rsid w:val="00EF62FC"/>
    <w:rsid w:val="00EF6430"/>
    <w:rsid w:val="00EF71C5"/>
    <w:rsid w:val="00EF7521"/>
    <w:rsid w:val="00EF7E8E"/>
    <w:rsid w:val="00F003DA"/>
    <w:rsid w:val="00F0069D"/>
    <w:rsid w:val="00F006DE"/>
    <w:rsid w:val="00F00FC1"/>
    <w:rsid w:val="00F01031"/>
    <w:rsid w:val="00F01412"/>
    <w:rsid w:val="00F01D02"/>
    <w:rsid w:val="00F01EF8"/>
    <w:rsid w:val="00F021D7"/>
    <w:rsid w:val="00F02E21"/>
    <w:rsid w:val="00F04312"/>
    <w:rsid w:val="00F04AED"/>
    <w:rsid w:val="00F04E78"/>
    <w:rsid w:val="00F051BB"/>
    <w:rsid w:val="00F0552A"/>
    <w:rsid w:val="00F0609F"/>
    <w:rsid w:val="00F0700A"/>
    <w:rsid w:val="00F0770B"/>
    <w:rsid w:val="00F07EE0"/>
    <w:rsid w:val="00F07F13"/>
    <w:rsid w:val="00F10523"/>
    <w:rsid w:val="00F10C0E"/>
    <w:rsid w:val="00F10CA3"/>
    <w:rsid w:val="00F10E35"/>
    <w:rsid w:val="00F11020"/>
    <w:rsid w:val="00F111E0"/>
    <w:rsid w:val="00F113D2"/>
    <w:rsid w:val="00F11DD1"/>
    <w:rsid w:val="00F1215C"/>
    <w:rsid w:val="00F12376"/>
    <w:rsid w:val="00F12853"/>
    <w:rsid w:val="00F131D9"/>
    <w:rsid w:val="00F13286"/>
    <w:rsid w:val="00F13449"/>
    <w:rsid w:val="00F136CE"/>
    <w:rsid w:val="00F14C05"/>
    <w:rsid w:val="00F15591"/>
    <w:rsid w:val="00F1604B"/>
    <w:rsid w:val="00F16F4E"/>
    <w:rsid w:val="00F175FC"/>
    <w:rsid w:val="00F176AE"/>
    <w:rsid w:val="00F17B91"/>
    <w:rsid w:val="00F17EED"/>
    <w:rsid w:val="00F201EB"/>
    <w:rsid w:val="00F203ED"/>
    <w:rsid w:val="00F2062C"/>
    <w:rsid w:val="00F2094B"/>
    <w:rsid w:val="00F209C7"/>
    <w:rsid w:val="00F20AD4"/>
    <w:rsid w:val="00F211CF"/>
    <w:rsid w:val="00F21289"/>
    <w:rsid w:val="00F212B1"/>
    <w:rsid w:val="00F21936"/>
    <w:rsid w:val="00F21AFC"/>
    <w:rsid w:val="00F21FD6"/>
    <w:rsid w:val="00F228C2"/>
    <w:rsid w:val="00F231AE"/>
    <w:rsid w:val="00F2363B"/>
    <w:rsid w:val="00F244F7"/>
    <w:rsid w:val="00F24790"/>
    <w:rsid w:val="00F24C5F"/>
    <w:rsid w:val="00F24CAE"/>
    <w:rsid w:val="00F24D53"/>
    <w:rsid w:val="00F24F6D"/>
    <w:rsid w:val="00F260CF"/>
    <w:rsid w:val="00F26AC1"/>
    <w:rsid w:val="00F26DFE"/>
    <w:rsid w:val="00F26F76"/>
    <w:rsid w:val="00F27689"/>
    <w:rsid w:val="00F2784B"/>
    <w:rsid w:val="00F27A1D"/>
    <w:rsid w:val="00F30198"/>
    <w:rsid w:val="00F303FA"/>
    <w:rsid w:val="00F30B5F"/>
    <w:rsid w:val="00F30FFC"/>
    <w:rsid w:val="00F31376"/>
    <w:rsid w:val="00F3192F"/>
    <w:rsid w:val="00F31EE0"/>
    <w:rsid w:val="00F32742"/>
    <w:rsid w:val="00F33226"/>
    <w:rsid w:val="00F335AE"/>
    <w:rsid w:val="00F3370A"/>
    <w:rsid w:val="00F33CCB"/>
    <w:rsid w:val="00F33E2F"/>
    <w:rsid w:val="00F341F7"/>
    <w:rsid w:val="00F344CC"/>
    <w:rsid w:val="00F34AEE"/>
    <w:rsid w:val="00F34D0D"/>
    <w:rsid w:val="00F357DF"/>
    <w:rsid w:val="00F363E7"/>
    <w:rsid w:val="00F407EC"/>
    <w:rsid w:val="00F40802"/>
    <w:rsid w:val="00F40B1D"/>
    <w:rsid w:val="00F411B3"/>
    <w:rsid w:val="00F41624"/>
    <w:rsid w:val="00F41CFC"/>
    <w:rsid w:val="00F41D76"/>
    <w:rsid w:val="00F42335"/>
    <w:rsid w:val="00F425AB"/>
    <w:rsid w:val="00F428C1"/>
    <w:rsid w:val="00F4349D"/>
    <w:rsid w:val="00F458E0"/>
    <w:rsid w:val="00F45A38"/>
    <w:rsid w:val="00F45D8F"/>
    <w:rsid w:val="00F45EE5"/>
    <w:rsid w:val="00F464ED"/>
    <w:rsid w:val="00F46728"/>
    <w:rsid w:val="00F47BCC"/>
    <w:rsid w:val="00F5009D"/>
    <w:rsid w:val="00F50C64"/>
    <w:rsid w:val="00F51459"/>
    <w:rsid w:val="00F517BD"/>
    <w:rsid w:val="00F51DEE"/>
    <w:rsid w:val="00F5212D"/>
    <w:rsid w:val="00F52618"/>
    <w:rsid w:val="00F5285D"/>
    <w:rsid w:val="00F534AE"/>
    <w:rsid w:val="00F54304"/>
    <w:rsid w:val="00F55288"/>
    <w:rsid w:val="00F55815"/>
    <w:rsid w:val="00F5657E"/>
    <w:rsid w:val="00F567DF"/>
    <w:rsid w:val="00F568A7"/>
    <w:rsid w:val="00F569FC"/>
    <w:rsid w:val="00F571D9"/>
    <w:rsid w:val="00F57728"/>
    <w:rsid w:val="00F57854"/>
    <w:rsid w:val="00F600A5"/>
    <w:rsid w:val="00F60257"/>
    <w:rsid w:val="00F6033B"/>
    <w:rsid w:val="00F603B9"/>
    <w:rsid w:val="00F605F2"/>
    <w:rsid w:val="00F61431"/>
    <w:rsid w:val="00F614BC"/>
    <w:rsid w:val="00F61B72"/>
    <w:rsid w:val="00F62CF2"/>
    <w:rsid w:val="00F631B6"/>
    <w:rsid w:val="00F63258"/>
    <w:rsid w:val="00F63A3E"/>
    <w:rsid w:val="00F63F81"/>
    <w:rsid w:val="00F641DF"/>
    <w:rsid w:val="00F6440C"/>
    <w:rsid w:val="00F64C80"/>
    <w:rsid w:val="00F64CA1"/>
    <w:rsid w:val="00F64CFF"/>
    <w:rsid w:val="00F64E84"/>
    <w:rsid w:val="00F652AC"/>
    <w:rsid w:val="00F65893"/>
    <w:rsid w:val="00F669D1"/>
    <w:rsid w:val="00F66D9D"/>
    <w:rsid w:val="00F6738E"/>
    <w:rsid w:val="00F67C4B"/>
    <w:rsid w:val="00F67C96"/>
    <w:rsid w:val="00F67E66"/>
    <w:rsid w:val="00F706C9"/>
    <w:rsid w:val="00F709CE"/>
    <w:rsid w:val="00F72161"/>
    <w:rsid w:val="00F722E8"/>
    <w:rsid w:val="00F72EAF"/>
    <w:rsid w:val="00F74B1E"/>
    <w:rsid w:val="00F7554A"/>
    <w:rsid w:val="00F75C17"/>
    <w:rsid w:val="00F75E90"/>
    <w:rsid w:val="00F763CB"/>
    <w:rsid w:val="00F763EE"/>
    <w:rsid w:val="00F771D6"/>
    <w:rsid w:val="00F77698"/>
    <w:rsid w:val="00F777C1"/>
    <w:rsid w:val="00F800F6"/>
    <w:rsid w:val="00F80132"/>
    <w:rsid w:val="00F801F5"/>
    <w:rsid w:val="00F8139C"/>
    <w:rsid w:val="00F8155B"/>
    <w:rsid w:val="00F816D0"/>
    <w:rsid w:val="00F81EAB"/>
    <w:rsid w:val="00F81F0B"/>
    <w:rsid w:val="00F8214D"/>
    <w:rsid w:val="00F82994"/>
    <w:rsid w:val="00F82A63"/>
    <w:rsid w:val="00F82E47"/>
    <w:rsid w:val="00F84FC6"/>
    <w:rsid w:val="00F85372"/>
    <w:rsid w:val="00F85ABB"/>
    <w:rsid w:val="00F865F6"/>
    <w:rsid w:val="00F86899"/>
    <w:rsid w:val="00F86929"/>
    <w:rsid w:val="00F87C54"/>
    <w:rsid w:val="00F87FE5"/>
    <w:rsid w:val="00F91126"/>
    <w:rsid w:val="00F914C0"/>
    <w:rsid w:val="00F9282E"/>
    <w:rsid w:val="00F93351"/>
    <w:rsid w:val="00F934A4"/>
    <w:rsid w:val="00F934CB"/>
    <w:rsid w:val="00F939BB"/>
    <w:rsid w:val="00F93B10"/>
    <w:rsid w:val="00F942FA"/>
    <w:rsid w:val="00F9477D"/>
    <w:rsid w:val="00F94CA6"/>
    <w:rsid w:val="00F955DB"/>
    <w:rsid w:val="00F95668"/>
    <w:rsid w:val="00F95719"/>
    <w:rsid w:val="00F965A1"/>
    <w:rsid w:val="00F96ED1"/>
    <w:rsid w:val="00F972C1"/>
    <w:rsid w:val="00FA0289"/>
    <w:rsid w:val="00FA09DD"/>
    <w:rsid w:val="00FA0A00"/>
    <w:rsid w:val="00FA0D1C"/>
    <w:rsid w:val="00FA124F"/>
    <w:rsid w:val="00FA1E65"/>
    <w:rsid w:val="00FA26D7"/>
    <w:rsid w:val="00FA2A8E"/>
    <w:rsid w:val="00FA2B22"/>
    <w:rsid w:val="00FA3A0A"/>
    <w:rsid w:val="00FA4018"/>
    <w:rsid w:val="00FA4E41"/>
    <w:rsid w:val="00FA51CD"/>
    <w:rsid w:val="00FA58DC"/>
    <w:rsid w:val="00FA5B43"/>
    <w:rsid w:val="00FA60F0"/>
    <w:rsid w:val="00FA7118"/>
    <w:rsid w:val="00FA75D9"/>
    <w:rsid w:val="00FA797B"/>
    <w:rsid w:val="00FA7AFF"/>
    <w:rsid w:val="00FA7D3E"/>
    <w:rsid w:val="00FB01FC"/>
    <w:rsid w:val="00FB0D77"/>
    <w:rsid w:val="00FB0E9F"/>
    <w:rsid w:val="00FB19AD"/>
    <w:rsid w:val="00FB2BC0"/>
    <w:rsid w:val="00FB3091"/>
    <w:rsid w:val="00FB37A5"/>
    <w:rsid w:val="00FB3B28"/>
    <w:rsid w:val="00FB3F50"/>
    <w:rsid w:val="00FB4A3F"/>
    <w:rsid w:val="00FB4BCA"/>
    <w:rsid w:val="00FB565F"/>
    <w:rsid w:val="00FB580C"/>
    <w:rsid w:val="00FB68BA"/>
    <w:rsid w:val="00FB6B16"/>
    <w:rsid w:val="00FB7AAC"/>
    <w:rsid w:val="00FB7FF0"/>
    <w:rsid w:val="00FC0530"/>
    <w:rsid w:val="00FC0E91"/>
    <w:rsid w:val="00FC1735"/>
    <w:rsid w:val="00FC1D4A"/>
    <w:rsid w:val="00FC1DB2"/>
    <w:rsid w:val="00FC354F"/>
    <w:rsid w:val="00FC357B"/>
    <w:rsid w:val="00FC3654"/>
    <w:rsid w:val="00FC3D8E"/>
    <w:rsid w:val="00FC3E7D"/>
    <w:rsid w:val="00FC4342"/>
    <w:rsid w:val="00FC4A69"/>
    <w:rsid w:val="00FC4B25"/>
    <w:rsid w:val="00FC4F9B"/>
    <w:rsid w:val="00FC58F6"/>
    <w:rsid w:val="00FC5E79"/>
    <w:rsid w:val="00FC641C"/>
    <w:rsid w:val="00FC6AC8"/>
    <w:rsid w:val="00FC6FC5"/>
    <w:rsid w:val="00FC738C"/>
    <w:rsid w:val="00FD07D7"/>
    <w:rsid w:val="00FD0CB9"/>
    <w:rsid w:val="00FD0E46"/>
    <w:rsid w:val="00FD0E8A"/>
    <w:rsid w:val="00FD108E"/>
    <w:rsid w:val="00FD154C"/>
    <w:rsid w:val="00FD18E3"/>
    <w:rsid w:val="00FD1B59"/>
    <w:rsid w:val="00FD1F79"/>
    <w:rsid w:val="00FD2F79"/>
    <w:rsid w:val="00FD347A"/>
    <w:rsid w:val="00FD446C"/>
    <w:rsid w:val="00FD5772"/>
    <w:rsid w:val="00FD61CD"/>
    <w:rsid w:val="00FD66E4"/>
    <w:rsid w:val="00FD67AB"/>
    <w:rsid w:val="00FD7A63"/>
    <w:rsid w:val="00FD7F26"/>
    <w:rsid w:val="00FE0517"/>
    <w:rsid w:val="00FE0935"/>
    <w:rsid w:val="00FE0BC2"/>
    <w:rsid w:val="00FE1897"/>
    <w:rsid w:val="00FE27E3"/>
    <w:rsid w:val="00FE326F"/>
    <w:rsid w:val="00FE40BA"/>
    <w:rsid w:val="00FE41DE"/>
    <w:rsid w:val="00FE4314"/>
    <w:rsid w:val="00FE4498"/>
    <w:rsid w:val="00FE45B1"/>
    <w:rsid w:val="00FE4965"/>
    <w:rsid w:val="00FE4F36"/>
    <w:rsid w:val="00FE5277"/>
    <w:rsid w:val="00FE5421"/>
    <w:rsid w:val="00FE5B10"/>
    <w:rsid w:val="00FE5B9B"/>
    <w:rsid w:val="00FE5C1B"/>
    <w:rsid w:val="00FE651B"/>
    <w:rsid w:val="00FE6B98"/>
    <w:rsid w:val="00FE6CBA"/>
    <w:rsid w:val="00FE6D36"/>
    <w:rsid w:val="00FE7CF8"/>
    <w:rsid w:val="00FF04AD"/>
    <w:rsid w:val="00FF06D3"/>
    <w:rsid w:val="00FF0D3F"/>
    <w:rsid w:val="00FF0E6D"/>
    <w:rsid w:val="00FF1238"/>
    <w:rsid w:val="00FF1510"/>
    <w:rsid w:val="00FF1C65"/>
    <w:rsid w:val="00FF24D4"/>
    <w:rsid w:val="00FF2F05"/>
    <w:rsid w:val="00FF315C"/>
    <w:rsid w:val="00FF3AF6"/>
    <w:rsid w:val="00FF3D93"/>
    <w:rsid w:val="00FF5807"/>
    <w:rsid w:val="00FF5F8F"/>
    <w:rsid w:val="00FF6400"/>
    <w:rsid w:val="00FF6DB7"/>
    <w:rsid w:val="00FF70FA"/>
    <w:rsid w:val="00FF746D"/>
    <w:rsid w:val="00FF7484"/>
    <w:rsid w:val="00FF75ED"/>
    <w:rsid w:val="00FF7E1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2E80433"/>
  <w15:chartTrackingRefBased/>
  <w15:docId w15:val="{BF12381A-E4B2-4E3A-A492-5BDFA7DD16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7" w:semiHidden="1" w:unhideWhenUsed="1"/>
    <w:lsdException w:name="heading 9" w:semiHidden="1" w:unhideWhenUsed="1"/>
    <w:lsdException w:name="annotation text" w:uiPriority="99" w:qFormat="1"/>
    <w:lsdException w:name="footer" w:uiPriority="99" w:qFormat="1"/>
    <w:lsdException w:name="caption" w:semiHidden="1" w:unhideWhenUsed="1" w:qFormat="1"/>
    <w:lsdException w:name="annotation reference" w:uiPriority="99" w:qFormat="1"/>
    <w:lsdException w:name="page number" w:qFormat="1"/>
    <w:lsdException w:name="Hyperlink" w:uiPriority="99"/>
    <w:lsdException w:name="Strong" w:uiPriority="22" w:qFormat="1"/>
    <w:lsdException w:name="Emphasis" w:uiPriority="20" w:qFormat="1"/>
    <w:lsdException w:name="Normal (Web)" w:uiPriority="99"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3">
    <w:name w:val="Normal"/>
    <w:qFormat/>
    <w:rsid w:val="006767BE"/>
    <w:pPr>
      <w:widowControl w:val="0"/>
      <w:jc w:val="both"/>
    </w:pPr>
    <w:rPr>
      <w:kern w:val="2"/>
      <w:sz w:val="21"/>
      <w:szCs w:val="21"/>
    </w:rPr>
  </w:style>
  <w:style w:type="paragraph" w:styleId="1">
    <w:name w:val="heading 1"/>
    <w:basedOn w:val="a3"/>
    <w:next w:val="a3"/>
    <w:link w:val="10"/>
    <w:qFormat/>
    <w:rsid w:val="009D034F"/>
    <w:pPr>
      <w:keepNext/>
      <w:keepLines/>
      <w:widowControl/>
      <w:spacing w:before="75" w:after="75"/>
      <w:jc w:val="center"/>
      <w:outlineLvl w:val="0"/>
    </w:pPr>
    <w:rPr>
      <w:rFonts w:eastAsia="黑体"/>
      <w:bCs/>
      <w:kern w:val="0"/>
      <w:sz w:val="32"/>
      <w:szCs w:val="28"/>
    </w:rPr>
  </w:style>
  <w:style w:type="paragraph" w:styleId="2">
    <w:name w:val="heading 2"/>
    <w:basedOn w:val="a3"/>
    <w:next w:val="a3"/>
    <w:link w:val="20"/>
    <w:unhideWhenUsed/>
    <w:qFormat/>
    <w:rsid w:val="006767BE"/>
    <w:pPr>
      <w:keepNext/>
      <w:keepLines/>
      <w:spacing w:before="75" w:after="75"/>
      <w:jc w:val="center"/>
      <w:outlineLvl w:val="1"/>
    </w:pPr>
    <w:rPr>
      <w:rFonts w:eastAsia="黑体" w:cstheme="majorBidi"/>
      <w:bCs/>
      <w:sz w:val="24"/>
      <w:szCs w:val="32"/>
    </w:rPr>
  </w:style>
  <w:style w:type="paragraph" w:styleId="3">
    <w:name w:val="heading 3"/>
    <w:basedOn w:val="a3"/>
    <w:next w:val="a3"/>
    <w:link w:val="30"/>
    <w:semiHidden/>
    <w:unhideWhenUsed/>
    <w:qFormat/>
    <w:rsid w:val="005B360A"/>
    <w:pPr>
      <w:keepNext/>
      <w:keepLines/>
      <w:spacing w:before="260" w:after="260" w:line="416" w:lineRule="auto"/>
      <w:outlineLvl w:val="2"/>
    </w:pPr>
    <w:rPr>
      <w:b/>
      <w:bCs/>
      <w:sz w:val="32"/>
      <w:szCs w:val="32"/>
    </w:rPr>
  </w:style>
  <w:style w:type="paragraph" w:styleId="4">
    <w:name w:val="heading 4"/>
    <w:basedOn w:val="a3"/>
    <w:next w:val="a3"/>
    <w:link w:val="40"/>
    <w:semiHidden/>
    <w:unhideWhenUsed/>
    <w:qFormat/>
    <w:rsid w:val="003225B8"/>
    <w:pPr>
      <w:keepNext/>
      <w:keepLines/>
      <w:spacing w:before="280" w:after="290" w:line="376" w:lineRule="auto"/>
      <w:outlineLvl w:val="3"/>
    </w:pPr>
    <w:rPr>
      <w:rFonts w:ascii="Calibri Light" w:hAnsi="Calibri Light"/>
      <w:b/>
      <w:bCs/>
      <w:sz w:val="28"/>
      <w:szCs w:val="28"/>
    </w:rPr>
  </w:style>
  <w:style w:type="paragraph" w:styleId="6">
    <w:name w:val="heading 6"/>
    <w:basedOn w:val="a3"/>
    <w:next w:val="a3"/>
    <w:rsid w:val="00BD31E6"/>
    <w:pPr>
      <w:keepNext/>
      <w:keepLines/>
      <w:spacing w:before="240" w:after="64" w:line="320" w:lineRule="auto"/>
      <w:outlineLvl w:val="5"/>
    </w:pPr>
    <w:rPr>
      <w:rFonts w:ascii="Arial" w:eastAsia="黑体" w:hAnsi="Arial"/>
      <w:b/>
      <w:bCs/>
      <w:sz w:val="24"/>
    </w:rPr>
  </w:style>
  <w:style w:type="paragraph" w:styleId="8">
    <w:name w:val="heading 8"/>
    <w:basedOn w:val="a3"/>
    <w:next w:val="a3"/>
    <w:rsid w:val="00C3368A"/>
    <w:pPr>
      <w:keepNext/>
      <w:keepLines/>
      <w:spacing w:before="240" w:after="64" w:line="320" w:lineRule="auto"/>
      <w:outlineLvl w:val="7"/>
    </w:pPr>
    <w:rPr>
      <w:rFonts w:ascii="Arial" w:eastAsia="黑体" w:hAnsi="Arial"/>
      <w:sz w:val="24"/>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footer"/>
    <w:basedOn w:val="a3"/>
    <w:link w:val="a8"/>
    <w:uiPriority w:val="99"/>
    <w:qFormat/>
    <w:rsid w:val="005C374D"/>
    <w:pPr>
      <w:tabs>
        <w:tab w:val="center" w:pos="4153"/>
        <w:tab w:val="right" w:pos="8306"/>
      </w:tabs>
      <w:snapToGrid w:val="0"/>
      <w:jc w:val="left"/>
    </w:pPr>
    <w:rPr>
      <w:sz w:val="18"/>
      <w:szCs w:val="18"/>
    </w:rPr>
  </w:style>
  <w:style w:type="character" w:styleId="a9">
    <w:name w:val="page number"/>
    <w:basedOn w:val="a4"/>
    <w:qFormat/>
    <w:rsid w:val="005C374D"/>
  </w:style>
  <w:style w:type="paragraph" w:styleId="aa">
    <w:name w:val="header"/>
    <w:basedOn w:val="a3"/>
    <w:rsid w:val="005C374D"/>
    <w:pPr>
      <w:pBdr>
        <w:bottom w:val="single" w:sz="6" w:space="1" w:color="auto"/>
      </w:pBdr>
      <w:tabs>
        <w:tab w:val="center" w:pos="4153"/>
        <w:tab w:val="right" w:pos="8306"/>
      </w:tabs>
      <w:snapToGrid w:val="0"/>
      <w:jc w:val="center"/>
    </w:pPr>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3"/>
    <w:autoRedefine/>
    <w:rsid w:val="002452CB"/>
    <w:pPr>
      <w:widowControl/>
      <w:spacing w:line="300" w:lineRule="auto"/>
      <w:ind w:firstLineChars="200" w:firstLine="200"/>
    </w:pPr>
    <w:rPr>
      <w:rFonts w:ascii="Verdana" w:hAnsi="Verdana"/>
      <w:kern w:val="0"/>
      <w:szCs w:val="20"/>
      <w:lang w:eastAsia="en-US"/>
    </w:rPr>
  </w:style>
  <w:style w:type="table" w:styleId="ab">
    <w:name w:val="Table Grid"/>
    <w:basedOn w:val="a5"/>
    <w:rsid w:val="0045138C"/>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rsid w:val="009D034F"/>
    <w:rPr>
      <w:rFonts w:eastAsia="黑体"/>
      <w:bCs/>
      <w:sz w:val="32"/>
      <w:szCs w:val="28"/>
    </w:rPr>
  </w:style>
  <w:style w:type="paragraph" w:styleId="ac">
    <w:name w:val="Body Text Indent"/>
    <w:basedOn w:val="a3"/>
    <w:rsid w:val="00C02069"/>
    <w:pPr>
      <w:ind w:firstLineChars="225" w:firstLine="473"/>
    </w:pPr>
  </w:style>
  <w:style w:type="paragraph" w:customStyle="1" w:styleId="ad">
    <w:name w:val="列出段落"/>
    <w:basedOn w:val="a3"/>
    <w:qFormat/>
    <w:rsid w:val="00D3695A"/>
    <w:pPr>
      <w:ind w:firstLineChars="200" w:firstLine="420"/>
    </w:pPr>
  </w:style>
  <w:style w:type="character" w:styleId="ae">
    <w:name w:val="annotation reference"/>
    <w:uiPriority w:val="99"/>
    <w:qFormat/>
    <w:rsid w:val="00F003DA"/>
    <w:rPr>
      <w:sz w:val="21"/>
      <w:szCs w:val="21"/>
    </w:rPr>
  </w:style>
  <w:style w:type="paragraph" w:styleId="af">
    <w:name w:val="annotation text"/>
    <w:basedOn w:val="a3"/>
    <w:link w:val="af0"/>
    <w:uiPriority w:val="99"/>
    <w:qFormat/>
    <w:rsid w:val="00F003DA"/>
    <w:pPr>
      <w:jc w:val="left"/>
    </w:pPr>
  </w:style>
  <w:style w:type="paragraph" w:styleId="af1">
    <w:name w:val="annotation subject"/>
    <w:basedOn w:val="af"/>
    <w:next w:val="af"/>
    <w:semiHidden/>
    <w:rsid w:val="00F003DA"/>
    <w:rPr>
      <w:b/>
      <w:bCs/>
    </w:rPr>
  </w:style>
  <w:style w:type="paragraph" w:styleId="af2">
    <w:name w:val="Balloon Text"/>
    <w:basedOn w:val="a3"/>
    <w:semiHidden/>
    <w:rsid w:val="00F003DA"/>
    <w:rPr>
      <w:sz w:val="18"/>
      <w:szCs w:val="18"/>
    </w:rPr>
  </w:style>
  <w:style w:type="character" w:customStyle="1" w:styleId="af0">
    <w:name w:val="批注文字 字符"/>
    <w:link w:val="af"/>
    <w:uiPriority w:val="99"/>
    <w:locked/>
    <w:rsid w:val="00136084"/>
    <w:rPr>
      <w:rFonts w:eastAsia="宋体"/>
      <w:kern w:val="2"/>
      <w:sz w:val="21"/>
      <w:szCs w:val="24"/>
      <w:lang w:val="en-US" w:eastAsia="zh-CN" w:bidi="ar-SA"/>
    </w:rPr>
  </w:style>
  <w:style w:type="paragraph" w:styleId="af3">
    <w:name w:val="Body Text"/>
    <w:basedOn w:val="a3"/>
    <w:rsid w:val="00D93DB5"/>
    <w:pPr>
      <w:spacing w:after="120"/>
    </w:pPr>
  </w:style>
  <w:style w:type="paragraph" w:styleId="af4">
    <w:name w:val="Plain Text"/>
    <w:aliases w:val="标题1,普通文字 Char,纯文本 Char Char,纯文本 Char, Char,标题1 Char Char,普通文字,Char Char Char,Char Char,Char,纯文本 Char1,纯文本 Char Char1, Char Char Char,标题1 Char Char Char Char Char,标题1 Char Char Char Char,纯文本 Char Char1 Char Char Char,游数的格式,Plain Text,Plain Te,游数的,普通"/>
    <w:basedOn w:val="a3"/>
    <w:link w:val="af5"/>
    <w:rsid w:val="00BD41C9"/>
    <w:rPr>
      <w:rFonts w:ascii="宋体" w:hAnsi="Courier New" w:cs="Courier New"/>
    </w:rPr>
  </w:style>
  <w:style w:type="paragraph" w:customStyle="1" w:styleId="CharCharCharChar">
    <w:name w:val="Char Char Char Char"/>
    <w:basedOn w:val="a3"/>
    <w:autoRedefine/>
    <w:rsid w:val="00DE284E"/>
    <w:pPr>
      <w:widowControl/>
      <w:spacing w:line="300" w:lineRule="auto"/>
      <w:ind w:firstLineChars="200" w:firstLine="200"/>
    </w:pPr>
    <w:rPr>
      <w:rFonts w:ascii="Verdana" w:hAnsi="Verdana"/>
      <w:kern w:val="0"/>
      <w:szCs w:val="20"/>
      <w:lang w:eastAsia="en-US"/>
    </w:rPr>
  </w:style>
  <w:style w:type="paragraph" w:customStyle="1" w:styleId="CharCharChar1CharCharCharChar">
    <w:name w:val="Char Char Char1 Char Char Char Char"/>
    <w:basedOn w:val="a3"/>
    <w:autoRedefine/>
    <w:rsid w:val="00AC2263"/>
    <w:pPr>
      <w:widowControl/>
      <w:spacing w:line="300" w:lineRule="auto"/>
      <w:ind w:firstLineChars="200" w:firstLine="200"/>
    </w:pPr>
    <w:rPr>
      <w:rFonts w:ascii="Verdana" w:hAnsi="Verdana"/>
      <w:kern w:val="0"/>
      <w:szCs w:val="20"/>
      <w:lang w:eastAsia="en-US"/>
    </w:rPr>
  </w:style>
  <w:style w:type="paragraph" w:customStyle="1" w:styleId="CharChar2CharCharCharCharCharCharCharChar">
    <w:name w:val="Char Char2 Char Char Char Char Char Char Char Char"/>
    <w:basedOn w:val="a3"/>
    <w:autoRedefine/>
    <w:rsid w:val="00EA3297"/>
    <w:pPr>
      <w:widowControl/>
      <w:spacing w:line="300" w:lineRule="auto"/>
      <w:ind w:firstLineChars="200" w:firstLine="200"/>
    </w:pPr>
    <w:rPr>
      <w:rFonts w:ascii="Verdana" w:hAnsi="Verdana"/>
      <w:kern w:val="0"/>
      <w:szCs w:val="20"/>
      <w:lang w:eastAsia="en-US"/>
    </w:rPr>
  </w:style>
  <w:style w:type="paragraph" w:customStyle="1" w:styleId="a2">
    <w:name w:val="答案"/>
    <w:next w:val="a3"/>
    <w:link w:val="Char"/>
    <w:rsid w:val="00FA51CD"/>
    <w:pPr>
      <w:numPr>
        <w:numId w:val="3"/>
      </w:numPr>
      <w:tabs>
        <w:tab w:val="center" w:pos="4140"/>
        <w:tab w:val="right" w:pos="8100"/>
      </w:tabs>
      <w:adjustRightInd w:val="0"/>
      <w:snapToGrid w:val="0"/>
      <w:ind w:hangingChars="400" w:hanging="400"/>
      <w:textAlignment w:val="center"/>
    </w:pPr>
    <w:rPr>
      <w:rFonts w:eastAsia="楷体"/>
      <w:color w:val="000000"/>
      <w:szCs w:val="24"/>
    </w:rPr>
  </w:style>
  <w:style w:type="character" w:customStyle="1" w:styleId="Char">
    <w:name w:val="答案 Char"/>
    <w:link w:val="a2"/>
    <w:locked/>
    <w:rsid w:val="00FA51CD"/>
    <w:rPr>
      <w:rFonts w:eastAsia="楷体"/>
      <w:color w:val="000000"/>
      <w:szCs w:val="24"/>
    </w:rPr>
  </w:style>
  <w:style w:type="paragraph" w:customStyle="1" w:styleId="a">
    <w:name w:val="考点"/>
    <w:basedOn w:val="a3"/>
    <w:link w:val="Char0"/>
    <w:rsid w:val="00FA51CD"/>
    <w:pPr>
      <w:numPr>
        <w:numId w:val="4"/>
      </w:numPr>
      <w:adjustRightInd w:val="0"/>
      <w:ind w:left="400" w:hangingChars="400" w:hanging="400"/>
    </w:pPr>
    <w:rPr>
      <w:rFonts w:eastAsia="楷体"/>
      <w:kern w:val="0"/>
      <w:sz w:val="20"/>
      <w:szCs w:val="18"/>
    </w:rPr>
  </w:style>
  <w:style w:type="paragraph" w:customStyle="1" w:styleId="a0">
    <w:name w:val="易错点"/>
    <w:basedOn w:val="a"/>
    <w:rsid w:val="00FA51CD"/>
    <w:pPr>
      <w:numPr>
        <w:ilvl w:val="1"/>
      </w:numPr>
      <w:ind w:left="0" w:firstLine="0"/>
      <w:textAlignment w:val="center"/>
    </w:pPr>
  </w:style>
  <w:style w:type="character" w:customStyle="1" w:styleId="Char0">
    <w:name w:val="考点 Char"/>
    <w:link w:val="a"/>
    <w:locked/>
    <w:rsid w:val="00FA51CD"/>
    <w:rPr>
      <w:rFonts w:eastAsia="楷体"/>
      <w:szCs w:val="18"/>
    </w:rPr>
  </w:style>
  <w:style w:type="paragraph" w:customStyle="1" w:styleId="a1">
    <w:name w:val="难点"/>
    <w:basedOn w:val="a3"/>
    <w:rsid w:val="00FA51CD"/>
    <w:pPr>
      <w:widowControl/>
      <w:numPr>
        <w:ilvl w:val="2"/>
        <w:numId w:val="4"/>
      </w:numPr>
      <w:tabs>
        <w:tab w:val="center" w:pos="4140"/>
        <w:tab w:val="right" w:pos="8100"/>
      </w:tabs>
      <w:adjustRightInd w:val="0"/>
      <w:snapToGrid w:val="0"/>
      <w:ind w:hangingChars="400" w:hanging="400"/>
      <w:jc w:val="left"/>
      <w:textAlignment w:val="center"/>
    </w:pPr>
    <w:rPr>
      <w:rFonts w:eastAsia="楷体"/>
      <w:color w:val="000000"/>
      <w:kern w:val="0"/>
      <w:sz w:val="20"/>
    </w:rPr>
  </w:style>
  <w:style w:type="paragraph" w:styleId="af6">
    <w:name w:val="Normal (Web)"/>
    <w:aliases w:val="普通(网站)1,普通 (Web)1,普通(Web) Char,普通 (Web),普通(Web) Char Char Char Char,普通(Web) Char Char,普通(Web) Char Char Char Char Char Char Char Char,普通(Web) Char Char Char Char Char Char Char Char Char,普通(Web) Char Char Char Char Char Char Char,普通(Web)"/>
    <w:basedOn w:val="a3"/>
    <w:link w:val="af7"/>
    <w:uiPriority w:val="99"/>
    <w:qFormat/>
    <w:rsid w:val="009F37D1"/>
    <w:pPr>
      <w:widowControl/>
      <w:spacing w:before="100" w:beforeAutospacing="1" w:after="100" w:afterAutospacing="1"/>
      <w:jc w:val="left"/>
    </w:pPr>
    <w:rPr>
      <w:rFonts w:ascii="宋体" w:hAnsi="宋体"/>
      <w:kern w:val="0"/>
      <w:sz w:val="24"/>
    </w:rPr>
  </w:style>
  <w:style w:type="character" w:customStyle="1" w:styleId="af7">
    <w:name w:val="普通(网站) 字符"/>
    <w:aliases w:val="普通(网站)1 字符,普通 (Web)1 字符,普通(Web) Char 字符,普通 (Web) 字符,普通(Web) Char Char Char Char 字符,普通(Web) Char Char 字符,普通(Web) Char Char Char Char Char Char Char Char 字符,普通(Web) Char Char Char Char Char Char Char Char Char 字符,普通(Web) 字符"/>
    <w:link w:val="af6"/>
    <w:uiPriority w:val="99"/>
    <w:rsid w:val="009F37D1"/>
    <w:rPr>
      <w:rFonts w:ascii="宋体" w:hAnsi="宋体"/>
      <w:sz w:val="24"/>
      <w:szCs w:val="24"/>
    </w:rPr>
  </w:style>
  <w:style w:type="paragraph" w:customStyle="1" w:styleId="p0">
    <w:name w:val="p0"/>
    <w:basedOn w:val="a3"/>
    <w:rsid w:val="00112102"/>
    <w:pPr>
      <w:widowControl/>
    </w:pPr>
    <w:rPr>
      <w:kern w:val="0"/>
    </w:rPr>
  </w:style>
  <w:style w:type="character" w:customStyle="1" w:styleId="af5">
    <w:name w:val="纯文本 字符"/>
    <w:aliases w:val="标题1 字符,普通文字 Char 字符,纯文本 Char Char 字符,纯文本 Char 字符, Char 字符,标题1 Char Char 字符,普通文字 字符,Char Char Char 字符,Char Char 字符,Char 字符,纯文本 Char1 字符,纯文本 Char Char1 字符, Char Char Char 字符,标题1 Char Char Char Char Char 字符,标题1 Char Char Char Char 字符,游数的格式 字符,游数的 字符"/>
    <w:link w:val="af4"/>
    <w:rsid w:val="00FC3E7D"/>
    <w:rPr>
      <w:rFonts w:ascii="宋体" w:hAnsi="Courier New" w:cs="Courier New"/>
      <w:kern w:val="2"/>
      <w:sz w:val="21"/>
      <w:szCs w:val="21"/>
    </w:rPr>
  </w:style>
  <w:style w:type="paragraph" w:styleId="af8">
    <w:name w:val="Subtitle"/>
    <w:basedOn w:val="a3"/>
    <w:next w:val="a3"/>
    <w:link w:val="af9"/>
    <w:rsid w:val="0014456E"/>
    <w:pPr>
      <w:spacing w:before="75" w:after="75"/>
      <w:outlineLvl w:val="1"/>
    </w:pPr>
    <w:rPr>
      <w:rFonts w:ascii="等线" w:eastAsia="黑体" w:hAnsi="等线"/>
      <w:b/>
      <w:bCs/>
      <w:kern w:val="28"/>
      <w:szCs w:val="32"/>
    </w:rPr>
  </w:style>
  <w:style w:type="character" w:customStyle="1" w:styleId="af9">
    <w:name w:val="副标题 字符"/>
    <w:link w:val="af8"/>
    <w:rsid w:val="0014456E"/>
    <w:rPr>
      <w:rFonts w:ascii="等线" w:eastAsia="黑体" w:hAnsi="等线"/>
      <w:b/>
      <w:bCs/>
      <w:kern w:val="28"/>
      <w:sz w:val="21"/>
      <w:szCs w:val="32"/>
    </w:rPr>
  </w:style>
  <w:style w:type="character" w:styleId="afa">
    <w:name w:val="Hyperlink"/>
    <w:uiPriority w:val="99"/>
    <w:unhideWhenUsed/>
    <w:rsid w:val="009D4871"/>
    <w:rPr>
      <w:color w:val="0000FF"/>
      <w:u w:val="single"/>
    </w:rPr>
  </w:style>
  <w:style w:type="paragraph" w:customStyle="1" w:styleId="afb">
    <w:name w:val="居中"/>
    <w:basedOn w:val="a3"/>
    <w:rsid w:val="00FB580C"/>
    <w:pPr>
      <w:spacing w:line="0" w:lineRule="atLeast"/>
      <w:jc w:val="center"/>
    </w:pPr>
    <w:rPr>
      <w:color w:val="000000"/>
      <w:szCs w:val="20"/>
    </w:rPr>
  </w:style>
  <w:style w:type="character" w:styleId="afc">
    <w:name w:val="Strong"/>
    <w:uiPriority w:val="22"/>
    <w:qFormat/>
    <w:rsid w:val="00862821"/>
    <w:rPr>
      <w:b/>
      <w:bCs/>
    </w:rPr>
  </w:style>
  <w:style w:type="character" w:customStyle="1" w:styleId="textvtes5">
    <w:name w:val="text_vtes5"/>
    <w:rsid w:val="00576206"/>
  </w:style>
  <w:style w:type="character" w:styleId="afd">
    <w:name w:val="Emphasis"/>
    <w:uiPriority w:val="20"/>
    <w:qFormat/>
    <w:rsid w:val="00FA4018"/>
    <w:rPr>
      <w:i/>
      <w:iCs/>
    </w:rPr>
  </w:style>
  <w:style w:type="character" w:customStyle="1" w:styleId="a8">
    <w:name w:val="页脚 字符"/>
    <w:link w:val="a7"/>
    <w:uiPriority w:val="99"/>
    <w:qFormat/>
    <w:rsid w:val="00A03BE0"/>
    <w:rPr>
      <w:kern w:val="2"/>
      <w:sz w:val="18"/>
      <w:szCs w:val="18"/>
    </w:rPr>
  </w:style>
  <w:style w:type="paragraph" w:customStyle="1" w:styleId="51">
    <w:name w:val="目录 51"/>
    <w:next w:val="a3"/>
    <w:rsid w:val="001E2773"/>
    <w:pPr>
      <w:wordWrap w:val="0"/>
      <w:ind w:left="1275"/>
      <w:jc w:val="both"/>
    </w:pPr>
    <w:rPr>
      <w:rFonts w:ascii="宋体" w:hAnsi="宋体" w:cs="宋体"/>
      <w:sz w:val="21"/>
    </w:rPr>
  </w:style>
  <w:style w:type="paragraph" w:customStyle="1" w:styleId="TableParagraph">
    <w:name w:val="Table Paragraph"/>
    <w:basedOn w:val="a3"/>
    <w:uiPriority w:val="1"/>
    <w:rsid w:val="00052028"/>
    <w:pPr>
      <w:spacing w:before="95"/>
      <w:jc w:val="center"/>
    </w:pPr>
    <w:rPr>
      <w:rFonts w:ascii="华文中宋" w:eastAsia="华文中宋" w:hAnsi="华文中宋" w:cs="华文中宋"/>
      <w:szCs w:val="24"/>
      <w:lang w:val="zh-CN" w:bidi="zh-CN"/>
    </w:rPr>
  </w:style>
  <w:style w:type="character" w:customStyle="1" w:styleId="mord">
    <w:name w:val="mord"/>
    <w:rsid w:val="00F93B10"/>
  </w:style>
  <w:style w:type="character" w:customStyle="1" w:styleId="mbin">
    <w:name w:val="mbin"/>
    <w:rsid w:val="00F93B10"/>
  </w:style>
  <w:style w:type="character" w:customStyle="1" w:styleId="katex-mathml">
    <w:name w:val="katex-mathml"/>
    <w:rsid w:val="00F93B10"/>
  </w:style>
  <w:style w:type="paragraph" w:styleId="HTML">
    <w:name w:val="HTML Preformatted"/>
    <w:basedOn w:val="a3"/>
    <w:link w:val="HTML0"/>
    <w:uiPriority w:val="99"/>
    <w:unhideWhenUsed/>
    <w:rsid w:val="00EC188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link w:val="HTML"/>
    <w:uiPriority w:val="99"/>
    <w:rsid w:val="00EC1886"/>
    <w:rPr>
      <w:rFonts w:ascii="宋体" w:hAnsi="宋体" w:cs="宋体"/>
      <w:sz w:val="24"/>
      <w:szCs w:val="24"/>
    </w:rPr>
  </w:style>
  <w:style w:type="character" w:customStyle="1" w:styleId="40">
    <w:name w:val="标题 4 字符"/>
    <w:link w:val="4"/>
    <w:semiHidden/>
    <w:rsid w:val="003225B8"/>
    <w:rPr>
      <w:rFonts w:ascii="Calibri Light" w:eastAsia="宋体" w:hAnsi="Calibri Light" w:cs="Times New Roman"/>
      <w:b/>
      <w:bCs/>
      <w:kern w:val="2"/>
      <w:sz w:val="28"/>
      <w:szCs w:val="28"/>
    </w:rPr>
  </w:style>
  <w:style w:type="paragraph" w:customStyle="1" w:styleId="Default">
    <w:name w:val="Default"/>
    <w:rsid w:val="00D22B0B"/>
    <w:pPr>
      <w:widowControl w:val="0"/>
      <w:autoSpaceDE w:val="0"/>
      <w:autoSpaceDN w:val="0"/>
      <w:adjustRightInd w:val="0"/>
    </w:pPr>
    <w:rPr>
      <w:color w:val="000000"/>
      <w:sz w:val="24"/>
      <w:szCs w:val="24"/>
    </w:rPr>
  </w:style>
  <w:style w:type="character" w:customStyle="1" w:styleId="l5l15929">
    <w:name w:val="l5l15929"/>
    <w:rsid w:val="00D97F16"/>
  </w:style>
  <w:style w:type="character" w:customStyle="1" w:styleId="qixhu3">
    <w:name w:val="qixhu3"/>
    <w:rsid w:val="00D97F16"/>
  </w:style>
  <w:style w:type="table" w:customStyle="1" w:styleId="11">
    <w:name w:val="网格型1"/>
    <w:basedOn w:val="a5"/>
    <w:next w:val="ab"/>
    <w:uiPriority w:val="39"/>
    <w:rsid w:val="006B61A6"/>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link w:val="3"/>
    <w:semiHidden/>
    <w:rsid w:val="005B360A"/>
    <w:rPr>
      <w:b/>
      <w:bCs/>
      <w:kern w:val="2"/>
      <w:sz w:val="32"/>
      <w:szCs w:val="32"/>
    </w:rPr>
  </w:style>
  <w:style w:type="paragraph" w:customStyle="1" w:styleId="ds-markdown-paragraph">
    <w:name w:val="ds-markdown-paragraph"/>
    <w:basedOn w:val="a3"/>
    <w:rsid w:val="005B360A"/>
    <w:pPr>
      <w:widowControl/>
      <w:spacing w:before="100" w:beforeAutospacing="1" w:after="100" w:afterAutospacing="1"/>
      <w:jc w:val="left"/>
    </w:pPr>
    <w:rPr>
      <w:rFonts w:ascii="宋体" w:hAnsi="宋体" w:cs="宋体"/>
      <w:kern w:val="0"/>
      <w:sz w:val="24"/>
      <w:szCs w:val="24"/>
    </w:rPr>
  </w:style>
  <w:style w:type="character" w:customStyle="1" w:styleId="vlist-s">
    <w:name w:val="vlist-s"/>
    <w:rsid w:val="005B360A"/>
  </w:style>
  <w:style w:type="character" w:customStyle="1" w:styleId="mrel">
    <w:name w:val="mrel"/>
    <w:rsid w:val="005B360A"/>
  </w:style>
  <w:style w:type="character" w:customStyle="1" w:styleId="20">
    <w:name w:val="标题 2 字符"/>
    <w:basedOn w:val="a4"/>
    <w:link w:val="2"/>
    <w:rsid w:val="006767BE"/>
    <w:rPr>
      <w:rFonts w:eastAsia="黑体" w:cstheme="majorBidi"/>
      <w:bCs/>
      <w:kern w:val="2"/>
      <w:sz w:val="24"/>
      <w:szCs w:val="32"/>
    </w:rPr>
  </w:style>
  <w:style w:type="paragraph" w:customStyle="1" w:styleId="afe">
    <w:name w:val="题干"/>
    <w:basedOn w:val="a3"/>
    <w:link w:val="aff"/>
    <w:qFormat/>
    <w:rsid w:val="009D034F"/>
    <w:pPr>
      <w:ind w:firstLine="420"/>
    </w:pPr>
    <w:rPr>
      <w:rFonts w:eastAsia="楷体"/>
      <w:noProof/>
      <w:color w:val="000000" w:themeColor="text1"/>
      <w:kern w:val="0"/>
    </w:rPr>
  </w:style>
  <w:style w:type="character" w:customStyle="1" w:styleId="aff">
    <w:name w:val="题干 字符"/>
    <w:basedOn w:val="a4"/>
    <w:link w:val="afe"/>
    <w:rsid w:val="009D034F"/>
    <w:rPr>
      <w:rFonts w:eastAsia="楷体"/>
      <w:noProof/>
      <w:color w:val="000000" w:themeColor="text1"/>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79273">
      <w:bodyDiv w:val="1"/>
      <w:marLeft w:val="0"/>
      <w:marRight w:val="0"/>
      <w:marTop w:val="0"/>
      <w:marBottom w:val="0"/>
      <w:divBdr>
        <w:top w:val="none" w:sz="0" w:space="0" w:color="auto"/>
        <w:left w:val="none" w:sz="0" w:space="0" w:color="auto"/>
        <w:bottom w:val="none" w:sz="0" w:space="0" w:color="auto"/>
        <w:right w:val="none" w:sz="0" w:space="0" w:color="auto"/>
      </w:divBdr>
    </w:div>
    <w:div w:id="13465358">
      <w:bodyDiv w:val="1"/>
      <w:marLeft w:val="0"/>
      <w:marRight w:val="0"/>
      <w:marTop w:val="0"/>
      <w:marBottom w:val="0"/>
      <w:divBdr>
        <w:top w:val="none" w:sz="0" w:space="0" w:color="auto"/>
        <w:left w:val="none" w:sz="0" w:space="0" w:color="auto"/>
        <w:bottom w:val="none" w:sz="0" w:space="0" w:color="auto"/>
        <w:right w:val="none" w:sz="0" w:space="0" w:color="auto"/>
      </w:divBdr>
    </w:div>
    <w:div w:id="21174438">
      <w:bodyDiv w:val="1"/>
      <w:marLeft w:val="0"/>
      <w:marRight w:val="0"/>
      <w:marTop w:val="0"/>
      <w:marBottom w:val="0"/>
      <w:divBdr>
        <w:top w:val="none" w:sz="0" w:space="0" w:color="auto"/>
        <w:left w:val="none" w:sz="0" w:space="0" w:color="auto"/>
        <w:bottom w:val="none" w:sz="0" w:space="0" w:color="auto"/>
        <w:right w:val="none" w:sz="0" w:space="0" w:color="auto"/>
      </w:divBdr>
    </w:div>
    <w:div w:id="78597152">
      <w:bodyDiv w:val="1"/>
      <w:marLeft w:val="0"/>
      <w:marRight w:val="0"/>
      <w:marTop w:val="0"/>
      <w:marBottom w:val="0"/>
      <w:divBdr>
        <w:top w:val="none" w:sz="0" w:space="0" w:color="auto"/>
        <w:left w:val="none" w:sz="0" w:space="0" w:color="auto"/>
        <w:bottom w:val="none" w:sz="0" w:space="0" w:color="auto"/>
        <w:right w:val="none" w:sz="0" w:space="0" w:color="auto"/>
      </w:divBdr>
    </w:div>
    <w:div w:id="95296409">
      <w:bodyDiv w:val="1"/>
      <w:marLeft w:val="0"/>
      <w:marRight w:val="0"/>
      <w:marTop w:val="0"/>
      <w:marBottom w:val="0"/>
      <w:divBdr>
        <w:top w:val="none" w:sz="0" w:space="0" w:color="auto"/>
        <w:left w:val="none" w:sz="0" w:space="0" w:color="auto"/>
        <w:bottom w:val="none" w:sz="0" w:space="0" w:color="auto"/>
        <w:right w:val="none" w:sz="0" w:space="0" w:color="auto"/>
      </w:divBdr>
    </w:div>
    <w:div w:id="285429923">
      <w:bodyDiv w:val="1"/>
      <w:marLeft w:val="0"/>
      <w:marRight w:val="0"/>
      <w:marTop w:val="0"/>
      <w:marBottom w:val="0"/>
      <w:divBdr>
        <w:top w:val="none" w:sz="0" w:space="0" w:color="auto"/>
        <w:left w:val="none" w:sz="0" w:space="0" w:color="auto"/>
        <w:bottom w:val="none" w:sz="0" w:space="0" w:color="auto"/>
        <w:right w:val="none" w:sz="0" w:space="0" w:color="auto"/>
      </w:divBdr>
    </w:div>
    <w:div w:id="352265432">
      <w:bodyDiv w:val="1"/>
      <w:marLeft w:val="0"/>
      <w:marRight w:val="0"/>
      <w:marTop w:val="0"/>
      <w:marBottom w:val="0"/>
      <w:divBdr>
        <w:top w:val="none" w:sz="0" w:space="0" w:color="auto"/>
        <w:left w:val="none" w:sz="0" w:space="0" w:color="auto"/>
        <w:bottom w:val="none" w:sz="0" w:space="0" w:color="auto"/>
        <w:right w:val="none" w:sz="0" w:space="0" w:color="auto"/>
      </w:divBdr>
    </w:div>
    <w:div w:id="370157837">
      <w:bodyDiv w:val="1"/>
      <w:marLeft w:val="0"/>
      <w:marRight w:val="0"/>
      <w:marTop w:val="0"/>
      <w:marBottom w:val="0"/>
      <w:divBdr>
        <w:top w:val="none" w:sz="0" w:space="0" w:color="auto"/>
        <w:left w:val="none" w:sz="0" w:space="0" w:color="auto"/>
        <w:bottom w:val="none" w:sz="0" w:space="0" w:color="auto"/>
        <w:right w:val="none" w:sz="0" w:space="0" w:color="auto"/>
      </w:divBdr>
    </w:div>
    <w:div w:id="378633248">
      <w:bodyDiv w:val="1"/>
      <w:marLeft w:val="0"/>
      <w:marRight w:val="0"/>
      <w:marTop w:val="0"/>
      <w:marBottom w:val="0"/>
      <w:divBdr>
        <w:top w:val="none" w:sz="0" w:space="0" w:color="auto"/>
        <w:left w:val="none" w:sz="0" w:space="0" w:color="auto"/>
        <w:bottom w:val="none" w:sz="0" w:space="0" w:color="auto"/>
        <w:right w:val="none" w:sz="0" w:space="0" w:color="auto"/>
      </w:divBdr>
    </w:div>
    <w:div w:id="427777851">
      <w:bodyDiv w:val="1"/>
      <w:marLeft w:val="0"/>
      <w:marRight w:val="0"/>
      <w:marTop w:val="0"/>
      <w:marBottom w:val="0"/>
      <w:divBdr>
        <w:top w:val="none" w:sz="0" w:space="0" w:color="auto"/>
        <w:left w:val="none" w:sz="0" w:space="0" w:color="auto"/>
        <w:bottom w:val="none" w:sz="0" w:space="0" w:color="auto"/>
        <w:right w:val="none" w:sz="0" w:space="0" w:color="auto"/>
      </w:divBdr>
    </w:div>
    <w:div w:id="428939213">
      <w:bodyDiv w:val="1"/>
      <w:marLeft w:val="0"/>
      <w:marRight w:val="0"/>
      <w:marTop w:val="0"/>
      <w:marBottom w:val="0"/>
      <w:divBdr>
        <w:top w:val="none" w:sz="0" w:space="0" w:color="auto"/>
        <w:left w:val="none" w:sz="0" w:space="0" w:color="auto"/>
        <w:bottom w:val="none" w:sz="0" w:space="0" w:color="auto"/>
        <w:right w:val="none" w:sz="0" w:space="0" w:color="auto"/>
      </w:divBdr>
    </w:div>
    <w:div w:id="541480750">
      <w:bodyDiv w:val="1"/>
      <w:marLeft w:val="0"/>
      <w:marRight w:val="0"/>
      <w:marTop w:val="0"/>
      <w:marBottom w:val="0"/>
      <w:divBdr>
        <w:top w:val="none" w:sz="0" w:space="0" w:color="auto"/>
        <w:left w:val="none" w:sz="0" w:space="0" w:color="auto"/>
        <w:bottom w:val="none" w:sz="0" w:space="0" w:color="auto"/>
        <w:right w:val="none" w:sz="0" w:space="0" w:color="auto"/>
      </w:divBdr>
    </w:div>
    <w:div w:id="590546395">
      <w:bodyDiv w:val="1"/>
      <w:marLeft w:val="0"/>
      <w:marRight w:val="0"/>
      <w:marTop w:val="0"/>
      <w:marBottom w:val="0"/>
      <w:divBdr>
        <w:top w:val="none" w:sz="0" w:space="0" w:color="auto"/>
        <w:left w:val="none" w:sz="0" w:space="0" w:color="auto"/>
        <w:bottom w:val="none" w:sz="0" w:space="0" w:color="auto"/>
        <w:right w:val="none" w:sz="0" w:space="0" w:color="auto"/>
      </w:divBdr>
    </w:div>
    <w:div w:id="790051302">
      <w:bodyDiv w:val="1"/>
      <w:marLeft w:val="0"/>
      <w:marRight w:val="0"/>
      <w:marTop w:val="0"/>
      <w:marBottom w:val="0"/>
      <w:divBdr>
        <w:top w:val="none" w:sz="0" w:space="0" w:color="auto"/>
        <w:left w:val="none" w:sz="0" w:space="0" w:color="auto"/>
        <w:bottom w:val="none" w:sz="0" w:space="0" w:color="auto"/>
        <w:right w:val="none" w:sz="0" w:space="0" w:color="auto"/>
      </w:divBdr>
    </w:div>
    <w:div w:id="835847381">
      <w:bodyDiv w:val="1"/>
      <w:marLeft w:val="0"/>
      <w:marRight w:val="0"/>
      <w:marTop w:val="0"/>
      <w:marBottom w:val="0"/>
      <w:divBdr>
        <w:top w:val="none" w:sz="0" w:space="0" w:color="auto"/>
        <w:left w:val="none" w:sz="0" w:space="0" w:color="auto"/>
        <w:bottom w:val="none" w:sz="0" w:space="0" w:color="auto"/>
        <w:right w:val="none" w:sz="0" w:space="0" w:color="auto"/>
      </w:divBdr>
    </w:div>
    <w:div w:id="925960064">
      <w:bodyDiv w:val="1"/>
      <w:marLeft w:val="0"/>
      <w:marRight w:val="0"/>
      <w:marTop w:val="0"/>
      <w:marBottom w:val="0"/>
      <w:divBdr>
        <w:top w:val="none" w:sz="0" w:space="0" w:color="auto"/>
        <w:left w:val="none" w:sz="0" w:space="0" w:color="auto"/>
        <w:bottom w:val="none" w:sz="0" w:space="0" w:color="auto"/>
        <w:right w:val="none" w:sz="0" w:space="0" w:color="auto"/>
      </w:divBdr>
    </w:div>
    <w:div w:id="935135476">
      <w:bodyDiv w:val="1"/>
      <w:marLeft w:val="0"/>
      <w:marRight w:val="0"/>
      <w:marTop w:val="0"/>
      <w:marBottom w:val="0"/>
      <w:divBdr>
        <w:top w:val="none" w:sz="0" w:space="0" w:color="auto"/>
        <w:left w:val="none" w:sz="0" w:space="0" w:color="auto"/>
        <w:bottom w:val="none" w:sz="0" w:space="0" w:color="auto"/>
        <w:right w:val="none" w:sz="0" w:space="0" w:color="auto"/>
      </w:divBdr>
    </w:div>
    <w:div w:id="998196906">
      <w:bodyDiv w:val="1"/>
      <w:marLeft w:val="0"/>
      <w:marRight w:val="0"/>
      <w:marTop w:val="0"/>
      <w:marBottom w:val="0"/>
      <w:divBdr>
        <w:top w:val="none" w:sz="0" w:space="0" w:color="auto"/>
        <w:left w:val="none" w:sz="0" w:space="0" w:color="auto"/>
        <w:bottom w:val="none" w:sz="0" w:space="0" w:color="auto"/>
        <w:right w:val="none" w:sz="0" w:space="0" w:color="auto"/>
      </w:divBdr>
    </w:div>
    <w:div w:id="1169784773">
      <w:bodyDiv w:val="1"/>
      <w:marLeft w:val="0"/>
      <w:marRight w:val="0"/>
      <w:marTop w:val="0"/>
      <w:marBottom w:val="0"/>
      <w:divBdr>
        <w:top w:val="none" w:sz="0" w:space="0" w:color="auto"/>
        <w:left w:val="none" w:sz="0" w:space="0" w:color="auto"/>
        <w:bottom w:val="none" w:sz="0" w:space="0" w:color="auto"/>
        <w:right w:val="none" w:sz="0" w:space="0" w:color="auto"/>
      </w:divBdr>
    </w:div>
    <w:div w:id="1213225274">
      <w:bodyDiv w:val="1"/>
      <w:marLeft w:val="0"/>
      <w:marRight w:val="0"/>
      <w:marTop w:val="0"/>
      <w:marBottom w:val="0"/>
      <w:divBdr>
        <w:top w:val="none" w:sz="0" w:space="0" w:color="auto"/>
        <w:left w:val="none" w:sz="0" w:space="0" w:color="auto"/>
        <w:bottom w:val="none" w:sz="0" w:space="0" w:color="auto"/>
        <w:right w:val="none" w:sz="0" w:space="0" w:color="auto"/>
      </w:divBdr>
    </w:div>
    <w:div w:id="1293708648">
      <w:bodyDiv w:val="1"/>
      <w:marLeft w:val="0"/>
      <w:marRight w:val="0"/>
      <w:marTop w:val="0"/>
      <w:marBottom w:val="0"/>
      <w:divBdr>
        <w:top w:val="none" w:sz="0" w:space="0" w:color="auto"/>
        <w:left w:val="none" w:sz="0" w:space="0" w:color="auto"/>
        <w:bottom w:val="none" w:sz="0" w:space="0" w:color="auto"/>
        <w:right w:val="none" w:sz="0" w:space="0" w:color="auto"/>
      </w:divBdr>
    </w:div>
    <w:div w:id="1375811755">
      <w:bodyDiv w:val="1"/>
      <w:marLeft w:val="0"/>
      <w:marRight w:val="0"/>
      <w:marTop w:val="0"/>
      <w:marBottom w:val="0"/>
      <w:divBdr>
        <w:top w:val="none" w:sz="0" w:space="0" w:color="auto"/>
        <w:left w:val="none" w:sz="0" w:space="0" w:color="auto"/>
        <w:bottom w:val="none" w:sz="0" w:space="0" w:color="auto"/>
        <w:right w:val="none" w:sz="0" w:space="0" w:color="auto"/>
      </w:divBdr>
    </w:div>
    <w:div w:id="1410931624">
      <w:bodyDiv w:val="1"/>
      <w:marLeft w:val="0"/>
      <w:marRight w:val="0"/>
      <w:marTop w:val="0"/>
      <w:marBottom w:val="0"/>
      <w:divBdr>
        <w:top w:val="none" w:sz="0" w:space="0" w:color="auto"/>
        <w:left w:val="none" w:sz="0" w:space="0" w:color="auto"/>
        <w:bottom w:val="none" w:sz="0" w:space="0" w:color="auto"/>
        <w:right w:val="none" w:sz="0" w:space="0" w:color="auto"/>
      </w:divBdr>
    </w:div>
    <w:div w:id="1420519304">
      <w:bodyDiv w:val="1"/>
      <w:marLeft w:val="0"/>
      <w:marRight w:val="0"/>
      <w:marTop w:val="0"/>
      <w:marBottom w:val="0"/>
      <w:divBdr>
        <w:top w:val="none" w:sz="0" w:space="0" w:color="auto"/>
        <w:left w:val="none" w:sz="0" w:space="0" w:color="auto"/>
        <w:bottom w:val="none" w:sz="0" w:space="0" w:color="auto"/>
        <w:right w:val="none" w:sz="0" w:space="0" w:color="auto"/>
      </w:divBdr>
    </w:div>
    <w:div w:id="1456748794">
      <w:bodyDiv w:val="1"/>
      <w:marLeft w:val="0"/>
      <w:marRight w:val="0"/>
      <w:marTop w:val="0"/>
      <w:marBottom w:val="0"/>
      <w:divBdr>
        <w:top w:val="none" w:sz="0" w:space="0" w:color="auto"/>
        <w:left w:val="none" w:sz="0" w:space="0" w:color="auto"/>
        <w:bottom w:val="none" w:sz="0" w:space="0" w:color="auto"/>
        <w:right w:val="none" w:sz="0" w:space="0" w:color="auto"/>
      </w:divBdr>
    </w:div>
    <w:div w:id="1565143371">
      <w:bodyDiv w:val="1"/>
      <w:marLeft w:val="0"/>
      <w:marRight w:val="0"/>
      <w:marTop w:val="0"/>
      <w:marBottom w:val="0"/>
      <w:divBdr>
        <w:top w:val="none" w:sz="0" w:space="0" w:color="auto"/>
        <w:left w:val="none" w:sz="0" w:space="0" w:color="auto"/>
        <w:bottom w:val="none" w:sz="0" w:space="0" w:color="auto"/>
        <w:right w:val="none" w:sz="0" w:space="0" w:color="auto"/>
      </w:divBdr>
    </w:div>
    <w:div w:id="1566724503">
      <w:bodyDiv w:val="1"/>
      <w:marLeft w:val="0"/>
      <w:marRight w:val="0"/>
      <w:marTop w:val="0"/>
      <w:marBottom w:val="0"/>
      <w:divBdr>
        <w:top w:val="none" w:sz="0" w:space="0" w:color="auto"/>
        <w:left w:val="none" w:sz="0" w:space="0" w:color="auto"/>
        <w:bottom w:val="none" w:sz="0" w:space="0" w:color="auto"/>
        <w:right w:val="none" w:sz="0" w:space="0" w:color="auto"/>
      </w:divBdr>
    </w:div>
    <w:div w:id="1639338263">
      <w:bodyDiv w:val="1"/>
      <w:marLeft w:val="0"/>
      <w:marRight w:val="0"/>
      <w:marTop w:val="0"/>
      <w:marBottom w:val="0"/>
      <w:divBdr>
        <w:top w:val="none" w:sz="0" w:space="0" w:color="auto"/>
        <w:left w:val="none" w:sz="0" w:space="0" w:color="auto"/>
        <w:bottom w:val="none" w:sz="0" w:space="0" w:color="auto"/>
        <w:right w:val="none" w:sz="0" w:space="0" w:color="auto"/>
      </w:divBdr>
    </w:div>
    <w:div w:id="1720669168">
      <w:bodyDiv w:val="1"/>
      <w:marLeft w:val="0"/>
      <w:marRight w:val="0"/>
      <w:marTop w:val="0"/>
      <w:marBottom w:val="0"/>
      <w:divBdr>
        <w:top w:val="none" w:sz="0" w:space="0" w:color="auto"/>
        <w:left w:val="none" w:sz="0" w:space="0" w:color="auto"/>
        <w:bottom w:val="none" w:sz="0" w:space="0" w:color="auto"/>
        <w:right w:val="none" w:sz="0" w:space="0" w:color="auto"/>
      </w:divBdr>
    </w:div>
    <w:div w:id="1829787095">
      <w:bodyDiv w:val="1"/>
      <w:marLeft w:val="0"/>
      <w:marRight w:val="0"/>
      <w:marTop w:val="0"/>
      <w:marBottom w:val="0"/>
      <w:divBdr>
        <w:top w:val="none" w:sz="0" w:space="0" w:color="auto"/>
        <w:left w:val="none" w:sz="0" w:space="0" w:color="auto"/>
        <w:bottom w:val="none" w:sz="0" w:space="0" w:color="auto"/>
        <w:right w:val="none" w:sz="0" w:space="0" w:color="auto"/>
      </w:divBdr>
    </w:div>
    <w:div w:id="2083024439">
      <w:bodyDiv w:val="1"/>
      <w:marLeft w:val="0"/>
      <w:marRight w:val="0"/>
      <w:marTop w:val="0"/>
      <w:marBottom w:val="0"/>
      <w:divBdr>
        <w:top w:val="none" w:sz="0" w:space="0" w:color="auto"/>
        <w:left w:val="none" w:sz="0" w:space="0" w:color="auto"/>
        <w:bottom w:val="none" w:sz="0" w:space="0" w:color="auto"/>
        <w:right w:val="none" w:sz="0" w:space="0" w:color="auto"/>
      </w:divBdr>
    </w:div>
    <w:div w:id="2089493833">
      <w:bodyDiv w:val="1"/>
      <w:marLeft w:val="0"/>
      <w:marRight w:val="0"/>
      <w:marTop w:val="0"/>
      <w:marBottom w:val="0"/>
      <w:divBdr>
        <w:top w:val="none" w:sz="0" w:space="0" w:color="auto"/>
        <w:left w:val="none" w:sz="0" w:space="0" w:color="auto"/>
        <w:bottom w:val="none" w:sz="0" w:space="0" w:color="auto"/>
        <w:right w:val="none" w:sz="0" w:space="0" w:color="auto"/>
      </w:divBdr>
    </w:div>
    <w:div w:id="2098866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2.svg"/><Relationship Id="rId1" Type="http://schemas.openxmlformats.org/officeDocument/2006/relationships/image" Target="media/image21.png"/></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image" Target="media/image10.jpg"/><Relationship Id="rId42" Type="http://schemas.openxmlformats.org/officeDocument/2006/relationships/oleObject" Target="embeddings/oleObject3.bin"/><Relationship Id="rId63" Type="http://schemas.openxmlformats.org/officeDocument/2006/relationships/oleObject" Target="embeddings/oleObject14.bin"/><Relationship Id="rId84" Type="http://schemas.openxmlformats.org/officeDocument/2006/relationships/image" Target="media/image50.wmf"/><Relationship Id="rId138" Type="http://schemas.openxmlformats.org/officeDocument/2006/relationships/oleObject" Target="embeddings/oleObject52.bin"/><Relationship Id="rId159" Type="http://schemas.openxmlformats.org/officeDocument/2006/relationships/image" Target="media/image87.wmf"/><Relationship Id="rId170" Type="http://schemas.openxmlformats.org/officeDocument/2006/relationships/oleObject" Target="embeddings/oleObject68.bin"/><Relationship Id="rId191" Type="http://schemas.openxmlformats.org/officeDocument/2006/relationships/image" Target="media/image103.emf"/><Relationship Id="rId205" Type="http://schemas.openxmlformats.org/officeDocument/2006/relationships/image" Target="media/image111.wmf"/><Relationship Id="rId226" Type="http://schemas.openxmlformats.org/officeDocument/2006/relationships/image" Target="media/image129.png"/><Relationship Id="rId107" Type="http://schemas.openxmlformats.org/officeDocument/2006/relationships/oleObject" Target="embeddings/oleObject37.bin"/><Relationship Id="rId11" Type="http://schemas.microsoft.com/office/2018/08/relationships/commentsExtensible" Target="commentsExtensible.xml"/><Relationship Id="rId32" Type="http://schemas.openxmlformats.org/officeDocument/2006/relationships/image" Target="media/image23.gif"/><Relationship Id="rId53" Type="http://schemas.openxmlformats.org/officeDocument/2006/relationships/oleObject" Target="embeddings/oleObject9.bin"/><Relationship Id="rId74" Type="http://schemas.openxmlformats.org/officeDocument/2006/relationships/image" Target="media/image45.wmf"/><Relationship Id="rId128" Type="http://schemas.openxmlformats.org/officeDocument/2006/relationships/oleObject" Target="embeddings/oleObject47.bin"/><Relationship Id="rId149" Type="http://schemas.openxmlformats.org/officeDocument/2006/relationships/image" Target="media/image82.wmf"/><Relationship Id="rId5" Type="http://schemas.openxmlformats.org/officeDocument/2006/relationships/webSettings" Target="webSettings.xml"/><Relationship Id="rId95" Type="http://schemas.openxmlformats.org/officeDocument/2006/relationships/oleObject" Target="embeddings/oleObject30.bin"/><Relationship Id="rId160" Type="http://schemas.openxmlformats.org/officeDocument/2006/relationships/oleObject" Target="embeddings/oleObject63.bin"/><Relationship Id="rId181" Type="http://schemas.openxmlformats.org/officeDocument/2006/relationships/oleObject" Target="embeddings/oleObject74.bin"/><Relationship Id="rId216" Type="http://schemas.openxmlformats.org/officeDocument/2006/relationships/image" Target="media/image119.emf"/><Relationship Id="rId237" Type="http://schemas.openxmlformats.org/officeDocument/2006/relationships/image" Target="media/image140.png"/><Relationship Id="rId22" Type="http://schemas.openxmlformats.org/officeDocument/2006/relationships/image" Target="media/image11.emf"/><Relationship Id="rId43" Type="http://schemas.openxmlformats.org/officeDocument/2006/relationships/oleObject" Target="embeddings/oleObject4.bin"/><Relationship Id="rId64" Type="http://schemas.openxmlformats.org/officeDocument/2006/relationships/image" Target="media/image40.wmf"/><Relationship Id="rId118" Type="http://schemas.openxmlformats.org/officeDocument/2006/relationships/image" Target="media/image66.wmf"/><Relationship Id="rId139" Type="http://schemas.openxmlformats.org/officeDocument/2006/relationships/image" Target="media/image77.wmf"/><Relationship Id="rId85" Type="http://schemas.openxmlformats.org/officeDocument/2006/relationships/oleObject" Target="embeddings/oleObject25.bin"/><Relationship Id="rId150" Type="http://schemas.openxmlformats.org/officeDocument/2006/relationships/oleObject" Target="embeddings/oleObject58.bin"/><Relationship Id="rId171" Type="http://schemas.openxmlformats.org/officeDocument/2006/relationships/image" Target="media/image93.wmf"/><Relationship Id="rId192" Type="http://schemas.openxmlformats.org/officeDocument/2006/relationships/image" Target="media/image104.wmf"/><Relationship Id="rId206" Type="http://schemas.openxmlformats.org/officeDocument/2006/relationships/oleObject" Target="embeddings/oleObject83.bin"/><Relationship Id="rId227" Type="http://schemas.openxmlformats.org/officeDocument/2006/relationships/image" Target="media/image130.png"/><Relationship Id="rId12" Type="http://schemas.openxmlformats.org/officeDocument/2006/relationships/image" Target="media/image1.jpg"/><Relationship Id="rId33" Type="http://schemas.openxmlformats.org/officeDocument/2006/relationships/image" Target="media/image24.emf"/><Relationship Id="rId108" Type="http://schemas.openxmlformats.org/officeDocument/2006/relationships/image" Target="media/image61.wmf"/><Relationship Id="rId129" Type="http://schemas.openxmlformats.org/officeDocument/2006/relationships/image" Target="media/image72.wmf"/><Relationship Id="rId54" Type="http://schemas.openxmlformats.org/officeDocument/2006/relationships/image" Target="media/image35.wmf"/><Relationship Id="rId75" Type="http://schemas.openxmlformats.org/officeDocument/2006/relationships/oleObject" Target="embeddings/oleObject20.bin"/><Relationship Id="rId96" Type="http://schemas.openxmlformats.org/officeDocument/2006/relationships/image" Target="media/image56.wmf"/><Relationship Id="rId140" Type="http://schemas.openxmlformats.org/officeDocument/2006/relationships/oleObject" Target="embeddings/oleObject53.bin"/><Relationship Id="rId161" Type="http://schemas.openxmlformats.org/officeDocument/2006/relationships/image" Target="media/image88.wmf"/><Relationship Id="rId182" Type="http://schemas.openxmlformats.org/officeDocument/2006/relationships/oleObject" Target="embeddings/oleObject75.bin"/><Relationship Id="rId217" Type="http://schemas.openxmlformats.org/officeDocument/2006/relationships/image" Target="media/image120.emf"/><Relationship Id="rId6" Type="http://schemas.openxmlformats.org/officeDocument/2006/relationships/footnotes" Target="footnotes.xml"/><Relationship Id="rId238" Type="http://schemas.openxmlformats.org/officeDocument/2006/relationships/image" Target="media/image141.png"/><Relationship Id="rId23" Type="http://schemas.openxmlformats.org/officeDocument/2006/relationships/image" Target="media/image12.emf"/><Relationship Id="rId119" Type="http://schemas.openxmlformats.org/officeDocument/2006/relationships/oleObject" Target="embeddings/oleObject43.bin"/><Relationship Id="rId44" Type="http://schemas.openxmlformats.org/officeDocument/2006/relationships/image" Target="media/image30.wmf"/><Relationship Id="rId65" Type="http://schemas.openxmlformats.org/officeDocument/2006/relationships/oleObject" Target="embeddings/oleObject15.bin"/><Relationship Id="rId86" Type="http://schemas.openxmlformats.org/officeDocument/2006/relationships/image" Target="media/image51.wmf"/><Relationship Id="rId130" Type="http://schemas.openxmlformats.org/officeDocument/2006/relationships/oleObject" Target="embeddings/oleObject48.bin"/><Relationship Id="rId151" Type="http://schemas.openxmlformats.org/officeDocument/2006/relationships/image" Target="media/image83.wmf"/><Relationship Id="rId172" Type="http://schemas.openxmlformats.org/officeDocument/2006/relationships/oleObject" Target="embeddings/oleObject69.bin"/><Relationship Id="rId193" Type="http://schemas.openxmlformats.org/officeDocument/2006/relationships/oleObject" Target="embeddings/oleObject77.bin"/><Relationship Id="rId207" Type="http://schemas.openxmlformats.org/officeDocument/2006/relationships/image" Target="media/image112.wmf"/><Relationship Id="rId228" Type="http://schemas.openxmlformats.org/officeDocument/2006/relationships/image" Target="media/image131.png"/><Relationship Id="rId13" Type="http://schemas.openxmlformats.org/officeDocument/2006/relationships/image" Target="media/image2.jpg"/><Relationship Id="rId109" Type="http://schemas.openxmlformats.org/officeDocument/2006/relationships/oleObject" Target="embeddings/oleObject38.bin"/><Relationship Id="rId34" Type="http://schemas.openxmlformats.org/officeDocument/2006/relationships/image" Target="media/image25.emf"/><Relationship Id="rId55" Type="http://schemas.openxmlformats.org/officeDocument/2006/relationships/oleObject" Target="embeddings/oleObject10.bin"/><Relationship Id="rId76" Type="http://schemas.openxmlformats.org/officeDocument/2006/relationships/image" Target="media/image46.wmf"/><Relationship Id="rId97" Type="http://schemas.openxmlformats.org/officeDocument/2006/relationships/oleObject" Target="embeddings/oleObject31.bin"/><Relationship Id="rId120" Type="http://schemas.openxmlformats.org/officeDocument/2006/relationships/image" Target="media/image67.wmf"/><Relationship Id="rId141" Type="http://schemas.openxmlformats.org/officeDocument/2006/relationships/image" Target="media/image78.wmf"/><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oleObject" Target="embeddings/oleObject76.bin"/><Relationship Id="rId218" Type="http://schemas.openxmlformats.org/officeDocument/2006/relationships/image" Target="media/image121.png"/><Relationship Id="rId239" Type="http://schemas.openxmlformats.org/officeDocument/2006/relationships/image" Target="media/image142.png"/><Relationship Id="rId24" Type="http://schemas.openxmlformats.org/officeDocument/2006/relationships/image" Target="media/image13.emf"/><Relationship Id="rId45" Type="http://schemas.openxmlformats.org/officeDocument/2006/relationships/oleObject" Target="embeddings/oleObject5.bin"/><Relationship Id="rId66" Type="http://schemas.openxmlformats.org/officeDocument/2006/relationships/image" Target="media/image41.wmf"/><Relationship Id="rId87" Type="http://schemas.openxmlformats.org/officeDocument/2006/relationships/oleObject" Target="embeddings/oleObject26.bin"/><Relationship Id="rId110" Type="http://schemas.openxmlformats.org/officeDocument/2006/relationships/image" Target="media/image62.wmf"/><Relationship Id="rId131" Type="http://schemas.openxmlformats.org/officeDocument/2006/relationships/image" Target="media/image73.wmf"/><Relationship Id="rId152" Type="http://schemas.openxmlformats.org/officeDocument/2006/relationships/oleObject" Target="embeddings/oleObject59.bin"/><Relationship Id="rId173" Type="http://schemas.openxmlformats.org/officeDocument/2006/relationships/image" Target="media/image94.wmf"/><Relationship Id="rId194" Type="http://schemas.openxmlformats.org/officeDocument/2006/relationships/oleObject" Target="embeddings/oleObject78.bin"/><Relationship Id="rId208" Type="http://schemas.openxmlformats.org/officeDocument/2006/relationships/oleObject" Target="embeddings/oleObject84.bin"/><Relationship Id="rId229" Type="http://schemas.openxmlformats.org/officeDocument/2006/relationships/image" Target="media/image132.png"/><Relationship Id="rId240" Type="http://schemas.openxmlformats.org/officeDocument/2006/relationships/fontTable" Target="fontTable.xml"/><Relationship Id="rId14" Type="http://schemas.openxmlformats.org/officeDocument/2006/relationships/image" Target="media/image3.jpg"/><Relationship Id="rId35" Type="http://schemas.openxmlformats.org/officeDocument/2006/relationships/image" Target="media/image26.emf"/><Relationship Id="rId56" Type="http://schemas.openxmlformats.org/officeDocument/2006/relationships/image" Target="media/image36.wmf"/><Relationship Id="rId77" Type="http://schemas.openxmlformats.org/officeDocument/2006/relationships/oleObject" Target="embeddings/oleObject21.bin"/><Relationship Id="rId100" Type="http://schemas.openxmlformats.org/officeDocument/2006/relationships/oleObject" Target="embeddings/oleObject33.bin"/><Relationship Id="rId8" Type="http://schemas.openxmlformats.org/officeDocument/2006/relationships/comments" Target="comments.xml"/><Relationship Id="rId98" Type="http://schemas.openxmlformats.org/officeDocument/2006/relationships/image" Target="media/image57.wmf"/><Relationship Id="rId121" Type="http://schemas.openxmlformats.org/officeDocument/2006/relationships/oleObject" Target="embeddings/oleObject44.bin"/><Relationship Id="rId142" Type="http://schemas.openxmlformats.org/officeDocument/2006/relationships/oleObject" Target="embeddings/oleObject54.bin"/><Relationship Id="rId163" Type="http://schemas.openxmlformats.org/officeDocument/2006/relationships/image" Target="media/image89.wmf"/><Relationship Id="rId184" Type="http://schemas.openxmlformats.org/officeDocument/2006/relationships/image" Target="media/image96.emf"/><Relationship Id="rId219" Type="http://schemas.openxmlformats.org/officeDocument/2006/relationships/image" Target="media/image122.png"/><Relationship Id="rId230" Type="http://schemas.openxmlformats.org/officeDocument/2006/relationships/image" Target="media/image133.png"/><Relationship Id="rId25" Type="http://schemas.openxmlformats.org/officeDocument/2006/relationships/image" Target="media/image14.emf"/><Relationship Id="rId46" Type="http://schemas.openxmlformats.org/officeDocument/2006/relationships/image" Target="media/image31.wmf"/><Relationship Id="rId67" Type="http://schemas.openxmlformats.org/officeDocument/2006/relationships/oleObject" Target="embeddings/oleObject16.bin"/><Relationship Id="rId88" Type="http://schemas.openxmlformats.org/officeDocument/2006/relationships/image" Target="media/image52.wmf"/><Relationship Id="rId111" Type="http://schemas.openxmlformats.org/officeDocument/2006/relationships/oleObject" Target="embeddings/oleObject39.bin"/><Relationship Id="rId132" Type="http://schemas.openxmlformats.org/officeDocument/2006/relationships/oleObject" Target="embeddings/oleObject49.bin"/><Relationship Id="rId153" Type="http://schemas.openxmlformats.org/officeDocument/2006/relationships/image" Target="media/image84.wmf"/><Relationship Id="rId174" Type="http://schemas.openxmlformats.org/officeDocument/2006/relationships/oleObject" Target="embeddings/oleObject70.bin"/><Relationship Id="rId195" Type="http://schemas.openxmlformats.org/officeDocument/2006/relationships/image" Target="media/image105.wmf"/><Relationship Id="rId209" Type="http://schemas.openxmlformats.org/officeDocument/2006/relationships/image" Target="media/image113.emf"/><Relationship Id="rId220" Type="http://schemas.openxmlformats.org/officeDocument/2006/relationships/image" Target="media/image123.png"/><Relationship Id="rId241" Type="http://schemas.microsoft.com/office/2011/relationships/people" Target="people.xml"/><Relationship Id="rId15" Type="http://schemas.openxmlformats.org/officeDocument/2006/relationships/image" Target="media/image4.jpg"/><Relationship Id="rId36" Type="http://schemas.openxmlformats.org/officeDocument/2006/relationships/image" Target="media/image27.emf"/><Relationship Id="rId57" Type="http://schemas.openxmlformats.org/officeDocument/2006/relationships/oleObject" Target="embeddings/oleObject11.bin"/><Relationship Id="rId106" Type="http://schemas.openxmlformats.org/officeDocument/2006/relationships/oleObject" Target="embeddings/oleObject36.bin"/><Relationship Id="rId127" Type="http://schemas.openxmlformats.org/officeDocument/2006/relationships/image" Target="media/image71.wmf"/><Relationship Id="rId10" Type="http://schemas.microsoft.com/office/2016/09/relationships/commentsIds" Target="commentsIds.xml"/><Relationship Id="rId31" Type="http://schemas.openxmlformats.org/officeDocument/2006/relationships/image" Target="media/image20.emf"/><Relationship Id="rId52" Type="http://schemas.openxmlformats.org/officeDocument/2006/relationships/image" Target="media/image34.wmf"/><Relationship Id="rId73" Type="http://schemas.openxmlformats.org/officeDocument/2006/relationships/oleObject" Target="embeddings/oleObject19.bin"/><Relationship Id="rId78" Type="http://schemas.openxmlformats.org/officeDocument/2006/relationships/image" Target="media/image47.wmf"/><Relationship Id="rId94" Type="http://schemas.openxmlformats.org/officeDocument/2006/relationships/image" Target="media/image55.wmf"/><Relationship Id="rId99" Type="http://schemas.openxmlformats.org/officeDocument/2006/relationships/oleObject" Target="embeddings/oleObject32.bin"/><Relationship Id="rId101" Type="http://schemas.openxmlformats.org/officeDocument/2006/relationships/image" Target="media/image58.wmf"/><Relationship Id="rId122" Type="http://schemas.openxmlformats.org/officeDocument/2006/relationships/image" Target="media/image68.wmf"/><Relationship Id="rId143" Type="http://schemas.openxmlformats.org/officeDocument/2006/relationships/image" Target="media/image79.wmf"/><Relationship Id="rId148" Type="http://schemas.openxmlformats.org/officeDocument/2006/relationships/oleObject" Target="embeddings/oleObject57.bin"/><Relationship Id="rId164" Type="http://schemas.openxmlformats.org/officeDocument/2006/relationships/oleObject" Target="embeddings/oleObject65.bin"/><Relationship Id="rId169" Type="http://schemas.openxmlformats.org/officeDocument/2006/relationships/image" Target="media/image92.wmf"/><Relationship Id="rId185" Type="http://schemas.openxmlformats.org/officeDocument/2006/relationships/image" Target="media/image97.emf"/><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oleObject" Target="embeddings/oleObject73.bin"/><Relationship Id="rId210" Type="http://schemas.openxmlformats.org/officeDocument/2006/relationships/image" Target="media/image114.emf"/><Relationship Id="rId215" Type="http://schemas.openxmlformats.org/officeDocument/2006/relationships/image" Target="media/image118.emf"/><Relationship Id="rId236" Type="http://schemas.openxmlformats.org/officeDocument/2006/relationships/image" Target="media/image139.png"/><Relationship Id="rId26" Type="http://schemas.openxmlformats.org/officeDocument/2006/relationships/image" Target="media/image15.jpg"/><Relationship Id="rId231" Type="http://schemas.openxmlformats.org/officeDocument/2006/relationships/image" Target="media/image134.png"/><Relationship Id="rId47" Type="http://schemas.openxmlformats.org/officeDocument/2006/relationships/oleObject" Target="embeddings/oleObject6.bin"/><Relationship Id="rId68" Type="http://schemas.openxmlformats.org/officeDocument/2006/relationships/image" Target="media/image42.wmf"/><Relationship Id="rId89" Type="http://schemas.openxmlformats.org/officeDocument/2006/relationships/oleObject" Target="embeddings/oleObject27.bin"/><Relationship Id="rId112" Type="http://schemas.openxmlformats.org/officeDocument/2006/relationships/image" Target="media/image63.wmf"/><Relationship Id="rId133" Type="http://schemas.openxmlformats.org/officeDocument/2006/relationships/image" Target="media/image74.wmf"/><Relationship Id="rId154" Type="http://schemas.openxmlformats.org/officeDocument/2006/relationships/oleObject" Target="embeddings/oleObject60.bin"/><Relationship Id="rId175" Type="http://schemas.openxmlformats.org/officeDocument/2006/relationships/footer" Target="footer2.xml"/><Relationship Id="rId196" Type="http://schemas.openxmlformats.org/officeDocument/2006/relationships/oleObject" Target="embeddings/oleObject79.bin"/><Relationship Id="rId200" Type="http://schemas.openxmlformats.org/officeDocument/2006/relationships/image" Target="media/image108.emf"/><Relationship Id="rId16" Type="http://schemas.openxmlformats.org/officeDocument/2006/relationships/image" Target="media/image5.jpg"/><Relationship Id="rId221" Type="http://schemas.openxmlformats.org/officeDocument/2006/relationships/image" Target="media/image124.png"/><Relationship Id="rId242" Type="http://schemas.openxmlformats.org/officeDocument/2006/relationships/theme" Target="theme/theme1.xml"/><Relationship Id="rId37" Type="http://schemas.openxmlformats.org/officeDocument/2006/relationships/footer" Target="footer1.xml"/><Relationship Id="rId58" Type="http://schemas.openxmlformats.org/officeDocument/2006/relationships/image" Target="media/image37.wmf"/><Relationship Id="rId79" Type="http://schemas.openxmlformats.org/officeDocument/2006/relationships/oleObject" Target="embeddings/oleObject22.bin"/><Relationship Id="rId102" Type="http://schemas.openxmlformats.org/officeDocument/2006/relationships/oleObject" Target="embeddings/oleObject34.bin"/><Relationship Id="rId123" Type="http://schemas.openxmlformats.org/officeDocument/2006/relationships/oleObject" Target="embeddings/oleObject45.bin"/><Relationship Id="rId144" Type="http://schemas.openxmlformats.org/officeDocument/2006/relationships/oleObject" Target="embeddings/oleObject55.bin"/><Relationship Id="rId90" Type="http://schemas.openxmlformats.org/officeDocument/2006/relationships/image" Target="media/image53.wmf"/><Relationship Id="rId165" Type="http://schemas.openxmlformats.org/officeDocument/2006/relationships/image" Target="media/image90.wmf"/><Relationship Id="rId186" Type="http://schemas.openxmlformats.org/officeDocument/2006/relationships/image" Target="media/image98.jpeg"/><Relationship Id="rId211" Type="http://schemas.openxmlformats.org/officeDocument/2006/relationships/image" Target="media/image115.emf"/><Relationship Id="rId232" Type="http://schemas.openxmlformats.org/officeDocument/2006/relationships/image" Target="media/image135.png"/><Relationship Id="rId27" Type="http://schemas.openxmlformats.org/officeDocument/2006/relationships/image" Target="media/image16.emf"/><Relationship Id="rId48" Type="http://schemas.openxmlformats.org/officeDocument/2006/relationships/image" Target="media/image32.wmf"/><Relationship Id="rId69" Type="http://schemas.openxmlformats.org/officeDocument/2006/relationships/oleObject" Target="embeddings/oleObject17.bin"/><Relationship Id="rId113" Type="http://schemas.openxmlformats.org/officeDocument/2006/relationships/oleObject" Target="embeddings/oleObject40.bin"/><Relationship Id="rId134" Type="http://schemas.openxmlformats.org/officeDocument/2006/relationships/oleObject" Target="embeddings/oleObject50.bin"/><Relationship Id="rId80" Type="http://schemas.openxmlformats.org/officeDocument/2006/relationships/image" Target="media/image48.wmf"/><Relationship Id="rId155" Type="http://schemas.openxmlformats.org/officeDocument/2006/relationships/image" Target="media/image85.wmf"/><Relationship Id="rId176" Type="http://schemas.openxmlformats.org/officeDocument/2006/relationships/footer" Target="footer3.xml"/><Relationship Id="rId197" Type="http://schemas.openxmlformats.org/officeDocument/2006/relationships/oleObject" Target="embeddings/oleObject80.bin"/><Relationship Id="rId201" Type="http://schemas.openxmlformats.org/officeDocument/2006/relationships/image" Target="media/image109.wmf"/><Relationship Id="rId222" Type="http://schemas.openxmlformats.org/officeDocument/2006/relationships/image" Target="media/image125.png"/><Relationship Id="rId17" Type="http://schemas.openxmlformats.org/officeDocument/2006/relationships/image" Target="media/image6.jpeg"/><Relationship Id="rId38" Type="http://schemas.openxmlformats.org/officeDocument/2006/relationships/image" Target="media/image28.wmf"/><Relationship Id="rId59" Type="http://schemas.openxmlformats.org/officeDocument/2006/relationships/oleObject" Target="embeddings/oleObject12.bin"/><Relationship Id="rId103" Type="http://schemas.openxmlformats.org/officeDocument/2006/relationships/image" Target="media/image59.wmf"/><Relationship Id="rId124" Type="http://schemas.openxmlformats.org/officeDocument/2006/relationships/image" Target="media/image69.png"/><Relationship Id="rId70" Type="http://schemas.openxmlformats.org/officeDocument/2006/relationships/image" Target="media/image43.wmf"/><Relationship Id="rId91" Type="http://schemas.openxmlformats.org/officeDocument/2006/relationships/oleObject" Target="embeddings/oleObject28.bin"/><Relationship Id="rId145" Type="http://schemas.openxmlformats.org/officeDocument/2006/relationships/image" Target="media/image80.wmf"/><Relationship Id="rId166" Type="http://schemas.openxmlformats.org/officeDocument/2006/relationships/oleObject" Target="embeddings/oleObject66.bin"/><Relationship Id="rId187" Type="http://schemas.openxmlformats.org/officeDocument/2006/relationships/image" Target="media/image99.jpeg"/><Relationship Id="rId1" Type="http://schemas.openxmlformats.org/officeDocument/2006/relationships/customXml" Target="../customXml/item1.xml"/><Relationship Id="rId212" Type="http://schemas.openxmlformats.org/officeDocument/2006/relationships/image" Target="media/image116.wmf"/><Relationship Id="rId233" Type="http://schemas.openxmlformats.org/officeDocument/2006/relationships/image" Target="media/image136.png"/><Relationship Id="rId28" Type="http://schemas.openxmlformats.org/officeDocument/2006/relationships/image" Target="media/image17.emf"/><Relationship Id="rId49" Type="http://schemas.openxmlformats.org/officeDocument/2006/relationships/oleObject" Target="embeddings/oleObject7.bin"/><Relationship Id="rId114" Type="http://schemas.openxmlformats.org/officeDocument/2006/relationships/image" Target="media/image64.wmf"/><Relationship Id="rId60" Type="http://schemas.openxmlformats.org/officeDocument/2006/relationships/image" Target="media/image38.wmf"/><Relationship Id="rId81" Type="http://schemas.openxmlformats.org/officeDocument/2006/relationships/oleObject" Target="embeddings/oleObject23.bin"/><Relationship Id="rId135" Type="http://schemas.openxmlformats.org/officeDocument/2006/relationships/image" Target="media/image75.wmf"/><Relationship Id="rId156" Type="http://schemas.openxmlformats.org/officeDocument/2006/relationships/oleObject" Target="embeddings/oleObject61.bin"/><Relationship Id="rId177" Type="http://schemas.openxmlformats.org/officeDocument/2006/relationships/image" Target="media/image95.wmf"/><Relationship Id="rId198" Type="http://schemas.openxmlformats.org/officeDocument/2006/relationships/image" Target="media/image106.emf"/><Relationship Id="rId202" Type="http://schemas.openxmlformats.org/officeDocument/2006/relationships/oleObject" Target="embeddings/oleObject81.bin"/><Relationship Id="rId223" Type="http://schemas.openxmlformats.org/officeDocument/2006/relationships/image" Target="media/image126.png"/><Relationship Id="rId18" Type="http://schemas.openxmlformats.org/officeDocument/2006/relationships/image" Target="media/image7.jpeg"/><Relationship Id="rId39" Type="http://schemas.openxmlformats.org/officeDocument/2006/relationships/oleObject" Target="embeddings/oleObject1.bin"/><Relationship Id="rId50" Type="http://schemas.openxmlformats.org/officeDocument/2006/relationships/image" Target="media/image33.wmf"/><Relationship Id="rId104" Type="http://schemas.openxmlformats.org/officeDocument/2006/relationships/oleObject" Target="embeddings/oleObject35.bin"/><Relationship Id="rId125" Type="http://schemas.openxmlformats.org/officeDocument/2006/relationships/image" Target="media/image70.wmf"/><Relationship Id="rId146" Type="http://schemas.openxmlformats.org/officeDocument/2006/relationships/oleObject" Target="embeddings/oleObject56.bin"/><Relationship Id="rId167" Type="http://schemas.openxmlformats.org/officeDocument/2006/relationships/image" Target="media/image91.wmf"/><Relationship Id="rId188" Type="http://schemas.openxmlformats.org/officeDocument/2006/relationships/image" Target="media/image100.emf"/><Relationship Id="rId71" Type="http://schemas.openxmlformats.org/officeDocument/2006/relationships/oleObject" Target="embeddings/oleObject18.bin"/><Relationship Id="rId92" Type="http://schemas.openxmlformats.org/officeDocument/2006/relationships/image" Target="media/image54.wmf"/><Relationship Id="rId213" Type="http://schemas.openxmlformats.org/officeDocument/2006/relationships/oleObject" Target="embeddings/oleObject85.bin"/><Relationship Id="rId234" Type="http://schemas.openxmlformats.org/officeDocument/2006/relationships/image" Target="media/image137.png"/><Relationship Id="rId2" Type="http://schemas.openxmlformats.org/officeDocument/2006/relationships/numbering" Target="numbering.xml"/><Relationship Id="rId29" Type="http://schemas.openxmlformats.org/officeDocument/2006/relationships/image" Target="media/image18.gif"/><Relationship Id="rId40" Type="http://schemas.openxmlformats.org/officeDocument/2006/relationships/image" Target="media/image29.wmf"/><Relationship Id="rId115" Type="http://schemas.openxmlformats.org/officeDocument/2006/relationships/oleObject" Target="embeddings/oleObject41.bin"/><Relationship Id="rId136" Type="http://schemas.openxmlformats.org/officeDocument/2006/relationships/oleObject" Target="embeddings/oleObject51.bin"/><Relationship Id="rId157" Type="http://schemas.openxmlformats.org/officeDocument/2006/relationships/image" Target="media/image86.wmf"/><Relationship Id="rId178" Type="http://schemas.openxmlformats.org/officeDocument/2006/relationships/oleObject" Target="embeddings/oleObject71.bin"/><Relationship Id="rId61" Type="http://schemas.openxmlformats.org/officeDocument/2006/relationships/oleObject" Target="embeddings/oleObject13.bin"/><Relationship Id="rId82" Type="http://schemas.openxmlformats.org/officeDocument/2006/relationships/image" Target="media/image49.wmf"/><Relationship Id="rId199" Type="http://schemas.openxmlformats.org/officeDocument/2006/relationships/image" Target="media/image107.jpeg"/><Relationship Id="rId203" Type="http://schemas.openxmlformats.org/officeDocument/2006/relationships/image" Target="media/image110.wmf"/><Relationship Id="rId19" Type="http://schemas.openxmlformats.org/officeDocument/2006/relationships/image" Target="media/image8.jpeg"/><Relationship Id="rId224" Type="http://schemas.openxmlformats.org/officeDocument/2006/relationships/image" Target="media/image127.png"/><Relationship Id="rId30" Type="http://schemas.openxmlformats.org/officeDocument/2006/relationships/image" Target="media/image19.emf"/><Relationship Id="rId105" Type="http://schemas.openxmlformats.org/officeDocument/2006/relationships/image" Target="media/image60.wmf"/><Relationship Id="rId126" Type="http://schemas.openxmlformats.org/officeDocument/2006/relationships/oleObject" Target="embeddings/oleObject46.bin"/><Relationship Id="rId147" Type="http://schemas.openxmlformats.org/officeDocument/2006/relationships/image" Target="media/image81.wmf"/><Relationship Id="rId168" Type="http://schemas.openxmlformats.org/officeDocument/2006/relationships/oleObject" Target="embeddings/oleObject67.bin"/><Relationship Id="rId51" Type="http://schemas.openxmlformats.org/officeDocument/2006/relationships/oleObject" Target="embeddings/oleObject8.bin"/><Relationship Id="rId72" Type="http://schemas.openxmlformats.org/officeDocument/2006/relationships/image" Target="media/image44.wmf"/><Relationship Id="rId93" Type="http://schemas.openxmlformats.org/officeDocument/2006/relationships/oleObject" Target="embeddings/oleObject29.bin"/><Relationship Id="rId189" Type="http://schemas.openxmlformats.org/officeDocument/2006/relationships/image" Target="media/image101.png"/><Relationship Id="rId3" Type="http://schemas.openxmlformats.org/officeDocument/2006/relationships/styles" Target="styles.xml"/><Relationship Id="rId214" Type="http://schemas.openxmlformats.org/officeDocument/2006/relationships/image" Target="media/image117.emf"/><Relationship Id="rId235" Type="http://schemas.openxmlformats.org/officeDocument/2006/relationships/image" Target="media/image138.png"/><Relationship Id="rId116" Type="http://schemas.openxmlformats.org/officeDocument/2006/relationships/image" Target="media/image65.wmf"/><Relationship Id="rId137" Type="http://schemas.openxmlformats.org/officeDocument/2006/relationships/image" Target="media/image76.wmf"/><Relationship Id="rId158" Type="http://schemas.openxmlformats.org/officeDocument/2006/relationships/oleObject" Target="embeddings/oleObject62.bin"/><Relationship Id="rId20" Type="http://schemas.openxmlformats.org/officeDocument/2006/relationships/image" Target="media/image9.jpeg"/><Relationship Id="rId41" Type="http://schemas.openxmlformats.org/officeDocument/2006/relationships/oleObject" Target="embeddings/oleObject2.bin"/><Relationship Id="rId62" Type="http://schemas.openxmlformats.org/officeDocument/2006/relationships/image" Target="media/image39.wmf"/><Relationship Id="rId83" Type="http://schemas.openxmlformats.org/officeDocument/2006/relationships/oleObject" Target="embeddings/oleObject24.bin"/><Relationship Id="rId179" Type="http://schemas.openxmlformats.org/officeDocument/2006/relationships/oleObject" Target="embeddings/oleObject72.bin"/><Relationship Id="rId190" Type="http://schemas.openxmlformats.org/officeDocument/2006/relationships/image" Target="media/image102.png"/><Relationship Id="rId204" Type="http://schemas.openxmlformats.org/officeDocument/2006/relationships/oleObject" Target="embeddings/oleObject82.bin"/><Relationship Id="rId225" Type="http://schemas.openxmlformats.org/officeDocument/2006/relationships/image" Target="media/image1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4AEE63-1BBA-4D78-8F9F-495ED430F2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7</TotalTime>
  <Pages>25</Pages>
  <Words>2686</Words>
  <Characters>15314</Characters>
  <Application>Microsoft Office Word</Application>
  <DocSecurity>0</DocSecurity>
  <Lines>127</Lines>
  <Paragraphs>35</Paragraphs>
  <ScaleCrop>false</ScaleCrop>
  <Company>WWW.YlmF.CoM</Company>
  <LinksUpToDate>false</LinksUpToDate>
  <CharactersWithSpaces>17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雨林木风</dc:creator>
  <cp:keywords/>
  <dc:description/>
  <cp:lastModifiedBy>physics</cp:lastModifiedBy>
  <cp:revision>28</cp:revision>
  <cp:lastPrinted>2026-03-19T02:27:00Z</cp:lastPrinted>
  <dcterms:created xsi:type="dcterms:W3CDTF">2026-04-20T06:02:00Z</dcterms:created>
  <dcterms:modified xsi:type="dcterms:W3CDTF">2026-05-14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